
<file path=[Content_Types].xml><?xml version="1.0" encoding="utf-8"?>
<Types xmlns="http://schemas.openxmlformats.org/package/2006/content-types">
  <Default Extension="xml" ContentType="application/xml"/>
  <Default Extension="wmf" ContentType="image/x-wmf"/>
  <Default Extension="jpeg" ContentType="image/jpeg"/>
  <Default Extension="jpg" ContentType="image/jpeg"/>
  <Default Extension="emf" ContentType="image/x-emf"/>
  <Default Extension="rels" ContentType="application/vnd.openxmlformats-package.relationships+xml"/>
  <Default Extension="vml" ContentType="application/vnd.openxmlformats-officedocument.vmlDrawing"/>
  <Default Extension="wdp" ContentType="image/vnd.ms-photo"/>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notesSlides/notesSlide1.xml" ContentType="application/vnd.openxmlformats-officedocument.presentationml.notesSlide+xml"/>
  <Override PartName="/ppt/charts/chart1.xml" ContentType="application/vnd.openxmlformats-officedocument.drawingml.chart+xml"/>
  <Override PartName="/ppt/charts/chart2.xml" ContentType="application/vnd.openxmlformats-officedocument.drawingml.chart+xml"/>
  <Override PartName="/ppt/charts/chart3.xml" ContentType="application/vnd.openxmlformats-officedocument.drawingml.chart+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4"/>
  </p:sldMasterIdLst>
  <p:notesMasterIdLst>
    <p:notesMasterId r:id="rId30"/>
  </p:notesMasterIdLst>
  <p:handoutMasterIdLst>
    <p:handoutMasterId r:id="rId31"/>
  </p:handoutMasterIdLst>
  <p:sldIdLst>
    <p:sldId id="263" r:id="rId5"/>
    <p:sldId id="262" r:id="rId6"/>
    <p:sldId id="267" r:id="rId7"/>
    <p:sldId id="268" r:id="rId8"/>
    <p:sldId id="269" r:id="rId9"/>
    <p:sldId id="271" r:id="rId10"/>
    <p:sldId id="272" r:id="rId11"/>
    <p:sldId id="273" r:id="rId12"/>
    <p:sldId id="296" r:id="rId13"/>
    <p:sldId id="291" r:id="rId14"/>
    <p:sldId id="290" r:id="rId15"/>
    <p:sldId id="292" r:id="rId16"/>
    <p:sldId id="278" r:id="rId17"/>
    <p:sldId id="282" r:id="rId18"/>
    <p:sldId id="279" r:id="rId19"/>
    <p:sldId id="289" r:id="rId20"/>
    <p:sldId id="295" r:id="rId21"/>
    <p:sldId id="293" r:id="rId22"/>
    <p:sldId id="294" r:id="rId23"/>
    <p:sldId id="258" r:id="rId24"/>
    <p:sldId id="287" r:id="rId25"/>
    <p:sldId id="288" r:id="rId26"/>
    <p:sldId id="285" r:id="rId27"/>
    <p:sldId id="297" r:id="rId28"/>
    <p:sldId id="266" r:id="rId29"/>
  </p:sldIdLst>
  <p:sldSz cx="9144000" cy="5143500" type="screen16x9"/>
  <p:notesSz cx="6858000" cy="9144000"/>
  <p:defaultTextStyle>
    <a:defPPr>
      <a:defRPr lang="fr-FR"/>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072" autoAdjust="0"/>
    <p:restoredTop sz="97810" autoAdjust="0"/>
  </p:normalViewPr>
  <p:slideViewPr>
    <p:cSldViewPr snapToObjects="1" showGuides="1">
      <p:cViewPr varScale="1">
        <p:scale>
          <a:sx n="111" d="100"/>
          <a:sy n="111" d="100"/>
        </p:scale>
        <p:origin x="-536" y="-104"/>
      </p:cViewPr>
      <p:guideLst>
        <p:guide orient="horz" pos="3204"/>
        <p:guide pos="2880"/>
      </p:guideLst>
    </p:cSldViewPr>
  </p:slid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20" Type="http://schemas.openxmlformats.org/officeDocument/2006/relationships/slide" Target="slides/slide16.xml"/><Relationship Id="rId21" Type="http://schemas.openxmlformats.org/officeDocument/2006/relationships/slide" Target="slides/slide17.xml"/><Relationship Id="rId22" Type="http://schemas.openxmlformats.org/officeDocument/2006/relationships/slide" Target="slides/slide18.xml"/><Relationship Id="rId23" Type="http://schemas.openxmlformats.org/officeDocument/2006/relationships/slide" Target="slides/slide19.xml"/><Relationship Id="rId24" Type="http://schemas.openxmlformats.org/officeDocument/2006/relationships/slide" Target="slides/slide20.xml"/><Relationship Id="rId25" Type="http://schemas.openxmlformats.org/officeDocument/2006/relationships/slide" Target="slides/slide21.xml"/><Relationship Id="rId26" Type="http://schemas.openxmlformats.org/officeDocument/2006/relationships/slide" Target="slides/slide22.xml"/><Relationship Id="rId27" Type="http://schemas.openxmlformats.org/officeDocument/2006/relationships/slide" Target="slides/slide23.xml"/><Relationship Id="rId28" Type="http://schemas.openxmlformats.org/officeDocument/2006/relationships/slide" Target="slides/slide24.xml"/><Relationship Id="rId29" Type="http://schemas.openxmlformats.org/officeDocument/2006/relationships/slide" Target="slides/slide25.xml"/><Relationship Id="rId1" Type="http://schemas.openxmlformats.org/officeDocument/2006/relationships/customXml" Target="../customXml/item1.xml"/><Relationship Id="rId2" Type="http://schemas.openxmlformats.org/officeDocument/2006/relationships/customXml" Target="../customXml/item2.xml"/><Relationship Id="rId3" Type="http://schemas.openxmlformats.org/officeDocument/2006/relationships/customXml" Target="../customXml/item3.xml"/><Relationship Id="rId4" Type="http://schemas.openxmlformats.org/officeDocument/2006/relationships/slideMaster" Target="slideMasters/slideMaster1.xml"/><Relationship Id="rId5" Type="http://schemas.openxmlformats.org/officeDocument/2006/relationships/slide" Target="slides/slide1.xml"/><Relationship Id="rId30" Type="http://schemas.openxmlformats.org/officeDocument/2006/relationships/notesMaster" Target="notesMasters/notesMaster1.xml"/><Relationship Id="rId31" Type="http://schemas.openxmlformats.org/officeDocument/2006/relationships/handoutMaster" Target="handoutMasters/handoutMaster1.xml"/><Relationship Id="rId32" Type="http://schemas.openxmlformats.org/officeDocument/2006/relationships/printerSettings" Target="printerSettings/printerSettings1.bin"/><Relationship Id="rId9" Type="http://schemas.openxmlformats.org/officeDocument/2006/relationships/slide" Target="slides/slide5.xml"/><Relationship Id="rId6" Type="http://schemas.openxmlformats.org/officeDocument/2006/relationships/slide" Target="slides/slide2.xml"/><Relationship Id="rId7" Type="http://schemas.openxmlformats.org/officeDocument/2006/relationships/slide" Target="slides/slide3.xml"/><Relationship Id="rId8" Type="http://schemas.openxmlformats.org/officeDocument/2006/relationships/slide" Target="slides/slide4.xml"/><Relationship Id="rId33" Type="http://schemas.openxmlformats.org/officeDocument/2006/relationships/presProps" Target="presProps.xml"/><Relationship Id="rId34" Type="http://schemas.openxmlformats.org/officeDocument/2006/relationships/viewProps" Target="viewProps.xml"/><Relationship Id="rId35" Type="http://schemas.openxmlformats.org/officeDocument/2006/relationships/theme" Target="theme/theme1.xml"/><Relationship Id="rId36" Type="http://schemas.openxmlformats.org/officeDocument/2006/relationships/tableStyles" Target="tableStyles.xml"/><Relationship Id="rId10" Type="http://schemas.openxmlformats.org/officeDocument/2006/relationships/slide" Target="slides/slide6.xml"/><Relationship Id="rId11" Type="http://schemas.openxmlformats.org/officeDocument/2006/relationships/slide" Target="slides/slide7.xml"/><Relationship Id="rId12" Type="http://schemas.openxmlformats.org/officeDocument/2006/relationships/slide" Target="slides/slide8.xml"/><Relationship Id="rId13" Type="http://schemas.openxmlformats.org/officeDocument/2006/relationships/slide" Target="slides/slide9.xml"/><Relationship Id="rId14" Type="http://schemas.openxmlformats.org/officeDocument/2006/relationships/slide" Target="slides/slide10.xml"/><Relationship Id="rId15" Type="http://schemas.openxmlformats.org/officeDocument/2006/relationships/slide" Target="slides/slide11.xml"/><Relationship Id="rId16" Type="http://schemas.openxmlformats.org/officeDocument/2006/relationships/slide" Target="slides/slide12.xml"/><Relationship Id="rId17" Type="http://schemas.openxmlformats.org/officeDocument/2006/relationships/slide" Target="slides/slide13.xml"/><Relationship Id="rId18" Type="http://schemas.openxmlformats.org/officeDocument/2006/relationships/slide" Target="slides/slide14.xml"/><Relationship Id="rId19" Type="http://schemas.openxmlformats.org/officeDocument/2006/relationships/slide" Target="slides/slide15.xml"/></Relationships>
</file>

<file path=ppt/charts/_rels/chart1.xml.rels><?xml version="1.0" encoding="UTF-8" standalone="yes"?>
<Relationships xmlns="http://schemas.openxmlformats.org/package/2006/relationships"><Relationship Id="rId1" Type="http://schemas.openxmlformats.org/officeDocument/2006/relationships/oleObject" Target="file:///C:\Work\Crab%20Cavity\Crab%20Files\HOM\HOM%20Connection\HOM%20window\Window_3_S21.xlsx"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D:\Crab%20Cavity\Crab%20Files\HOM\HOM%20RF%20simulations\HOM%20using%20PU%20for%201.75GHz\HOM_Impedance_Reference_Model_20151001.xlsx"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file:///C:\Users\Graeme\Desktop\DQW%20impedance2.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312330448655007"/>
          <c:y val="0.0662785272355795"/>
          <c:w val="0.62362399948315"/>
          <c:h val="0.715688933416058"/>
        </c:manualLayout>
      </c:layout>
      <c:scatterChart>
        <c:scatterStyle val="smoothMarker"/>
        <c:varyColors val="0"/>
        <c:ser>
          <c:idx val="0"/>
          <c:order val="0"/>
          <c:marker>
            <c:symbol val="none"/>
          </c:marker>
          <c:xVal>
            <c:numRef>
              <c:f>Sheet1!$A$20:$A$1020</c:f>
              <c:numCache>
                <c:formatCode>General</c:formatCode>
                <c:ptCount val="1001"/>
                <c:pt idx="0">
                  <c:v>0.0</c:v>
                </c:pt>
                <c:pt idx="1">
                  <c:v>0.002</c:v>
                </c:pt>
                <c:pt idx="2">
                  <c:v>0.004</c:v>
                </c:pt>
                <c:pt idx="3">
                  <c:v>0.006</c:v>
                </c:pt>
                <c:pt idx="4">
                  <c:v>0.008</c:v>
                </c:pt>
                <c:pt idx="5">
                  <c:v>0.01</c:v>
                </c:pt>
                <c:pt idx="6">
                  <c:v>0.012</c:v>
                </c:pt>
                <c:pt idx="7">
                  <c:v>0.014</c:v>
                </c:pt>
                <c:pt idx="8">
                  <c:v>0.016</c:v>
                </c:pt>
                <c:pt idx="9">
                  <c:v>0.018</c:v>
                </c:pt>
                <c:pt idx="10">
                  <c:v>0.02</c:v>
                </c:pt>
                <c:pt idx="11">
                  <c:v>0.022</c:v>
                </c:pt>
                <c:pt idx="12">
                  <c:v>0.024</c:v>
                </c:pt>
                <c:pt idx="13">
                  <c:v>0.026</c:v>
                </c:pt>
                <c:pt idx="14">
                  <c:v>0.028</c:v>
                </c:pt>
                <c:pt idx="15">
                  <c:v>0.03</c:v>
                </c:pt>
                <c:pt idx="16">
                  <c:v>0.032</c:v>
                </c:pt>
                <c:pt idx="17">
                  <c:v>0.034</c:v>
                </c:pt>
                <c:pt idx="18">
                  <c:v>0.036</c:v>
                </c:pt>
                <c:pt idx="19">
                  <c:v>0.038</c:v>
                </c:pt>
                <c:pt idx="20">
                  <c:v>0.04</c:v>
                </c:pt>
                <c:pt idx="21">
                  <c:v>0.042</c:v>
                </c:pt>
                <c:pt idx="22">
                  <c:v>0.044</c:v>
                </c:pt>
                <c:pt idx="23">
                  <c:v>0.046</c:v>
                </c:pt>
                <c:pt idx="24">
                  <c:v>0.048</c:v>
                </c:pt>
                <c:pt idx="25">
                  <c:v>0.05</c:v>
                </c:pt>
                <c:pt idx="26">
                  <c:v>0.052</c:v>
                </c:pt>
                <c:pt idx="27">
                  <c:v>0.054</c:v>
                </c:pt>
                <c:pt idx="28">
                  <c:v>0.056</c:v>
                </c:pt>
                <c:pt idx="29">
                  <c:v>0.058</c:v>
                </c:pt>
                <c:pt idx="30">
                  <c:v>0.06</c:v>
                </c:pt>
                <c:pt idx="31">
                  <c:v>0.062</c:v>
                </c:pt>
                <c:pt idx="32">
                  <c:v>0.064</c:v>
                </c:pt>
                <c:pt idx="33">
                  <c:v>0.066</c:v>
                </c:pt>
                <c:pt idx="34">
                  <c:v>0.068</c:v>
                </c:pt>
                <c:pt idx="35">
                  <c:v>0.07</c:v>
                </c:pt>
                <c:pt idx="36">
                  <c:v>0.072</c:v>
                </c:pt>
                <c:pt idx="37">
                  <c:v>0.074</c:v>
                </c:pt>
                <c:pt idx="38">
                  <c:v>0.076</c:v>
                </c:pt>
                <c:pt idx="39">
                  <c:v>0.078</c:v>
                </c:pt>
                <c:pt idx="40">
                  <c:v>0.08</c:v>
                </c:pt>
                <c:pt idx="41">
                  <c:v>0.082</c:v>
                </c:pt>
                <c:pt idx="42">
                  <c:v>0.084</c:v>
                </c:pt>
                <c:pt idx="43">
                  <c:v>0.086</c:v>
                </c:pt>
                <c:pt idx="44">
                  <c:v>0.088</c:v>
                </c:pt>
                <c:pt idx="45">
                  <c:v>0.09</c:v>
                </c:pt>
                <c:pt idx="46">
                  <c:v>0.092</c:v>
                </c:pt>
                <c:pt idx="47">
                  <c:v>0.094</c:v>
                </c:pt>
                <c:pt idx="48">
                  <c:v>0.096</c:v>
                </c:pt>
                <c:pt idx="49">
                  <c:v>0.098</c:v>
                </c:pt>
                <c:pt idx="50">
                  <c:v>0.1</c:v>
                </c:pt>
                <c:pt idx="51">
                  <c:v>0.102</c:v>
                </c:pt>
                <c:pt idx="52">
                  <c:v>0.104</c:v>
                </c:pt>
                <c:pt idx="53">
                  <c:v>0.106</c:v>
                </c:pt>
                <c:pt idx="54">
                  <c:v>0.108</c:v>
                </c:pt>
                <c:pt idx="55">
                  <c:v>0.11</c:v>
                </c:pt>
                <c:pt idx="56">
                  <c:v>0.112</c:v>
                </c:pt>
                <c:pt idx="57">
                  <c:v>0.114</c:v>
                </c:pt>
                <c:pt idx="58">
                  <c:v>0.116</c:v>
                </c:pt>
                <c:pt idx="59">
                  <c:v>0.118</c:v>
                </c:pt>
                <c:pt idx="60">
                  <c:v>0.12</c:v>
                </c:pt>
                <c:pt idx="61">
                  <c:v>0.122</c:v>
                </c:pt>
                <c:pt idx="62">
                  <c:v>0.124</c:v>
                </c:pt>
                <c:pt idx="63">
                  <c:v>0.126</c:v>
                </c:pt>
                <c:pt idx="64">
                  <c:v>0.128</c:v>
                </c:pt>
                <c:pt idx="65">
                  <c:v>0.13</c:v>
                </c:pt>
                <c:pt idx="66">
                  <c:v>0.132</c:v>
                </c:pt>
                <c:pt idx="67">
                  <c:v>0.134</c:v>
                </c:pt>
                <c:pt idx="68">
                  <c:v>0.136</c:v>
                </c:pt>
                <c:pt idx="69">
                  <c:v>0.138</c:v>
                </c:pt>
                <c:pt idx="70">
                  <c:v>0.14</c:v>
                </c:pt>
                <c:pt idx="71">
                  <c:v>0.142</c:v>
                </c:pt>
                <c:pt idx="72">
                  <c:v>0.144</c:v>
                </c:pt>
                <c:pt idx="73">
                  <c:v>0.146</c:v>
                </c:pt>
                <c:pt idx="74">
                  <c:v>0.148</c:v>
                </c:pt>
                <c:pt idx="75">
                  <c:v>0.15</c:v>
                </c:pt>
                <c:pt idx="76">
                  <c:v>0.152</c:v>
                </c:pt>
                <c:pt idx="77">
                  <c:v>0.154</c:v>
                </c:pt>
                <c:pt idx="78">
                  <c:v>0.156</c:v>
                </c:pt>
                <c:pt idx="79">
                  <c:v>0.158</c:v>
                </c:pt>
                <c:pt idx="80">
                  <c:v>0.16</c:v>
                </c:pt>
                <c:pt idx="81">
                  <c:v>0.162</c:v>
                </c:pt>
                <c:pt idx="82">
                  <c:v>0.164</c:v>
                </c:pt>
                <c:pt idx="83">
                  <c:v>0.166</c:v>
                </c:pt>
                <c:pt idx="84">
                  <c:v>0.168</c:v>
                </c:pt>
                <c:pt idx="85">
                  <c:v>0.17</c:v>
                </c:pt>
                <c:pt idx="86">
                  <c:v>0.172</c:v>
                </c:pt>
                <c:pt idx="87">
                  <c:v>0.174</c:v>
                </c:pt>
                <c:pt idx="88">
                  <c:v>0.176</c:v>
                </c:pt>
                <c:pt idx="89">
                  <c:v>0.178</c:v>
                </c:pt>
                <c:pt idx="90">
                  <c:v>0.18</c:v>
                </c:pt>
                <c:pt idx="91">
                  <c:v>0.182</c:v>
                </c:pt>
                <c:pt idx="92">
                  <c:v>0.184</c:v>
                </c:pt>
                <c:pt idx="93">
                  <c:v>0.186</c:v>
                </c:pt>
                <c:pt idx="94">
                  <c:v>0.188</c:v>
                </c:pt>
                <c:pt idx="95">
                  <c:v>0.19</c:v>
                </c:pt>
                <c:pt idx="96">
                  <c:v>0.192</c:v>
                </c:pt>
                <c:pt idx="97">
                  <c:v>0.194</c:v>
                </c:pt>
                <c:pt idx="98">
                  <c:v>0.196</c:v>
                </c:pt>
                <c:pt idx="99">
                  <c:v>0.198</c:v>
                </c:pt>
                <c:pt idx="100">
                  <c:v>0.2</c:v>
                </c:pt>
                <c:pt idx="101">
                  <c:v>0.202</c:v>
                </c:pt>
                <c:pt idx="102">
                  <c:v>0.204</c:v>
                </c:pt>
                <c:pt idx="103">
                  <c:v>0.206</c:v>
                </c:pt>
                <c:pt idx="104">
                  <c:v>0.208</c:v>
                </c:pt>
                <c:pt idx="105">
                  <c:v>0.21</c:v>
                </c:pt>
                <c:pt idx="106">
                  <c:v>0.212</c:v>
                </c:pt>
                <c:pt idx="107">
                  <c:v>0.214</c:v>
                </c:pt>
                <c:pt idx="108">
                  <c:v>0.216</c:v>
                </c:pt>
                <c:pt idx="109">
                  <c:v>0.218</c:v>
                </c:pt>
                <c:pt idx="110">
                  <c:v>0.22</c:v>
                </c:pt>
                <c:pt idx="111">
                  <c:v>0.222</c:v>
                </c:pt>
                <c:pt idx="112">
                  <c:v>0.224</c:v>
                </c:pt>
                <c:pt idx="113">
                  <c:v>0.226</c:v>
                </c:pt>
                <c:pt idx="114">
                  <c:v>0.228</c:v>
                </c:pt>
                <c:pt idx="115">
                  <c:v>0.23</c:v>
                </c:pt>
                <c:pt idx="116">
                  <c:v>0.232</c:v>
                </c:pt>
                <c:pt idx="117">
                  <c:v>0.234</c:v>
                </c:pt>
                <c:pt idx="118">
                  <c:v>0.236</c:v>
                </c:pt>
                <c:pt idx="119">
                  <c:v>0.238</c:v>
                </c:pt>
                <c:pt idx="120">
                  <c:v>0.24</c:v>
                </c:pt>
                <c:pt idx="121">
                  <c:v>0.242</c:v>
                </c:pt>
                <c:pt idx="122">
                  <c:v>0.244</c:v>
                </c:pt>
                <c:pt idx="123">
                  <c:v>0.246</c:v>
                </c:pt>
                <c:pt idx="124">
                  <c:v>0.248</c:v>
                </c:pt>
                <c:pt idx="125">
                  <c:v>0.25</c:v>
                </c:pt>
                <c:pt idx="126">
                  <c:v>0.252</c:v>
                </c:pt>
                <c:pt idx="127">
                  <c:v>0.254</c:v>
                </c:pt>
                <c:pt idx="128">
                  <c:v>0.256</c:v>
                </c:pt>
                <c:pt idx="129">
                  <c:v>0.258</c:v>
                </c:pt>
                <c:pt idx="130">
                  <c:v>0.26</c:v>
                </c:pt>
                <c:pt idx="131">
                  <c:v>0.262</c:v>
                </c:pt>
                <c:pt idx="132">
                  <c:v>0.264</c:v>
                </c:pt>
                <c:pt idx="133">
                  <c:v>0.266</c:v>
                </c:pt>
                <c:pt idx="134">
                  <c:v>0.268</c:v>
                </c:pt>
                <c:pt idx="135">
                  <c:v>0.27</c:v>
                </c:pt>
                <c:pt idx="136">
                  <c:v>0.272</c:v>
                </c:pt>
                <c:pt idx="137">
                  <c:v>0.274</c:v>
                </c:pt>
                <c:pt idx="138">
                  <c:v>0.276</c:v>
                </c:pt>
                <c:pt idx="139">
                  <c:v>0.278</c:v>
                </c:pt>
                <c:pt idx="140">
                  <c:v>0.28</c:v>
                </c:pt>
                <c:pt idx="141">
                  <c:v>0.282</c:v>
                </c:pt>
                <c:pt idx="142">
                  <c:v>0.284</c:v>
                </c:pt>
                <c:pt idx="143">
                  <c:v>0.286</c:v>
                </c:pt>
                <c:pt idx="144">
                  <c:v>0.288</c:v>
                </c:pt>
                <c:pt idx="145">
                  <c:v>0.29</c:v>
                </c:pt>
                <c:pt idx="146">
                  <c:v>0.292</c:v>
                </c:pt>
                <c:pt idx="147">
                  <c:v>0.294</c:v>
                </c:pt>
                <c:pt idx="148">
                  <c:v>0.296</c:v>
                </c:pt>
                <c:pt idx="149">
                  <c:v>0.298</c:v>
                </c:pt>
                <c:pt idx="150">
                  <c:v>0.3</c:v>
                </c:pt>
                <c:pt idx="151">
                  <c:v>0.302</c:v>
                </c:pt>
                <c:pt idx="152">
                  <c:v>0.304</c:v>
                </c:pt>
                <c:pt idx="153">
                  <c:v>0.306</c:v>
                </c:pt>
                <c:pt idx="154">
                  <c:v>0.308</c:v>
                </c:pt>
                <c:pt idx="155">
                  <c:v>0.31</c:v>
                </c:pt>
                <c:pt idx="156">
                  <c:v>0.312</c:v>
                </c:pt>
                <c:pt idx="157">
                  <c:v>0.314</c:v>
                </c:pt>
                <c:pt idx="158">
                  <c:v>0.316</c:v>
                </c:pt>
                <c:pt idx="159">
                  <c:v>0.318</c:v>
                </c:pt>
                <c:pt idx="160">
                  <c:v>0.32</c:v>
                </c:pt>
                <c:pt idx="161">
                  <c:v>0.322</c:v>
                </c:pt>
                <c:pt idx="162">
                  <c:v>0.324</c:v>
                </c:pt>
                <c:pt idx="163">
                  <c:v>0.326</c:v>
                </c:pt>
                <c:pt idx="164">
                  <c:v>0.328</c:v>
                </c:pt>
                <c:pt idx="165">
                  <c:v>0.33</c:v>
                </c:pt>
                <c:pt idx="166">
                  <c:v>0.332</c:v>
                </c:pt>
                <c:pt idx="167">
                  <c:v>0.334</c:v>
                </c:pt>
                <c:pt idx="168">
                  <c:v>0.336</c:v>
                </c:pt>
                <c:pt idx="169">
                  <c:v>0.338</c:v>
                </c:pt>
                <c:pt idx="170">
                  <c:v>0.34</c:v>
                </c:pt>
                <c:pt idx="171">
                  <c:v>0.342</c:v>
                </c:pt>
                <c:pt idx="172">
                  <c:v>0.344</c:v>
                </c:pt>
                <c:pt idx="173">
                  <c:v>0.346</c:v>
                </c:pt>
                <c:pt idx="174">
                  <c:v>0.348</c:v>
                </c:pt>
                <c:pt idx="175">
                  <c:v>0.35</c:v>
                </c:pt>
                <c:pt idx="176">
                  <c:v>0.352</c:v>
                </c:pt>
                <c:pt idx="177">
                  <c:v>0.354</c:v>
                </c:pt>
                <c:pt idx="178">
                  <c:v>0.356</c:v>
                </c:pt>
                <c:pt idx="179">
                  <c:v>0.358</c:v>
                </c:pt>
                <c:pt idx="180">
                  <c:v>0.36</c:v>
                </c:pt>
                <c:pt idx="181">
                  <c:v>0.362</c:v>
                </c:pt>
                <c:pt idx="182">
                  <c:v>0.364</c:v>
                </c:pt>
                <c:pt idx="183">
                  <c:v>0.366</c:v>
                </c:pt>
                <c:pt idx="184">
                  <c:v>0.368</c:v>
                </c:pt>
                <c:pt idx="185">
                  <c:v>0.37</c:v>
                </c:pt>
                <c:pt idx="186">
                  <c:v>0.372</c:v>
                </c:pt>
                <c:pt idx="187">
                  <c:v>0.374</c:v>
                </c:pt>
                <c:pt idx="188">
                  <c:v>0.376</c:v>
                </c:pt>
                <c:pt idx="189">
                  <c:v>0.378</c:v>
                </c:pt>
                <c:pt idx="190">
                  <c:v>0.38</c:v>
                </c:pt>
                <c:pt idx="191">
                  <c:v>0.382</c:v>
                </c:pt>
                <c:pt idx="192">
                  <c:v>0.384</c:v>
                </c:pt>
                <c:pt idx="193">
                  <c:v>0.386</c:v>
                </c:pt>
                <c:pt idx="194">
                  <c:v>0.388</c:v>
                </c:pt>
                <c:pt idx="195">
                  <c:v>0.39</c:v>
                </c:pt>
                <c:pt idx="196">
                  <c:v>0.392</c:v>
                </c:pt>
                <c:pt idx="197">
                  <c:v>0.394</c:v>
                </c:pt>
                <c:pt idx="198">
                  <c:v>0.396</c:v>
                </c:pt>
                <c:pt idx="199">
                  <c:v>0.398</c:v>
                </c:pt>
                <c:pt idx="200">
                  <c:v>0.4</c:v>
                </c:pt>
                <c:pt idx="201">
                  <c:v>0.402</c:v>
                </c:pt>
                <c:pt idx="202">
                  <c:v>0.404</c:v>
                </c:pt>
                <c:pt idx="203">
                  <c:v>0.406</c:v>
                </c:pt>
                <c:pt idx="204">
                  <c:v>0.408</c:v>
                </c:pt>
                <c:pt idx="205">
                  <c:v>0.41</c:v>
                </c:pt>
                <c:pt idx="206">
                  <c:v>0.412</c:v>
                </c:pt>
                <c:pt idx="207">
                  <c:v>0.414</c:v>
                </c:pt>
                <c:pt idx="208">
                  <c:v>0.416</c:v>
                </c:pt>
                <c:pt idx="209">
                  <c:v>0.418</c:v>
                </c:pt>
                <c:pt idx="210">
                  <c:v>0.42</c:v>
                </c:pt>
                <c:pt idx="211">
                  <c:v>0.422</c:v>
                </c:pt>
                <c:pt idx="212">
                  <c:v>0.424</c:v>
                </c:pt>
                <c:pt idx="213">
                  <c:v>0.426</c:v>
                </c:pt>
                <c:pt idx="214">
                  <c:v>0.428</c:v>
                </c:pt>
                <c:pt idx="215">
                  <c:v>0.43</c:v>
                </c:pt>
                <c:pt idx="216">
                  <c:v>0.432</c:v>
                </c:pt>
                <c:pt idx="217">
                  <c:v>0.434</c:v>
                </c:pt>
                <c:pt idx="218">
                  <c:v>0.436</c:v>
                </c:pt>
                <c:pt idx="219">
                  <c:v>0.438</c:v>
                </c:pt>
                <c:pt idx="220">
                  <c:v>0.44</c:v>
                </c:pt>
                <c:pt idx="221">
                  <c:v>0.442</c:v>
                </c:pt>
                <c:pt idx="222">
                  <c:v>0.444</c:v>
                </c:pt>
                <c:pt idx="223">
                  <c:v>0.446</c:v>
                </c:pt>
                <c:pt idx="224">
                  <c:v>0.448</c:v>
                </c:pt>
                <c:pt idx="225">
                  <c:v>0.45</c:v>
                </c:pt>
                <c:pt idx="226">
                  <c:v>0.452</c:v>
                </c:pt>
                <c:pt idx="227">
                  <c:v>0.454</c:v>
                </c:pt>
                <c:pt idx="228">
                  <c:v>0.456</c:v>
                </c:pt>
                <c:pt idx="229">
                  <c:v>0.458</c:v>
                </c:pt>
                <c:pt idx="230">
                  <c:v>0.46</c:v>
                </c:pt>
                <c:pt idx="231">
                  <c:v>0.462</c:v>
                </c:pt>
                <c:pt idx="232">
                  <c:v>0.464</c:v>
                </c:pt>
                <c:pt idx="233">
                  <c:v>0.466</c:v>
                </c:pt>
                <c:pt idx="234">
                  <c:v>0.468</c:v>
                </c:pt>
                <c:pt idx="235">
                  <c:v>0.47</c:v>
                </c:pt>
                <c:pt idx="236">
                  <c:v>0.472</c:v>
                </c:pt>
                <c:pt idx="237">
                  <c:v>0.474</c:v>
                </c:pt>
                <c:pt idx="238">
                  <c:v>0.476</c:v>
                </c:pt>
                <c:pt idx="239">
                  <c:v>0.478</c:v>
                </c:pt>
                <c:pt idx="240">
                  <c:v>0.48</c:v>
                </c:pt>
                <c:pt idx="241">
                  <c:v>0.482</c:v>
                </c:pt>
                <c:pt idx="242">
                  <c:v>0.484</c:v>
                </c:pt>
                <c:pt idx="243">
                  <c:v>0.486</c:v>
                </c:pt>
                <c:pt idx="244">
                  <c:v>0.488</c:v>
                </c:pt>
                <c:pt idx="245">
                  <c:v>0.49</c:v>
                </c:pt>
                <c:pt idx="246">
                  <c:v>0.492</c:v>
                </c:pt>
                <c:pt idx="247">
                  <c:v>0.494</c:v>
                </c:pt>
                <c:pt idx="248">
                  <c:v>0.496</c:v>
                </c:pt>
                <c:pt idx="249">
                  <c:v>0.498</c:v>
                </c:pt>
                <c:pt idx="250">
                  <c:v>0.5</c:v>
                </c:pt>
                <c:pt idx="251">
                  <c:v>0.502</c:v>
                </c:pt>
                <c:pt idx="252">
                  <c:v>0.504</c:v>
                </c:pt>
                <c:pt idx="253">
                  <c:v>0.506</c:v>
                </c:pt>
                <c:pt idx="254">
                  <c:v>0.508</c:v>
                </c:pt>
                <c:pt idx="255">
                  <c:v>0.51</c:v>
                </c:pt>
                <c:pt idx="256">
                  <c:v>0.512</c:v>
                </c:pt>
                <c:pt idx="257">
                  <c:v>0.514</c:v>
                </c:pt>
                <c:pt idx="258">
                  <c:v>0.516</c:v>
                </c:pt>
                <c:pt idx="259">
                  <c:v>0.518</c:v>
                </c:pt>
                <c:pt idx="260">
                  <c:v>0.52</c:v>
                </c:pt>
                <c:pt idx="261">
                  <c:v>0.522</c:v>
                </c:pt>
                <c:pt idx="262">
                  <c:v>0.524</c:v>
                </c:pt>
                <c:pt idx="263">
                  <c:v>0.526</c:v>
                </c:pt>
                <c:pt idx="264">
                  <c:v>0.528</c:v>
                </c:pt>
                <c:pt idx="265">
                  <c:v>0.53</c:v>
                </c:pt>
                <c:pt idx="266">
                  <c:v>0.532</c:v>
                </c:pt>
                <c:pt idx="267">
                  <c:v>0.534</c:v>
                </c:pt>
                <c:pt idx="268">
                  <c:v>0.536</c:v>
                </c:pt>
                <c:pt idx="269">
                  <c:v>0.538</c:v>
                </c:pt>
                <c:pt idx="270">
                  <c:v>0.54</c:v>
                </c:pt>
                <c:pt idx="271">
                  <c:v>0.542</c:v>
                </c:pt>
                <c:pt idx="272">
                  <c:v>0.544</c:v>
                </c:pt>
                <c:pt idx="273">
                  <c:v>0.546</c:v>
                </c:pt>
                <c:pt idx="274">
                  <c:v>0.548</c:v>
                </c:pt>
                <c:pt idx="275">
                  <c:v>0.55</c:v>
                </c:pt>
                <c:pt idx="276">
                  <c:v>0.552</c:v>
                </c:pt>
                <c:pt idx="277">
                  <c:v>0.554</c:v>
                </c:pt>
                <c:pt idx="278">
                  <c:v>0.556</c:v>
                </c:pt>
                <c:pt idx="279">
                  <c:v>0.558</c:v>
                </c:pt>
                <c:pt idx="280">
                  <c:v>0.56</c:v>
                </c:pt>
                <c:pt idx="281">
                  <c:v>0.562</c:v>
                </c:pt>
                <c:pt idx="282">
                  <c:v>0.564</c:v>
                </c:pt>
                <c:pt idx="283">
                  <c:v>0.566</c:v>
                </c:pt>
                <c:pt idx="284">
                  <c:v>0.568</c:v>
                </c:pt>
                <c:pt idx="285">
                  <c:v>0.57</c:v>
                </c:pt>
                <c:pt idx="286">
                  <c:v>0.572</c:v>
                </c:pt>
                <c:pt idx="287">
                  <c:v>0.574</c:v>
                </c:pt>
                <c:pt idx="288">
                  <c:v>0.576</c:v>
                </c:pt>
                <c:pt idx="289">
                  <c:v>0.578</c:v>
                </c:pt>
                <c:pt idx="290">
                  <c:v>0.58</c:v>
                </c:pt>
                <c:pt idx="291">
                  <c:v>0.582</c:v>
                </c:pt>
                <c:pt idx="292">
                  <c:v>0.584</c:v>
                </c:pt>
                <c:pt idx="293">
                  <c:v>0.586</c:v>
                </c:pt>
                <c:pt idx="294">
                  <c:v>0.588</c:v>
                </c:pt>
                <c:pt idx="295">
                  <c:v>0.59</c:v>
                </c:pt>
                <c:pt idx="296">
                  <c:v>0.592</c:v>
                </c:pt>
                <c:pt idx="297">
                  <c:v>0.594</c:v>
                </c:pt>
                <c:pt idx="298">
                  <c:v>0.596</c:v>
                </c:pt>
                <c:pt idx="299">
                  <c:v>0.598</c:v>
                </c:pt>
                <c:pt idx="300">
                  <c:v>0.6</c:v>
                </c:pt>
                <c:pt idx="301">
                  <c:v>0.602</c:v>
                </c:pt>
                <c:pt idx="302">
                  <c:v>0.604</c:v>
                </c:pt>
                <c:pt idx="303">
                  <c:v>0.606</c:v>
                </c:pt>
                <c:pt idx="304">
                  <c:v>0.608</c:v>
                </c:pt>
                <c:pt idx="305">
                  <c:v>0.61</c:v>
                </c:pt>
                <c:pt idx="306">
                  <c:v>0.612</c:v>
                </c:pt>
                <c:pt idx="307">
                  <c:v>0.614</c:v>
                </c:pt>
                <c:pt idx="308">
                  <c:v>0.616</c:v>
                </c:pt>
                <c:pt idx="309">
                  <c:v>0.618</c:v>
                </c:pt>
                <c:pt idx="310">
                  <c:v>0.62</c:v>
                </c:pt>
                <c:pt idx="311">
                  <c:v>0.622</c:v>
                </c:pt>
                <c:pt idx="312">
                  <c:v>0.624</c:v>
                </c:pt>
                <c:pt idx="313">
                  <c:v>0.626</c:v>
                </c:pt>
                <c:pt idx="314">
                  <c:v>0.628</c:v>
                </c:pt>
                <c:pt idx="315">
                  <c:v>0.63</c:v>
                </c:pt>
                <c:pt idx="316">
                  <c:v>0.632</c:v>
                </c:pt>
                <c:pt idx="317">
                  <c:v>0.634</c:v>
                </c:pt>
                <c:pt idx="318">
                  <c:v>0.636</c:v>
                </c:pt>
                <c:pt idx="319">
                  <c:v>0.638</c:v>
                </c:pt>
                <c:pt idx="320">
                  <c:v>0.64</c:v>
                </c:pt>
                <c:pt idx="321">
                  <c:v>0.642</c:v>
                </c:pt>
                <c:pt idx="322">
                  <c:v>0.644</c:v>
                </c:pt>
                <c:pt idx="323">
                  <c:v>0.646</c:v>
                </c:pt>
                <c:pt idx="324">
                  <c:v>0.648</c:v>
                </c:pt>
                <c:pt idx="325">
                  <c:v>0.65</c:v>
                </c:pt>
                <c:pt idx="326">
                  <c:v>0.652</c:v>
                </c:pt>
                <c:pt idx="327">
                  <c:v>0.654</c:v>
                </c:pt>
                <c:pt idx="328">
                  <c:v>0.656</c:v>
                </c:pt>
                <c:pt idx="329">
                  <c:v>0.658</c:v>
                </c:pt>
                <c:pt idx="330">
                  <c:v>0.66</c:v>
                </c:pt>
                <c:pt idx="331">
                  <c:v>0.662</c:v>
                </c:pt>
                <c:pt idx="332">
                  <c:v>0.664</c:v>
                </c:pt>
                <c:pt idx="333">
                  <c:v>0.666</c:v>
                </c:pt>
                <c:pt idx="334">
                  <c:v>0.668</c:v>
                </c:pt>
                <c:pt idx="335">
                  <c:v>0.67</c:v>
                </c:pt>
                <c:pt idx="336">
                  <c:v>0.672</c:v>
                </c:pt>
                <c:pt idx="337">
                  <c:v>0.674</c:v>
                </c:pt>
                <c:pt idx="338">
                  <c:v>0.676</c:v>
                </c:pt>
                <c:pt idx="339">
                  <c:v>0.678</c:v>
                </c:pt>
                <c:pt idx="340">
                  <c:v>0.68</c:v>
                </c:pt>
                <c:pt idx="341">
                  <c:v>0.682</c:v>
                </c:pt>
                <c:pt idx="342">
                  <c:v>0.684</c:v>
                </c:pt>
                <c:pt idx="343">
                  <c:v>0.686</c:v>
                </c:pt>
                <c:pt idx="344">
                  <c:v>0.688</c:v>
                </c:pt>
                <c:pt idx="345">
                  <c:v>0.69</c:v>
                </c:pt>
                <c:pt idx="346">
                  <c:v>0.692</c:v>
                </c:pt>
                <c:pt idx="347">
                  <c:v>0.694</c:v>
                </c:pt>
                <c:pt idx="348">
                  <c:v>0.696</c:v>
                </c:pt>
                <c:pt idx="349">
                  <c:v>0.698</c:v>
                </c:pt>
                <c:pt idx="350">
                  <c:v>0.7</c:v>
                </c:pt>
                <c:pt idx="351">
                  <c:v>0.702</c:v>
                </c:pt>
                <c:pt idx="352">
                  <c:v>0.704</c:v>
                </c:pt>
                <c:pt idx="353">
                  <c:v>0.706</c:v>
                </c:pt>
                <c:pt idx="354">
                  <c:v>0.708</c:v>
                </c:pt>
                <c:pt idx="355">
                  <c:v>0.71</c:v>
                </c:pt>
                <c:pt idx="356">
                  <c:v>0.712</c:v>
                </c:pt>
                <c:pt idx="357">
                  <c:v>0.714</c:v>
                </c:pt>
                <c:pt idx="358">
                  <c:v>0.716</c:v>
                </c:pt>
                <c:pt idx="359">
                  <c:v>0.718</c:v>
                </c:pt>
                <c:pt idx="360">
                  <c:v>0.72</c:v>
                </c:pt>
                <c:pt idx="361">
                  <c:v>0.722</c:v>
                </c:pt>
                <c:pt idx="362">
                  <c:v>0.724</c:v>
                </c:pt>
                <c:pt idx="363">
                  <c:v>0.726</c:v>
                </c:pt>
                <c:pt idx="364">
                  <c:v>0.728</c:v>
                </c:pt>
                <c:pt idx="365">
                  <c:v>0.73</c:v>
                </c:pt>
                <c:pt idx="366">
                  <c:v>0.732</c:v>
                </c:pt>
                <c:pt idx="367">
                  <c:v>0.734</c:v>
                </c:pt>
                <c:pt idx="368">
                  <c:v>0.736</c:v>
                </c:pt>
                <c:pt idx="369">
                  <c:v>0.738</c:v>
                </c:pt>
                <c:pt idx="370">
                  <c:v>0.74</c:v>
                </c:pt>
                <c:pt idx="371">
                  <c:v>0.742</c:v>
                </c:pt>
                <c:pt idx="372">
                  <c:v>0.744</c:v>
                </c:pt>
                <c:pt idx="373">
                  <c:v>0.746</c:v>
                </c:pt>
                <c:pt idx="374">
                  <c:v>0.748</c:v>
                </c:pt>
                <c:pt idx="375">
                  <c:v>0.75</c:v>
                </c:pt>
                <c:pt idx="376">
                  <c:v>0.752</c:v>
                </c:pt>
                <c:pt idx="377">
                  <c:v>0.754</c:v>
                </c:pt>
                <c:pt idx="378">
                  <c:v>0.756</c:v>
                </c:pt>
                <c:pt idx="379">
                  <c:v>0.758</c:v>
                </c:pt>
                <c:pt idx="380">
                  <c:v>0.76</c:v>
                </c:pt>
                <c:pt idx="381">
                  <c:v>0.762</c:v>
                </c:pt>
                <c:pt idx="382">
                  <c:v>0.764</c:v>
                </c:pt>
                <c:pt idx="383">
                  <c:v>0.766</c:v>
                </c:pt>
                <c:pt idx="384">
                  <c:v>0.768</c:v>
                </c:pt>
                <c:pt idx="385">
                  <c:v>0.77</c:v>
                </c:pt>
                <c:pt idx="386">
                  <c:v>0.772</c:v>
                </c:pt>
                <c:pt idx="387">
                  <c:v>0.774</c:v>
                </c:pt>
                <c:pt idx="388">
                  <c:v>0.776</c:v>
                </c:pt>
                <c:pt idx="389">
                  <c:v>0.778</c:v>
                </c:pt>
                <c:pt idx="390">
                  <c:v>0.78</c:v>
                </c:pt>
                <c:pt idx="391">
                  <c:v>0.782</c:v>
                </c:pt>
                <c:pt idx="392">
                  <c:v>0.784</c:v>
                </c:pt>
                <c:pt idx="393">
                  <c:v>0.786</c:v>
                </c:pt>
                <c:pt idx="394">
                  <c:v>0.788</c:v>
                </c:pt>
                <c:pt idx="395">
                  <c:v>0.79</c:v>
                </c:pt>
                <c:pt idx="396">
                  <c:v>0.792</c:v>
                </c:pt>
                <c:pt idx="397">
                  <c:v>0.794</c:v>
                </c:pt>
                <c:pt idx="398">
                  <c:v>0.796</c:v>
                </c:pt>
                <c:pt idx="399">
                  <c:v>0.798</c:v>
                </c:pt>
                <c:pt idx="400">
                  <c:v>0.8</c:v>
                </c:pt>
                <c:pt idx="401">
                  <c:v>0.802</c:v>
                </c:pt>
                <c:pt idx="402">
                  <c:v>0.804</c:v>
                </c:pt>
                <c:pt idx="403">
                  <c:v>0.806</c:v>
                </c:pt>
                <c:pt idx="404">
                  <c:v>0.808</c:v>
                </c:pt>
                <c:pt idx="405">
                  <c:v>0.81</c:v>
                </c:pt>
                <c:pt idx="406">
                  <c:v>0.812</c:v>
                </c:pt>
                <c:pt idx="407">
                  <c:v>0.814</c:v>
                </c:pt>
                <c:pt idx="408">
                  <c:v>0.816</c:v>
                </c:pt>
                <c:pt idx="409">
                  <c:v>0.818</c:v>
                </c:pt>
                <c:pt idx="410">
                  <c:v>0.82</c:v>
                </c:pt>
                <c:pt idx="411">
                  <c:v>0.822</c:v>
                </c:pt>
                <c:pt idx="412">
                  <c:v>0.824</c:v>
                </c:pt>
                <c:pt idx="413">
                  <c:v>0.826</c:v>
                </c:pt>
                <c:pt idx="414">
                  <c:v>0.828</c:v>
                </c:pt>
                <c:pt idx="415">
                  <c:v>0.83</c:v>
                </c:pt>
                <c:pt idx="416">
                  <c:v>0.832</c:v>
                </c:pt>
                <c:pt idx="417">
                  <c:v>0.834</c:v>
                </c:pt>
                <c:pt idx="418">
                  <c:v>0.836</c:v>
                </c:pt>
                <c:pt idx="419">
                  <c:v>0.838</c:v>
                </c:pt>
                <c:pt idx="420">
                  <c:v>0.84</c:v>
                </c:pt>
                <c:pt idx="421">
                  <c:v>0.842</c:v>
                </c:pt>
                <c:pt idx="422">
                  <c:v>0.844</c:v>
                </c:pt>
                <c:pt idx="423">
                  <c:v>0.846</c:v>
                </c:pt>
                <c:pt idx="424">
                  <c:v>0.848</c:v>
                </c:pt>
                <c:pt idx="425">
                  <c:v>0.85</c:v>
                </c:pt>
                <c:pt idx="426">
                  <c:v>0.852</c:v>
                </c:pt>
                <c:pt idx="427">
                  <c:v>0.854</c:v>
                </c:pt>
                <c:pt idx="428">
                  <c:v>0.856</c:v>
                </c:pt>
                <c:pt idx="429">
                  <c:v>0.858</c:v>
                </c:pt>
                <c:pt idx="430">
                  <c:v>0.86</c:v>
                </c:pt>
                <c:pt idx="431">
                  <c:v>0.862</c:v>
                </c:pt>
                <c:pt idx="432">
                  <c:v>0.864</c:v>
                </c:pt>
                <c:pt idx="433">
                  <c:v>0.866</c:v>
                </c:pt>
                <c:pt idx="434">
                  <c:v>0.868</c:v>
                </c:pt>
                <c:pt idx="435">
                  <c:v>0.87</c:v>
                </c:pt>
                <c:pt idx="436">
                  <c:v>0.872</c:v>
                </c:pt>
                <c:pt idx="437">
                  <c:v>0.874</c:v>
                </c:pt>
                <c:pt idx="438">
                  <c:v>0.876</c:v>
                </c:pt>
                <c:pt idx="439">
                  <c:v>0.878</c:v>
                </c:pt>
                <c:pt idx="440">
                  <c:v>0.88</c:v>
                </c:pt>
                <c:pt idx="441">
                  <c:v>0.882</c:v>
                </c:pt>
                <c:pt idx="442">
                  <c:v>0.884</c:v>
                </c:pt>
                <c:pt idx="443">
                  <c:v>0.886</c:v>
                </c:pt>
                <c:pt idx="444">
                  <c:v>0.888</c:v>
                </c:pt>
                <c:pt idx="445">
                  <c:v>0.89</c:v>
                </c:pt>
                <c:pt idx="446">
                  <c:v>0.892</c:v>
                </c:pt>
                <c:pt idx="447">
                  <c:v>0.894</c:v>
                </c:pt>
                <c:pt idx="448">
                  <c:v>0.896</c:v>
                </c:pt>
                <c:pt idx="449">
                  <c:v>0.898</c:v>
                </c:pt>
                <c:pt idx="450">
                  <c:v>0.9</c:v>
                </c:pt>
                <c:pt idx="451">
                  <c:v>0.902</c:v>
                </c:pt>
                <c:pt idx="452">
                  <c:v>0.904</c:v>
                </c:pt>
                <c:pt idx="453">
                  <c:v>0.906</c:v>
                </c:pt>
                <c:pt idx="454">
                  <c:v>0.908</c:v>
                </c:pt>
                <c:pt idx="455">
                  <c:v>0.91</c:v>
                </c:pt>
                <c:pt idx="456">
                  <c:v>0.912</c:v>
                </c:pt>
                <c:pt idx="457">
                  <c:v>0.914</c:v>
                </c:pt>
                <c:pt idx="458">
                  <c:v>0.916</c:v>
                </c:pt>
                <c:pt idx="459">
                  <c:v>0.918</c:v>
                </c:pt>
                <c:pt idx="460">
                  <c:v>0.92</c:v>
                </c:pt>
                <c:pt idx="461">
                  <c:v>0.922</c:v>
                </c:pt>
                <c:pt idx="462">
                  <c:v>0.924</c:v>
                </c:pt>
                <c:pt idx="463">
                  <c:v>0.926</c:v>
                </c:pt>
                <c:pt idx="464">
                  <c:v>0.928</c:v>
                </c:pt>
                <c:pt idx="465">
                  <c:v>0.93</c:v>
                </c:pt>
                <c:pt idx="466">
                  <c:v>0.932</c:v>
                </c:pt>
                <c:pt idx="467">
                  <c:v>0.934</c:v>
                </c:pt>
                <c:pt idx="468">
                  <c:v>0.936</c:v>
                </c:pt>
                <c:pt idx="469">
                  <c:v>0.938</c:v>
                </c:pt>
                <c:pt idx="470">
                  <c:v>0.94</c:v>
                </c:pt>
                <c:pt idx="471">
                  <c:v>0.942</c:v>
                </c:pt>
                <c:pt idx="472">
                  <c:v>0.944</c:v>
                </c:pt>
                <c:pt idx="473">
                  <c:v>0.946</c:v>
                </c:pt>
                <c:pt idx="474">
                  <c:v>0.948</c:v>
                </c:pt>
                <c:pt idx="475">
                  <c:v>0.95</c:v>
                </c:pt>
                <c:pt idx="476">
                  <c:v>0.952</c:v>
                </c:pt>
                <c:pt idx="477">
                  <c:v>0.954</c:v>
                </c:pt>
                <c:pt idx="478">
                  <c:v>0.956</c:v>
                </c:pt>
                <c:pt idx="479">
                  <c:v>0.958</c:v>
                </c:pt>
                <c:pt idx="480">
                  <c:v>0.96</c:v>
                </c:pt>
                <c:pt idx="481">
                  <c:v>0.962</c:v>
                </c:pt>
                <c:pt idx="482">
                  <c:v>0.964</c:v>
                </c:pt>
                <c:pt idx="483">
                  <c:v>0.966</c:v>
                </c:pt>
                <c:pt idx="484">
                  <c:v>0.968</c:v>
                </c:pt>
                <c:pt idx="485">
                  <c:v>0.97</c:v>
                </c:pt>
                <c:pt idx="486">
                  <c:v>0.972</c:v>
                </c:pt>
                <c:pt idx="487">
                  <c:v>0.974</c:v>
                </c:pt>
                <c:pt idx="488">
                  <c:v>0.976</c:v>
                </c:pt>
                <c:pt idx="489">
                  <c:v>0.978</c:v>
                </c:pt>
                <c:pt idx="490">
                  <c:v>0.98</c:v>
                </c:pt>
                <c:pt idx="491">
                  <c:v>0.982</c:v>
                </c:pt>
                <c:pt idx="492">
                  <c:v>0.984</c:v>
                </c:pt>
                <c:pt idx="493">
                  <c:v>0.986</c:v>
                </c:pt>
                <c:pt idx="494">
                  <c:v>0.988</c:v>
                </c:pt>
                <c:pt idx="495">
                  <c:v>0.99</c:v>
                </c:pt>
                <c:pt idx="496">
                  <c:v>0.992</c:v>
                </c:pt>
                <c:pt idx="497">
                  <c:v>0.994</c:v>
                </c:pt>
                <c:pt idx="498">
                  <c:v>0.996</c:v>
                </c:pt>
                <c:pt idx="499">
                  <c:v>0.998</c:v>
                </c:pt>
                <c:pt idx="500">
                  <c:v>1.0</c:v>
                </c:pt>
                <c:pt idx="501">
                  <c:v>1.002</c:v>
                </c:pt>
                <c:pt idx="502">
                  <c:v>1.004</c:v>
                </c:pt>
                <c:pt idx="503">
                  <c:v>1.006</c:v>
                </c:pt>
                <c:pt idx="504">
                  <c:v>1.008</c:v>
                </c:pt>
                <c:pt idx="505">
                  <c:v>1.01</c:v>
                </c:pt>
                <c:pt idx="506">
                  <c:v>1.012</c:v>
                </c:pt>
                <c:pt idx="507">
                  <c:v>1.014</c:v>
                </c:pt>
                <c:pt idx="508">
                  <c:v>1.016</c:v>
                </c:pt>
                <c:pt idx="509">
                  <c:v>1.018</c:v>
                </c:pt>
                <c:pt idx="510">
                  <c:v>1.02</c:v>
                </c:pt>
                <c:pt idx="511">
                  <c:v>1.022</c:v>
                </c:pt>
                <c:pt idx="512">
                  <c:v>1.024</c:v>
                </c:pt>
                <c:pt idx="513">
                  <c:v>1.026</c:v>
                </c:pt>
                <c:pt idx="514">
                  <c:v>1.028</c:v>
                </c:pt>
                <c:pt idx="515">
                  <c:v>1.03</c:v>
                </c:pt>
                <c:pt idx="516">
                  <c:v>1.032</c:v>
                </c:pt>
                <c:pt idx="517">
                  <c:v>1.034</c:v>
                </c:pt>
                <c:pt idx="518">
                  <c:v>1.036</c:v>
                </c:pt>
                <c:pt idx="519">
                  <c:v>1.038</c:v>
                </c:pt>
                <c:pt idx="520">
                  <c:v>1.04</c:v>
                </c:pt>
                <c:pt idx="521">
                  <c:v>1.042</c:v>
                </c:pt>
                <c:pt idx="522">
                  <c:v>1.044</c:v>
                </c:pt>
                <c:pt idx="523">
                  <c:v>1.046</c:v>
                </c:pt>
                <c:pt idx="524">
                  <c:v>1.048</c:v>
                </c:pt>
                <c:pt idx="525">
                  <c:v>1.05</c:v>
                </c:pt>
                <c:pt idx="526">
                  <c:v>1.052</c:v>
                </c:pt>
                <c:pt idx="527">
                  <c:v>1.054</c:v>
                </c:pt>
                <c:pt idx="528">
                  <c:v>1.056</c:v>
                </c:pt>
                <c:pt idx="529">
                  <c:v>1.058</c:v>
                </c:pt>
                <c:pt idx="530">
                  <c:v>1.06</c:v>
                </c:pt>
                <c:pt idx="531">
                  <c:v>1.062</c:v>
                </c:pt>
                <c:pt idx="532">
                  <c:v>1.064</c:v>
                </c:pt>
                <c:pt idx="533">
                  <c:v>1.066</c:v>
                </c:pt>
                <c:pt idx="534">
                  <c:v>1.068</c:v>
                </c:pt>
                <c:pt idx="535">
                  <c:v>1.07</c:v>
                </c:pt>
                <c:pt idx="536">
                  <c:v>1.072</c:v>
                </c:pt>
                <c:pt idx="537">
                  <c:v>1.074</c:v>
                </c:pt>
                <c:pt idx="538">
                  <c:v>1.076</c:v>
                </c:pt>
                <c:pt idx="539">
                  <c:v>1.078</c:v>
                </c:pt>
                <c:pt idx="540">
                  <c:v>1.08</c:v>
                </c:pt>
                <c:pt idx="541">
                  <c:v>1.082</c:v>
                </c:pt>
                <c:pt idx="542">
                  <c:v>1.084</c:v>
                </c:pt>
                <c:pt idx="543">
                  <c:v>1.086</c:v>
                </c:pt>
                <c:pt idx="544">
                  <c:v>1.088</c:v>
                </c:pt>
                <c:pt idx="545">
                  <c:v>1.09</c:v>
                </c:pt>
                <c:pt idx="546">
                  <c:v>1.092</c:v>
                </c:pt>
                <c:pt idx="547">
                  <c:v>1.094</c:v>
                </c:pt>
                <c:pt idx="548">
                  <c:v>1.096</c:v>
                </c:pt>
                <c:pt idx="549">
                  <c:v>1.098</c:v>
                </c:pt>
                <c:pt idx="550">
                  <c:v>1.1</c:v>
                </c:pt>
                <c:pt idx="551">
                  <c:v>1.102</c:v>
                </c:pt>
                <c:pt idx="552">
                  <c:v>1.104</c:v>
                </c:pt>
                <c:pt idx="553">
                  <c:v>1.106</c:v>
                </c:pt>
                <c:pt idx="554">
                  <c:v>1.108</c:v>
                </c:pt>
                <c:pt idx="555">
                  <c:v>1.11</c:v>
                </c:pt>
                <c:pt idx="556">
                  <c:v>1.112</c:v>
                </c:pt>
                <c:pt idx="557">
                  <c:v>1.114</c:v>
                </c:pt>
                <c:pt idx="558">
                  <c:v>1.116</c:v>
                </c:pt>
                <c:pt idx="559">
                  <c:v>1.118</c:v>
                </c:pt>
                <c:pt idx="560">
                  <c:v>1.12</c:v>
                </c:pt>
                <c:pt idx="561">
                  <c:v>1.122</c:v>
                </c:pt>
                <c:pt idx="562">
                  <c:v>1.124</c:v>
                </c:pt>
                <c:pt idx="563">
                  <c:v>1.126</c:v>
                </c:pt>
                <c:pt idx="564">
                  <c:v>1.128</c:v>
                </c:pt>
                <c:pt idx="565">
                  <c:v>1.13</c:v>
                </c:pt>
                <c:pt idx="566">
                  <c:v>1.132</c:v>
                </c:pt>
                <c:pt idx="567">
                  <c:v>1.134</c:v>
                </c:pt>
                <c:pt idx="568">
                  <c:v>1.136</c:v>
                </c:pt>
                <c:pt idx="569">
                  <c:v>1.138</c:v>
                </c:pt>
                <c:pt idx="570">
                  <c:v>1.14</c:v>
                </c:pt>
                <c:pt idx="571">
                  <c:v>1.142</c:v>
                </c:pt>
                <c:pt idx="572">
                  <c:v>1.144</c:v>
                </c:pt>
                <c:pt idx="573">
                  <c:v>1.146</c:v>
                </c:pt>
                <c:pt idx="574">
                  <c:v>1.148</c:v>
                </c:pt>
                <c:pt idx="575">
                  <c:v>1.15</c:v>
                </c:pt>
                <c:pt idx="576">
                  <c:v>1.152</c:v>
                </c:pt>
                <c:pt idx="577">
                  <c:v>1.154</c:v>
                </c:pt>
                <c:pt idx="578">
                  <c:v>1.156</c:v>
                </c:pt>
                <c:pt idx="579">
                  <c:v>1.158</c:v>
                </c:pt>
                <c:pt idx="580">
                  <c:v>1.16</c:v>
                </c:pt>
                <c:pt idx="581">
                  <c:v>1.162</c:v>
                </c:pt>
                <c:pt idx="582">
                  <c:v>1.164</c:v>
                </c:pt>
                <c:pt idx="583">
                  <c:v>1.166</c:v>
                </c:pt>
                <c:pt idx="584">
                  <c:v>1.168</c:v>
                </c:pt>
                <c:pt idx="585">
                  <c:v>1.17</c:v>
                </c:pt>
                <c:pt idx="586">
                  <c:v>1.172</c:v>
                </c:pt>
                <c:pt idx="587">
                  <c:v>1.174</c:v>
                </c:pt>
                <c:pt idx="588">
                  <c:v>1.176</c:v>
                </c:pt>
                <c:pt idx="589">
                  <c:v>1.178</c:v>
                </c:pt>
                <c:pt idx="590">
                  <c:v>1.18</c:v>
                </c:pt>
                <c:pt idx="591">
                  <c:v>1.182</c:v>
                </c:pt>
                <c:pt idx="592">
                  <c:v>1.184</c:v>
                </c:pt>
                <c:pt idx="593">
                  <c:v>1.186</c:v>
                </c:pt>
                <c:pt idx="594">
                  <c:v>1.188</c:v>
                </c:pt>
                <c:pt idx="595">
                  <c:v>1.19</c:v>
                </c:pt>
                <c:pt idx="596">
                  <c:v>1.192</c:v>
                </c:pt>
                <c:pt idx="597">
                  <c:v>1.194</c:v>
                </c:pt>
                <c:pt idx="598">
                  <c:v>1.196</c:v>
                </c:pt>
                <c:pt idx="599">
                  <c:v>1.198</c:v>
                </c:pt>
                <c:pt idx="600">
                  <c:v>1.2</c:v>
                </c:pt>
                <c:pt idx="601">
                  <c:v>1.202</c:v>
                </c:pt>
                <c:pt idx="602">
                  <c:v>1.204</c:v>
                </c:pt>
                <c:pt idx="603">
                  <c:v>1.206</c:v>
                </c:pt>
                <c:pt idx="604">
                  <c:v>1.208</c:v>
                </c:pt>
                <c:pt idx="605">
                  <c:v>1.21</c:v>
                </c:pt>
                <c:pt idx="606">
                  <c:v>1.212</c:v>
                </c:pt>
                <c:pt idx="607">
                  <c:v>1.214</c:v>
                </c:pt>
                <c:pt idx="608">
                  <c:v>1.216</c:v>
                </c:pt>
                <c:pt idx="609">
                  <c:v>1.218</c:v>
                </c:pt>
                <c:pt idx="610">
                  <c:v>1.22</c:v>
                </c:pt>
                <c:pt idx="611">
                  <c:v>1.222</c:v>
                </c:pt>
                <c:pt idx="612">
                  <c:v>1.224</c:v>
                </c:pt>
                <c:pt idx="613">
                  <c:v>1.226</c:v>
                </c:pt>
                <c:pt idx="614">
                  <c:v>1.228</c:v>
                </c:pt>
                <c:pt idx="615">
                  <c:v>1.23</c:v>
                </c:pt>
                <c:pt idx="616">
                  <c:v>1.232</c:v>
                </c:pt>
                <c:pt idx="617">
                  <c:v>1.234</c:v>
                </c:pt>
                <c:pt idx="618">
                  <c:v>1.236</c:v>
                </c:pt>
                <c:pt idx="619">
                  <c:v>1.238</c:v>
                </c:pt>
                <c:pt idx="620">
                  <c:v>1.24</c:v>
                </c:pt>
                <c:pt idx="621">
                  <c:v>1.242</c:v>
                </c:pt>
                <c:pt idx="622">
                  <c:v>1.244</c:v>
                </c:pt>
                <c:pt idx="623">
                  <c:v>1.246</c:v>
                </c:pt>
                <c:pt idx="624">
                  <c:v>1.248</c:v>
                </c:pt>
                <c:pt idx="625">
                  <c:v>1.25</c:v>
                </c:pt>
                <c:pt idx="626">
                  <c:v>1.252</c:v>
                </c:pt>
                <c:pt idx="627">
                  <c:v>1.254</c:v>
                </c:pt>
                <c:pt idx="628">
                  <c:v>1.256</c:v>
                </c:pt>
                <c:pt idx="629">
                  <c:v>1.258</c:v>
                </c:pt>
                <c:pt idx="630">
                  <c:v>1.26</c:v>
                </c:pt>
                <c:pt idx="631">
                  <c:v>1.262</c:v>
                </c:pt>
                <c:pt idx="632">
                  <c:v>1.264</c:v>
                </c:pt>
                <c:pt idx="633">
                  <c:v>1.266</c:v>
                </c:pt>
                <c:pt idx="634">
                  <c:v>1.268</c:v>
                </c:pt>
                <c:pt idx="635">
                  <c:v>1.27</c:v>
                </c:pt>
                <c:pt idx="636">
                  <c:v>1.272</c:v>
                </c:pt>
                <c:pt idx="637">
                  <c:v>1.274</c:v>
                </c:pt>
                <c:pt idx="638">
                  <c:v>1.276</c:v>
                </c:pt>
                <c:pt idx="639">
                  <c:v>1.278</c:v>
                </c:pt>
                <c:pt idx="640">
                  <c:v>1.28</c:v>
                </c:pt>
                <c:pt idx="641">
                  <c:v>1.282</c:v>
                </c:pt>
                <c:pt idx="642">
                  <c:v>1.284</c:v>
                </c:pt>
                <c:pt idx="643">
                  <c:v>1.286</c:v>
                </c:pt>
                <c:pt idx="644">
                  <c:v>1.288</c:v>
                </c:pt>
                <c:pt idx="645">
                  <c:v>1.29</c:v>
                </c:pt>
                <c:pt idx="646">
                  <c:v>1.292</c:v>
                </c:pt>
                <c:pt idx="647">
                  <c:v>1.294</c:v>
                </c:pt>
                <c:pt idx="648">
                  <c:v>1.296</c:v>
                </c:pt>
                <c:pt idx="649">
                  <c:v>1.298</c:v>
                </c:pt>
                <c:pt idx="650">
                  <c:v>1.3</c:v>
                </c:pt>
                <c:pt idx="651">
                  <c:v>1.302</c:v>
                </c:pt>
                <c:pt idx="652">
                  <c:v>1.304</c:v>
                </c:pt>
                <c:pt idx="653">
                  <c:v>1.306</c:v>
                </c:pt>
                <c:pt idx="654">
                  <c:v>1.308</c:v>
                </c:pt>
                <c:pt idx="655">
                  <c:v>1.31</c:v>
                </c:pt>
                <c:pt idx="656">
                  <c:v>1.312</c:v>
                </c:pt>
                <c:pt idx="657">
                  <c:v>1.314</c:v>
                </c:pt>
                <c:pt idx="658">
                  <c:v>1.316</c:v>
                </c:pt>
                <c:pt idx="659">
                  <c:v>1.318</c:v>
                </c:pt>
                <c:pt idx="660">
                  <c:v>1.32</c:v>
                </c:pt>
                <c:pt idx="661">
                  <c:v>1.322</c:v>
                </c:pt>
                <c:pt idx="662">
                  <c:v>1.324</c:v>
                </c:pt>
                <c:pt idx="663">
                  <c:v>1.326</c:v>
                </c:pt>
                <c:pt idx="664">
                  <c:v>1.328</c:v>
                </c:pt>
                <c:pt idx="665">
                  <c:v>1.33</c:v>
                </c:pt>
                <c:pt idx="666">
                  <c:v>1.332</c:v>
                </c:pt>
                <c:pt idx="667">
                  <c:v>1.334</c:v>
                </c:pt>
                <c:pt idx="668">
                  <c:v>1.336</c:v>
                </c:pt>
                <c:pt idx="669">
                  <c:v>1.338</c:v>
                </c:pt>
                <c:pt idx="670">
                  <c:v>1.34</c:v>
                </c:pt>
                <c:pt idx="671">
                  <c:v>1.342</c:v>
                </c:pt>
                <c:pt idx="672">
                  <c:v>1.344</c:v>
                </c:pt>
                <c:pt idx="673">
                  <c:v>1.346</c:v>
                </c:pt>
                <c:pt idx="674">
                  <c:v>1.348</c:v>
                </c:pt>
                <c:pt idx="675">
                  <c:v>1.35</c:v>
                </c:pt>
                <c:pt idx="676">
                  <c:v>1.352</c:v>
                </c:pt>
                <c:pt idx="677">
                  <c:v>1.354</c:v>
                </c:pt>
                <c:pt idx="678">
                  <c:v>1.356</c:v>
                </c:pt>
                <c:pt idx="679">
                  <c:v>1.358</c:v>
                </c:pt>
                <c:pt idx="680">
                  <c:v>1.36</c:v>
                </c:pt>
                <c:pt idx="681">
                  <c:v>1.362</c:v>
                </c:pt>
                <c:pt idx="682">
                  <c:v>1.364</c:v>
                </c:pt>
                <c:pt idx="683">
                  <c:v>1.366</c:v>
                </c:pt>
                <c:pt idx="684">
                  <c:v>1.368</c:v>
                </c:pt>
                <c:pt idx="685">
                  <c:v>1.37</c:v>
                </c:pt>
                <c:pt idx="686">
                  <c:v>1.372</c:v>
                </c:pt>
                <c:pt idx="687">
                  <c:v>1.374</c:v>
                </c:pt>
                <c:pt idx="688">
                  <c:v>1.376</c:v>
                </c:pt>
                <c:pt idx="689">
                  <c:v>1.378</c:v>
                </c:pt>
                <c:pt idx="690">
                  <c:v>1.38</c:v>
                </c:pt>
                <c:pt idx="691">
                  <c:v>1.382</c:v>
                </c:pt>
                <c:pt idx="692">
                  <c:v>1.384</c:v>
                </c:pt>
                <c:pt idx="693">
                  <c:v>1.386</c:v>
                </c:pt>
                <c:pt idx="694">
                  <c:v>1.388</c:v>
                </c:pt>
                <c:pt idx="695">
                  <c:v>1.39</c:v>
                </c:pt>
                <c:pt idx="696">
                  <c:v>1.392</c:v>
                </c:pt>
                <c:pt idx="697">
                  <c:v>1.394</c:v>
                </c:pt>
                <c:pt idx="698">
                  <c:v>1.396</c:v>
                </c:pt>
                <c:pt idx="699">
                  <c:v>1.398</c:v>
                </c:pt>
                <c:pt idx="700">
                  <c:v>1.4</c:v>
                </c:pt>
                <c:pt idx="701">
                  <c:v>1.401999999999999</c:v>
                </c:pt>
                <c:pt idx="702">
                  <c:v>1.403999999999999</c:v>
                </c:pt>
                <c:pt idx="703">
                  <c:v>1.405999999999999</c:v>
                </c:pt>
                <c:pt idx="704">
                  <c:v>1.407999999999999</c:v>
                </c:pt>
                <c:pt idx="705">
                  <c:v>1.41</c:v>
                </c:pt>
                <c:pt idx="706">
                  <c:v>1.411999999999999</c:v>
                </c:pt>
                <c:pt idx="707">
                  <c:v>1.413999999999999</c:v>
                </c:pt>
                <c:pt idx="708">
                  <c:v>1.415999999999999</c:v>
                </c:pt>
                <c:pt idx="709">
                  <c:v>1.417999999999999</c:v>
                </c:pt>
                <c:pt idx="710">
                  <c:v>1.42</c:v>
                </c:pt>
                <c:pt idx="711">
                  <c:v>1.421999999999999</c:v>
                </c:pt>
                <c:pt idx="712">
                  <c:v>1.423999999999999</c:v>
                </c:pt>
                <c:pt idx="713">
                  <c:v>1.425999999999999</c:v>
                </c:pt>
                <c:pt idx="714">
                  <c:v>1.427999999999999</c:v>
                </c:pt>
                <c:pt idx="715">
                  <c:v>1.43</c:v>
                </c:pt>
                <c:pt idx="716">
                  <c:v>1.431999999999999</c:v>
                </c:pt>
                <c:pt idx="717">
                  <c:v>1.433999999999999</c:v>
                </c:pt>
                <c:pt idx="718">
                  <c:v>1.435999999999999</c:v>
                </c:pt>
                <c:pt idx="719">
                  <c:v>1.437999999999999</c:v>
                </c:pt>
                <c:pt idx="720">
                  <c:v>1.44</c:v>
                </c:pt>
                <c:pt idx="721">
                  <c:v>1.441999999999999</c:v>
                </c:pt>
                <c:pt idx="722">
                  <c:v>1.444</c:v>
                </c:pt>
                <c:pt idx="723">
                  <c:v>1.446</c:v>
                </c:pt>
                <c:pt idx="724">
                  <c:v>1.448</c:v>
                </c:pt>
                <c:pt idx="725">
                  <c:v>1.45</c:v>
                </c:pt>
                <c:pt idx="726">
                  <c:v>1.452</c:v>
                </c:pt>
                <c:pt idx="727">
                  <c:v>1.454</c:v>
                </c:pt>
                <c:pt idx="728">
                  <c:v>1.456</c:v>
                </c:pt>
                <c:pt idx="729">
                  <c:v>1.458</c:v>
                </c:pt>
                <c:pt idx="730">
                  <c:v>1.46</c:v>
                </c:pt>
                <c:pt idx="731">
                  <c:v>1.462</c:v>
                </c:pt>
                <c:pt idx="732">
                  <c:v>1.464</c:v>
                </c:pt>
                <c:pt idx="733">
                  <c:v>1.466</c:v>
                </c:pt>
                <c:pt idx="734">
                  <c:v>1.468</c:v>
                </c:pt>
                <c:pt idx="735">
                  <c:v>1.47</c:v>
                </c:pt>
                <c:pt idx="736">
                  <c:v>1.472</c:v>
                </c:pt>
                <c:pt idx="737">
                  <c:v>1.474</c:v>
                </c:pt>
                <c:pt idx="738">
                  <c:v>1.476</c:v>
                </c:pt>
                <c:pt idx="739">
                  <c:v>1.478</c:v>
                </c:pt>
                <c:pt idx="740">
                  <c:v>1.48</c:v>
                </c:pt>
                <c:pt idx="741">
                  <c:v>1.482</c:v>
                </c:pt>
                <c:pt idx="742">
                  <c:v>1.484</c:v>
                </c:pt>
                <c:pt idx="743">
                  <c:v>1.486</c:v>
                </c:pt>
                <c:pt idx="744">
                  <c:v>1.488</c:v>
                </c:pt>
                <c:pt idx="745">
                  <c:v>1.49</c:v>
                </c:pt>
                <c:pt idx="746">
                  <c:v>1.492</c:v>
                </c:pt>
                <c:pt idx="747">
                  <c:v>1.494</c:v>
                </c:pt>
                <c:pt idx="748">
                  <c:v>1.496</c:v>
                </c:pt>
                <c:pt idx="749">
                  <c:v>1.498</c:v>
                </c:pt>
                <c:pt idx="750">
                  <c:v>1.5</c:v>
                </c:pt>
                <c:pt idx="751">
                  <c:v>1.502</c:v>
                </c:pt>
                <c:pt idx="752">
                  <c:v>1.504</c:v>
                </c:pt>
                <c:pt idx="753">
                  <c:v>1.506</c:v>
                </c:pt>
                <c:pt idx="754">
                  <c:v>1.508</c:v>
                </c:pt>
                <c:pt idx="755">
                  <c:v>1.51</c:v>
                </c:pt>
                <c:pt idx="756">
                  <c:v>1.512</c:v>
                </c:pt>
                <c:pt idx="757">
                  <c:v>1.514</c:v>
                </c:pt>
                <c:pt idx="758">
                  <c:v>1.516</c:v>
                </c:pt>
                <c:pt idx="759">
                  <c:v>1.518</c:v>
                </c:pt>
                <c:pt idx="760">
                  <c:v>1.52</c:v>
                </c:pt>
                <c:pt idx="761">
                  <c:v>1.522</c:v>
                </c:pt>
                <c:pt idx="762">
                  <c:v>1.524</c:v>
                </c:pt>
                <c:pt idx="763">
                  <c:v>1.526</c:v>
                </c:pt>
                <c:pt idx="764">
                  <c:v>1.528</c:v>
                </c:pt>
                <c:pt idx="765">
                  <c:v>1.53</c:v>
                </c:pt>
                <c:pt idx="766">
                  <c:v>1.532</c:v>
                </c:pt>
                <c:pt idx="767">
                  <c:v>1.534</c:v>
                </c:pt>
                <c:pt idx="768">
                  <c:v>1.536</c:v>
                </c:pt>
                <c:pt idx="769">
                  <c:v>1.538</c:v>
                </c:pt>
                <c:pt idx="770">
                  <c:v>1.54</c:v>
                </c:pt>
                <c:pt idx="771">
                  <c:v>1.542</c:v>
                </c:pt>
                <c:pt idx="772">
                  <c:v>1.544</c:v>
                </c:pt>
                <c:pt idx="773">
                  <c:v>1.546</c:v>
                </c:pt>
                <c:pt idx="774">
                  <c:v>1.548</c:v>
                </c:pt>
                <c:pt idx="775">
                  <c:v>1.55</c:v>
                </c:pt>
                <c:pt idx="776">
                  <c:v>1.552</c:v>
                </c:pt>
                <c:pt idx="777">
                  <c:v>1.554</c:v>
                </c:pt>
                <c:pt idx="778">
                  <c:v>1.556</c:v>
                </c:pt>
                <c:pt idx="779">
                  <c:v>1.558</c:v>
                </c:pt>
                <c:pt idx="780">
                  <c:v>1.56</c:v>
                </c:pt>
                <c:pt idx="781">
                  <c:v>1.562</c:v>
                </c:pt>
                <c:pt idx="782">
                  <c:v>1.564</c:v>
                </c:pt>
                <c:pt idx="783">
                  <c:v>1.566</c:v>
                </c:pt>
                <c:pt idx="784">
                  <c:v>1.568</c:v>
                </c:pt>
                <c:pt idx="785">
                  <c:v>1.57</c:v>
                </c:pt>
                <c:pt idx="786">
                  <c:v>1.572</c:v>
                </c:pt>
                <c:pt idx="787">
                  <c:v>1.574</c:v>
                </c:pt>
                <c:pt idx="788">
                  <c:v>1.576</c:v>
                </c:pt>
                <c:pt idx="789">
                  <c:v>1.578</c:v>
                </c:pt>
                <c:pt idx="790">
                  <c:v>1.58</c:v>
                </c:pt>
                <c:pt idx="791">
                  <c:v>1.582</c:v>
                </c:pt>
                <c:pt idx="792">
                  <c:v>1.584</c:v>
                </c:pt>
                <c:pt idx="793">
                  <c:v>1.586</c:v>
                </c:pt>
                <c:pt idx="794">
                  <c:v>1.588</c:v>
                </c:pt>
                <c:pt idx="795">
                  <c:v>1.59</c:v>
                </c:pt>
                <c:pt idx="796">
                  <c:v>1.592</c:v>
                </c:pt>
                <c:pt idx="797">
                  <c:v>1.594</c:v>
                </c:pt>
                <c:pt idx="798">
                  <c:v>1.596</c:v>
                </c:pt>
                <c:pt idx="799">
                  <c:v>1.598</c:v>
                </c:pt>
                <c:pt idx="800">
                  <c:v>1.6</c:v>
                </c:pt>
                <c:pt idx="801">
                  <c:v>1.602</c:v>
                </c:pt>
                <c:pt idx="802">
                  <c:v>1.604</c:v>
                </c:pt>
                <c:pt idx="803">
                  <c:v>1.606</c:v>
                </c:pt>
                <c:pt idx="804">
                  <c:v>1.608</c:v>
                </c:pt>
                <c:pt idx="805">
                  <c:v>1.61</c:v>
                </c:pt>
                <c:pt idx="806">
                  <c:v>1.612</c:v>
                </c:pt>
                <c:pt idx="807">
                  <c:v>1.614</c:v>
                </c:pt>
                <c:pt idx="808">
                  <c:v>1.616</c:v>
                </c:pt>
                <c:pt idx="809">
                  <c:v>1.618</c:v>
                </c:pt>
                <c:pt idx="810">
                  <c:v>1.62</c:v>
                </c:pt>
                <c:pt idx="811">
                  <c:v>1.622</c:v>
                </c:pt>
                <c:pt idx="812">
                  <c:v>1.624</c:v>
                </c:pt>
                <c:pt idx="813">
                  <c:v>1.626</c:v>
                </c:pt>
                <c:pt idx="814">
                  <c:v>1.628</c:v>
                </c:pt>
                <c:pt idx="815">
                  <c:v>1.63</c:v>
                </c:pt>
                <c:pt idx="816">
                  <c:v>1.632</c:v>
                </c:pt>
                <c:pt idx="817">
                  <c:v>1.634</c:v>
                </c:pt>
                <c:pt idx="818">
                  <c:v>1.636</c:v>
                </c:pt>
                <c:pt idx="819">
                  <c:v>1.638</c:v>
                </c:pt>
                <c:pt idx="820">
                  <c:v>1.64</c:v>
                </c:pt>
                <c:pt idx="821">
                  <c:v>1.642</c:v>
                </c:pt>
                <c:pt idx="822">
                  <c:v>1.644</c:v>
                </c:pt>
                <c:pt idx="823">
                  <c:v>1.646</c:v>
                </c:pt>
                <c:pt idx="824">
                  <c:v>1.648</c:v>
                </c:pt>
                <c:pt idx="825">
                  <c:v>1.65</c:v>
                </c:pt>
                <c:pt idx="826">
                  <c:v>1.652</c:v>
                </c:pt>
                <c:pt idx="827">
                  <c:v>1.654</c:v>
                </c:pt>
                <c:pt idx="828">
                  <c:v>1.656</c:v>
                </c:pt>
                <c:pt idx="829">
                  <c:v>1.658</c:v>
                </c:pt>
                <c:pt idx="830">
                  <c:v>1.66</c:v>
                </c:pt>
                <c:pt idx="831">
                  <c:v>1.662</c:v>
                </c:pt>
                <c:pt idx="832">
                  <c:v>1.664</c:v>
                </c:pt>
                <c:pt idx="833">
                  <c:v>1.666</c:v>
                </c:pt>
                <c:pt idx="834">
                  <c:v>1.668</c:v>
                </c:pt>
                <c:pt idx="835">
                  <c:v>1.67</c:v>
                </c:pt>
                <c:pt idx="836">
                  <c:v>1.672</c:v>
                </c:pt>
                <c:pt idx="837">
                  <c:v>1.674</c:v>
                </c:pt>
                <c:pt idx="838">
                  <c:v>1.676</c:v>
                </c:pt>
                <c:pt idx="839">
                  <c:v>1.678</c:v>
                </c:pt>
                <c:pt idx="840">
                  <c:v>1.68</c:v>
                </c:pt>
                <c:pt idx="841">
                  <c:v>1.682</c:v>
                </c:pt>
                <c:pt idx="842">
                  <c:v>1.684</c:v>
                </c:pt>
                <c:pt idx="843">
                  <c:v>1.686</c:v>
                </c:pt>
                <c:pt idx="844">
                  <c:v>1.688</c:v>
                </c:pt>
                <c:pt idx="845">
                  <c:v>1.69</c:v>
                </c:pt>
                <c:pt idx="846">
                  <c:v>1.692</c:v>
                </c:pt>
                <c:pt idx="847">
                  <c:v>1.694</c:v>
                </c:pt>
                <c:pt idx="848">
                  <c:v>1.696</c:v>
                </c:pt>
                <c:pt idx="849">
                  <c:v>1.698</c:v>
                </c:pt>
                <c:pt idx="850">
                  <c:v>1.7</c:v>
                </c:pt>
                <c:pt idx="851">
                  <c:v>1.702</c:v>
                </c:pt>
                <c:pt idx="852">
                  <c:v>1.704</c:v>
                </c:pt>
                <c:pt idx="853">
                  <c:v>1.706</c:v>
                </c:pt>
                <c:pt idx="854">
                  <c:v>1.708</c:v>
                </c:pt>
                <c:pt idx="855">
                  <c:v>1.71</c:v>
                </c:pt>
                <c:pt idx="856">
                  <c:v>1.712</c:v>
                </c:pt>
                <c:pt idx="857">
                  <c:v>1.714</c:v>
                </c:pt>
                <c:pt idx="858">
                  <c:v>1.716</c:v>
                </c:pt>
                <c:pt idx="859">
                  <c:v>1.718</c:v>
                </c:pt>
                <c:pt idx="860">
                  <c:v>1.72</c:v>
                </c:pt>
                <c:pt idx="861">
                  <c:v>1.722</c:v>
                </c:pt>
                <c:pt idx="862">
                  <c:v>1.724</c:v>
                </c:pt>
                <c:pt idx="863">
                  <c:v>1.726</c:v>
                </c:pt>
                <c:pt idx="864">
                  <c:v>1.728</c:v>
                </c:pt>
                <c:pt idx="865">
                  <c:v>1.73</c:v>
                </c:pt>
                <c:pt idx="866">
                  <c:v>1.732</c:v>
                </c:pt>
                <c:pt idx="867">
                  <c:v>1.734</c:v>
                </c:pt>
                <c:pt idx="868">
                  <c:v>1.736</c:v>
                </c:pt>
                <c:pt idx="869">
                  <c:v>1.738</c:v>
                </c:pt>
                <c:pt idx="870">
                  <c:v>1.74</c:v>
                </c:pt>
                <c:pt idx="871">
                  <c:v>1.742</c:v>
                </c:pt>
                <c:pt idx="872">
                  <c:v>1.744</c:v>
                </c:pt>
                <c:pt idx="873">
                  <c:v>1.746</c:v>
                </c:pt>
                <c:pt idx="874">
                  <c:v>1.748</c:v>
                </c:pt>
                <c:pt idx="875">
                  <c:v>1.75</c:v>
                </c:pt>
                <c:pt idx="876">
                  <c:v>1.752</c:v>
                </c:pt>
                <c:pt idx="877">
                  <c:v>1.754</c:v>
                </c:pt>
                <c:pt idx="878">
                  <c:v>1.756</c:v>
                </c:pt>
                <c:pt idx="879">
                  <c:v>1.758</c:v>
                </c:pt>
                <c:pt idx="880">
                  <c:v>1.76</c:v>
                </c:pt>
                <c:pt idx="881">
                  <c:v>1.762</c:v>
                </c:pt>
                <c:pt idx="882">
                  <c:v>1.764</c:v>
                </c:pt>
                <c:pt idx="883">
                  <c:v>1.766</c:v>
                </c:pt>
                <c:pt idx="884">
                  <c:v>1.768</c:v>
                </c:pt>
                <c:pt idx="885">
                  <c:v>1.77</c:v>
                </c:pt>
                <c:pt idx="886">
                  <c:v>1.772</c:v>
                </c:pt>
                <c:pt idx="887">
                  <c:v>1.774</c:v>
                </c:pt>
                <c:pt idx="888">
                  <c:v>1.776</c:v>
                </c:pt>
                <c:pt idx="889">
                  <c:v>1.778</c:v>
                </c:pt>
                <c:pt idx="890">
                  <c:v>1.78</c:v>
                </c:pt>
                <c:pt idx="891">
                  <c:v>1.782</c:v>
                </c:pt>
                <c:pt idx="892">
                  <c:v>1.784</c:v>
                </c:pt>
                <c:pt idx="893">
                  <c:v>1.786</c:v>
                </c:pt>
                <c:pt idx="894">
                  <c:v>1.788</c:v>
                </c:pt>
                <c:pt idx="895">
                  <c:v>1.79</c:v>
                </c:pt>
                <c:pt idx="896">
                  <c:v>1.792</c:v>
                </c:pt>
                <c:pt idx="897">
                  <c:v>1.794</c:v>
                </c:pt>
                <c:pt idx="898">
                  <c:v>1.796</c:v>
                </c:pt>
                <c:pt idx="899">
                  <c:v>1.798</c:v>
                </c:pt>
                <c:pt idx="900">
                  <c:v>1.8</c:v>
                </c:pt>
                <c:pt idx="901">
                  <c:v>1.802</c:v>
                </c:pt>
                <c:pt idx="902">
                  <c:v>1.804</c:v>
                </c:pt>
                <c:pt idx="903">
                  <c:v>1.806</c:v>
                </c:pt>
                <c:pt idx="904">
                  <c:v>1.808</c:v>
                </c:pt>
                <c:pt idx="905">
                  <c:v>1.81</c:v>
                </c:pt>
                <c:pt idx="906">
                  <c:v>1.812</c:v>
                </c:pt>
                <c:pt idx="907">
                  <c:v>1.814</c:v>
                </c:pt>
                <c:pt idx="908">
                  <c:v>1.816</c:v>
                </c:pt>
                <c:pt idx="909">
                  <c:v>1.818</c:v>
                </c:pt>
                <c:pt idx="910">
                  <c:v>1.82</c:v>
                </c:pt>
                <c:pt idx="911">
                  <c:v>1.822</c:v>
                </c:pt>
                <c:pt idx="912">
                  <c:v>1.824</c:v>
                </c:pt>
                <c:pt idx="913">
                  <c:v>1.826</c:v>
                </c:pt>
                <c:pt idx="914">
                  <c:v>1.828</c:v>
                </c:pt>
                <c:pt idx="915">
                  <c:v>1.83</c:v>
                </c:pt>
                <c:pt idx="916">
                  <c:v>1.832</c:v>
                </c:pt>
                <c:pt idx="917">
                  <c:v>1.834</c:v>
                </c:pt>
                <c:pt idx="918">
                  <c:v>1.836</c:v>
                </c:pt>
                <c:pt idx="919">
                  <c:v>1.838</c:v>
                </c:pt>
                <c:pt idx="920">
                  <c:v>1.84</c:v>
                </c:pt>
                <c:pt idx="921">
                  <c:v>1.842</c:v>
                </c:pt>
                <c:pt idx="922">
                  <c:v>1.844</c:v>
                </c:pt>
                <c:pt idx="923">
                  <c:v>1.846</c:v>
                </c:pt>
                <c:pt idx="924">
                  <c:v>1.848</c:v>
                </c:pt>
                <c:pt idx="925">
                  <c:v>1.85</c:v>
                </c:pt>
                <c:pt idx="926">
                  <c:v>1.852</c:v>
                </c:pt>
                <c:pt idx="927">
                  <c:v>1.854</c:v>
                </c:pt>
                <c:pt idx="928">
                  <c:v>1.856</c:v>
                </c:pt>
                <c:pt idx="929">
                  <c:v>1.858</c:v>
                </c:pt>
                <c:pt idx="930">
                  <c:v>1.86</c:v>
                </c:pt>
                <c:pt idx="931">
                  <c:v>1.862</c:v>
                </c:pt>
                <c:pt idx="932">
                  <c:v>1.864</c:v>
                </c:pt>
                <c:pt idx="933">
                  <c:v>1.866</c:v>
                </c:pt>
                <c:pt idx="934">
                  <c:v>1.868</c:v>
                </c:pt>
                <c:pt idx="935">
                  <c:v>1.87</c:v>
                </c:pt>
                <c:pt idx="936">
                  <c:v>1.872</c:v>
                </c:pt>
                <c:pt idx="937">
                  <c:v>1.874</c:v>
                </c:pt>
                <c:pt idx="938">
                  <c:v>1.876</c:v>
                </c:pt>
                <c:pt idx="939">
                  <c:v>1.878</c:v>
                </c:pt>
                <c:pt idx="940">
                  <c:v>1.88</c:v>
                </c:pt>
                <c:pt idx="941">
                  <c:v>1.882</c:v>
                </c:pt>
                <c:pt idx="942">
                  <c:v>1.884</c:v>
                </c:pt>
                <c:pt idx="943">
                  <c:v>1.886</c:v>
                </c:pt>
                <c:pt idx="944">
                  <c:v>1.888</c:v>
                </c:pt>
                <c:pt idx="945">
                  <c:v>1.89</c:v>
                </c:pt>
                <c:pt idx="946">
                  <c:v>1.892</c:v>
                </c:pt>
                <c:pt idx="947">
                  <c:v>1.894</c:v>
                </c:pt>
                <c:pt idx="948">
                  <c:v>1.896</c:v>
                </c:pt>
                <c:pt idx="949">
                  <c:v>1.898</c:v>
                </c:pt>
                <c:pt idx="950">
                  <c:v>1.9</c:v>
                </c:pt>
                <c:pt idx="951">
                  <c:v>1.901999999999999</c:v>
                </c:pt>
                <c:pt idx="952">
                  <c:v>1.903999999999999</c:v>
                </c:pt>
                <c:pt idx="953">
                  <c:v>1.905999999999999</c:v>
                </c:pt>
                <c:pt idx="954">
                  <c:v>1.907999999999999</c:v>
                </c:pt>
                <c:pt idx="955">
                  <c:v>1.91</c:v>
                </c:pt>
                <c:pt idx="956">
                  <c:v>1.911999999999999</c:v>
                </c:pt>
                <c:pt idx="957">
                  <c:v>1.913999999999999</c:v>
                </c:pt>
                <c:pt idx="958">
                  <c:v>1.915999999999999</c:v>
                </c:pt>
                <c:pt idx="959">
                  <c:v>1.917999999999999</c:v>
                </c:pt>
                <c:pt idx="960">
                  <c:v>1.92</c:v>
                </c:pt>
                <c:pt idx="961">
                  <c:v>1.921999999999999</c:v>
                </c:pt>
                <c:pt idx="962">
                  <c:v>1.923999999999999</c:v>
                </c:pt>
                <c:pt idx="963">
                  <c:v>1.925999999999999</c:v>
                </c:pt>
                <c:pt idx="964">
                  <c:v>1.927999999999999</c:v>
                </c:pt>
                <c:pt idx="965">
                  <c:v>1.93</c:v>
                </c:pt>
                <c:pt idx="966">
                  <c:v>1.931999999999999</c:v>
                </c:pt>
                <c:pt idx="967">
                  <c:v>1.933999999999999</c:v>
                </c:pt>
                <c:pt idx="968">
                  <c:v>1.935999999999999</c:v>
                </c:pt>
                <c:pt idx="969">
                  <c:v>1.937999999999999</c:v>
                </c:pt>
                <c:pt idx="970">
                  <c:v>1.94</c:v>
                </c:pt>
                <c:pt idx="971">
                  <c:v>1.941999999999999</c:v>
                </c:pt>
                <c:pt idx="972">
                  <c:v>1.944</c:v>
                </c:pt>
                <c:pt idx="973">
                  <c:v>1.946</c:v>
                </c:pt>
                <c:pt idx="974">
                  <c:v>1.948</c:v>
                </c:pt>
                <c:pt idx="975">
                  <c:v>1.95</c:v>
                </c:pt>
                <c:pt idx="976">
                  <c:v>1.952</c:v>
                </c:pt>
                <c:pt idx="977">
                  <c:v>1.954</c:v>
                </c:pt>
                <c:pt idx="978">
                  <c:v>1.956</c:v>
                </c:pt>
                <c:pt idx="979">
                  <c:v>1.958</c:v>
                </c:pt>
                <c:pt idx="980">
                  <c:v>1.96</c:v>
                </c:pt>
                <c:pt idx="981">
                  <c:v>1.962</c:v>
                </c:pt>
                <c:pt idx="982">
                  <c:v>1.964</c:v>
                </c:pt>
                <c:pt idx="983">
                  <c:v>1.966</c:v>
                </c:pt>
                <c:pt idx="984">
                  <c:v>1.968</c:v>
                </c:pt>
                <c:pt idx="985">
                  <c:v>1.97</c:v>
                </c:pt>
                <c:pt idx="986">
                  <c:v>1.972</c:v>
                </c:pt>
                <c:pt idx="987">
                  <c:v>1.974</c:v>
                </c:pt>
                <c:pt idx="988">
                  <c:v>1.976</c:v>
                </c:pt>
                <c:pt idx="989">
                  <c:v>1.978</c:v>
                </c:pt>
                <c:pt idx="990">
                  <c:v>1.98</c:v>
                </c:pt>
                <c:pt idx="991">
                  <c:v>1.982</c:v>
                </c:pt>
                <c:pt idx="992">
                  <c:v>1.984</c:v>
                </c:pt>
                <c:pt idx="993">
                  <c:v>1.986</c:v>
                </c:pt>
                <c:pt idx="994">
                  <c:v>1.988</c:v>
                </c:pt>
                <c:pt idx="995">
                  <c:v>1.99</c:v>
                </c:pt>
                <c:pt idx="996">
                  <c:v>1.992</c:v>
                </c:pt>
                <c:pt idx="997">
                  <c:v>1.994</c:v>
                </c:pt>
                <c:pt idx="998">
                  <c:v>1.996</c:v>
                </c:pt>
                <c:pt idx="999">
                  <c:v>1.998</c:v>
                </c:pt>
                <c:pt idx="1000">
                  <c:v>2.0</c:v>
                </c:pt>
              </c:numCache>
            </c:numRef>
          </c:xVal>
          <c:yVal>
            <c:numRef>
              <c:f>Sheet1!$D$20:$D$1020</c:f>
              <c:numCache>
                <c:formatCode>General</c:formatCode>
                <c:ptCount val="1001"/>
                <c:pt idx="0">
                  <c:v>-0.00189657474175972</c:v>
                </c:pt>
                <c:pt idx="1">
                  <c:v>-0.00189897194504021</c:v>
                </c:pt>
                <c:pt idx="2">
                  <c:v>-0.0019061689343464</c:v>
                </c:pt>
                <c:pt idx="3">
                  <c:v>-0.00191816527615471</c:v>
                </c:pt>
                <c:pt idx="4">
                  <c:v>-0.0019349602478538</c:v>
                </c:pt>
                <c:pt idx="5">
                  <c:v>-0.00195655283761312</c:v>
                </c:pt>
                <c:pt idx="6">
                  <c:v>-0.00198294174457222</c:v>
                </c:pt>
                <c:pt idx="7">
                  <c:v>-0.00201412537902275</c:v>
                </c:pt>
                <c:pt idx="8">
                  <c:v>-0.00205010186204796</c:v>
                </c:pt>
                <c:pt idx="9">
                  <c:v>-0.00209086902627188</c:v>
                </c:pt>
                <c:pt idx="10">
                  <c:v>-0.0021364244156454</c:v>
                </c:pt>
                <c:pt idx="11">
                  <c:v>-0.00218676528564671</c:v>
                </c:pt>
                <c:pt idx="12">
                  <c:v>-0.00224188860363741</c:v>
                </c:pt>
                <c:pt idx="13">
                  <c:v>-0.00230179104861833</c:v>
                </c:pt>
                <c:pt idx="14">
                  <c:v>-0.00236646901216834</c:v>
                </c:pt>
                <c:pt idx="15">
                  <c:v>-0.00243591859800051</c:v>
                </c:pt>
                <c:pt idx="16">
                  <c:v>-0.00251013562263291</c:v>
                </c:pt>
                <c:pt idx="17">
                  <c:v>-0.00258911561563064</c:v>
                </c:pt>
                <c:pt idx="18">
                  <c:v>-0.00267285381966622</c:v>
                </c:pt>
                <c:pt idx="19">
                  <c:v>-0.00276134519116877</c:v>
                </c:pt>
                <c:pt idx="20">
                  <c:v>-0.00285458440041255</c:v>
                </c:pt>
                <c:pt idx="21">
                  <c:v>-0.002952565832012</c:v>
                </c:pt>
                <c:pt idx="22">
                  <c:v>-0.00305528358525643</c:v>
                </c:pt>
                <c:pt idx="23">
                  <c:v>-0.00316273147454843</c:v>
                </c:pt>
                <c:pt idx="24">
                  <c:v>-0.00327490302966543</c:v>
                </c:pt>
                <c:pt idx="25">
                  <c:v>-0.00339179149649843</c:v>
                </c:pt>
                <c:pt idx="26">
                  <c:v>-0.0035133898372734</c:v>
                </c:pt>
                <c:pt idx="27">
                  <c:v>-0.0036396907309314</c:v>
                </c:pt>
                <c:pt idx="28">
                  <c:v>-0.00377068657401314</c:v>
                </c:pt>
                <c:pt idx="29">
                  <c:v>-0.00390636948078004</c:v>
                </c:pt>
                <c:pt idx="30">
                  <c:v>-0.00404673128398043</c:v>
                </c:pt>
                <c:pt idx="31">
                  <c:v>-0.00419176353536579</c:v>
                </c:pt>
                <c:pt idx="32">
                  <c:v>-0.00434145750604448</c:v>
                </c:pt>
                <c:pt idx="33">
                  <c:v>-0.00449580418743069</c:v>
                </c:pt>
                <c:pt idx="34">
                  <c:v>-0.00465479429154672</c:v>
                </c:pt>
                <c:pt idx="35">
                  <c:v>-0.00481841825186444</c:v>
                </c:pt>
                <c:pt idx="36">
                  <c:v>-0.00498666622383402</c:v>
                </c:pt>
                <c:pt idx="37">
                  <c:v>-0.00515952808551957</c:v>
                </c:pt>
                <c:pt idx="38">
                  <c:v>-0.00533699343833027</c:v>
                </c:pt>
                <c:pt idx="39">
                  <c:v>-0.00551905160773786</c:v>
                </c:pt>
                <c:pt idx="40">
                  <c:v>-0.00570569164414076</c:v>
                </c:pt>
                <c:pt idx="41">
                  <c:v>-0.0058969023231125</c:v>
                </c:pt>
                <c:pt idx="42">
                  <c:v>-0.00609267214679943</c:v>
                </c:pt>
                <c:pt idx="43">
                  <c:v>-0.00629298934425307</c:v>
                </c:pt>
                <c:pt idx="44">
                  <c:v>-0.00649784187218808</c:v>
                </c:pt>
                <c:pt idx="45">
                  <c:v>-0.00670721741625173</c:v>
                </c:pt>
                <c:pt idx="46">
                  <c:v>-0.00692110339133711</c:v>
                </c:pt>
                <c:pt idx="47">
                  <c:v>-0.00713948694262022</c:v>
                </c:pt>
                <c:pt idx="48">
                  <c:v>-0.00736235494661752</c:v>
                </c:pt>
                <c:pt idx="49">
                  <c:v>-0.00758969401182279</c:v>
                </c:pt>
                <c:pt idx="50">
                  <c:v>-0.00782149047956521</c:v>
                </c:pt>
                <c:pt idx="51">
                  <c:v>-0.00805773042507712</c:v>
                </c:pt>
                <c:pt idx="52">
                  <c:v>-0.00829839965839695</c:v>
                </c:pt>
                <c:pt idx="53">
                  <c:v>-0.00854348372544424</c:v>
                </c:pt>
                <c:pt idx="54">
                  <c:v>-0.00879296790852065</c:v>
                </c:pt>
                <c:pt idx="55">
                  <c:v>-0.0090468372280111</c:v>
                </c:pt>
                <c:pt idx="56">
                  <c:v>-0.00930507644259684</c:v>
                </c:pt>
                <c:pt idx="57">
                  <c:v>-0.00956767005080289</c:v>
                </c:pt>
                <c:pt idx="58">
                  <c:v>-0.00983460229212318</c:v>
                </c:pt>
                <c:pt idx="59">
                  <c:v>-0.0101058571476258</c:v>
                </c:pt>
                <c:pt idx="60">
                  <c:v>-0.0103814183411513</c:v>
                </c:pt>
                <c:pt idx="61">
                  <c:v>-0.0106612693406798</c:v>
                </c:pt>
                <c:pt idx="62">
                  <c:v>-0.0109453933590477</c:v>
                </c:pt>
                <c:pt idx="63">
                  <c:v>-0.0112337733554887</c:v>
                </c:pt>
                <c:pt idx="64">
                  <c:v>-0.01152639203639</c:v>
                </c:pt>
                <c:pt idx="65">
                  <c:v>-0.0118232318565221</c:v>
                </c:pt>
                <c:pt idx="66">
                  <c:v>-0.0121242750203285</c:v>
                </c:pt>
                <c:pt idx="67">
                  <c:v>-0.0124295034830493</c:v>
                </c:pt>
                <c:pt idx="68">
                  <c:v>-0.0127388989518907</c:v>
                </c:pt>
                <c:pt idx="69">
                  <c:v>-0.013052442887276</c:v>
                </c:pt>
                <c:pt idx="70">
                  <c:v>-0.0133701165040205</c:v>
                </c:pt>
                <c:pt idx="71">
                  <c:v>-0.0136919007725864</c:v>
                </c:pt>
                <c:pt idx="72">
                  <c:v>-0.0140177764203716</c:v>
                </c:pt>
                <c:pt idx="73">
                  <c:v>-0.0143477239331211</c:v>
                </c:pt>
                <c:pt idx="74">
                  <c:v>-0.0146817235557117</c:v>
                </c:pt>
                <c:pt idx="75">
                  <c:v>-0.0150197552942736</c:v>
                </c:pt>
                <c:pt idx="76">
                  <c:v>-0.0153617989165488</c:v>
                </c:pt>
                <c:pt idx="77">
                  <c:v>-0.0157078339541467</c:v>
                </c:pt>
                <c:pt idx="78">
                  <c:v>-0.0160578397031872</c:v>
                </c:pt>
                <c:pt idx="79">
                  <c:v>-0.0164117952260826</c:v>
                </c:pt>
                <c:pt idx="80">
                  <c:v>-0.0167696793526899</c:v>
                </c:pt>
                <c:pt idx="81">
                  <c:v>-0.0171314706817176</c:v>
                </c:pt>
                <c:pt idx="82">
                  <c:v>-0.0174971475824389</c:v>
                </c:pt>
                <c:pt idx="83">
                  <c:v>-0.0178666881956439</c:v>
                </c:pt>
                <c:pt idx="84">
                  <c:v>-0.0182400704352665</c:v>
                </c:pt>
                <c:pt idx="85">
                  <c:v>-0.0186172719899468</c:v>
                </c:pt>
                <c:pt idx="86">
                  <c:v>-0.0189982703244258</c:v>
                </c:pt>
                <c:pt idx="87">
                  <c:v>-0.0193830426809448</c:v>
                </c:pt>
                <c:pt idx="88">
                  <c:v>-0.0197715660807827</c:v>
                </c:pt>
                <c:pt idx="89">
                  <c:v>-0.0201638173256882</c:v>
                </c:pt>
                <c:pt idx="90">
                  <c:v>-0.0205597729994917</c:v>
                </c:pt>
                <c:pt idx="91">
                  <c:v>-0.0209594094696654</c:v>
                </c:pt>
                <c:pt idx="92">
                  <c:v>-0.0213627028886956</c:v>
                </c:pt>
                <c:pt idx="93">
                  <c:v>-0.0217696291955503</c:v>
                </c:pt>
                <c:pt idx="94">
                  <c:v>-0.0221801641178443</c:v>
                </c:pt>
                <c:pt idx="95">
                  <c:v>-0.0225942831726097</c:v>
                </c:pt>
                <c:pt idx="96">
                  <c:v>-0.0230119616682786</c:v>
                </c:pt>
                <c:pt idx="97">
                  <c:v>-0.0234331747065011</c:v>
                </c:pt>
                <c:pt idx="98">
                  <c:v>-0.0238578971832459</c:v>
                </c:pt>
                <c:pt idx="99">
                  <c:v>-0.0242861037908549</c:v>
                </c:pt>
                <c:pt idx="100">
                  <c:v>-0.0247177690193265</c:v>
                </c:pt>
                <c:pt idx="101">
                  <c:v>-0.0251528671585215</c:v>
                </c:pt>
                <c:pt idx="102">
                  <c:v>-0.0255913722989211</c:v>
                </c:pt>
                <c:pt idx="103">
                  <c:v>-0.0260332583342503</c:v>
                </c:pt>
                <c:pt idx="104">
                  <c:v>-0.0264784989624482</c:v>
                </c:pt>
                <c:pt idx="105">
                  <c:v>-0.0269270676877328</c:v>
                </c:pt>
                <c:pt idx="106">
                  <c:v>-0.0273789378222281</c:v>
                </c:pt>
                <c:pt idx="107">
                  <c:v>-0.0278340824876824</c:v>
                </c:pt>
                <c:pt idx="108">
                  <c:v>-0.0282924746169608</c:v>
                </c:pt>
                <c:pt idx="109">
                  <c:v>-0.0287540869562146</c:v>
                </c:pt>
                <c:pt idx="110">
                  <c:v>-0.0292188920661363</c:v>
                </c:pt>
                <c:pt idx="111">
                  <c:v>-0.0296868623241942</c:v>
                </c:pt>
                <c:pt idx="112">
                  <c:v>-0.0301579699259877</c:v>
                </c:pt>
                <c:pt idx="113">
                  <c:v>-0.0306321868871983</c:v>
                </c:pt>
                <c:pt idx="114">
                  <c:v>-0.0311094850453749</c:v>
                </c:pt>
                <c:pt idx="115">
                  <c:v>-0.0315898360617867</c:v>
                </c:pt>
                <c:pt idx="116">
                  <c:v>-0.03207321142303</c:v>
                </c:pt>
                <c:pt idx="117">
                  <c:v>-0.0325595824430564</c:v>
                </c:pt>
                <c:pt idx="118">
                  <c:v>-0.0330489202647552</c:v>
                </c:pt>
                <c:pt idx="119">
                  <c:v>-0.0335411958618906</c:v>
                </c:pt>
                <c:pt idx="120">
                  <c:v>-0.0340363800411807</c:v>
                </c:pt>
                <c:pt idx="121">
                  <c:v>-0.0345344434436492</c:v>
                </c:pt>
                <c:pt idx="122">
                  <c:v>-0.0350353565468739</c:v>
                </c:pt>
                <c:pt idx="123">
                  <c:v>-0.0355390896666542</c:v>
                </c:pt>
                <c:pt idx="124">
                  <c:v>-0.0360456129590723</c:v>
                </c:pt>
                <c:pt idx="125">
                  <c:v>-0.0365548964221277</c:v>
                </c:pt>
                <c:pt idx="126">
                  <c:v>-0.0370669098975904</c:v>
                </c:pt>
                <c:pt idx="127">
                  <c:v>-0.0375816230733708</c:v>
                </c:pt>
                <c:pt idx="128">
                  <c:v>-0.038099005484751</c:v>
                </c:pt>
                <c:pt idx="129">
                  <c:v>-0.0386190265167797</c:v>
                </c:pt>
                <c:pt idx="130">
                  <c:v>-0.0391416554059759</c:v>
                </c:pt>
                <c:pt idx="131">
                  <c:v>-0.0396668612423929</c:v>
                </c:pt>
                <c:pt idx="132">
                  <c:v>-0.040194612971263</c:v>
                </c:pt>
                <c:pt idx="133">
                  <c:v>-0.0407248793953243</c:v>
                </c:pt>
                <c:pt idx="134">
                  <c:v>-0.0412576291763118</c:v>
                </c:pt>
                <c:pt idx="135">
                  <c:v>-0.0417928308374077</c:v>
                </c:pt>
                <c:pt idx="136">
                  <c:v>-0.0423304527647069</c:v>
                </c:pt>
                <c:pt idx="137">
                  <c:v>-0.0428704632096307</c:v>
                </c:pt>
                <c:pt idx="138">
                  <c:v>-0.0434128302904375</c:v>
                </c:pt>
                <c:pt idx="139">
                  <c:v>-0.0439575219945915</c:v>
                </c:pt>
                <c:pt idx="140">
                  <c:v>-0.044504506180311</c:v>
                </c:pt>
                <c:pt idx="141">
                  <c:v>-0.045053750579187</c:v>
                </c:pt>
                <c:pt idx="142">
                  <c:v>-0.0456052227974595</c:v>
                </c:pt>
                <c:pt idx="143">
                  <c:v>-0.0461588903185243</c:v>
                </c:pt>
                <c:pt idx="144">
                  <c:v>-0.046714720504579</c:v>
                </c:pt>
                <c:pt idx="145">
                  <c:v>-0.0472726805990469</c:v>
                </c:pt>
                <c:pt idx="146">
                  <c:v>-0.0478327377279694</c:v>
                </c:pt>
                <c:pt idx="147">
                  <c:v>-0.0483948589027353</c:v>
                </c:pt>
                <c:pt idx="148">
                  <c:v>-0.0489590110215105</c:v>
                </c:pt>
                <c:pt idx="149">
                  <c:v>-0.0495251608715414</c:v>
                </c:pt>
                <c:pt idx="150">
                  <c:v>-0.050093275131145</c:v>
                </c:pt>
                <c:pt idx="151">
                  <c:v>-0.0506633203716863</c:v>
                </c:pt>
                <c:pt idx="152">
                  <c:v>-0.0512352630595806</c:v>
                </c:pt>
                <c:pt idx="153">
                  <c:v>-0.0518090695586168</c:v>
                </c:pt>
                <c:pt idx="154">
                  <c:v>-0.0523847061315364</c:v>
                </c:pt>
                <c:pt idx="155">
                  <c:v>-0.0529621389422858</c:v>
                </c:pt>
                <c:pt idx="156">
                  <c:v>-0.0535413340582868</c:v>
                </c:pt>
                <c:pt idx="157">
                  <c:v>-0.0541222574521609</c:v>
                </c:pt>
                <c:pt idx="158">
                  <c:v>-0.0547048750038823</c:v>
                </c:pt>
                <c:pt idx="159">
                  <c:v>-0.0552891525027951</c:v>
                </c:pt>
                <c:pt idx="160">
                  <c:v>-0.05587505565001</c:v>
                </c:pt>
                <c:pt idx="161">
                  <c:v>-0.0564625500599069</c:v>
                </c:pt>
                <c:pt idx="162">
                  <c:v>-0.0570516012625574</c:v>
                </c:pt>
                <c:pt idx="163">
                  <c:v>-0.0576421747057491</c:v>
                </c:pt>
                <c:pt idx="164">
                  <c:v>-0.0582342357569668</c:v>
                </c:pt>
                <c:pt idx="165">
                  <c:v>-0.058827749705553</c:v>
                </c:pt>
                <c:pt idx="166">
                  <c:v>-0.0594226817647027</c:v>
                </c:pt>
                <c:pt idx="167">
                  <c:v>-0.0600189970734807</c:v>
                </c:pt>
                <c:pt idx="168">
                  <c:v>-0.0606166606992321</c:v>
                </c:pt>
                <c:pt idx="169">
                  <c:v>-0.0612156376391542</c:v>
                </c:pt>
                <c:pt idx="170">
                  <c:v>-0.06181589282275</c:v>
                </c:pt>
                <c:pt idx="171">
                  <c:v>-0.0624173911137903</c:v>
                </c:pt>
                <c:pt idx="172">
                  <c:v>-0.0630200973123021</c:v>
                </c:pt>
                <c:pt idx="173">
                  <c:v>-0.063623976156901</c:v>
                </c:pt>
                <c:pt idx="174">
                  <c:v>-0.0642289923264736</c:v>
                </c:pt>
                <c:pt idx="175">
                  <c:v>-0.0648351104427871</c:v>
                </c:pt>
                <c:pt idx="176">
                  <c:v>-0.065442295071906</c:v>
                </c:pt>
                <c:pt idx="177">
                  <c:v>-0.0660505107269809</c:v>
                </c:pt>
                <c:pt idx="178">
                  <c:v>-0.0666597218698351</c:v>
                </c:pt>
                <c:pt idx="179">
                  <c:v>-0.0672698929132292</c:v>
                </c:pt>
                <c:pt idx="180">
                  <c:v>-0.0678809882229963</c:v>
                </c:pt>
                <c:pt idx="181">
                  <c:v>-0.0684929721199984</c:v>
                </c:pt>
                <c:pt idx="182">
                  <c:v>-0.0691058088821747</c:v>
                </c:pt>
                <c:pt idx="183">
                  <c:v>-0.0697194627469411</c:v>
                </c:pt>
                <c:pt idx="184">
                  <c:v>-0.0703338979127004</c:v>
                </c:pt>
                <c:pt idx="185">
                  <c:v>-0.0709490785416744</c:v>
                </c:pt>
                <c:pt idx="186">
                  <c:v>-0.0715649687611952</c:v>
                </c:pt>
                <c:pt idx="187">
                  <c:v>-0.0721815326665125</c:v>
                </c:pt>
                <c:pt idx="188">
                  <c:v>-0.0727987343222649</c:v>
                </c:pt>
                <c:pt idx="189">
                  <c:v>-0.0734165377649408</c:v>
                </c:pt>
                <c:pt idx="190">
                  <c:v>-0.0740349070048472</c:v>
                </c:pt>
                <c:pt idx="191">
                  <c:v>-0.074653806028099</c:v>
                </c:pt>
                <c:pt idx="192">
                  <c:v>-0.0752731987987734</c:v>
                </c:pt>
                <c:pt idx="193">
                  <c:v>-0.075893049261052</c:v>
                </c:pt>
                <c:pt idx="194">
                  <c:v>-0.0765133213410925</c:v>
                </c:pt>
                <c:pt idx="195">
                  <c:v>-0.0771339789493721</c:v>
                </c:pt>
                <c:pt idx="196">
                  <c:v>-0.0777549859824431</c:v>
                </c:pt>
                <c:pt idx="197">
                  <c:v>-0.0783763063251692</c:v>
                </c:pt>
                <c:pt idx="198">
                  <c:v>-0.0789979038529058</c:v>
                </c:pt>
                <c:pt idx="199">
                  <c:v>-0.0796197424333314</c:v>
                </c:pt>
                <c:pt idx="200">
                  <c:v>-0.0802417859285806</c:v>
                </c:pt>
                <c:pt idx="201">
                  <c:v>-0.080863998197265</c:v>
                </c:pt>
                <c:pt idx="202">
                  <c:v>-0.0814863430967942</c:v>
                </c:pt>
                <c:pt idx="203">
                  <c:v>-0.0821087844849376</c:v>
                </c:pt>
                <c:pt idx="204">
                  <c:v>-0.0827312862223303</c:v>
                </c:pt>
                <c:pt idx="205">
                  <c:v>-0.0833538121742087</c:v>
                </c:pt>
                <c:pt idx="206">
                  <c:v>-0.0839763262126438</c:v>
                </c:pt>
                <c:pt idx="207">
                  <c:v>-0.0845987922185078</c:v>
                </c:pt>
                <c:pt idx="208">
                  <c:v>-0.0852211740835308</c:v>
                </c:pt>
                <c:pt idx="209">
                  <c:v>-0.0858434357121262</c:v>
                </c:pt>
                <c:pt idx="210">
                  <c:v>-0.0864655410239104</c:v>
                </c:pt>
                <c:pt idx="211">
                  <c:v>-0.0870874539550026</c:v>
                </c:pt>
                <c:pt idx="212">
                  <c:v>-0.0877091384609154</c:v>
                </c:pt>
                <c:pt idx="213">
                  <c:v>-0.0883305585177207</c:v>
                </c:pt>
                <c:pt idx="214">
                  <c:v>-0.0889516781247458</c:v>
                </c:pt>
                <c:pt idx="215">
                  <c:v>-0.0895724613061138</c:v>
                </c:pt>
                <c:pt idx="216">
                  <c:v>-0.0901928721129192</c:v>
                </c:pt>
                <c:pt idx="217">
                  <c:v>-0.0908128746253458</c:v>
                </c:pt>
                <c:pt idx="218">
                  <c:v>-0.0914324329544482</c:v>
                </c:pt>
                <c:pt idx="219">
                  <c:v>-0.0920515112442987</c:v>
                </c:pt>
                <c:pt idx="220">
                  <c:v>-0.0926700736738917</c:v>
                </c:pt>
                <c:pt idx="221">
                  <c:v>-0.0932880844592448</c:v>
                </c:pt>
                <c:pt idx="222">
                  <c:v>-0.0939055078550772</c:v>
                </c:pt>
                <c:pt idx="223">
                  <c:v>-0.0945223081571077</c:v>
                </c:pt>
                <c:pt idx="224">
                  <c:v>-0.0951384497039148</c:v>
                </c:pt>
                <c:pt idx="225">
                  <c:v>-0.0957538968788809</c:v>
                </c:pt>
                <c:pt idx="226">
                  <c:v>-0.0963686141120469</c:v>
                </c:pt>
                <c:pt idx="227">
                  <c:v>-0.0969825658821803</c:v>
                </c:pt>
                <c:pt idx="228">
                  <c:v>-0.0975957167187753</c:v>
                </c:pt>
                <c:pt idx="229">
                  <c:v>-0.0982080312036042</c:v>
                </c:pt>
                <c:pt idx="230">
                  <c:v>-0.0988194739730916</c:v>
                </c:pt>
                <c:pt idx="231">
                  <c:v>-0.0994300097199363</c:v>
                </c:pt>
                <c:pt idx="232">
                  <c:v>-0.100039603194868</c:v>
                </c:pt>
                <c:pt idx="233">
                  <c:v>-0.100648219208457</c:v>
                </c:pt>
                <c:pt idx="234">
                  <c:v>-0.101255822632882</c:v>
                </c:pt>
                <c:pt idx="235">
                  <c:v>-0.101862378402876</c:v>
                </c:pt>
                <c:pt idx="236">
                  <c:v>-0.102467851516626</c:v>
                </c:pt>
                <c:pt idx="237">
                  <c:v>-0.103072207034549</c:v>
                </c:pt>
                <c:pt idx="238">
                  <c:v>-0.103675410073448</c:v>
                </c:pt>
                <c:pt idx="239">
                  <c:v>-0.104277425782174</c:v>
                </c:pt>
                <c:pt idx="240">
                  <c:v>-0.104878219221811</c:v>
                </c:pt>
                <c:pt idx="241">
                  <c:v>-0.105477754057831</c:v>
                </c:pt>
                <c:pt idx="242">
                  <c:v>-0.106076011783901</c:v>
                </c:pt>
                <c:pt idx="243">
                  <c:v>-0.106672927532273</c:v>
                </c:pt>
                <c:pt idx="244">
                  <c:v>-0.107268487531805</c:v>
                </c:pt>
                <c:pt idx="245">
                  <c:v>-0.107862653702068</c:v>
                </c:pt>
                <c:pt idx="246">
                  <c:v>-0.108455391483368</c:v>
                </c:pt>
                <c:pt idx="247">
                  <c:v>-0.10904666664714</c:v>
                </c:pt>
                <c:pt idx="248">
                  <c:v>-0.109636445105992</c:v>
                </c:pt>
                <c:pt idx="249">
                  <c:v>-0.11022469287986</c:v>
                </c:pt>
                <c:pt idx="250">
                  <c:v>-0.110811376088005</c:v>
                </c:pt>
                <c:pt idx="251">
                  <c:v>-0.111396460946478</c:v>
                </c:pt>
                <c:pt idx="252">
                  <c:v>-0.111979913768887</c:v>
                </c:pt>
                <c:pt idx="253">
                  <c:v>-0.112561700967401</c:v>
                </c:pt>
                <c:pt idx="254">
                  <c:v>-0.11314178905384</c:v>
                </c:pt>
                <c:pt idx="255">
                  <c:v>-0.113720144641667</c:v>
                </c:pt>
                <c:pt idx="256">
                  <c:v>-0.11429673444741</c:v>
                </c:pt>
                <c:pt idx="257">
                  <c:v>-0.114871525292185</c:v>
                </c:pt>
                <c:pt idx="258">
                  <c:v>-0.115444484104007</c:v>
                </c:pt>
                <c:pt idx="259">
                  <c:v>-0.116015577918801</c:v>
                </c:pt>
                <c:pt idx="260">
                  <c:v>-0.116584773882519</c:v>
                </c:pt>
                <c:pt idx="261">
                  <c:v>-0.117152039252914</c:v>
                </c:pt>
                <c:pt idx="262">
                  <c:v>-0.11771734140121</c:v>
                </c:pt>
                <c:pt idx="263">
                  <c:v>-0.118280647813368</c:v>
                </c:pt>
                <c:pt idx="264">
                  <c:v>-0.118841926092731</c:v>
                </c:pt>
                <c:pt idx="265">
                  <c:v>-0.119401143960643</c:v>
                </c:pt>
                <c:pt idx="266">
                  <c:v>-0.119958269259196</c:v>
                </c:pt>
                <c:pt idx="267">
                  <c:v>-0.120513269952101</c:v>
                </c:pt>
                <c:pt idx="268">
                  <c:v>-0.121066114126734</c:v>
                </c:pt>
                <c:pt idx="269">
                  <c:v>-0.121616769995838</c:v>
                </c:pt>
                <c:pt idx="270">
                  <c:v>-0.122165205899164</c:v>
                </c:pt>
                <c:pt idx="271">
                  <c:v>-0.122711390304833</c:v>
                </c:pt>
                <c:pt idx="272">
                  <c:v>-0.123255291811698</c:v>
                </c:pt>
                <c:pt idx="273">
                  <c:v>-0.123796879150112</c:v>
                </c:pt>
                <c:pt idx="274">
                  <c:v>-0.124336121184317</c:v>
                </c:pt>
                <c:pt idx="275">
                  <c:v>-0.12487298691356</c:v>
                </c:pt>
                <c:pt idx="276">
                  <c:v>-0.125407445474043</c:v>
                </c:pt>
                <c:pt idx="277">
                  <c:v>-0.125939466140217</c:v>
                </c:pt>
                <c:pt idx="278">
                  <c:v>-0.126469018326886</c:v>
                </c:pt>
                <c:pt idx="279">
                  <c:v>-0.126996071590331</c:v>
                </c:pt>
                <c:pt idx="280">
                  <c:v>-0.12752059562996</c:v>
                </c:pt>
                <c:pt idx="281">
                  <c:v>-0.128042560290245</c:v>
                </c:pt>
                <c:pt idx="282">
                  <c:v>-0.128561935561977</c:v>
                </c:pt>
                <c:pt idx="283">
                  <c:v>-0.129078691583727</c:v>
                </c:pt>
                <c:pt idx="284">
                  <c:v>-0.129592798643867</c:v>
                </c:pt>
                <c:pt idx="285">
                  <c:v>-0.130104227181608</c:v>
                </c:pt>
                <c:pt idx="286">
                  <c:v>-0.130612947789112</c:v>
                </c:pt>
                <c:pt idx="287">
                  <c:v>-0.131118931212201</c:v>
                </c:pt>
                <c:pt idx="288">
                  <c:v>-0.131622148352752</c:v>
                </c:pt>
                <c:pt idx="289">
                  <c:v>-0.132122570269743</c:v>
                </c:pt>
                <c:pt idx="290">
                  <c:v>-0.132620168180741</c:v>
                </c:pt>
                <c:pt idx="291">
                  <c:v>-0.133114913463601</c:v>
                </c:pt>
                <c:pt idx="292">
                  <c:v>-0.13360677765784</c:v>
                </c:pt>
                <c:pt idx="293">
                  <c:v>-0.134095732466176</c:v>
                </c:pt>
                <c:pt idx="294">
                  <c:v>-0.134581749755883</c:v>
                </c:pt>
                <c:pt idx="295">
                  <c:v>-0.135064801560457</c:v>
                </c:pt>
                <c:pt idx="296">
                  <c:v>-0.135544860080779</c:v>
                </c:pt>
                <c:pt idx="297">
                  <c:v>-0.136021897686861</c:v>
                </c:pt>
                <c:pt idx="298">
                  <c:v>-0.136495886919203</c:v>
                </c:pt>
                <c:pt idx="299">
                  <c:v>-0.136966800490135</c:v>
                </c:pt>
                <c:pt idx="300">
                  <c:v>-0.137434611285198</c:v>
                </c:pt>
                <c:pt idx="301">
                  <c:v>-0.137899292364743</c:v>
                </c:pt>
                <c:pt idx="302">
                  <c:v>-0.138360816965144</c:v>
                </c:pt>
                <c:pt idx="303">
                  <c:v>-0.138819158500315</c:v>
                </c:pt>
                <c:pt idx="304">
                  <c:v>-0.139274290563097</c:v>
                </c:pt>
                <c:pt idx="305">
                  <c:v>-0.139726186926638</c:v>
                </c:pt>
                <c:pt idx="306">
                  <c:v>-0.140174821545609</c:v>
                </c:pt>
                <c:pt idx="307">
                  <c:v>-0.140620168557707</c:v>
                </c:pt>
                <c:pt idx="308">
                  <c:v>-0.141062202284973</c:v>
                </c:pt>
                <c:pt idx="309">
                  <c:v>-0.141500897235136</c:v>
                </c:pt>
                <c:pt idx="310">
                  <c:v>-0.141936228102896</c:v>
                </c:pt>
                <c:pt idx="311">
                  <c:v>-0.142368169771418</c:v>
                </c:pt>
                <c:pt idx="312">
                  <c:v>-0.142796697313367</c:v>
                </c:pt>
                <c:pt idx="313">
                  <c:v>-0.143221785992402</c:v>
                </c:pt>
                <c:pt idx="314">
                  <c:v>-0.143643411264527</c:v>
                </c:pt>
                <c:pt idx="315">
                  <c:v>-0.144061548779136</c:v>
                </c:pt>
                <c:pt idx="316">
                  <c:v>-0.144476174380507</c:v>
                </c:pt>
                <c:pt idx="317">
                  <c:v>-0.144887264109023</c:v>
                </c:pt>
                <c:pt idx="318">
                  <c:v>-0.145294794202418</c:v>
                </c:pt>
                <c:pt idx="319">
                  <c:v>-0.145698741096826</c:v>
                </c:pt>
                <c:pt idx="320">
                  <c:v>-0.146099081428535</c:v>
                </c:pt>
                <c:pt idx="321">
                  <c:v>-0.146495792034617</c:v>
                </c:pt>
                <c:pt idx="322">
                  <c:v>-0.146888849954589</c:v>
                </c:pt>
                <c:pt idx="323">
                  <c:v>-0.147278232431287</c:v>
                </c:pt>
                <c:pt idx="324">
                  <c:v>-0.147663916912423</c:v>
                </c:pt>
                <c:pt idx="325">
                  <c:v>-0.148045881051576</c:v>
                </c:pt>
                <c:pt idx="326">
                  <c:v>-0.148424102709325</c:v>
                </c:pt>
                <c:pt idx="327">
                  <c:v>-0.148798559954541</c:v>
                </c:pt>
                <c:pt idx="328">
                  <c:v>-0.149169231065413</c:v>
                </c:pt>
                <c:pt idx="329">
                  <c:v>-0.149536094531011</c:v>
                </c:pt>
                <c:pt idx="330">
                  <c:v>-0.149899129051825</c:v>
                </c:pt>
                <c:pt idx="331">
                  <c:v>-0.150258313541289</c:v>
                </c:pt>
                <c:pt idx="332">
                  <c:v>-0.150613627126869</c:v>
                </c:pt>
                <c:pt idx="333">
                  <c:v>-0.150965049151109</c:v>
                </c:pt>
                <c:pt idx="334">
                  <c:v>-0.151312559172839</c:v>
                </c:pt>
                <c:pt idx="335">
                  <c:v>-0.151656136968169</c:v>
                </c:pt>
                <c:pt idx="336">
                  <c:v>-0.151995762531638</c:v>
                </c:pt>
                <c:pt idx="337">
                  <c:v>-0.152331416077181</c:v>
                </c:pt>
                <c:pt idx="338">
                  <c:v>-0.152663078039518</c:v>
                </c:pt>
                <c:pt idx="339">
                  <c:v>-0.152990729074757</c:v>
                </c:pt>
                <c:pt idx="340">
                  <c:v>-0.153314350061947</c:v>
                </c:pt>
                <c:pt idx="341">
                  <c:v>-0.153633922103671</c:v>
                </c:pt>
                <c:pt idx="342">
                  <c:v>-0.153949426527329</c:v>
                </c:pt>
                <c:pt idx="343">
                  <c:v>-0.154260844886135</c:v>
                </c:pt>
                <c:pt idx="344">
                  <c:v>-0.154568158960319</c:v>
                </c:pt>
                <c:pt idx="345">
                  <c:v>-0.154871350757406</c:v>
                </c:pt>
                <c:pt idx="346">
                  <c:v>-0.15517040251433</c:v>
                </c:pt>
                <c:pt idx="347">
                  <c:v>-0.155465296697349</c:v>
                </c:pt>
                <c:pt idx="348">
                  <c:v>-0.155756016003905</c:v>
                </c:pt>
                <c:pt idx="349">
                  <c:v>-0.156042543362938</c:v>
                </c:pt>
                <c:pt idx="350">
                  <c:v>-0.156324861936057</c:v>
                </c:pt>
                <c:pt idx="351">
                  <c:v>-0.156602955118769</c:v>
                </c:pt>
                <c:pt idx="352">
                  <c:v>-0.156876806540972</c:v>
                </c:pt>
                <c:pt idx="353">
                  <c:v>-0.157146400068167</c:v>
                </c:pt>
                <c:pt idx="354">
                  <c:v>-0.157411719802284</c:v>
                </c:pt>
                <c:pt idx="355">
                  <c:v>-0.157672750082729</c:v>
                </c:pt>
                <c:pt idx="356">
                  <c:v>-0.157929475486975</c:v>
                </c:pt>
                <c:pt idx="357">
                  <c:v>-0.158181880831911</c:v>
                </c:pt>
                <c:pt idx="358">
                  <c:v>-0.158429951174147</c:v>
                </c:pt>
                <c:pt idx="359">
                  <c:v>-0.158673671811537</c:v>
                </c:pt>
                <c:pt idx="360">
                  <c:v>-0.158913028283475</c:v>
                </c:pt>
                <c:pt idx="361">
                  <c:v>-0.159148006372045</c:v>
                </c:pt>
                <c:pt idx="362">
                  <c:v>-0.159378592102896</c:v>
                </c:pt>
                <c:pt idx="363">
                  <c:v>-0.15960477174597</c:v>
                </c:pt>
                <c:pt idx="364">
                  <c:v>-0.159826531816242</c:v>
                </c:pt>
                <c:pt idx="365">
                  <c:v>-0.160043859074699</c:v>
                </c:pt>
                <c:pt idx="366">
                  <c:v>-0.160256740529121</c:v>
                </c:pt>
                <c:pt idx="367">
                  <c:v>-0.160465163434857</c:v>
                </c:pt>
                <c:pt idx="368">
                  <c:v>-0.160669115295454</c:v>
                </c:pt>
                <c:pt idx="369">
                  <c:v>-0.16086858386385</c:v>
                </c:pt>
                <c:pt idx="370">
                  <c:v>-0.161063557142576</c:v>
                </c:pt>
                <c:pt idx="371">
                  <c:v>-0.161254023385001</c:v>
                </c:pt>
                <c:pt idx="372">
                  <c:v>-0.16143997109579</c:v>
                </c:pt>
                <c:pt idx="373">
                  <c:v>-0.161621389031818</c:v>
                </c:pt>
                <c:pt idx="374">
                  <c:v>-0.161798266202724</c:v>
                </c:pt>
                <c:pt idx="375">
                  <c:v>-0.161970591871898</c:v>
                </c:pt>
                <c:pt idx="376">
                  <c:v>-0.162138355556836</c:v>
                </c:pt>
                <c:pt idx="377">
                  <c:v>-0.162301547030066</c:v>
                </c:pt>
                <c:pt idx="378">
                  <c:v>-0.162460156319995</c:v>
                </c:pt>
                <c:pt idx="379">
                  <c:v>-0.16261417371096</c:v>
                </c:pt>
                <c:pt idx="380">
                  <c:v>-0.162763589744755</c:v>
                </c:pt>
                <c:pt idx="381">
                  <c:v>-0.162908395220701</c:v>
                </c:pt>
                <c:pt idx="382">
                  <c:v>-0.163048581196361</c:v>
                </c:pt>
                <c:pt idx="383">
                  <c:v>-0.163184138988508</c:v>
                </c:pt>
                <c:pt idx="384">
                  <c:v>-0.163315060173353</c:v>
                </c:pt>
                <c:pt idx="385">
                  <c:v>-0.163441336587281</c:v>
                </c:pt>
                <c:pt idx="386">
                  <c:v>-0.163562960327732</c:v>
                </c:pt>
                <c:pt idx="387">
                  <c:v>-0.163679923753527</c:v>
                </c:pt>
                <c:pt idx="388">
                  <c:v>-0.163792219485332</c:v>
                </c:pt>
                <c:pt idx="389">
                  <c:v>-0.163899840406792</c:v>
                </c:pt>
                <c:pt idx="390">
                  <c:v>-0.164002779664444</c:v>
                </c:pt>
                <c:pt idx="391">
                  <c:v>-0.164101030668696</c:v>
                </c:pt>
                <c:pt idx="392">
                  <c:v>-0.164194587094252</c:v>
                </c:pt>
                <c:pt idx="393">
                  <c:v>-0.164283442880804</c:v>
                </c:pt>
                <c:pt idx="394">
                  <c:v>-0.164367592233168</c:v>
                </c:pt>
                <c:pt idx="395">
                  <c:v>-0.164447029622254</c:v>
                </c:pt>
                <c:pt idx="396">
                  <c:v>-0.164521749785369</c:v>
                </c:pt>
                <c:pt idx="397">
                  <c:v>-0.16459174772664</c:v>
                </c:pt>
                <c:pt idx="398">
                  <c:v>-0.164657018717826</c:v>
                </c:pt>
                <c:pt idx="399">
                  <c:v>-0.164717558298386</c:v>
                </c:pt>
                <c:pt idx="400">
                  <c:v>-0.164773362276297</c:v>
                </c:pt>
                <c:pt idx="401">
                  <c:v>-0.164824426728207</c:v>
                </c:pt>
                <c:pt idx="402">
                  <c:v>-0.164870748000259</c:v>
                </c:pt>
                <c:pt idx="403">
                  <c:v>-0.164912322708103</c:v>
                </c:pt>
                <c:pt idx="404">
                  <c:v>-0.164949147737845</c:v>
                </c:pt>
                <c:pt idx="405">
                  <c:v>-0.164981220245908</c:v>
                </c:pt>
                <c:pt idx="406">
                  <c:v>-0.165008537659887</c:v>
                </c:pt>
                <c:pt idx="407">
                  <c:v>-0.165031097678757</c:v>
                </c:pt>
                <c:pt idx="408">
                  <c:v>-0.165048898273153</c:v>
                </c:pt>
                <c:pt idx="409">
                  <c:v>-0.165061937686263</c:v>
                </c:pt>
                <c:pt idx="410">
                  <c:v>-0.165070214433343</c:v>
                </c:pt>
                <c:pt idx="411">
                  <c:v>-0.165073727302917</c:v>
                </c:pt>
                <c:pt idx="412">
                  <c:v>-0.165072475356777</c:v>
                </c:pt>
                <c:pt idx="413">
                  <c:v>-0.165066457930131</c:v>
                </c:pt>
                <c:pt idx="414">
                  <c:v>-0.1650556746322</c:v>
                </c:pt>
                <c:pt idx="415">
                  <c:v>-0.165040125346724</c:v>
                </c:pt>
                <c:pt idx="416">
                  <c:v>-0.165019810231651</c:v>
                </c:pt>
                <c:pt idx="417">
                  <c:v>-0.164994729719979</c:v>
                </c:pt>
                <c:pt idx="418">
                  <c:v>-0.164964884520051</c:v>
                </c:pt>
                <c:pt idx="419">
                  <c:v>-0.164930275615432</c:v>
                </c:pt>
                <c:pt idx="420">
                  <c:v>-0.164890904265537</c:v>
                </c:pt>
                <c:pt idx="421">
                  <c:v>-0.164846772005724</c:v>
                </c:pt>
                <c:pt idx="422">
                  <c:v>-0.164797880647579</c:v>
                </c:pt>
                <c:pt idx="423">
                  <c:v>-0.164744232279288</c:v>
                </c:pt>
                <c:pt idx="424">
                  <c:v>-0.164685829265649</c:v>
                </c:pt>
                <c:pt idx="425">
                  <c:v>-0.16462267424836</c:v>
                </c:pt>
                <c:pt idx="426">
                  <c:v>-0.164554770146339</c:v>
                </c:pt>
                <c:pt idx="427">
                  <c:v>-0.164482120155925</c:v>
                </c:pt>
                <c:pt idx="428">
                  <c:v>-0.164404727750793</c:v>
                </c:pt>
                <c:pt idx="429">
                  <c:v>-0.164322596682518</c:v>
                </c:pt>
                <c:pt idx="430">
                  <c:v>-0.164235730980313</c:v>
                </c:pt>
                <c:pt idx="431">
                  <c:v>-0.164144134951798</c:v>
                </c:pt>
                <c:pt idx="432">
                  <c:v>-0.164047813182339</c:v>
                </c:pt>
                <c:pt idx="433">
                  <c:v>-0.163946770535978</c:v>
                </c:pt>
                <c:pt idx="434">
                  <c:v>-0.163841012155095</c:v>
                </c:pt>
                <c:pt idx="435">
                  <c:v>-0.163730543460388</c:v>
                </c:pt>
                <c:pt idx="436">
                  <c:v>-0.163615370151698</c:v>
                </c:pt>
                <c:pt idx="437">
                  <c:v>-0.163495498207206</c:v>
                </c:pt>
                <c:pt idx="438">
                  <c:v>-0.163370933884128</c:v>
                </c:pt>
                <c:pt idx="439">
                  <c:v>-0.163241683718543</c:v>
                </c:pt>
                <c:pt idx="440">
                  <c:v>-0.163107754525587</c:v>
                </c:pt>
                <c:pt idx="441">
                  <c:v>-0.16296915339925</c:v>
                </c:pt>
                <c:pt idx="442">
                  <c:v>-0.162825887712869</c:v>
                </c:pt>
                <c:pt idx="443">
                  <c:v>-0.16267796511864</c:v>
                </c:pt>
                <c:pt idx="444">
                  <c:v>-0.162525393547978</c:v>
                </c:pt>
                <c:pt idx="445">
                  <c:v>-0.162368181211399</c:v>
                </c:pt>
                <c:pt idx="446">
                  <c:v>-0.162206336598686</c:v>
                </c:pt>
                <c:pt idx="447">
                  <c:v>-0.16203986847843</c:v>
                </c:pt>
                <c:pt idx="448">
                  <c:v>-0.16186878589869</c:v>
                </c:pt>
                <c:pt idx="449">
                  <c:v>-0.161693098186308</c:v>
                </c:pt>
                <c:pt idx="450">
                  <c:v>-0.161512814947237</c:v>
                </c:pt>
                <c:pt idx="451">
                  <c:v>-0.161327946066465</c:v>
                </c:pt>
                <c:pt idx="452">
                  <c:v>-0.161138501707766</c:v>
                </c:pt>
                <c:pt idx="453">
                  <c:v>-0.160944492313676</c:v>
                </c:pt>
                <c:pt idx="454">
                  <c:v>-0.160745928605571</c:v>
                </c:pt>
                <c:pt idx="455">
                  <c:v>-0.160542821583461</c:v>
                </c:pt>
                <c:pt idx="456">
                  <c:v>-0.160335182525797</c:v>
                </c:pt>
                <c:pt idx="457">
                  <c:v>-0.160123022989454</c:v>
                </c:pt>
                <c:pt idx="458">
                  <c:v>-0.159906354809519</c:v>
                </c:pt>
                <c:pt idx="459">
                  <c:v>-0.159685190099227</c:v>
                </c:pt>
                <c:pt idx="460">
                  <c:v>-0.159459541249855</c:v>
                </c:pt>
                <c:pt idx="461">
                  <c:v>-0.159229420930349</c:v>
                </c:pt>
                <c:pt idx="462">
                  <c:v>-0.158994842087183</c:v>
                </c:pt>
                <c:pt idx="463">
                  <c:v>-0.158755817944589</c:v>
                </c:pt>
                <c:pt idx="464">
                  <c:v>-0.158512362003686</c:v>
                </c:pt>
                <c:pt idx="465">
                  <c:v>-0.158264488042661</c:v>
                </c:pt>
                <c:pt idx="466">
                  <c:v>-0.158012210116666</c:v>
                </c:pt>
                <c:pt idx="467">
                  <c:v>-0.15775554255736</c:v>
                </c:pt>
                <c:pt idx="468">
                  <c:v>-0.157494499972447</c:v>
                </c:pt>
                <c:pt idx="469">
                  <c:v>-0.157229097246087</c:v>
                </c:pt>
                <c:pt idx="470">
                  <c:v>-0.15695934953792</c:v>
                </c:pt>
                <c:pt idx="471">
                  <c:v>-0.156685272283251</c:v>
                </c:pt>
                <c:pt idx="472">
                  <c:v>-0.156406881192492</c:v>
                </c:pt>
                <c:pt idx="473">
                  <c:v>-0.156124192250967</c:v>
                </c:pt>
                <c:pt idx="474">
                  <c:v>-0.155837221718687</c:v>
                </c:pt>
                <c:pt idx="475">
                  <c:v>-0.155545986129914</c:v>
                </c:pt>
                <c:pt idx="476">
                  <c:v>-0.155250502292733</c:v>
                </c:pt>
                <c:pt idx="477">
                  <c:v>-0.154950787288885</c:v>
                </c:pt>
                <c:pt idx="478">
                  <c:v>-0.154646858473373</c:v>
                </c:pt>
                <c:pt idx="479">
                  <c:v>-0.154338733473971</c:v>
                </c:pt>
                <c:pt idx="480">
                  <c:v>-0.154026430190987</c:v>
                </c:pt>
                <c:pt idx="481">
                  <c:v>-0.153709966796652</c:v>
                </c:pt>
                <c:pt idx="482">
                  <c:v>-0.153389361734935</c:v>
                </c:pt>
                <c:pt idx="483">
                  <c:v>-0.153064633721237</c:v>
                </c:pt>
                <c:pt idx="484">
                  <c:v>-0.152735801741357</c:v>
                </c:pt>
                <c:pt idx="485">
                  <c:v>-0.152402885051883</c:v>
                </c:pt>
                <c:pt idx="486">
                  <c:v>-0.152065903178979</c:v>
                </c:pt>
                <c:pt idx="487">
                  <c:v>-0.151724875918388</c:v>
                </c:pt>
                <c:pt idx="488">
                  <c:v>-0.151379823334859</c:v>
                </c:pt>
                <c:pt idx="489">
                  <c:v>-0.15103076576152</c:v>
                </c:pt>
                <c:pt idx="490">
                  <c:v>-0.150677723799468</c:v>
                </c:pt>
                <c:pt idx="491">
                  <c:v>-0.150320718317233</c:v>
                </c:pt>
                <c:pt idx="492">
                  <c:v>-0.149959770450347</c:v>
                </c:pt>
                <c:pt idx="493">
                  <c:v>-0.149594901600585</c:v>
                </c:pt>
                <c:pt idx="494">
                  <c:v>-0.149226133435779</c:v>
                </c:pt>
                <c:pt idx="495">
                  <c:v>-0.148853487888857</c:v>
                </c:pt>
                <c:pt idx="496">
                  <c:v>-0.14847698715724</c:v>
                </c:pt>
                <c:pt idx="497">
                  <c:v>-0.148096653702879</c:v>
                </c:pt>
                <c:pt idx="498">
                  <c:v>-0.147712510250914</c:v>
                </c:pt>
                <c:pt idx="499">
                  <c:v>-0.147324579789521</c:v>
                </c:pt>
                <c:pt idx="500">
                  <c:v>-0.146932885568884</c:v>
                </c:pt>
                <c:pt idx="501">
                  <c:v>-0.14653745110105</c:v>
                </c:pt>
                <c:pt idx="502">
                  <c:v>-0.146138300159023</c:v>
                </c:pt>
                <c:pt idx="503">
                  <c:v>-0.145735456775886</c:v>
                </c:pt>
                <c:pt idx="504">
                  <c:v>-0.145328945244629</c:v>
                </c:pt>
                <c:pt idx="505">
                  <c:v>-0.144918790117076</c:v>
                </c:pt>
                <c:pt idx="506">
                  <c:v>-0.144505016203087</c:v>
                </c:pt>
                <c:pt idx="507">
                  <c:v>-0.144087648570283</c:v>
                </c:pt>
                <c:pt idx="508">
                  <c:v>-0.143666712543006</c:v>
                </c:pt>
                <c:pt idx="509">
                  <c:v>-0.143242233701791</c:v>
                </c:pt>
                <c:pt idx="510">
                  <c:v>-0.142814237882034</c:v>
                </c:pt>
                <c:pt idx="511">
                  <c:v>-0.142382751174254</c:v>
                </c:pt>
                <c:pt idx="512">
                  <c:v>-0.141947799922304</c:v>
                </c:pt>
                <c:pt idx="513">
                  <c:v>-0.14150941072326</c:v>
                </c:pt>
                <c:pt idx="514">
                  <c:v>-0.141067610426121</c:v>
                </c:pt>
                <c:pt idx="515">
                  <c:v>-0.14062242613149</c:v>
                </c:pt>
                <c:pt idx="516">
                  <c:v>-0.140173885190308</c:v>
                </c:pt>
                <c:pt idx="517">
                  <c:v>-0.13972201520332</c:v>
                </c:pt>
                <c:pt idx="518">
                  <c:v>-0.13926684402008</c:v>
                </c:pt>
                <c:pt idx="519">
                  <c:v>-0.138808399737927</c:v>
                </c:pt>
                <c:pt idx="520">
                  <c:v>-0.13834671070162</c:v>
                </c:pt>
                <c:pt idx="521">
                  <c:v>-0.137881805501774</c:v>
                </c:pt>
                <c:pt idx="522">
                  <c:v>-0.137413712974412</c:v>
                </c:pt>
                <c:pt idx="523">
                  <c:v>-0.136942462200016</c:v>
                </c:pt>
                <c:pt idx="524">
                  <c:v>-0.136468082502339</c:v>
                </c:pt>
                <c:pt idx="525">
                  <c:v>-0.13599060344771</c:v>
                </c:pt>
                <c:pt idx="526">
                  <c:v>-0.135510054843865</c:v>
                </c:pt>
                <c:pt idx="527">
                  <c:v>-0.135026466739255</c:v>
                </c:pt>
                <c:pt idx="528">
                  <c:v>-0.134539869421795</c:v>
                </c:pt>
                <c:pt idx="529">
                  <c:v>-0.134050293417995</c:v>
                </c:pt>
                <c:pt idx="530">
                  <c:v>-0.133557769491801</c:v>
                </c:pt>
                <c:pt idx="531">
                  <c:v>-0.133062328643836</c:v>
                </c:pt>
                <c:pt idx="532">
                  <c:v>-0.13256400211026</c:v>
                </c:pt>
                <c:pt idx="533">
                  <c:v>-0.132062821361413</c:v>
                </c:pt>
                <c:pt idx="534">
                  <c:v>-0.131558818101339</c:v>
                </c:pt>
                <c:pt idx="535">
                  <c:v>-0.131052024265935</c:v>
                </c:pt>
                <c:pt idx="536">
                  <c:v>-0.130542472022876</c:v>
                </c:pt>
                <c:pt idx="537">
                  <c:v>-0.13003019376933</c:v>
                </c:pt>
                <c:pt idx="538">
                  <c:v>-0.129515222131825</c:v>
                </c:pt>
                <c:pt idx="539">
                  <c:v>-0.128997589964743</c:v>
                </c:pt>
                <c:pt idx="540">
                  <c:v>-0.12847733034879</c:v>
                </c:pt>
                <c:pt idx="541">
                  <c:v>-0.127954476590764</c:v>
                </c:pt>
                <c:pt idx="542">
                  <c:v>-0.127429062221208</c:v>
                </c:pt>
                <c:pt idx="543">
                  <c:v>-0.126901120994395</c:v>
                </c:pt>
                <c:pt idx="544">
                  <c:v>-0.126370686886227</c:v>
                </c:pt>
                <c:pt idx="545">
                  <c:v>-0.125837794093508</c:v>
                </c:pt>
                <c:pt idx="546">
                  <c:v>-0.125302477032393</c:v>
                </c:pt>
                <c:pt idx="547">
                  <c:v>-0.124764770337639</c:v>
                </c:pt>
                <c:pt idx="548">
                  <c:v>-0.124224708860767</c:v>
                </c:pt>
                <c:pt idx="549">
                  <c:v>-0.123682327669095</c:v>
                </c:pt>
                <c:pt idx="550">
                  <c:v>-0.123137662044669</c:v>
                </c:pt>
                <c:pt idx="551">
                  <c:v>-0.122590747482406</c:v>
                </c:pt>
                <c:pt idx="552">
                  <c:v>-0.122041619689337</c:v>
                </c:pt>
                <c:pt idx="553">
                  <c:v>-0.121490314582828</c:v>
                </c:pt>
                <c:pt idx="554">
                  <c:v>-0.120936868289611</c:v>
                </c:pt>
                <c:pt idx="555">
                  <c:v>-0.120381317144271</c:v>
                </c:pt>
                <c:pt idx="556">
                  <c:v>-0.119823697687869</c:v>
                </c:pt>
                <c:pt idx="557">
                  <c:v>-0.119264046666531</c:v>
                </c:pt>
                <c:pt idx="558">
                  <c:v>-0.118702401030242</c:v>
                </c:pt>
                <c:pt idx="559">
                  <c:v>-0.118138797931222</c:v>
                </c:pt>
                <c:pt idx="560">
                  <c:v>-0.117573274722503</c:v>
                </c:pt>
                <c:pt idx="561">
                  <c:v>-0.117005868956804</c:v>
                </c:pt>
                <c:pt idx="562">
                  <c:v>-0.116436618384646</c:v>
                </c:pt>
                <c:pt idx="563">
                  <c:v>-0.115865560953155</c:v>
                </c:pt>
                <c:pt idx="564">
                  <c:v>-0.115292734804698</c:v>
                </c:pt>
                <c:pt idx="565">
                  <c:v>-0.114718178275028</c:v>
                </c:pt>
                <c:pt idx="566">
                  <c:v>-0.114141929892134</c:v>
                </c:pt>
                <c:pt idx="567">
                  <c:v>-0.113564028374435</c:v>
                </c:pt>
                <c:pt idx="568">
                  <c:v>-0.112984512629513</c:v>
                </c:pt>
                <c:pt idx="569">
                  <c:v>-0.112403421752385</c:v>
                </c:pt>
                <c:pt idx="570">
                  <c:v>-0.111820795024083</c:v>
                </c:pt>
                <c:pt idx="571">
                  <c:v>-0.111236671909743</c:v>
                </c:pt>
                <c:pt idx="572">
                  <c:v>-0.110651092057677</c:v>
                </c:pt>
                <c:pt idx="573">
                  <c:v>-0.110064095297025</c:v>
                </c:pt>
                <c:pt idx="574">
                  <c:v>-0.109475721636744</c:v>
                </c:pt>
                <c:pt idx="575">
                  <c:v>-0.108886011263455</c:v>
                </c:pt>
                <c:pt idx="576">
                  <c:v>-0.108295004540303</c:v>
                </c:pt>
                <c:pt idx="577">
                  <c:v>-0.107702742005057</c:v>
                </c:pt>
                <c:pt idx="578">
                  <c:v>-0.107109264368265</c:v>
                </c:pt>
                <c:pt idx="579">
                  <c:v>-0.106514612511919</c:v>
                </c:pt>
                <c:pt idx="580">
                  <c:v>-0.105918827487475</c:v>
                </c:pt>
                <c:pt idx="581">
                  <c:v>-0.105321950514556</c:v>
                </c:pt>
                <c:pt idx="582">
                  <c:v>-0.104724022978455</c:v>
                </c:pt>
                <c:pt idx="583">
                  <c:v>-0.104125086429347</c:v>
                </c:pt>
                <c:pt idx="584">
                  <c:v>-0.10352518257982</c:v>
                </c:pt>
                <c:pt idx="585">
                  <c:v>-0.102924353303295</c:v>
                </c:pt>
                <c:pt idx="586">
                  <c:v>-0.102322640632519</c:v>
                </c:pt>
                <c:pt idx="587">
                  <c:v>-0.101720086757395</c:v>
                </c:pt>
                <c:pt idx="588">
                  <c:v>-0.101116734023412</c:v>
                </c:pt>
                <c:pt idx="589">
                  <c:v>-0.100512624929732</c:v>
                </c:pt>
                <c:pt idx="590">
                  <c:v>-0.0999078021274953</c:v>
                </c:pt>
                <c:pt idx="591">
                  <c:v>-0.099302308417548</c:v>
                </c:pt>
                <c:pt idx="592">
                  <c:v>-0.0986961867491948</c:v>
                </c:pt>
                <c:pt idx="593">
                  <c:v>-0.0980894802179111</c:v>
                </c:pt>
                <c:pt idx="594">
                  <c:v>-0.0974822320635437</c:v>
                </c:pt>
                <c:pt idx="595">
                  <c:v>-0.0968744856683898</c:v>
                </c:pt>
                <c:pt idx="596">
                  <c:v>-0.096266284555406</c:v>
                </c:pt>
                <c:pt idx="597">
                  <c:v>-0.0956576723861981</c:v>
                </c:pt>
                <c:pt idx="598">
                  <c:v>-0.0950486929589592</c:v>
                </c:pt>
                <c:pt idx="599">
                  <c:v>-0.0944393902066479</c:v>
                </c:pt>
                <c:pt idx="600">
                  <c:v>-0.0938298081951995</c:v>
                </c:pt>
                <c:pt idx="601">
                  <c:v>-0.09321999112108</c:v>
                </c:pt>
                <c:pt idx="602">
                  <c:v>-0.0926099833096411</c:v>
                </c:pt>
                <c:pt idx="603">
                  <c:v>-0.0919998292131353</c:v>
                </c:pt>
                <c:pt idx="604">
                  <c:v>-0.0913895734085015</c:v>
                </c:pt>
                <c:pt idx="605">
                  <c:v>-0.0907792605954016</c:v>
                </c:pt>
                <c:pt idx="606">
                  <c:v>-0.0901689355940751</c:v>
                </c:pt>
                <c:pt idx="607">
                  <c:v>-0.0895586433437046</c:v>
                </c:pt>
                <c:pt idx="608">
                  <c:v>-0.0889484288997442</c:v>
                </c:pt>
                <c:pt idx="609">
                  <c:v>-0.0883383374321854</c:v>
                </c:pt>
                <c:pt idx="610">
                  <c:v>-0.0877284142235396</c:v>
                </c:pt>
                <c:pt idx="611">
                  <c:v>-0.0871187046664035</c:v>
                </c:pt>
                <c:pt idx="612">
                  <c:v>-0.0865092542614322</c:v>
                </c:pt>
                <c:pt idx="613">
                  <c:v>-0.0859001086155391</c:v>
                </c:pt>
                <c:pt idx="614">
                  <c:v>-0.0852913134393495</c:v>
                </c:pt>
                <c:pt idx="615">
                  <c:v>-0.084682914545063</c:v>
                </c:pt>
                <c:pt idx="616">
                  <c:v>-0.0840749578446001</c:v>
                </c:pt>
                <c:pt idx="617">
                  <c:v>-0.0834674893470575</c:v>
                </c:pt>
                <c:pt idx="618">
                  <c:v>-0.0828605551566192</c:v>
                </c:pt>
                <c:pt idx="619">
                  <c:v>-0.0822542014706667</c:v>
                </c:pt>
                <c:pt idx="620">
                  <c:v>-0.0816484745767903</c:v>
                </c:pt>
                <c:pt idx="621">
                  <c:v>-0.0810434208514279</c:v>
                </c:pt>
                <c:pt idx="622">
                  <c:v>-0.0804390867570589</c:v>
                </c:pt>
                <c:pt idx="623">
                  <c:v>-0.0798355188400937</c:v>
                </c:pt>
                <c:pt idx="624">
                  <c:v>-0.0792327637287219</c:v>
                </c:pt>
                <c:pt idx="625">
                  <c:v>-0.0786308681303864</c:v>
                </c:pt>
                <c:pt idx="626">
                  <c:v>-0.078029878829592</c:v>
                </c:pt>
                <c:pt idx="627">
                  <c:v>-0.0774298426857895</c:v>
                </c:pt>
                <c:pt idx="628">
                  <c:v>-0.0768308066308015</c:v>
                </c:pt>
                <c:pt idx="629">
                  <c:v>-0.0762328176665033</c:v>
                </c:pt>
                <c:pt idx="630">
                  <c:v>-0.0756359228626097</c:v>
                </c:pt>
                <c:pt idx="631">
                  <c:v>-0.0750401693543715</c:v>
                </c:pt>
                <c:pt idx="632">
                  <c:v>-0.0744456043399547</c:v>
                </c:pt>
                <c:pt idx="633">
                  <c:v>-0.0738522750783072</c:v>
                </c:pt>
                <c:pt idx="634">
                  <c:v>-0.0732602288866077</c:v>
                </c:pt>
                <c:pt idx="635">
                  <c:v>-0.0726695131380528</c:v>
                </c:pt>
                <c:pt idx="636">
                  <c:v>-0.0720801752591941</c:v>
                </c:pt>
                <c:pt idx="637">
                  <c:v>-0.0714922627277936</c:v>
                </c:pt>
                <c:pt idx="638">
                  <c:v>-0.0709058230701656</c:v>
                </c:pt>
                <c:pt idx="639">
                  <c:v>-0.0703209038588336</c:v>
                </c:pt>
                <c:pt idx="640">
                  <c:v>-0.0697375527101468</c:v>
                </c:pt>
                <c:pt idx="641">
                  <c:v>-0.0691558172817061</c:v>
                </c:pt>
                <c:pt idx="642">
                  <c:v>-0.0685757452698933</c:v>
                </c:pt>
                <c:pt idx="643">
                  <c:v>-0.0679973844074635</c:v>
                </c:pt>
                <c:pt idx="644">
                  <c:v>-0.0674207824610279</c:v>
                </c:pt>
                <c:pt idx="645">
                  <c:v>-0.0668459872284912</c:v>
                </c:pt>
                <c:pt idx="646">
                  <c:v>-0.066273046536665</c:v>
                </c:pt>
                <c:pt idx="647">
                  <c:v>-0.065702008238514</c:v>
                </c:pt>
                <c:pt idx="648">
                  <c:v>-0.0651329202109478</c:v>
                </c:pt>
                <c:pt idx="649">
                  <c:v>-0.064565830352058</c:v>
                </c:pt>
                <c:pt idx="650">
                  <c:v>-0.0640007865784723</c:v>
                </c:pt>
                <c:pt idx="651">
                  <c:v>-0.0634378368232252</c:v>
                </c:pt>
                <c:pt idx="652">
                  <c:v>-0.0628770290327533</c:v>
                </c:pt>
                <c:pt idx="653">
                  <c:v>-0.0623184111643078</c:v>
                </c:pt>
                <c:pt idx="654">
                  <c:v>-0.0617620311838347</c:v>
                </c:pt>
                <c:pt idx="655">
                  <c:v>-0.0612079370628304</c:v>
                </c:pt>
                <c:pt idx="656">
                  <c:v>-0.0606561767761439</c:v>
                </c:pt>
                <c:pt idx="657">
                  <c:v>-0.0601067982991883</c:v>
                </c:pt>
                <c:pt idx="658">
                  <c:v>-0.0595598496051456</c:v>
                </c:pt>
                <c:pt idx="659">
                  <c:v>-0.0590153786626955</c:v>
                </c:pt>
                <c:pt idx="660">
                  <c:v>-0.0584734334333356</c:v>
                </c:pt>
                <c:pt idx="661">
                  <c:v>-0.0579340618682882</c:v>
                </c:pt>
                <c:pt idx="662">
                  <c:v>-0.0573973119063949</c:v>
                </c:pt>
                <c:pt idx="663">
                  <c:v>-0.0568632314711393</c:v>
                </c:pt>
                <c:pt idx="664">
                  <c:v>-0.0563318684682508</c:v>
                </c:pt>
                <c:pt idx="665">
                  <c:v>-0.0558032707825813</c:v>
                </c:pt>
                <c:pt idx="666">
                  <c:v>-0.0552774862759868</c:v>
                </c:pt>
                <c:pt idx="667">
                  <c:v>-0.0547545627839639</c:v>
                </c:pt>
                <c:pt idx="668">
                  <c:v>-0.0542345481137403</c:v>
                </c:pt>
                <c:pt idx="669">
                  <c:v>-0.0537174900409118</c:v>
                </c:pt>
                <c:pt idx="670">
                  <c:v>-0.0532034363071462</c:v>
                </c:pt>
                <c:pt idx="671">
                  <c:v>-0.0526924346171877</c:v>
                </c:pt>
                <c:pt idx="672">
                  <c:v>-0.0521845326364168</c:v>
                </c:pt>
                <c:pt idx="673">
                  <c:v>-0.0516797779877377</c:v>
                </c:pt>
                <c:pt idx="674">
                  <c:v>-0.0511782182493195</c:v>
                </c:pt>
                <c:pt idx="675">
                  <c:v>-0.0506799009514611</c:v>
                </c:pt>
                <c:pt idx="676">
                  <c:v>-0.0501848735740301</c:v>
                </c:pt>
                <c:pt idx="677">
                  <c:v>-0.0496931835437747</c:v>
                </c:pt>
                <c:pt idx="678">
                  <c:v>-0.0492048782313002</c:v>
                </c:pt>
                <c:pt idx="679">
                  <c:v>-0.0487200049487315</c:v>
                </c:pt>
                <c:pt idx="680">
                  <c:v>-0.0482386109464162</c:v>
                </c:pt>
                <c:pt idx="681">
                  <c:v>-0.0477607434107268</c:v>
                </c:pt>
                <c:pt idx="682">
                  <c:v>-0.0472864494608989</c:v>
                </c:pt>
                <c:pt idx="683">
                  <c:v>-0.0468157761462133</c:v>
                </c:pt>
                <c:pt idx="684">
                  <c:v>-0.046348770443598</c:v>
                </c:pt>
                <c:pt idx="685">
                  <c:v>-0.0458854792544056</c:v>
                </c:pt>
                <c:pt idx="686">
                  <c:v>-0.0454259494020493</c:v>
                </c:pt>
                <c:pt idx="687">
                  <c:v>-0.0449702276287355</c:v>
                </c:pt>
                <c:pt idx="688">
                  <c:v>-0.0445183605931833</c:v>
                </c:pt>
                <c:pt idx="689">
                  <c:v>-0.0440703948673613</c:v>
                </c:pt>
                <c:pt idx="690">
                  <c:v>-0.0436263769338836</c:v>
                </c:pt>
                <c:pt idx="691">
                  <c:v>-0.0431863531833839</c:v>
                </c:pt>
                <c:pt idx="692">
                  <c:v>-0.0427503699113017</c:v>
                </c:pt>
                <c:pt idx="693">
                  <c:v>-0.0423184733154936</c:v>
                </c:pt>
                <c:pt idx="694">
                  <c:v>-0.041890709493154</c:v>
                </c:pt>
                <c:pt idx="695">
                  <c:v>-0.0414671244381403</c:v>
                </c:pt>
                <c:pt idx="696">
                  <c:v>-0.0410477640380056</c:v>
                </c:pt>
                <c:pt idx="697">
                  <c:v>-0.0406326740712836</c:v>
                </c:pt>
                <c:pt idx="698">
                  <c:v>-0.0402219002048204</c:v>
                </c:pt>
                <c:pt idx="699">
                  <c:v>-0.0398154879905334</c:v>
                </c:pt>
                <c:pt idx="700">
                  <c:v>-0.0394134828630183</c:v>
                </c:pt>
                <c:pt idx="701">
                  <c:v>-0.039015930136654</c:v>
                </c:pt>
                <c:pt idx="702">
                  <c:v>-0.0386228750024436</c:v>
                </c:pt>
                <c:pt idx="703">
                  <c:v>-0.0382343625256598</c:v>
                </c:pt>
                <c:pt idx="704">
                  <c:v>-0.0378504376427439</c:v>
                </c:pt>
                <c:pt idx="705">
                  <c:v>-0.0374711451585064</c:v>
                </c:pt>
                <c:pt idx="706">
                  <c:v>-0.037096529743384</c:v>
                </c:pt>
                <c:pt idx="707">
                  <c:v>-0.0367266359305683</c:v>
                </c:pt>
                <c:pt idx="708">
                  <c:v>-0.0363615081132273</c:v>
                </c:pt>
                <c:pt idx="709">
                  <c:v>-0.0360011905416342</c:v>
                </c:pt>
                <c:pt idx="710">
                  <c:v>-0.0356457273203616</c:v>
                </c:pt>
                <c:pt idx="711">
                  <c:v>-0.0352951624056311</c:v>
                </c:pt>
                <c:pt idx="712">
                  <c:v>-0.03494953960216</c:v>
                </c:pt>
                <c:pt idx="713">
                  <c:v>-0.0346089025607108</c:v>
                </c:pt>
                <c:pt idx="714">
                  <c:v>-0.0342732947749436</c:v>
                </c:pt>
                <c:pt idx="715">
                  <c:v>-0.0339427595789017</c:v>
                </c:pt>
                <c:pt idx="716">
                  <c:v>-0.033617340144056</c:v>
                </c:pt>
                <c:pt idx="717">
                  <c:v>-0.033297079476615</c:v>
                </c:pt>
                <c:pt idx="718">
                  <c:v>-0.0329820204145206</c:v>
                </c:pt>
                <c:pt idx="719">
                  <c:v>-0.0326722056247659</c:v>
                </c:pt>
                <c:pt idx="720">
                  <c:v>-0.0323676776008984</c:v>
                </c:pt>
                <c:pt idx="721">
                  <c:v>-0.032068478659563</c:v>
                </c:pt>
                <c:pt idx="722">
                  <c:v>-0.0317746509384116</c:v>
                </c:pt>
                <c:pt idx="723">
                  <c:v>-0.0314862363929504</c:v>
                </c:pt>
                <c:pt idx="724">
                  <c:v>-0.0312032767936654</c:v>
                </c:pt>
                <c:pt idx="725">
                  <c:v>-0.0309258137237329</c:v>
                </c:pt>
                <c:pt idx="726">
                  <c:v>-0.0306538885756186</c:v>
                </c:pt>
                <c:pt idx="727">
                  <c:v>-0.0303875425490147</c:v>
                </c:pt>
                <c:pt idx="728">
                  <c:v>-0.0301268166474938</c:v>
                </c:pt>
                <c:pt idx="729">
                  <c:v>-0.0298717516759042</c:v>
                </c:pt>
                <c:pt idx="730">
                  <c:v>-0.0296223882380392</c:v>
                </c:pt>
                <c:pt idx="731">
                  <c:v>-0.0293787667333289</c:v>
                </c:pt>
                <c:pt idx="732">
                  <c:v>-0.0291409273543904</c:v>
                </c:pt>
                <c:pt idx="733">
                  <c:v>-0.0289089100843586</c:v>
                </c:pt>
                <c:pt idx="734">
                  <c:v>-0.0286827546940247</c:v>
                </c:pt>
                <c:pt idx="735">
                  <c:v>-0.0284625007392696</c:v>
                </c:pt>
                <c:pt idx="736">
                  <c:v>-0.0282481875582192</c:v>
                </c:pt>
                <c:pt idx="737">
                  <c:v>-0.0280398542686066</c:v>
                </c:pt>
                <c:pt idx="738">
                  <c:v>-0.0278375397652159</c:v>
                </c:pt>
                <c:pt idx="739">
                  <c:v>-0.0276412827170532</c:v>
                </c:pt>
                <c:pt idx="740">
                  <c:v>-0.0274511215645567</c:v>
                </c:pt>
                <c:pt idx="741">
                  <c:v>-0.0272670945174711</c:v>
                </c:pt>
                <c:pt idx="742">
                  <c:v>-0.0270892395513492</c:v>
                </c:pt>
                <c:pt idx="743">
                  <c:v>-0.0269175944057991</c:v>
                </c:pt>
                <c:pt idx="744">
                  <c:v>-0.0267521965812973</c:v>
                </c:pt>
                <c:pt idx="745">
                  <c:v>-0.0265930833366556</c:v>
                </c:pt>
                <c:pt idx="746">
                  <c:v>-0.0264402916865901</c:v>
                </c:pt>
                <c:pt idx="747">
                  <c:v>-0.0262938583987302</c:v>
                </c:pt>
                <c:pt idx="748">
                  <c:v>-0.0261538199917811</c:v>
                </c:pt>
                <c:pt idx="749">
                  <c:v>-0.0260202127319451</c:v>
                </c:pt>
                <c:pt idx="750">
                  <c:v>-0.0258930726313061</c:v>
                </c:pt>
                <c:pt idx="751">
                  <c:v>-0.0257724354444686</c:v>
                </c:pt>
                <c:pt idx="752">
                  <c:v>-0.0256583366665085</c:v>
                </c:pt>
                <c:pt idx="753">
                  <c:v>-0.0255508115305428</c:v>
                </c:pt>
                <c:pt idx="754">
                  <c:v>-0.025449895004561</c:v>
                </c:pt>
                <c:pt idx="755">
                  <c:v>-0.0253556217895671</c:v>
                </c:pt>
                <c:pt idx="756">
                  <c:v>-0.025268026316833</c:v>
                </c:pt>
                <c:pt idx="757">
                  <c:v>-0.0251871427454105</c:v>
                </c:pt>
                <c:pt idx="758">
                  <c:v>-0.0251130049594897</c:v>
                </c:pt>
                <c:pt idx="759">
                  <c:v>-0.0250456465664069</c:v>
                </c:pt>
                <c:pt idx="760">
                  <c:v>-0.0249851008936888</c:v>
                </c:pt>
                <c:pt idx="761">
                  <c:v>-0.0249314009870332</c:v>
                </c:pt>
                <c:pt idx="762">
                  <c:v>-0.0248845796073805</c:v>
                </c:pt>
                <c:pt idx="763">
                  <c:v>-0.0248446692290995</c:v>
                </c:pt>
                <c:pt idx="764">
                  <c:v>-0.0248117020372784</c:v>
                </c:pt>
                <c:pt idx="765">
                  <c:v>-0.0247857099254037</c:v>
                </c:pt>
                <c:pt idx="766">
                  <c:v>-0.0247667244929039</c:v>
                </c:pt>
                <c:pt idx="767">
                  <c:v>-0.0247547770429979</c:v>
                </c:pt>
                <c:pt idx="768">
                  <c:v>-0.0247498985801029</c:v>
                </c:pt>
                <c:pt idx="769">
                  <c:v>-0.0247521198079775</c:v>
                </c:pt>
                <c:pt idx="770">
                  <c:v>-0.0247614711267267</c:v>
                </c:pt>
                <c:pt idx="771">
                  <c:v>-0.0247779826311906</c:v>
                </c:pt>
                <c:pt idx="772">
                  <c:v>-0.0248016841084501</c:v>
                </c:pt>
                <c:pt idx="773">
                  <c:v>-0.0248326050352228</c:v>
                </c:pt>
                <c:pt idx="774">
                  <c:v>-0.0248707745763978</c:v>
                </c:pt>
                <c:pt idx="775">
                  <c:v>-0.0249162215819041</c:v>
                </c:pt>
                <c:pt idx="776">
                  <c:v>-0.0249689745852551</c:v>
                </c:pt>
                <c:pt idx="777">
                  <c:v>-0.0250290618009943</c:v>
                </c:pt>
                <c:pt idx="778">
                  <c:v>-0.025096511122585</c:v>
                </c:pt>
                <c:pt idx="779">
                  <c:v>-0.0251713501204883</c:v>
                </c:pt>
                <c:pt idx="780">
                  <c:v>-0.0252536060396739</c:v>
                </c:pt>
                <c:pt idx="781">
                  <c:v>-0.0253433057976653</c:v>
                </c:pt>
                <c:pt idx="782">
                  <c:v>-0.0254404759826085</c:v>
                </c:pt>
                <c:pt idx="783">
                  <c:v>-0.0255451428509696</c:v>
                </c:pt>
                <c:pt idx="784">
                  <c:v>-0.0256573323256774</c:v>
                </c:pt>
                <c:pt idx="785">
                  <c:v>-0.025777069993962</c:v>
                </c:pt>
                <c:pt idx="786">
                  <c:v>-0.0259043811052187</c:v>
                </c:pt>
                <c:pt idx="787">
                  <c:v>-0.0260392905693368</c:v>
                </c:pt>
                <c:pt idx="788">
                  <c:v>-0.0261818229545811</c:v>
                </c:pt>
                <c:pt idx="789">
                  <c:v>-0.0263320024855118</c:v>
                </c:pt>
                <c:pt idx="790">
                  <c:v>-0.0264898530412737</c:v>
                </c:pt>
                <c:pt idx="791">
                  <c:v>-0.0266553981534245</c:v>
                </c:pt>
                <c:pt idx="792">
                  <c:v>-0.0268286610041893</c:v>
                </c:pt>
                <c:pt idx="793">
                  <c:v>-0.0270096644248451</c:v>
                </c:pt>
                <c:pt idx="794">
                  <c:v>-0.0271984308932375</c:v>
                </c:pt>
                <c:pt idx="795">
                  <c:v>-0.0273949825325523</c:v>
                </c:pt>
                <c:pt idx="796">
                  <c:v>-0.0275993411093338</c:v>
                </c:pt>
                <c:pt idx="797">
                  <c:v>-0.0278115280314995</c:v>
                </c:pt>
                <c:pt idx="798">
                  <c:v>-0.0280315643468046</c:v>
                </c:pt>
                <c:pt idx="799">
                  <c:v>-0.0282594707410713</c:v>
                </c:pt>
                <c:pt idx="800">
                  <c:v>-0.0284952675362586</c:v>
                </c:pt>
                <c:pt idx="801">
                  <c:v>-0.0287389746890856</c:v>
                </c:pt>
                <c:pt idx="802">
                  <c:v>-0.0289906117892116</c:v>
                </c:pt>
                <c:pt idx="803">
                  <c:v>-0.029250198057468</c:v>
                </c:pt>
                <c:pt idx="804">
                  <c:v>-0.0295177523444206</c:v>
                </c:pt>
                <c:pt idx="805">
                  <c:v>-0.0297932931287813</c:v>
                </c:pt>
                <c:pt idx="806">
                  <c:v>-0.0300768385155663</c:v>
                </c:pt>
                <c:pt idx="807">
                  <c:v>-0.0303684062347674</c:v>
                </c:pt>
                <c:pt idx="808">
                  <c:v>-0.0306680136397932</c:v>
                </c:pt>
                <c:pt idx="809">
                  <c:v>-0.030975677705938</c:v>
                </c:pt>
                <c:pt idx="810">
                  <c:v>-0.0312914150288987</c:v>
                </c:pt>
                <c:pt idx="811">
                  <c:v>-0.0316152418232211</c:v>
                </c:pt>
                <c:pt idx="812">
                  <c:v>-0.0319471739209377</c:v>
                </c:pt>
                <c:pt idx="813">
                  <c:v>-0.0322872267704415</c:v>
                </c:pt>
                <c:pt idx="814">
                  <c:v>-0.0326354154343776</c:v>
                </c:pt>
                <c:pt idx="815">
                  <c:v>-0.0329917545892058</c:v>
                </c:pt>
                <c:pt idx="816">
                  <c:v>-0.0333562585230551</c:v>
                </c:pt>
                <c:pt idx="817">
                  <c:v>-0.033728941134785</c:v>
                </c:pt>
                <c:pt idx="818">
                  <c:v>-0.0341098159327888</c:v>
                </c:pt>
                <c:pt idx="819">
                  <c:v>-0.0344988960336442</c:v>
                </c:pt>
                <c:pt idx="820">
                  <c:v>-0.034896194160545</c:v>
                </c:pt>
                <c:pt idx="821">
                  <c:v>-0.0353017226427401</c:v>
                </c:pt>
                <c:pt idx="822">
                  <c:v>-0.0357154934139118</c:v>
                </c:pt>
                <c:pt idx="823">
                  <c:v>-0.0361375180108605</c:v>
                </c:pt>
                <c:pt idx="824">
                  <c:v>-0.0365678075729106</c:v>
                </c:pt>
                <c:pt idx="825">
                  <c:v>-0.0370063728404256</c:v>
                </c:pt>
                <c:pt idx="826">
                  <c:v>-0.0374532241539098</c:v>
                </c:pt>
                <c:pt idx="827">
                  <c:v>-0.0379083714526226</c:v>
                </c:pt>
                <c:pt idx="828">
                  <c:v>-0.0383718242740783</c:v>
                </c:pt>
                <c:pt idx="829">
                  <c:v>-0.0388435917525891</c:v>
                </c:pt>
                <c:pt idx="830">
                  <c:v>-0.0393236826187277</c:v>
                </c:pt>
                <c:pt idx="831">
                  <c:v>-0.0398121051978107</c:v>
                </c:pt>
                <c:pt idx="832">
                  <c:v>-0.0403088674095355</c:v>
                </c:pt>
                <c:pt idx="833">
                  <c:v>-0.0408139767669019</c:v>
                </c:pt>
                <c:pt idx="834">
                  <c:v>-0.041327440375058</c:v>
                </c:pt>
                <c:pt idx="835">
                  <c:v>-0.0418492649309733</c:v>
                </c:pt>
                <c:pt idx="836">
                  <c:v>-0.0423794567223045</c:v>
                </c:pt>
                <c:pt idx="837">
                  <c:v>-0.0429180216266131</c:v>
                </c:pt>
                <c:pt idx="838">
                  <c:v>-0.0434649651109231</c:v>
                </c:pt>
                <c:pt idx="839">
                  <c:v>-0.0440202922306094</c:v>
                </c:pt>
                <c:pt idx="840">
                  <c:v>-0.0445840076288061</c:v>
                </c:pt>
                <c:pt idx="841">
                  <c:v>-0.0451561155359333</c:v>
                </c:pt>
                <c:pt idx="842">
                  <c:v>-0.0457366197688954</c:v>
                </c:pt>
                <c:pt idx="843">
                  <c:v>-0.0463255237304073</c:v>
                </c:pt>
                <c:pt idx="844">
                  <c:v>-0.0469228304086916</c:v>
                </c:pt>
                <c:pt idx="845">
                  <c:v>-0.0475285423765635</c:v>
                </c:pt>
                <c:pt idx="846">
                  <c:v>-0.0481426617911888</c:v>
                </c:pt>
                <c:pt idx="847">
                  <c:v>-0.0487651903934074</c:v>
                </c:pt>
                <c:pt idx="848">
                  <c:v>-0.0493961295074402</c:v>
                </c:pt>
                <c:pt idx="849">
                  <c:v>-0.0500354800401138</c:v>
                </c:pt>
                <c:pt idx="850">
                  <c:v>-0.0506832424809131</c:v>
                </c:pt>
                <c:pt idx="851">
                  <c:v>-0.0513394169012846</c:v>
                </c:pt>
                <c:pt idx="852">
                  <c:v>-0.0520040029543288</c:v>
                </c:pt>
                <c:pt idx="853">
                  <c:v>-0.0526769998745439</c:v>
                </c:pt>
                <c:pt idx="854">
                  <c:v>-0.0533584064774252</c:v>
                </c:pt>
                <c:pt idx="855">
                  <c:v>-0.0540482211593769</c:v>
                </c:pt>
                <c:pt idx="856">
                  <c:v>-0.0547464418970983</c:v>
                </c:pt>
                <c:pt idx="857">
                  <c:v>-0.0554530662480078</c:v>
                </c:pt>
                <c:pt idx="858">
                  <c:v>-0.056168091349427</c:v>
                </c:pt>
                <c:pt idx="859">
                  <c:v>-0.0568915139186506</c:v>
                </c:pt>
                <c:pt idx="860">
                  <c:v>-0.0576233302530199</c:v>
                </c:pt>
                <c:pt idx="861">
                  <c:v>-0.0583635362294986</c:v>
                </c:pt>
                <c:pt idx="862">
                  <c:v>-0.0591121273048437</c:v>
                </c:pt>
                <c:pt idx="863">
                  <c:v>-0.05986909851551</c:v>
                </c:pt>
                <c:pt idx="864">
                  <c:v>-0.0606344444775511</c:v>
                </c:pt>
                <c:pt idx="865">
                  <c:v>-0.0614081593867352</c:v>
                </c:pt>
                <c:pt idx="866">
                  <c:v>-0.0621902370185708</c:v>
                </c:pt>
                <c:pt idx="867">
                  <c:v>-0.0629806707283677</c:v>
                </c:pt>
                <c:pt idx="868">
                  <c:v>-0.0637794534513846</c:v>
                </c:pt>
                <c:pt idx="869">
                  <c:v>-0.0645865777027558</c:v>
                </c:pt>
                <c:pt idx="870">
                  <c:v>-0.0654020355781555</c:v>
                </c:pt>
                <c:pt idx="871">
                  <c:v>-0.0662258187533284</c:v>
                </c:pt>
                <c:pt idx="872">
                  <c:v>-0.0670579184848092</c:v>
                </c:pt>
                <c:pt idx="873">
                  <c:v>-0.0678983256100022</c:v>
                </c:pt>
                <c:pt idx="874">
                  <c:v>-0.0687470305474211</c:v>
                </c:pt>
                <c:pt idx="875">
                  <c:v>-0.0696040232971238</c:v>
                </c:pt>
                <c:pt idx="876">
                  <c:v>-0.0704692934407191</c:v>
                </c:pt>
                <c:pt idx="877">
                  <c:v>-0.0713428301422474</c:v>
                </c:pt>
                <c:pt idx="878">
                  <c:v>-0.0722246221481258</c:v>
                </c:pt>
                <c:pt idx="879">
                  <c:v>-0.0731146577878794</c:v>
                </c:pt>
                <c:pt idx="880">
                  <c:v>-0.0740129249743254</c:v>
                </c:pt>
                <c:pt idx="881">
                  <c:v>-0.0749194112041102</c:v>
                </c:pt>
                <c:pt idx="882">
                  <c:v>-0.0758341035585334</c:v>
                </c:pt>
                <c:pt idx="883">
                  <c:v>-0.0767569887035376</c:v>
                </c:pt>
                <c:pt idx="884">
                  <c:v>-0.0776880528907258</c:v>
                </c:pt>
                <c:pt idx="885">
                  <c:v>-0.07862728195767</c:v>
                </c:pt>
                <c:pt idx="886">
                  <c:v>-0.0795746613287309</c:v>
                </c:pt>
                <c:pt idx="887">
                  <c:v>-0.0805301760156581</c:v>
                </c:pt>
                <c:pt idx="888">
                  <c:v>-0.081493810617986</c:v>
                </c:pt>
                <c:pt idx="889">
                  <c:v>-0.0824655493242069</c:v>
                </c:pt>
                <c:pt idx="890">
                  <c:v>-0.083445375912099</c:v>
                </c:pt>
                <c:pt idx="891">
                  <c:v>-0.084433273749688</c:v>
                </c:pt>
                <c:pt idx="892">
                  <c:v>-0.0854292257960607</c:v>
                </c:pt>
                <c:pt idx="893">
                  <c:v>-0.0864332146019591</c:v>
                </c:pt>
                <c:pt idx="894">
                  <c:v>-0.0874452223107462</c:v>
                </c:pt>
                <c:pt idx="895">
                  <c:v>-0.0884652306593834</c:v>
                </c:pt>
                <c:pt idx="896">
                  <c:v>-0.0894932209791273</c:v>
                </c:pt>
                <c:pt idx="897">
                  <c:v>-0.0905291741966546</c:v>
                </c:pt>
                <c:pt idx="898">
                  <c:v>-0.0915730708347657</c:v>
                </c:pt>
                <c:pt idx="899">
                  <c:v>-0.0926248910134372</c:v>
                </c:pt>
                <c:pt idx="900">
                  <c:v>-0.0936846144509896</c:v>
                </c:pt>
                <c:pt idx="901">
                  <c:v>-0.0947522204648577</c:v>
                </c:pt>
                <c:pt idx="902">
                  <c:v>-0.0958276879729785</c:v>
                </c:pt>
                <c:pt idx="903">
                  <c:v>-0.0969109954944031</c:v>
                </c:pt>
                <c:pt idx="904">
                  <c:v>-0.0980021211506998</c:v>
                </c:pt>
                <c:pt idx="905">
                  <c:v>-0.0991010426672319</c:v>
                </c:pt>
                <c:pt idx="906">
                  <c:v>-0.100207737373813</c:v>
                </c:pt>
                <c:pt idx="907">
                  <c:v>-0.101322182206589</c:v>
                </c:pt>
                <c:pt idx="908">
                  <c:v>-0.102444353708285</c:v>
                </c:pt>
                <c:pt idx="909">
                  <c:v>-0.103574228030559</c:v>
                </c:pt>
                <c:pt idx="910">
                  <c:v>-0.104711780934342</c:v>
                </c:pt>
                <c:pt idx="911">
                  <c:v>-0.105856987791519</c:v>
                </c:pt>
                <c:pt idx="912">
                  <c:v>-0.107009823586405</c:v>
                </c:pt>
                <c:pt idx="913">
                  <c:v>-0.108170262916581</c:v>
                </c:pt>
                <c:pt idx="914">
                  <c:v>-0.109338279994619</c:v>
                </c:pt>
                <c:pt idx="915">
                  <c:v>-0.110513848649456</c:v>
                </c:pt>
                <c:pt idx="916">
                  <c:v>-0.111696942327511</c:v>
                </c:pt>
                <c:pt idx="917">
                  <c:v>-0.112887534094539</c:v>
                </c:pt>
                <c:pt idx="918">
                  <c:v>-0.114085596636766</c:v>
                </c:pt>
                <c:pt idx="919">
                  <c:v>-0.115291102262282</c:v>
                </c:pt>
                <c:pt idx="920">
                  <c:v>-0.116504022902982</c:v>
                </c:pt>
                <c:pt idx="921">
                  <c:v>-0.117724330115728</c:v>
                </c:pt>
                <c:pt idx="922">
                  <c:v>-0.118951995083836</c:v>
                </c:pt>
                <c:pt idx="923">
                  <c:v>-0.120186988618922</c:v>
                </c:pt>
                <c:pt idx="924">
                  <c:v>-0.121429281162353</c:v>
                </c:pt>
                <c:pt idx="925">
                  <c:v>-0.122678842786907</c:v>
                </c:pt>
                <c:pt idx="926">
                  <c:v>-0.123935643198266</c:v>
                </c:pt>
                <c:pt idx="927">
                  <c:v>-0.125199651736828</c:v>
                </c:pt>
                <c:pt idx="928">
                  <c:v>-0.126470837379364</c:v>
                </c:pt>
                <c:pt idx="929">
                  <c:v>-0.127749168740574</c:v>
                </c:pt>
                <c:pt idx="930">
                  <c:v>-0.129034614075171</c:v>
                </c:pt>
                <c:pt idx="931">
                  <c:v>-0.13032714127911</c:v>
                </c:pt>
                <c:pt idx="932">
                  <c:v>-0.131626717891909</c:v>
                </c:pt>
                <c:pt idx="933">
                  <c:v>-0.132933311097867</c:v>
                </c:pt>
                <c:pt idx="934">
                  <c:v>-0.134246887728387</c:v>
                </c:pt>
                <c:pt idx="935">
                  <c:v>-0.135567414263444</c:v>
                </c:pt>
                <c:pt idx="936">
                  <c:v>-0.136894856833696</c:v>
                </c:pt>
                <c:pt idx="937">
                  <c:v>-0.13822918122218</c:v>
                </c:pt>
                <c:pt idx="938">
                  <c:v>-0.139570352866164</c:v>
                </c:pt>
                <c:pt idx="939">
                  <c:v>-0.140918336859203</c:v>
                </c:pt>
                <c:pt idx="940">
                  <c:v>-0.142273097953186</c:v>
                </c:pt>
                <c:pt idx="941">
                  <c:v>-0.143634600559795</c:v>
                </c:pt>
                <c:pt idx="942">
                  <c:v>-0.14500280875296</c:v>
                </c:pt>
                <c:pt idx="943">
                  <c:v>-0.146377686270698</c:v>
                </c:pt>
                <c:pt idx="944">
                  <c:v>-0.147759196516986</c:v>
                </c:pt>
                <c:pt idx="945">
                  <c:v>-0.149147302564081</c:v>
                </c:pt>
                <c:pt idx="946">
                  <c:v>-0.150541967154037</c:v>
                </c:pt>
                <c:pt idx="947">
                  <c:v>-0.151943152701543</c:v>
                </c:pt>
                <c:pt idx="948">
                  <c:v>-0.153350821295126</c:v>
                </c:pt>
                <c:pt idx="949">
                  <c:v>-0.154764934700011</c:v>
                </c:pt>
                <c:pt idx="950">
                  <c:v>-0.156185454359691</c:v>
                </c:pt>
                <c:pt idx="951">
                  <c:v>-0.157612341398349</c:v>
                </c:pt>
                <c:pt idx="952">
                  <c:v>-0.159045556622939</c:v>
                </c:pt>
                <c:pt idx="953">
                  <c:v>-0.160485060525341</c:v>
                </c:pt>
                <c:pt idx="954">
                  <c:v>-0.161930813284413</c:v>
                </c:pt>
                <c:pt idx="955">
                  <c:v>-0.163382774768451</c:v>
                </c:pt>
                <c:pt idx="956">
                  <c:v>-0.164840904537333</c:v>
                </c:pt>
                <c:pt idx="957">
                  <c:v>-0.166305161844329</c:v>
                </c:pt>
                <c:pt idx="958">
                  <c:v>-0.167775505639062</c:v>
                </c:pt>
                <c:pt idx="959">
                  <c:v>-0.169251894569263</c:v>
                </c:pt>
                <c:pt idx="960">
                  <c:v>-0.170734286983053</c:v>
                </c:pt>
                <c:pt idx="961">
                  <c:v>-0.172222640931608</c:v>
                </c:pt>
                <c:pt idx="962">
                  <c:v>-0.173716914170959</c:v>
                </c:pt>
                <c:pt idx="963">
                  <c:v>-0.17521706416467</c:v>
                </c:pt>
                <c:pt idx="964">
                  <c:v>-0.176723048086096</c:v>
                </c:pt>
                <c:pt idx="965">
                  <c:v>-0.178234822820638</c:v>
                </c:pt>
                <c:pt idx="966">
                  <c:v>-0.179752344968093</c:v>
                </c:pt>
                <c:pt idx="967">
                  <c:v>-0.181275570845236</c:v>
                </c:pt>
                <c:pt idx="968">
                  <c:v>-0.182804456488016</c:v>
                </c:pt>
                <c:pt idx="969">
                  <c:v>-0.184338957653961</c:v>
                </c:pt>
                <c:pt idx="970">
                  <c:v>-0.185879029824466</c:v>
                </c:pt>
                <c:pt idx="971">
                  <c:v>-0.18742462820776</c:v>
                </c:pt>
                <c:pt idx="972">
                  <c:v>-0.188975707740685</c:v>
                </c:pt>
                <c:pt idx="973">
                  <c:v>-0.190532223091393</c:v>
                </c:pt>
                <c:pt idx="974">
                  <c:v>-0.192094128661909</c:v>
                </c:pt>
                <c:pt idx="975">
                  <c:v>-0.193661378590536</c:v>
                </c:pt>
                <c:pt idx="976">
                  <c:v>-0.195233926754387</c:v>
                </c:pt>
                <c:pt idx="977">
                  <c:v>-0.196811726771552</c:v>
                </c:pt>
                <c:pt idx="978">
                  <c:v>-0.198394732004139</c:v>
                </c:pt>
                <c:pt idx="979">
                  <c:v>-0.199982895560334</c:v>
                </c:pt>
                <c:pt idx="980">
                  <c:v>-0.201576170297258</c:v>
                </c:pt>
                <c:pt idx="981">
                  <c:v>-0.203174508823086</c:v>
                </c:pt>
                <c:pt idx="982">
                  <c:v>-0.204777863500175</c:v>
                </c:pt>
                <c:pt idx="983">
                  <c:v>-0.206386186446967</c:v>
                </c:pt>
                <c:pt idx="984">
                  <c:v>-0.207999429541209</c:v>
                </c:pt>
                <c:pt idx="985">
                  <c:v>-0.209617544421724</c:v>
                </c:pt>
                <c:pt idx="986">
                  <c:v>-0.21124048249202</c:v>
                </c:pt>
                <c:pt idx="987">
                  <c:v>-0.212868194921812</c:v>
                </c:pt>
                <c:pt idx="988">
                  <c:v>-0.214500632650404</c:v>
                </c:pt>
                <c:pt idx="989">
                  <c:v>-0.216137746388892</c:v>
                </c:pt>
                <c:pt idx="990">
                  <c:v>-0.217779486623027</c:v>
                </c:pt>
                <c:pt idx="991">
                  <c:v>-0.219425803615428</c:v>
                </c:pt>
                <c:pt idx="992">
                  <c:v>-0.221076647408791</c:v>
                </c:pt>
                <c:pt idx="993">
                  <c:v>-0.222731967828031</c:v>
                </c:pt>
                <c:pt idx="994">
                  <c:v>-0.224391714483108</c:v>
                </c:pt>
                <c:pt idx="995">
                  <c:v>-0.22605583677173</c:v>
                </c:pt>
                <c:pt idx="996">
                  <c:v>-0.227724283881945</c:v>
                </c:pt>
                <c:pt idx="997">
                  <c:v>-0.229397004794763</c:v>
                </c:pt>
                <c:pt idx="998">
                  <c:v>-0.231073948286797</c:v>
                </c:pt>
                <c:pt idx="999">
                  <c:v>-0.232755062933029</c:v>
                </c:pt>
                <c:pt idx="1000">
                  <c:v>-0.234440297109642</c:v>
                </c:pt>
              </c:numCache>
            </c:numRef>
          </c:yVal>
          <c:smooth val="1"/>
        </c:ser>
        <c:dLbls>
          <c:showLegendKey val="0"/>
          <c:showVal val="0"/>
          <c:showCatName val="0"/>
          <c:showSerName val="0"/>
          <c:showPercent val="0"/>
          <c:showBubbleSize val="0"/>
        </c:dLbls>
        <c:axId val="2128384456"/>
        <c:axId val="2128390280"/>
      </c:scatterChart>
      <c:valAx>
        <c:axId val="2128384456"/>
        <c:scaling>
          <c:orientation val="minMax"/>
          <c:max val="2.0"/>
        </c:scaling>
        <c:delete val="0"/>
        <c:axPos val="b"/>
        <c:title>
          <c:tx>
            <c:rich>
              <a:bodyPr/>
              <a:lstStyle/>
              <a:p>
                <a:pPr>
                  <a:defRPr sz="1400">
                    <a:solidFill>
                      <a:srgbClr val="0070C0"/>
                    </a:solidFill>
                  </a:defRPr>
                </a:pPr>
                <a:r>
                  <a:rPr lang="en-US" sz="1400">
                    <a:solidFill>
                      <a:srgbClr val="0070C0"/>
                    </a:solidFill>
                  </a:rPr>
                  <a:t>Freq</a:t>
                </a:r>
                <a:r>
                  <a:rPr lang="en-US" sz="1400" baseline="0">
                    <a:solidFill>
                      <a:srgbClr val="0070C0"/>
                    </a:solidFill>
                  </a:rPr>
                  <a:t> [GHz]</a:t>
                </a:r>
                <a:endParaRPr lang="en-US" sz="1400">
                  <a:solidFill>
                    <a:srgbClr val="0070C0"/>
                  </a:solidFill>
                </a:endParaRPr>
              </a:p>
            </c:rich>
          </c:tx>
          <c:layout>
            <c:manualLayout>
              <c:xMode val="edge"/>
              <c:yMode val="edge"/>
              <c:x val="0.491040524730429"/>
              <c:y val="0.902065870758839"/>
            </c:manualLayout>
          </c:layout>
          <c:overlay val="0"/>
        </c:title>
        <c:numFmt formatCode="General" sourceLinked="1"/>
        <c:majorTickMark val="out"/>
        <c:minorTickMark val="none"/>
        <c:tickLblPos val="nextTo"/>
        <c:txPr>
          <a:bodyPr/>
          <a:lstStyle/>
          <a:p>
            <a:pPr>
              <a:defRPr sz="1400">
                <a:solidFill>
                  <a:srgbClr val="0070C0"/>
                </a:solidFill>
              </a:defRPr>
            </a:pPr>
            <a:endParaRPr lang="en-US"/>
          </a:p>
        </c:txPr>
        <c:crossAx val="2128390280"/>
        <c:crossesAt val="-0.25"/>
        <c:crossBetween val="midCat"/>
      </c:valAx>
      <c:valAx>
        <c:axId val="2128390280"/>
        <c:scaling>
          <c:orientation val="minMax"/>
        </c:scaling>
        <c:delete val="0"/>
        <c:axPos val="l"/>
        <c:majorGridlines/>
        <c:title>
          <c:tx>
            <c:rich>
              <a:bodyPr rot="-5400000" vert="horz"/>
              <a:lstStyle/>
              <a:p>
                <a:pPr>
                  <a:defRPr sz="1400">
                    <a:solidFill>
                      <a:srgbClr val="0070C0"/>
                    </a:solidFill>
                  </a:defRPr>
                </a:pPr>
                <a:r>
                  <a:rPr lang="en-US" sz="1400">
                    <a:solidFill>
                      <a:srgbClr val="0070C0"/>
                    </a:solidFill>
                  </a:rPr>
                  <a:t>S21</a:t>
                </a:r>
                <a:r>
                  <a:rPr lang="en-US" sz="1400" baseline="0">
                    <a:solidFill>
                      <a:srgbClr val="0070C0"/>
                    </a:solidFill>
                  </a:rPr>
                  <a:t> [dB]</a:t>
                </a:r>
                <a:endParaRPr lang="en-US" sz="1400">
                  <a:solidFill>
                    <a:srgbClr val="0070C0"/>
                  </a:solidFill>
                </a:endParaRPr>
              </a:p>
            </c:rich>
          </c:tx>
          <c:layout/>
          <c:overlay val="0"/>
        </c:title>
        <c:numFmt formatCode="General" sourceLinked="1"/>
        <c:majorTickMark val="out"/>
        <c:minorTickMark val="none"/>
        <c:tickLblPos val="nextTo"/>
        <c:txPr>
          <a:bodyPr/>
          <a:lstStyle/>
          <a:p>
            <a:pPr>
              <a:defRPr sz="1400">
                <a:solidFill>
                  <a:srgbClr val="0070C0"/>
                </a:solidFill>
              </a:defRPr>
            </a:pPr>
            <a:endParaRPr lang="en-US"/>
          </a:p>
        </c:txPr>
        <c:crossAx val="2128384456"/>
        <c:crosses val="autoZero"/>
        <c:crossBetween val="midCat"/>
      </c:valAx>
      <c:spPr>
        <a:ln>
          <a:solidFill>
            <a:schemeClr val="tx1"/>
          </a:solidFill>
        </a:ln>
      </c:spPr>
    </c:plotArea>
    <c:plotVisOnly val="1"/>
    <c:dispBlanksAs val="gap"/>
    <c:showDLblsOverMax val="0"/>
  </c:chart>
  <c:spPr>
    <a:ln>
      <a:noFill/>
    </a:ln>
  </c:sp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88916590967017"/>
          <c:y val="0.0604456133124205"/>
          <c:w val="0.697927191096414"/>
          <c:h val="0.842233522892972"/>
        </c:manualLayout>
      </c:layout>
      <c:scatterChart>
        <c:scatterStyle val="lineMarker"/>
        <c:varyColors val="0"/>
        <c:ser>
          <c:idx val="0"/>
          <c:order val="0"/>
          <c:tx>
            <c:v>Vert</c:v>
          </c:tx>
          <c:spPr>
            <a:ln w="28575">
              <a:noFill/>
            </a:ln>
          </c:spPr>
          <c:xVal>
            <c:numRef>
              <c:f>Sheet1!$B$5:$B$69</c:f>
              <c:numCache>
                <c:formatCode>0.00E+00</c:formatCode>
                <c:ptCount val="65"/>
                <c:pt idx="0">
                  <c:v>0.56706711974646</c:v>
                </c:pt>
                <c:pt idx="1">
                  <c:v>0.57377736569098</c:v>
                </c:pt>
                <c:pt idx="2">
                  <c:v>0.57398077712824</c:v>
                </c:pt>
                <c:pt idx="3">
                  <c:v>0.58818106628069</c:v>
                </c:pt>
                <c:pt idx="4">
                  <c:v>0.67592700665783</c:v>
                </c:pt>
                <c:pt idx="5">
                  <c:v>0.6763235602355</c:v>
                </c:pt>
                <c:pt idx="6">
                  <c:v>0.67663605638605</c:v>
                </c:pt>
                <c:pt idx="7">
                  <c:v>0.6857403413513</c:v>
                </c:pt>
                <c:pt idx="8">
                  <c:v>0.70186147575621</c:v>
                </c:pt>
                <c:pt idx="9">
                  <c:v>0.74662154941102</c:v>
                </c:pt>
                <c:pt idx="10">
                  <c:v>0.79496778546638</c:v>
                </c:pt>
                <c:pt idx="11">
                  <c:v>0.85455473237897</c:v>
                </c:pt>
                <c:pt idx="12">
                  <c:v>0.92675030831008</c:v>
                </c:pt>
                <c:pt idx="13">
                  <c:v>0.95877960428171</c:v>
                </c:pt>
                <c:pt idx="14">
                  <c:v>1.0243362366101</c:v>
                </c:pt>
                <c:pt idx="15">
                  <c:v>1.027849240827</c:v>
                </c:pt>
                <c:pt idx="16">
                  <c:v>1.0290132504328</c:v>
                </c:pt>
                <c:pt idx="17">
                  <c:v>1.0381158922633</c:v>
                </c:pt>
                <c:pt idx="18">
                  <c:v>1.0726987980132</c:v>
                </c:pt>
                <c:pt idx="19">
                  <c:v>1.1017994871206</c:v>
                </c:pt>
                <c:pt idx="20">
                  <c:v>1.104758564965</c:v>
                </c:pt>
                <c:pt idx="21" formatCode="General">
                  <c:v>1.1083930511793</c:v>
                </c:pt>
                <c:pt idx="22" formatCode="General">
                  <c:v>1.1431918999881</c:v>
                </c:pt>
                <c:pt idx="23" formatCode="General">
                  <c:v>1.1725230987197</c:v>
                </c:pt>
                <c:pt idx="24" formatCode="General">
                  <c:v>1.2162254264139</c:v>
                </c:pt>
                <c:pt idx="25" formatCode="General">
                  <c:v>1.2605372152375</c:v>
                </c:pt>
                <c:pt idx="26">
                  <c:v>1.2953873460126</c:v>
                </c:pt>
                <c:pt idx="27">
                  <c:v>1.3835888713973</c:v>
                </c:pt>
                <c:pt idx="28" formatCode="General">
                  <c:v>1.4358747609648</c:v>
                </c:pt>
                <c:pt idx="29" formatCode="General">
                  <c:v>1.4542628523796</c:v>
                </c:pt>
                <c:pt idx="30" formatCode="General">
                  <c:v>1.4945326890762</c:v>
                </c:pt>
                <c:pt idx="31" formatCode="General">
                  <c:v>1.4990385300071</c:v>
                </c:pt>
                <c:pt idx="32" formatCode="General">
                  <c:v>1.5033805872783</c:v>
                </c:pt>
                <c:pt idx="33" formatCode="General">
                  <c:v>1.5064043234339</c:v>
                </c:pt>
                <c:pt idx="34" formatCode="General">
                  <c:v>1.509545196586</c:v>
                </c:pt>
                <c:pt idx="35" formatCode="General">
                  <c:v>1.5509893822924</c:v>
                </c:pt>
                <c:pt idx="36" formatCode="General">
                  <c:v>1.5851195400388</c:v>
                </c:pt>
                <c:pt idx="37" formatCode="General">
                  <c:v>1.6183354876599</c:v>
                </c:pt>
                <c:pt idx="38" formatCode="General">
                  <c:v>1.6202100669532</c:v>
                </c:pt>
                <c:pt idx="39" formatCode="General">
                  <c:v>1.638264165668</c:v>
                </c:pt>
                <c:pt idx="40" formatCode="General">
                  <c:v>1.6596136570706</c:v>
                </c:pt>
                <c:pt idx="41" formatCode="General">
                  <c:v>1.6625520479685</c:v>
                </c:pt>
                <c:pt idx="42">
                  <c:v>1.6626794050905</c:v>
                </c:pt>
                <c:pt idx="43" formatCode="General">
                  <c:v>1.6637197241093</c:v>
                </c:pt>
                <c:pt idx="44" formatCode="General">
                  <c:v>1.6648124196075</c:v>
                </c:pt>
                <c:pt idx="45" formatCode="General">
                  <c:v>1.6658315769918</c:v>
                </c:pt>
                <c:pt idx="46" formatCode="General">
                  <c:v>1.6838796050452</c:v>
                </c:pt>
                <c:pt idx="47">
                  <c:v>1.7423985405344</c:v>
                </c:pt>
                <c:pt idx="48" formatCode="General">
                  <c:v>1.7460771612823</c:v>
                </c:pt>
                <c:pt idx="49" formatCode="General">
                  <c:v>1.7496834743604</c:v>
                </c:pt>
                <c:pt idx="50" formatCode="General">
                  <c:v>1.7543818754875</c:v>
                </c:pt>
                <c:pt idx="51" formatCode="General">
                  <c:v>1.7892597552587</c:v>
                </c:pt>
                <c:pt idx="52" formatCode="General">
                  <c:v>1.8324417819743</c:v>
                </c:pt>
                <c:pt idx="53">
                  <c:v>1.8409335327315</c:v>
                </c:pt>
                <c:pt idx="54" formatCode="General">
                  <c:v>1.8561872051148</c:v>
                </c:pt>
                <c:pt idx="55">
                  <c:v>1.8567220314344</c:v>
                </c:pt>
                <c:pt idx="56" formatCode="General">
                  <c:v>1.8950208894169</c:v>
                </c:pt>
                <c:pt idx="57">
                  <c:v>1.9213951768786</c:v>
                </c:pt>
                <c:pt idx="58">
                  <c:v>1.9475921588376</c:v>
                </c:pt>
                <c:pt idx="59" formatCode="General">
                  <c:v>1.9534840945165</c:v>
                </c:pt>
                <c:pt idx="60" formatCode="General">
                  <c:v>1.9619186727712</c:v>
                </c:pt>
                <c:pt idx="61" formatCode="General">
                  <c:v>1.9753057976864</c:v>
                </c:pt>
                <c:pt idx="62">
                  <c:v>1.9759228483341</c:v>
                </c:pt>
                <c:pt idx="63" formatCode="General">
                  <c:v>1.9771867795515</c:v>
                </c:pt>
                <c:pt idx="64">
                  <c:v>1.9793829924556</c:v>
                </c:pt>
              </c:numCache>
            </c:numRef>
          </c:xVal>
          <c:yVal>
            <c:numRef>
              <c:f>Sheet1!$D$5:$D$69</c:f>
              <c:numCache>
                <c:formatCode>0.00</c:formatCode>
                <c:ptCount val="65"/>
                <c:pt idx="0">
                  <c:v>2454.060991763899</c:v>
                </c:pt>
                <c:pt idx="1">
                  <c:v>0.17966860855092</c:v>
                </c:pt>
                <c:pt idx="2" formatCode="0.00E+00">
                  <c:v>50.754081616573</c:v>
                </c:pt>
                <c:pt idx="3" formatCode="0.00E+00">
                  <c:v>191.18789704001</c:v>
                </c:pt>
                <c:pt idx="4" formatCode="0.00E+00">
                  <c:v>1.4505820383052</c:v>
                </c:pt>
                <c:pt idx="5" formatCode="0.00E+00">
                  <c:v>0.58464608492761</c:v>
                </c:pt>
                <c:pt idx="6" formatCode="0.00E+00">
                  <c:v>5.4267739959486</c:v>
                </c:pt>
                <c:pt idx="7" formatCode="0.00E+00">
                  <c:v>0.098117464161032</c:v>
                </c:pt>
                <c:pt idx="8" formatCode="0.00E+00">
                  <c:v>1454.3621610529</c:v>
                </c:pt>
                <c:pt idx="9" formatCode="0.00E+00">
                  <c:v>2.23254750196116E6</c:v>
                </c:pt>
                <c:pt idx="10" formatCode="0.00E+00">
                  <c:v>5767.033648058001</c:v>
                </c:pt>
                <c:pt idx="11" formatCode="0.00E+00">
                  <c:v>0.0086026848576925</c:v>
                </c:pt>
                <c:pt idx="12" formatCode="0.00E+00">
                  <c:v>9.5299590960122</c:v>
                </c:pt>
                <c:pt idx="13" formatCode="0.00E+00">
                  <c:v>15457.8959951967</c:v>
                </c:pt>
                <c:pt idx="14" formatCode="0.00E+00">
                  <c:v>52741.9390730411</c:v>
                </c:pt>
                <c:pt idx="15" formatCode="0.00E+00">
                  <c:v>0.49050968370624</c:v>
                </c:pt>
                <c:pt idx="16" formatCode="0.00E+00">
                  <c:v>52.494253002425</c:v>
                </c:pt>
                <c:pt idx="17" formatCode="0.00E+00">
                  <c:v>14.552354284294</c:v>
                </c:pt>
                <c:pt idx="18" formatCode="0.00E+00">
                  <c:v>4137.3917798499</c:v>
                </c:pt>
                <c:pt idx="19" formatCode="0.00E+00">
                  <c:v>0.29194263399507</c:v>
                </c:pt>
                <c:pt idx="20" formatCode="0.00E+00">
                  <c:v>4240.5211559013</c:v>
                </c:pt>
                <c:pt idx="21" formatCode="General">
                  <c:v>6220.198997044597</c:v>
                </c:pt>
                <c:pt idx="22" formatCode="General">
                  <c:v>19.151909428533</c:v>
                </c:pt>
                <c:pt idx="23" formatCode="General">
                  <c:v>0.2257856431145</c:v>
                </c:pt>
                <c:pt idx="24" formatCode="General">
                  <c:v>26.940334442412</c:v>
                </c:pt>
                <c:pt idx="25" formatCode="General">
                  <c:v>39.64923669320699</c:v>
                </c:pt>
                <c:pt idx="26" formatCode="General">
                  <c:v>194.44338088647</c:v>
                </c:pt>
                <c:pt idx="27" formatCode="General">
                  <c:v>5.886314808412588</c:v>
                </c:pt>
                <c:pt idx="28" formatCode="0.00E+00">
                  <c:v>69622.6500746271</c:v>
                </c:pt>
                <c:pt idx="29" formatCode="General">
                  <c:v>16.536687594629</c:v>
                </c:pt>
                <c:pt idx="30" formatCode="General">
                  <c:v>3165.4186694713</c:v>
                </c:pt>
                <c:pt idx="31" formatCode="General">
                  <c:v>36.14933364449601</c:v>
                </c:pt>
                <c:pt idx="32" formatCode="General">
                  <c:v>901.21171741969</c:v>
                </c:pt>
                <c:pt idx="33" formatCode="General">
                  <c:v>0.86806750551843</c:v>
                </c:pt>
                <c:pt idx="34" formatCode="General">
                  <c:v>0.066317194557109</c:v>
                </c:pt>
                <c:pt idx="35" formatCode="0.00E+00">
                  <c:v>45337.7832506402</c:v>
                </c:pt>
                <c:pt idx="36" formatCode="0.00E+00">
                  <c:v>45551.8748725188</c:v>
                </c:pt>
                <c:pt idx="37" formatCode="General">
                  <c:v>2083.9666727051</c:v>
                </c:pt>
                <c:pt idx="38" formatCode="General">
                  <c:v>120.49639817387</c:v>
                </c:pt>
                <c:pt idx="39" formatCode="0.00E+00">
                  <c:v>1.00439889708948E6</c:v>
                </c:pt>
                <c:pt idx="40" formatCode="General">
                  <c:v>136.3925625979</c:v>
                </c:pt>
                <c:pt idx="41" formatCode="General">
                  <c:v>1072.29383592</c:v>
                </c:pt>
                <c:pt idx="42" formatCode="General">
                  <c:v>52.83010458519689</c:v>
                </c:pt>
                <c:pt idx="43" formatCode="General">
                  <c:v>1707.8312087282</c:v>
                </c:pt>
                <c:pt idx="44" formatCode="General">
                  <c:v>136.61836518203</c:v>
                </c:pt>
                <c:pt idx="45" formatCode="0.00E+00">
                  <c:v>14705.5502765043</c:v>
                </c:pt>
                <c:pt idx="46" formatCode="General">
                  <c:v>1414.7151219046</c:v>
                </c:pt>
                <c:pt idx="47" formatCode="General">
                  <c:v>55.31778118707788</c:v>
                </c:pt>
                <c:pt idx="48" formatCode="0.00E+00">
                  <c:v>904747.448544606</c:v>
                </c:pt>
                <c:pt idx="49" formatCode="General">
                  <c:v>284.9350266522588</c:v>
                </c:pt>
                <c:pt idx="50" formatCode="General">
                  <c:v>53.98280403980299</c:v>
                </c:pt>
                <c:pt idx="51" formatCode="0.00E+00">
                  <c:v>295936.242037672</c:v>
                </c:pt>
                <c:pt idx="52" formatCode="0.00E+00">
                  <c:v>65526.11874290038</c:v>
                </c:pt>
                <c:pt idx="53" formatCode="0.00E+00">
                  <c:v>993443.1744193122</c:v>
                </c:pt>
                <c:pt idx="54" formatCode="General">
                  <c:v>203.42489424002</c:v>
                </c:pt>
                <c:pt idx="55" formatCode="0.00E+00">
                  <c:v>4.12068782185556E6</c:v>
                </c:pt>
                <c:pt idx="56" formatCode="0.00E+00">
                  <c:v>51031.7515011588</c:v>
                </c:pt>
                <c:pt idx="57" formatCode="General">
                  <c:v>75.08667205304681</c:v>
                </c:pt>
                <c:pt idx="58" formatCode="General">
                  <c:v>24.969663527414</c:v>
                </c:pt>
                <c:pt idx="59" formatCode="0.00E+00">
                  <c:v>78489.5342942883</c:v>
                </c:pt>
                <c:pt idx="60" formatCode="General">
                  <c:v>454.7151125216887</c:v>
                </c:pt>
                <c:pt idx="61" formatCode="General">
                  <c:v>470.0371850988399</c:v>
                </c:pt>
                <c:pt idx="62" formatCode="General">
                  <c:v>0.021319852608083</c:v>
                </c:pt>
                <c:pt idx="63" formatCode="General">
                  <c:v>341.4301799590983</c:v>
                </c:pt>
                <c:pt idx="64" formatCode="General">
                  <c:v>11.536554960407</c:v>
                </c:pt>
              </c:numCache>
            </c:numRef>
          </c:yVal>
          <c:smooth val="0"/>
        </c:ser>
        <c:ser>
          <c:idx val="1"/>
          <c:order val="1"/>
          <c:tx>
            <c:v>Hori</c:v>
          </c:tx>
          <c:spPr>
            <a:ln w="28575">
              <a:noFill/>
            </a:ln>
          </c:spPr>
          <c:xVal>
            <c:numRef>
              <c:f>Sheet1!$B$5:$B$69</c:f>
              <c:numCache>
                <c:formatCode>0.00E+00</c:formatCode>
                <c:ptCount val="65"/>
                <c:pt idx="0">
                  <c:v>0.56706711974646</c:v>
                </c:pt>
                <c:pt idx="1">
                  <c:v>0.57377736569098</c:v>
                </c:pt>
                <c:pt idx="2">
                  <c:v>0.57398077712824</c:v>
                </c:pt>
                <c:pt idx="3">
                  <c:v>0.58818106628069</c:v>
                </c:pt>
                <c:pt idx="4">
                  <c:v>0.67592700665783</c:v>
                </c:pt>
                <c:pt idx="5">
                  <c:v>0.6763235602355</c:v>
                </c:pt>
                <c:pt idx="6">
                  <c:v>0.67663605638605</c:v>
                </c:pt>
                <c:pt idx="7">
                  <c:v>0.6857403413513</c:v>
                </c:pt>
                <c:pt idx="8">
                  <c:v>0.70186147575621</c:v>
                </c:pt>
                <c:pt idx="9">
                  <c:v>0.74662154941102</c:v>
                </c:pt>
                <c:pt idx="10">
                  <c:v>0.79496778546638</c:v>
                </c:pt>
                <c:pt idx="11">
                  <c:v>0.85455473237897</c:v>
                </c:pt>
                <c:pt idx="12">
                  <c:v>0.92675030831008</c:v>
                </c:pt>
                <c:pt idx="13">
                  <c:v>0.95877960428171</c:v>
                </c:pt>
                <c:pt idx="14">
                  <c:v>1.0243362366101</c:v>
                </c:pt>
                <c:pt idx="15">
                  <c:v>1.027849240827</c:v>
                </c:pt>
                <c:pt idx="16">
                  <c:v>1.0290132504328</c:v>
                </c:pt>
                <c:pt idx="17">
                  <c:v>1.0381158922633</c:v>
                </c:pt>
                <c:pt idx="18">
                  <c:v>1.0726987980132</c:v>
                </c:pt>
                <c:pt idx="19">
                  <c:v>1.1017994871206</c:v>
                </c:pt>
                <c:pt idx="20">
                  <c:v>1.104758564965</c:v>
                </c:pt>
                <c:pt idx="21" formatCode="General">
                  <c:v>1.1083930511793</c:v>
                </c:pt>
                <c:pt idx="22" formatCode="General">
                  <c:v>1.1431918999881</c:v>
                </c:pt>
                <c:pt idx="23" formatCode="General">
                  <c:v>1.1725230987197</c:v>
                </c:pt>
                <c:pt idx="24" formatCode="General">
                  <c:v>1.2162254264139</c:v>
                </c:pt>
                <c:pt idx="25" formatCode="General">
                  <c:v>1.2605372152375</c:v>
                </c:pt>
                <c:pt idx="26">
                  <c:v>1.2953873460126</c:v>
                </c:pt>
                <c:pt idx="27">
                  <c:v>1.3835888713973</c:v>
                </c:pt>
                <c:pt idx="28" formatCode="General">
                  <c:v>1.4358747609648</c:v>
                </c:pt>
                <c:pt idx="29" formatCode="General">
                  <c:v>1.4542628523796</c:v>
                </c:pt>
                <c:pt idx="30" formatCode="General">
                  <c:v>1.4945326890762</c:v>
                </c:pt>
                <c:pt idx="31" formatCode="General">
                  <c:v>1.4990385300071</c:v>
                </c:pt>
                <c:pt idx="32" formatCode="General">
                  <c:v>1.5033805872783</c:v>
                </c:pt>
                <c:pt idx="33" formatCode="General">
                  <c:v>1.5064043234339</c:v>
                </c:pt>
                <c:pt idx="34" formatCode="General">
                  <c:v>1.509545196586</c:v>
                </c:pt>
                <c:pt idx="35" formatCode="General">
                  <c:v>1.5509893822924</c:v>
                </c:pt>
                <c:pt idx="36" formatCode="General">
                  <c:v>1.5851195400388</c:v>
                </c:pt>
                <c:pt idx="37" formatCode="General">
                  <c:v>1.6183354876599</c:v>
                </c:pt>
                <c:pt idx="38" formatCode="General">
                  <c:v>1.6202100669532</c:v>
                </c:pt>
                <c:pt idx="39" formatCode="General">
                  <c:v>1.638264165668</c:v>
                </c:pt>
                <c:pt idx="40" formatCode="General">
                  <c:v>1.6596136570706</c:v>
                </c:pt>
                <c:pt idx="41" formatCode="General">
                  <c:v>1.6625520479685</c:v>
                </c:pt>
                <c:pt idx="42">
                  <c:v>1.6626794050905</c:v>
                </c:pt>
                <c:pt idx="43" formatCode="General">
                  <c:v>1.6637197241093</c:v>
                </c:pt>
                <c:pt idx="44" formatCode="General">
                  <c:v>1.6648124196075</c:v>
                </c:pt>
                <c:pt idx="45" formatCode="General">
                  <c:v>1.6658315769918</c:v>
                </c:pt>
                <c:pt idx="46" formatCode="General">
                  <c:v>1.6838796050452</c:v>
                </c:pt>
                <c:pt idx="47">
                  <c:v>1.7423985405344</c:v>
                </c:pt>
                <c:pt idx="48" formatCode="General">
                  <c:v>1.7460771612823</c:v>
                </c:pt>
                <c:pt idx="49" formatCode="General">
                  <c:v>1.7496834743604</c:v>
                </c:pt>
                <c:pt idx="50" formatCode="General">
                  <c:v>1.7543818754875</c:v>
                </c:pt>
                <c:pt idx="51" formatCode="General">
                  <c:v>1.7892597552587</c:v>
                </c:pt>
                <c:pt idx="52" formatCode="General">
                  <c:v>1.8324417819743</c:v>
                </c:pt>
                <c:pt idx="53">
                  <c:v>1.8409335327315</c:v>
                </c:pt>
                <c:pt idx="54" formatCode="General">
                  <c:v>1.8561872051148</c:v>
                </c:pt>
                <c:pt idx="55">
                  <c:v>1.8567220314344</c:v>
                </c:pt>
                <c:pt idx="56" formatCode="General">
                  <c:v>1.8950208894169</c:v>
                </c:pt>
                <c:pt idx="57">
                  <c:v>1.9213951768786</c:v>
                </c:pt>
                <c:pt idx="58">
                  <c:v>1.9475921588376</c:v>
                </c:pt>
                <c:pt idx="59" formatCode="General">
                  <c:v>1.9534840945165</c:v>
                </c:pt>
                <c:pt idx="60" formatCode="General">
                  <c:v>1.9619186727712</c:v>
                </c:pt>
                <c:pt idx="61" formatCode="General">
                  <c:v>1.9753057976864</c:v>
                </c:pt>
                <c:pt idx="62">
                  <c:v>1.9759228483341</c:v>
                </c:pt>
                <c:pt idx="63" formatCode="General">
                  <c:v>1.9771867795515</c:v>
                </c:pt>
                <c:pt idx="64">
                  <c:v>1.9793829924556</c:v>
                </c:pt>
              </c:numCache>
            </c:numRef>
          </c:xVal>
          <c:yVal>
            <c:numRef>
              <c:f>Sheet1!$E$5:$E$69</c:f>
              <c:numCache>
                <c:formatCode>0.00E+00</c:formatCode>
                <c:ptCount val="65"/>
                <c:pt idx="0">
                  <c:v>130.23253144676</c:v>
                </c:pt>
                <c:pt idx="1">
                  <c:v>3835.572966788</c:v>
                </c:pt>
                <c:pt idx="2">
                  <c:v>7.327109681420898</c:v>
                </c:pt>
                <c:pt idx="3">
                  <c:v>151.03755901715</c:v>
                </c:pt>
                <c:pt idx="4">
                  <c:v>31564.461872342</c:v>
                </c:pt>
                <c:pt idx="5">
                  <c:v>12.213862882111</c:v>
                </c:pt>
                <c:pt idx="6">
                  <c:v>0.81163230799625</c:v>
                </c:pt>
                <c:pt idx="7">
                  <c:v>9068.727596113</c:v>
                </c:pt>
                <c:pt idx="8">
                  <c:v>1656.0308988353</c:v>
                </c:pt>
                <c:pt idx="9">
                  <c:v>30.364560159499</c:v>
                </c:pt>
                <c:pt idx="10">
                  <c:v>399289.357662024</c:v>
                </c:pt>
                <c:pt idx="11">
                  <c:v>0.76207489341063</c:v>
                </c:pt>
                <c:pt idx="12">
                  <c:v>3.70505824117267E6</c:v>
                </c:pt>
                <c:pt idx="13">
                  <c:v>277.5651960601296</c:v>
                </c:pt>
                <c:pt idx="14">
                  <c:v>142.57011280077</c:v>
                </c:pt>
                <c:pt idx="15">
                  <c:v>885.80004001235</c:v>
                </c:pt>
                <c:pt idx="16">
                  <c:v>2.4084975786171</c:v>
                </c:pt>
                <c:pt idx="17">
                  <c:v>0.11508077929284</c:v>
                </c:pt>
                <c:pt idx="18">
                  <c:v>17.070677668447</c:v>
                </c:pt>
                <c:pt idx="19">
                  <c:v>4344.0908033849</c:v>
                </c:pt>
                <c:pt idx="20">
                  <c:v>37.541226786199</c:v>
                </c:pt>
                <c:pt idx="21" formatCode="General">
                  <c:v>147.52557766208</c:v>
                </c:pt>
                <c:pt idx="22" formatCode="General">
                  <c:v>905.85384045075</c:v>
                </c:pt>
                <c:pt idx="23" formatCode="General">
                  <c:v>0.00062494966347535</c:v>
                </c:pt>
                <c:pt idx="24">
                  <c:v>77974.1246379709</c:v>
                </c:pt>
                <c:pt idx="25" formatCode="General">
                  <c:v>0.54006985349641</c:v>
                </c:pt>
                <c:pt idx="26" formatCode="General">
                  <c:v>0.068791556788478</c:v>
                </c:pt>
                <c:pt idx="27" formatCode="General">
                  <c:v>2693.0926022919</c:v>
                </c:pt>
                <c:pt idx="28" formatCode="General">
                  <c:v>23.76970350135088</c:v>
                </c:pt>
                <c:pt idx="29" formatCode="General">
                  <c:v>990.77475460519</c:v>
                </c:pt>
                <c:pt idx="30" formatCode="General">
                  <c:v>4.306432076854795</c:v>
                </c:pt>
                <c:pt idx="31">
                  <c:v>102150.843477305</c:v>
                </c:pt>
                <c:pt idx="32" formatCode="General">
                  <c:v>3.358996363043198</c:v>
                </c:pt>
                <c:pt idx="33" formatCode="General">
                  <c:v>874.17845902163</c:v>
                </c:pt>
                <c:pt idx="34" formatCode="General">
                  <c:v>10.102533380505</c:v>
                </c:pt>
                <c:pt idx="35" formatCode="General">
                  <c:v>3.3067010382979</c:v>
                </c:pt>
                <c:pt idx="36" formatCode="General">
                  <c:v>2665.162987122788</c:v>
                </c:pt>
                <c:pt idx="37" formatCode="General">
                  <c:v>671.63209474763</c:v>
                </c:pt>
                <c:pt idx="38">
                  <c:v>39549.60522557759</c:v>
                </c:pt>
                <c:pt idx="39" formatCode="General">
                  <c:v>3837.591928515</c:v>
                </c:pt>
                <c:pt idx="40">
                  <c:v>532983.248680867</c:v>
                </c:pt>
                <c:pt idx="41" formatCode="General">
                  <c:v>1462.4577095065</c:v>
                </c:pt>
                <c:pt idx="42">
                  <c:v>90156.9497431314</c:v>
                </c:pt>
                <c:pt idx="43" formatCode="General">
                  <c:v>3236.5056098174</c:v>
                </c:pt>
                <c:pt idx="44" formatCode="General">
                  <c:v>8722.8806483803</c:v>
                </c:pt>
                <c:pt idx="45" formatCode="General">
                  <c:v>474.6281859109992</c:v>
                </c:pt>
                <c:pt idx="46" formatCode="General">
                  <c:v>155.67737783503</c:v>
                </c:pt>
                <c:pt idx="47">
                  <c:v>134281.502375624</c:v>
                </c:pt>
                <c:pt idx="48" formatCode="General">
                  <c:v>20.580981450314</c:v>
                </c:pt>
                <c:pt idx="49">
                  <c:v>175764.311886068</c:v>
                </c:pt>
                <c:pt idx="50">
                  <c:v>818785.826623904</c:v>
                </c:pt>
                <c:pt idx="51" formatCode="General">
                  <c:v>1928.9831805206</c:v>
                </c:pt>
                <c:pt idx="52" formatCode="General">
                  <c:v>1187.7806453469</c:v>
                </c:pt>
                <c:pt idx="53" formatCode="General">
                  <c:v>732.77901392201</c:v>
                </c:pt>
                <c:pt idx="54">
                  <c:v>535790.918792959</c:v>
                </c:pt>
                <c:pt idx="55" formatCode="General">
                  <c:v>5272.347782459</c:v>
                </c:pt>
                <c:pt idx="56" formatCode="General">
                  <c:v>1790.0426614896</c:v>
                </c:pt>
                <c:pt idx="57">
                  <c:v>2.65095870753164E6</c:v>
                </c:pt>
                <c:pt idx="58">
                  <c:v>187458.553569304</c:v>
                </c:pt>
                <c:pt idx="59" formatCode="General">
                  <c:v>819.8010217198294</c:v>
                </c:pt>
                <c:pt idx="60">
                  <c:v>269328.089954229</c:v>
                </c:pt>
                <c:pt idx="61" formatCode="General">
                  <c:v>28.79276285144898</c:v>
                </c:pt>
                <c:pt idx="62" formatCode="General">
                  <c:v>304.5959330781589</c:v>
                </c:pt>
                <c:pt idx="63" formatCode="General">
                  <c:v>9.9308990755206</c:v>
                </c:pt>
                <c:pt idx="64">
                  <c:v>110169.766661618</c:v>
                </c:pt>
              </c:numCache>
            </c:numRef>
          </c:yVal>
          <c:smooth val="0"/>
        </c:ser>
        <c:ser>
          <c:idx val="2"/>
          <c:order val="2"/>
          <c:tx>
            <c:v>Longi</c:v>
          </c:tx>
          <c:spPr>
            <a:ln w="28575">
              <a:noFill/>
            </a:ln>
          </c:spPr>
          <c:xVal>
            <c:numRef>
              <c:f>Sheet1!$B$5:$B$69</c:f>
              <c:numCache>
                <c:formatCode>0.00E+00</c:formatCode>
                <c:ptCount val="65"/>
                <c:pt idx="0">
                  <c:v>0.56706711974646</c:v>
                </c:pt>
                <c:pt idx="1">
                  <c:v>0.57377736569098</c:v>
                </c:pt>
                <c:pt idx="2">
                  <c:v>0.57398077712824</c:v>
                </c:pt>
                <c:pt idx="3">
                  <c:v>0.58818106628069</c:v>
                </c:pt>
                <c:pt idx="4">
                  <c:v>0.67592700665783</c:v>
                </c:pt>
                <c:pt idx="5">
                  <c:v>0.6763235602355</c:v>
                </c:pt>
                <c:pt idx="6">
                  <c:v>0.67663605638605</c:v>
                </c:pt>
                <c:pt idx="7">
                  <c:v>0.6857403413513</c:v>
                </c:pt>
                <c:pt idx="8">
                  <c:v>0.70186147575621</c:v>
                </c:pt>
                <c:pt idx="9">
                  <c:v>0.74662154941102</c:v>
                </c:pt>
                <c:pt idx="10">
                  <c:v>0.79496778546638</c:v>
                </c:pt>
                <c:pt idx="11">
                  <c:v>0.85455473237897</c:v>
                </c:pt>
                <c:pt idx="12">
                  <c:v>0.92675030831008</c:v>
                </c:pt>
                <c:pt idx="13">
                  <c:v>0.95877960428171</c:v>
                </c:pt>
                <c:pt idx="14">
                  <c:v>1.0243362366101</c:v>
                </c:pt>
                <c:pt idx="15">
                  <c:v>1.027849240827</c:v>
                </c:pt>
                <c:pt idx="16">
                  <c:v>1.0290132504328</c:v>
                </c:pt>
                <c:pt idx="17">
                  <c:v>1.0381158922633</c:v>
                </c:pt>
                <c:pt idx="18">
                  <c:v>1.0726987980132</c:v>
                </c:pt>
                <c:pt idx="19">
                  <c:v>1.1017994871206</c:v>
                </c:pt>
                <c:pt idx="20">
                  <c:v>1.104758564965</c:v>
                </c:pt>
                <c:pt idx="21" formatCode="General">
                  <c:v>1.1083930511793</c:v>
                </c:pt>
                <c:pt idx="22" formatCode="General">
                  <c:v>1.1431918999881</c:v>
                </c:pt>
                <c:pt idx="23" formatCode="General">
                  <c:v>1.1725230987197</c:v>
                </c:pt>
                <c:pt idx="24" formatCode="General">
                  <c:v>1.2162254264139</c:v>
                </c:pt>
                <c:pt idx="25" formatCode="General">
                  <c:v>1.2605372152375</c:v>
                </c:pt>
                <c:pt idx="26">
                  <c:v>1.2953873460126</c:v>
                </c:pt>
                <c:pt idx="27">
                  <c:v>1.3835888713973</c:v>
                </c:pt>
                <c:pt idx="28" formatCode="General">
                  <c:v>1.4358747609648</c:v>
                </c:pt>
                <c:pt idx="29" formatCode="General">
                  <c:v>1.4542628523796</c:v>
                </c:pt>
                <c:pt idx="30" formatCode="General">
                  <c:v>1.4945326890762</c:v>
                </c:pt>
                <c:pt idx="31" formatCode="General">
                  <c:v>1.4990385300071</c:v>
                </c:pt>
                <c:pt idx="32" formatCode="General">
                  <c:v>1.5033805872783</c:v>
                </c:pt>
                <c:pt idx="33" formatCode="General">
                  <c:v>1.5064043234339</c:v>
                </c:pt>
                <c:pt idx="34" formatCode="General">
                  <c:v>1.509545196586</c:v>
                </c:pt>
                <c:pt idx="35" formatCode="General">
                  <c:v>1.5509893822924</c:v>
                </c:pt>
                <c:pt idx="36" formatCode="General">
                  <c:v>1.5851195400388</c:v>
                </c:pt>
                <c:pt idx="37" formatCode="General">
                  <c:v>1.6183354876599</c:v>
                </c:pt>
                <c:pt idx="38" formatCode="General">
                  <c:v>1.6202100669532</c:v>
                </c:pt>
                <c:pt idx="39" formatCode="General">
                  <c:v>1.638264165668</c:v>
                </c:pt>
                <c:pt idx="40" formatCode="General">
                  <c:v>1.6596136570706</c:v>
                </c:pt>
                <c:pt idx="41" formatCode="General">
                  <c:v>1.6625520479685</c:v>
                </c:pt>
                <c:pt idx="42">
                  <c:v>1.6626794050905</c:v>
                </c:pt>
                <c:pt idx="43" formatCode="General">
                  <c:v>1.6637197241093</c:v>
                </c:pt>
                <c:pt idx="44" formatCode="General">
                  <c:v>1.6648124196075</c:v>
                </c:pt>
                <c:pt idx="45" formatCode="General">
                  <c:v>1.6658315769918</c:v>
                </c:pt>
                <c:pt idx="46" formatCode="General">
                  <c:v>1.6838796050452</c:v>
                </c:pt>
                <c:pt idx="47">
                  <c:v>1.7423985405344</c:v>
                </c:pt>
                <c:pt idx="48" formatCode="General">
                  <c:v>1.7460771612823</c:v>
                </c:pt>
                <c:pt idx="49" formatCode="General">
                  <c:v>1.7496834743604</c:v>
                </c:pt>
                <c:pt idx="50" formatCode="General">
                  <c:v>1.7543818754875</c:v>
                </c:pt>
                <c:pt idx="51" formatCode="General">
                  <c:v>1.7892597552587</c:v>
                </c:pt>
                <c:pt idx="52" formatCode="General">
                  <c:v>1.8324417819743</c:v>
                </c:pt>
                <c:pt idx="53">
                  <c:v>1.8409335327315</c:v>
                </c:pt>
                <c:pt idx="54" formatCode="General">
                  <c:v>1.8561872051148</c:v>
                </c:pt>
                <c:pt idx="55">
                  <c:v>1.8567220314344</c:v>
                </c:pt>
                <c:pt idx="56" formatCode="General">
                  <c:v>1.8950208894169</c:v>
                </c:pt>
                <c:pt idx="57">
                  <c:v>1.9213951768786</c:v>
                </c:pt>
                <c:pt idx="58">
                  <c:v>1.9475921588376</c:v>
                </c:pt>
                <c:pt idx="59" formatCode="General">
                  <c:v>1.9534840945165</c:v>
                </c:pt>
                <c:pt idx="60" formatCode="General">
                  <c:v>1.9619186727712</c:v>
                </c:pt>
                <c:pt idx="61" formatCode="General">
                  <c:v>1.9753057976864</c:v>
                </c:pt>
                <c:pt idx="62">
                  <c:v>1.9759228483341</c:v>
                </c:pt>
                <c:pt idx="63" formatCode="General">
                  <c:v>1.9771867795515</c:v>
                </c:pt>
                <c:pt idx="64">
                  <c:v>1.9793829924556</c:v>
                </c:pt>
              </c:numCache>
            </c:numRef>
          </c:xVal>
          <c:yVal>
            <c:numRef>
              <c:f>Sheet1!$F$5:$F$69</c:f>
              <c:numCache>
                <c:formatCode>0.00E+00</c:formatCode>
                <c:ptCount val="65"/>
                <c:pt idx="0">
                  <c:v>44267.42695379168</c:v>
                </c:pt>
                <c:pt idx="1">
                  <c:v>0.054394086950104</c:v>
                </c:pt>
                <c:pt idx="2" formatCode="General">
                  <c:v>7.870160818177588</c:v>
                </c:pt>
                <c:pt idx="3">
                  <c:v>89921.8751083531</c:v>
                </c:pt>
                <c:pt idx="4" formatCode="General">
                  <c:v>2.0985798969857</c:v>
                </c:pt>
                <c:pt idx="5" formatCode="General">
                  <c:v>2.2859709356045</c:v>
                </c:pt>
                <c:pt idx="6" formatCode="General">
                  <c:v>0.23568791685602</c:v>
                </c:pt>
                <c:pt idx="7">
                  <c:v>9.9671758815436E-5</c:v>
                </c:pt>
                <c:pt idx="8" formatCode="General">
                  <c:v>5828.3886202314</c:v>
                </c:pt>
                <c:pt idx="9" formatCode="General">
                  <c:v>522.7055031751501</c:v>
                </c:pt>
                <c:pt idx="10" formatCode="General">
                  <c:v>2709.7704582515</c:v>
                </c:pt>
                <c:pt idx="11">
                  <c:v>2.748077244837E-6</c:v>
                </c:pt>
                <c:pt idx="12" formatCode="General">
                  <c:v>0.20095800278678</c:v>
                </c:pt>
                <c:pt idx="13">
                  <c:v>90750.234468603</c:v>
                </c:pt>
                <c:pt idx="14" formatCode="General">
                  <c:v>1253.224449495</c:v>
                </c:pt>
                <c:pt idx="15" formatCode="General">
                  <c:v>0.060232363047068</c:v>
                </c:pt>
                <c:pt idx="16" formatCode="General">
                  <c:v>21.134394338691</c:v>
                </c:pt>
                <c:pt idx="17" formatCode="General">
                  <c:v>0.73361796938505</c:v>
                </c:pt>
                <c:pt idx="18" formatCode="General">
                  <c:v>16.033070984695</c:v>
                </c:pt>
                <c:pt idx="19" formatCode="General">
                  <c:v>0.0094780020911462</c:v>
                </c:pt>
                <c:pt idx="20" formatCode="General">
                  <c:v>757.28279800239</c:v>
                </c:pt>
                <c:pt idx="21" formatCode="General">
                  <c:v>233.04585689855</c:v>
                </c:pt>
                <c:pt idx="22" formatCode="General">
                  <c:v>0.0022615451392038</c:v>
                </c:pt>
                <c:pt idx="23" formatCode="General">
                  <c:v>0.003678356637598</c:v>
                </c:pt>
                <c:pt idx="24" formatCode="General">
                  <c:v>0.084244720704307</c:v>
                </c:pt>
                <c:pt idx="25" formatCode="General">
                  <c:v>21.963369924823</c:v>
                </c:pt>
                <c:pt idx="26" formatCode="General">
                  <c:v>5.3615482025692</c:v>
                </c:pt>
                <c:pt idx="27" formatCode="General">
                  <c:v>0.0019097191517217</c:v>
                </c:pt>
                <c:pt idx="28" formatCode="General">
                  <c:v>266.9131005141788</c:v>
                </c:pt>
                <c:pt idx="29" formatCode="General">
                  <c:v>0.0023121921897807</c:v>
                </c:pt>
                <c:pt idx="30" formatCode="General">
                  <c:v>18.244351883204</c:v>
                </c:pt>
                <c:pt idx="31" formatCode="General">
                  <c:v>15.321161549571</c:v>
                </c:pt>
                <c:pt idx="32" formatCode="General">
                  <c:v>95.991674902607</c:v>
                </c:pt>
                <c:pt idx="33" formatCode="General">
                  <c:v>0.11145832767997</c:v>
                </c:pt>
                <c:pt idx="34" formatCode="General">
                  <c:v>0.07050857059168</c:v>
                </c:pt>
                <c:pt idx="35" formatCode="General">
                  <c:v>42.281041988418</c:v>
                </c:pt>
                <c:pt idx="36">
                  <c:v>41548.8704792618</c:v>
                </c:pt>
                <c:pt idx="37" formatCode="General">
                  <c:v>2124.9503895875</c:v>
                </c:pt>
                <c:pt idx="38" formatCode="General">
                  <c:v>79.23420712171</c:v>
                </c:pt>
                <c:pt idx="39">
                  <c:v>51817.848029065</c:v>
                </c:pt>
                <c:pt idx="40" formatCode="General">
                  <c:v>9.7577555100677</c:v>
                </c:pt>
                <c:pt idx="41" formatCode="General">
                  <c:v>1199.1836306763</c:v>
                </c:pt>
                <c:pt idx="42" formatCode="General">
                  <c:v>23.787154225894</c:v>
                </c:pt>
                <c:pt idx="43" formatCode="General">
                  <c:v>4679.7795680228</c:v>
                </c:pt>
                <c:pt idx="44" formatCode="General">
                  <c:v>123.21025532983</c:v>
                </c:pt>
                <c:pt idx="45">
                  <c:v>36938.62719396014</c:v>
                </c:pt>
                <c:pt idx="46" formatCode="General">
                  <c:v>1875.886785462</c:v>
                </c:pt>
                <c:pt idx="47" formatCode="General">
                  <c:v>0.2955361790775</c:v>
                </c:pt>
                <c:pt idx="48" formatCode="General">
                  <c:v>731.21949702576</c:v>
                </c:pt>
                <c:pt idx="49" formatCode="General">
                  <c:v>1.0553355439985</c:v>
                </c:pt>
                <c:pt idx="50" formatCode="General">
                  <c:v>1.865981637038</c:v>
                </c:pt>
                <c:pt idx="51">
                  <c:v>92608.99689374732</c:v>
                </c:pt>
                <c:pt idx="52" formatCode="General">
                  <c:v>207.15747535295</c:v>
                </c:pt>
                <c:pt idx="53" formatCode="General">
                  <c:v>1156.7002376826</c:v>
                </c:pt>
                <c:pt idx="54" formatCode="General">
                  <c:v>3.2669782963152</c:v>
                </c:pt>
                <c:pt idx="55">
                  <c:v>19741.7921988127</c:v>
                </c:pt>
                <c:pt idx="56">
                  <c:v>20973.5724866554</c:v>
                </c:pt>
                <c:pt idx="57" formatCode="General">
                  <c:v>0.14716711248741</c:v>
                </c:pt>
                <c:pt idx="58" formatCode="General">
                  <c:v>0.048007970772182</c:v>
                </c:pt>
                <c:pt idx="59">
                  <c:v>32599.0085783203</c:v>
                </c:pt>
                <c:pt idx="60" formatCode="General">
                  <c:v>1.6436971405339</c:v>
                </c:pt>
                <c:pt idx="61" formatCode="General">
                  <c:v>23.215874056729</c:v>
                </c:pt>
                <c:pt idx="62">
                  <c:v>6.6016152976496E-5</c:v>
                </c:pt>
                <c:pt idx="63" formatCode="General">
                  <c:v>228.55427270859</c:v>
                </c:pt>
                <c:pt idx="64" formatCode="General">
                  <c:v>0.14884056853963</c:v>
                </c:pt>
              </c:numCache>
            </c:numRef>
          </c:yVal>
          <c:smooth val="0"/>
        </c:ser>
        <c:dLbls>
          <c:showLegendKey val="0"/>
          <c:showVal val="0"/>
          <c:showCatName val="0"/>
          <c:showSerName val="0"/>
          <c:showPercent val="0"/>
          <c:showBubbleSize val="0"/>
        </c:dLbls>
        <c:axId val="2128500968"/>
        <c:axId val="2128506712"/>
      </c:scatterChart>
      <c:valAx>
        <c:axId val="2128500968"/>
        <c:scaling>
          <c:orientation val="minMax"/>
          <c:max val="2.0"/>
          <c:min val="0.5"/>
        </c:scaling>
        <c:delete val="0"/>
        <c:axPos val="b"/>
        <c:title>
          <c:tx>
            <c:rich>
              <a:bodyPr/>
              <a:lstStyle/>
              <a:p>
                <a:pPr>
                  <a:defRPr/>
                </a:pPr>
                <a:r>
                  <a:rPr lang="en-US" sz="1800" b="1" i="0" baseline="0">
                    <a:effectLst/>
                  </a:rPr>
                  <a:t>Frequency [GHz]</a:t>
                </a:r>
                <a:endParaRPr lang="en-US">
                  <a:effectLst/>
                </a:endParaRPr>
              </a:p>
            </c:rich>
          </c:tx>
          <c:layout/>
          <c:overlay val="0"/>
        </c:title>
        <c:numFmt formatCode="0.00E+00" sourceLinked="1"/>
        <c:majorTickMark val="out"/>
        <c:minorTickMark val="none"/>
        <c:tickLblPos val="nextTo"/>
        <c:crossAx val="2128506712"/>
        <c:crossesAt val="0.0001"/>
        <c:crossBetween val="midCat"/>
        <c:majorUnit val="0.25"/>
      </c:valAx>
      <c:valAx>
        <c:axId val="2128506712"/>
        <c:scaling>
          <c:logBase val="10.0"/>
          <c:orientation val="minMax"/>
        </c:scaling>
        <c:delete val="0"/>
        <c:axPos val="l"/>
        <c:majorGridlines/>
        <c:title>
          <c:tx>
            <c:rich>
              <a:bodyPr rot="-5400000" vert="horz"/>
              <a:lstStyle/>
              <a:p>
                <a:pPr>
                  <a:defRPr sz="1600"/>
                </a:pPr>
                <a:r>
                  <a:rPr lang="en-US" sz="1600" b="1" i="0" baseline="0">
                    <a:effectLst/>
                  </a:rPr>
                  <a:t>Impedance R(ohm/cavity),</a:t>
                </a:r>
                <a:endParaRPr lang="en-US" sz="1600">
                  <a:effectLst/>
                </a:endParaRPr>
              </a:p>
              <a:p>
                <a:pPr>
                  <a:defRPr sz="1600"/>
                </a:pPr>
                <a:r>
                  <a:rPr lang="en-US" sz="1600" b="1" i="0" baseline="0">
                    <a:effectLst/>
                  </a:rPr>
                  <a:t> RT (ohm/m/cavity) </a:t>
                </a:r>
                <a:endParaRPr lang="en-US" sz="1600">
                  <a:effectLst/>
                </a:endParaRPr>
              </a:p>
            </c:rich>
          </c:tx>
          <c:layout>
            <c:manualLayout>
              <c:xMode val="edge"/>
              <c:yMode val="edge"/>
              <c:x val="0.00374010730833829"/>
              <c:y val="0.117713164888673"/>
            </c:manualLayout>
          </c:layout>
          <c:overlay val="0"/>
        </c:title>
        <c:numFmt formatCode="0E+00" sourceLinked="0"/>
        <c:majorTickMark val="out"/>
        <c:minorTickMark val="none"/>
        <c:tickLblPos val="nextTo"/>
        <c:crossAx val="2128500968"/>
        <c:crosses val="autoZero"/>
        <c:crossBetween val="midCat"/>
        <c:majorUnit val="10.0"/>
      </c:valAx>
    </c:plotArea>
    <c:legend>
      <c:legendPos val="r"/>
      <c:layout>
        <c:manualLayout>
          <c:xMode val="edge"/>
          <c:yMode val="edge"/>
          <c:x val="0.524177093571579"/>
          <c:y val="0.00111007250854207"/>
          <c:w val="0.378224664362998"/>
          <c:h val="0.0520775007290755"/>
        </c:manualLayout>
      </c:layout>
      <c:overlay val="0"/>
      <c:spPr>
        <a:solidFill>
          <a:schemeClr val="bg1"/>
        </a:solidFill>
        <a:ln>
          <a:solidFill>
            <a:schemeClr val="tx1"/>
          </a:solidFill>
        </a:ln>
      </c:spPr>
    </c:legend>
    <c:plotVisOnly val="1"/>
    <c:dispBlanksAs val="gap"/>
    <c:showDLblsOverMax val="0"/>
  </c:chart>
  <c:spPr>
    <a:ln>
      <a:noFill/>
    </a:ln>
  </c:sp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3601476493009"/>
          <c:y val="0.0292325426146376"/>
          <c:w val="0.786264297634868"/>
          <c:h val="0.778648098419935"/>
        </c:manualLayout>
      </c:layout>
      <c:scatterChart>
        <c:scatterStyle val="smoothMarker"/>
        <c:varyColors val="0"/>
        <c:ser>
          <c:idx val="2"/>
          <c:order val="0"/>
          <c:tx>
            <c:v>3000 m</c:v>
          </c:tx>
          <c:marker>
            <c:symbol val="none"/>
          </c:marker>
          <c:xVal>
            <c:numRef>
              <c:f>'2 beam Y'!$I$20:$I$20000</c:f>
              <c:numCache>
                <c:formatCode>0.00E+00</c:formatCode>
                <c:ptCount val="19981"/>
                <c:pt idx="0" formatCode="General">
                  <c:v>0.0</c:v>
                </c:pt>
                <c:pt idx="1">
                  <c:v>9.99164631671002E-5</c:v>
                </c:pt>
                <c:pt idx="2" formatCode="General">
                  <c:v>0.0001998329263342</c:v>
                </c:pt>
                <c:pt idx="3" formatCode="General">
                  <c:v>0.0002997493895013</c:v>
                </c:pt>
                <c:pt idx="4" formatCode="General">
                  <c:v>0.0003996658526684</c:v>
                </c:pt>
                <c:pt idx="5" formatCode="General">
                  <c:v>0.0004995823158355</c:v>
                </c:pt>
                <c:pt idx="6" formatCode="General">
                  <c:v>0.0005994987790026</c:v>
                </c:pt>
                <c:pt idx="7" formatCode="General">
                  <c:v>0.0006994152421697</c:v>
                </c:pt>
                <c:pt idx="8" formatCode="General">
                  <c:v>0.0007993317053368</c:v>
                </c:pt>
                <c:pt idx="9" formatCode="General">
                  <c:v>0.0008992481685039</c:v>
                </c:pt>
                <c:pt idx="10" formatCode="General">
                  <c:v>0.000999164631671009</c:v>
                </c:pt>
                <c:pt idx="11" formatCode="General">
                  <c:v>0.0010990810948381</c:v>
                </c:pt>
                <c:pt idx="12" formatCode="General">
                  <c:v>0.0011989975580052</c:v>
                </c:pt>
                <c:pt idx="13" formatCode="General">
                  <c:v>0.0012989140211723</c:v>
                </c:pt>
                <c:pt idx="14" formatCode="General">
                  <c:v>0.0013988304843394</c:v>
                </c:pt>
                <c:pt idx="15" formatCode="General">
                  <c:v>0.0014987469475065</c:v>
                </c:pt>
                <c:pt idx="16" formatCode="General">
                  <c:v>0.0015986634106736</c:v>
                </c:pt>
                <c:pt idx="17" formatCode="General">
                  <c:v>0.0016985798738407</c:v>
                </c:pt>
                <c:pt idx="18" formatCode="General">
                  <c:v>0.0017984963370078</c:v>
                </c:pt>
                <c:pt idx="19" formatCode="General">
                  <c:v>0.0018984128001749</c:v>
                </c:pt>
                <c:pt idx="20" formatCode="General">
                  <c:v>0.001998329263342</c:v>
                </c:pt>
                <c:pt idx="21" formatCode="General">
                  <c:v>0.0020982457265091</c:v>
                </c:pt>
                <c:pt idx="22" formatCode="General">
                  <c:v>0.0021981621896762</c:v>
                </c:pt>
                <c:pt idx="23" formatCode="General">
                  <c:v>0.0022980786528433</c:v>
                </c:pt>
                <c:pt idx="24" formatCode="General">
                  <c:v>0.0023979951160104</c:v>
                </c:pt>
                <c:pt idx="25" formatCode="General">
                  <c:v>0.0024979115791775</c:v>
                </c:pt>
                <c:pt idx="26" formatCode="General">
                  <c:v>0.0025978280423446</c:v>
                </c:pt>
                <c:pt idx="27" formatCode="General">
                  <c:v>0.0026977445055117</c:v>
                </c:pt>
                <c:pt idx="28" formatCode="General">
                  <c:v>0.0027976609686788</c:v>
                </c:pt>
                <c:pt idx="29" formatCode="General">
                  <c:v>0.0028975774318459</c:v>
                </c:pt>
                <c:pt idx="30" formatCode="General">
                  <c:v>0.002997493895013</c:v>
                </c:pt>
                <c:pt idx="31" formatCode="General">
                  <c:v>0.0030974103581801</c:v>
                </c:pt>
                <c:pt idx="32" formatCode="General">
                  <c:v>0.0031973268213472</c:v>
                </c:pt>
                <c:pt idx="33" formatCode="General">
                  <c:v>0.0032972432845143</c:v>
                </c:pt>
                <c:pt idx="34" formatCode="General">
                  <c:v>0.0033971597476814</c:v>
                </c:pt>
                <c:pt idx="35" formatCode="General">
                  <c:v>0.0034970762108485</c:v>
                </c:pt>
                <c:pt idx="36" formatCode="General">
                  <c:v>0.0035969926740156</c:v>
                </c:pt>
                <c:pt idx="37" formatCode="General">
                  <c:v>0.0036969091371827</c:v>
                </c:pt>
                <c:pt idx="38" formatCode="General">
                  <c:v>0.0037968256003498</c:v>
                </c:pt>
                <c:pt idx="39" formatCode="General">
                  <c:v>0.0038967420635169</c:v>
                </c:pt>
                <c:pt idx="40" formatCode="General">
                  <c:v>0.003996658526684</c:v>
                </c:pt>
                <c:pt idx="41" formatCode="General">
                  <c:v>0.0040965749898511</c:v>
                </c:pt>
                <c:pt idx="42" formatCode="General">
                  <c:v>0.0041964914530182</c:v>
                </c:pt>
                <c:pt idx="43" formatCode="General">
                  <c:v>0.0042964079161853</c:v>
                </c:pt>
                <c:pt idx="44" formatCode="General">
                  <c:v>0.0043963243793524</c:v>
                </c:pt>
                <c:pt idx="45" formatCode="General">
                  <c:v>0.0044962408425195</c:v>
                </c:pt>
                <c:pt idx="46" formatCode="General">
                  <c:v>0.0045961573056866</c:v>
                </c:pt>
                <c:pt idx="47" formatCode="General">
                  <c:v>0.0046960737688537</c:v>
                </c:pt>
                <c:pt idx="48" formatCode="General">
                  <c:v>0.0047959902320208</c:v>
                </c:pt>
                <c:pt idx="49" formatCode="General">
                  <c:v>0.0048959066951879</c:v>
                </c:pt>
                <c:pt idx="50" formatCode="General">
                  <c:v>0.004995823158355</c:v>
                </c:pt>
                <c:pt idx="51" formatCode="General">
                  <c:v>0.0050957396215221</c:v>
                </c:pt>
                <c:pt idx="52" formatCode="General">
                  <c:v>0.0051956560846892</c:v>
                </c:pt>
                <c:pt idx="53" formatCode="General">
                  <c:v>0.0052955725478563</c:v>
                </c:pt>
                <c:pt idx="54" formatCode="General">
                  <c:v>0.0053954890110234</c:v>
                </c:pt>
                <c:pt idx="55" formatCode="General">
                  <c:v>0.0054954054741905</c:v>
                </c:pt>
                <c:pt idx="56" formatCode="General">
                  <c:v>0.0055953219373576</c:v>
                </c:pt>
                <c:pt idx="57" formatCode="General">
                  <c:v>0.0056952384005247</c:v>
                </c:pt>
                <c:pt idx="58" formatCode="General">
                  <c:v>0.0057951548636918</c:v>
                </c:pt>
                <c:pt idx="59" formatCode="General">
                  <c:v>0.0058950713268589</c:v>
                </c:pt>
                <c:pt idx="60" formatCode="General">
                  <c:v>0.005994987790026</c:v>
                </c:pt>
                <c:pt idx="61" formatCode="General">
                  <c:v>0.0060949042531931</c:v>
                </c:pt>
                <c:pt idx="62" formatCode="General">
                  <c:v>0.0061948207163602</c:v>
                </c:pt>
                <c:pt idx="63" formatCode="General">
                  <c:v>0.0062947371795273</c:v>
                </c:pt>
                <c:pt idx="64" formatCode="General">
                  <c:v>0.0063946536426944</c:v>
                </c:pt>
                <c:pt idx="65" formatCode="General">
                  <c:v>0.0064945701058615</c:v>
                </c:pt>
                <c:pt idx="66" formatCode="General">
                  <c:v>0.0065944865690286</c:v>
                </c:pt>
                <c:pt idx="67" formatCode="General">
                  <c:v>0.0066944030321957</c:v>
                </c:pt>
                <c:pt idx="68" formatCode="General">
                  <c:v>0.0067943194953628</c:v>
                </c:pt>
                <c:pt idx="69" formatCode="General">
                  <c:v>0.0068942359585299</c:v>
                </c:pt>
                <c:pt idx="70" formatCode="General">
                  <c:v>0.006994152421697</c:v>
                </c:pt>
                <c:pt idx="71" formatCode="General">
                  <c:v>0.0070940688848641</c:v>
                </c:pt>
                <c:pt idx="72" formatCode="General">
                  <c:v>0.0071939853480312</c:v>
                </c:pt>
                <c:pt idx="73" formatCode="General">
                  <c:v>0.0072939018111983</c:v>
                </c:pt>
                <c:pt idx="74" formatCode="General">
                  <c:v>0.0073938182743654</c:v>
                </c:pt>
                <c:pt idx="75" formatCode="General">
                  <c:v>0.0074937347375325</c:v>
                </c:pt>
                <c:pt idx="76" formatCode="General">
                  <c:v>0.0075936512006996</c:v>
                </c:pt>
                <c:pt idx="77" formatCode="General">
                  <c:v>0.0076935676638667</c:v>
                </c:pt>
                <c:pt idx="78" formatCode="General">
                  <c:v>0.0077934841270338</c:v>
                </c:pt>
                <c:pt idx="79" formatCode="General">
                  <c:v>0.0078934005902009</c:v>
                </c:pt>
                <c:pt idx="80" formatCode="General">
                  <c:v>0.007993317053368</c:v>
                </c:pt>
                <c:pt idx="81" formatCode="General">
                  <c:v>0.0080932335165351</c:v>
                </c:pt>
                <c:pt idx="82" formatCode="General">
                  <c:v>0.0081931499797022</c:v>
                </c:pt>
                <c:pt idx="83" formatCode="General">
                  <c:v>0.0082930664428693</c:v>
                </c:pt>
                <c:pt idx="84" formatCode="General">
                  <c:v>0.0083929829060364</c:v>
                </c:pt>
                <c:pt idx="85" formatCode="General">
                  <c:v>0.0084928993692035</c:v>
                </c:pt>
                <c:pt idx="86" formatCode="General">
                  <c:v>0.0085928158323706</c:v>
                </c:pt>
                <c:pt idx="87" formatCode="General">
                  <c:v>0.0086927322955377</c:v>
                </c:pt>
                <c:pt idx="88" formatCode="General">
                  <c:v>0.0087926487587048</c:v>
                </c:pt>
                <c:pt idx="89" formatCode="General">
                  <c:v>0.0088925652218719</c:v>
                </c:pt>
                <c:pt idx="90" formatCode="General">
                  <c:v>0.008992481685039</c:v>
                </c:pt>
                <c:pt idx="91" formatCode="General">
                  <c:v>0.0090923981482061</c:v>
                </c:pt>
                <c:pt idx="92" formatCode="General">
                  <c:v>0.0091923146113732</c:v>
                </c:pt>
                <c:pt idx="93" formatCode="General">
                  <c:v>0.0092922310745403</c:v>
                </c:pt>
                <c:pt idx="94" formatCode="General">
                  <c:v>0.0093921475377074</c:v>
                </c:pt>
                <c:pt idx="95" formatCode="General">
                  <c:v>0.0094920640008745</c:v>
                </c:pt>
                <c:pt idx="96" formatCode="General">
                  <c:v>0.0095919804640416</c:v>
                </c:pt>
                <c:pt idx="97" formatCode="General">
                  <c:v>0.0096918969272087</c:v>
                </c:pt>
                <c:pt idx="98" formatCode="General">
                  <c:v>0.0097918133903758</c:v>
                </c:pt>
                <c:pt idx="99" formatCode="General">
                  <c:v>0.0098917298535429</c:v>
                </c:pt>
                <c:pt idx="100" formatCode="General">
                  <c:v>0.00999164631671</c:v>
                </c:pt>
                <c:pt idx="101" formatCode="General">
                  <c:v>0.010091562779877</c:v>
                </c:pt>
                <c:pt idx="102" formatCode="General">
                  <c:v>0.010191479243044</c:v>
                </c:pt>
                <c:pt idx="103" formatCode="General">
                  <c:v>0.010291395706211</c:v>
                </c:pt>
                <c:pt idx="104" formatCode="General">
                  <c:v>0.010391312169378</c:v>
                </c:pt>
                <c:pt idx="105" formatCode="General">
                  <c:v>0.010491228632546</c:v>
                </c:pt>
                <c:pt idx="106" formatCode="General">
                  <c:v>0.010591145095713</c:v>
                </c:pt>
                <c:pt idx="107" formatCode="General">
                  <c:v>0.01069106155888</c:v>
                </c:pt>
                <c:pt idx="108" formatCode="General">
                  <c:v>0.010790978022047</c:v>
                </c:pt>
                <c:pt idx="109" formatCode="General">
                  <c:v>0.010890894485214</c:v>
                </c:pt>
                <c:pt idx="110" formatCode="General">
                  <c:v>0.010990810948381</c:v>
                </c:pt>
                <c:pt idx="111" formatCode="General">
                  <c:v>0.011090727411548</c:v>
                </c:pt>
                <c:pt idx="112" formatCode="General">
                  <c:v>0.011190643874715</c:v>
                </c:pt>
                <c:pt idx="113" formatCode="General">
                  <c:v>0.011290560337882</c:v>
                </c:pt>
                <c:pt idx="114" formatCode="General">
                  <c:v>0.011390476801049</c:v>
                </c:pt>
                <c:pt idx="115" formatCode="General">
                  <c:v>0.011490393264217</c:v>
                </c:pt>
                <c:pt idx="116" formatCode="General">
                  <c:v>0.011590309727384</c:v>
                </c:pt>
                <c:pt idx="117" formatCode="General">
                  <c:v>0.011690226190551</c:v>
                </c:pt>
                <c:pt idx="118" formatCode="General">
                  <c:v>0.011790142653718</c:v>
                </c:pt>
                <c:pt idx="119" formatCode="General">
                  <c:v>0.011890059116885</c:v>
                </c:pt>
                <c:pt idx="120" formatCode="General">
                  <c:v>0.011989975580052</c:v>
                </c:pt>
                <c:pt idx="121" formatCode="General">
                  <c:v>0.012089892043219</c:v>
                </c:pt>
                <c:pt idx="122" formatCode="General">
                  <c:v>0.012189808506386</c:v>
                </c:pt>
                <c:pt idx="123" formatCode="General">
                  <c:v>0.012289724969553</c:v>
                </c:pt>
                <c:pt idx="124" formatCode="General">
                  <c:v>0.01238964143272</c:v>
                </c:pt>
                <c:pt idx="125" formatCode="General">
                  <c:v>0.012489557895888</c:v>
                </c:pt>
                <c:pt idx="126" formatCode="General">
                  <c:v>0.012589474359055</c:v>
                </c:pt>
                <c:pt idx="127" formatCode="General">
                  <c:v>0.012689390822222</c:v>
                </c:pt>
                <c:pt idx="128" formatCode="General">
                  <c:v>0.012789307285389</c:v>
                </c:pt>
                <c:pt idx="129" formatCode="General">
                  <c:v>0.012889223748556</c:v>
                </c:pt>
                <c:pt idx="130" formatCode="General">
                  <c:v>0.012989140211723</c:v>
                </c:pt>
                <c:pt idx="131" formatCode="General">
                  <c:v>0.01308905667489</c:v>
                </c:pt>
                <c:pt idx="132" formatCode="General">
                  <c:v>0.013188973138057</c:v>
                </c:pt>
                <c:pt idx="133" formatCode="General">
                  <c:v>0.013288889601224</c:v>
                </c:pt>
                <c:pt idx="134" formatCode="General">
                  <c:v>0.013388806064391</c:v>
                </c:pt>
                <c:pt idx="135" formatCode="General">
                  <c:v>0.013488722527559</c:v>
                </c:pt>
                <c:pt idx="136" formatCode="General">
                  <c:v>0.013588638990726</c:v>
                </c:pt>
                <c:pt idx="137" formatCode="General">
                  <c:v>0.013688555453893</c:v>
                </c:pt>
                <c:pt idx="138" formatCode="General">
                  <c:v>0.01378847191706</c:v>
                </c:pt>
                <c:pt idx="139" formatCode="General">
                  <c:v>0.013888388380227</c:v>
                </c:pt>
                <c:pt idx="140" formatCode="General">
                  <c:v>0.013988304843394</c:v>
                </c:pt>
                <c:pt idx="141" formatCode="General">
                  <c:v>0.014088221306561</c:v>
                </c:pt>
                <c:pt idx="142" formatCode="General">
                  <c:v>0.014188137769728</c:v>
                </c:pt>
                <c:pt idx="143" formatCode="General">
                  <c:v>0.014288054232895</c:v>
                </c:pt>
                <c:pt idx="144" formatCode="General">
                  <c:v>0.014387970696062</c:v>
                </c:pt>
                <c:pt idx="145" formatCode="General">
                  <c:v>0.01448788715923</c:v>
                </c:pt>
                <c:pt idx="146" formatCode="General">
                  <c:v>0.014587803622397</c:v>
                </c:pt>
                <c:pt idx="147" formatCode="General">
                  <c:v>0.014687720085564</c:v>
                </c:pt>
                <c:pt idx="148" formatCode="General">
                  <c:v>0.014787636548731</c:v>
                </c:pt>
                <c:pt idx="149" formatCode="General">
                  <c:v>0.014887553011898</c:v>
                </c:pt>
                <c:pt idx="150" formatCode="General">
                  <c:v>0.014987469475065</c:v>
                </c:pt>
                <c:pt idx="151" formatCode="General">
                  <c:v>0.015087385938232</c:v>
                </c:pt>
                <c:pt idx="152" formatCode="General">
                  <c:v>0.015187302401399</c:v>
                </c:pt>
                <c:pt idx="153" formatCode="General">
                  <c:v>0.015287218864566</c:v>
                </c:pt>
                <c:pt idx="154" formatCode="General">
                  <c:v>0.015387135327733</c:v>
                </c:pt>
                <c:pt idx="155" formatCode="General">
                  <c:v>0.015487051790901</c:v>
                </c:pt>
                <c:pt idx="156" formatCode="General">
                  <c:v>0.015586968254068</c:v>
                </c:pt>
                <c:pt idx="157" formatCode="General">
                  <c:v>0.015686884717235</c:v>
                </c:pt>
                <c:pt idx="158" formatCode="General">
                  <c:v>0.015786801180402</c:v>
                </c:pt>
                <c:pt idx="159" formatCode="General">
                  <c:v>0.015886717643569</c:v>
                </c:pt>
                <c:pt idx="160" formatCode="General">
                  <c:v>0.015986634106736</c:v>
                </c:pt>
                <c:pt idx="161" formatCode="General">
                  <c:v>0.016086550569903</c:v>
                </c:pt>
                <c:pt idx="162" formatCode="General">
                  <c:v>0.01618646703307</c:v>
                </c:pt>
                <c:pt idx="163" formatCode="General">
                  <c:v>0.016286383496237</c:v>
                </c:pt>
                <c:pt idx="164" formatCode="General">
                  <c:v>0.016386299959404</c:v>
                </c:pt>
                <c:pt idx="165" formatCode="General">
                  <c:v>0.016486216422572</c:v>
                </c:pt>
                <c:pt idx="166" formatCode="General">
                  <c:v>0.016586132885739</c:v>
                </c:pt>
                <c:pt idx="167" formatCode="General">
                  <c:v>0.016686049348906</c:v>
                </c:pt>
                <c:pt idx="168" formatCode="General">
                  <c:v>0.016785965812073</c:v>
                </c:pt>
                <c:pt idx="169" formatCode="General">
                  <c:v>0.01688588227524</c:v>
                </c:pt>
                <c:pt idx="170" formatCode="General">
                  <c:v>0.016985798738407</c:v>
                </c:pt>
                <c:pt idx="171" formatCode="General">
                  <c:v>0.017085715201574</c:v>
                </c:pt>
                <c:pt idx="172" formatCode="General">
                  <c:v>0.017185631664741</c:v>
                </c:pt>
                <c:pt idx="173" formatCode="General">
                  <c:v>0.017285548127908</c:v>
                </c:pt>
                <c:pt idx="174" formatCode="General">
                  <c:v>0.017385464591075</c:v>
                </c:pt>
                <c:pt idx="175" formatCode="General">
                  <c:v>0.017485381054243</c:v>
                </c:pt>
                <c:pt idx="176" formatCode="General">
                  <c:v>0.01758529751741</c:v>
                </c:pt>
                <c:pt idx="177" formatCode="General">
                  <c:v>0.017685213980577</c:v>
                </c:pt>
                <c:pt idx="178" formatCode="General">
                  <c:v>0.017785130443744</c:v>
                </c:pt>
                <c:pt idx="179" formatCode="General">
                  <c:v>0.017885046906911</c:v>
                </c:pt>
                <c:pt idx="180" formatCode="General">
                  <c:v>0.017984963370078</c:v>
                </c:pt>
                <c:pt idx="181" formatCode="General">
                  <c:v>0.018084879833245</c:v>
                </c:pt>
                <c:pt idx="182" formatCode="General">
                  <c:v>0.018184796296412</c:v>
                </c:pt>
                <c:pt idx="183" formatCode="General">
                  <c:v>0.018284712759579</c:v>
                </c:pt>
                <c:pt idx="184" formatCode="General">
                  <c:v>0.018384629222746</c:v>
                </c:pt>
                <c:pt idx="185" formatCode="General">
                  <c:v>0.018484545685914</c:v>
                </c:pt>
                <c:pt idx="186" formatCode="General">
                  <c:v>0.018584462149081</c:v>
                </c:pt>
                <c:pt idx="187" formatCode="General">
                  <c:v>0.018684378612248</c:v>
                </c:pt>
                <c:pt idx="188" formatCode="General">
                  <c:v>0.018784295075415</c:v>
                </c:pt>
                <c:pt idx="189" formatCode="General">
                  <c:v>0.018884211538582</c:v>
                </c:pt>
                <c:pt idx="190" formatCode="General">
                  <c:v>0.018984128001749</c:v>
                </c:pt>
                <c:pt idx="191" formatCode="General">
                  <c:v>0.019084044464916</c:v>
                </c:pt>
                <c:pt idx="192" formatCode="General">
                  <c:v>0.019183960928083</c:v>
                </c:pt>
                <c:pt idx="193" formatCode="General">
                  <c:v>0.01928387739125</c:v>
                </c:pt>
                <c:pt idx="194" formatCode="General">
                  <c:v>0.019383793854417</c:v>
                </c:pt>
                <c:pt idx="195" formatCode="General">
                  <c:v>0.019483710317585</c:v>
                </c:pt>
                <c:pt idx="196" formatCode="General">
                  <c:v>0.019583626780752</c:v>
                </c:pt>
                <c:pt idx="197" formatCode="General">
                  <c:v>0.019683543243919</c:v>
                </c:pt>
                <c:pt idx="198" formatCode="General">
                  <c:v>0.019783459707086</c:v>
                </c:pt>
                <c:pt idx="199" formatCode="General">
                  <c:v>0.019883376170253</c:v>
                </c:pt>
                <c:pt idx="200" formatCode="General">
                  <c:v>0.01998329263342</c:v>
                </c:pt>
                <c:pt idx="201" formatCode="General">
                  <c:v>0.020083209096587</c:v>
                </c:pt>
                <c:pt idx="202" formatCode="General">
                  <c:v>0.020183125559754</c:v>
                </c:pt>
                <c:pt idx="203" formatCode="General">
                  <c:v>0.020283042022921</c:v>
                </c:pt>
                <c:pt idx="204" formatCode="General">
                  <c:v>0.020382958486088</c:v>
                </c:pt>
                <c:pt idx="205" formatCode="General">
                  <c:v>0.020482874949256</c:v>
                </c:pt>
                <c:pt idx="206" formatCode="General">
                  <c:v>0.020582791412423</c:v>
                </c:pt>
                <c:pt idx="207" formatCode="General">
                  <c:v>0.02068270787559</c:v>
                </c:pt>
                <c:pt idx="208" formatCode="General">
                  <c:v>0.020782624338757</c:v>
                </c:pt>
                <c:pt idx="209" formatCode="General">
                  <c:v>0.020882540801924</c:v>
                </c:pt>
                <c:pt idx="210" formatCode="General">
                  <c:v>0.020982457265091</c:v>
                </c:pt>
                <c:pt idx="211" formatCode="General">
                  <c:v>0.021082373728258</c:v>
                </c:pt>
                <c:pt idx="212" formatCode="General">
                  <c:v>0.021182290191425</c:v>
                </c:pt>
                <c:pt idx="213" formatCode="General">
                  <c:v>0.021282206654592</c:v>
                </c:pt>
                <c:pt idx="214" formatCode="General">
                  <c:v>0.021382123117759</c:v>
                </c:pt>
                <c:pt idx="215" formatCode="General">
                  <c:v>0.021482039580927</c:v>
                </c:pt>
                <c:pt idx="216" formatCode="General">
                  <c:v>0.021581956044094</c:v>
                </c:pt>
                <c:pt idx="217" formatCode="General">
                  <c:v>0.021681872507261</c:v>
                </c:pt>
                <c:pt idx="218" formatCode="General">
                  <c:v>0.021781788970428</c:v>
                </c:pt>
                <c:pt idx="219" formatCode="General">
                  <c:v>0.021881705433595</c:v>
                </c:pt>
                <c:pt idx="220" formatCode="General">
                  <c:v>0.021981621896762</c:v>
                </c:pt>
                <c:pt idx="221" formatCode="General">
                  <c:v>0.022081538359929</c:v>
                </c:pt>
                <c:pt idx="222" formatCode="General">
                  <c:v>0.022181454823096</c:v>
                </c:pt>
                <c:pt idx="223" formatCode="General">
                  <c:v>0.022281371286263</c:v>
                </c:pt>
                <c:pt idx="224" formatCode="General">
                  <c:v>0.02238128774943</c:v>
                </c:pt>
                <c:pt idx="225" formatCode="General">
                  <c:v>0.022481204212598</c:v>
                </c:pt>
                <c:pt idx="226" formatCode="General">
                  <c:v>0.022581120675765</c:v>
                </c:pt>
                <c:pt idx="227" formatCode="General">
                  <c:v>0.022681037138932</c:v>
                </c:pt>
                <c:pt idx="228" formatCode="General">
                  <c:v>0.022780953602099</c:v>
                </c:pt>
                <c:pt idx="229" formatCode="General">
                  <c:v>0.022880870065266</c:v>
                </c:pt>
                <c:pt idx="230" formatCode="General">
                  <c:v>0.022980786528433</c:v>
                </c:pt>
                <c:pt idx="231" formatCode="General">
                  <c:v>0.0230807029916</c:v>
                </c:pt>
                <c:pt idx="232" formatCode="General">
                  <c:v>0.023180619454767</c:v>
                </c:pt>
                <c:pt idx="233" formatCode="General">
                  <c:v>0.023280535917934</c:v>
                </c:pt>
                <c:pt idx="234" formatCode="General">
                  <c:v>0.023380452381101</c:v>
                </c:pt>
                <c:pt idx="235" formatCode="General">
                  <c:v>0.023480368844269</c:v>
                </c:pt>
                <c:pt idx="236" formatCode="General">
                  <c:v>0.023580285307436</c:v>
                </c:pt>
                <c:pt idx="237" formatCode="General">
                  <c:v>0.023680201770603</c:v>
                </c:pt>
                <c:pt idx="238" formatCode="General">
                  <c:v>0.02378011823377</c:v>
                </c:pt>
                <c:pt idx="239" formatCode="General">
                  <c:v>0.023880034696937</c:v>
                </c:pt>
                <c:pt idx="240" formatCode="General">
                  <c:v>0.023979951160104</c:v>
                </c:pt>
                <c:pt idx="241" formatCode="General">
                  <c:v>0.024079867623271</c:v>
                </c:pt>
                <c:pt idx="242" formatCode="General">
                  <c:v>0.024179784086438</c:v>
                </c:pt>
                <c:pt idx="243" formatCode="General">
                  <c:v>0.024279700549605</c:v>
                </c:pt>
                <c:pt idx="244" formatCode="General">
                  <c:v>0.024379617012773</c:v>
                </c:pt>
                <c:pt idx="245" formatCode="General">
                  <c:v>0.02447953347594</c:v>
                </c:pt>
                <c:pt idx="246" formatCode="General">
                  <c:v>0.024579449939107</c:v>
                </c:pt>
                <c:pt idx="247" formatCode="General">
                  <c:v>0.024679366402274</c:v>
                </c:pt>
                <c:pt idx="248" formatCode="General">
                  <c:v>0.024779282865441</c:v>
                </c:pt>
                <c:pt idx="249" formatCode="General">
                  <c:v>0.024879199328608</c:v>
                </c:pt>
                <c:pt idx="250" formatCode="General">
                  <c:v>0.024979115791775</c:v>
                </c:pt>
                <c:pt idx="251" formatCode="General">
                  <c:v>0.025079032254942</c:v>
                </c:pt>
                <c:pt idx="252" formatCode="General">
                  <c:v>0.025178948718109</c:v>
                </c:pt>
                <c:pt idx="253" formatCode="General">
                  <c:v>0.025278865181276</c:v>
                </c:pt>
                <c:pt idx="254" formatCode="General">
                  <c:v>0.025378781644444</c:v>
                </c:pt>
                <c:pt idx="255" formatCode="General">
                  <c:v>0.025478698107611</c:v>
                </c:pt>
                <c:pt idx="256" formatCode="General">
                  <c:v>0.025578614570778</c:v>
                </c:pt>
                <c:pt idx="257" formatCode="General">
                  <c:v>0.025678531033945</c:v>
                </c:pt>
                <c:pt idx="258" formatCode="General">
                  <c:v>0.025778447497112</c:v>
                </c:pt>
                <c:pt idx="259" formatCode="General">
                  <c:v>0.025878363960279</c:v>
                </c:pt>
                <c:pt idx="260" formatCode="General">
                  <c:v>0.025978280423446</c:v>
                </c:pt>
                <c:pt idx="261" formatCode="General">
                  <c:v>0.026078196886613</c:v>
                </c:pt>
                <c:pt idx="262" formatCode="General">
                  <c:v>0.02617811334978</c:v>
                </c:pt>
                <c:pt idx="263" formatCode="General">
                  <c:v>0.026278029812947</c:v>
                </c:pt>
                <c:pt idx="264" formatCode="General">
                  <c:v>0.026377946276115</c:v>
                </c:pt>
                <c:pt idx="265" formatCode="General">
                  <c:v>0.026477862739282</c:v>
                </c:pt>
                <c:pt idx="266" formatCode="General">
                  <c:v>0.026577779202449</c:v>
                </c:pt>
                <c:pt idx="267" formatCode="General">
                  <c:v>0.026677695665616</c:v>
                </c:pt>
                <c:pt idx="268" formatCode="General">
                  <c:v>0.026777612128783</c:v>
                </c:pt>
                <c:pt idx="269" formatCode="General">
                  <c:v>0.02687752859195</c:v>
                </c:pt>
                <c:pt idx="270" formatCode="General">
                  <c:v>0.026977445055117</c:v>
                </c:pt>
                <c:pt idx="271" formatCode="General">
                  <c:v>0.027077361518284</c:v>
                </c:pt>
                <c:pt idx="272" formatCode="General">
                  <c:v>0.027177277981451</c:v>
                </c:pt>
                <c:pt idx="273" formatCode="General">
                  <c:v>0.027277194444618</c:v>
                </c:pt>
                <c:pt idx="274" formatCode="General">
                  <c:v>0.027377110907786</c:v>
                </c:pt>
                <c:pt idx="275" formatCode="General">
                  <c:v>0.027477027370953</c:v>
                </c:pt>
                <c:pt idx="276" formatCode="General">
                  <c:v>0.02757694383412</c:v>
                </c:pt>
                <c:pt idx="277" formatCode="General">
                  <c:v>0.027676860297287</c:v>
                </c:pt>
                <c:pt idx="278" formatCode="General">
                  <c:v>0.027776776760454</c:v>
                </c:pt>
                <c:pt idx="279" formatCode="General">
                  <c:v>0.027876693223621</c:v>
                </c:pt>
                <c:pt idx="280" formatCode="General">
                  <c:v>0.027976609686788</c:v>
                </c:pt>
                <c:pt idx="281" formatCode="General">
                  <c:v>0.028076526149955</c:v>
                </c:pt>
                <c:pt idx="282" formatCode="General">
                  <c:v>0.028176442613122</c:v>
                </c:pt>
                <c:pt idx="283" formatCode="General">
                  <c:v>0.028276359076289</c:v>
                </c:pt>
                <c:pt idx="284" formatCode="General">
                  <c:v>0.028376275539457</c:v>
                </c:pt>
                <c:pt idx="285" formatCode="General">
                  <c:v>0.028476192002624</c:v>
                </c:pt>
                <c:pt idx="286" formatCode="General">
                  <c:v>0.028576108465791</c:v>
                </c:pt>
                <c:pt idx="287" formatCode="General">
                  <c:v>0.028676024928958</c:v>
                </c:pt>
                <c:pt idx="288" formatCode="General">
                  <c:v>0.028775941392125</c:v>
                </c:pt>
                <c:pt idx="289" formatCode="General">
                  <c:v>0.028875857855292</c:v>
                </c:pt>
                <c:pt idx="290" formatCode="General">
                  <c:v>0.028975774318459</c:v>
                </c:pt>
                <c:pt idx="291" formatCode="General">
                  <c:v>0.029075690781626</c:v>
                </c:pt>
                <c:pt idx="292" formatCode="General">
                  <c:v>0.029175607244793</c:v>
                </c:pt>
                <c:pt idx="293" formatCode="General">
                  <c:v>0.02927552370796</c:v>
                </c:pt>
                <c:pt idx="294" formatCode="General">
                  <c:v>0.029375440171128</c:v>
                </c:pt>
                <c:pt idx="295" formatCode="General">
                  <c:v>0.029475356634295</c:v>
                </c:pt>
                <c:pt idx="296" formatCode="General">
                  <c:v>0.029575273097462</c:v>
                </c:pt>
                <c:pt idx="297" formatCode="General">
                  <c:v>0.029675189560629</c:v>
                </c:pt>
                <c:pt idx="298" formatCode="General">
                  <c:v>0.029775106023796</c:v>
                </c:pt>
                <c:pt idx="299" formatCode="General">
                  <c:v>0.029875022486963</c:v>
                </c:pt>
                <c:pt idx="300" formatCode="General">
                  <c:v>0.02997493895013</c:v>
                </c:pt>
                <c:pt idx="301" formatCode="General">
                  <c:v>0.030074855413297</c:v>
                </c:pt>
                <c:pt idx="302" formatCode="General">
                  <c:v>0.030174771876464</c:v>
                </c:pt>
                <c:pt idx="303" formatCode="General">
                  <c:v>0.030274688339631</c:v>
                </c:pt>
                <c:pt idx="304" formatCode="General">
                  <c:v>0.030374604802799</c:v>
                </c:pt>
                <c:pt idx="305" formatCode="General">
                  <c:v>0.030474521265966</c:v>
                </c:pt>
                <c:pt idx="306" formatCode="General">
                  <c:v>0.030574437729133</c:v>
                </c:pt>
                <c:pt idx="307" formatCode="General">
                  <c:v>0.0306743541923</c:v>
                </c:pt>
                <c:pt idx="308" formatCode="General">
                  <c:v>0.030774270655467</c:v>
                </c:pt>
                <c:pt idx="309" formatCode="General">
                  <c:v>0.030874187118634</c:v>
                </c:pt>
                <c:pt idx="310" formatCode="General">
                  <c:v>0.030974103581801</c:v>
                </c:pt>
                <c:pt idx="311" formatCode="General">
                  <c:v>0.031074020044968</c:v>
                </c:pt>
                <c:pt idx="312" formatCode="General">
                  <c:v>0.031173936508135</c:v>
                </c:pt>
                <c:pt idx="313" formatCode="General">
                  <c:v>0.031273852971302</c:v>
                </c:pt>
                <c:pt idx="314" formatCode="General">
                  <c:v>0.03137376943447</c:v>
                </c:pt>
                <c:pt idx="315" formatCode="General">
                  <c:v>0.031473685897637</c:v>
                </c:pt>
                <c:pt idx="316" formatCode="General">
                  <c:v>0.031573602360804</c:v>
                </c:pt>
                <c:pt idx="317" formatCode="General">
                  <c:v>0.031673518823971</c:v>
                </c:pt>
                <c:pt idx="318" formatCode="General">
                  <c:v>0.031773435287138</c:v>
                </c:pt>
                <c:pt idx="319" formatCode="General">
                  <c:v>0.031873351750305</c:v>
                </c:pt>
                <c:pt idx="320" formatCode="General">
                  <c:v>0.031973268213472</c:v>
                </c:pt>
                <c:pt idx="321" formatCode="General">
                  <c:v>0.032073184676639</c:v>
                </c:pt>
                <c:pt idx="322" formatCode="General">
                  <c:v>0.032173101139806</c:v>
                </c:pt>
                <c:pt idx="323" formatCode="General">
                  <c:v>0.032273017602973</c:v>
                </c:pt>
                <c:pt idx="324" formatCode="General">
                  <c:v>0.032372934066141</c:v>
                </c:pt>
                <c:pt idx="325" formatCode="General">
                  <c:v>0.032472850529308</c:v>
                </c:pt>
                <c:pt idx="326" formatCode="General">
                  <c:v>0.032572766992475</c:v>
                </c:pt>
                <c:pt idx="327" formatCode="General">
                  <c:v>0.032672683455642</c:v>
                </c:pt>
                <c:pt idx="328" formatCode="General">
                  <c:v>0.032772599918809</c:v>
                </c:pt>
                <c:pt idx="329" formatCode="General">
                  <c:v>0.032872516381976</c:v>
                </c:pt>
                <c:pt idx="330" formatCode="General">
                  <c:v>0.032972432845143</c:v>
                </c:pt>
                <c:pt idx="331" formatCode="General">
                  <c:v>0.03307234930831</c:v>
                </c:pt>
                <c:pt idx="332" formatCode="General">
                  <c:v>0.033172265771477</c:v>
                </c:pt>
                <c:pt idx="333" formatCode="General">
                  <c:v>0.033272182234644</c:v>
                </c:pt>
                <c:pt idx="334" formatCode="General">
                  <c:v>0.033372098697812</c:v>
                </c:pt>
                <c:pt idx="335" formatCode="General">
                  <c:v>0.033472015160979</c:v>
                </c:pt>
                <c:pt idx="336" formatCode="General">
                  <c:v>0.033571931624146</c:v>
                </c:pt>
                <c:pt idx="337" formatCode="General">
                  <c:v>0.033671848087313</c:v>
                </c:pt>
                <c:pt idx="338" formatCode="General">
                  <c:v>0.03377176455048</c:v>
                </c:pt>
                <c:pt idx="339" formatCode="General">
                  <c:v>0.033871681013647</c:v>
                </c:pt>
                <c:pt idx="340" formatCode="General">
                  <c:v>0.033971597476814</c:v>
                </c:pt>
                <c:pt idx="341" formatCode="General">
                  <c:v>0.034071513939981</c:v>
                </c:pt>
                <c:pt idx="342" formatCode="General">
                  <c:v>0.034171430403148</c:v>
                </c:pt>
                <c:pt idx="343" formatCode="General">
                  <c:v>0.034271346866315</c:v>
                </c:pt>
                <c:pt idx="344" formatCode="General">
                  <c:v>0.034371263329483</c:v>
                </c:pt>
                <c:pt idx="345" formatCode="General">
                  <c:v>0.03447117979265</c:v>
                </c:pt>
                <c:pt idx="346" formatCode="General">
                  <c:v>0.034571096255817</c:v>
                </c:pt>
                <c:pt idx="347" formatCode="General">
                  <c:v>0.034671012718984</c:v>
                </c:pt>
                <c:pt idx="348" formatCode="General">
                  <c:v>0.034770929182151</c:v>
                </c:pt>
                <c:pt idx="349" formatCode="General">
                  <c:v>0.034870845645318</c:v>
                </c:pt>
                <c:pt idx="350" formatCode="General">
                  <c:v>0.034970762108485</c:v>
                </c:pt>
                <c:pt idx="351" formatCode="General">
                  <c:v>0.035070678571652</c:v>
                </c:pt>
                <c:pt idx="352" formatCode="General">
                  <c:v>0.035170595034819</c:v>
                </c:pt>
                <c:pt idx="353" formatCode="General">
                  <c:v>0.035270511497986</c:v>
                </c:pt>
                <c:pt idx="354" formatCode="General">
                  <c:v>0.035370427961154</c:v>
                </c:pt>
                <c:pt idx="355" formatCode="General">
                  <c:v>0.035470344424321</c:v>
                </c:pt>
                <c:pt idx="356" formatCode="General">
                  <c:v>0.035570260887488</c:v>
                </c:pt>
                <c:pt idx="357" formatCode="General">
                  <c:v>0.035670177350655</c:v>
                </c:pt>
                <c:pt idx="358" formatCode="General">
                  <c:v>0.035770093813822</c:v>
                </c:pt>
                <c:pt idx="359" formatCode="General">
                  <c:v>0.035870010276989</c:v>
                </c:pt>
                <c:pt idx="360" formatCode="General">
                  <c:v>0.035969926740156</c:v>
                </c:pt>
                <c:pt idx="361" formatCode="General">
                  <c:v>0.036069843203323</c:v>
                </c:pt>
                <c:pt idx="362" formatCode="General">
                  <c:v>0.03616975966649</c:v>
                </c:pt>
                <c:pt idx="363" formatCode="General">
                  <c:v>0.036269676129657</c:v>
                </c:pt>
                <c:pt idx="364" formatCode="General">
                  <c:v>0.036369592592825</c:v>
                </c:pt>
                <c:pt idx="365" formatCode="General">
                  <c:v>0.036469509055992</c:v>
                </c:pt>
                <c:pt idx="366" formatCode="General">
                  <c:v>0.036569425519159</c:v>
                </c:pt>
                <c:pt idx="367" formatCode="General">
                  <c:v>0.036669341982326</c:v>
                </c:pt>
                <c:pt idx="368" formatCode="General">
                  <c:v>0.036769258445493</c:v>
                </c:pt>
                <c:pt idx="369" formatCode="General">
                  <c:v>0.03686917490866</c:v>
                </c:pt>
                <c:pt idx="370" formatCode="General">
                  <c:v>0.036969091371827</c:v>
                </c:pt>
                <c:pt idx="371" formatCode="General">
                  <c:v>0.037069007834994</c:v>
                </c:pt>
                <c:pt idx="372" formatCode="General">
                  <c:v>0.037168924298161</c:v>
                </c:pt>
                <c:pt idx="373" formatCode="General">
                  <c:v>0.037268840761328</c:v>
                </c:pt>
                <c:pt idx="374" formatCode="General">
                  <c:v>0.037368757224496</c:v>
                </c:pt>
                <c:pt idx="375" formatCode="General">
                  <c:v>0.037468673687663</c:v>
                </c:pt>
                <c:pt idx="376" formatCode="General">
                  <c:v>0.03756859015083</c:v>
                </c:pt>
                <c:pt idx="377" formatCode="General">
                  <c:v>0.037668506613997</c:v>
                </c:pt>
                <c:pt idx="378" formatCode="General">
                  <c:v>0.037768423077164</c:v>
                </c:pt>
                <c:pt idx="379" formatCode="General">
                  <c:v>0.037868339540331</c:v>
                </c:pt>
                <c:pt idx="380" formatCode="General">
                  <c:v>0.037968256003498</c:v>
                </c:pt>
                <c:pt idx="381" formatCode="General">
                  <c:v>0.038068172466665</c:v>
                </c:pt>
                <c:pt idx="382" formatCode="General">
                  <c:v>0.038168088929832</c:v>
                </c:pt>
                <c:pt idx="383" formatCode="General">
                  <c:v>0.038268005392999</c:v>
                </c:pt>
                <c:pt idx="384" formatCode="General">
                  <c:v>0.038367921856167</c:v>
                </c:pt>
                <c:pt idx="385" formatCode="General">
                  <c:v>0.038467838319334</c:v>
                </c:pt>
                <c:pt idx="386" formatCode="General">
                  <c:v>0.038567754782501</c:v>
                </c:pt>
                <c:pt idx="387" formatCode="General">
                  <c:v>0.038667671245668</c:v>
                </c:pt>
                <c:pt idx="388" formatCode="General">
                  <c:v>0.038767587708835</c:v>
                </c:pt>
                <c:pt idx="389" formatCode="General">
                  <c:v>0.038867504172002</c:v>
                </c:pt>
                <c:pt idx="390" formatCode="General">
                  <c:v>0.038967420635169</c:v>
                </c:pt>
                <c:pt idx="391" formatCode="General">
                  <c:v>0.039067337098336</c:v>
                </c:pt>
                <c:pt idx="392" formatCode="General">
                  <c:v>0.039167253561503</c:v>
                </c:pt>
                <c:pt idx="393" formatCode="General">
                  <c:v>0.03926717002467</c:v>
                </c:pt>
                <c:pt idx="394" formatCode="General">
                  <c:v>0.039367086487838</c:v>
                </c:pt>
                <c:pt idx="395" formatCode="General">
                  <c:v>0.039467002951005</c:v>
                </c:pt>
                <c:pt idx="396" formatCode="General">
                  <c:v>0.039566919414172</c:v>
                </c:pt>
                <c:pt idx="397" formatCode="General">
                  <c:v>0.039666835877339</c:v>
                </c:pt>
                <c:pt idx="398" formatCode="General">
                  <c:v>0.039766752340506</c:v>
                </c:pt>
                <c:pt idx="399" formatCode="General">
                  <c:v>0.039866668803673</c:v>
                </c:pt>
                <c:pt idx="400" formatCode="General">
                  <c:v>0.03996658526684</c:v>
                </c:pt>
                <c:pt idx="401" formatCode="General">
                  <c:v>0.040066501730007</c:v>
                </c:pt>
                <c:pt idx="402" formatCode="General">
                  <c:v>0.040166418193174</c:v>
                </c:pt>
                <c:pt idx="403" formatCode="General">
                  <c:v>0.040266334656341</c:v>
                </c:pt>
                <c:pt idx="404" formatCode="General">
                  <c:v>0.040366251119509</c:v>
                </c:pt>
                <c:pt idx="405" formatCode="General">
                  <c:v>0.040466167582676</c:v>
                </c:pt>
                <c:pt idx="406" formatCode="General">
                  <c:v>0.040566084045843</c:v>
                </c:pt>
                <c:pt idx="407" formatCode="General">
                  <c:v>0.04066600050901</c:v>
                </c:pt>
                <c:pt idx="408" formatCode="General">
                  <c:v>0.040765916972177</c:v>
                </c:pt>
                <c:pt idx="409" formatCode="General">
                  <c:v>0.040865833435344</c:v>
                </c:pt>
                <c:pt idx="410" formatCode="General">
                  <c:v>0.040965749898511</c:v>
                </c:pt>
                <c:pt idx="411" formatCode="General">
                  <c:v>0.041065666361678</c:v>
                </c:pt>
                <c:pt idx="412" formatCode="General">
                  <c:v>0.041165582824845</c:v>
                </c:pt>
                <c:pt idx="413" formatCode="General">
                  <c:v>0.041265499288012</c:v>
                </c:pt>
                <c:pt idx="414" formatCode="General">
                  <c:v>0.04136541575118</c:v>
                </c:pt>
                <c:pt idx="415" formatCode="General">
                  <c:v>0.041465332214347</c:v>
                </c:pt>
                <c:pt idx="416" formatCode="General">
                  <c:v>0.041565248677514</c:v>
                </c:pt>
                <c:pt idx="417" formatCode="General">
                  <c:v>0.041665165140681</c:v>
                </c:pt>
                <c:pt idx="418" formatCode="General">
                  <c:v>0.041765081603848</c:v>
                </c:pt>
                <c:pt idx="419" formatCode="General">
                  <c:v>0.041864998067015</c:v>
                </c:pt>
                <c:pt idx="420" formatCode="General">
                  <c:v>0.041964914530182</c:v>
                </c:pt>
                <c:pt idx="421" formatCode="General">
                  <c:v>0.042064830993349</c:v>
                </c:pt>
                <c:pt idx="422" formatCode="General">
                  <c:v>0.042164747456516</c:v>
                </c:pt>
                <c:pt idx="423" formatCode="General">
                  <c:v>0.042264663919683</c:v>
                </c:pt>
                <c:pt idx="424" formatCode="General">
                  <c:v>0.042364580382851</c:v>
                </c:pt>
                <c:pt idx="425" formatCode="General">
                  <c:v>0.042464496846018</c:v>
                </c:pt>
                <c:pt idx="426" formatCode="General">
                  <c:v>0.042564413309185</c:v>
                </c:pt>
                <c:pt idx="427" formatCode="General">
                  <c:v>0.042664329772352</c:v>
                </c:pt>
                <c:pt idx="428" formatCode="General">
                  <c:v>0.042764246235519</c:v>
                </c:pt>
                <c:pt idx="429" formatCode="General">
                  <c:v>0.042864162698686</c:v>
                </c:pt>
                <c:pt idx="430" formatCode="General">
                  <c:v>0.042964079161853</c:v>
                </c:pt>
                <c:pt idx="431" formatCode="General">
                  <c:v>0.04306399562502</c:v>
                </c:pt>
                <c:pt idx="432" formatCode="General">
                  <c:v>0.043163912088187</c:v>
                </c:pt>
                <c:pt idx="433" formatCode="General">
                  <c:v>0.043263828551354</c:v>
                </c:pt>
                <c:pt idx="434" formatCode="General">
                  <c:v>0.043363745014522</c:v>
                </c:pt>
                <c:pt idx="435" formatCode="General">
                  <c:v>0.043463661477689</c:v>
                </c:pt>
                <c:pt idx="436" formatCode="General">
                  <c:v>0.043563577940856</c:v>
                </c:pt>
                <c:pt idx="437" formatCode="General">
                  <c:v>0.043663494404023</c:v>
                </c:pt>
                <c:pt idx="438" formatCode="General">
                  <c:v>0.04376341086719</c:v>
                </c:pt>
                <c:pt idx="439" formatCode="General">
                  <c:v>0.043863327330357</c:v>
                </c:pt>
                <c:pt idx="440" formatCode="General">
                  <c:v>0.043963243793524</c:v>
                </c:pt>
                <c:pt idx="441" formatCode="General">
                  <c:v>0.044063160256691</c:v>
                </c:pt>
                <c:pt idx="442" formatCode="General">
                  <c:v>0.044163076719858</c:v>
                </c:pt>
                <c:pt idx="443" formatCode="General">
                  <c:v>0.044262993183025</c:v>
                </c:pt>
                <c:pt idx="444" formatCode="General">
                  <c:v>0.044362909646193</c:v>
                </c:pt>
                <c:pt idx="445" formatCode="General">
                  <c:v>0.04446282610936</c:v>
                </c:pt>
                <c:pt idx="446" formatCode="General">
                  <c:v>0.044562742572527</c:v>
                </c:pt>
                <c:pt idx="447" formatCode="General">
                  <c:v>0.044662659035694</c:v>
                </c:pt>
                <c:pt idx="448" formatCode="General">
                  <c:v>0.044762575498861</c:v>
                </c:pt>
                <c:pt idx="449" formatCode="General">
                  <c:v>0.044862491962028</c:v>
                </c:pt>
                <c:pt idx="450" formatCode="General">
                  <c:v>0.044962408425195</c:v>
                </c:pt>
                <c:pt idx="451" formatCode="General">
                  <c:v>0.045062324888362</c:v>
                </c:pt>
                <c:pt idx="452" formatCode="General">
                  <c:v>0.045162241351529</c:v>
                </c:pt>
                <c:pt idx="453" formatCode="General">
                  <c:v>0.045262157814696</c:v>
                </c:pt>
                <c:pt idx="454" formatCode="General">
                  <c:v>0.045362074277864</c:v>
                </c:pt>
                <c:pt idx="455" formatCode="General">
                  <c:v>0.045461990741031</c:v>
                </c:pt>
                <c:pt idx="456" formatCode="General">
                  <c:v>0.045561907204198</c:v>
                </c:pt>
                <c:pt idx="457" formatCode="General">
                  <c:v>0.045661823667365</c:v>
                </c:pt>
                <c:pt idx="458" formatCode="General">
                  <c:v>0.045761740130532</c:v>
                </c:pt>
                <c:pt idx="459" formatCode="General">
                  <c:v>0.045861656593699</c:v>
                </c:pt>
                <c:pt idx="460" formatCode="General">
                  <c:v>0.045961573056866</c:v>
                </c:pt>
                <c:pt idx="461" formatCode="General">
                  <c:v>0.046061489520033</c:v>
                </c:pt>
                <c:pt idx="462" formatCode="General">
                  <c:v>0.0461614059832</c:v>
                </c:pt>
                <c:pt idx="463" formatCode="General">
                  <c:v>0.046261322446367</c:v>
                </c:pt>
                <c:pt idx="464" formatCode="General">
                  <c:v>0.046361238909535</c:v>
                </c:pt>
                <c:pt idx="465" formatCode="General">
                  <c:v>0.046461155372702</c:v>
                </c:pt>
                <c:pt idx="466" formatCode="General">
                  <c:v>0.046561071835869</c:v>
                </c:pt>
                <c:pt idx="467" formatCode="General">
                  <c:v>0.046660988299036</c:v>
                </c:pt>
                <c:pt idx="468" formatCode="General">
                  <c:v>0.046760904762203</c:v>
                </c:pt>
                <c:pt idx="469" formatCode="General">
                  <c:v>0.04686082122537</c:v>
                </c:pt>
                <c:pt idx="470" formatCode="General">
                  <c:v>0.046960737688537</c:v>
                </c:pt>
                <c:pt idx="471" formatCode="General">
                  <c:v>0.047060654151704</c:v>
                </c:pt>
                <c:pt idx="472" formatCode="General">
                  <c:v>0.047160570614871</c:v>
                </c:pt>
                <c:pt idx="473" formatCode="General">
                  <c:v>0.047260487078039</c:v>
                </c:pt>
                <c:pt idx="474" formatCode="General">
                  <c:v>0.047360403541206</c:v>
                </c:pt>
                <c:pt idx="475" formatCode="General">
                  <c:v>0.047460320004373</c:v>
                </c:pt>
                <c:pt idx="476" formatCode="General">
                  <c:v>0.04756023646754</c:v>
                </c:pt>
                <c:pt idx="477" formatCode="General">
                  <c:v>0.047660152930707</c:v>
                </c:pt>
                <c:pt idx="478" formatCode="General">
                  <c:v>0.047760069393874</c:v>
                </c:pt>
                <c:pt idx="479" formatCode="General">
                  <c:v>0.047859985857041</c:v>
                </c:pt>
                <c:pt idx="480" formatCode="General">
                  <c:v>0.047959902320208</c:v>
                </c:pt>
                <c:pt idx="481" formatCode="General">
                  <c:v>0.048059818783375</c:v>
                </c:pt>
                <c:pt idx="482" formatCode="General">
                  <c:v>0.048159735246542</c:v>
                </c:pt>
                <c:pt idx="483" formatCode="General">
                  <c:v>0.04825965170971</c:v>
                </c:pt>
                <c:pt idx="484" formatCode="General">
                  <c:v>0.048359568172877</c:v>
                </c:pt>
                <c:pt idx="485" formatCode="General">
                  <c:v>0.048459484636044</c:v>
                </c:pt>
                <c:pt idx="486" formatCode="General">
                  <c:v>0.048559401099211</c:v>
                </c:pt>
                <c:pt idx="487" formatCode="General">
                  <c:v>0.048659317562378</c:v>
                </c:pt>
                <c:pt idx="488" formatCode="General">
                  <c:v>0.048759234025545</c:v>
                </c:pt>
                <c:pt idx="489" formatCode="General">
                  <c:v>0.048859150488712</c:v>
                </c:pt>
                <c:pt idx="490" formatCode="General">
                  <c:v>0.048959066951879</c:v>
                </c:pt>
                <c:pt idx="491" formatCode="General">
                  <c:v>0.049058983415046</c:v>
                </c:pt>
                <c:pt idx="492" formatCode="General">
                  <c:v>0.049158899878213</c:v>
                </c:pt>
                <c:pt idx="493" formatCode="General">
                  <c:v>0.049258816341381</c:v>
                </c:pt>
                <c:pt idx="494" formatCode="General">
                  <c:v>0.049358732804548</c:v>
                </c:pt>
                <c:pt idx="495" formatCode="General">
                  <c:v>0.049458649267715</c:v>
                </c:pt>
                <c:pt idx="496" formatCode="General">
                  <c:v>0.049558565730882</c:v>
                </c:pt>
                <c:pt idx="497" formatCode="General">
                  <c:v>0.049658482194049</c:v>
                </c:pt>
                <c:pt idx="498" formatCode="General">
                  <c:v>0.049758398657216</c:v>
                </c:pt>
                <c:pt idx="499" formatCode="General">
                  <c:v>0.049858315120383</c:v>
                </c:pt>
                <c:pt idx="500" formatCode="General">
                  <c:v>0.04995823158355</c:v>
                </c:pt>
                <c:pt idx="501" formatCode="General">
                  <c:v>0.050058148046717</c:v>
                </c:pt>
                <c:pt idx="502" formatCode="General">
                  <c:v>0.050158064509884</c:v>
                </c:pt>
                <c:pt idx="503" formatCode="General">
                  <c:v>0.050257980973052</c:v>
                </c:pt>
                <c:pt idx="504" formatCode="General">
                  <c:v>0.050357897436219</c:v>
                </c:pt>
                <c:pt idx="505" formatCode="General">
                  <c:v>0.050457813899386</c:v>
                </c:pt>
                <c:pt idx="506" formatCode="General">
                  <c:v>0.050557730362553</c:v>
                </c:pt>
                <c:pt idx="507" formatCode="General">
                  <c:v>0.05065764682572</c:v>
                </c:pt>
                <c:pt idx="508" formatCode="General">
                  <c:v>0.050757563288887</c:v>
                </c:pt>
                <c:pt idx="509" formatCode="General">
                  <c:v>0.050857479752054</c:v>
                </c:pt>
                <c:pt idx="510" formatCode="General">
                  <c:v>0.050957396215221</c:v>
                </c:pt>
                <c:pt idx="511" formatCode="General">
                  <c:v>0.051057312678388</c:v>
                </c:pt>
                <c:pt idx="512" formatCode="General">
                  <c:v>0.051157229141555</c:v>
                </c:pt>
                <c:pt idx="513" formatCode="General">
                  <c:v>0.051257145604723</c:v>
                </c:pt>
                <c:pt idx="514" formatCode="General">
                  <c:v>0.05135706206789</c:v>
                </c:pt>
                <c:pt idx="515" formatCode="General">
                  <c:v>0.051456978531057</c:v>
                </c:pt>
                <c:pt idx="516" formatCode="General">
                  <c:v>0.051556894994224</c:v>
                </c:pt>
                <c:pt idx="517" formatCode="General">
                  <c:v>0.051656811457391</c:v>
                </c:pt>
                <c:pt idx="518" formatCode="General">
                  <c:v>0.051756727920558</c:v>
                </c:pt>
                <c:pt idx="519" formatCode="General">
                  <c:v>0.051856644383725</c:v>
                </c:pt>
                <c:pt idx="520" formatCode="General">
                  <c:v>0.051956560846892</c:v>
                </c:pt>
                <c:pt idx="521" formatCode="General">
                  <c:v>0.052056477310059</c:v>
                </c:pt>
                <c:pt idx="522" formatCode="General">
                  <c:v>0.052156393773226</c:v>
                </c:pt>
                <c:pt idx="523" formatCode="General">
                  <c:v>0.052256310236394</c:v>
                </c:pt>
                <c:pt idx="524" formatCode="General">
                  <c:v>0.052356226699561</c:v>
                </c:pt>
                <c:pt idx="525" formatCode="General">
                  <c:v>0.052456143162728</c:v>
                </c:pt>
                <c:pt idx="526" formatCode="General">
                  <c:v>0.052556059625895</c:v>
                </c:pt>
                <c:pt idx="527" formatCode="General">
                  <c:v>0.052655976089062</c:v>
                </c:pt>
                <c:pt idx="528" formatCode="General">
                  <c:v>0.052755892552229</c:v>
                </c:pt>
                <c:pt idx="529" formatCode="General">
                  <c:v>0.052855809015396</c:v>
                </c:pt>
                <c:pt idx="530" formatCode="General">
                  <c:v>0.052955725478563</c:v>
                </c:pt>
                <c:pt idx="531" formatCode="General">
                  <c:v>0.05305564194173</c:v>
                </c:pt>
                <c:pt idx="532" formatCode="General">
                  <c:v>0.053155558404897</c:v>
                </c:pt>
                <c:pt idx="533" formatCode="General">
                  <c:v>0.053255474868065</c:v>
                </c:pt>
                <c:pt idx="534" formatCode="General">
                  <c:v>0.053355391331232</c:v>
                </c:pt>
                <c:pt idx="535" formatCode="General">
                  <c:v>0.053455307794399</c:v>
                </c:pt>
                <c:pt idx="536" formatCode="General">
                  <c:v>0.053555224257566</c:v>
                </c:pt>
                <c:pt idx="537" formatCode="General">
                  <c:v>0.053655140720733</c:v>
                </c:pt>
                <c:pt idx="538" formatCode="General">
                  <c:v>0.0537550571839</c:v>
                </c:pt>
                <c:pt idx="539" formatCode="General">
                  <c:v>0.053854973647067</c:v>
                </c:pt>
                <c:pt idx="540" formatCode="General">
                  <c:v>0.053954890110234</c:v>
                </c:pt>
                <c:pt idx="541" formatCode="General">
                  <c:v>0.054054806573401</c:v>
                </c:pt>
                <c:pt idx="542" formatCode="General">
                  <c:v>0.054154723036568</c:v>
                </c:pt>
                <c:pt idx="543" formatCode="General">
                  <c:v>0.054254639499736</c:v>
                </c:pt>
                <c:pt idx="544" formatCode="General">
                  <c:v>0.054354555962903</c:v>
                </c:pt>
                <c:pt idx="545" formatCode="General">
                  <c:v>0.05445447242607</c:v>
                </c:pt>
                <c:pt idx="546" formatCode="General">
                  <c:v>0.054554388889237</c:v>
                </c:pt>
                <c:pt idx="547" formatCode="General">
                  <c:v>0.054654305352404</c:v>
                </c:pt>
                <c:pt idx="548" formatCode="General">
                  <c:v>0.054754221815571</c:v>
                </c:pt>
                <c:pt idx="549" formatCode="General">
                  <c:v>0.054854138278738</c:v>
                </c:pt>
                <c:pt idx="550" formatCode="General">
                  <c:v>0.054954054741905</c:v>
                </c:pt>
                <c:pt idx="551" formatCode="General">
                  <c:v>0.055053971205072</c:v>
                </c:pt>
                <c:pt idx="552" formatCode="General">
                  <c:v>0.055153887668239</c:v>
                </c:pt>
                <c:pt idx="553" formatCode="General">
                  <c:v>0.055253804131407</c:v>
                </c:pt>
                <c:pt idx="554" formatCode="General">
                  <c:v>0.055353720594574</c:v>
                </c:pt>
                <c:pt idx="555" formatCode="General">
                  <c:v>0.055453637057741</c:v>
                </c:pt>
                <c:pt idx="556" formatCode="General">
                  <c:v>0.055553553520908</c:v>
                </c:pt>
                <c:pt idx="557" formatCode="General">
                  <c:v>0.055653469984075</c:v>
                </c:pt>
                <c:pt idx="558" formatCode="General">
                  <c:v>0.055753386447242</c:v>
                </c:pt>
                <c:pt idx="559" formatCode="General">
                  <c:v>0.055853302910409</c:v>
                </c:pt>
                <c:pt idx="560" formatCode="General">
                  <c:v>0.055953219373576</c:v>
                </c:pt>
                <c:pt idx="561" formatCode="General">
                  <c:v>0.056053135836743</c:v>
                </c:pt>
                <c:pt idx="562" formatCode="General">
                  <c:v>0.05615305229991</c:v>
                </c:pt>
                <c:pt idx="563" formatCode="General">
                  <c:v>0.056252968763078</c:v>
                </c:pt>
                <c:pt idx="564" formatCode="General">
                  <c:v>0.056352885226245</c:v>
                </c:pt>
                <c:pt idx="565" formatCode="General">
                  <c:v>0.056452801689412</c:v>
                </c:pt>
                <c:pt idx="566" formatCode="General">
                  <c:v>0.056552718152579</c:v>
                </c:pt>
                <c:pt idx="567" formatCode="General">
                  <c:v>0.056652634615746</c:v>
                </c:pt>
                <c:pt idx="568" formatCode="General">
                  <c:v>0.056752551078913</c:v>
                </c:pt>
                <c:pt idx="569" formatCode="General">
                  <c:v>0.05685246754208</c:v>
                </c:pt>
                <c:pt idx="570" formatCode="General">
                  <c:v>0.056952384005247</c:v>
                </c:pt>
                <c:pt idx="571" formatCode="General">
                  <c:v>0.057052300468414</c:v>
                </c:pt>
                <c:pt idx="572" formatCode="General">
                  <c:v>0.057152216931581</c:v>
                </c:pt>
                <c:pt idx="573" formatCode="General">
                  <c:v>0.057252133394749</c:v>
                </c:pt>
                <c:pt idx="574" formatCode="General">
                  <c:v>0.057352049857916</c:v>
                </c:pt>
                <c:pt idx="575" formatCode="General">
                  <c:v>0.057451966321083</c:v>
                </c:pt>
                <c:pt idx="576" formatCode="General">
                  <c:v>0.05755188278425</c:v>
                </c:pt>
                <c:pt idx="577" formatCode="General">
                  <c:v>0.057651799247417</c:v>
                </c:pt>
                <c:pt idx="578" formatCode="General">
                  <c:v>0.057751715710584</c:v>
                </c:pt>
                <c:pt idx="579" formatCode="General">
                  <c:v>0.057851632173751</c:v>
                </c:pt>
                <c:pt idx="580" formatCode="General">
                  <c:v>0.057951548636918</c:v>
                </c:pt>
                <c:pt idx="581" formatCode="General">
                  <c:v>0.058051465100085</c:v>
                </c:pt>
                <c:pt idx="582" formatCode="General">
                  <c:v>0.058151381563252</c:v>
                </c:pt>
                <c:pt idx="583" formatCode="General">
                  <c:v>0.05825129802642</c:v>
                </c:pt>
                <c:pt idx="584" formatCode="General">
                  <c:v>0.058351214489587</c:v>
                </c:pt>
                <c:pt idx="585" formatCode="General">
                  <c:v>0.058451130952754</c:v>
                </c:pt>
                <c:pt idx="586" formatCode="General">
                  <c:v>0.058551047415921</c:v>
                </c:pt>
                <c:pt idx="587" formatCode="General">
                  <c:v>0.058650963879088</c:v>
                </c:pt>
                <c:pt idx="588" formatCode="General">
                  <c:v>0.058750880342255</c:v>
                </c:pt>
                <c:pt idx="589" formatCode="General">
                  <c:v>0.058850796805422</c:v>
                </c:pt>
                <c:pt idx="590" formatCode="General">
                  <c:v>0.058950713268589</c:v>
                </c:pt>
                <c:pt idx="591" formatCode="General">
                  <c:v>0.059050629731756</c:v>
                </c:pt>
                <c:pt idx="592" formatCode="General">
                  <c:v>0.059150546194923</c:v>
                </c:pt>
                <c:pt idx="593" formatCode="General">
                  <c:v>0.059250462658091</c:v>
                </c:pt>
                <c:pt idx="594" formatCode="General">
                  <c:v>0.059350379121258</c:v>
                </c:pt>
                <c:pt idx="595" formatCode="General">
                  <c:v>0.059450295584425</c:v>
                </c:pt>
                <c:pt idx="596" formatCode="General">
                  <c:v>0.059550212047592</c:v>
                </c:pt>
                <c:pt idx="597" formatCode="General">
                  <c:v>0.059650128510759</c:v>
                </c:pt>
                <c:pt idx="598" formatCode="General">
                  <c:v>0.059750044973926</c:v>
                </c:pt>
                <c:pt idx="599" formatCode="General">
                  <c:v>0.059849961437093</c:v>
                </c:pt>
                <c:pt idx="600" formatCode="General">
                  <c:v>0.05994987790026</c:v>
                </c:pt>
                <c:pt idx="601" formatCode="General">
                  <c:v>0.060049794363427</c:v>
                </c:pt>
                <c:pt idx="602" formatCode="General">
                  <c:v>0.060149710826594</c:v>
                </c:pt>
                <c:pt idx="603" formatCode="General">
                  <c:v>0.060249627289762</c:v>
                </c:pt>
                <c:pt idx="604" formatCode="General">
                  <c:v>0.060349543752929</c:v>
                </c:pt>
                <c:pt idx="605" formatCode="General">
                  <c:v>0.060449460216096</c:v>
                </c:pt>
                <c:pt idx="606" formatCode="General">
                  <c:v>0.060549376679263</c:v>
                </c:pt>
                <c:pt idx="607" formatCode="General">
                  <c:v>0.06064929314243</c:v>
                </c:pt>
                <c:pt idx="608" formatCode="General">
                  <c:v>0.060749209605597</c:v>
                </c:pt>
                <c:pt idx="609" formatCode="General">
                  <c:v>0.060849126068764</c:v>
                </c:pt>
                <c:pt idx="610" formatCode="General">
                  <c:v>0.060949042531931</c:v>
                </c:pt>
                <c:pt idx="611" formatCode="General">
                  <c:v>0.061048958995098</c:v>
                </c:pt>
                <c:pt idx="612" formatCode="General">
                  <c:v>0.061148875458265</c:v>
                </c:pt>
                <c:pt idx="613" formatCode="General">
                  <c:v>0.061248791921433</c:v>
                </c:pt>
                <c:pt idx="614" formatCode="General">
                  <c:v>0.0613487083846</c:v>
                </c:pt>
                <c:pt idx="615" formatCode="General">
                  <c:v>0.061448624847767</c:v>
                </c:pt>
                <c:pt idx="616" formatCode="General">
                  <c:v>0.061548541310934</c:v>
                </c:pt>
                <c:pt idx="617" formatCode="General">
                  <c:v>0.061648457774101</c:v>
                </c:pt>
                <c:pt idx="618" formatCode="General">
                  <c:v>0.061748374237268</c:v>
                </c:pt>
                <c:pt idx="619" formatCode="General">
                  <c:v>0.061848290700435</c:v>
                </c:pt>
                <c:pt idx="620" formatCode="General">
                  <c:v>0.061948207163602</c:v>
                </c:pt>
                <c:pt idx="621" formatCode="General">
                  <c:v>0.062048123626769</c:v>
                </c:pt>
                <c:pt idx="622" formatCode="General">
                  <c:v>0.062148040089936</c:v>
                </c:pt>
                <c:pt idx="623" formatCode="General">
                  <c:v>0.062247956553104</c:v>
                </c:pt>
                <c:pt idx="624" formatCode="General">
                  <c:v>0.062347873016271</c:v>
                </c:pt>
                <c:pt idx="625" formatCode="General">
                  <c:v>0.062447789479438</c:v>
                </c:pt>
                <c:pt idx="626" formatCode="General">
                  <c:v>0.062547705942605</c:v>
                </c:pt>
                <c:pt idx="627" formatCode="General">
                  <c:v>0.062647622405772</c:v>
                </c:pt>
                <c:pt idx="628" formatCode="General">
                  <c:v>0.062747538868939</c:v>
                </c:pt>
                <c:pt idx="629" formatCode="General">
                  <c:v>0.062847455332106</c:v>
                </c:pt>
                <c:pt idx="630" formatCode="General">
                  <c:v>0.062947371795273</c:v>
                </c:pt>
                <c:pt idx="631" formatCode="General">
                  <c:v>0.06304728825844</c:v>
                </c:pt>
                <c:pt idx="632" formatCode="General">
                  <c:v>0.063147204721607</c:v>
                </c:pt>
                <c:pt idx="633" formatCode="General">
                  <c:v>0.063247121184775</c:v>
                </c:pt>
                <c:pt idx="634" formatCode="General">
                  <c:v>0.063347037647942</c:v>
                </c:pt>
                <c:pt idx="635" formatCode="General">
                  <c:v>0.063446954111109</c:v>
                </c:pt>
                <c:pt idx="636" formatCode="General">
                  <c:v>0.063546870574276</c:v>
                </c:pt>
                <c:pt idx="637" formatCode="General">
                  <c:v>0.063646787037443</c:v>
                </c:pt>
                <c:pt idx="638" formatCode="General">
                  <c:v>0.06374670350061</c:v>
                </c:pt>
                <c:pt idx="639" formatCode="General">
                  <c:v>0.063846619963777</c:v>
                </c:pt>
                <c:pt idx="640" formatCode="General">
                  <c:v>0.063946536426944</c:v>
                </c:pt>
                <c:pt idx="641" formatCode="General">
                  <c:v>0.064046452890111</c:v>
                </c:pt>
                <c:pt idx="642" formatCode="General">
                  <c:v>0.064146369353278</c:v>
                </c:pt>
                <c:pt idx="643" formatCode="General">
                  <c:v>0.064246285816446</c:v>
                </c:pt>
                <c:pt idx="644" formatCode="General">
                  <c:v>0.064346202279613</c:v>
                </c:pt>
                <c:pt idx="645" formatCode="General">
                  <c:v>0.06444611874278</c:v>
                </c:pt>
                <c:pt idx="646" formatCode="General">
                  <c:v>0.064546035205947</c:v>
                </c:pt>
                <c:pt idx="647" formatCode="General">
                  <c:v>0.064645951669114</c:v>
                </c:pt>
                <c:pt idx="648" formatCode="General">
                  <c:v>0.064745868132281</c:v>
                </c:pt>
                <c:pt idx="649" formatCode="General">
                  <c:v>0.064845784595448</c:v>
                </c:pt>
                <c:pt idx="650" formatCode="General">
                  <c:v>0.064945701058615</c:v>
                </c:pt>
                <c:pt idx="651" formatCode="General">
                  <c:v>0.065045617521782</c:v>
                </c:pt>
                <c:pt idx="652" formatCode="General">
                  <c:v>0.065145533984949</c:v>
                </c:pt>
                <c:pt idx="653" formatCode="General">
                  <c:v>0.065245450448117</c:v>
                </c:pt>
                <c:pt idx="654" formatCode="General">
                  <c:v>0.065345366911284</c:v>
                </c:pt>
                <c:pt idx="655" formatCode="General">
                  <c:v>0.065445283374451</c:v>
                </c:pt>
                <c:pt idx="656" formatCode="General">
                  <c:v>0.065545199837618</c:v>
                </c:pt>
                <c:pt idx="657" formatCode="General">
                  <c:v>0.065645116300785</c:v>
                </c:pt>
                <c:pt idx="658" formatCode="General">
                  <c:v>0.065745032763952</c:v>
                </c:pt>
                <c:pt idx="659" formatCode="General">
                  <c:v>0.065844949227119</c:v>
                </c:pt>
                <c:pt idx="660" formatCode="General">
                  <c:v>0.065944865690286</c:v>
                </c:pt>
                <c:pt idx="661" formatCode="General">
                  <c:v>0.066044782153453</c:v>
                </c:pt>
                <c:pt idx="662" formatCode="General">
                  <c:v>0.06614469861662</c:v>
                </c:pt>
                <c:pt idx="663" formatCode="General">
                  <c:v>0.066244615079788</c:v>
                </c:pt>
                <c:pt idx="664" formatCode="General">
                  <c:v>0.066344531542955</c:v>
                </c:pt>
                <c:pt idx="665" formatCode="General">
                  <c:v>0.066444448006122</c:v>
                </c:pt>
                <c:pt idx="666" formatCode="General">
                  <c:v>0.066544364469289</c:v>
                </c:pt>
                <c:pt idx="667" formatCode="General">
                  <c:v>0.066644280932456</c:v>
                </c:pt>
                <c:pt idx="668" formatCode="General">
                  <c:v>0.066744197395623</c:v>
                </c:pt>
                <c:pt idx="669" formatCode="General">
                  <c:v>0.06684411385879</c:v>
                </c:pt>
                <c:pt idx="670" formatCode="General">
                  <c:v>0.066944030321957</c:v>
                </c:pt>
                <c:pt idx="671" formatCode="General">
                  <c:v>0.067043946785124</c:v>
                </c:pt>
                <c:pt idx="672" formatCode="General">
                  <c:v>0.067143863248291</c:v>
                </c:pt>
                <c:pt idx="673" formatCode="General">
                  <c:v>0.067243779711459</c:v>
                </c:pt>
                <c:pt idx="674" formatCode="General">
                  <c:v>0.067343696174626</c:v>
                </c:pt>
                <c:pt idx="675" formatCode="General">
                  <c:v>0.067443612637793</c:v>
                </c:pt>
                <c:pt idx="676" formatCode="General">
                  <c:v>0.06754352910096</c:v>
                </c:pt>
                <c:pt idx="677" formatCode="General">
                  <c:v>0.067643445564127</c:v>
                </c:pt>
                <c:pt idx="678" formatCode="General">
                  <c:v>0.067743362027294</c:v>
                </c:pt>
                <c:pt idx="679" formatCode="General">
                  <c:v>0.067843278490461</c:v>
                </c:pt>
                <c:pt idx="680" formatCode="General">
                  <c:v>0.067943194953628</c:v>
                </c:pt>
                <c:pt idx="681" formatCode="General">
                  <c:v>0.068043111416795</c:v>
                </c:pt>
                <c:pt idx="682" formatCode="General">
                  <c:v>0.068143027879962</c:v>
                </c:pt>
                <c:pt idx="683" formatCode="General">
                  <c:v>0.06824294434313</c:v>
                </c:pt>
                <c:pt idx="684" formatCode="General">
                  <c:v>0.068342860806297</c:v>
                </c:pt>
                <c:pt idx="685" formatCode="General">
                  <c:v>0.068442777269464</c:v>
                </c:pt>
                <c:pt idx="686" formatCode="General">
                  <c:v>0.068542693732631</c:v>
                </c:pt>
                <c:pt idx="687" formatCode="General">
                  <c:v>0.068642610195798</c:v>
                </c:pt>
                <c:pt idx="688" formatCode="General">
                  <c:v>0.068742526658965</c:v>
                </c:pt>
                <c:pt idx="689" formatCode="General">
                  <c:v>0.068842443122132</c:v>
                </c:pt>
                <c:pt idx="690" formatCode="General">
                  <c:v>0.068942359585299</c:v>
                </c:pt>
                <c:pt idx="691" formatCode="General">
                  <c:v>0.069042276048466</c:v>
                </c:pt>
                <c:pt idx="692" formatCode="General">
                  <c:v>0.069142192511633</c:v>
                </c:pt>
                <c:pt idx="693" formatCode="General">
                  <c:v>0.069242108974801</c:v>
                </c:pt>
                <c:pt idx="694" formatCode="General">
                  <c:v>0.069342025437968</c:v>
                </c:pt>
                <c:pt idx="695" formatCode="General">
                  <c:v>0.069441941901135</c:v>
                </c:pt>
                <c:pt idx="696" formatCode="General">
                  <c:v>0.069541858364302</c:v>
                </c:pt>
                <c:pt idx="697" formatCode="General">
                  <c:v>0.069641774827469</c:v>
                </c:pt>
                <c:pt idx="698" formatCode="General">
                  <c:v>0.069741691290636</c:v>
                </c:pt>
                <c:pt idx="699" formatCode="General">
                  <c:v>0.069841607753803</c:v>
                </c:pt>
                <c:pt idx="700" formatCode="General">
                  <c:v>0.06994152421697</c:v>
                </c:pt>
                <c:pt idx="701" formatCode="General">
                  <c:v>0.070041440680137</c:v>
                </c:pt>
                <c:pt idx="702" formatCode="General">
                  <c:v>0.070141357143304</c:v>
                </c:pt>
                <c:pt idx="703" formatCode="General">
                  <c:v>0.070241273606472</c:v>
                </c:pt>
                <c:pt idx="704" formatCode="General">
                  <c:v>0.070341190069639</c:v>
                </c:pt>
                <c:pt idx="705" formatCode="General">
                  <c:v>0.070441106532806</c:v>
                </c:pt>
                <c:pt idx="706" formatCode="General">
                  <c:v>0.070541022995973</c:v>
                </c:pt>
                <c:pt idx="707" formatCode="General">
                  <c:v>0.07064093945914</c:v>
                </c:pt>
                <c:pt idx="708" formatCode="General">
                  <c:v>0.070740855922307</c:v>
                </c:pt>
                <c:pt idx="709" formatCode="General">
                  <c:v>0.070840772385474</c:v>
                </c:pt>
                <c:pt idx="710" formatCode="General">
                  <c:v>0.070940688848641</c:v>
                </c:pt>
                <c:pt idx="711" formatCode="General">
                  <c:v>0.071040605311808</c:v>
                </c:pt>
                <c:pt idx="712" formatCode="General">
                  <c:v>0.071140521774975</c:v>
                </c:pt>
                <c:pt idx="713" formatCode="General">
                  <c:v>0.071240438238143</c:v>
                </c:pt>
                <c:pt idx="714" formatCode="General">
                  <c:v>0.07134035470131</c:v>
                </c:pt>
                <c:pt idx="715" formatCode="General">
                  <c:v>0.071440271164477</c:v>
                </c:pt>
                <c:pt idx="716" formatCode="General">
                  <c:v>0.071540187627644</c:v>
                </c:pt>
                <c:pt idx="717" formatCode="General">
                  <c:v>0.071640104090811</c:v>
                </c:pt>
                <c:pt idx="718" formatCode="General">
                  <c:v>0.071740020553978</c:v>
                </c:pt>
                <c:pt idx="719" formatCode="General">
                  <c:v>0.071839937017145</c:v>
                </c:pt>
                <c:pt idx="720" formatCode="General">
                  <c:v>0.071939853480312</c:v>
                </c:pt>
                <c:pt idx="721" formatCode="General">
                  <c:v>0.072039769943479</c:v>
                </c:pt>
                <c:pt idx="722" formatCode="General">
                  <c:v>0.072139686406647</c:v>
                </c:pt>
                <c:pt idx="723" formatCode="General">
                  <c:v>0.072239602869814</c:v>
                </c:pt>
                <c:pt idx="724" formatCode="General">
                  <c:v>0.072339519332981</c:v>
                </c:pt>
                <c:pt idx="725" formatCode="General">
                  <c:v>0.072439435796148</c:v>
                </c:pt>
                <c:pt idx="726" formatCode="General">
                  <c:v>0.072539352259315</c:v>
                </c:pt>
                <c:pt idx="727" formatCode="General">
                  <c:v>0.072639268722482</c:v>
                </c:pt>
                <c:pt idx="728" formatCode="General">
                  <c:v>0.072739185185649</c:v>
                </c:pt>
                <c:pt idx="729" formatCode="General">
                  <c:v>0.072839101648816</c:v>
                </c:pt>
                <c:pt idx="730" formatCode="General">
                  <c:v>0.072939018111983</c:v>
                </c:pt>
                <c:pt idx="731" formatCode="General">
                  <c:v>0.07303893457515</c:v>
                </c:pt>
                <c:pt idx="732" formatCode="General">
                  <c:v>0.073138851038318</c:v>
                </c:pt>
                <c:pt idx="733" formatCode="General">
                  <c:v>0.073238767501485</c:v>
                </c:pt>
                <c:pt idx="734" formatCode="General">
                  <c:v>0.073338683964652</c:v>
                </c:pt>
                <c:pt idx="735" formatCode="General">
                  <c:v>0.073438600427819</c:v>
                </c:pt>
                <c:pt idx="736" formatCode="General">
                  <c:v>0.073538516890986</c:v>
                </c:pt>
                <c:pt idx="737" formatCode="General">
                  <c:v>0.073638433354153</c:v>
                </c:pt>
                <c:pt idx="738" formatCode="General">
                  <c:v>0.07373834981732</c:v>
                </c:pt>
                <c:pt idx="739" formatCode="General">
                  <c:v>0.073838266280487</c:v>
                </c:pt>
                <c:pt idx="740" formatCode="General">
                  <c:v>0.073938182743654</c:v>
                </c:pt>
                <c:pt idx="741" formatCode="General">
                  <c:v>0.074038099206821</c:v>
                </c:pt>
                <c:pt idx="742" formatCode="General">
                  <c:v>0.074138015669989</c:v>
                </c:pt>
                <c:pt idx="743" formatCode="General">
                  <c:v>0.074237932133156</c:v>
                </c:pt>
                <c:pt idx="744" formatCode="General">
                  <c:v>0.074337848596323</c:v>
                </c:pt>
                <c:pt idx="745" formatCode="General">
                  <c:v>0.07443776505949</c:v>
                </c:pt>
                <c:pt idx="746" formatCode="General">
                  <c:v>0.074537681522657</c:v>
                </c:pt>
                <c:pt idx="747" formatCode="General">
                  <c:v>0.074637597985824</c:v>
                </c:pt>
                <c:pt idx="748" formatCode="General">
                  <c:v>0.074737514448991</c:v>
                </c:pt>
                <c:pt idx="749" formatCode="General">
                  <c:v>0.074837430912158</c:v>
                </c:pt>
                <c:pt idx="750" formatCode="General">
                  <c:v>0.074937347375325</c:v>
                </c:pt>
                <c:pt idx="751" formatCode="General">
                  <c:v>0.075037263838492</c:v>
                </c:pt>
                <c:pt idx="752" formatCode="General">
                  <c:v>0.07513718030166</c:v>
                </c:pt>
                <c:pt idx="753" formatCode="General">
                  <c:v>0.075237096764827</c:v>
                </c:pt>
                <c:pt idx="754" formatCode="General">
                  <c:v>0.075337013227994</c:v>
                </c:pt>
                <c:pt idx="755" formatCode="General">
                  <c:v>0.075436929691161</c:v>
                </c:pt>
                <c:pt idx="756" formatCode="General">
                  <c:v>0.075536846154328</c:v>
                </c:pt>
                <c:pt idx="757" formatCode="General">
                  <c:v>0.075636762617495</c:v>
                </c:pt>
                <c:pt idx="758" formatCode="General">
                  <c:v>0.075736679080662</c:v>
                </c:pt>
                <c:pt idx="759" formatCode="General">
                  <c:v>0.075836595543829</c:v>
                </c:pt>
                <c:pt idx="760" formatCode="General">
                  <c:v>0.075936512006996</c:v>
                </c:pt>
                <c:pt idx="761" formatCode="General">
                  <c:v>0.076036428470163</c:v>
                </c:pt>
                <c:pt idx="762" formatCode="General">
                  <c:v>0.076136344933331</c:v>
                </c:pt>
                <c:pt idx="763" formatCode="General">
                  <c:v>0.076236261396498</c:v>
                </c:pt>
                <c:pt idx="764" formatCode="General">
                  <c:v>0.076336177859665</c:v>
                </c:pt>
                <c:pt idx="765" formatCode="General">
                  <c:v>0.076436094322832</c:v>
                </c:pt>
                <c:pt idx="766" formatCode="General">
                  <c:v>0.076536010785999</c:v>
                </c:pt>
                <c:pt idx="767" formatCode="General">
                  <c:v>0.076635927249166</c:v>
                </c:pt>
                <c:pt idx="768" formatCode="General">
                  <c:v>0.076735843712333</c:v>
                </c:pt>
                <c:pt idx="769" formatCode="General">
                  <c:v>0.0768357601755</c:v>
                </c:pt>
                <c:pt idx="770" formatCode="General">
                  <c:v>0.076935676638667</c:v>
                </c:pt>
                <c:pt idx="771" formatCode="General">
                  <c:v>0.077035593101834</c:v>
                </c:pt>
                <c:pt idx="772" formatCode="General">
                  <c:v>0.077135509565002</c:v>
                </c:pt>
                <c:pt idx="773" formatCode="General">
                  <c:v>0.077235426028169</c:v>
                </c:pt>
                <c:pt idx="774" formatCode="General">
                  <c:v>0.077335342491336</c:v>
                </c:pt>
                <c:pt idx="775" formatCode="General">
                  <c:v>0.077435258954503</c:v>
                </c:pt>
                <c:pt idx="776" formatCode="General">
                  <c:v>0.07753517541767</c:v>
                </c:pt>
                <c:pt idx="777" formatCode="General">
                  <c:v>0.077635091880837</c:v>
                </c:pt>
                <c:pt idx="778" formatCode="General">
                  <c:v>0.077735008344004</c:v>
                </c:pt>
                <c:pt idx="779" formatCode="General">
                  <c:v>0.077834924807171</c:v>
                </c:pt>
                <c:pt idx="780" formatCode="General">
                  <c:v>0.077934841270338</c:v>
                </c:pt>
                <c:pt idx="781" formatCode="General">
                  <c:v>0.078034757733505</c:v>
                </c:pt>
                <c:pt idx="782" formatCode="General">
                  <c:v>0.078134674196673</c:v>
                </c:pt>
                <c:pt idx="783" formatCode="General">
                  <c:v>0.07823459065984</c:v>
                </c:pt>
                <c:pt idx="784" formatCode="General">
                  <c:v>0.078334507123007</c:v>
                </c:pt>
                <c:pt idx="785" formatCode="General">
                  <c:v>0.078434423586174</c:v>
                </c:pt>
                <c:pt idx="786" formatCode="General">
                  <c:v>0.078534340049341</c:v>
                </c:pt>
                <c:pt idx="787" formatCode="General">
                  <c:v>0.078634256512508</c:v>
                </c:pt>
                <c:pt idx="788" formatCode="General">
                  <c:v>0.078734172975675</c:v>
                </c:pt>
                <c:pt idx="789" formatCode="General">
                  <c:v>0.078834089438842</c:v>
                </c:pt>
                <c:pt idx="790" formatCode="General">
                  <c:v>0.078934005902009</c:v>
                </c:pt>
                <c:pt idx="791" formatCode="General">
                  <c:v>0.079033922365176</c:v>
                </c:pt>
                <c:pt idx="792" formatCode="General">
                  <c:v>0.079133838828344</c:v>
                </c:pt>
                <c:pt idx="793" formatCode="General">
                  <c:v>0.079233755291511</c:v>
                </c:pt>
                <c:pt idx="794" formatCode="General">
                  <c:v>0.079333671754678</c:v>
                </c:pt>
                <c:pt idx="795" formatCode="General">
                  <c:v>0.079433588217845</c:v>
                </c:pt>
                <c:pt idx="796" formatCode="General">
                  <c:v>0.079533504681012</c:v>
                </c:pt>
                <c:pt idx="797" formatCode="General">
                  <c:v>0.079633421144179</c:v>
                </c:pt>
                <c:pt idx="798" formatCode="General">
                  <c:v>0.079733337607346</c:v>
                </c:pt>
                <c:pt idx="799" formatCode="General">
                  <c:v>0.079833254070513</c:v>
                </c:pt>
                <c:pt idx="800" formatCode="General">
                  <c:v>0.07993317053368</c:v>
                </c:pt>
                <c:pt idx="801" formatCode="General">
                  <c:v>0.080033086996847</c:v>
                </c:pt>
                <c:pt idx="802" formatCode="General">
                  <c:v>0.080133003460015</c:v>
                </c:pt>
                <c:pt idx="803" formatCode="General">
                  <c:v>0.080232919923182</c:v>
                </c:pt>
                <c:pt idx="804" formatCode="General">
                  <c:v>0.080332836386349</c:v>
                </c:pt>
                <c:pt idx="805" formatCode="General">
                  <c:v>0.080432752849516</c:v>
                </c:pt>
                <c:pt idx="806" formatCode="General">
                  <c:v>0.080532669312683</c:v>
                </c:pt>
                <c:pt idx="807" formatCode="General">
                  <c:v>0.08063258577585</c:v>
                </c:pt>
                <c:pt idx="808" formatCode="General">
                  <c:v>0.080732502239017</c:v>
                </c:pt>
                <c:pt idx="809" formatCode="General">
                  <c:v>0.080832418702184</c:v>
                </c:pt>
                <c:pt idx="810" formatCode="General">
                  <c:v>0.080932335165351</c:v>
                </c:pt>
                <c:pt idx="811" formatCode="General">
                  <c:v>0.081032251628518</c:v>
                </c:pt>
                <c:pt idx="812" formatCode="General">
                  <c:v>0.081132168091686</c:v>
                </c:pt>
                <c:pt idx="813" formatCode="General">
                  <c:v>0.081232084554853</c:v>
                </c:pt>
                <c:pt idx="814" formatCode="General">
                  <c:v>0.08133200101802</c:v>
                </c:pt>
                <c:pt idx="815" formatCode="General">
                  <c:v>0.081431917481187</c:v>
                </c:pt>
                <c:pt idx="816" formatCode="General">
                  <c:v>0.081531833944354</c:v>
                </c:pt>
                <c:pt idx="817" formatCode="General">
                  <c:v>0.081631750407521</c:v>
                </c:pt>
                <c:pt idx="818" formatCode="General">
                  <c:v>0.081731666870688</c:v>
                </c:pt>
                <c:pt idx="819" formatCode="General">
                  <c:v>0.081831583333855</c:v>
                </c:pt>
                <c:pt idx="820" formatCode="General">
                  <c:v>0.081931499797022</c:v>
                </c:pt>
                <c:pt idx="821" formatCode="General">
                  <c:v>0.082031416260189</c:v>
                </c:pt>
                <c:pt idx="822" formatCode="General">
                  <c:v>0.082131332723357</c:v>
                </c:pt>
                <c:pt idx="823" formatCode="General">
                  <c:v>0.082231249186524</c:v>
                </c:pt>
                <c:pt idx="824" formatCode="General">
                  <c:v>0.082331165649691</c:v>
                </c:pt>
                <c:pt idx="825" formatCode="General">
                  <c:v>0.082431082112858</c:v>
                </c:pt>
                <c:pt idx="826" formatCode="General">
                  <c:v>0.082530998576025</c:v>
                </c:pt>
                <c:pt idx="827" formatCode="General">
                  <c:v>0.082630915039192</c:v>
                </c:pt>
                <c:pt idx="828" formatCode="General">
                  <c:v>0.082730831502359</c:v>
                </c:pt>
                <c:pt idx="829" formatCode="General">
                  <c:v>0.082830747965526</c:v>
                </c:pt>
                <c:pt idx="830" formatCode="General">
                  <c:v>0.082930664428693</c:v>
                </c:pt>
                <c:pt idx="831" formatCode="General">
                  <c:v>0.08303058089186</c:v>
                </c:pt>
                <c:pt idx="832" formatCode="General">
                  <c:v>0.083130497355028</c:v>
                </c:pt>
                <c:pt idx="833" formatCode="General">
                  <c:v>0.083230413818195</c:v>
                </c:pt>
                <c:pt idx="834" formatCode="General">
                  <c:v>0.083330330281362</c:v>
                </c:pt>
                <c:pt idx="835" formatCode="General">
                  <c:v>0.083430246744529</c:v>
                </c:pt>
                <c:pt idx="836" formatCode="General">
                  <c:v>0.083530163207696</c:v>
                </c:pt>
                <c:pt idx="837" formatCode="General">
                  <c:v>0.083630079670863</c:v>
                </c:pt>
                <c:pt idx="838" formatCode="General">
                  <c:v>0.08372999613403</c:v>
                </c:pt>
                <c:pt idx="839" formatCode="General">
                  <c:v>0.083829912597197</c:v>
                </c:pt>
                <c:pt idx="840" formatCode="General">
                  <c:v>0.083929829060364</c:v>
                </c:pt>
                <c:pt idx="841" formatCode="General">
                  <c:v>0.084029745523531</c:v>
                </c:pt>
                <c:pt idx="842" formatCode="General">
                  <c:v>0.084129661986699</c:v>
                </c:pt>
                <c:pt idx="843" formatCode="General">
                  <c:v>0.084229578449866</c:v>
                </c:pt>
                <c:pt idx="844" formatCode="General">
                  <c:v>0.084329494913033</c:v>
                </c:pt>
                <c:pt idx="845" formatCode="General">
                  <c:v>0.0844294113762</c:v>
                </c:pt>
                <c:pt idx="846" formatCode="General">
                  <c:v>0.084529327839367</c:v>
                </c:pt>
                <c:pt idx="847" formatCode="General">
                  <c:v>0.084629244302534</c:v>
                </c:pt>
                <c:pt idx="848" formatCode="General">
                  <c:v>0.084729160765701</c:v>
                </c:pt>
                <c:pt idx="849" formatCode="General">
                  <c:v>0.084829077228868</c:v>
                </c:pt>
                <c:pt idx="850" formatCode="General">
                  <c:v>0.084928993692035</c:v>
                </c:pt>
                <c:pt idx="851" formatCode="General">
                  <c:v>0.085028910155202</c:v>
                </c:pt>
                <c:pt idx="852" formatCode="General">
                  <c:v>0.08512882661837</c:v>
                </c:pt>
                <c:pt idx="853" formatCode="General">
                  <c:v>0.085228743081537</c:v>
                </c:pt>
                <c:pt idx="854" formatCode="General">
                  <c:v>0.085328659544704</c:v>
                </c:pt>
                <c:pt idx="855" formatCode="General">
                  <c:v>0.085428576007871</c:v>
                </c:pt>
                <c:pt idx="856" formatCode="General">
                  <c:v>0.085528492471038</c:v>
                </c:pt>
                <c:pt idx="857" formatCode="General">
                  <c:v>0.085628408934205</c:v>
                </c:pt>
                <c:pt idx="858" formatCode="General">
                  <c:v>0.085728325397372</c:v>
                </c:pt>
                <c:pt idx="859" formatCode="General">
                  <c:v>0.085828241860539</c:v>
                </c:pt>
                <c:pt idx="860" formatCode="General">
                  <c:v>0.085928158323706</c:v>
                </c:pt>
                <c:pt idx="861" formatCode="General">
                  <c:v>0.086028074786873</c:v>
                </c:pt>
                <c:pt idx="862" formatCode="General">
                  <c:v>0.086127991250041</c:v>
                </c:pt>
                <c:pt idx="863" formatCode="General">
                  <c:v>0.086227907713208</c:v>
                </c:pt>
                <c:pt idx="864" formatCode="General">
                  <c:v>0.086327824176375</c:v>
                </c:pt>
                <c:pt idx="865" formatCode="General">
                  <c:v>0.086427740639542</c:v>
                </c:pt>
                <c:pt idx="866" formatCode="General">
                  <c:v>0.086527657102709</c:v>
                </c:pt>
                <c:pt idx="867" formatCode="General">
                  <c:v>0.086627573565876</c:v>
                </c:pt>
                <c:pt idx="868" formatCode="General">
                  <c:v>0.086727490029043</c:v>
                </c:pt>
                <c:pt idx="869" formatCode="General">
                  <c:v>0.08682740649221</c:v>
                </c:pt>
                <c:pt idx="870" formatCode="General">
                  <c:v>0.086927322955377</c:v>
                </c:pt>
                <c:pt idx="871" formatCode="General">
                  <c:v>0.087027239418544</c:v>
                </c:pt>
                <c:pt idx="872" formatCode="General">
                  <c:v>0.087127155881712</c:v>
                </c:pt>
                <c:pt idx="873" formatCode="General">
                  <c:v>0.087227072344879</c:v>
                </c:pt>
                <c:pt idx="874" formatCode="General">
                  <c:v>0.087326988808046</c:v>
                </c:pt>
                <c:pt idx="875" formatCode="General">
                  <c:v>0.087426905271213</c:v>
                </c:pt>
                <c:pt idx="876" formatCode="General">
                  <c:v>0.08752682173438</c:v>
                </c:pt>
                <c:pt idx="877" formatCode="General">
                  <c:v>0.087626738197547</c:v>
                </c:pt>
                <c:pt idx="878" formatCode="General">
                  <c:v>0.087726654660714</c:v>
                </c:pt>
                <c:pt idx="879" formatCode="General">
                  <c:v>0.087826571123881</c:v>
                </c:pt>
                <c:pt idx="880" formatCode="General">
                  <c:v>0.087926487587048</c:v>
                </c:pt>
                <c:pt idx="881" formatCode="General">
                  <c:v>0.088026404050215</c:v>
                </c:pt>
                <c:pt idx="882" formatCode="General">
                  <c:v>0.088126320513383</c:v>
                </c:pt>
                <c:pt idx="883" formatCode="General">
                  <c:v>0.08822623697655</c:v>
                </c:pt>
                <c:pt idx="884" formatCode="General">
                  <c:v>0.088326153439717</c:v>
                </c:pt>
                <c:pt idx="885" formatCode="General">
                  <c:v>0.088426069902884</c:v>
                </c:pt>
                <c:pt idx="886" formatCode="General">
                  <c:v>0.088525986366051</c:v>
                </c:pt>
                <c:pt idx="887" formatCode="General">
                  <c:v>0.088625902829218</c:v>
                </c:pt>
                <c:pt idx="888" formatCode="General">
                  <c:v>0.088725819292385</c:v>
                </c:pt>
                <c:pt idx="889" formatCode="General">
                  <c:v>0.088825735755552</c:v>
                </c:pt>
                <c:pt idx="890" formatCode="General">
                  <c:v>0.088925652218719</c:v>
                </c:pt>
                <c:pt idx="891" formatCode="General">
                  <c:v>0.089025568681886</c:v>
                </c:pt>
                <c:pt idx="892" formatCode="General">
                  <c:v>0.089125485145054</c:v>
                </c:pt>
                <c:pt idx="893" formatCode="General">
                  <c:v>0.089225401608221</c:v>
                </c:pt>
                <c:pt idx="894" formatCode="General">
                  <c:v>0.089325318071388</c:v>
                </c:pt>
                <c:pt idx="895" formatCode="General">
                  <c:v>0.089425234534555</c:v>
                </c:pt>
                <c:pt idx="896" formatCode="General">
                  <c:v>0.089525150997722</c:v>
                </c:pt>
                <c:pt idx="897" formatCode="General">
                  <c:v>0.089625067460889</c:v>
                </c:pt>
                <c:pt idx="898" formatCode="General">
                  <c:v>0.089724983924056</c:v>
                </c:pt>
                <c:pt idx="899" formatCode="General">
                  <c:v>0.089824900387223</c:v>
                </c:pt>
                <c:pt idx="900" formatCode="General">
                  <c:v>0.08992481685039</c:v>
                </c:pt>
                <c:pt idx="901" formatCode="General">
                  <c:v>0.090024733313557</c:v>
                </c:pt>
                <c:pt idx="902" formatCode="General">
                  <c:v>0.090124649776725</c:v>
                </c:pt>
                <c:pt idx="903" formatCode="General">
                  <c:v>0.090224566239892</c:v>
                </c:pt>
                <c:pt idx="904" formatCode="General">
                  <c:v>0.090324482703059</c:v>
                </c:pt>
                <c:pt idx="905" formatCode="General">
                  <c:v>0.090424399166226</c:v>
                </c:pt>
                <c:pt idx="906" formatCode="General">
                  <c:v>0.090524315629393</c:v>
                </c:pt>
                <c:pt idx="907" formatCode="General">
                  <c:v>0.09062423209256</c:v>
                </c:pt>
                <c:pt idx="908" formatCode="General">
                  <c:v>0.090724148555727</c:v>
                </c:pt>
                <c:pt idx="909" formatCode="General">
                  <c:v>0.090824065018894</c:v>
                </c:pt>
                <c:pt idx="910" formatCode="General">
                  <c:v>0.090923981482061</c:v>
                </c:pt>
                <c:pt idx="911" formatCode="General">
                  <c:v>0.091023897945228</c:v>
                </c:pt>
                <c:pt idx="912" formatCode="General">
                  <c:v>0.091123814408396</c:v>
                </c:pt>
                <c:pt idx="913" formatCode="General">
                  <c:v>0.091223730871563</c:v>
                </c:pt>
                <c:pt idx="914" formatCode="General">
                  <c:v>0.09132364733473</c:v>
                </c:pt>
                <c:pt idx="915" formatCode="General">
                  <c:v>0.091423563797897</c:v>
                </c:pt>
                <c:pt idx="916" formatCode="General">
                  <c:v>0.091523480261064</c:v>
                </c:pt>
                <c:pt idx="917" formatCode="General">
                  <c:v>0.091623396724231</c:v>
                </c:pt>
                <c:pt idx="918" formatCode="General">
                  <c:v>0.091723313187398</c:v>
                </c:pt>
                <c:pt idx="919" formatCode="General">
                  <c:v>0.091823229650565</c:v>
                </c:pt>
                <c:pt idx="920" formatCode="General">
                  <c:v>0.091923146113732</c:v>
                </c:pt>
                <c:pt idx="921" formatCode="General">
                  <c:v>0.092023062576899</c:v>
                </c:pt>
                <c:pt idx="922" formatCode="General">
                  <c:v>0.092122979040067</c:v>
                </c:pt>
                <c:pt idx="923" formatCode="General">
                  <c:v>0.092222895503234</c:v>
                </c:pt>
                <c:pt idx="924" formatCode="General">
                  <c:v>0.092322811966401</c:v>
                </c:pt>
                <c:pt idx="925" formatCode="General">
                  <c:v>0.092422728429568</c:v>
                </c:pt>
                <c:pt idx="926" formatCode="General">
                  <c:v>0.092522644892735</c:v>
                </c:pt>
                <c:pt idx="927" formatCode="General">
                  <c:v>0.092622561355902</c:v>
                </c:pt>
                <c:pt idx="928" formatCode="General">
                  <c:v>0.092722477819069</c:v>
                </c:pt>
                <c:pt idx="929" formatCode="General">
                  <c:v>0.092822394282236</c:v>
                </c:pt>
                <c:pt idx="930" formatCode="General">
                  <c:v>0.092922310745403</c:v>
                </c:pt>
                <c:pt idx="931" formatCode="General">
                  <c:v>0.093022227208571</c:v>
                </c:pt>
                <c:pt idx="932" formatCode="General">
                  <c:v>0.093122143671738</c:v>
                </c:pt>
                <c:pt idx="933" formatCode="General">
                  <c:v>0.093222060134905</c:v>
                </c:pt>
                <c:pt idx="934" formatCode="General">
                  <c:v>0.093321976598072</c:v>
                </c:pt>
                <c:pt idx="935" formatCode="General">
                  <c:v>0.093421893061239</c:v>
                </c:pt>
                <c:pt idx="936" formatCode="General">
                  <c:v>0.093521809524406</c:v>
                </c:pt>
                <c:pt idx="937" formatCode="General">
                  <c:v>0.093621725987573</c:v>
                </c:pt>
                <c:pt idx="938" formatCode="General">
                  <c:v>0.09372164245074</c:v>
                </c:pt>
                <c:pt idx="939" formatCode="General">
                  <c:v>0.093821558913907</c:v>
                </c:pt>
                <c:pt idx="940" formatCode="General">
                  <c:v>0.093921475377074</c:v>
                </c:pt>
                <c:pt idx="941" formatCode="General">
                  <c:v>0.094021391840241</c:v>
                </c:pt>
                <c:pt idx="942" formatCode="General">
                  <c:v>0.094121308303409</c:v>
                </c:pt>
                <c:pt idx="943" formatCode="General">
                  <c:v>0.094221224766576</c:v>
                </c:pt>
                <c:pt idx="944" formatCode="General">
                  <c:v>0.094321141229743</c:v>
                </c:pt>
                <c:pt idx="945" formatCode="General">
                  <c:v>0.09442105769291</c:v>
                </c:pt>
                <c:pt idx="946" formatCode="General">
                  <c:v>0.094520974156077</c:v>
                </c:pt>
                <c:pt idx="947" formatCode="General">
                  <c:v>0.094620890619244</c:v>
                </c:pt>
                <c:pt idx="948" formatCode="General">
                  <c:v>0.094720807082411</c:v>
                </c:pt>
                <c:pt idx="949" formatCode="General">
                  <c:v>0.094820723545578</c:v>
                </c:pt>
                <c:pt idx="950" formatCode="General">
                  <c:v>0.094920640008745</c:v>
                </c:pt>
                <c:pt idx="951" formatCode="General">
                  <c:v>0.095020556471913</c:v>
                </c:pt>
                <c:pt idx="952" formatCode="General">
                  <c:v>0.09512047293508</c:v>
                </c:pt>
                <c:pt idx="953" formatCode="General">
                  <c:v>0.095220389398247</c:v>
                </c:pt>
                <c:pt idx="954" formatCode="General">
                  <c:v>0.095320305861414</c:v>
                </c:pt>
                <c:pt idx="955" formatCode="General">
                  <c:v>0.095420222324581</c:v>
                </c:pt>
                <c:pt idx="956" formatCode="General">
                  <c:v>0.095520138787748</c:v>
                </c:pt>
                <c:pt idx="957" formatCode="General">
                  <c:v>0.095620055250915</c:v>
                </c:pt>
                <c:pt idx="958" formatCode="General">
                  <c:v>0.095719971714082</c:v>
                </c:pt>
                <c:pt idx="959" formatCode="General">
                  <c:v>0.095819888177249</c:v>
                </c:pt>
                <c:pt idx="960" formatCode="General">
                  <c:v>0.095919804640416</c:v>
                </c:pt>
                <c:pt idx="961" formatCode="General">
                  <c:v>0.096019721103584</c:v>
                </c:pt>
                <c:pt idx="962" formatCode="General">
                  <c:v>0.096119637566751</c:v>
                </c:pt>
                <c:pt idx="963" formatCode="General">
                  <c:v>0.096219554029918</c:v>
                </c:pt>
                <c:pt idx="964" formatCode="General">
                  <c:v>0.096319470493085</c:v>
                </c:pt>
                <c:pt idx="965" formatCode="General">
                  <c:v>0.096419386956252</c:v>
                </c:pt>
                <c:pt idx="966" formatCode="General">
                  <c:v>0.096519303419419</c:v>
                </c:pt>
                <c:pt idx="967" formatCode="General">
                  <c:v>0.096619219882586</c:v>
                </c:pt>
                <c:pt idx="968" formatCode="General">
                  <c:v>0.096719136345753</c:v>
                </c:pt>
                <c:pt idx="969" formatCode="General">
                  <c:v>0.09681905280892</c:v>
                </c:pt>
                <c:pt idx="970" formatCode="General">
                  <c:v>0.096918969272087</c:v>
                </c:pt>
                <c:pt idx="971" formatCode="General">
                  <c:v>0.097018885735255</c:v>
                </c:pt>
                <c:pt idx="972" formatCode="General">
                  <c:v>0.097118802198422</c:v>
                </c:pt>
                <c:pt idx="973" formatCode="General">
                  <c:v>0.097218718661589</c:v>
                </c:pt>
                <c:pt idx="974" formatCode="General">
                  <c:v>0.097318635124756</c:v>
                </c:pt>
                <c:pt idx="975" formatCode="General">
                  <c:v>0.097418551587923</c:v>
                </c:pt>
                <c:pt idx="976" formatCode="General">
                  <c:v>0.09751846805109</c:v>
                </c:pt>
                <c:pt idx="977" formatCode="General">
                  <c:v>0.097618384514257</c:v>
                </c:pt>
                <c:pt idx="978" formatCode="General">
                  <c:v>0.097718300977424</c:v>
                </c:pt>
                <c:pt idx="979" formatCode="General">
                  <c:v>0.097818217440591</c:v>
                </c:pt>
                <c:pt idx="980" formatCode="General">
                  <c:v>0.097918133903758</c:v>
                </c:pt>
                <c:pt idx="981" formatCode="General">
                  <c:v>0.098018050366926</c:v>
                </c:pt>
                <c:pt idx="982" formatCode="General">
                  <c:v>0.098117966830093</c:v>
                </c:pt>
                <c:pt idx="983" formatCode="General">
                  <c:v>0.09821788329326</c:v>
                </c:pt>
                <c:pt idx="984" formatCode="General">
                  <c:v>0.098317799756427</c:v>
                </c:pt>
                <c:pt idx="985" formatCode="General">
                  <c:v>0.098417716219594</c:v>
                </c:pt>
                <c:pt idx="986" formatCode="General">
                  <c:v>0.098517632682761</c:v>
                </c:pt>
                <c:pt idx="987" formatCode="General">
                  <c:v>0.098617549145928</c:v>
                </c:pt>
                <c:pt idx="988" formatCode="General">
                  <c:v>0.098717465609095</c:v>
                </c:pt>
                <c:pt idx="989" formatCode="General">
                  <c:v>0.098817382072262</c:v>
                </c:pt>
                <c:pt idx="990" formatCode="General">
                  <c:v>0.098917298535429</c:v>
                </c:pt>
                <c:pt idx="991" formatCode="General">
                  <c:v>0.099017214998597</c:v>
                </c:pt>
                <c:pt idx="992" formatCode="General">
                  <c:v>0.099117131461764</c:v>
                </c:pt>
                <c:pt idx="993" formatCode="General">
                  <c:v>0.099217047924931</c:v>
                </c:pt>
                <c:pt idx="994" formatCode="General">
                  <c:v>0.099316964388098</c:v>
                </c:pt>
                <c:pt idx="995" formatCode="General">
                  <c:v>0.099416880851265</c:v>
                </c:pt>
                <c:pt idx="996" formatCode="General">
                  <c:v>0.099516797314432</c:v>
                </c:pt>
                <c:pt idx="997" formatCode="General">
                  <c:v>0.099616713777599</c:v>
                </c:pt>
                <c:pt idx="998" formatCode="General">
                  <c:v>0.099716630240766</c:v>
                </c:pt>
                <c:pt idx="999" formatCode="General">
                  <c:v>0.099816546703933</c:v>
                </c:pt>
                <c:pt idx="1000" formatCode="General">
                  <c:v>0.0999164631671</c:v>
                </c:pt>
                <c:pt idx="1001" formatCode="General">
                  <c:v>0.10001637963027</c:v>
                </c:pt>
                <c:pt idx="1002" formatCode="General">
                  <c:v>0.10011629609343</c:v>
                </c:pt>
                <c:pt idx="1003" formatCode="General">
                  <c:v>0.1002162125566</c:v>
                </c:pt>
                <c:pt idx="1004" formatCode="General">
                  <c:v>0.10031612901977</c:v>
                </c:pt>
                <c:pt idx="1005" formatCode="General">
                  <c:v>0.10041604548294</c:v>
                </c:pt>
                <c:pt idx="1006" formatCode="General">
                  <c:v>0.1005159619461</c:v>
                </c:pt>
                <c:pt idx="1007" formatCode="General">
                  <c:v>0.10061587840927</c:v>
                </c:pt>
                <c:pt idx="1008" formatCode="General">
                  <c:v>0.10071579487244</c:v>
                </c:pt>
                <c:pt idx="1009" formatCode="General">
                  <c:v>0.1008157113356</c:v>
                </c:pt>
                <c:pt idx="1010" formatCode="General">
                  <c:v>0.10091562779877</c:v>
                </c:pt>
                <c:pt idx="1011" formatCode="General">
                  <c:v>0.10101554426194</c:v>
                </c:pt>
                <c:pt idx="1012" formatCode="General">
                  <c:v>0.10111546072511</c:v>
                </c:pt>
                <c:pt idx="1013" formatCode="General">
                  <c:v>0.10121537718827</c:v>
                </c:pt>
                <c:pt idx="1014" formatCode="General">
                  <c:v>0.10131529365144</c:v>
                </c:pt>
                <c:pt idx="1015" formatCode="General">
                  <c:v>0.10141521011461</c:v>
                </c:pt>
                <c:pt idx="1016" formatCode="General">
                  <c:v>0.10151512657777</c:v>
                </c:pt>
                <c:pt idx="1017" formatCode="General">
                  <c:v>0.10161504304094</c:v>
                </c:pt>
                <c:pt idx="1018" formatCode="General">
                  <c:v>0.10171495950411</c:v>
                </c:pt>
                <c:pt idx="1019" formatCode="General">
                  <c:v>0.10181487596728</c:v>
                </c:pt>
                <c:pt idx="1020" formatCode="General">
                  <c:v>0.10191479243044</c:v>
                </c:pt>
                <c:pt idx="1021" formatCode="General">
                  <c:v>0.10201470889361</c:v>
                </c:pt>
                <c:pt idx="1022" formatCode="General">
                  <c:v>0.10211462535678</c:v>
                </c:pt>
                <c:pt idx="1023" formatCode="General">
                  <c:v>0.10221454181994</c:v>
                </c:pt>
                <c:pt idx="1024" formatCode="General">
                  <c:v>0.10231445828311</c:v>
                </c:pt>
                <c:pt idx="1025" formatCode="General">
                  <c:v>0.10241437474628</c:v>
                </c:pt>
                <c:pt idx="1026" formatCode="General">
                  <c:v>0.10251429120945</c:v>
                </c:pt>
                <c:pt idx="1027" formatCode="General">
                  <c:v>0.10261420767261</c:v>
                </c:pt>
                <c:pt idx="1028" formatCode="General">
                  <c:v>0.10271412413578</c:v>
                </c:pt>
                <c:pt idx="1029" formatCode="General">
                  <c:v>0.10281404059895</c:v>
                </c:pt>
                <c:pt idx="1030" formatCode="General">
                  <c:v>0.10291395706211</c:v>
                </c:pt>
                <c:pt idx="1031" formatCode="General">
                  <c:v>0.10301387352528</c:v>
                </c:pt>
                <c:pt idx="1032" formatCode="General">
                  <c:v>0.10311378998845</c:v>
                </c:pt>
                <c:pt idx="1033" formatCode="General">
                  <c:v>0.10321370645161</c:v>
                </c:pt>
                <c:pt idx="1034" formatCode="General">
                  <c:v>0.10331362291478</c:v>
                </c:pt>
                <c:pt idx="1035" formatCode="General">
                  <c:v>0.10341353937795</c:v>
                </c:pt>
                <c:pt idx="1036" formatCode="General">
                  <c:v>0.10351345584112</c:v>
                </c:pt>
                <c:pt idx="1037" formatCode="General">
                  <c:v>0.10361337230428</c:v>
                </c:pt>
                <c:pt idx="1038" formatCode="General">
                  <c:v>0.10371328876745</c:v>
                </c:pt>
                <c:pt idx="1039" formatCode="General">
                  <c:v>0.10381320523062</c:v>
                </c:pt>
                <c:pt idx="1040" formatCode="General">
                  <c:v>0.10391312169378</c:v>
                </c:pt>
                <c:pt idx="1041" formatCode="General">
                  <c:v>0.10401303815695</c:v>
                </c:pt>
                <c:pt idx="1042" formatCode="General">
                  <c:v>0.10411295462012</c:v>
                </c:pt>
                <c:pt idx="1043" formatCode="General">
                  <c:v>0.10421287108329</c:v>
                </c:pt>
                <c:pt idx="1044" formatCode="General">
                  <c:v>0.10431278754645</c:v>
                </c:pt>
                <c:pt idx="1045" formatCode="General">
                  <c:v>0.10441270400962</c:v>
                </c:pt>
                <c:pt idx="1046" formatCode="General">
                  <c:v>0.10451262047279</c:v>
                </c:pt>
                <c:pt idx="1047" formatCode="General">
                  <c:v>0.10461253693595</c:v>
                </c:pt>
                <c:pt idx="1048" formatCode="General">
                  <c:v>0.10471245339912</c:v>
                </c:pt>
                <c:pt idx="1049" formatCode="General">
                  <c:v>0.10481236986229</c:v>
                </c:pt>
                <c:pt idx="1050" formatCode="General">
                  <c:v>0.10491228632546</c:v>
                </c:pt>
                <c:pt idx="1051" formatCode="General">
                  <c:v>0.10501220278862</c:v>
                </c:pt>
                <c:pt idx="1052" formatCode="General">
                  <c:v>0.10511211925179</c:v>
                </c:pt>
                <c:pt idx="1053" formatCode="General">
                  <c:v>0.10521203571496</c:v>
                </c:pt>
                <c:pt idx="1054" formatCode="General">
                  <c:v>0.10531195217812</c:v>
                </c:pt>
                <c:pt idx="1055" formatCode="General">
                  <c:v>0.10541186864129</c:v>
                </c:pt>
                <c:pt idx="1056" formatCode="General">
                  <c:v>0.10551178510446</c:v>
                </c:pt>
                <c:pt idx="1057" formatCode="General">
                  <c:v>0.10561170156763</c:v>
                </c:pt>
                <c:pt idx="1058" formatCode="General">
                  <c:v>0.10571161803079</c:v>
                </c:pt>
                <c:pt idx="1059" formatCode="General">
                  <c:v>0.10581153449396</c:v>
                </c:pt>
                <c:pt idx="1060" formatCode="General">
                  <c:v>0.10591145095713</c:v>
                </c:pt>
                <c:pt idx="1061" formatCode="General">
                  <c:v>0.10601136742029</c:v>
                </c:pt>
                <c:pt idx="1062" formatCode="General">
                  <c:v>0.10611128388346</c:v>
                </c:pt>
                <c:pt idx="1063" formatCode="General">
                  <c:v>0.10621120034663</c:v>
                </c:pt>
                <c:pt idx="1064" formatCode="General">
                  <c:v>0.10631111680979</c:v>
                </c:pt>
                <c:pt idx="1065" formatCode="General">
                  <c:v>0.10641103327296</c:v>
                </c:pt>
                <c:pt idx="1066" formatCode="General">
                  <c:v>0.10651094973613</c:v>
                </c:pt>
                <c:pt idx="1067" formatCode="General">
                  <c:v>0.1066108661993</c:v>
                </c:pt>
                <c:pt idx="1068" formatCode="General">
                  <c:v>0.10671078266246</c:v>
                </c:pt>
                <c:pt idx="1069" formatCode="General">
                  <c:v>0.10681069912563</c:v>
                </c:pt>
                <c:pt idx="1070" formatCode="General">
                  <c:v>0.1069106155888</c:v>
                </c:pt>
                <c:pt idx="1071" formatCode="General">
                  <c:v>0.10701053205196</c:v>
                </c:pt>
                <c:pt idx="1072" formatCode="General">
                  <c:v>0.10711044851513</c:v>
                </c:pt>
                <c:pt idx="1073" formatCode="General">
                  <c:v>0.1072103649783</c:v>
                </c:pt>
                <c:pt idx="1074" formatCode="General">
                  <c:v>0.10731028144147</c:v>
                </c:pt>
                <c:pt idx="1075" formatCode="General">
                  <c:v>0.10741019790463</c:v>
                </c:pt>
                <c:pt idx="1076" formatCode="General">
                  <c:v>0.1075101143678</c:v>
                </c:pt>
                <c:pt idx="1077" formatCode="General">
                  <c:v>0.10761003083097</c:v>
                </c:pt>
                <c:pt idx="1078" formatCode="General">
                  <c:v>0.10770994729413</c:v>
                </c:pt>
                <c:pt idx="1079" formatCode="General">
                  <c:v>0.1078098637573</c:v>
                </c:pt>
                <c:pt idx="1080" formatCode="General">
                  <c:v>0.10790978022047</c:v>
                </c:pt>
                <c:pt idx="1081" formatCode="General">
                  <c:v>0.10800969668364</c:v>
                </c:pt>
                <c:pt idx="1082" formatCode="General">
                  <c:v>0.1081096131468</c:v>
                </c:pt>
                <c:pt idx="1083" formatCode="General">
                  <c:v>0.10820952960997</c:v>
                </c:pt>
                <c:pt idx="1084" formatCode="General">
                  <c:v>0.10830944607314</c:v>
                </c:pt>
                <c:pt idx="1085" formatCode="General">
                  <c:v>0.1084093625363</c:v>
                </c:pt>
                <c:pt idx="1086" formatCode="General">
                  <c:v>0.10850927899947</c:v>
                </c:pt>
                <c:pt idx="1087" formatCode="General">
                  <c:v>0.10860919546264</c:v>
                </c:pt>
                <c:pt idx="1088" formatCode="General">
                  <c:v>0.10870911192581</c:v>
                </c:pt>
                <c:pt idx="1089" formatCode="General">
                  <c:v>0.10880902838897</c:v>
                </c:pt>
                <c:pt idx="1090" formatCode="General">
                  <c:v>0.10890894485214</c:v>
                </c:pt>
                <c:pt idx="1091" formatCode="General">
                  <c:v>0.10900886131531</c:v>
                </c:pt>
                <c:pt idx="1092" formatCode="General">
                  <c:v>0.10910877777847</c:v>
                </c:pt>
                <c:pt idx="1093" formatCode="General">
                  <c:v>0.10920869424164</c:v>
                </c:pt>
                <c:pt idx="1094" formatCode="General">
                  <c:v>0.10930861070481</c:v>
                </c:pt>
                <c:pt idx="1095" formatCode="General">
                  <c:v>0.10940852716797</c:v>
                </c:pt>
                <c:pt idx="1096" formatCode="General">
                  <c:v>0.10950844363114</c:v>
                </c:pt>
                <c:pt idx="1097" formatCode="General">
                  <c:v>0.10960836009431</c:v>
                </c:pt>
                <c:pt idx="1098" formatCode="General">
                  <c:v>0.10970827655748</c:v>
                </c:pt>
                <c:pt idx="1099" formatCode="General">
                  <c:v>0.10980819302064</c:v>
                </c:pt>
                <c:pt idx="1100" formatCode="General">
                  <c:v>0.10990810948381</c:v>
                </c:pt>
                <c:pt idx="1101" formatCode="General">
                  <c:v>0.11000802594698</c:v>
                </c:pt>
                <c:pt idx="1102" formatCode="General">
                  <c:v>0.11010794241014</c:v>
                </c:pt>
                <c:pt idx="1103" formatCode="General">
                  <c:v>0.11020785887331</c:v>
                </c:pt>
                <c:pt idx="1104" formatCode="General">
                  <c:v>0.11030777533648</c:v>
                </c:pt>
                <c:pt idx="1105" formatCode="General">
                  <c:v>0.11040769179965</c:v>
                </c:pt>
                <c:pt idx="1106" formatCode="General">
                  <c:v>0.11050760826281</c:v>
                </c:pt>
                <c:pt idx="1107" formatCode="General">
                  <c:v>0.11060752472598</c:v>
                </c:pt>
                <c:pt idx="1108" formatCode="General">
                  <c:v>0.11070744118915</c:v>
                </c:pt>
                <c:pt idx="1109" formatCode="General">
                  <c:v>0.11080735765231</c:v>
                </c:pt>
                <c:pt idx="1110" formatCode="General">
                  <c:v>0.11090727411548</c:v>
                </c:pt>
                <c:pt idx="1111" formatCode="General">
                  <c:v>0.11100719057865</c:v>
                </c:pt>
                <c:pt idx="1112" formatCode="General">
                  <c:v>0.11110710704182</c:v>
                </c:pt>
                <c:pt idx="1113" formatCode="General">
                  <c:v>0.11120702350498</c:v>
                </c:pt>
                <c:pt idx="1114" formatCode="General">
                  <c:v>0.11130693996815</c:v>
                </c:pt>
                <c:pt idx="1115" formatCode="General">
                  <c:v>0.11140685643132</c:v>
                </c:pt>
                <c:pt idx="1116" formatCode="General">
                  <c:v>0.11150677289448</c:v>
                </c:pt>
                <c:pt idx="1117" formatCode="General">
                  <c:v>0.11160668935765</c:v>
                </c:pt>
                <c:pt idx="1118" formatCode="General">
                  <c:v>0.11170660582082</c:v>
                </c:pt>
                <c:pt idx="1119" formatCode="General">
                  <c:v>0.11180652228399</c:v>
                </c:pt>
                <c:pt idx="1120" formatCode="General">
                  <c:v>0.11190643874715</c:v>
                </c:pt>
                <c:pt idx="1121" formatCode="General">
                  <c:v>0.11200635521032</c:v>
                </c:pt>
                <c:pt idx="1122" formatCode="General">
                  <c:v>0.11210627167349</c:v>
                </c:pt>
                <c:pt idx="1123" formatCode="General">
                  <c:v>0.11220618813665</c:v>
                </c:pt>
                <c:pt idx="1124" formatCode="General">
                  <c:v>0.11230610459982</c:v>
                </c:pt>
                <c:pt idx="1125" formatCode="General">
                  <c:v>0.11240602106299</c:v>
                </c:pt>
                <c:pt idx="1126" formatCode="General">
                  <c:v>0.11250593752616</c:v>
                </c:pt>
                <c:pt idx="1127" formatCode="General">
                  <c:v>0.11260585398932</c:v>
                </c:pt>
                <c:pt idx="1128" formatCode="General">
                  <c:v>0.11270577045249</c:v>
                </c:pt>
                <c:pt idx="1129" formatCode="General">
                  <c:v>0.11280568691566</c:v>
                </c:pt>
                <c:pt idx="1130" formatCode="General">
                  <c:v>0.11290560337882</c:v>
                </c:pt>
                <c:pt idx="1131" formatCode="General">
                  <c:v>0.11300551984199</c:v>
                </c:pt>
                <c:pt idx="1132" formatCode="General">
                  <c:v>0.11310543630516</c:v>
                </c:pt>
                <c:pt idx="1133" formatCode="General">
                  <c:v>0.11320535276832</c:v>
                </c:pt>
                <c:pt idx="1134" formatCode="General">
                  <c:v>0.11330526923149</c:v>
                </c:pt>
                <c:pt idx="1135" formatCode="General">
                  <c:v>0.11340518569466</c:v>
                </c:pt>
                <c:pt idx="1136" formatCode="General">
                  <c:v>0.11350510215783</c:v>
                </c:pt>
                <c:pt idx="1137" formatCode="General">
                  <c:v>0.11360501862099</c:v>
                </c:pt>
                <c:pt idx="1138" formatCode="General">
                  <c:v>0.11370493508416</c:v>
                </c:pt>
                <c:pt idx="1139" formatCode="General">
                  <c:v>0.11380485154733</c:v>
                </c:pt>
                <c:pt idx="1140" formatCode="General">
                  <c:v>0.11390476801049</c:v>
                </c:pt>
                <c:pt idx="1141" formatCode="General">
                  <c:v>0.11400468447366</c:v>
                </c:pt>
                <c:pt idx="1142" formatCode="General">
                  <c:v>0.11410460093683</c:v>
                </c:pt>
                <c:pt idx="1143" formatCode="General">
                  <c:v>0.1142045174</c:v>
                </c:pt>
                <c:pt idx="1144" formatCode="General">
                  <c:v>0.11430443386316</c:v>
                </c:pt>
                <c:pt idx="1145" formatCode="General">
                  <c:v>0.11440435032633</c:v>
                </c:pt>
                <c:pt idx="1146" formatCode="General">
                  <c:v>0.1145042667895</c:v>
                </c:pt>
                <c:pt idx="1147" formatCode="General">
                  <c:v>0.11460418325266</c:v>
                </c:pt>
                <c:pt idx="1148" formatCode="General">
                  <c:v>0.11470409971583</c:v>
                </c:pt>
                <c:pt idx="1149" formatCode="General">
                  <c:v>0.114804016179</c:v>
                </c:pt>
                <c:pt idx="1150" formatCode="General">
                  <c:v>0.11490393264217</c:v>
                </c:pt>
                <c:pt idx="1151" formatCode="General">
                  <c:v>0.11500384910533</c:v>
                </c:pt>
                <c:pt idx="1152" formatCode="General">
                  <c:v>0.1151037655685</c:v>
                </c:pt>
                <c:pt idx="1153" formatCode="General">
                  <c:v>0.11520368203167</c:v>
                </c:pt>
                <c:pt idx="1154" formatCode="General">
                  <c:v>0.11530359849483</c:v>
                </c:pt>
                <c:pt idx="1155" formatCode="General">
                  <c:v>0.115403514958</c:v>
                </c:pt>
                <c:pt idx="1156" formatCode="General">
                  <c:v>0.11550343142117</c:v>
                </c:pt>
                <c:pt idx="1157" formatCode="General">
                  <c:v>0.11560334788434</c:v>
                </c:pt>
                <c:pt idx="1158" formatCode="General">
                  <c:v>0.1157032643475</c:v>
                </c:pt>
                <c:pt idx="1159" formatCode="General">
                  <c:v>0.11580318081067</c:v>
                </c:pt>
                <c:pt idx="1160" formatCode="General">
                  <c:v>0.11590309727384</c:v>
                </c:pt>
                <c:pt idx="1161" formatCode="General">
                  <c:v>0.116003013737</c:v>
                </c:pt>
                <c:pt idx="1162" formatCode="General">
                  <c:v>0.11610293020017</c:v>
                </c:pt>
                <c:pt idx="1163" formatCode="General">
                  <c:v>0.11620284666334</c:v>
                </c:pt>
                <c:pt idx="1164" formatCode="General">
                  <c:v>0.1163027631265</c:v>
                </c:pt>
                <c:pt idx="1165" formatCode="General">
                  <c:v>0.11640267958967</c:v>
                </c:pt>
                <c:pt idx="1166" formatCode="General">
                  <c:v>0.11650259605284</c:v>
                </c:pt>
                <c:pt idx="1167" formatCode="General">
                  <c:v>0.11660251251601</c:v>
                </c:pt>
                <c:pt idx="1168" formatCode="General">
                  <c:v>0.11670242897917</c:v>
                </c:pt>
                <c:pt idx="1169" formatCode="General">
                  <c:v>0.11680234544234</c:v>
                </c:pt>
                <c:pt idx="1170" formatCode="General">
                  <c:v>0.11690226190551</c:v>
                </c:pt>
                <c:pt idx="1171" formatCode="General">
                  <c:v>0.11700217836867</c:v>
                </c:pt>
                <c:pt idx="1172" formatCode="General">
                  <c:v>0.11710209483184</c:v>
                </c:pt>
                <c:pt idx="1173" formatCode="General">
                  <c:v>0.11720201129501</c:v>
                </c:pt>
                <c:pt idx="1174" formatCode="General">
                  <c:v>0.11730192775818</c:v>
                </c:pt>
                <c:pt idx="1175" formatCode="General">
                  <c:v>0.11740184422134</c:v>
                </c:pt>
                <c:pt idx="1176" formatCode="General">
                  <c:v>0.11750176068451</c:v>
                </c:pt>
                <c:pt idx="1177" formatCode="General">
                  <c:v>0.11760167714768</c:v>
                </c:pt>
                <c:pt idx="1178" formatCode="General">
                  <c:v>0.11770159361084</c:v>
                </c:pt>
                <c:pt idx="1179" formatCode="General">
                  <c:v>0.11780151007401</c:v>
                </c:pt>
                <c:pt idx="1180" formatCode="General">
                  <c:v>0.11790142653718</c:v>
                </c:pt>
                <c:pt idx="1181" formatCode="General">
                  <c:v>0.11800134300035</c:v>
                </c:pt>
                <c:pt idx="1182" formatCode="General">
                  <c:v>0.11810125946351</c:v>
                </c:pt>
                <c:pt idx="1183" formatCode="General">
                  <c:v>0.11820117592668</c:v>
                </c:pt>
                <c:pt idx="1184" formatCode="General">
                  <c:v>0.11830109238985</c:v>
                </c:pt>
                <c:pt idx="1185" formatCode="General">
                  <c:v>0.11840100885301</c:v>
                </c:pt>
                <c:pt idx="1186" formatCode="General">
                  <c:v>0.11850092531618</c:v>
                </c:pt>
                <c:pt idx="1187" formatCode="General">
                  <c:v>0.11860084177935</c:v>
                </c:pt>
                <c:pt idx="1188" formatCode="General">
                  <c:v>0.11870075824252</c:v>
                </c:pt>
                <c:pt idx="1189" formatCode="General">
                  <c:v>0.11880067470568</c:v>
                </c:pt>
                <c:pt idx="1190" formatCode="General">
                  <c:v>0.11890059116885</c:v>
                </c:pt>
                <c:pt idx="1191" formatCode="General">
                  <c:v>0.11900050763202</c:v>
                </c:pt>
                <c:pt idx="1192" formatCode="General">
                  <c:v>0.11910042409518</c:v>
                </c:pt>
                <c:pt idx="1193" formatCode="General">
                  <c:v>0.11920034055835</c:v>
                </c:pt>
                <c:pt idx="1194" formatCode="General">
                  <c:v>0.11930025702152</c:v>
                </c:pt>
                <c:pt idx="1195" formatCode="General">
                  <c:v>0.11940017348469</c:v>
                </c:pt>
                <c:pt idx="1196" formatCode="General">
                  <c:v>0.11950008994785</c:v>
                </c:pt>
                <c:pt idx="1197" formatCode="General">
                  <c:v>0.11960000641102</c:v>
                </c:pt>
                <c:pt idx="1198" formatCode="General">
                  <c:v>0.11969992287419</c:v>
                </c:pt>
                <c:pt idx="1199" formatCode="General">
                  <c:v>0.11979983933735</c:v>
                </c:pt>
                <c:pt idx="1200" formatCode="General">
                  <c:v>0.11989975580052</c:v>
                </c:pt>
                <c:pt idx="1201" formatCode="General">
                  <c:v>0.11999967226369</c:v>
                </c:pt>
                <c:pt idx="1202" formatCode="General">
                  <c:v>0.12009958872685</c:v>
                </c:pt>
                <c:pt idx="1203" formatCode="General">
                  <c:v>0.12019950519002</c:v>
                </c:pt>
                <c:pt idx="1204" formatCode="General">
                  <c:v>0.12029942165319</c:v>
                </c:pt>
                <c:pt idx="1205" formatCode="General">
                  <c:v>0.12039933811636</c:v>
                </c:pt>
                <c:pt idx="1206" formatCode="General">
                  <c:v>0.12049925457952</c:v>
                </c:pt>
                <c:pt idx="1207" formatCode="General">
                  <c:v>0.12059917104269</c:v>
                </c:pt>
                <c:pt idx="1208" formatCode="General">
                  <c:v>0.12069908750586</c:v>
                </c:pt>
                <c:pt idx="1209" formatCode="General">
                  <c:v>0.12079900396902</c:v>
                </c:pt>
                <c:pt idx="1210" formatCode="General">
                  <c:v>0.12089892043219</c:v>
                </c:pt>
                <c:pt idx="1211" formatCode="General">
                  <c:v>0.12099883689536</c:v>
                </c:pt>
                <c:pt idx="1212" formatCode="General">
                  <c:v>0.12109875335853</c:v>
                </c:pt>
                <c:pt idx="1213" formatCode="General">
                  <c:v>0.12119866982169</c:v>
                </c:pt>
                <c:pt idx="1214" formatCode="General">
                  <c:v>0.12129858628486</c:v>
                </c:pt>
                <c:pt idx="1215" formatCode="General">
                  <c:v>0.12139850274803</c:v>
                </c:pt>
                <c:pt idx="1216" formatCode="General">
                  <c:v>0.12149841921119</c:v>
                </c:pt>
                <c:pt idx="1217" formatCode="General">
                  <c:v>0.12159833567436</c:v>
                </c:pt>
                <c:pt idx="1218" formatCode="General">
                  <c:v>0.12169825213753</c:v>
                </c:pt>
                <c:pt idx="1219" formatCode="General">
                  <c:v>0.1217981686007</c:v>
                </c:pt>
                <c:pt idx="1220" formatCode="General">
                  <c:v>0.12189808506386</c:v>
                </c:pt>
                <c:pt idx="1221" formatCode="General">
                  <c:v>0.12199800152703</c:v>
                </c:pt>
                <c:pt idx="1222" formatCode="General">
                  <c:v>0.1220979179902</c:v>
                </c:pt>
                <c:pt idx="1223" formatCode="General">
                  <c:v>0.12219783445336</c:v>
                </c:pt>
                <c:pt idx="1224" formatCode="General">
                  <c:v>0.12229775091653</c:v>
                </c:pt>
                <c:pt idx="1225" formatCode="General">
                  <c:v>0.1223976673797</c:v>
                </c:pt>
                <c:pt idx="1226" formatCode="General">
                  <c:v>0.12249758384287</c:v>
                </c:pt>
                <c:pt idx="1227" formatCode="General">
                  <c:v>0.12259750030603</c:v>
                </c:pt>
                <c:pt idx="1228" formatCode="General">
                  <c:v>0.1226974167692</c:v>
                </c:pt>
                <c:pt idx="1229" formatCode="General">
                  <c:v>0.12279733323237</c:v>
                </c:pt>
                <c:pt idx="1230" formatCode="General">
                  <c:v>0.12289724969553</c:v>
                </c:pt>
                <c:pt idx="1231" formatCode="General">
                  <c:v>0.1229971661587</c:v>
                </c:pt>
                <c:pt idx="1232" formatCode="General">
                  <c:v>0.12309708262187</c:v>
                </c:pt>
                <c:pt idx="1233" formatCode="General">
                  <c:v>0.12319699908503</c:v>
                </c:pt>
                <c:pt idx="1234" formatCode="General">
                  <c:v>0.1232969155482</c:v>
                </c:pt>
                <c:pt idx="1235" formatCode="General">
                  <c:v>0.12339683201137</c:v>
                </c:pt>
                <c:pt idx="1236" formatCode="General">
                  <c:v>0.12349674847454</c:v>
                </c:pt>
                <c:pt idx="1237" formatCode="General">
                  <c:v>0.1235966649377</c:v>
                </c:pt>
                <c:pt idx="1238" formatCode="General">
                  <c:v>0.12369658140087</c:v>
                </c:pt>
                <c:pt idx="1239" formatCode="General">
                  <c:v>0.12379649786404</c:v>
                </c:pt>
                <c:pt idx="1240" formatCode="General">
                  <c:v>0.1238964143272</c:v>
                </c:pt>
                <c:pt idx="1241" formatCode="General">
                  <c:v>0.12399633079037</c:v>
                </c:pt>
                <c:pt idx="1242" formatCode="General">
                  <c:v>0.12409624725354</c:v>
                </c:pt>
                <c:pt idx="1243" formatCode="General">
                  <c:v>0.12419616371671</c:v>
                </c:pt>
                <c:pt idx="1244" formatCode="General">
                  <c:v>0.12429608017987</c:v>
                </c:pt>
                <c:pt idx="1245" formatCode="General">
                  <c:v>0.12439599664304</c:v>
                </c:pt>
                <c:pt idx="1246" formatCode="General">
                  <c:v>0.12449591310621</c:v>
                </c:pt>
                <c:pt idx="1247" formatCode="General">
                  <c:v>0.12459582956937</c:v>
                </c:pt>
                <c:pt idx="1248" formatCode="General">
                  <c:v>0.12469574603254</c:v>
                </c:pt>
                <c:pt idx="1249" formatCode="General">
                  <c:v>0.12479566249571</c:v>
                </c:pt>
                <c:pt idx="1250" formatCode="General">
                  <c:v>0.12489557895888</c:v>
                </c:pt>
                <c:pt idx="1251" formatCode="General">
                  <c:v>0.12499549542204</c:v>
                </c:pt>
                <c:pt idx="1252" formatCode="General">
                  <c:v>0.12509541188521</c:v>
                </c:pt>
                <c:pt idx="1253" formatCode="General">
                  <c:v>0.12519532834838</c:v>
                </c:pt>
                <c:pt idx="1254" formatCode="General">
                  <c:v>0.12529524481154</c:v>
                </c:pt>
                <c:pt idx="1255" formatCode="General">
                  <c:v>0.12539516127471</c:v>
                </c:pt>
                <c:pt idx="1256" formatCode="General">
                  <c:v>0.12549507773788</c:v>
                </c:pt>
                <c:pt idx="1257" formatCode="General">
                  <c:v>0.12559499420105</c:v>
                </c:pt>
                <c:pt idx="1258" formatCode="General">
                  <c:v>0.12569491066421</c:v>
                </c:pt>
                <c:pt idx="1259" formatCode="General">
                  <c:v>0.12579482712738</c:v>
                </c:pt>
                <c:pt idx="1260" formatCode="General">
                  <c:v>0.12589474359055</c:v>
                </c:pt>
                <c:pt idx="1261" formatCode="General">
                  <c:v>0.12599466005371</c:v>
                </c:pt>
                <c:pt idx="1262" formatCode="General">
                  <c:v>0.12609457651688</c:v>
                </c:pt>
                <c:pt idx="1263" formatCode="General">
                  <c:v>0.12619449298005</c:v>
                </c:pt>
                <c:pt idx="1264" formatCode="General">
                  <c:v>0.12629440944321</c:v>
                </c:pt>
                <c:pt idx="1265" formatCode="General">
                  <c:v>0.12639432590638</c:v>
                </c:pt>
                <c:pt idx="1266" formatCode="General">
                  <c:v>0.12649424236955</c:v>
                </c:pt>
                <c:pt idx="1267" formatCode="General">
                  <c:v>0.12659415883272</c:v>
                </c:pt>
                <c:pt idx="1268" formatCode="General">
                  <c:v>0.12669407529588</c:v>
                </c:pt>
                <c:pt idx="1269" formatCode="General">
                  <c:v>0.12679399175905</c:v>
                </c:pt>
                <c:pt idx="1270" formatCode="General">
                  <c:v>0.12689390822222</c:v>
                </c:pt>
                <c:pt idx="1271" formatCode="General">
                  <c:v>0.12699382468538</c:v>
                </c:pt>
                <c:pt idx="1272" formatCode="General">
                  <c:v>0.12709374114855</c:v>
                </c:pt>
                <c:pt idx="1273" formatCode="General">
                  <c:v>0.12719365761172</c:v>
                </c:pt>
                <c:pt idx="1274" formatCode="General">
                  <c:v>0.12729357407489</c:v>
                </c:pt>
                <c:pt idx="1275" formatCode="General">
                  <c:v>0.12739349053805</c:v>
                </c:pt>
                <c:pt idx="1276" formatCode="General">
                  <c:v>0.12749340700122</c:v>
                </c:pt>
                <c:pt idx="1277" formatCode="General">
                  <c:v>0.12759332346439</c:v>
                </c:pt>
                <c:pt idx="1278" formatCode="General">
                  <c:v>0.12769323992755</c:v>
                </c:pt>
                <c:pt idx="1279" formatCode="General">
                  <c:v>0.12779315639072</c:v>
                </c:pt>
                <c:pt idx="1280" formatCode="General">
                  <c:v>0.12789307285389</c:v>
                </c:pt>
                <c:pt idx="1281" formatCode="General">
                  <c:v>0.12799298931706</c:v>
                </c:pt>
                <c:pt idx="1282" formatCode="General">
                  <c:v>0.12809290578022</c:v>
                </c:pt>
                <c:pt idx="1283" formatCode="General">
                  <c:v>0.12819282224339</c:v>
                </c:pt>
                <c:pt idx="1284" formatCode="General">
                  <c:v>0.12829273870656</c:v>
                </c:pt>
                <c:pt idx="1285" formatCode="General">
                  <c:v>0.12839265516972</c:v>
                </c:pt>
                <c:pt idx="1286" formatCode="General">
                  <c:v>0.12849257163289</c:v>
                </c:pt>
                <c:pt idx="1287" formatCode="General">
                  <c:v>0.12859248809606</c:v>
                </c:pt>
                <c:pt idx="1288" formatCode="General">
                  <c:v>0.12869240455923</c:v>
                </c:pt>
                <c:pt idx="1289" formatCode="General">
                  <c:v>0.12879232102239</c:v>
                </c:pt>
                <c:pt idx="1290" formatCode="General">
                  <c:v>0.12889223748556</c:v>
                </c:pt>
                <c:pt idx="1291" formatCode="General">
                  <c:v>0.12899215394873</c:v>
                </c:pt>
                <c:pt idx="1292" formatCode="General">
                  <c:v>0.12909207041189</c:v>
                </c:pt>
                <c:pt idx="1293" formatCode="General">
                  <c:v>0.12919198687506</c:v>
                </c:pt>
                <c:pt idx="1294" formatCode="General">
                  <c:v>0.12929190333823</c:v>
                </c:pt>
                <c:pt idx="1295" formatCode="General">
                  <c:v>0.1293918198014</c:v>
                </c:pt>
                <c:pt idx="1296" formatCode="General">
                  <c:v>0.12949173626456</c:v>
                </c:pt>
                <c:pt idx="1297" formatCode="General">
                  <c:v>0.12959165272773</c:v>
                </c:pt>
                <c:pt idx="1298" formatCode="General">
                  <c:v>0.1296915691909</c:v>
                </c:pt>
                <c:pt idx="1299" formatCode="General">
                  <c:v>0.12979148565406</c:v>
                </c:pt>
                <c:pt idx="1300" formatCode="General">
                  <c:v>0.12989140211723</c:v>
                </c:pt>
                <c:pt idx="1301" formatCode="General">
                  <c:v>0.1299913185804</c:v>
                </c:pt>
                <c:pt idx="1302" formatCode="General">
                  <c:v>0.13009123504356</c:v>
                </c:pt>
                <c:pt idx="1303" formatCode="General">
                  <c:v>0.13019115150673</c:v>
                </c:pt>
                <c:pt idx="1304" formatCode="General">
                  <c:v>0.1302910679699</c:v>
                </c:pt>
                <c:pt idx="1305" formatCode="General">
                  <c:v>0.13039098443307</c:v>
                </c:pt>
                <c:pt idx="1306" formatCode="General">
                  <c:v>0.13049090089623</c:v>
                </c:pt>
                <c:pt idx="1307" formatCode="General">
                  <c:v>0.1305908173594</c:v>
                </c:pt>
                <c:pt idx="1308" formatCode="General">
                  <c:v>0.13069073382257</c:v>
                </c:pt>
                <c:pt idx="1309" formatCode="General">
                  <c:v>0.13079065028573</c:v>
                </c:pt>
                <c:pt idx="1310" formatCode="General">
                  <c:v>0.1308905667489</c:v>
                </c:pt>
                <c:pt idx="1311" formatCode="General">
                  <c:v>0.13099048321207</c:v>
                </c:pt>
                <c:pt idx="1312" formatCode="General">
                  <c:v>0.13109039967524</c:v>
                </c:pt>
                <c:pt idx="1313" formatCode="General">
                  <c:v>0.1311903161384</c:v>
                </c:pt>
                <c:pt idx="1314" formatCode="General">
                  <c:v>0.13129023260157</c:v>
                </c:pt>
                <c:pt idx="1315" formatCode="General">
                  <c:v>0.13139014906474</c:v>
                </c:pt>
                <c:pt idx="1316" formatCode="General">
                  <c:v>0.1314900655279</c:v>
                </c:pt>
                <c:pt idx="1317" formatCode="General">
                  <c:v>0.13158998199107</c:v>
                </c:pt>
                <c:pt idx="1318" formatCode="General">
                  <c:v>0.13168989845424</c:v>
                </c:pt>
                <c:pt idx="1319" formatCode="General">
                  <c:v>0.13178981491741</c:v>
                </c:pt>
                <c:pt idx="1320" formatCode="General">
                  <c:v>0.13188973138057</c:v>
                </c:pt>
                <c:pt idx="1321" formatCode="General">
                  <c:v>0.13198964784374</c:v>
                </c:pt>
                <c:pt idx="1322" formatCode="General">
                  <c:v>0.13208956430691</c:v>
                </c:pt>
                <c:pt idx="1323" formatCode="General">
                  <c:v>0.13218948077007</c:v>
                </c:pt>
                <c:pt idx="1324" formatCode="General">
                  <c:v>0.13228939723324</c:v>
                </c:pt>
                <c:pt idx="1325" formatCode="General">
                  <c:v>0.13238931369641</c:v>
                </c:pt>
                <c:pt idx="1326" formatCode="General">
                  <c:v>0.13248923015958</c:v>
                </c:pt>
                <c:pt idx="1327" formatCode="General">
                  <c:v>0.13258914662274</c:v>
                </c:pt>
                <c:pt idx="1328" formatCode="General">
                  <c:v>0.13268906308591</c:v>
                </c:pt>
                <c:pt idx="1329" formatCode="General">
                  <c:v>0.13278897954908</c:v>
                </c:pt>
                <c:pt idx="1330" formatCode="General">
                  <c:v>0.13288889601224</c:v>
                </c:pt>
                <c:pt idx="1331" formatCode="General">
                  <c:v>0.13298881247541</c:v>
                </c:pt>
                <c:pt idx="1332" formatCode="General">
                  <c:v>0.13308872893858</c:v>
                </c:pt>
                <c:pt idx="1333" formatCode="General">
                  <c:v>0.13318864540174</c:v>
                </c:pt>
                <c:pt idx="1334" formatCode="General">
                  <c:v>0.13328856186491</c:v>
                </c:pt>
                <c:pt idx="1335" formatCode="General">
                  <c:v>0.13338847832808</c:v>
                </c:pt>
                <c:pt idx="1336" formatCode="General">
                  <c:v>0.13348839479125</c:v>
                </c:pt>
                <c:pt idx="1337" formatCode="General">
                  <c:v>0.13358831125441</c:v>
                </c:pt>
                <c:pt idx="1338" formatCode="General">
                  <c:v>0.13368822771758</c:v>
                </c:pt>
                <c:pt idx="1339" formatCode="General">
                  <c:v>0.13378814418075</c:v>
                </c:pt>
                <c:pt idx="1340" formatCode="General">
                  <c:v>0.13388806064391</c:v>
                </c:pt>
                <c:pt idx="1341" formatCode="General">
                  <c:v>0.13398797710708</c:v>
                </c:pt>
                <c:pt idx="1342" formatCode="General">
                  <c:v>0.13408789357025</c:v>
                </c:pt>
                <c:pt idx="1343" formatCode="General">
                  <c:v>0.13418781003342</c:v>
                </c:pt>
                <c:pt idx="1344" formatCode="General">
                  <c:v>0.13428772649658</c:v>
                </c:pt>
                <c:pt idx="1345" formatCode="General">
                  <c:v>0.13438764295975</c:v>
                </c:pt>
                <c:pt idx="1346" formatCode="General">
                  <c:v>0.13448755942292</c:v>
                </c:pt>
                <c:pt idx="1347" formatCode="General">
                  <c:v>0.13458747588608</c:v>
                </c:pt>
                <c:pt idx="1348" formatCode="General">
                  <c:v>0.13468739234925</c:v>
                </c:pt>
                <c:pt idx="1349" formatCode="General">
                  <c:v>0.13478730881242</c:v>
                </c:pt>
                <c:pt idx="1350" formatCode="General">
                  <c:v>0.13488722527559</c:v>
                </c:pt>
                <c:pt idx="1351" formatCode="General">
                  <c:v>0.13498714173875</c:v>
                </c:pt>
                <c:pt idx="1352" formatCode="General">
                  <c:v>0.13508705820192</c:v>
                </c:pt>
                <c:pt idx="1353" formatCode="General">
                  <c:v>0.13518697466509</c:v>
                </c:pt>
                <c:pt idx="1354" formatCode="General">
                  <c:v>0.13528689112825</c:v>
                </c:pt>
                <c:pt idx="1355" formatCode="General">
                  <c:v>0.13538680759142</c:v>
                </c:pt>
                <c:pt idx="1356" formatCode="General">
                  <c:v>0.13548672405459</c:v>
                </c:pt>
                <c:pt idx="1357" formatCode="General">
                  <c:v>0.13558664051776</c:v>
                </c:pt>
                <c:pt idx="1358" formatCode="General">
                  <c:v>0.13568655698092</c:v>
                </c:pt>
                <c:pt idx="1359" formatCode="General">
                  <c:v>0.13578647344409</c:v>
                </c:pt>
                <c:pt idx="1360" formatCode="General">
                  <c:v>0.13588638990726</c:v>
                </c:pt>
                <c:pt idx="1361" formatCode="General">
                  <c:v>0.13598630637042</c:v>
                </c:pt>
                <c:pt idx="1362" formatCode="General">
                  <c:v>0.13608622283359</c:v>
                </c:pt>
                <c:pt idx="1363" formatCode="General">
                  <c:v>0.13618613929676</c:v>
                </c:pt>
                <c:pt idx="1364" formatCode="General">
                  <c:v>0.13628605575992</c:v>
                </c:pt>
                <c:pt idx="1365" formatCode="General">
                  <c:v>0.13638597222309</c:v>
                </c:pt>
                <c:pt idx="1366" formatCode="General">
                  <c:v>0.13648588868626</c:v>
                </c:pt>
                <c:pt idx="1367" formatCode="General">
                  <c:v>0.13658580514943</c:v>
                </c:pt>
                <c:pt idx="1368" formatCode="General">
                  <c:v>0.13668572161259</c:v>
                </c:pt>
                <c:pt idx="1369" formatCode="General">
                  <c:v>0.13678563807576</c:v>
                </c:pt>
                <c:pt idx="1370" formatCode="General">
                  <c:v>0.13688555453893</c:v>
                </c:pt>
                <c:pt idx="1371" formatCode="General">
                  <c:v>0.13698547100209</c:v>
                </c:pt>
                <c:pt idx="1372" formatCode="General">
                  <c:v>0.13708538746526</c:v>
                </c:pt>
                <c:pt idx="1373" formatCode="General">
                  <c:v>0.13718530392843</c:v>
                </c:pt>
                <c:pt idx="1374" formatCode="General">
                  <c:v>0.1372852203916</c:v>
                </c:pt>
                <c:pt idx="1375" formatCode="General">
                  <c:v>0.13738513685476</c:v>
                </c:pt>
                <c:pt idx="1376" formatCode="General">
                  <c:v>0.13748505331793</c:v>
                </c:pt>
                <c:pt idx="1377" formatCode="General">
                  <c:v>0.1375849697811</c:v>
                </c:pt>
                <c:pt idx="1378" formatCode="General">
                  <c:v>0.13768488624426</c:v>
                </c:pt>
                <c:pt idx="1379" formatCode="General">
                  <c:v>0.13778480270743</c:v>
                </c:pt>
                <c:pt idx="1380" formatCode="General">
                  <c:v>0.1378847191706</c:v>
                </c:pt>
                <c:pt idx="1381" formatCode="General">
                  <c:v>0.13798463563377</c:v>
                </c:pt>
                <c:pt idx="1382" formatCode="General">
                  <c:v>0.13808455209693</c:v>
                </c:pt>
                <c:pt idx="1383" formatCode="General">
                  <c:v>0.1381844685601</c:v>
                </c:pt>
                <c:pt idx="1384" formatCode="General">
                  <c:v>0.13828438502327</c:v>
                </c:pt>
                <c:pt idx="1385" formatCode="General">
                  <c:v>0.13838430148643</c:v>
                </c:pt>
                <c:pt idx="1386" formatCode="General">
                  <c:v>0.1384842179496</c:v>
                </c:pt>
                <c:pt idx="1387" formatCode="General">
                  <c:v>0.13858413441277</c:v>
                </c:pt>
                <c:pt idx="1388" formatCode="General">
                  <c:v>0.13868405087594</c:v>
                </c:pt>
                <c:pt idx="1389" formatCode="General">
                  <c:v>0.1387839673391</c:v>
                </c:pt>
                <c:pt idx="1390" formatCode="General">
                  <c:v>0.13888388380227</c:v>
                </c:pt>
                <c:pt idx="1391" formatCode="General">
                  <c:v>0.13898380026544</c:v>
                </c:pt>
                <c:pt idx="1392" formatCode="General">
                  <c:v>0.1390837167286</c:v>
                </c:pt>
                <c:pt idx="1393" formatCode="General">
                  <c:v>0.13918363319177</c:v>
                </c:pt>
                <c:pt idx="1394" formatCode="General">
                  <c:v>0.13928354965494</c:v>
                </c:pt>
                <c:pt idx="1395" formatCode="General">
                  <c:v>0.13938346611811</c:v>
                </c:pt>
                <c:pt idx="1396" formatCode="General">
                  <c:v>0.13948338258127</c:v>
                </c:pt>
                <c:pt idx="1397" formatCode="General">
                  <c:v>0.13958329904444</c:v>
                </c:pt>
                <c:pt idx="1398" formatCode="General">
                  <c:v>0.13968321550761</c:v>
                </c:pt>
                <c:pt idx="1399" formatCode="General">
                  <c:v>0.13978313197077</c:v>
                </c:pt>
                <c:pt idx="1400" formatCode="General">
                  <c:v>0.13988304843394</c:v>
                </c:pt>
                <c:pt idx="1401" formatCode="General">
                  <c:v>0.13998296489711</c:v>
                </c:pt>
                <c:pt idx="1402" formatCode="General">
                  <c:v>0.14008288136027</c:v>
                </c:pt>
                <c:pt idx="1403" formatCode="General">
                  <c:v>0.14018279782344</c:v>
                </c:pt>
                <c:pt idx="1404" formatCode="General">
                  <c:v>0.14028271428661</c:v>
                </c:pt>
                <c:pt idx="1405" formatCode="General">
                  <c:v>0.14038263074978</c:v>
                </c:pt>
                <c:pt idx="1406" formatCode="General">
                  <c:v>0.14048254721294</c:v>
                </c:pt>
                <c:pt idx="1407" formatCode="General">
                  <c:v>0.14058246367611</c:v>
                </c:pt>
                <c:pt idx="1408" formatCode="General">
                  <c:v>0.14068238013928</c:v>
                </c:pt>
                <c:pt idx="1409" formatCode="General">
                  <c:v>0.14078229660244</c:v>
                </c:pt>
                <c:pt idx="1410" formatCode="General">
                  <c:v>0.14088221306561</c:v>
                </c:pt>
                <c:pt idx="1411" formatCode="General">
                  <c:v>0.14098212952878</c:v>
                </c:pt>
                <c:pt idx="1412" formatCode="General">
                  <c:v>0.14108204599195</c:v>
                </c:pt>
                <c:pt idx="1413" formatCode="General">
                  <c:v>0.14118196245511</c:v>
                </c:pt>
                <c:pt idx="1414" formatCode="General">
                  <c:v>0.14128187891828</c:v>
                </c:pt>
                <c:pt idx="1415" formatCode="General">
                  <c:v>0.14138179538145</c:v>
                </c:pt>
                <c:pt idx="1416" formatCode="General">
                  <c:v>0.14148171184461</c:v>
                </c:pt>
                <c:pt idx="1417" formatCode="General">
                  <c:v>0.14158162830778</c:v>
                </c:pt>
                <c:pt idx="1418" formatCode="General">
                  <c:v>0.14168154477095</c:v>
                </c:pt>
                <c:pt idx="1419" formatCode="General">
                  <c:v>0.14178146123412</c:v>
                </c:pt>
                <c:pt idx="1420" formatCode="General">
                  <c:v>0.14188137769728</c:v>
                </c:pt>
                <c:pt idx="1421" formatCode="General">
                  <c:v>0.14198129416045</c:v>
                </c:pt>
                <c:pt idx="1422" formatCode="General">
                  <c:v>0.14208121062362</c:v>
                </c:pt>
                <c:pt idx="1423" formatCode="General">
                  <c:v>0.14218112708678</c:v>
                </c:pt>
                <c:pt idx="1424" formatCode="General">
                  <c:v>0.14228104354995</c:v>
                </c:pt>
                <c:pt idx="1425" formatCode="General">
                  <c:v>0.14238096001312</c:v>
                </c:pt>
                <c:pt idx="1426" formatCode="General">
                  <c:v>0.14248087647629</c:v>
                </c:pt>
                <c:pt idx="1427" formatCode="General">
                  <c:v>0.14258079293945</c:v>
                </c:pt>
                <c:pt idx="1428" formatCode="General">
                  <c:v>0.14268070940262</c:v>
                </c:pt>
                <c:pt idx="1429" formatCode="General">
                  <c:v>0.14278062586579</c:v>
                </c:pt>
                <c:pt idx="1430" formatCode="General">
                  <c:v>0.14288054232895</c:v>
                </c:pt>
                <c:pt idx="1431" formatCode="General">
                  <c:v>0.14298045879212</c:v>
                </c:pt>
                <c:pt idx="1432" formatCode="General">
                  <c:v>0.14308037525529</c:v>
                </c:pt>
                <c:pt idx="1433" formatCode="General">
                  <c:v>0.14318029171845</c:v>
                </c:pt>
                <c:pt idx="1434" formatCode="General">
                  <c:v>0.14328020818162</c:v>
                </c:pt>
                <c:pt idx="1435" formatCode="General">
                  <c:v>0.14338012464479</c:v>
                </c:pt>
                <c:pt idx="1436" formatCode="General">
                  <c:v>0.14348004110796</c:v>
                </c:pt>
                <c:pt idx="1437" formatCode="General">
                  <c:v>0.14357995757112</c:v>
                </c:pt>
                <c:pt idx="1438" formatCode="General">
                  <c:v>0.14367987403429</c:v>
                </c:pt>
                <c:pt idx="1439" formatCode="General">
                  <c:v>0.14377979049746</c:v>
                </c:pt>
                <c:pt idx="1440" formatCode="General">
                  <c:v>0.14387970696062</c:v>
                </c:pt>
                <c:pt idx="1441" formatCode="General">
                  <c:v>0.14397962342379</c:v>
                </c:pt>
                <c:pt idx="1442" formatCode="General">
                  <c:v>0.14407953988696</c:v>
                </c:pt>
                <c:pt idx="1443" formatCode="General">
                  <c:v>0.14417945635013</c:v>
                </c:pt>
                <c:pt idx="1444" formatCode="General">
                  <c:v>0.14427937281329</c:v>
                </c:pt>
                <c:pt idx="1445" formatCode="General">
                  <c:v>0.14437928927646</c:v>
                </c:pt>
                <c:pt idx="1446" formatCode="General">
                  <c:v>0.14447920573963</c:v>
                </c:pt>
                <c:pt idx="1447" formatCode="General">
                  <c:v>0.14457912220279</c:v>
                </c:pt>
                <c:pt idx="1448" formatCode="General">
                  <c:v>0.14467903866596</c:v>
                </c:pt>
                <c:pt idx="1449" formatCode="General">
                  <c:v>0.14477895512913</c:v>
                </c:pt>
                <c:pt idx="1450" formatCode="General">
                  <c:v>0.1448788715923</c:v>
                </c:pt>
                <c:pt idx="1451" formatCode="General">
                  <c:v>0.14497878805546</c:v>
                </c:pt>
                <c:pt idx="1452" formatCode="General">
                  <c:v>0.14507870451863</c:v>
                </c:pt>
                <c:pt idx="1453" formatCode="General">
                  <c:v>0.1451786209818</c:v>
                </c:pt>
                <c:pt idx="1454" formatCode="General">
                  <c:v>0.14527853744496</c:v>
                </c:pt>
                <c:pt idx="1455" formatCode="General">
                  <c:v>0.14537845390813</c:v>
                </c:pt>
                <c:pt idx="1456" formatCode="General">
                  <c:v>0.1454783703713</c:v>
                </c:pt>
                <c:pt idx="1457" formatCode="General">
                  <c:v>0.14557828683447</c:v>
                </c:pt>
                <c:pt idx="1458" formatCode="General">
                  <c:v>0.14567820329763</c:v>
                </c:pt>
                <c:pt idx="1459" formatCode="General">
                  <c:v>0.1457781197608</c:v>
                </c:pt>
                <c:pt idx="1460" formatCode="General">
                  <c:v>0.14587803622397</c:v>
                </c:pt>
                <c:pt idx="1461" formatCode="General">
                  <c:v>0.14597795268713</c:v>
                </c:pt>
                <c:pt idx="1462" formatCode="General">
                  <c:v>0.1460778691503</c:v>
                </c:pt>
                <c:pt idx="1463" formatCode="General">
                  <c:v>0.14617778561347</c:v>
                </c:pt>
                <c:pt idx="1464" formatCode="General">
                  <c:v>0.14627770207664</c:v>
                </c:pt>
                <c:pt idx="1465" formatCode="General">
                  <c:v>0.1463776185398</c:v>
                </c:pt>
                <c:pt idx="1466" formatCode="General">
                  <c:v>0.14647753500297</c:v>
                </c:pt>
                <c:pt idx="1467" formatCode="General">
                  <c:v>0.14657745146614</c:v>
                </c:pt>
                <c:pt idx="1468" formatCode="General">
                  <c:v>0.1466773679293</c:v>
                </c:pt>
                <c:pt idx="1469" formatCode="General">
                  <c:v>0.14677728439247</c:v>
                </c:pt>
                <c:pt idx="1470" formatCode="General">
                  <c:v>0.14687720085564</c:v>
                </c:pt>
                <c:pt idx="1471" formatCode="General">
                  <c:v>0.1469771173188</c:v>
                </c:pt>
                <c:pt idx="1472" formatCode="General">
                  <c:v>0.14707703378197</c:v>
                </c:pt>
                <c:pt idx="1473" formatCode="General">
                  <c:v>0.14717695024514</c:v>
                </c:pt>
                <c:pt idx="1474" formatCode="General">
                  <c:v>0.14727686670831</c:v>
                </c:pt>
                <c:pt idx="1475" formatCode="General">
                  <c:v>0.14737678317147</c:v>
                </c:pt>
                <c:pt idx="1476" formatCode="General">
                  <c:v>0.14747669963464</c:v>
                </c:pt>
                <c:pt idx="1477" formatCode="General">
                  <c:v>0.14757661609781</c:v>
                </c:pt>
                <c:pt idx="1478" formatCode="General">
                  <c:v>0.14767653256097</c:v>
                </c:pt>
                <c:pt idx="1479" formatCode="General">
                  <c:v>0.14777644902414</c:v>
                </c:pt>
                <c:pt idx="1480" formatCode="General">
                  <c:v>0.14787636548731</c:v>
                </c:pt>
                <c:pt idx="1481" formatCode="General">
                  <c:v>0.14797628195048</c:v>
                </c:pt>
                <c:pt idx="1482" formatCode="General">
                  <c:v>0.14807619841364</c:v>
                </c:pt>
                <c:pt idx="1483" formatCode="General">
                  <c:v>0.14817611487681</c:v>
                </c:pt>
                <c:pt idx="1484" formatCode="General">
                  <c:v>0.14827603133998</c:v>
                </c:pt>
                <c:pt idx="1485" formatCode="General">
                  <c:v>0.14837594780314</c:v>
                </c:pt>
                <c:pt idx="1486" formatCode="General">
                  <c:v>0.14847586426631</c:v>
                </c:pt>
                <c:pt idx="1487" formatCode="General">
                  <c:v>0.14857578072948</c:v>
                </c:pt>
                <c:pt idx="1488" formatCode="General">
                  <c:v>0.14867569719265</c:v>
                </c:pt>
                <c:pt idx="1489" formatCode="General">
                  <c:v>0.14877561365581</c:v>
                </c:pt>
                <c:pt idx="1490" formatCode="General">
                  <c:v>0.14887553011898</c:v>
                </c:pt>
                <c:pt idx="1491" formatCode="General">
                  <c:v>0.14897544658215</c:v>
                </c:pt>
                <c:pt idx="1492" formatCode="General">
                  <c:v>0.14907536304531</c:v>
                </c:pt>
                <c:pt idx="1493" formatCode="General">
                  <c:v>0.14917527950848</c:v>
                </c:pt>
                <c:pt idx="1494" formatCode="General">
                  <c:v>0.14927519597165</c:v>
                </c:pt>
                <c:pt idx="1495" formatCode="General">
                  <c:v>0.14937511243482</c:v>
                </c:pt>
                <c:pt idx="1496" formatCode="General">
                  <c:v>0.14947502889798</c:v>
                </c:pt>
                <c:pt idx="1497" formatCode="General">
                  <c:v>0.14957494536115</c:v>
                </c:pt>
                <c:pt idx="1498" formatCode="General">
                  <c:v>0.14967486182432</c:v>
                </c:pt>
                <c:pt idx="1499" formatCode="General">
                  <c:v>0.14977477828748</c:v>
                </c:pt>
                <c:pt idx="1500" formatCode="General">
                  <c:v>0.14987469475065</c:v>
                </c:pt>
                <c:pt idx="1501" formatCode="General">
                  <c:v>0.14997461121382</c:v>
                </c:pt>
                <c:pt idx="1502" formatCode="General">
                  <c:v>0.15007452767698</c:v>
                </c:pt>
                <c:pt idx="1503" formatCode="General">
                  <c:v>0.15017444414015</c:v>
                </c:pt>
                <c:pt idx="1504" formatCode="General">
                  <c:v>0.15027436060332</c:v>
                </c:pt>
                <c:pt idx="1505" formatCode="General">
                  <c:v>0.15037427706649</c:v>
                </c:pt>
                <c:pt idx="1506" formatCode="General">
                  <c:v>0.15047419352965</c:v>
                </c:pt>
                <c:pt idx="1507" formatCode="General">
                  <c:v>0.15057410999282</c:v>
                </c:pt>
                <c:pt idx="1508" formatCode="General">
                  <c:v>0.15067402645599</c:v>
                </c:pt>
                <c:pt idx="1509" formatCode="General">
                  <c:v>0.15077394291915</c:v>
                </c:pt>
                <c:pt idx="1510" formatCode="General">
                  <c:v>0.15087385938232</c:v>
                </c:pt>
                <c:pt idx="1511" formatCode="General">
                  <c:v>0.15097377584549</c:v>
                </c:pt>
                <c:pt idx="1512" formatCode="General">
                  <c:v>0.15107369230866</c:v>
                </c:pt>
                <c:pt idx="1513" formatCode="General">
                  <c:v>0.15117360877182</c:v>
                </c:pt>
                <c:pt idx="1514" formatCode="General">
                  <c:v>0.15127352523499</c:v>
                </c:pt>
                <c:pt idx="1515" formatCode="General">
                  <c:v>0.15137344169816</c:v>
                </c:pt>
                <c:pt idx="1516" formatCode="General">
                  <c:v>0.15147335816132</c:v>
                </c:pt>
                <c:pt idx="1517" formatCode="General">
                  <c:v>0.15157327462449</c:v>
                </c:pt>
                <c:pt idx="1518" formatCode="General">
                  <c:v>0.15167319108766</c:v>
                </c:pt>
                <c:pt idx="1519" formatCode="General">
                  <c:v>0.15177310755083</c:v>
                </c:pt>
                <c:pt idx="1520" formatCode="General">
                  <c:v>0.15187302401399</c:v>
                </c:pt>
                <c:pt idx="1521" formatCode="General">
                  <c:v>0.15197294047716</c:v>
                </c:pt>
                <c:pt idx="1522" formatCode="General">
                  <c:v>0.15207285694033</c:v>
                </c:pt>
                <c:pt idx="1523" formatCode="General">
                  <c:v>0.15217277340349</c:v>
                </c:pt>
                <c:pt idx="1524" formatCode="General">
                  <c:v>0.15227268986666</c:v>
                </c:pt>
                <c:pt idx="1525" formatCode="General">
                  <c:v>0.15237260632983</c:v>
                </c:pt>
                <c:pt idx="1526" formatCode="General">
                  <c:v>0.152472522793</c:v>
                </c:pt>
                <c:pt idx="1527" formatCode="General">
                  <c:v>0.15257243925616</c:v>
                </c:pt>
                <c:pt idx="1528" formatCode="General">
                  <c:v>0.15267235571933</c:v>
                </c:pt>
                <c:pt idx="1529" formatCode="General">
                  <c:v>0.1527722721825</c:v>
                </c:pt>
                <c:pt idx="1530" formatCode="General">
                  <c:v>0.15287218864566</c:v>
                </c:pt>
                <c:pt idx="1531" formatCode="General">
                  <c:v>0.15297210510883</c:v>
                </c:pt>
                <c:pt idx="1532" formatCode="General">
                  <c:v>0.153072021572</c:v>
                </c:pt>
                <c:pt idx="1533" formatCode="General">
                  <c:v>0.15317193803516</c:v>
                </c:pt>
                <c:pt idx="1534" formatCode="General">
                  <c:v>0.15327185449833</c:v>
                </c:pt>
                <c:pt idx="1535" formatCode="General">
                  <c:v>0.1533717709615</c:v>
                </c:pt>
                <c:pt idx="1536" formatCode="General">
                  <c:v>0.15347168742467</c:v>
                </c:pt>
                <c:pt idx="1537" formatCode="General">
                  <c:v>0.15357160388783</c:v>
                </c:pt>
                <c:pt idx="1538" formatCode="General">
                  <c:v>0.153671520351</c:v>
                </c:pt>
                <c:pt idx="1539" formatCode="General">
                  <c:v>0.15377143681417</c:v>
                </c:pt>
                <c:pt idx="1540" formatCode="General">
                  <c:v>0.15387135327733</c:v>
                </c:pt>
                <c:pt idx="1541" formatCode="General">
                  <c:v>0.1539712697405</c:v>
                </c:pt>
                <c:pt idx="1542" formatCode="General">
                  <c:v>0.15407118620367</c:v>
                </c:pt>
                <c:pt idx="1543" formatCode="General">
                  <c:v>0.15417110266684</c:v>
                </c:pt>
                <c:pt idx="1544" formatCode="General">
                  <c:v>0.15427101913</c:v>
                </c:pt>
                <c:pt idx="1545" formatCode="General">
                  <c:v>0.15437093559317</c:v>
                </c:pt>
                <c:pt idx="1546" formatCode="General">
                  <c:v>0.15447085205634</c:v>
                </c:pt>
                <c:pt idx="1547" formatCode="General">
                  <c:v>0.1545707685195</c:v>
                </c:pt>
                <c:pt idx="1548" formatCode="General">
                  <c:v>0.15467068498267</c:v>
                </c:pt>
                <c:pt idx="1549" formatCode="General">
                  <c:v>0.15477060144584</c:v>
                </c:pt>
                <c:pt idx="1550" formatCode="General">
                  <c:v>0.15487051790901</c:v>
                </c:pt>
                <c:pt idx="1551" formatCode="General">
                  <c:v>0.15497043437217</c:v>
                </c:pt>
                <c:pt idx="1552" formatCode="General">
                  <c:v>0.15507035083534</c:v>
                </c:pt>
                <c:pt idx="1553" formatCode="General">
                  <c:v>0.15517026729851</c:v>
                </c:pt>
                <c:pt idx="1554" formatCode="General">
                  <c:v>0.15527018376167</c:v>
                </c:pt>
                <c:pt idx="1555" formatCode="General">
                  <c:v>0.15537010022484</c:v>
                </c:pt>
                <c:pt idx="1556" formatCode="General">
                  <c:v>0.15547001668801</c:v>
                </c:pt>
                <c:pt idx="1557" formatCode="General">
                  <c:v>0.15556993315118</c:v>
                </c:pt>
                <c:pt idx="1558" formatCode="General">
                  <c:v>0.15566984961434</c:v>
                </c:pt>
                <c:pt idx="1559" formatCode="General">
                  <c:v>0.15576976607751</c:v>
                </c:pt>
                <c:pt idx="1560" formatCode="General">
                  <c:v>0.15586968254068</c:v>
                </c:pt>
                <c:pt idx="1561" formatCode="General">
                  <c:v>0.15596959900384</c:v>
                </c:pt>
                <c:pt idx="1562" formatCode="General">
                  <c:v>0.15606951546701</c:v>
                </c:pt>
                <c:pt idx="1563" formatCode="General">
                  <c:v>0.15616943193018</c:v>
                </c:pt>
                <c:pt idx="1564" formatCode="General">
                  <c:v>0.15626934839335</c:v>
                </c:pt>
                <c:pt idx="1565" formatCode="General">
                  <c:v>0.15636926485651</c:v>
                </c:pt>
                <c:pt idx="1566" formatCode="General">
                  <c:v>0.15646918131968</c:v>
                </c:pt>
                <c:pt idx="1567" formatCode="General">
                  <c:v>0.15656909778285</c:v>
                </c:pt>
                <c:pt idx="1568" formatCode="General">
                  <c:v>0.15666901424601</c:v>
                </c:pt>
                <c:pt idx="1569" formatCode="General">
                  <c:v>0.15676893070918</c:v>
                </c:pt>
                <c:pt idx="1570" formatCode="General">
                  <c:v>0.15686884717235</c:v>
                </c:pt>
                <c:pt idx="1571" formatCode="General">
                  <c:v>0.15696876363551</c:v>
                </c:pt>
                <c:pt idx="1572" formatCode="General">
                  <c:v>0.15706868009868</c:v>
                </c:pt>
                <c:pt idx="1573" formatCode="General">
                  <c:v>0.15716859656185</c:v>
                </c:pt>
                <c:pt idx="1574" formatCode="General">
                  <c:v>0.15726851302502</c:v>
                </c:pt>
                <c:pt idx="1575" formatCode="General">
                  <c:v>0.15736842948818</c:v>
                </c:pt>
                <c:pt idx="1576" formatCode="General">
                  <c:v>0.15746834595135</c:v>
                </c:pt>
                <c:pt idx="1577" formatCode="General">
                  <c:v>0.15756826241452</c:v>
                </c:pt>
                <c:pt idx="1578" formatCode="General">
                  <c:v>0.15766817887768</c:v>
                </c:pt>
                <c:pt idx="1579" formatCode="General">
                  <c:v>0.15776809534085</c:v>
                </c:pt>
                <c:pt idx="1580" formatCode="General">
                  <c:v>0.15786801180402</c:v>
                </c:pt>
                <c:pt idx="1581" formatCode="General">
                  <c:v>0.15796792826719</c:v>
                </c:pt>
                <c:pt idx="1582" formatCode="General">
                  <c:v>0.15806784473035</c:v>
                </c:pt>
                <c:pt idx="1583" formatCode="General">
                  <c:v>0.15816776119352</c:v>
                </c:pt>
                <c:pt idx="1584" formatCode="General">
                  <c:v>0.15826767765669</c:v>
                </c:pt>
                <c:pt idx="1585" formatCode="General">
                  <c:v>0.15836759411985</c:v>
                </c:pt>
                <c:pt idx="1586" formatCode="General">
                  <c:v>0.15846751058302</c:v>
                </c:pt>
                <c:pt idx="1587" formatCode="General">
                  <c:v>0.15856742704619</c:v>
                </c:pt>
                <c:pt idx="1588" formatCode="General">
                  <c:v>0.15866734350936</c:v>
                </c:pt>
                <c:pt idx="1589" formatCode="General">
                  <c:v>0.15876725997252</c:v>
                </c:pt>
                <c:pt idx="1590" formatCode="General">
                  <c:v>0.15886717643569</c:v>
                </c:pt>
                <c:pt idx="1591" formatCode="General">
                  <c:v>0.15896709289886</c:v>
                </c:pt>
                <c:pt idx="1592" formatCode="General">
                  <c:v>0.15906700936202</c:v>
                </c:pt>
                <c:pt idx="1593" formatCode="General">
                  <c:v>0.15916692582519</c:v>
                </c:pt>
                <c:pt idx="1594" formatCode="General">
                  <c:v>0.15926684228836</c:v>
                </c:pt>
                <c:pt idx="1595" formatCode="General">
                  <c:v>0.15936675875153</c:v>
                </c:pt>
                <c:pt idx="1596" formatCode="General">
                  <c:v>0.15946667521469</c:v>
                </c:pt>
                <c:pt idx="1597" formatCode="General">
                  <c:v>0.15956659167786</c:v>
                </c:pt>
                <c:pt idx="1598" formatCode="General">
                  <c:v>0.15966650814103</c:v>
                </c:pt>
                <c:pt idx="1599" formatCode="General">
                  <c:v>0.15976642460419</c:v>
                </c:pt>
                <c:pt idx="1600" formatCode="General">
                  <c:v>0.15986634106736</c:v>
                </c:pt>
                <c:pt idx="1601" formatCode="General">
                  <c:v>0.15996625753053</c:v>
                </c:pt>
                <c:pt idx="1602" formatCode="General">
                  <c:v>0.16006617399369</c:v>
                </c:pt>
                <c:pt idx="1603" formatCode="General">
                  <c:v>0.16016609045686</c:v>
                </c:pt>
                <c:pt idx="1604" formatCode="General">
                  <c:v>0.16026600692003</c:v>
                </c:pt>
                <c:pt idx="1605" formatCode="General">
                  <c:v>0.1603659233832</c:v>
                </c:pt>
                <c:pt idx="1606" formatCode="General">
                  <c:v>0.16046583984636</c:v>
                </c:pt>
                <c:pt idx="1607" formatCode="General">
                  <c:v>0.16056575630953</c:v>
                </c:pt>
                <c:pt idx="1608" formatCode="General">
                  <c:v>0.1606656727727</c:v>
                </c:pt>
                <c:pt idx="1609" formatCode="General">
                  <c:v>0.16076558923586</c:v>
                </c:pt>
                <c:pt idx="1610" formatCode="General">
                  <c:v>0.16086550569903</c:v>
                </c:pt>
                <c:pt idx="1611" formatCode="General">
                  <c:v>0.1609654221622</c:v>
                </c:pt>
                <c:pt idx="1612" formatCode="General">
                  <c:v>0.16106533862537</c:v>
                </c:pt>
                <c:pt idx="1613" formatCode="General">
                  <c:v>0.16116525508853</c:v>
                </c:pt>
                <c:pt idx="1614" formatCode="General">
                  <c:v>0.1612651715517</c:v>
                </c:pt>
                <c:pt idx="1615" formatCode="General">
                  <c:v>0.16136508801487</c:v>
                </c:pt>
                <c:pt idx="1616" formatCode="General">
                  <c:v>0.16146500447803</c:v>
                </c:pt>
                <c:pt idx="1617" formatCode="General">
                  <c:v>0.1615649209412</c:v>
                </c:pt>
                <c:pt idx="1618" formatCode="General">
                  <c:v>0.16166483740437</c:v>
                </c:pt>
                <c:pt idx="1619" formatCode="General">
                  <c:v>0.16176475386754</c:v>
                </c:pt>
                <c:pt idx="1620" formatCode="General">
                  <c:v>0.1618646703307</c:v>
                </c:pt>
                <c:pt idx="1621" formatCode="General">
                  <c:v>0.16196458679387</c:v>
                </c:pt>
                <c:pt idx="1622" formatCode="General">
                  <c:v>0.16206450325704</c:v>
                </c:pt>
                <c:pt idx="1623" formatCode="General">
                  <c:v>0.1621644197202</c:v>
                </c:pt>
                <c:pt idx="1624" formatCode="General">
                  <c:v>0.16226433618337</c:v>
                </c:pt>
                <c:pt idx="1625" formatCode="General">
                  <c:v>0.16236425264654</c:v>
                </c:pt>
                <c:pt idx="1626" formatCode="General">
                  <c:v>0.16246416910971</c:v>
                </c:pt>
                <c:pt idx="1627" formatCode="General">
                  <c:v>0.16256408557287</c:v>
                </c:pt>
                <c:pt idx="1628" formatCode="General">
                  <c:v>0.16266400203604</c:v>
                </c:pt>
                <c:pt idx="1629" formatCode="General">
                  <c:v>0.16276391849921</c:v>
                </c:pt>
                <c:pt idx="1630" formatCode="General">
                  <c:v>0.16286383496237</c:v>
                </c:pt>
                <c:pt idx="1631" formatCode="General">
                  <c:v>0.16296375142554</c:v>
                </c:pt>
                <c:pt idx="1632" formatCode="General">
                  <c:v>0.16306366788871</c:v>
                </c:pt>
                <c:pt idx="1633" formatCode="General">
                  <c:v>0.16316358435187</c:v>
                </c:pt>
                <c:pt idx="1634" formatCode="General">
                  <c:v>0.16326350081504</c:v>
                </c:pt>
                <c:pt idx="1635" formatCode="General">
                  <c:v>0.16336341727821</c:v>
                </c:pt>
                <c:pt idx="1636" formatCode="General">
                  <c:v>0.16346333374138</c:v>
                </c:pt>
                <c:pt idx="1637" formatCode="General">
                  <c:v>0.16356325020454</c:v>
                </c:pt>
                <c:pt idx="1638" formatCode="General">
                  <c:v>0.16366316666771</c:v>
                </c:pt>
                <c:pt idx="1639" formatCode="General">
                  <c:v>0.16376308313088</c:v>
                </c:pt>
                <c:pt idx="1640" formatCode="General">
                  <c:v>0.16386299959404</c:v>
                </c:pt>
                <c:pt idx="1641" formatCode="General">
                  <c:v>0.16396291605721</c:v>
                </c:pt>
                <c:pt idx="1642" formatCode="General">
                  <c:v>0.16406283252038</c:v>
                </c:pt>
                <c:pt idx="1643" formatCode="General">
                  <c:v>0.16416274898355</c:v>
                </c:pt>
                <c:pt idx="1644" formatCode="General">
                  <c:v>0.16426266544671</c:v>
                </c:pt>
                <c:pt idx="1645" formatCode="General">
                  <c:v>0.16436258190988</c:v>
                </c:pt>
                <c:pt idx="1646" formatCode="General">
                  <c:v>0.16446249837305</c:v>
                </c:pt>
                <c:pt idx="1647" formatCode="General">
                  <c:v>0.16456241483621</c:v>
                </c:pt>
                <c:pt idx="1648" formatCode="General">
                  <c:v>0.16466233129938</c:v>
                </c:pt>
                <c:pt idx="1649" formatCode="General">
                  <c:v>0.16476224776255</c:v>
                </c:pt>
                <c:pt idx="1650" formatCode="General">
                  <c:v>0.16486216422572</c:v>
                </c:pt>
                <c:pt idx="1651" formatCode="General">
                  <c:v>0.16496208068888</c:v>
                </c:pt>
                <c:pt idx="1652" formatCode="General">
                  <c:v>0.16506199715205</c:v>
                </c:pt>
                <c:pt idx="1653" formatCode="General">
                  <c:v>0.16516191361522</c:v>
                </c:pt>
                <c:pt idx="1654" formatCode="General">
                  <c:v>0.16526183007838</c:v>
                </c:pt>
                <c:pt idx="1655" formatCode="General">
                  <c:v>0.16536174654155</c:v>
                </c:pt>
                <c:pt idx="1656" formatCode="General">
                  <c:v>0.16546166300472</c:v>
                </c:pt>
                <c:pt idx="1657" formatCode="General">
                  <c:v>0.16556157946789</c:v>
                </c:pt>
                <c:pt idx="1658" formatCode="General">
                  <c:v>0.16566149593105</c:v>
                </c:pt>
                <c:pt idx="1659" formatCode="General">
                  <c:v>0.16576141239422</c:v>
                </c:pt>
                <c:pt idx="1660" formatCode="General">
                  <c:v>0.16586132885739</c:v>
                </c:pt>
                <c:pt idx="1661" formatCode="General">
                  <c:v>0.16596124532055</c:v>
                </c:pt>
                <c:pt idx="1662" formatCode="General">
                  <c:v>0.16606116178372</c:v>
                </c:pt>
                <c:pt idx="1663" formatCode="General">
                  <c:v>0.16616107824689</c:v>
                </c:pt>
                <c:pt idx="1664" formatCode="General">
                  <c:v>0.16626099471006</c:v>
                </c:pt>
                <c:pt idx="1665" formatCode="General">
                  <c:v>0.16636091117322</c:v>
                </c:pt>
                <c:pt idx="1666" formatCode="General">
                  <c:v>0.16646082763639</c:v>
                </c:pt>
                <c:pt idx="1667" formatCode="General">
                  <c:v>0.16656074409956</c:v>
                </c:pt>
                <c:pt idx="1668" formatCode="General">
                  <c:v>0.16666066056272</c:v>
                </c:pt>
                <c:pt idx="1669" formatCode="General">
                  <c:v>0.16676057702589</c:v>
                </c:pt>
                <c:pt idx="1670" formatCode="General">
                  <c:v>0.16686049348906</c:v>
                </c:pt>
                <c:pt idx="1671" formatCode="General">
                  <c:v>0.16696040995222</c:v>
                </c:pt>
                <c:pt idx="1672" formatCode="General">
                  <c:v>0.16706032641539</c:v>
                </c:pt>
                <c:pt idx="1673" formatCode="General">
                  <c:v>0.16716024287856</c:v>
                </c:pt>
                <c:pt idx="1674" formatCode="General">
                  <c:v>0.16726015934173</c:v>
                </c:pt>
                <c:pt idx="1675" formatCode="General">
                  <c:v>0.16736007580489</c:v>
                </c:pt>
                <c:pt idx="1676" formatCode="General">
                  <c:v>0.16745999226806</c:v>
                </c:pt>
                <c:pt idx="1677" formatCode="General">
                  <c:v>0.16755990873123</c:v>
                </c:pt>
                <c:pt idx="1678" formatCode="General">
                  <c:v>0.16765982519439</c:v>
                </c:pt>
                <c:pt idx="1679" formatCode="General">
                  <c:v>0.16775974165756</c:v>
                </c:pt>
                <c:pt idx="1680" formatCode="General">
                  <c:v>0.16785965812073</c:v>
                </c:pt>
                <c:pt idx="1681" formatCode="General">
                  <c:v>0.1679595745839</c:v>
                </c:pt>
                <c:pt idx="1682" formatCode="General">
                  <c:v>0.16805949104706</c:v>
                </c:pt>
                <c:pt idx="1683" formatCode="General">
                  <c:v>0.16815940751023</c:v>
                </c:pt>
                <c:pt idx="1684" formatCode="General">
                  <c:v>0.1682593239734</c:v>
                </c:pt>
                <c:pt idx="1685" formatCode="General">
                  <c:v>0.16835924043656</c:v>
                </c:pt>
                <c:pt idx="1686" formatCode="General">
                  <c:v>0.16845915689973</c:v>
                </c:pt>
                <c:pt idx="1687" formatCode="General">
                  <c:v>0.1685590733629</c:v>
                </c:pt>
                <c:pt idx="1688" formatCode="General">
                  <c:v>0.16865898982607</c:v>
                </c:pt>
                <c:pt idx="1689" formatCode="General">
                  <c:v>0.16875890628923</c:v>
                </c:pt>
                <c:pt idx="1690" formatCode="General">
                  <c:v>0.1688588227524</c:v>
                </c:pt>
                <c:pt idx="1691" formatCode="General">
                  <c:v>0.16895873921557</c:v>
                </c:pt>
                <c:pt idx="1692" formatCode="General">
                  <c:v>0.16905865567873</c:v>
                </c:pt>
                <c:pt idx="1693" formatCode="General">
                  <c:v>0.1691585721419</c:v>
                </c:pt>
                <c:pt idx="1694" formatCode="General">
                  <c:v>0.16925848860507</c:v>
                </c:pt>
                <c:pt idx="1695" formatCode="General">
                  <c:v>0.16935840506824</c:v>
                </c:pt>
                <c:pt idx="1696" formatCode="General">
                  <c:v>0.1694583215314</c:v>
                </c:pt>
                <c:pt idx="1697" formatCode="General">
                  <c:v>0.16955823799457</c:v>
                </c:pt>
                <c:pt idx="1698" formatCode="General">
                  <c:v>0.16965815445774</c:v>
                </c:pt>
                <c:pt idx="1699" formatCode="General">
                  <c:v>0.1697580709209</c:v>
                </c:pt>
                <c:pt idx="1700" formatCode="General">
                  <c:v>0.16985798738407</c:v>
                </c:pt>
                <c:pt idx="1701" formatCode="General">
                  <c:v>0.16995790384724</c:v>
                </c:pt>
                <c:pt idx="1702" formatCode="General">
                  <c:v>0.1700578203104</c:v>
                </c:pt>
                <c:pt idx="1703" formatCode="General">
                  <c:v>0.17015773677357</c:v>
                </c:pt>
                <c:pt idx="1704" formatCode="General">
                  <c:v>0.17025765323674</c:v>
                </c:pt>
                <c:pt idx="1705" formatCode="General">
                  <c:v>0.17035756969991</c:v>
                </c:pt>
                <c:pt idx="1706" formatCode="General">
                  <c:v>0.17045748616307</c:v>
                </c:pt>
                <c:pt idx="1707" formatCode="General">
                  <c:v>0.17055740262624</c:v>
                </c:pt>
                <c:pt idx="1708" formatCode="General">
                  <c:v>0.17065731908941</c:v>
                </c:pt>
                <c:pt idx="1709" formatCode="General">
                  <c:v>0.17075723555257</c:v>
                </c:pt>
                <c:pt idx="1710" formatCode="General">
                  <c:v>0.17085715201574</c:v>
                </c:pt>
                <c:pt idx="1711" formatCode="General">
                  <c:v>0.17095706847891</c:v>
                </c:pt>
                <c:pt idx="1712" formatCode="General">
                  <c:v>0.17105698494208</c:v>
                </c:pt>
                <c:pt idx="1713" formatCode="General">
                  <c:v>0.17115690140524</c:v>
                </c:pt>
                <c:pt idx="1714" formatCode="General">
                  <c:v>0.17125681786841</c:v>
                </c:pt>
                <c:pt idx="1715" formatCode="General">
                  <c:v>0.17135673433158</c:v>
                </c:pt>
                <c:pt idx="1716" formatCode="General">
                  <c:v>0.17145665079474</c:v>
                </c:pt>
                <c:pt idx="1717" formatCode="General">
                  <c:v>0.17155656725791</c:v>
                </c:pt>
                <c:pt idx="1718" formatCode="General">
                  <c:v>0.17165648372108</c:v>
                </c:pt>
                <c:pt idx="1719" formatCode="General">
                  <c:v>0.17175640018425</c:v>
                </c:pt>
                <c:pt idx="1720" formatCode="General">
                  <c:v>0.17185631664741</c:v>
                </c:pt>
                <c:pt idx="1721" formatCode="General">
                  <c:v>0.17195623311058</c:v>
                </c:pt>
                <c:pt idx="1722" formatCode="General">
                  <c:v>0.17205614957375</c:v>
                </c:pt>
                <c:pt idx="1723" formatCode="General">
                  <c:v>0.17215606603691</c:v>
                </c:pt>
                <c:pt idx="1724" formatCode="General">
                  <c:v>0.17225598250008</c:v>
                </c:pt>
                <c:pt idx="1725" formatCode="General">
                  <c:v>0.17235589896325</c:v>
                </c:pt>
                <c:pt idx="1726" formatCode="General">
                  <c:v>0.17245581542642</c:v>
                </c:pt>
                <c:pt idx="1727" formatCode="General">
                  <c:v>0.17255573188958</c:v>
                </c:pt>
                <c:pt idx="1728" formatCode="General">
                  <c:v>0.17265564835275</c:v>
                </c:pt>
                <c:pt idx="1729" formatCode="General">
                  <c:v>0.17275556481592</c:v>
                </c:pt>
                <c:pt idx="1730" formatCode="General">
                  <c:v>0.17285548127908</c:v>
                </c:pt>
                <c:pt idx="1731" formatCode="General">
                  <c:v>0.17295539774225</c:v>
                </c:pt>
                <c:pt idx="1732" formatCode="General">
                  <c:v>0.17305531420542</c:v>
                </c:pt>
                <c:pt idx="1733" formatCode="General">
                  <c:v>0.17315523066859</c:v>
                </c:pt>
                <c:pt idx="1734" formatCode="General">
                  <c:v>0.17325514713175</c:v>
                </c:pt>
                <c:pt idx="1735" formatCode="General">
                  <c:v>0.17335506359492</c:v>
                </c:pt>
                <c:pt idx="1736" formatCode="General">
                  <c:v>0.17345498005809</c:v>
                </c:pt>
                <c:pt idx="1737" formatCode="General">
                  <c:v>0.17355489652125</c:v>
                </c:pt>
                <c:pt idx="1738" formatCode="General">
                  <c:v>0.17365481298442</c:v>
                </c:pt>
                <c:pt idx="1739" formatCode="General">
                  <c:v>0.17375472944759</c:v>
                </c:pt>
                <c:pt idx="1740" formatCode="General">
                  <c:v>0.17385464591075</c:v>
                </c:pt>
                <c:pt idx="1741" formatCode="General">
                  <c:v>0.17395456237392</c:v>
                </c:pt>
                <c:pt idx="1742" formatCode="General">
                  <c:v>0.17405447883709</c:v>
                </c:pt>
                <c:pt idx="1743" formatCode="General">
                  <c:v>0.17415439530026</c:v>
                </c:pt>
                <c:pt idx="1744" formatCode="General">
                  <c:v>0.17425431176342</c:v>
                </c:pt>
                <c:pt idx="1745" formatCode="General">
                  <c:v>0.17435422822659</c:v>
                </c:pt>
                <c:pt idx="1746" formatCode="General">
                  <c:v>0.17445414468976</c:v>
                </c:pt>
                <c:pt idx="1747" formatCode="General">
                  <c:v>0.17455406115292</c:v>
                </c:pt>
                <c:pt idx="1748" formatCode="General">
                  <c:v>0.17465397761609</c:v>
                </c:pt>
                <c:pt idx="1749" formatCode="General">
                  <c:v>0.17475389407926</c:v>
                </c:pt>
                <c:pt idx="1750" formatCode="General">
                  <c:v>0.17485381054243</c:v>
                </c:pt>
                <c:pt idx="1751" formatCode="General">
                  <c:v>0.17495372700559</c:v>
                </c:pt>
                <c:pt idx="1752" formatCode="General">
                  <c:v>0.17505364346876</c:v>
                </c:pt>
                <c:pt idx="1753" formatCode="General">
                  <c:v>0.17515355993193</c:v>
                </c:pt>
                <c:pt idx="1754" formatCode="General">
                  <c:v>0.17525347639509</c:v>
                </c:pt>
                <c:pt idx="1755" formatCode="General">
                  <c:v>0.17535339285826</c:v>
                </c:pt>
                <c:pt idx="1756" formatCode="General">
                  <c:v>0.17545330932143</c:v>
                </c:pt>
                <c:pt idx="1757" formatCode="General">
                  <c:v>0.1755532257846</c:v>
                </c:pt>
                <c:pt idx="1758" formatCode="General">
                  <c:v>0.17565314224776</c:v>
                </c:pt>
                <c:pt idx="1759" formatCode="General">
                  <c:v>0.17575305871093</c:v>
                </c:pt>
                <c:pt idx="1760" formatCode="General">
                  <c:v>0.1758529751741</c:v>
                </c:pt>
                <c:pt idx="1761" formatCode="General">
                  <c:v>0.17595289163726</c:v>
                </c:pt>
                <c:pt idx="1762" formatCode="General">
                  <c:v>0.17605280810043</c:v>
                </c:pt>
                <c:pt idx="1763" formatCode="General">
                  <c:v>0.1761527245636</c:v>
                </c:pt>
                <c:pt idx="1764" formatCode="General">
                  <c:v>0.17625264102677</c:v>
                </c:pt>
                <c:pt idx="1765" formatCode="General">
                  <c:v>0.17635255748993</c:v>
                </c:pt>
                <c:pt idx="1766" formatCode="General">
                  <c:v>0.1764524739531</c:v>
                </c:pt>
                <c:pt idx="1767" formatCode="General">
                  <c:v>0.17655239041627</c:v>
                </c:pt>
                <c:pt idx="1768" formatCode="General">
                  <c:v>0.17665230687943</c:v>
                </c:pt>
                <c:pt idx="1769" formatCode="General">
                  <c:v>0.1767522233426</c:v>
                </c:pt>
                <c:pt idx="1770" formatCode="General">
                  <c:v>0.17685213980577</c:v>
                </c:pt>
                <c:pt idx="1771" formatCode="General">
                  <c:v>0.17695205626893</c:v>
                </c:pt>
                <c:pt idx="1772" formatCode="General">
                  <c:v>0.1770519727321</c:v>
                </c:pt>
                <c:pt idx="1773" formatCode="General">
                  <c:v>0.17715188919527</c:v>
                </c:pt>
                <c:pt idx="1774" formatCode="General">
                  <c:v>0.17725180565844</c:v>
                </c:pt>
                <c:pt idx="1775" formatCode="General">
                  <c:v>0.1773517221216</c:v>
                </c:pt>
                <c:pt idx="1776" formatCode="General">
                  <c:v>0.17745163858477</c:v>
                </c:pt>
                <c:pt idx="1777" formatCode="General">
                  <c:v>0.17755155504794</c:v>
                </c:pt>
                <c:pt idx="1778" formatCode="General">
                  <c:v>0.1776514715111</c:v>
                </c:pt>
                <c:pt idx="1779" formatCode="General">
                  <c:v>0.17775138797427</c:v>
                </c:pt>
                <c:pt idx="1780" formatCode="General">
                  <c:v>0.17785130443744</c:v>
                </c:pt>
                <c:pt idx="1781" formatCode="General">
                  <c:v>0.17795122090061</c:v>
                </c:pt>
                <c:pt idx="1782" formatCode="General">
                  <c:v>0.17805113736377</c:v>
                </c:pt>
                <c:pt idx="1783" formatCode="General">
                  <c:v>0.17815105382694</c:v>
                </c:pt>
                <c:pt idx="1784" formatCode="General">
                  <c:v>0.17825097029011</c:v>
                </c:pt>
                <c:pt idx="1785" formatCode="General">
                  <c:v>0.17835088675327</c:v>
                </c:pt>
                <c:pt idx="1786" formatCode="General">
                  <c:v>0.17845080321644</c:v>
                </c:pt>
                <c:pt idx="1787" formatCode="General">
                  <c:v>0.17855071967961</c:v>
                </c:pt>
                <c:pt idx="1788" formatCode="General">
                  <c:v>0.17865063614278</c:v>
                </c:pt>
                <c:pt idx="1789" formatCode="General">
                  <c:v>0.17875055260594</c:v>
                </c:pt>
                <c:pt idx="1790" formatCode="General">
                  <c:v>0.17885046906911</c:v>
                </c:pt>
                <c:pt idx="1791" formatCode="General">
                  <c:v>0.17895038553228</c:v>
                </c:pt>
                <c:pt idx="1792" formatCode="General">
                  <c:v>0.17905030199544</c:v>
                </c:pt>
                <c:pt idx="1793" formatCode="General">
                  <c:v>0.17915021845861</c:v>
                </c:pt>
                <c:pt idx="1794" formatCode="General">
                  <c:v>0.17925013492178</c:v>
                </c:pt>
                <c:pt idx="1795" formatCode="General">
                  <c:v>0.17935005138495</c:v>
                </c:pt>
                <c:pt idx="1796" formatCode="General">
                  <c:v>0.17944996784811</c:v>
                </c:pt>
                <c:pt idx="1797" formatCode="General">
                  <c:v>0.17954988431128</c:v>
                </c:pt>
                <c:pt idx="1798" formatCode="General">
                  <c:v>0.17964980077445</c:v>
                </c:pt>
                <c:pt idx="1799" formatCode="General">
                  <c:v>0.17974971723761</c:v>
                </c:pt>
                <c:pt idx="1800" formatCode="General">
                  <c:v>0.17984963370078</c:v>
                </c:pt>
                <c:pt idx="1801" formatCode="General">
                  <c:v>0.17994955016395</c:v>
                </c:pt>
                <c:pt idx="1802" formatCode="General">
                  <c:v>0.18004946662711</c:v>
                </c:pt>
                <c:pt idx="1803" formatCode="General">
                  <c:v>0.18014938309028</c:v>
                </c:pt>
                <c:pt idx="1804" formatCode="General">
                  <c:v>0.18024929955345</c:v>
                </c:pt>
                <c:pt idx="1805" formatCode="General">
                  <c:v>0.18034921601662</c:v>
                </c:pt>
                <c:pt idx="1806" formatCode="General">
                  <c:v>0.18044913247978</c:v>
                </c:pt>
                <c:pt idx="1807" formatCode="General">
                  <c:v>0.18054904894295</c:v>
                </c:pt>
                <c:pt idx="1808" formatCode="General">
                  <c:v>0.18064896540612</c:v>
                </c:pt>
                <c:pt idx="1809" formatCode="General">
                  <c:v>0.18074888186928</c:v>
                </c:pt>
                <c:pt idx="1810" formatCode="General">
                  <c:v>0.18084879833245</c:v>
                </c:pt>
                <c:pt idx="1811" formatCode="General">
                  <c:v>0.18094871479562</c:v>
                </c:pt>
                <c:pt idx="1812" formatCode="General">
                  <c:v>0.18104863125879</c:v>
                </c:pt>
                <c:pt idx="1813" formatCode="General">
                  <c:v>0.18114854772195</c:v>
                </c:pt>
                <c:pt idx="1814" formatCode="General">
                  <c:v>0.18124846418512</c:v>
                </c:pt>
                <c:pt idx="1815" formatCode="General">
                  <c:v>0.18134838064829</c:v>
                </c:pt>
                <c:pt idx="1816" formatCode="General">
                  <c:v>0.18144829711145</c:v>
                </c:pt>
                <c:pt idx="1817" formatCode="General">
                  <c:v>0.18154821357462</c:v>
                </c:pt>
                <c:pt idx="1818" formatCode="General">
                  <c:v>0.18164813003779</c:v>
                </c:pt>
                <c:pt idx="1819" formatCode="General">
                  <c:v>0.18174804650096</c:v>
                </c:pt>
                <c:pt idx="1820" formatCode="General">
                  <c:v>0.18184796296412</c:v>
                </c:pt>
                <c:pt idx="1821" formatCode="General">
                  <c:v>0.18194787942729</c:v>
                </c:pt>
                <c:pt idx="1822" formatCode="General">
                  <c:v>0.18204779589046</c:v>
                </c:pt>
                <c:pt idx="1823" formatCode="General">
                  <c:v>0.18214771235362</c:v>
                </c:pt>
                <c:pt idx="1824" formatCode="General">
                  <c:v>0.18224762881679</c:v>
                </c:pt>
                <c:pt idx="1825" formatCode="General">
                  <c:v>0.18234754527996</c:v>
                </c:pt>
                <c:pt idx="1826" formatCode="General">
                  <c:v>0.18244746174313</c:v>
                </c:pt>
                <c:pt idx="1827" formatCode="General">
                  <c:v>0.18254737820629</c:v>
                </c:pt>
                <c:pt idx="1828" formatCode="General">
                  <c:v>0.18264729466946</c:v>
                </c:pt>
                <c:pt idx="1829" formatCode="General">
                  <c:v>0.18274721113263</c:v>
                </c:pt>
                <c:pt idx="1830" formatCode="General">
                  <c:v>0.18284712759579</c:v>
                </c:pt>
                <c:pt idx="1831" formatCode="General">
                  <c:v>0.18294704405896</c:v>
                </c:pt>
                <c:pt idx="1832" formatCode="General">
                  <c:v>0.18304696052213</c:v>
                </c:pt>
                <c:pt idx="1833" formatCode="General">
                  <c:v>0.1831468769853</c:v>
                </c:pt>
                <c:pt idx="1834" formatCode="General">
                  <c:v>0.18324679344846</c:v>
                </c:pt>
                <c:pt idx="1835" formatCode="General">
                  <c:v>0.18334670991163</c:v>
                </c:pt>
                <c:pt idx="1836" formatCode="General">
                  <c:v>0.1834466263748</c:v>
                </c:pt>
                <c:pt idx="1837" formatCode="General">
                  <c:v>0.18354654283796</c:v>
                </c:pt>
                <c:pt idx="1838" formatCode="General">
                  <c:v>0.18364645930113</c:v>
                </c:pt>
                <c:pt idx="1839" formatCode="General">
                  <c:v>0.1837463757643</c:v>
                </c:pt>
                <c:pt idx="1840" formatCode="General">
                  <c:v>0.18384629222746</c:v>
                </c:pt>
                <c:pt idx="1841" formatCode="General">
                  <c:v>0.18394620869063</c:v>
                </c:pt>
                <c:pt idx="1842" formatCode="General">
                  <c:v>0.1840461251538</c:v>
                </c:pt>
                <c:pt idx="1843" formatCode="General">
                  <c:v>0.18414604161697</c:v>
                </c:pt>
                <c:pt idx="1844" formatCode="General">
                  <c:v>0.18424595808013</c:v>
                </c:pt>
                <c:pt idx="1845" formatCode="General">
                  <c:v>0.1843458745433</c:v>
                </c:pt>
                <c:pt idx="1846" formatCode="General">
                  <c:v>0.18444579100647</c:v>
                </c:pt>
                <c:pt idx="1847" formatCode="General">
                  <c:v>0.18454570746963</c:v>
                </c:pt>
                <c:pt idx="1848" formatCode="General">
                  <c:v>0.1846456239328</c:v>
                </c:pt>
                <c:pt idx="1849" formatCode="General">
                  <c:v>0.18474554039597</c:v>
                </c:pt>
                <c:pt idx="1850" formatCode="General">
                  <c:v>0.18484545685914</c:v>
                </c:pt>
                <c:pt idx="1851" formatCode="General">
                  <c:v>0.1849453733223</c:v>
                </c:pt>
                <c:pt idx="1852" formatCode="General">
                  <c:v>0.18504528978547</c:v>
                </c:pt>
                <c:pt idx="1853" formatCode="General">
                  <c:v>0.18514520624864</c:v>
                </c:pt>
                <c:pt idx="1854" formatCode="General">
                  <c:v>0.1852451227118</c:v>
                </c:pt>
                <c:pt idx="1855" formatCode="General">
                  <c:v>0.18534503917497</c:v>
                </c:pt>
                <c:pt idx="1856" formatCode="General">
                  <c:v>0.18544495563814</c:v>
                </c:pt>
                <c:pt idx="1857" formatCode="General">
                  <c:v>0.18554487210131</c:v>
                </c:pt>
                <c:pt idx="1858" formatCode="General">
                  <c:v>0.18564478856447</c:v>
                </c:pt>
                <c:pt idx="1859" formatCode="General">
                  <c:v>0.18574470502764</c:v>
                </c:pt>
                <c:pt idx="1860" formatCode="General">
                  <c:v>0.18584462149081</c:v>
                </c:pt>
                <c:pt idx="1861" formatCode="General">
                  <c:v>0.18594453795397</c:v>
                </c:pt>
                <c:pt idx="1862" formatCode="General">
                  <c:v>0.18604445441714</c:v>
                </c:pt>
                <c:pt idx="1863" formatCode="General">
                  <c:v>0.18614437088031</c:v>
                </c:pt>
                <c:pt idx="1864" formatCode="General">
                  <c:v>0.18624428734348</c:v>
                </c:pt>
                <c:pt idx="1865" formatCode="General">
                  <c:v>0.18634420380664</c:v>
                </c:pt>
                <c:pt idx="1866" formatCode="General">
                  <c:v>0.18644412026981</c:v>
                </c:pt>
                <c:pt idx="1867" formatCode="General">
                  <c:v>0.18654403673298</c:v>
                </c:pt>
                <c:pt idx="1868" formatCode="General">
                  <c:v>0.18664395319614</c:v>
                </c:pt>
                <c:pt idx="1869" formatCode="General">
                  <c:v>0.18674386965931</c:v>
                </c:pt>
                <c:pt idx="1870" formatCode="General">
                  <c:v>0.18684378612248</c:v>
                </c:pt>
                <c:pt idx="1871" formatCode="General">
                  <c:v>0.18694370258564</c:v>
                </c:pt>
                <c:pt idx="1872" formatCode="General">
                  <c:v>0.18704361904881</c:v>
                </c:pt>
                <c:pt idx="1873" formatCode="General">
                  <c:v>0.18714353551198</c:v>
                </c:pt>
                <c:pt idx="1874" formatCode="General">
                  <c:v>0.18724345197515</c:v>
                </c:pt>
                <c:pt idx="1875" formatCode="General">
                  <c:v>0.18734336843831</c:v>
                </c:pt>
                <c:pt idx="1876" formatCode="General">
                  <c:v>0.18744328490148</c:v>
                </c:pt>
                <c:pt idx="1877" formatCode="General">
                  <c:v>0.18754320136465</c:v>
                </c:pt>
                <c:pt idx="1878" formatCode="General">
                  <c:v>0.18764311782781</c:v>
                </c:pt>
                <c:pt idx="1879" formatCode="General">
                  <c:v>0.18774303429098</c:v>
                </c:pt>
                <c:pt idx="1880" formatCode="General">
                  <c:v>0.18784295075415</c:v>
                </c:pt>
                <c:pt idx="1881" formatCode="General">
                  <c:v>0.18794286721732</c:v>
                </c:pt>
                <c:pt idx="1882" formatCode="General">
                  <c:v>0.18804278368048</c:v>
                </c:pt>
                <c:pt idx="1883" formatCode="General">
                  <c:v>0.18814270014365</c:v>
                </c:pt>
                <c:pt idx="1884" formatCode="General">
                  <c:v>0.18824261660682</c:v>
                </c:pt>
                <c:pt idx="1885" formatCode="General">
                  <c:v>0.18834253306998</c:v>
                </c:pt>
                <c:pt idx="1886" formatCode="General">
                  <c:v>0.18844244953315</c:v>
                </c:pt>
                <c:pt idx="1887" formatCode="General">
                  <c:v>0.18854236599632</c:v>
                </c:pt>
                <c:pt idx="1888" formatCode="General">
                  <c:v>0.18864228245949</c:v>
                </c:pt>
                <c:pt idx="1889" formatCode="General">
                  <c:v>0.18874219892265</c:v>
                </c:pt>
                <c:pt idx="1890" formatCode="General">
                  <c:v>0.18884211538582</c:v>
                </c:pt>
                <c:pt idx="1891" formatCode="General">
                  <c:v>0.18894203184899</c:v>
                </c:pt>
                <c:pt idx="1892" formatCode="General">
                  <c:v>0.18904194831215</c:v>
                </c:pt>
                <c:pt idx="1893" formatCode="General">
                  <c:v>0.18914186477532</c:v>
                </c:pt>
                <c:pt idx="1894" formatCode="General">
                  <c:v>0.18924178123849</c:v>
                </c:pt>
                <c:pt idx="1895" formatCode="General">
                  <c:v>0.18934169770166</c:v>
                </c:pt>
                <c:pt idx="1896" formatCode="General">
                  <c:v>0.18944161416482</c:v>
                </c:pt>
                <c:pt idx="1897" formatCode="General">
                  <c:v>0.18954153062799</c:v>
                </c:pt>
                <c:pt idx="1898" formatCode="General">
                  <c:v>0.18964144709116</c:v>
                </c:pt>
                <c:pt idx="1899" formatCode="General">
                  <c:v>0.18974136355432</c:v>
                </c:pt>
                <c:pt idx="1900" formatCode="General">
                  <c:v>0.18984128001749</c:v>
                </c:pt>
                <c:pt idx="1901" formatCode="General">
                  <c:v>0.18994119648066</c:v>
                </c:pt>
                <c:pt idx="1902" formatCode="General">
                  <c:v>0.19004111294383</c:v>
                </c:pt>
                <c:pt idx="1903" formatCode="General">
                  <c:v>0.19014102940699</c:v>
                </c:pt>
                <c:pt idx="1904" formatCode="General">
                  <c:v>0.19024094587016</c:v>
                </c:pt>
                <c:pt idx="1905" formatCode="General">
                  <c:v>0.19034086233333</c:v>
                </c:pt>
                <c:pt idx="1906" formatCode="General">
                  <c:v>0.19044077879649</c:v>
                </c:pt>
                <c:pt idx="1907" formatCode="General">
                  <c:v>0.19054069525966</c:v>
                </c:pt>
                <c:pt idx="1908" formatCode="General">
                  <c:v>0.19064061172283</c:v>
                </c:pt>
                <c:pt idx="1909" formatCode="General">
                  <c:v>0.19074052818599</c:v>
                </c:pt>
                <c:pt idx="1910" formatCode="General">
                  <c:v>0.19084044464916</c:v>
                </c:pt>
                <c:pt idx="1911" formatCode="General">
                  <c:v>0.19094036111233</c:v>
                </c:pt>
                <c:pt idx="1912" formatCode="General">
                  <c:v>0.1910402775755</c:v>
                </c:pt>
                <c:pt idx="1913" formatCode="General">
                  <c:v>0.19114019403866</c:v>
                </c:pt>
                <c:pt idx="1914" formatCode="General">
                  <c:v>0.19124011050183</c:v>
                </c:pt>
                <c:pt idx="1915" formatCode="General">
                  <c:v>0.191340026965</c:v>
                </c:pt>
                <c:pt idx="1916" formatCode="General">
                  <c:v>0.19143994342816</c:v>
                </c:pt>
                <c:pt idx="1917" formatCode="General">
                  <c:v>0.19153985989133</c:v>
                </c:pt>
                <c:pt idx="1918" formatCode="General">
                  <c:v>0.1916397763545</c:v>
                </c:pt>
                <c:pt idx="1919" formatCode="General">
                  <c:v>0.19173969281767</c:v>
                </c:pt>
                <c:pt idx="1920" formatCode="General">
                  <c:v>0.19183960928083</c:v>
                </c:pt>
                <c:pt idx="1921" formatCode="General">
                  <c:v>0.191939525744</c:v>
                </c:pt>
                <c:pt idx="1922" formatCode="General">
                  <c:v>0.19203944220717</c:v>
                </c:pt>
                <c:pt idx="1923" formatCode="General">
                  <c:v>0.19213935867033</c:v>
                </c:pt>
                <c:pt idx="1924" formatCode="General">
                  <c:v>0.1922392751335</c:v>
                </c:pt>
                <c:pt idx="1925" formatCode="General">
                  <c:v>0.19233919159667</c:v>
                </c:pt>
                <c:pt idx="1926" formatCode="General">
                  <c:v>0.19243910805984</c:v>
                </c:pt>
                <c:pt idx="1927" formatCode="General">
                  <c:v>0.192539024523</c:v>
                </c:pt>
                <c:pt idx="1928" formatCode="General">
                  <c:v>0.19263894098617</c:v>
                </c:pt>
                <c:pt idx="1929" formatCode="General">
                  <c:v>0.19273885744934</c:v>
                </c:pt>
                <c:pt idx="1930" formatCode="General">
                  <c:v>0.1928387739125</c:v>
                </c:pt>
                <c:pt idx="1931" formatCode="General">
                  <c:v>0.19293869037567</c:v>
                </c:pt>
                <c:pt idx="1932" formatCode="General">
                  <c:v>0.19303860683884</c:v>
                </c:pt>
                <c:pt idx="1933" formatCode="General">
                  <c:v>0.19313852330201</c:v>
                </c:pt>
                <c:pt idx="1934" formatCode="General">
                  <c:v>0.19323843976517</c:v>
                </c:pt>
                <c:pt idx="1935" formatCode="General">
                  <c:v>0.19333835622834</c:v>
                </c:pt>
                <c:pt idx="1936" formatCode="General">
                  <c:v>0.19343827269151</c:v>
                </c:pt>
                <c:pt idx="1937" formatCode="General">
                  <c:v>0.19353818915467</c:v>
                </c:pt>
                <c:pt idx="1938" formatCode="General">
                  <c:v>0.19363810561784</c:v>
                </c:pt>
                <c:pt idx="1939" formatCode="General">
                  <c:v>0.19373802208101</c:v>
                </c:pt>
                <c:pt idx="1940" formatCode="General">
                  <c:v>0.19383793854417</c:v>
                </c:pt>
                <c:pt idx="1941" formatCode="General">
                  <c:v>0.19393785500734</c:v>
                </c:pt>
                <c:pt idx="1942" formatCode="General">
                  <c:v>0.19403777147051</c:v>
                </c:pt>
                <c:pt idx="1943" formatCode="General">
                  <c:v>0.19413768793368</c:v>
                </c:pt>
                <c:pt idx="1944" formatCode="General">
                  <c:v>0.19423760439684</c:v>
                </c:pt>
                <c:pt idx="1945" formatCode="General">
                  <c:v>0.19433752086001</c:v>
                </c:pt>
                <c:pt idx="1946" formatCode="General">
                  <c:v>0.19443743732318</c:v>
                </c:pt>
                <c:pt idx="1947" formatCode="General">
                  <c:v>0.19453735378634</c:v>
                </c:pt>
                <c:pt idx="1948" formatCode="General">
                  <c:v>0.19463727024951</c:v>
                </c:pt>
                <c:pt idx="1949" formatCode="General">
                  <c:v>0.19473718671268</c:v>
                </c:pt>
                <c:pt idx="1950" formatCode="General">
                  <c:v>0.19483710317585</c:v>
                </c:pt>
                <c:pt idx="1951" formatCode="General">
                  <c:v>0.19493701963901</c:v>
                </c:pt>
                <c:pt idx="1952" formatCode="General">
                  <c:v>0.19503693610218</c:v>
                </c:pt>
                <c:pt idx="1953" formatCode="General">
                  <c:v>0.19513685256535</c:v>
                </c:pt>
                <c:pt idx="1954" formatCode="General">
                  <c:v>0.19523676902851</c:v>
                </c:pt>
                <c:pt idx="1955" formatCode="General">
                  <c:v>0.19533668549168</c:v>
                </c:pt>
                <c:pt idx="1956" formatCode="General">
                  <c:v>0.19543660195485</c:v>
                </c:pt>
                <c:pt idx="1957" formatCode="General">
                  <c:v>0.19553651841802</c:v>
                </c:pt>
                <c:pt idx="1958" formatCode="General">
                  <c:v>0.19563643488118</c:v>
                </c:pt>
                <c:pt idx="1959" formatCode="General">
                  <c:v>0.19573635134435</c:v>
                </c:pt>
                <c:pt idx="1960" formatCode="General">
                  <c:v>0.19583626780752</c:v>
                </c:pt>
                <c:pt idx="1961" formatCode="General">
                  <c:v>0.19593618427068</c:v>
                </c:pt>
                <c:pt idx="1962" formatCode="General">
                  <c:v>0.19603610073385</c:v>
                </c:pt>
                <c:pt idx="1963" formatCode="General">
                  <c:v>0.19613601719702</c:v>
                </c:pt>
                <c:pt idx="1964" formatCode="General">
                  <c:v>0.19623593366019</c:v>
                </c:pt>
                <c:pt idx="1965" formatCode="General">
                  <c:v>0.19633585012335</c:v>
                </c:pt>
                <c:pt idx="1966" formatCode="General">
                  <c:v>0.19643576658652</c:v>
                </c:pt>
                <c:pt idx="1967" formatCode="General">
                  <c:v>0.19653568304969</c:v>
                </c:pt>
                <c:pt idx="1968" formatCode="General">
                  <c:v>0.19663559951285</c:v>
                </c:pt>
                <c:pt idx="1969" formatCode="General">
                  <c:v>0.19673551597602</c:v>
                </c:pt>
                <c:pt idx="1970" formatCode="General">
                  <c:v>0.19683543243919</c:v>
                </c:pt>
                <c:pt idx="1971" formatCode="General">
                  <c:v>0.19693534890235</c:v>
                </c:pt>
                <c:pt idx="1972" formatCode="General">
                  <c:v>0.19703526536552</c:v>
                </c:pt>
                <c:pt idx="1973" formatCode="General">
                  <c:v>0.19713518182869</c:v>
                </c:pt>
                <c:pt idx="1974" formatCode="General">
                  <c:v>0.19723509829186</c:v>
                </c:pt>
                <c:pt idx="1975" formatCode="General">
                  <c:v>0.19733501475502</c:v>
                </c:pt>
                <c:pt idx="1976" formatCode="General">
                  <c:v>0.19743493121819</c:v>
                </c:pt>
                <c:pt idx="1977" formatCode="General">
                  <c:v>0.19753484768136</c:v>
                </c:pt>
                <c:pt idx="1978" formatCode="General">
                  <c:v>0.19763476414452</c:v>
                </c:pt>
                <c:pt idx="1979" formatCode="General">
                  <c:v>0.19773468060769</c:v>
                </c:pt>
                <c:pt idx="1980" formatCode="General">
                  <c:v>0.19783459707086</c:v>
                </c:pt>
                <c:pt idx="1981" formatCode="General">
                  <c:v>0.19793451353403</c:v>
                </c:pt>
                <c:pt idx="1982" formatCode="General">
                  <c:v>0.19803442999719</c:v>
                </c:pt>
                <c:pt idx="1983" formatCode="General">
                  <c:v>0.19813434646036</c:v>
                </c:pt>
                <c:pt idx="1984" formatCode="General">
                  <c:v>0.19823426292353</c:v>
                </c:pt>
                <c:pt idx="1985" formatCode="General">
                  <c:v>0.19833417938669</c:v>
                </c:pt>
                <c:pt idx="1986" formatCode="General">
                  <c:v>0.19843409584986</c:v>
                </c:pt>
                <c:pt idx="1987" formatCode="General">
                  <c:v>0.19853401231303</c:v>
                </c:pt>
                <c:pt idx="1988" formatCode="General">
                  <c:v>0.1986339287762</c:v>
                </c:pt>
                <c:pt idx="1989" formatCode="General">
                  <c:v>0.19873384523936</c:v>
                </c:pt>
                <c:pt idx="1990" formatCode="General">
                  <c:v>0.19883376170253</c:v>
                </c:pt>
                <c:pt idx="1991" formatCode="General">
                  <c:v>0.1989336781657</c:v>
                </c:pt>
                <c:pt idx="1992" formatCode="General">
                  <c:v>0.19903359462886</c:v>
                </c:pt>
                <c:pt idx="1993" formatCode="General">
                  <c:v>0.19913351109203</c:v>
                </c:pt>
                <c:pt idx="1994" formatCode="General">
                  <c:v>0.1992334275552</c:v>
                </c:pt>
                <c:pt idx="1995" formatCode="General">
                  <c:v>0.19933334401837</c:v>
                </c:pt>
                <c:pt idx="1996" formatCode="General">
                  <c:v>0.19943326048153</c:v>
                </c:pt>
                <c:pt idx="1997" formatCode="General">
                  <c:v>0.1995331769447</c:v>
                </c:pt>
                <c:pt idx="1998" formatCode="General">
                  <c:v>0.19963309340787</c:v>
                </c:pt>
                <c:pt idx="1999" formatCode="General">
                  <c:v>0.19973300987103</c:v>
                </c:pt>
                <c:pt idx="2000" formatCode="General">
                  <c:v>0.1998329263342</c:v>
                </c:pt>
                <c:pt idx="2001" formatCode="General">
                  <c:v>0.19993284279737</c:v>
                </c:pt>
                <c:pt idx="2002" formatCode="General">
                  <c:v>0.20003275926054</c:v>
                </c:pt>
                <c:pt idx="2003" formatCode="General">
                  <c:v>0.2001326757237</c:v>
                </c:pt>
                <c:pt idx="2004" formatCode="General">
                  <c:v>0.20023259218687</c:v>
                </c:pt>
                <c:pt idx="2005" formatCode="General">
                  <c:v>0.20033250865004</c:v>
                </c:pt>
                <c:pt idx="2006" formatCode="General">
                  <c:v>0.2004324251132</c:v>
                </c:pt>
                <c:pt idx="2007" formatCode="General">
                  <c:v>0.20053234157637</c:v>
                </c:pt>
                <c:pt idx="2008" formatCode="General">
                  <c:v>0.20063225803954</c:v>
                </c:pt>
                <c:pt idx="2009" formatCode="General">
                  <c:v>0.2007321745027</c:v>
                </c:pt>
                <c:pt idx="2010" formatCode="General">
                  <c:v>0.20083209096587</c:v>
                </c:pt>
                <c:pt idx="2011" formatCode="General">
                  <c:v>0.20093200742904</c:v>
                </c:pt>
                <c:pt idx="2012" formatCode="General">
                  <c:v>0.20103192389221</c:v>
                </c:pt>
                <c:pt idx="2013" formatCode="General">
                  <c:v>0.20113184035537</c:v>
                </c:pt>
                <c:pt idx="2014" formatCode="General">
                  <c:v>0.20123175681854</c:v>
                </c:pt>
                <c:pt idx="2015" formatCode="General">
                  <c:v>0.20133167328171</c:v>
                </c:pt>
                <c:pt idx="2016" formatCode="General">
                  <c:v>0.20143158974487</c:v>
                </c:pt>
                <c:pt idx="2017" formatCode="General">
                  <c:v>0.20153150620804</c:v>
                </c:pt>
                <c:pt idx="2018" formatCode="General">
                  <c:v>0.20163142267121</c:v>
                </c:pt>
                <c:pt idx="2019" formatCode="General">
                  <c:v>0.20173133913438</c:v>
                </c:pt>
                <c:pt idx="2020" formatCode="General">
                  <c:v>0.20183125559754</c:v>
                </c:pt>
                <c:pt idx="2021" formatCode="General">
                  <c:v>0.20193117206071</c:v>
                </c:pt>
                <c:pt idx="2022" formatCode="General">
                  <c:v>0.20203108852388</c:v>
                </c:pt>
                <c:pt idx="2023" formatCode="General">
                  <c:v>0.20213100498704</c:v>
                </c:pt>
                <c:pt idx="2024" formatCode="General">
                  <c:v>0.20223092145021</c:v>
                </c:pt>
                <c:pt idx="2025" formatCode="General">
                  <c:v>0.20233083791338</c:v>
                </c:pt>
                <c:pt idx="2026" formatCode="General">
                  <c:v>0.20243075437655</c:v>
                </c:pt>
                <c:pt idx="2027" formatCode="General">
                  <c:v>0.20253067083971</c:v>
                </c:pt>
                <c:pt idx="2028" formatCode="General">
                  <c:v>0.20263058730288</c:v>
                </c:pt>
                <c:pt idx="2029" formatCode="General">
                  <c:v>0.20273050376605</c:v>
                </c:pt>
                <c:pt idx="2030" formatCode="General">
                  <c:v>0.20283042022921</c:v>
                </c:pt>
                <c:pt idx="2031" formatCode="General">
                  <c:v>0.20293033669238</c:v>
                </c:pt>
                <c:pt idx="2032" formatCode="General">
                  <c:v>0.20303025315555</c:v>
                </c:pt>
                <c:pt idx="2033" formatCode="General">
                  <c:v>0.20313016961872</c:v>
                </c:pt>
                <c:pt idx="2034" formatCode="General">
                  <c:v>0.20323008608188</c:v>
                </c:pt>
                <c:pt idx="2035" formatCode="General">
                  <c:v>0.20333000254505</c:v>
                </c:pt>
                <c:pt idx="2036" formatCode="General">
                  <c:v>0.20342991900822</c:v>
                </c:pt>
                <c:pt idx="2037" formatCode="General">
                  <c:v>0.20352983547138</c:v>
                </c:pt>
                <c:pt idx="2038" formatCode="General">
                  <c:v>0.20362975193455</c:v>
                </c:pt>
                <c:pt idx="2039" formatCode="General">
                  <c:v>0.20372966839772</c:v>
                </c:pt>
                <c:pt idx="2040" formatCode="General">
                  <c:v>0.20382958486088</c:v>
                </c:pt>
                <c:pt idx="2041" formatCode="General">
                  <c:v>0.20392950132405</c:v>
                </c:pt>
                <c:pt idx="2042" formatCode="General">
                  <c:v>0.20402941778722</c:v>
                </c:pt>
                <c:pt idx="2043" formatCode="General">
                  <c:v>0.20412933425039</c:v>
                </c:pt>
                <c:pt idx="2044" formatCode="General">
                  <c:v>0.20422925071355</c:v>
                </c:pt>
                <c:pt idx="2045" formatCode="General">
                  <c:v>0.20432916717672</c:v>
                </c:pt>
                <c:pt idx="2046" formatCode="General">
                  <c:v>0.20442908363989</c:v>
                </c:pt>
                <c:pt idx="2047" formatCode="General">
                  <c:v>0.20452900010305</c:v>
                </c:pt>
                <c:pt idx="2048" formatCode="General">
                  <c:v>0.20462891656622</c:v>
                </c:pt>
                <c:pt idx="2049" formatCode="General">
                  <c:v>0.20472883302939</c:v>
                </c:pt>
                <c:pt idx="2050" formatCode="General">
                  <c:v>0.20482874949256</c:v>
                </c:pt>
                <c:pt idx="2051" formatCode="General">
                  <c:v>0.20492866595572</c:v>
                </c:pt>
                <c:pt idx="2052" formatCode="General">
                  <c:v>0.20502858241889</c:v>
                </c:pt>
                <c:pt idx="2053" formatCode="General">
                  <c:v>0.20512849888206</c:v>
                </c:pt>
                <c:pt idx="2054" formatCode="General">
                  <c:v>0.20522841534522</c:v>
                </c:pt>
                <c:pt idx="2055" formatCode="General">
                  <c:v>0.20532833180839</c:v>
                </c:pt>
                <c:pt idx="2056" formatCode="General">
                  <c:v>0.20542824827156</c:v>
                </c:pt>
                <c:pt idx="2057" formatCode="General">
                  <c:v>0.20552816473473</c:v>
                </c:pt>
                <c:pt idx="2058" formatCode="General">
                  <c:v>0.20562808119789</c:v>
                </c:pt>
                <c:pt idx="2059" formatCode="General">
                  <c:v>0.20572799766106</c:v>
                </c:pt>
                <c:pt idx="2060" formatCode="General">
                  <c:v>0.20582791412423</c:v>
                </c:pt>
                <c:pt idx="2061" formatCode="General">
                  <c:v>0.20592783058739</c:v>
                </c:pt>
                <c:pt idx="2062" formatCode="General">
                  <c:v>0.20602774705056</c:v>
                </c:pt>
                <c:pt idx="2063" formatCode="General">
                  <c:v>0.20612766351373</c:v>
                </c:pt>
                <c:pt idx="2064" formatCode="General">
                  <c:v>0.2062275799769</c:v>
                </c:pt>
                <c:pt idx="2065" formatCode="General">
                  <c:v>0.20632749644006</c:v>
                </c:pt>
                <c:pt idx="2066" formatCode="General">
                  <c:v>0.20642741290323</c:v>
                </c:pt>
                <c:pt idx="2067" formatCode="General">
                  <c:v>0.2065273293664</c:v>
                </c:pt>
                <c:pt idx="2068" formatCode="General">
                  <c:v>0.20662724582956</c:v>
                </c:pt>
                <c:pt idx="2069" formatCode="General">
                  <c:v>0.20672716229273</c:v>
                </c:pt>
                <c:pt idx="2070" formatCode="General">
                  <c:v>0.2068270787559</c:v>
                </c:pt>
                <c:pt idx="2071" formatCode="General">
                  <c:v>0.20692699521906</c:v>
                </c:pt>
                <c:pt idx="2072" formatCode="General">
                  <c:v>0.20702691168223</c:v>
                </c:pt>
                <c:pt idx="2073" formatCode="General">
                  <c:v>0.2071268281454</c:v>
                </c:pt>
                <c:pt idx="2074" formatCode="General">
                  <c:v>0.20722674460857</c:v>
                </c:pt>
                <c:pt idx="2075" formatCode="General">
                  <c:v>0.20732666107173</c:v>
                </c:pt>
                <c:pt idx="2076" formatCode="General">
                  <c:v>0.2074265775349</c:v>
                </c:pt>
                <c:pt idx="2077" formatCode="General">
                  <c:v>0.20752649399807</c:v>
                </c:pt>
                <c:pt idx="2078" formatCode="General">
                  <c:v>0.20762641046123</c:v>
                </c:pt>
                <c:pt idx="2079" formatCode="General">
                  <c:v>0.2077263269244</c:v>
                </c:pt>
                <c:pt idx="2080" formatCode="General">
                  <c:v>0.20782624338757</c:v>
                </c:pt>
                <c:pt idx="2081" formatCode="General">
                  <c:v>0.20792615985074</c:v>
                </c:pt>
                <c:pt idx="2082" formatCode="General">
                  <c:v>0.2080260763139</c:v>
                </c:pt>
                <c:pt idx="2083" formatCode="General">
                  <c:v>0.20812599277707</c:v>
                </c:pt>
                <c:pt idx="2084" formatCode="General">
                  <c:v>0.20822590924024</c:v>
                </c:pt>
                <c:pt idx="2085" formatCode="General">
                  <c:v>0.2083258257034</c:v>
                </c:pt>
                <c:pt idx="2086" formatCode="General">
                  <c:v>0.20842574216657</c:v>
                </c:pt>
                <c:pt idx="2087" formatCode="General">
                  <c:v>0.20852565862974</c:v>
                </c:pt>
                <c:pt idx="2088" formatCode="General">
                  <c:v>0.20862557509291</c:v>
                </c:pt>
                <c:pt idx="2089" formatCode="General">
                  <c:v>0.20872549155607</c:v>
                </c:pt>
                <c:pt idx="2090" formatCode="General">
                  <c:v>0.20882540801924</c:v>
                </c:pt>
                <c:pt idx="2091" formatCode="General">
                  <c:v>0.20892532448241</c:v>
                </c:pt>
                <c:pt idx="2092" formatCode="General">
                  <c:v>0.20902524094557</c:v>
                </c:pt>
                <c:pt idx="2093" formatCode="General">
                  <c:v>0.20912515740874</c:v>
                </c:pt>
                <c:pt idx="2094" formatCode="General">
                  <c:v>0.20922507387191</c:v>
                </c:pt>
                <c:pt idx="2095" formatCode="General">
                  <c:v>0.20932499033508</c:v>
                </c:pt>
                <c:pt idx="2096" formatCode="General">
                  <c:v>0.20942490679824</c:v>
                </c:pt>
                <c:pt idx="2097" formatCode="General">
                  <c:v>0.20952482326141</c:v>
                </c:pt>
                <c:pt idx="2098" formatCode="General">
                  <c:v>0.20962473972458</c:v>
                </c:pt>
                <c:pt idx="2099" formatCode="General">
                  <c:v>0.20972465618774</c:v>
                </c:pt>
                <c:pt idx="2100" formatCode="General">
                  <c:v>0.20982457265091</c:v>
                </c:pt>
                <c:pt idx="2101" formatCode="General">
                  <c:v>0.20992448911408</c:v>
                </c:pt>
                <c:pt idx="2102" formatCode="General">
                  <c:v>0.21002440557725</c:v>
                </c:pt>
                <c:pt idx="2103" formatCode="General">
                  <c:v>0.21012432204041</c:v>
                </c:pt>
                <c:pt idx="2104" formatCode="General">
                  <c:v>0.21022423850358</c:v>
                </c:pt>
                <c:pt idx="2105" formatCode="General">
                  <c:v>0.21032415496675</c:v>
                </c:pt>
                <c:pt idx="2106" formatCode="General">
                  <c:v>0.21042407142991</c:v>
                </c:pt>
                <c:pt idx="2107" formatCode="General">
                  <c:v>0.21052398789308</c:v>
                </c:pt>
                <c:pt idx="2108" formatCode="General">
                  <c:v>0.21062390435625</c:v>
                </c:pt>
                <c:pt idx="2109" formatCode="General">
                  <c:v>0.21072382081941</c:v>
                </c:pt>
                <c:pt idx="2110" formatCode="General">
                  <c:v>0.21082373728258</c:v>
                </c:pt>
                <c:pt idx="2111" formatCode="General">
                  <c:v>0.21092365374575</c:v>
                </c:pt>
                <c:pt idx="2112" formatCode="General">
                  <c:v>0.21102357020892</c:v>
                </c:pt>
                <c:pt idx="2113" formatCode="General">
                  <c:v>0.21112348667208</c:v>
                </c:pt>
                <c:pt idx="2114" formatCode="General">
                  <c:v>0.21122340313525</c:v>
                </c:pt>
                <c:pt idx="2115" formatCode="General">
                  <c:v>0.21132331959842</c:v>
                </c:pt>
                <c:pt idx="2116" formatCode="General">
                  <c:v>0.21142323606158</c:v>
                </c:pt>
                <c:pt idx="2117" formatCode="General">
                  <c:v>0.21152315252475</c:v>
                </c:pt>
                <c:pt idx="2118" formatCode="General">
                  <c:v>0.21162306898792</c:v>
                </c:pt>
                <c:pt idx="2119" formatCode="General">
                  <c:v>0.21172298545109</c:v>
                </c:pt>
                <c:pt idx="2120" formatCode="General">
                  <c:v>0.21182290191425</c:v>
                </c:pt>
                <c:pt idx="2121" formatCode="General">
                  <c:v>0.21192281837742</c:v>
                </c:pt>
                <c:pt idx="2122" formatCode="General">
                  <c:v>0.21202273484059</c:v>
                </c:pt>
                <c:pt idx="2123" formatCode="General">
                  <c:v>0.21212265130375</c:v>
                </c:pt>
                <c:pt idx="2124" formatCode="General">
                  <c:v>0.21222256776692</c:v>
                </c:pt>
                <c:pt idx="2125" formatCode="General">
                  <c:v>0.21232248423009</c:v>
                </c:pt>
                <c:pt idx="2126" formatCode="General">
                  <c:v>0.21242240069326</c:v>
                </c:pt>
                <c:pt idx="2127" formatCode="General">
                  <c:v>0.21252231715642</c:v>
                </c:pt>
                <c:pt idx="2128" formatCode="General">
                  <c:v>0.21262223361959</c:v>
                </c:pt>
                <c:pt idx="2129" formatCode="General">
                  <c:v>0.21272215008276</c:v>
                </c:pt>
                <c:pt idx="2130" formatCode="General">
                  <c:v>0.21282206654592</c:v>
                </c:pt>
                <c:pt idx="2131" formatCode="General">
                  <c:v>0.21292198300909</c:v>
                </c:pt>
                <c:pt idx="2132" formatCode="General">
                  <c:v>0.21302189947226</c:v>
                </c:pt>
                <c:pt idx="2133" formatCode="General">
                  <c:v>0.21312181593543</c:v>
                </c:pt>
                <c:pt idx="2134" formatCode="General">
                  <c:v>0.21322173239859</c:v>
                </c:pt>
                <c:pt idx="2135" formatCode="General">
                  <c:v>0.21332164886176</c:v>
                </c:pt>
                <c:pt idx="2136" formatCode="General">
                  <c:v>0.21342156532493</c:v>
                </c:pt>
                <c:pt idx="2137" formatCode="General">
                  <c:v>0.21352148178809</c:v>
                </c:pt>
                <c:pt idx="2138" formatCode="General">
                  <c:v>0.21362139825126</c:v>
                </c:pt>
                <c:pt idx="2139" formatCode="General">
                  <c:v>0.21372131471443</c:v>
                </c:pt>
                <c:pt idx="2140" formatCode="General">
                  <c:v>0.21382123117759</c:v>
                </c:pt>
                <c:pt idx="2141" formatCode="General">
                  <c:v>0.21392114764076</c:v>
                </c:pt>
                <c:pt idx="2142" formatCode="General">
                  <c:v>0.21402106410393</c:v>
                </c:pt>
                <c:pt idx="2143" formatCode="General">
                  <c:v>0.2141209805671</c:v>
                </c:pt>
                <c:pt idx="2144" formatCode="General">
                  <c:v>0.21422089703026</c:v>
                </c:pt>
                <c:pt idx="2145" formatCode="General">
                  <c:v>0.21432081349343</c:v>
                </c:pt>
                <c:pt idx="2146" formatCode="General">
                  <c:v>0.2144207299566</c:v>
                </c:pt>
                <c:pt idx="2147" formatCode="General">
                  <c:v>0.21452064641976</c:v>
                </c:pt>
                <c:pt idx="2148" formatCode="General">
                  <c:v>0.21462056288293</c:v>
                </c:pt>
                <c:pt idx="2149" formatCode="General">
                  <c:v>0.2147204793461</c:v>
                </c:pt>
                <c:pt idx="2150" formatCode="General">
                  <c:v>0.21482039580927</c:v>
                </c:pt>
                <c:pt idx="2151" formatCode="General">
                  <c:v>0.21492031227243</c:v>
                </c:pt>
                <c:pt idx="2152" formatCode="General">
                  <c:v>0.2150202287356</c:v>
                </c:pt>
                <c:pt idx="2153" formatCode="General">
                  <c:v>0.21512014519877</c:v>
                </c:pt>
                <c:pt idx="2154" formatCode="General">
                  <c:v>0.21522006166193</c:v>
                </c:pt>
                <c:pt idx="2155" formatCode="General">
                  <c:v>0.2153199781251</c:v>
                </c:pt>
                <c:pt idx="2156" formatCode="General">
                  <c:v>0.21541989458827</c:v>
                </c:pt>
                <c:pt idx="2157" formatCode="General">
                  <c:v>0.21551981105144</c:v>
                </c:pt>
                <c:pt idx="2158" formatCode="General">
                  <c:v>0.2156197275146</c:v>
                </c:pt>
                <c:pt idx="2159" formatCode="General">
                  <c:v>0.21571964397777</c:v>
                </c:pt>
                <c:pt idx="2160" formatCode="General">
                  <c:v>0.21581956044094</c:v>
                </c:pt>
                <c:pt idx="2161" formatCode="General">
                  <c:v>0.2159194769041</c:v>
                </c:pt>
                <c:pt idx="2162" formatCode="General">
                  <c:v>0.21601939336727</c:v>
                </c:pt>
                <c:pt idx="2163" formatCode="General">
                  <c:v>0.21611930983044</c:v>
                </c:pt>
                <c:pt idx="2164" formatCode="General">
                  <c:v>0.21621922629361</c:v>
                </c:pt>
                <c:pt idx="2165" formatCode="General">
                  <c:v>0.21631914275677</c:v>
                </c:pt>
                <c:pt idx="2166" formatCode="General">
                  <c:v>0.21641905921994</c:v>
                </c:pt>
                <c:pt idx="2167" formatCode="General">
                  <c:v>0.21651897568311</c:v>
                </c:pt>
                <c:pt idx="2168" formatCode="General">
                  <c:v>0.21661889214627</c:v>
                </c:pt>
                <c:pt idx="2169" formatCode="General">
                  <c:v>0.21671880860944</c:v>
                </c:pt>
                <c:pt idx="2170" formatCode="General">
                  <c:v>0.21681872507261</c:v>
                </c:pt>
                <c:pt idx="2171" formatCode="General">
                  <c:v>0.21691864153578</c:v>
                </c:pt>
                <c:pt idx="2172" formatCode="General">
                  <c:v>0.21701855799894</c:v>
                </c:pt>
                <c:pt idx="2173" formatCode="General">
                  <c:v>0.21711847446211</c:v>
                </c:pt>
                <c:pt idx="2174" formatCode="General">
                  <c:v>0.21721839092528</c:v>
                </c:pt>
                <c:pt idx="2175" formatCode="General">
                  <c:v>0.21731830738844</c:v>
                </c:pt>
                <c:pt idx="2176" formatCode="General">
                  <c:v>0.21741822385161</c:v>
                </c:pt>
                <c:pt idx="2177" formatCode="General">
                  <c:v>0.21751814031478</c:v>
                </c:pt>
                <c:pt idx="2178" formatCode="General">
                  <c:v>0.21761805677794</c:v>
                </c:pt>
                <c:pt idx="2179" formatCode="General">
                  <c:v>0.21771797324111</c:v>
                </c:pt>
                <c:pt idx="2180" formatCode="General">
                  <c:v>0.21781788970428</c:v>
                </c:pt>
                <c:pt idx="2181" formatCode="General">
                  <c:v>0.21791780616745</c:v>
                </c:pt>
                <c:pt idx="2182" formatCode="General">
                  <c:v>0.21801772263061</c:v>
                </c:pt>
                <c:pt idx="2183" formatCode="General">
                  <c:v>0.21811763909378</c:v>
                </c:pt>
                <c:pt idx="2184" formatCode="General">
                  <c:v>0.21821755555695</c:v>
                </c:pt>
                <c:pt idx="2185" formatCode="General">
                  <c:v>0.21831747202011</c:v>
                </c:pt>
                <c:pt idx="2186" formatCode="General">
                  <c:v>0.21841738848328</c:v>
                </c:pt>
                <c:pt idx="2187" formatCode="General">
                  <c:v>0.21851730494645</c:v>
                </c:pt>
                <c:pt idx="2188" formatCode="General">
                  <c:v>0.21861722140962</c:v>
                </c:pt>
                <c:pt idx="2189" formatCode="General">
                  <c:v>0.21871713787278</c:v>
                </c:pt>
                <c:pt idx="2190" formatCode="General">
                  <c:v>0.21881705433595</c:v>
                </c:pt>
                <c:pt idx="2191" formatCode="General">
                  <c:v>0.21891697079912</c:v>
                </c:pt>
                <c:pt idx="2192" formatCode="General">
                  <c:v>0.21901688726228</c:v>
                </c:pt>
                <c:pt idx="2193" formatCode="General">
                  <c:v>0.21911680372545</c:v>
                </c:pt>
                <c:pt idx="2194" formatCode="General">
                  <c:v>0.21921672018862</c:v>
                </c:pt>
                <c:pt idx="2195" formatCode="General">
                  <c:v>0.21931663665179</c:v>
                </c:pt>
                <c:pt idx="2196" formatCode="General">
                  <c:v>0.21941655311495</c:v>
                </c:pt>
                <c:pt idx="2197" formatCode="General">
                  <c:v>0.21951646957812</c:v>
                </c:pt>
                <c:pt idx="2198" formatCode="General">
                  <c:v>0.21961638604129</c:v>
                </c:pt>
                <c:pt idx="2199" formatCode="General">
                  <c:v>0.21971630250445</c:v>
                </c:pt>
                <c:pt idx="2200" formatCode="General">
                  <c:v>0.21981621896762</c:v>
                </c:pt>
                <c:pt idx="2201" formatCode="General">
                  <c:v>0.21991613543079</c:v>
                </c:pt>
                <c:pt idx="2202" formatCode="General">
                  <c:v>0.22001605189396</c:v>
                </c:pt>
                <c:pt idx="2203" formatCode="General">
                  <c:v>0.22011596835712</c:v>
                </c:pt>
                <c:pt idx="2204" formatCode="General">
                  <c:v>0.22021588482029</c:v>
                </c:pt>
                <c:pt idx="2205" formatCode="General">
                  <c:v>0.22031580128346</c:v>
                </c:pt>
                <c:pt idx="2206" formatCode="General">
                  <c:v>0.22041571774662</c:v>
                </c:pt>
                <c:pt idx="2207" formatCode="General">
                  <c:v>0.22051563420979</c:v>
                </c:pt>
                <c:pt idx="2208" formatCode="General">
                  <c:v>0.22061555067296</c:v>
                </c:pt>
                <c:pt idx="2209" formatCode="General">
                  <c:v>0.22071546713612</c:v>
                </c:pt>
                <c:pt idx="2210" formatCode="General">
                  <c:v>0.22081538359929</c:v>
                </c:pt>
                <c:pt idx="2211" formatCode="General">
                  <c:v>0.22091530006246</c:v>
                </c:pt>
                <c:pt idx="2212" formatCode="General">
                  <c:v>0.22101521652563</c:v>
                </c:pt>
                <c:pt idx="2213" formatCode="General">
                  <c:v>0.22111513298879</c:v>
                </c:pt>
                <c:pt idx="2214" formatCode="General">
                  <c:v>0.22121504945196</c:v>
                </c:pt>
                <c:pt idx="2215" formatCode="General">
                  <c:v>0.22131496591513</c:v>
                </c:pt>
                <c:pt idx="2216" formatCode="General">
                  <c:v>0.22141488237829</c:v>
                </c:pt>
                <c:pt idx="2217" formatCode="General">
                  <c:v>0.22151479884146</c:v>
                </c:pt>
                <c:pt idx="2218" formatCode="General">
                  <c:v>0.22161471530463</c:v>
                </c:pt>
                <c:pt idx="2219" formatCode="General">
                  <c:v>0.2217146317678</c:v>
                </c:pt>
                <c:pt idx="2220" formatCode="General">
                  <c:v>0.22181454823096</c:v>
                </c:pt>
                <c:pt idx="2221" formatCode="General">
                  <c:v>0.22191446469413</c:v>
                </c:pt>
                <c:pt idx="2222" formatCode="General">
                  <c:v>0.2220143811573</c:v>
                </c:pt>
                <c:pt idx="2223" formatCode="General">
                  <c:v>0.22211429762046</c:v>
                </c:pt>
                <c:pt idx="2224" formatCode="General">
                  <c:v>0.22221421408363</c:v>
                </c:pt>
                <c:pt idx="2225" formatCode="General">
                  <c:v>0.2223141305468</c:v>
                </c:pt>
                <c:pt idx="2226" formatCode="General">
                  <c:v>0.22241404700997</c:v>
                </c:pt>
                <c:pt idx="2227" formatCode="General">
                  <c:v>0.22251396347313</c:v>
                </c:pt>
                <c:pt idx="2228" formatCode="General">
                  <c:v>0.2226138799363</c:v>
                </c:pt>
                <c:pt idx="2229" formatCode="General">
                  <c:v>0.22271379639947</c:v>
                </c:pt>
                <c:pt idx="2230" formatCode="General">
                  <c:v>0.22281371286263</c:v>
                </c:pt>
                <c:pt idx="2231" formatCode="General">
                  <c:v>0.2229136293258</c:v>
                </c:pt>
                <c:pt idx="2232" formatCode="General">
                  <c:v>0.22301354578897</c:v>
                </c:pt>
                <c:pt idx="2233" formatCode="General">
                  <c:v>0.22311346225214</c:v>
                </c:pt>
                <c:pt idx="2234" formatCode="General">
                  <c:v>0.2232133787153</c:v>
                </c:pt>
                <c:pt idx="2235" formatCode="General">
                  <c:v>0.22331329517847</c:v>
                </c:pt>
                <c:pt idx="2236" formatCode="General">
                  <c:v>0.22341321164164</c:v>
                </c:pt>
                <c:pt idx="2237" formatCode="General">
                  <c:v>0.2235131281048</c:v>
                </c:pt>
                <c:pt idx="2238" formatCode="General">
                  <c:v>0.22361304456797</c:v>
                </c:pt>
                <c:pt idx="2239" formatCode="General">
                  <c:v>0.22371296103114</c:v>
                </c:pt>
                <c:pt idx="2240" formatCode="General">
                  <c:v>0.2238128774943</c:v>
                </c:pt>
                <c:pt idx="2241" formatCode="General">
                  <c:v>0.22391279395747</c:v>
                </c:pt>
                <c:pt idx="2242" formatCode="General">
                  <c:v>0.22401271042064</c:v>
                </c:pt>
                <c:pt idx="2243" formatCode="General">
                  <c:v>0.22411262688381</c:v>
                </c:pt>
                <c:pt idx="2244" formatCode="General">
                  <c:v>0.22421254334697</c:v>
                </c:pt>
                <c:pt idx="2245" formatCode="General">
                  <c:v>0.22431245981014</c:v>
                </c:pt>
                <c:pt idx="2246" formatCode="General">
                  <c:v>0.22441237627331</c:v>
                </c:pt>
                <c:pt idx="2247" formatCode="General">
                  <c:v>0.22451229273647</c:v>
                </c:pt>
                <c:pt idx="2248" formatCode="General">
                  <c:v>0.22461220919964</c:v>
                </c:pt>
                <c:pt idx="2249" formatCode="General">
                  <c:v>0.22471212566281</c:v>
                </c:pt>
                <c:pt idx="2250" formatCode="General">
                  <c:v>0.22481204212598</c:v>
                </c:pt>
                <c:pt idx="2251" formatCode="General">
                  <c:v>0.22491195858914</c:v>
                </c:pt>
                <c:pt idx="2252" formatCode="General">
                  <c:v>0.22501187505231</c:v>
                </c:pt>
                <c:pt idx="2253" formatCode="General">
                  <c:v>0.22511179151548</c:v>
                </c:pt>
                <c:pt idx="2254" formatCode="General">
                  <c:v>0.22521170797864</c:v>
                </c:pt>
                <c:pt idx="2255" formatCode="General">
                  <c:v>0.22531162444181</c:v>
                </c:pt>
                <c:pt idx="2256" formatCode="General">
                  <c:v>0.22541154090498</c:v>
                </c:pt>
                <c:pt idx="2257" formatCode="General">
                  <c:v>0.22551145736815</c:v>
                </c:pt>
                <c:pt idx="2258" formatCode="General">
                  <c:v>0.22561137383131</c:v>
                </c:pt>
                <c:pt idx="2259" formatCode="General">
                  <c:v>0.22571129029448</c:v>
                </c:pt>
                <c:pt idx="2260" formatCode="General">
                  <c:v>0.22581120675765</c:v>
                </c:pt>
                <c:pt idx="2261" formatCode="General">
                  <c:v>0.22591112322081</c:v>
                </c:pt>
                <c:pt idx="2262" formatCode="General">
                  <c:v>0.22601103968398</c:v>
                </c:pt>
                <c:pt idx="2263" formatCode="General">
                  <c:v>0.22611095614715</c:v>
                </c:pt>
                <c:pt idx="2264" formatCode="General">
                  <c:v>0.22621087261032</c:v>
                </c:pt>
                <c:pt idx="2265" formatCode="General">
                  <c:v>0.22631078907348</c:v>
                </c:pt>
                <c:pt idx="2266" formatCode="General">
                  <c:v>0.22641070553665</c:v>
                </c:pt>
                <c:pt idx="2267" formatCode="General">
                  <c:v>0.22651062199982</c:v>
                </c:pt>
                <c:pt idx="2268" formatCode="General">
                  <c:v>0.22661053846298</c:v>
                </c:pt>
                <c:pt idx="2269" formatCode="General">
                  <c:v>0.22671045492615</c:v>
                </c:pt>
                <c:pt idx="2270" formatCode="General">
                  <c:v>0.22681037138932</c:v>
                </c:pt>
                <c:pt idx="2271" formatCode="General">
                  <c:v>0.22691028785249</c:v>
                </c:pt>
                <c:pt idx="2272" formatCode="General">
                  <c:v>0.22701020431565</c:v>
                </c:pt>
                <c:pt idx="2273" formatCode="General">
                  <c:v>0.22711012077882</c:v>
                </c:pt>
                <c:pt idx="2274" formatCode="General">
                  <c:v>0.22721003724199</c:v>
                </c:pt>
                <c:pt idx="2275" formatCode="General">
                  <c:v>0.22730995370515</c:v>
                </c:pt>
                <c:pt idx="2276" formatCode="General">
                  <c:v>0.22740987016832</c:v>
                </c:pt>
                <c:pt idx="2277" formatCode="General">
                  <c:v>0.22750978663149</c:v>
                </c:pt>
                <c:pt idx="2278" formatCode="General">
                  <c:v>0.22760970309465</c:v>
                </c:pt>
                <c:pt idx="2279" formatCode="General">
                  <c:v>0.22770961955782</c:v>
                </c:pt>
                <c:pt idx="2280" formatCode="General">
                  <c:v>0.22780953602099</c:v>
                </c:pt>
                <c:pt idx="2281" formatCode="General">
                  <c:v>0.22790945248416</c:v>
                </c:pt>
                <c:pt idx="2282" formatCode="General">
                  <c:v>0.22800936894732</c:v>
                </c:pt>
                <c:pt idx="2283" formatCode="General">
                  <c:v>0.22810928541049</c:v>
                </c:pt>
                <c:pt idx="2284" formatCode="General">
                  <c:v>0.22820920187366</c:v>
                </c:pt>
                <c:pt idx="2285" formatCode="General">
                  <c:v>0.22830911833682</c:v>
                </c:pt>
                <c:pt idx="2286" formatCode="General">
                  <c:v>0.22840903479999</c:v>
                </c:pt>
                <c:pt idx="2287" formatCode="General">
                  <c:v>0.22850895126316</c:v>
                </c:pt>
                <c:pt idx="2288" formatCode="General">
                  <c:v>0.22860886772633</c:v>
                </c:pt>
                <c:pt idx="2289" formatCode="General">
                  <c:v>0.22870878418949</c:v>
                </c:pt>
                <c:pt idx="2290" formatCode="General">
                  <c:v>0.22880870065266</c:v>
                </c:pt>
                <c:pt idx="2291" formatCode="General">
                  <c:v>0.22890861711583</c:v>
                </c:pt>
                <c:pt idx="2292" formatCode="General">
                  <c:v>0.22900853357899</c:v>
                </c:pt>
                <c:pt idx="2293" formatCode="General">
                  <c:v>0.22910845004216</c:v>
                </c:pt>
                <c:pt idx="2294" formatCode="General">
                  <c:v>0.22920836650533</c:v>
                </c:pt>
                <c:pt idx="2295" formatCode="General">
                  <c:v>0.2293082829685</c:v>
                </c:pt>
                <c:pt idx="2296" formatCode="General">
                  <c:v>0.22940819943166</c:v>
                </c:pt>
                <c:pt idx="2297" formatCode="General">
                  <c:v>0.22950811589483</c:v>
                </c:pt>
                <c:pt idx="2298" formatCode="General">
                  <c:v>0.229608032358</c:v>
                </c:pt>
                <c:pt idx="2299" formatCode="General">
                  <c:v>0.22970794882116</c:v>
                </c:pt>
                <c:pt idx="2300" formatCode="General">
                  <c:v>0.22980786528433</c:v>
                </c:pt>
                <c:pt idx="2301" formatCode="General">
                  <c:v>0.2299077817475</c:v>
                </c:pt>
                <c:pt idx="2302" formatCode="General">
                  <c:v>0.23000769821067</c:v>
                </c:pt>
                <c:pt idx="2303" formatCode="General">
                  <c:v>0.23010761467383</c:v>
                </c:pt>
                <c:pt idx="2304" formatCode="General">
                  <c:v>0.230207531137</c:v>
                </c:pt>
                <c:pt idx="2305" formatCode="General">
                  <c:v>0.23030744760017</c:v>
                </c:pt>
                <c:pt idx="2306" formatCode="General">
                  <c:v>0.23040736406333</c:v>
                </c:pt>
                <c:pt idx="2307" formatCode="General">
                  <c:v>0.2305072805265</c:v>
                </c:pt>
                <c:pt idx="2308" formatCode="General">
                  <c:v>0.23060719698967</c:v>
                </c:pt>
                <c:pt idx="2309" formatCode="General">
                  <c:v>0.23070711345283</c:v>
                </c:pt>
                <c:pt idx="2310" formatCode="General">
                  <c:v>0.230807029916</c:v>
                </c:pt>
                <c:pt idx="2311" formatCode="General">
                  <c:v>0.23090694637917</c:v>
                </c:pt>
                <c:pt idx="2312" formatCode="General">
                  <c:v>0.23100686284234</c:v>
                </c:pt>
                <c:pt idx="2313" formatCode="General">
                  <c:v>0.2311067793055</c:v>
                </c:pt>
                <c:pt idx="2314" formatCode="General">
                  <c:v>0.23120669576867</c:v>
                </c:pt>
                <c:pt idx="2315" formatCode="General">
                  <c:v>0.23130661223184</c:v>
                </c:pt>
                <c:pt idx="2316" formatCode="General">
                  <c:v>0.231406528695</c:v>
                </c:pt>
                <c:pt idx="2317" formatCode="General">
                  <c:v>0.23150644515817</c:v>
                </c:pt>
                <c:pt idx="2318" formatCode="General">
                  <c:v>0.23160636162134</c:v>
                </c:pt>
                <c:pt idx="2319" formatCode="General">
                  <c:v>0.23170627808451</c:v>
                </c:pt>
                <c:pt idx="2320" formatCode="General">
                  <c:v>0.23180619454767</c:v>
                </c:pt>
                <c:pt idx="2321" formatCode="General">
                  <c:v>0.23190611101084</c:v>
                </c:pt>
                <c:pt idx="2322" formatCode="General">
                  <c:v>0.23200602747401</c:v>
                </c:pt>
                <c:pt idx="2323" formatCode="General">
                  <c:v>0.23210594393717</c:v>
                </c:pt>
                <c:pt idx="2324" formatCode="General">
                  <c:v>0.23220586040034</c:v>
                </c:pt>
                <c:pt idx="2325" formatCode="General">
                  <c:v>0.23230577686351</c:v>
                </c:pt>
                <c:pt idx="2326" formatCode="General">
                  <c:v>0.23240569332668</c:v>
                </c:pt>
                <c:pt idx="2327" formatCode="General">
                  <c:v>0.23250560978984</c:v>
                </c:pt>
                <c:pt idx="2328" formatCode="General">
                  <c:v>0.23260552625301</c:v>
                </c:pt>
                <c:pt idx="2329" formatCode="General">
                  <c:v>0.23270544271618</c:v>
                </c:pt>
                <c:pt idx="2330" formatCode="General">
                  <c:v>0.23280535917934</c:v>
                </c:pt>
                <c:pt idx="2331" formatCode="General">
                  <c:v>0.23290527564251</c:v>
                </c:pt>
                <c:pt idx="2332" formatCode="General">
                  <c:v>0.23300519210568</c:v>
                </c:pt>
                <c:pt idx="2333" formatCode="General">
                  <c:v>0.23310510856885</c:v>
                </c:pt>
                <c:pt idx="2334" formatCode="General">
                  <c:v>0.23320502503201</c:v>
                </c:pt>
                <c:pt idx="2335" formatCode="General">
                  <c:v>0.23330494149518</c:v>
                </c:pt>
                <c:pt idx="2336" formatCode="General">
                  <c:v>0.23340485795835</c:v>
                </c:pt>
                <c:pt idx="2337" formatCode="General">
                  <c:v>0.23350477442151</c:v>
                </c:pt>
                <c:pt idx="2338" formatCode="General">
                  <c:v>0.23360469088468</c:v>
                </c:pt>
                <c:pt idx="2339" formatCode="General">
                  <c:v>0.23370460734785</c:v>
                </c:pt>
                <c:pt idx="2340" formatCode="General">
                  <c:v>0.23380452381101</c:v>
                </c:pt>
                <c:pt idx="2341" formatCode="General">
                  <c:v>0.23390444027418</c:v>
                </c:pt>
                <c:pt idx="2342" formatCode="General">
                  <c:v>0.23400435673735</c:v>
                </c:pt>
                <c:pt idx="2343" formatCode="General">
                  <c:v>0.23410427320052</c:v>
                </c:pt>
                <c:pt idx="2344" formatCode="General">
                  <c:v>0.23420418966368</c:v>
                </c:pt>
                <c:pt idx="2345" formatCode="General">
                  <c:v>0.23430410612685</c:v>
                </c:pt>
                <c:pt idx="2346" formatCode="General">
                  <c:v>0.23440402259002</c:v>
                </c:pt>
                <c:pt idx="2347" formatCode="General">
                  <c:v>0.23450393905318</c:v>
                </c:pt>
                <c:pt idx="2348" formatCode="General">
                  <c:v>0.23460385551635</c:v>
                </c:pt>
                <c:pt idx="2349" formatCode="General">
                  <c:v>0.23470377197952</c:v>
                </c:pt>
                <c:pt idx="2350" formatCode="General">
                  <c:v>0.23480368844269</c:v>
                </c:pt>
                <c:pt idx="2351" formatCode="General">
                  <c:v>0.23490360490585</c:v>
                </c:pt>
                <c:pt idx="2352" formatCode="General">
                  <c:v>0.23500352136902</c:v>
                </c:pt>
                <c:pt idx="2353" formatCode="General">
                  <c:v>0.23510343783219</c:v>
                </c:pt>
                <c:pt idx="2354" formatCode="General">
                  <c:v>0.23520335429535</c:v>
                </c:pt>
                <c:pt idx="2355" formatCode="General">
                  <c:v>0.23530327075852</c:v>
                </c:pt>
                <c:pt idx="2356" formatCode="General">
                  <c:v>0.23540318722169</c:v>
                </c:pt>
                <c:pt idx="2357" formatCode="General">
                  <c:v>0.23550310368486</c:v>
                </c:pt>
                <c:pt idx="2358" formatCode="General">
                  <c:v>0.23560302014802</c:v>
                </c:pt>
                <c:pt idx="2359" formatCode="General">
                  <c:v>0.23570293661119</c:v>
                </c:pt>
                <c:pt idx="2360" formatCode="General">
                  <c:v>0.23580285307436</c:v>
                </c:pt>
                <c:pt idx="2361" formatCode="General">
                  <c:v>0.23590276953752</c:v>
                </c:pt>
                <c:pt idx="2362" formatCode="General">
                  <c:v>0.23600268600069</c:v>
                </c:pt>
                <c:pt idx="2363" formatCode="General">
                  <c:v>0.23610260246386</c:v>
                </c:pt>
                <c:pt idx="2364" formatCode="General">
                  <c:v>0.23620251892703</c:v>
                </c:pt>
                <c:pt idx="2365" formatCode="General">
                  <c:v>0.23630243539019</c:v>
                </c:pt>
                <c:pt idx="2366" formatCode="General">
                  <c:v>0.23640235185336</c:v>
                </c:pt>
                <c:pt idx="2367" formatCode="General">
                  <c:v>0.23650226831653</c:v>
                </c:pt>
                <c:pt idx="2368" formatCode="General">
                  <c:v>0.23660218477969</c:v>
                </c:pt>
                <c:pt idx="2369" formatCode="General">
                  <c:v>0.23670210124286</c:v>
                </c:pt>
                <c:pt idx="2370" formatCode="General">
                  <c:v>0.23680201770603</c:v>
                </c:pt>
                <c:pt idx="2371" formatCode="General">
                  <c:v>0.2369019341692</c:v>
                </c:pt>
                <c:pt idx="2372" formatCode="General">
                  <c:v>0.23700185063236</c:v>
                </c:pt>
                <c:pt idx="2373" formatCode="General">
                  <c:v>0.23710176709553</c:v>
                </c:pt>
                <c:pt idx="2374" formatCode="General">
                  <c:v>0.2372016835587</c:v>
                </c:pt>
                <c:pt idx="2375" formatCode="General">
                  <c:v>0.23730160002186</c:v>
                </c:pt>
                <c:pt idx="2376" formatCode="General">
                  <c:v>0.23740151648503</c:v>
                </c:pt>
                <c:pt idx="2377" formatCode="General">
                  <c:v>0.2375014329482</c:v>
                </c:pt>
                <c:pt idx="2378" formatCode="General">
                  <c:v>0.23760134941136</c:v>
                </c:pt>
                <c:pt idx="2379" formatCode="General">
                  <c:v>0.23770126587453</c:v>
                </c:pt>
                <c:pt idx="2380" formatCode="General">
                  <c:v>0.2378011823377</c:v>
                </c:pt>
                <c:pt idx="2381" formatCode="General">
                  <c:v>0.23790109880087</c:v>
                </c:pt>
                <c:pt idx="2382" formatCode="General">
                  <c:v>0.23800101526403</c:v>
                </c:pt>
                <c:pt idx="2383" formatCode="General">
                  <c:v>0.2381009317272</c:v>
                </c:pt>
                <c:pt idx="2384" formatCode="General">
                  <c:v>0.23820084819037</c:v>
                </c:pt>
                <c:pt idx="2385" formatCode="General">
                  <c:v>0.23830076465353</c:v>
                </c:pt>
                <c:pt idx="2386" formatCode="General">
                  <c:v>0.2384006811167</c:v>
                </c:pt>
                <c:pt idx="2387" formatCode="General">
                  <c:v>0.23850059757987</c:v>
                </c:pt>
                <c:pt idx="2388" formatCode="General">
                  <c:v>0.23860051404304</c:v>
                </c:pt>
                <c:pt idx="2389" formatCode="General">
                  <c:v>0.2387004305062</c:v>
                </c:pt>
                <c:pt idx="2390" formatCode="General">
                  <c:v>0.23880034696937</c:v>
                </c:pt>
                <c:pt idx="2391" formatCode="General">
                  <c:v>0.23890026343254</c:v>
                </c:pt>
                <c:pt idx="2392" formatCode="General">
                  <c:v>0.2390001798957</c:v>
                </c:pt>
                <c:pt idx="2393" formatCode="General">
                  <c:v>0.23910009635887</c:v>
                </c:pt>
                <c:pt idx="2394" formatCode="General">
                  <c:v>0.23920001282204</c:v>
                </c:pt>
                <c:pt idx="2395" formatCode="General">
                  <c:v>0.23929992928521</c:v>
                </c:pt>
                <c:pt idx="2396" formatCode="General">
                  <c:v>0.23939984574837</c:v>
                </c:pt>
                <c:pt idx="2397" formatCode="General">
                  <c:v>0.23949976221154</c:v>
                </c:pt>
                <c:pt idx="2398" formatCode="General">
                  <c:v>0.23959967867471</c:v>
                </c:pt>
                <c:pt idx="2399" formatCode="General">
                  <c:v>0.23969959513787</c:v>
                </c:pt>
                <c:pt idx="2400" formatCode="General">
                  <c:v>0.23979951160104</c:v>
                </c:pt>
                <c:pt idx="2401" formatCode="General">
                  <c:v>0.23989942806421</c:v>
                </c:pt>
                <c:pt idx="2402" formatCode="General">
                  <c:v>0.23999934452738</c:v>
                </c:pt>
                <c:pt idx="2403" formatCode="General">
                  <c:v>0.24009926099054</c:v>
                </c:pt>
                <c:pt idx="2404" formatCode="General">
                  <c:v>0.24019917745371</c:v>
                </c:pt>
                <c:pt idx="2405" formatCode="General">
                  <c:v>0.24029909391688</c:v>
                </c:pt>
                <c:pt idx="2406" formatCode="General">
                  <c:v>0.24039901038004</c:v>
                </c:pt>
                <c:pt idx="2407" formatCode="General">
                  <c:v>0.24049892684321</c:v>
                </c:pt>
                <c:pt idx="2408" formatCode="General">
                  <c:v>0.24059884330638</c:v>
                </c:pt>
                <c:pt idx="2409" formatCode="General">
                  <c:v>0.24069875976954</c:v>
                </c:pt>
                <c:pt idx="2410" formatCode="General">
                  <c:v>0.24079867623271</c:v>
                </c:pt>
                <c:pt idx="2411" formatCode="General">
                  <c:v>0.24089859269588</c:v>
                </c:pt>
                <c:pt idx="2412" formatCode="General">
                  <c:v>0.24099850915905</c:v>
                </c:pt>
                <c:pt idx="2413" formatCode="General">
                  <c:v>0.24109842562221</c:v>
                </c:pt>
                <c:pt idx="2414" formatCode="General">
                  <c:v>0.24119834208538</c:v>
                </c:pt>
                <c:pt idx="2415" formatCode="General">
                  <c:v>0.24129825854855</c:v>
                </c:pt>
                <c:pt idx="2416" formatCode="General">
                  <c:v>0.24139817501171</c:v>
                </c:pt>
                <c:pt idx="2417" formatCode="General">
                  <c:v>0.24149809147488</c:v>
                </c:pt>
                <c:pt idx="2418" formatCode="General">
                  <c:v>0.24159800793805</c:v>
                </c:pt>
                <c:pt idx="2419" formatCode="General">
                  <c:v>0.24169792440122</c:v>
                </c:pt>
                <c:pt idx="2420" formatCode="General">
                  <c:v>0.24179784086438</c:v>
                </c:pt>
                <c:pt idx="2421" formatCode="General">
                  <c:v>0.24189775732755</c:v>
                </c:pt>
                <c:pt idx="2422" formatCode="General">
                  <c:v>0.24199767379072</c:v>
                </c:pt>
                <c:pt idx="2423" formatCode="General">
                  <c:v>0.24209759025388</c:v>
                </c:pt>
                <c:pt idx="2424" formatCode="General">
                  <c:v>0.24219750671705</c:v>
                </c:pt>
                <c:pt idx="2425" formatCode="General">
                  <c:v>0.24229742318022</c:v>
                </c:pt>
                <c:pt idx="2426" formatCode="General">
                  <c:v>0.24239733964339</c:v>
                </c:pt>
                <c:pt idx="2427" formatCode="General">
                  <c:v>0.24249725610655</c:v>
                </c:pt>
                <c:pt idx="2428" formatCode="General">
                  <c:v>0.24259717256972</c:v>
                </c:pt>
                <c:pt idx="2429" formatCode="General">
                  <c:v>0.24269708903289</c:v>
                </c:pt>
                <c:pt idx="2430" formatCode="General">
                  <c:v>0.24279700549605</c:v>
                </c:pt>
                <c:pt idx="2431" formatCode="General">
                  <c:v>0.24289692195922</c:v>
                </c:pt>
                <c:pt idx="2432" formatCode="General">
                  <c:v>0.24299683842239</c:v>
                </c:pt>
                <c:pt idx="2433" formatCode="General">
                  <c:v>0.24309675488556</c:v>
                </c:pt>
                <c:pt idx="2434" formatCode="General">
                  <c:v>0.24319667134872</c:v>
                </c:pt>
                <c:pt idx="2435" formatCode="General">
                  <c:v>0.24329658781189</c:v>
                </c:pt>
                <c:pt idx="2436" formatCode="General">
                  <c:v>0.24339650427506</c:v>
                </c:pt>
                <c:pt idx="2437" formatCode="General">
                  <c:v>0.24349642073822</c:v>
                </c:pt>
                <c:pt idx="2438" formatCode="General">
                  <c:v>0.24359633720139</c:v>
                </c:pt>
                <c:pt idx="2439" formatCode="General">
                  <c:v>0.24369625366456</c:v>
                </c:pt>
                <c:pt idx="2440" formatCode="General">
                  <c:v>0.24379617012773</c:v>
                </c:pt>
                <c:pt idx="2441" formatCode="General">
                  <c:v>0.24389608659089</c:v>
                </c:pt>
                <c:pt idx="2442" formatCode="General">
                  <c:v>0.24399600305406</c:v>
                </c:pt>
                <c:pt idx="2443" formatCode="General">
                  <c:v>0.24409591951723</c:v>
                </c:pt>
                <c:pt idx="2444" formatCode="General">
                  <c:v>0.24419583598039</c:v>
                </c:pt>
                <c:pt idx="2445" formatCode="General">
                  <c:v>0.24429575244356</c:v>
                </c:pt>
                <c:pt idx="2446" formatCode="General">
                  <c:v>0.24439566890673</c:v>
                </c:pt>
                <c:pt idx="2447" formatCode="General">
                  <c:v>0.24449558536989</c:v>
                </c:pt>
                <c:pt idx="2448" formatCode="General">
                  <c:v>0.24459550183306</c:v>
                </c:pt>
                <c:pt idx="2449" formatCode="General">
                  <c:v>0.24469541829623</c:v>
                </c:pt>
                <c:pt idx="2450" formatCode="General">
                  <c:v>0.2447953347594</c:v>
                </c:pt>
                <c:pt idx="2451" formatCode="General">
                  <c:v>0.24489525122256</c:v>
                </c:pt>
                <c:pt idx="2452" formatCode="General">
                  <c:v>0.24499516768573</c:v>
                </c:pt>
                <c:pt idx="2453" formatCode="General">
                  <c:v>0.2450950841489</c:v>
                </c:pt>
                <c:pt idx="2454" formatCode="General">
                  <c:v>0.24519500061206</c:v>
                </c:pt>
                <c:pt idx="2455" formatCode="General">
                  <c:v>0.24529491707523</c:v>
                </c:pt>
                <c:pt idx="2456" formatCode="General">
                  <c:v>0.2453948335384</c:v>
                </c:pt>
                <c:pt idx="2457" formatCode="General">
                  <c:v>0.24549475000157</c:v>
                </c:pt>
                <c:pt idx="2458" formatCode="General">
                  <c:v>0.24559466646473</c:v>
                </c:pt>
                <c:pt idx="2459" formatCode="General">
                  <c:v>0.2456945829279</c:v>
                </c:pt>
                <c:pt idx="2460" formatCode="General">
                  <c:v>0.24579449939107</c:v>
                </c:pt>
                <c:pt idx="2461" formatCode="General">
                  <c:v>0.24589441585423</c:v>
                </c:pt>
                <c:pt idx="2462" formatCode="General">
                  <c:v>0.2459943323174</c:v>
                </c:pt>
                <c:pt idx="2463" formatCode="General">
                  <c:v>0.24609424878057</c:v>
                </c:pt>
                <c:pt idx="2464" formatCode="General">
                  <c:v>0.24619416524374</c:v>
                </c:pt>
                <c:pt idx="2465" formatCode="General">
                  <c:v>0.2462940817069</c:v>
                </c:pt>
                <c:pt idx="2466" formatCode="General">
                  <c:v>0.24639399817007</c:v>
                </c:pt>
                <c:pt idx="2467" formatCode="General">
                  <c:v>0.24649391463324</c:v>
                </c:pt>
                <c:pt idx="2468" formatCode="General">
                  <c:v>0.2465938310964</c:v>
                </c:pt>
                <c:pt idx="2469" formatCode="General">
                  <c:v>0.24669374755957</c:v>
                </c:pt>
                <c:pt idx="2470" formatCode="General">
                  <c:v>0.24679366402274</c:v>
                </c:pt>
                <c:pt idx="2471" formatCode="General">
                  <c:v>0.24689358048591</c:v>
                </c:pt>
                <c:pt idx="2472" formatCode="General">
                  <c:v>0.24699349694907</c:v>
                </c:pt>
                <c:pt idx="2473" formatCode="General">
                  <c:v>0.24709341341224</c:v>
                </c:pt>
                <c:pt idx="2474" formatCode="General">
                  <c:v>0.24719332987541</c:v>
                </c:pt>
                <c:pt idx="2475" formatCode="General">
                  <c:v>0.24729324633857</c:v>
                </c:pt>
                <c:pt idx="2476" formatCode="General">
                  <c:v>0.24739316280174</c:v>
                </c:pt>
                <c:pt idx="2477" formatCode="General">
                  <c:v>0.24749307926491</c:v>
                </c:pt>
                <c:pt idx="2478" formatCode="General">
                  <c:v>0.24759299572807</c:v>
                </c:pt>
                <c:pt idx="2479" formatCode="General">
                  <c:v>0.24769291219124</c:v>
                </c:pt>
                <c:pt idx="2480" formatCode="General">
                  <c:v>0.24779282865441</c:v>
                </c:pt>
                <c:pt idx="2481" formatCode="General">
                  <c:v>0.24789274511758</c:v>
                </c:pt>
                <c:pt idx="2482" formatCode="General">
                  <c:v>0.24799266158074</c:v>
                </c:pt>
                <c:pt idx="2483" formatCode="General">
                  <c:v>0.24809257804391</c:v>
                </c:pt>
                <c:pt idx="2484" formatCode="General">
                  <c:v>0.24819249450708</c:v>
                </c:pt>
                <c:pt idx="2485" formatCode="General">
                  <c:v>0.24829241097024</c:v>
                </c:pt>
                <c:pt idx="2486" formatCode="General">
                  <c:v>0.24839232743341</c:v>
                </c:pt>
                <c:pt idx="2487" formatCode="General">
                  <c:v>0.24849224389658</c:v>
                </c:pt>
                <c:pt idx="2488" formatCode="General">
                  <c:v>0.24859216035975</c:v>
                </c:pt>
                <c:pt idx="2489" formatCode="General">
                  <c:v>0.24869207682291</c:v>
                </c:pt>
                <c:pt idx="2490" formatCode="General">
                  <c:v>0.24879199328608</c:v>
                </c:pt>
                <c:pt idx="2491" formatCode="General">
                  <c:v>0.24889190974925</c:v>
                </c:pt>
                <c:pt idx="2492" formatCode="General">
                  <c:v>0.24899182621241</c:v>
                </c:pt>
                <c:pt idx="2493" formatCode="General">
                  <c:v>0.24909174267558</c:v>
                </c:pt>
                <c:pt idx="2494" formatCode="General">
                  <c:v>0.24919165913875</c:v>
                </c:pt>
                <c:pt idx="2495" formatCode="General">
                  <c:v>0.24929157560192</c:v>
                </c:pt>
                <c:pt idx="2496" formatCode="General">
                  <c:v>0.24939149206508</c:v>
                </c:pt>
                <c:pt idx="2497" formatCode="General">
                  <c:v>0.24949140852825</c:v>
                </c:pt>
                <c:pt idx="2498" formatCode="General">
                  <c:v>0.24959132499142</c:v>
                </c:pt>
                <c:pt idx="2499" formatCode="General">
                  <c:v>0.24969124145458</c:v>
                </c:pt>
                <c:pt idx="2500" formatCode="General">
                  <c:v>0.24979115791775</c:v>
                </c:pt>
                <c:pt idx="2501" formatCode="General">
                  <c:v>0.24989107438092</c:v>
                </c:pt>
                <c:pt idx="2502" formatCode="General">
                  <c:v>0.24999099084409</c:v>
                </c:pt>
                <c:pt idx="2503" formatCode="General">
                  <c:v>0.25009090730725</c:v>
                </c:pt>
                <c:pt idx="2504" formatCode="General">
                  <c:v>0.25019082377042</c:v>
                </c:pt>
                <c:pt idx="2505" formatCode="General">
                  <c:v>0.25029074023359</c:v>
                </c:pt>
                <c:pt idx="2506" formatCode="General">
                  <c:v>0.25039065669675</c:v>
                </c:pt>
                <c:pt idx="2507" formatCode="General">
                  <c:v>0.25049057315992</c:v>
                </c:pt>
                <c:pt idx="2508" formatCode="General">
                  <c:v>0.25059048962309</c:v>
                </c:pt>
                <c:pt idx="2509" formatCode="General">
                  <c:v>0.25069040608625</c:v>
                </c:pt>
                <c:pt idx="2510" formatCode="General">
                  <c:v>0.25079032254942</c:v>
                </c:pt>
                <c:pt idx="2511" formatCode="General">
                  <c:v>0.25089023901259</c:v>
                </c:pt>
                <c:pt idx="2512" formatCode="General">
                  <c:v>0.25099015547576</c:v>
                </c:pt>
                <c:pt idx="2513" formatCode="General">
                  <c:v>0.25109007193892</c:v>
                </c:pt>
                <c:pt idx="2514" formatCode="General">
                  <c:v>0.25118998840209</c:v>
                </c:pt>
                <c:pt idx="2515" formatCode="General">
                  <c:v>0.25128990486526</c:v>
                </c:pt>
                <c:pt idx="2516" formatCode="General">
                  <c:v>0.25138982132842</c:v>
                </c:pt>
                <c:pt idx="2517" formatCode="General">
                  <c:v>0.25148973779159</c:v>
                </c:pt>
                <c:pt idx="2518" formatCode="General">
                  <c:v>0.25158965425476</c:v>
                </c:pt>
                <c:pt idx="2519" formatCode="General">
                  <c:v>0.25168957071793</c:v>
                </c:pt>
                <c:pt idx="2520" formatCode="General">
                  <c:v>0.25178948718109</c:v>
                </c:pt>
                <c:pt idx="2521" formatCode="General">
                  <c:v>0.25188940364426</c:v>
                </c:pt>
                <c:pt idx="2522" formatCode="General">
                  <c:v>0.25198932010743</c:v>
                </c:pt>
                <c:pt idx="2523" formatCode="General">
                  <c:v>0.25208923657059</c:v>
                </c:pt>
                <c:pt idx="2524" formatCode="General">
                  <c:v>0.25218915303376</c:v>
                </c:pt>
                <c:pt idx="2525" formatCode="General">
                  <c:v>0.25228906949693</c:v>
                </c:pt>
                <c:pt idx="2526" formatCode="General">
                  <c:v>0.2523889859601</c:v>
                </c:pt>
                <c:pt idx="2527" formatCode="General">
                  <c:v>0.25248890242326</c:v>
                </c:pt>
                <c:pt idx="2528" formatCode="General">
                  <c:v>0.25258881888643</c:v>
                </c:pt>
                <c:pt idx="2529" formatCode="General">
                  <c:v>0.2526887353496</c:v>
                </c:pt>
                <c:pt idx="2530" formatCode="General">
                  <c:v>0.25278865181276</c:v>
                </c:pt>
                <c:pt idx="2531" formatCode="General">
                  <c:v>0.25288856827593</c:v>
                </c:pt>
                <c:pt idx="2532" formatCode="General">
                  <c:v>0.2529884847391</c:v>
                </c:pt>
                <c:pt idx="2533" formatCode="General">
                  <c:v>0.25308840120227</c:v>
                </c:pt>
                <c:pt idx="2534" formatCode="General">
                  <c:v>0.25318831766543</c:v>
                </c:pt>
                <c:pt idx="2535" formatCode="General">
                  <c:v>0.2532882341286</c:v>
                </c:pt>
                <c:pt idx="2536" formatCode="General">
                  <c:v>0.25338815059177</c:v>
                </c:pt>
                <c:pt idx="2537" formatCode="General">
                  <c:v>0.25348806705493</c:v>
                </c:pt>
                <c:pt idx="2538" formatCode="General">
                  <c:v>0.2535879835181</c:v>
                </c:pt>
                <c:pt idx="2539" formatCode="General">
                  <c:v>0.25368789998127</c:v>
                </c:pt>
                <c:pt idx="2540" formatCode="General">
                  <c:v>0.25378781644444</c:v>
                </c:pt>
                <c:pt idx="2541" formatCode="General">
                  <c:v>0.2538877329076</c:v>
                </c:pt>
                <c:pt idx="2542" formatCode="General">
                  <c:v>0.25398764937077</c:v>
                </c:pt>
                <c:pt idx="2543" formatCode="General">
                  <c:v>0.25408756583394</c:v>
                </c:pt>
                <c:pt idx="2544" formatCode="General">
                  <c:v>0.2541874822971</c:v>
                </c:pt>
                <c:pt idx="2545" formatCode="General">
                  <c:v>0.25428739876027</c:v>
                </c:pt>
                <c:pt idx="2546" formatCode="General">
                  <c:v>0.25438731522344</c:v>
                </c:pt>
                <c:pt idx="2547" formatCode="General">
                  <c:v>0.2544872316866</c:v>
                </c:pt>
                <c:pt idx="2548" formatCode="General">
                  <c:v>0.25458714814977</c:v>
                </c:pt>
                <c:pt idx="2549" formatCode="General">
                  <c:v>0.25468706461294</c:v>
                </c:pt>
                <c:pt idx="2550" formatCode="General">
                  <c:v>0.25478698107611</c:v>
                </c:pt>
                <c:pt idx="2551" formatCode="General">
                  <c:v>0.25488689753927</c:v>
                </c:pt>
                <c:pt idx="2552" formatCode="General">
                  <c:v>0.25498681400244</c:v>
                </c:pt>
                <c:pt idx="2553" formatCode="General">
                  <c:v>0.25508673046561</c:v>
                </c:pt>
                <c:pt idx="2554" formatCode="General">
                  <c:v>0.25518664692877</c:v>
                </c:pt>
                <c:pt idx="2555" formatCode="General">
                  <c:v>0.25528656339194</c:v>
                </c:pt>
                <c:pt idx="2556" formatCode="General">
                  <c:v>0.25538647985511</c:v>
                </c:pt>
                <c:pt idx="2557" formatCode="General">
                  <c:v>0.25548639631828</c:v>
                </c:pt>
                <c:pt idx="2558" formatCode="General">
                  <c:v>0.25558631278144</c:v>
                </c:pt>
                <c:pt idx="2559" formatCode="General">
                  <c:v>0.25568622924461</c:v>
                </c:pt>
                <c:pt idx="2560" formatCode="General">
                  <c:v>0.25578614570778</c:v>
                </c:pt>
                <c:pt idx="2561" formatCode="General">
                  <c:v>0.25588606217094</c:v>
                </c:pt>
                <c:pt idx="2562" formatCode="General">
                  <c:v>0.25598597863411</c:v>
                </c:pt>
                <c:pt idx="2563" formatCode="General">
                  <c:v>0.25608589509728</c:v>
                </c:pt>
                <c:pt idx="2564" formatCode="General">
                  <c:v>0.25618581156045</c:v>
                </c:pt>
                <c:pt idx="2565" formatCode="General">
                  <c:v>0.25628572802361</c:v>
                </c:pt>
                <c:pt idx="2566" formatCode="General">
                  <c:v>0.25638564448678</c:v>
                </c:pt>
                <c:pt idx="2567" formatCode="General">
                  <c:v>0.25648556094995</c:v>
                </c:pt>
                <c:pt idx="2568" formatCode="General">
                  <c:v>0.25658547741311</c:v>
                </c:pt>
                <c:pt idx="2569" formatCode="General">
                  <c:v>0.25668539387628</c:v>
                </c:pt>
                <c:pt idx="2570" formatCode="General">
                  <c:v>0.25678531033945</c:v>
                </c:pt>
                <c:pt idx="2571" formatCode="General">
                  <c:v>0.25688522680262</c:v>
                </c:pt>
                <c:pt idx="2572" formatCode="General">
                  <c:v>0.25698514326578</c:v>
                </c:pt>
                <c:pt idx="2573" formatCode="General">
                  <c:v>0.25708505972895</c:v>
                </c:pt>
                <c:pt idx="2574" formatCode="General">
                  <c:v>0.25718497619212</c:v>
                </c:pt>
                <c:pt idx="2575" formatCode="General">
                  <c:v>0.25728489265528</c:v>
                </c:pt>
                <c:pt idx="2576" formatCode="General">
                  <c:v>0.25738480911845</c:v>
                </c:pt>
                <c:pt idx="2577" formatCode="General">
                  <c:v>0.25748472558162</c:v>
                </c:pt>
                <c:pt idx="2578" formatCode="General">
                  <c:v>0.25758464204478</c:v>
                </c:pt>
                <c:pt idx="2579" formatCode="General">
                  <c:v>0.25768455850795</c:v>
                </c:pt>
                <c:pt idx="2580" formatCode="General">
                  <c:v>0.25778447497112</c:v>
                </c:pt>
                <c:pt idx="2581" formatCode="General">
                  <c:v>0.25788439143429</c:v>
                </c:pt>
                <c:pt idx="2582" formatCode="General">
                  <c:v>0.25798430789745</c:v>
                </c:pt>
                <c:pt idx="2583" formatCode="General">
                  <c:v>0.25808422436062</c:v>
                </c:pt>
                <c:pt idx="2584" formatCode="General">
                  <c:v>0.25818414082379</c:v>
                </c:pt>
                <c:pt idx="2585" formatCode="General">
                  <c:v>0.25828405728695</c:v>
                </c:pt>
                <c:pt idx="2586" formatCode="General">
                  <c:v>0.25838397375012</c:v>
                </c:pt>
                <c:pt idx="2587" formatCode="General">
                  <c:v>0.25848389021329</c:v>
                </c:pt>
                <c:pt idx="2588" formatCode="General">
                  <c:v>0.25858380667646</c:v>
                </c:pt>
                <c:pt idx="2589" formatCode="General">
                  <c:v>0.25868372313962</c:v>
                </c:pt>
                <c:pt idx="2590" formatCode="General">
                  <c:v>0.25878363960279</c:v>
                </c:pt>
                <c:pt idx="2591" formatCode="General">
                  <c:v>0.25888355606596</c:v>
                </c:pt>
                <c:pt idx="2592" formatCode="General">
                  <c:v>0.25898347252912</c:v>
                </c:pt>
                <c:pt idx="2593" formatCode="General">
                  <c:v>0.25908338899229</c:v>
                </c:pt>
                <c:pt idx="2594" formatCode="General">
                  <c:v>0.25918330545546</c:v>
                </c:pt>
                <c:pt idx="2595" formatCode="General">
                  <c:v>0.25928322191863</c:v>
                </c:pt>
                <c:pt idx="2596" formatCode="General">
                  <c:v>0.25938313838179</c:v>
                </c:pt>
                <c:pt idx="2597" formatCode="General">
                  <c:v>0.25948305484496</c:v>
                </c:pt>
                <c:pt idx="2598" formatCode="General">
                  <c:v>0.25958297130813</c:v>
                </c:pt>
                <c:pt idx="2599" formatCode="General">
                  <c:v>0.25968288777129</c:v>
                </c:pt>
                <c:pt idx="2600" formatCode="General">
                  <c:v>0.25978280423446</c:v>
                </c:pt>
                <c:pt idx="2601" formatCode="General">
                  <c:v>0.25988272069763</c:v>
                </c:pt>
                <c:pt idx="2602" formatCode="General">
                  <c:v>0.2599826371608</c:v>
                </c:pt>
                <c:pt idx="2603" formatCode="General">
                  <c:v>0.26008255362396</c:v>
                </c:pt>
                <c:pt idx="2604" formatCode="General">
                  <c:v>0.26018247008713</c:v>
                </c:pt>
                <c:pt idx="2605" formatCode="General">
                  <c:v>0.2602823865503</c:v>
                </c:pt>
                <c:pt idx="2606" formatCode="General">
                  <c:v>0.26038230301346</c:v>
                </c:pt>
                <c:pt idx="2607" formatCode="General">
                  <c:v>0.26048221947663</c:v>
                </c:pt>
                <c:pt idx="2608" formatCode="General">
                  <c:v>0.2605821359398</c:v>
                </c:pt>
                <c:pt idx="2609" formatCode="General">
                  <c:v>0.26068205240296</c:v>
                </c:pt>
                <c:pt idx="2610" formatCode="General">
                  <c:v>0.26078196886613</c:v>
                </c:pt>
                <c:pt idx="2611" formatCode="General">
                  <c:v>0.2608818853293</c:v>
                </c:pt>
                <c:pt idx="2612" formatCode="General">
                  <c:v>0.26098180179247</c:v>
                </c:pt>
                <c:pt idx="2613" formatCode="General">
                  <c:v>0.26108171825563</c:v>
                </c:pt>
                <c:pt idx="2614" formatCode="General">
                  <c:v>0.2611816347188</c:v>
                </c:pt>
                <c:pt idx="2615" formatCode="General">
                  <c:v>0.26128155118197</c:v>
                </c:pt>
                <c:pt idx="2616" formatCode="General">
                  <c:v>0.26138146764513</c:v>
                </c:pt>
                <c:pt idx="2617" formatCode="General">
                  <c:v>0.2614813841083</c:v>
                </c:pt>
                <c:pt idx="2618" formatCode="General">
                  <c:v>0.26158130057147</c:v>
                </c:pt>
                <c:pt idx="2619" formatCode="General">
                  <c:v>0.26168121703464</c:v>
                </c:pt>
                <c:pt idx="2620" formatCode="General">
                  <c:v>0.2617811334978</c:v>
                </c:pt>
                <c:pt idx="2621" formatCode="General">
                  <c:v>0.26188104996097</c:v>
                </c:pt>
                <c:pt idx="2622" formatCode="General">
                  <c:v>0.26198096642414</c:v>
                </c:pt>
                <c:pt idx="2623" formatCode="General">
                  <c:v>0.2620808828873</c:v>
                </c:pt>
                <c:pt idx="2624" formatCode="General">
                  <c:v>0.26218079935047</c:v>
                </c:pt>
                <c:pt idx="2625" formatCode="General">
                  <c:v>0.26228071581364</c:v>
                </c:pt>
                <c:pt idx="2626" formatCode="General">
                  <c:v>0.26238063227681</c:v>
                </c:pt>
                <c:pt idx="2627" formatCode="General">
                  <c:v>0.26248054873997</c:v>
                </c:pt>
                <c:pt idx="2628" formatCode="General">
                  <c:v>0.26258046520314</c:v>
                </c:pt>
                <c:pt idx="2629" formatCode="General">
                  <c:v>0.26268038166631</c:v>
                </c:pt>
                <c:pt idx="2630" formatCode="General">
                  <c:v>0.26278029812947</c:v>
                </c:pt>
                <c:pt idx="2631" formatCode="General">
                  <c:v>0.26288021459264</c:v>
                </c:pt>
                <c:pt idx="2632" formatCode="General">
                  <c:v>0.26298013105581</c:v>
                </c:pt>
                <c:pt idx="2633" formatCode="General">
                  <c:v>0.26308004751898</c:v>
                </c:pt>
                <c:pt idx="2634" formatCode="General">
                  <c:v>0.26317996398214</c:v>
                </c:pt>
                <c:pt idx="2635" formatCode="General">
                  <c:v>0.26327988044531</c:v>
                </c:pt>
                <c:pt idx="2636" formatCode="General">
                  <c:v>0.26337979690848</c:v>
                </c:pt>
                <c:pt idx="2637" formatCode="General">
                  <c:v>0.26347971337164</c:v>
                </c:pt>
                <c:pt idx="2638" formatCode="General">
                  <c:v>0.26357962983481</c:v>
                </c:pt>
                <c:pt idx="2639" formatCode="General">
                  <c:v>0.26367954629798</c:v>
                </c:pt>
                <c:pt idx="2640" formatCode="General">
                  <c:v>0.26377946276115</c:v>
                </c:pt>
                <c:pt idx="2641" formatCode="General">
                  <c:v>0.26387937922431</c:v>
                </c:pt>
                <c:pt idx="2642" formatCode="General">
                  <c:v>0.26397929568748</c:v>
                </c:pt>
                <c:pt idx="2643" formatCode="General">
                  <c:v>0.26407921215065</c:v>
                </c:pt>
                <c:pt idx="2644" formatCode="General">
                  <c:v>0.26417912861381</c:v>
                </c:pt>
                <c:pt idx="2645" formatCode="General">
                  <c:v>0.26427904507698</c:v>
                </c:pt>
                <c:pt idx="2646" formatCode="General">
                  <c:v>0.26437896154015</c:v>
                </c:pt>
                <c:pt idx="2647" formatCode="General">
                  <c:v>0.26447887800331</c:v>
                </c:pt>
                <c:pt idx="2648" formatCode="General">
                  <c:v>0.26457879446648</c:v>
                </c:pt>
                <c:pt idx="2649" formatCode="General">
                  <c:v>0.26467871092965</c:v>
                </c:pt>
                <c:pt idx="2650" formatCode="General">
                  <c:v>0.26477862739282</c:v>
                </c:pt>
                <c:pt idx="2651" formatCode="General">
                  <c:v>0.26487854385598</c:v>
                </c:pt>
                <c:pt idx="2652" formatCode="General">
                  <c:v>0.26497846031915</c:v>
                </c:pt>
                <c:pt idx="2653" formatCode="General">
                  <c:v>0.26507837678232</c:v>
                </c:pt>
                <c:pt idx="2654" formatCode="General">
                  <c:v>0.26517829324548</c:v>
                </c:pt>
                <c:pt idx="2655" formatCode="General">
                  <c:v>0.26527820970865</c:v>
                </c:pt>
                <c:pt idx="2656" formatCode="General">
                  <c:v>0.26537812617182</c:v>
                </c:pt>
                <c:pt idx="2657" formatCode="General">
                  <c:v>0.26547804263499</c:v>
                </c:pt>
                <c:pt idx="2658" formatCode="General">
                  <c:v>0.26557795909815</c:v>
                </c:pt>
                <c:pt idx="2659" formatCode="General">
                  <c:v>0.26567787556132</c:v>
                </c:pt>
                <c:pt idx="2660" formatCode="General">
                  <c:v>0.26577779202449</c:v>
                </c:pt>
                <c:pt idx="2661" formatCode="General">
                  <c:v>0.26587770848765</c:v>
                </c:pt>
                <c:pt idx="2662" formatCode="General">
                  <c:v>0.26597762495082</c:v>
                </c:pt>
                <c:pt idx="2663" formatCode="General">
                  <c:v>0.26607754141399</c:v>
                </c:pt>
                <c:pt idx="2664" formatCode="General">
                  <c:v>0.26617745787716</c:v>
                </c:pt>
                <c:pt idx="2665" formatCode="General">
                  <c:v>0.26627737434032</c:v>
                </c:pt>
                <c:pt idx="2666" formatCode="General">
                  <c:v>0.26637729080349</c:v>
                </c:pt>
                <c:pt idx="2667" formatCode="General">
                  <c:v>0.26647720726666</c:v>
                </c:pt>
                <c:pt idx="2668" formatCode="General">
                  <c:v>0.26657712372982</c:v>
                </c:pt>
                <c:pt idx="2669" formatCode="General">
                  <c:v>0.26667704019299</c:v>
                </c:pt>
                <c:pt idx="2670" formatCode="General">
                  <c:v>0.26677695665616</c:v>
                </c:pt>
                <c:pt idx="2671" formatCode="General">
                  <c:v>0.26687687311933</c:v>
                </c:pt>
                <c:pt idx="2672" formatCode="General">
                  <c:v>0.26697678958249</c:v>
                </c:pt>
                <c:pt idx="2673" formatCode="General">
                  <c:v>0.26707670604566</c:v>
                </c:pt>
                <c:pt idx="2674" formatCode="General">
                  <c:v>0.26717662250883</c:v>
                </c:pt>
                <c:pt idx="2675" formatCode="General">
                  <c:v>0.26727653897199</c:v>
                </c:pt>
                <c:pt idx="2676" formatCode="General">
                  <c:v>0.26737645543516</c:v>
                </c:pt>
                <c:pt idx="2677" formatCode="General">
                  <c:v>0.26747637189833</c:v>
                </c:pt>
                <c:pt idx="2678" formatCode="General">
                  <c:v>0.26757628836149</c:v>
                </c:pt>
                <c:pt idx="2679" formatCode="General">
                  <c:v>0.26767620482466</c:v>
                </c:pt>
                <c:pt idx="2680" formatCode="General">
                  <c:v>0.26777612128783</c:v>
                </c:pt>
                <c:pt idx="2681" formatCode="General">
                  <c:v>0.267876037751</c:v>
                </c:pt>
                <c:pt idx="2682" formatCode="General">
                  <c:v>0.26797595421416</c:v>
                </c:pt>
                <c:pt idx="2683" formatCode="General">
                  <c:v>0.26807587067733</c:v>
                </c:pt>
                <c:pt idx="2684" formatCode="General">
                  <c:v>0.2681757871405</c:v>
                </c:pt>
                <c:pt idx="2685" formatCode="General">
                  <c:v>0.26827570360366</c:v>
                </c:pt>
                <c:pt idx="2686" formatCode="General">
                  <c:v>0.26837562006683</c:v>
                </c:pt>
                <c:pt idx="2687" formatCode="General">
                  <c:v>0.26847553653</c:v>
                </c:pt>
                <c:pt idx="2688" formatCode="General">
                  <c:v>0.26857545299317</c:v>
                </c:pt>
                <c:pt idx="2689" formatCode="General">
                  <c:v>0.26867536945633</c:v>
                </c:pt>
                <c:pt idx="2690" formatCode="General">
                  <c:v>0.2687752859195</c:v>
                </c:pt>
                <c:pt idx="2691" formatCode="General">
                  <c:v>0.26887520238267</c:v>
                </c:pt>
                <c:pt idx="2692" formatCode="General">
                  <c:v>0.26897511884583</c:v>
                </c:pt>
                <c:pt idx="2693" formatCode="General">
                  <c:v>0.269075035309</c:v>
                </c:pt>
                <c:pt idx="2694" formatCode="General">
                  <c:v>0.26917495177217</c:v>
                </c:pt>
                <c:pt idx="2695" formatCode="General">
                  <c:v>0.26927486823534</c:v>
                </c:pt>
                <c:pt idx="2696" formatCode="General">
                  <c:v>0.2693747846985</c:v>
                </c:pt>
                <c:pt idx="2697" formatCode="General">
                  <c:v>0.26947470116167</c:v>
                </c:pt>
                <c:pt idx="2698" formatCode="General">
                  <c:v>0.26957461762484</c:v>
                </c:pt>
                <c:pt idx="2699" formatCode="General">
                  <c:v>0.269674534088</c:v>
                </c:pt>
                <c:pt idx="2700" formatCode="General">
                  <c:v>0.26977445055117</c:v>
                </c:pt>
                <c:pt idx="2701" formatCode="General">
                  <c:v>0.26987436701434</c:v>
                </c:pt>
                <c:pt idx="2702" formatCode="General">
                  <c:v>0.26997428347751</c:v>
                </c:pt>
                <c:pt idx="2703" formatCode="General">
                  <c:v>0.27007419994067</c:v>
                </c:pt>
                <c:pt idx="2704" formatCode="General">
                  <c:v>0.27017411640384</c:v>
                </c:pt>
                <c:pt idx="2705" formatCode="General">
                  <c:v>0.27027403286701</c:v>
                </c:pt>
                <c:pt idx="2706" formatCode="General">
                  <c:v>0.27037394933017</c:v>
                </c:pt>
                <c:pt idx="2707" formatCode="General">
                  <c:v>0.27047386579334</c:v>
                </c:pt>
                <c:pt idx="2708" formatCode="General">
                  <c:v>0.27057378225651</c:v>
                </c:pt>
                <c:pt idx="2709" formatCode="General">
                  <c:v>0.27067369871968</c:v>
                </c:pt>
                <c:pt idx="2710" formatCode="General">
                  <c:v>0.27077361518284</c:v>
                </c:pt>
                <c:pt idx="2711" formatCode="General">
                  <c:v>0.27087353164601</c:v>
                </c:pt>
                <c:pt idx="2712" formatCode="General">
                  <c:v>0.27097344810918</c:v>
                </c:pt>
                <c:pt idx="2713" formatCode="General">
                  <c:v>0.27107336457234</c:v>
                </c:pt>
                <c:pt idx="2714" formatCode="General">
                  <c:v>0.27117328103551</c:v>
                </c:pt>
                <c:pt idx="2715" formatCode="General">
                  <c:v>0.27127319749868</c:v>
                </c:pt>
                <c:pt idx="2716" formatCode="General">
                  <c:v>0.27137311396184</c:v>
                </c:pt>
                <c:pt idx="2717" formatCode="General">
                  <c:v>0.27147303042501</c:v>
                </c:pt>
                <c:pt idx="2718" formatCode="General">
                  <c:v>0.27157294688818</c:v>
                </c:pt>
                <c:pt idx="2719" formatCode="General">
                  <c:v>0.27167286335135</c:v>
                </c:pt>
                <c:pt idx="2720" formatCode="General">
                  <c:v>0.27177277981451</c:v>
                </c:pt>
                <c:pt idx="2721" formatCode="General">
                  <c:v>0.27187269627768</c:v>
                </c:pt>
                <c:pt idx="2722" formatCode="General">
                  <c:v>0.27197261274085</c:v>
                </c:pt>
                <c:pt idx="2723" formatCode="General">
                  <c:v>0.27207252920401</c:v>
                </c:pt>
                <c:pt idx="2724" formatCode="General">
                  <c:v>0.27217244566718</c:v>
                </c:pt>
                <c:pt idx="2725" formatCode="General">
                  <c:v>0.27227236213035</c:v>
                </c:pt>
                <c:pt idx="2726" formatCode="General">
                  <c:v>0.27237227859352</c:v>
                </c:pt>
                <c:pt idx="2727" formatCode="General">
                  <c:v>0.27247219505668</c:v>
                </c:pt>
                <c:pt idx="2728" formatCode="General">
                  <c:v>0.27257211151985</c:v>
                </c:pt>
                <c:pt idx="2729" formatCode="General">
                  <c:v>0.27267202798302</c:v>
                </c:pt>
                <c:pt idx="2730" formatCode="General">
                  <c:v>0.27277194444618</c:v>
                </c:pt>
                <c:pt idx="2731" formatCode="General">
                  <c:v>0.27287186090935</c:v>
                </c:pt>
                <c:pt idx="2732" formatCode="General">
                  <c:v>0.27297177737252</c:v>
                </c:pt>
                <c:pt idx="2733" formatCode="General">
                  <c:v>0.27307169383569</c:v>
                </c:pt>
                <c:pt idx="2734" formatCode="General">
                  <c:v>0.27317161029885</c:v>
                </c:pt>
                <c:pt idx="2735" formatCode="General">
                  <c:v>0.27327152676202</c:v>
                </c:pt>
                <c:pt idx="2736" formatCode="General">
                  <c:v>0.27337144322519</c:v>
                </c:pt>
                <c:pt idx="2737" formatCode="General">
                  <c:v>0.27347135968835</c:v>
                </c:pt>
                <c:pt idx="2738" formatCode="General">
                  <c:v>0.27357127615152</c:v>
                </c:pt>
                <c:pt idx="2739" formatCode="General">
                  <c:v>0.27367119261469</c:v>
                </c:pt>
                <c:pt idx="2740" formatCode="General">
                  <c:v>0.27377110907786</c:v>
                </c:pt>
                <c:pt idx="2741" formatCode="General">
                  <c:v>0.27387102554102</c:v>
                </c:pt>
                <c:pt idx="2742" formatCode="General">
                  <c:v>0.27397094200419</c:v>
                </c:pt>
                <c:pt idx="2743" formatCode="General">
                  <c:v>0.27407085846736</c:v>
                </c:pt>
                <c:pt idx="2744" formatCode="General">
                  <c:v>0.27417077493052</c:v>
                </c:pt>
                <c:pt idx="2745" formatCode="General">
                  <c:v>0.27427069139369</c:v>
                </c:pt>
                <c:pt idx="2746" formatCode="General">
                  <c:v>0.27437060785686</c:v>
                </c:pt>
                <c:pt idx="2747" formatCode="General">
                  <c:v>0.27447052432002</c:v>
                </c:pt>
                <c:pt idx="2748" formatCode="General">
                  <c:v>0.27457044078319</c:v>
                </c:pt>
                <c:pt idx="2749" formatCode="General">
                  <c:v>0.27467035724636</c:v>
                </c:pt>
                <c:pt idx="2750" formatCode="General">
                  <c:v>0.27477027370953</c:v>
                </c:pt>
                <c:pt idx="2751" formatCode="General">
                  <c:v>0.27487019017269</c:v>
                </c:pt>
                <c:pt idx="2752" formatCode="General">
                  <c:v>0.27497010663586</c:v>
                </c:pt>
                <c:pt idx="2753" formatCode="General">
                  <c:v>0.27507002309903</c:v>
                </c:pt>
                <c:pt idx="2754" formatCode="General">
                  <c:v>0.27516993956219</c:v>
                </c:pt>
                <c:pt idx="2755" formatCode="General">
                  <c:v>0.27526985602536</c:v>
                </c:pt>
                <c:pt idx="2756" formatCode="General">
                  <c:v>0.27536977248853</c:v>
                </c:pt>
                <c:pt idx="2757" formatCode="General">
                  <c:v>0.2754696889517</c:v>
                </c:pt>
                <c:pt idx="2758" formatCode="General">
                  <c:v>0.27556960541486</c:v>
                </c:pt>
                <c:pt idx="2759" formatCode="General">
                  <c:v>0.27566952187803</c:v>
                </c:pt>
                <c:pt idx="2760" formatCode="General">
                  <c:v>0.2757694383412</c:v>
                </c:pt>
                <c:pt idx="2761" formatCode="General">
                  <c:v>0.27586935480436</c:v>
                </c:pt>
                <c:pt idx="2762" formatCode="General">
                  <c:v>0.27596927126753</c:v>
                </c:pt>
                <c:pt idx="2763" formatCode="General">
                  <c:v>0.2760691877307</c:v>
                </c:pt>
                <c:pt idx="2764" formatCode="General">
                  <c:v>0.27616910419387</c:v>
                </c:pt>
                <c:pt idx="2765" formatCode="General">
                  <c:v>0.27626902065703</c:v>
                </c:pt>
                <c:pt idx="2766" formatCode="General">
                  <c:v>0.2763689371202</c:v>
                </c:pt>
                <c:pt idx="2767" formatCode="General">
                  <c:v>0.27646885358337</c:v>
                </c:pt>
                <c:pt idx="2768" formatCode="General">
                  <c:v>0.27656877004653</c:v>
                </c:pt>
                <c:pt idx="2769" formatCode="General">
                  <c:v>0.2766686865097</c:v>
                </c:pt>
                <c:pt idx="2770" formatCode="General">
                  <c:v>0.27676860297287</c:v>
                </c:pt>
                <c:pt idx="2771" formatCode="General">
                  <c:v>0.27686851943604</c:v>
                </c:pt>
                <c:pt idx="2772" formatCode="General">
                  <c:v>0.2769684358992</c:v>
                </c:pt>
                <c:pt idx="2773" formatCode="General">
                  <c:v>0.27706835236237</c:v>
                </c:pt>
                <c:pt idx="2774" formatCode="General">
                  <c:v>0.27716826882554</c:v>
                </c:pt>
                <c:pt idx="2775" formatCode="General">
                  <c:v>0.2772681852887</c:v>
                </c:pt>
                <c:pt idx="2776" formatCode="General">
                  <c:v>0.27736810175187</c:v>
                </c:pt>
                <c:pt idx="2777" formatCode="General">
                  <c:v>0.27746801821504</c:v>
                </c:pt>
                <c:pt idx="2778" formatCode="General">
                  <c:v>0.2775679346782</c:v>
                </c:pt>
                <c:pt idx="2779" formatCode="General">
                  <c:v>0.27766785114137</c:v>
                </c:pt>
                <c:pt idx="2780" formatCode="General">
                  <c:v>0.27776776760454</c:v>
                </c:pt>
                <c:pt idx="2781" formatCode="General">
                  <c:v>0.27786768406771</c:v>
                </c:pt>
                <c:pt idx="2782" formatCode="General">
                  <c:v>0.27796760053087</c:v>
                </c:pt>
                <c:pt idx="2783" formatCode="General">
                  <c:v>0.27806751699404</c:v>
                </c:pt>
                <c:pt idx="2784" formatCode="General">
                  <c:v>0.27816743345721</c:v>
                </c:pt>
                <c:pt idx="2785" formatCode="General">
                  <c:v>0.27826734992037</c:v>
                </c:pt>
                <c:pt idx="2786" formatCode="General">
                  <c:v>0.27836726638354</c:v>
                </c:pt>
                <c:pt idx="2787" formatCode="General">
                  <c:v>0.27846718284671</c:v>
                </c:pt>
                <c:pt idx="2788" formatCode="General">
                  <c:v>0.27856709930988</c:v>
                </c:pt>
                <c:pt idx="2789" formatCode="General">
                  <c:v>0.27866701577304</c:v>
                </c:pt>
                <c:pt idx="2790" formatCode="General">
                  <c:v>0.27876693223621</c:v>
                </c:pt>
                <c:pt idx="2791" formatCode="General">
                  <c:v>0.27886684869938</c:v>
                </c:pt>
                <c:pt idx="2792" formatCode="General">
                  <c:v>0.27896676516254</c:v>
                </c:pt>
                <c:pt idx="2793" formatCode="General">
                  <c:v>0.27906668162571</c:v>
                </c:pt>
                <c:pt idx="2794" formatCode="General">
                  <c:v>0.27916659808888</c:v>
                </c:pt>
                <c:pt idx="2795" formatCode="General">
                  <c:v>0.27926651455205</c:v>
                </c:pt>
                <c:pt idx="2796" formatCode="General">
                  <c:v>0.27936643101521</c:v>
                </c:pt>
                <c:pt idx="2797" formatCode="General">
                  <c:v>0.27946634747838</c:v>
                </c:pt>
                <c:pt idx="2798" formatCode="General">
                  <c:v>0.27956626394155</c:v>
                </c:pt>
                <c:pt idx="2799" formatCode="General">
                  <c:v>0.27966618040471</c:v>
                </c:pt>
                <c:pt idx="2800" formatCode="General">
                  <c:v>0.27976609686788</c:v>
                </c:pt>
                <c:pt idx="2801" formatCode="General">
                  <c:v>0.27986601333105</c:v>
                </c:pt>
                <c:pt idx="2802" formatCode="General">
                  <c:v>0.27996592979422</c:v>
                </c:pt>
                <c:pt idx="2803" formatCode="General">
                  <c:v>0.28006584625738</c:v>
                </c:pt>
                <c:pt idx="2804" formatCode="General">
                  <c:v>0.28016576272055</c:v>
                </c:pt>
                <c:pt idx="2805" formatCode="General">
                  <c:v>0.28026567918372</c:v>
                </c:pt>
                <c:pt idx="2806" formatCode="General">
                  <c:v>0.28036559564688</c:v>
                </c:pt>
                <c:pt idx="2807" formatCode="General">
                  <c:v>0.28046551211005</c:v>
                </c:pt>
                <c:pt idx="2808" formatCode="General">
                  <c:v>0.28056542857322</c:v>
                </c:pt>
                <c:pt idx="2809" formatCode="General">
                  <c:v>0.28066534503639</c:v>
                </c:pt>
                <c:pt idx="2810" formatCode="General">
                  <c:v>0.28076526149955</c:v>
                </c:pt>
                <c:pt idx="2811" formatCode="General">
                  <c:v>0.28086517796272</c:v>
                </c:pt>
                <c:pt idx="2812" formatCode="General">
                  <c:v>0.28096509442589</c:v>
                </c:pt>
                <c:pt idx="2813" formatCode="General">
                  <c:v>0.28106501088905</c:v>
                </c:pt>
                <c:pt idx="2814" formatCode="General">
                  <c:v>0.28116492735222</c:v>
                </c:pt>
                <c:pt idx="2815" formatCode="General">
                  <c:v>0.28126484381539</c:v>
                </c:pt>
                <c:pt idx="2816" formatCode="General">
                  <c:v>0.28136476027855</c:v>
                </c:pt>
                <c:pt idx="2817" formatCode="General">
                  <c:v>0.28146467674172</c:v>
                </c:pt>
                <c:pt idx="2818" formatCode="General">
                  <c:v>0.28156459320489</c:v>
                </c:pt>
                <c:pt idx="2819" formatCode="General">
                  <c:v>0.28166450966806</c:v>
                </c:pt>
                <c:pt idx="2820" formatCode="General">
                  <c:v>0.28176442613122</c:v>
                </c:pt>
                <c:pt idx="2821" formatCode="General">
                  <c:v>0.28186434259439</c:v>
                </c:pt>
                <c:pt idx="2822" formatCode="General">
                  <c:v>0.28196425905756</c:v>
                </c:pt>
                <c:pt idx="2823" formatCode="General">
                  <c:v>0.28206417552072</c:v>
                </c:pt>
                <c:pt idx="2824" formatCode="General">
                  <c:v>0.28216409198389</c:v>
                </c:pt>
                <c:pt idx="2825" formatCode="General">
                  <c:v>0.28226400844706</c:v>
                </c:pt>
                <c:pt idx="2826" formatCode="General">
                  <c:v>0.28236392491023</c:v>
                </c:pt>
                <c:pt idx="2827" formatCode="General">
                  <c:v>0.28246384137339</c:v>
                </c:pt>
                <c:pt idx="2828" formatCode="General">
                  <c:v>0.28256375783656</c:v>
                </c:pt>
                <c:pt idx="2829" formatCode="General">
                  <c:v>0.28266367429973</c:v>
                </c:pt>
                <c:pt idx="2830" formatCode="General">
                  <c:v>0.28276359076289</c:v>
                </c:pt>
                <c:pt idx="2831" formatCode="General">
                  <c:v>0.28286350722606</c:v>
                </c:pt>
                <c:pt idx="2832" formatCode="General">
                  <c:v>0.28296342368923</c:v>
                </c:pt>
                <c:pt idx="2833" formatCode="General">
                  <c:v>0.2830633401524</c:v>
                </c:pt>
                <c:pt idx="2834" formatCode="General">
                  <c:v>0.28316325661556</c:v>
                </c:pt>
                <c:pt idx="2835" formatCode="General">
                  <c:v>0.28326317307873</c:v>
                </c:pt>
                <c:pt idx="2836" formatCode="General">
                  <c:v>0.2833630895419</c:v>
                </c:pt>
                <c:pt idx="2837" formatCode="General">
                  <c:v>0.28346300600506</c:v>
                </c:pt>
                <c:pt idx="2838" formatCode="General">
                  <c:v>0.28356292246823</c:v>
                </c:pt>
                <c:pt idx="2839" formatCode="General">
                  <c:v>0.2836628389314</c:v>
                </c:pt>
                <c:pt idx="2840" formatCode="General">
                  <c:v>0.28376275539457</c:v>
                </c:pt>
                <c:pt idx="2841" formatCode="General">
                  <c:v>0.28386267185773</c:v>
                </c:pt>
                <c:pt idx="2842" formatCode="General">
                  <c:v>0.2839625883209</c:v>
                </c:pt>
                <c:pt idx="2843" formatCode="General">
                  <c:v>0.28406250478407</c:v>
                </c:pt>
                <c:pt idx="2844" formatCode="General">
                  <c:v>0.28416242124723</c:v>
                </c:pt>
                <c:pt idx="2845" formatCode="General">
                  <c:v>0.2842623377104</c:v>
                </c:pt>
                <c:pt idx="2846" formatCode="General">
                  <c:v>0.28436225417357</c:v>
                </c:pt>
                <c:pt idx="2847" formatCode="General">
                  <c:v>0.28446217063673</c:v>
                </c:pt>
                <c:pt idx="2848" formatCode="General">
                  <c:v>0.2845620870999</c:v>
                </c:pt>
                <c:pt idx="2849" formatCode="General">
                  <c:v>0.28466200356307</c:v>
                </c:pt>
                <c:pt idx="2850" formatCode="General">
                  <c:v>0.28476192002624</c:v>
                </c:pt>
                <c:pt idx="2851" formatCode="General">
                  <c:v>0.2848618364894</c:v>
                </c:pt>
                <c:pt idx="2852" formatCode="General">
                  <c:v>0.28496175295257</c:v>
                </c:pt>
                <c:pt idx="2853" formatCode="General">
                  <c:v>0.28506166941574</c:v>
                </c:pt>
                <c:pt idx="2854" formatCode="General">
                  <c:v>0.2851615858789</c:v>
                </c:pt>
                <c:pt idx="2855" formatCode="General">
                  <c:v>0.28526150234207</c:v>
                </c:pt>
                <c:pt idx="2856" formatCode="General">
                  <c:v>0.28536141880524</c:v>
                </c:pt>
                <c:pt idx="2857" formatCode="General">
                  <c:v>0.28546133526841</c:v>
                </c:pt>
                <c:pt idx="2858" formatCode="General">
                  <c:v>0.28556125173157</c:v>
                </c:pt>
                <c:pt idx="2859" formatCode="General">
                  <c:v>0.28566116819474</c:v>
                </c:pt>
                <c:pt idx="2860" formatCode="General">
                  <c:v>0.28576108465791</c:v>
                </c:pt>
                <c:pt idx="2861" formatCode="General">
                  <c:v>0.28586100112107</c:v>
                </c:pt>
                <c:pt idx="2862" formatCode="General">
                  <c:v>0.28596091758424</c:v>
                </c:pt>
                <c:pt idx="2863" formatCode="General">
                  <c:v>0.28606083404741</c:v>
                </c:pt>
                <c:pt idx="2864" formatCode="General">
                  <c:v>0.28616075051058</c:v>
                </c:pt>
                <c:pt idx="2865" formatCode="General">
                  <c:v>0.28626066697374</c:v>
                </c:pt>
                <c:pt idx="2866" formatCode="General">
                  <c:v>0.28636058343691</c:v>
                </c:pt>
                <c:pt idx="2867" formatCode="General">
                  <c:v>0.28646049990008</c:v>
                </c:pt>
                <c:pt idx="2868" formatCode="General">
                  <c:v>0.28656041636324</c:v>
                </c:pt>
                <c:pt idx="2869" formatCode="General">
                  <c:v>0.28666033282641</c:v>
                </c:pt>
                <c:pt idx="2870" formatCode="General">
                  <c:v>0.28676024928958</c:v>
                </c:pt>
                <c:pt idx="2871" formatCode="General">
                  <c:v>0.28686016575275</c:v>
                </c:pt>
                <c:pt idx="2872" formatCode="General">
                  <c:v>0.28696008221591</c:v>
                </c:pt>
                <c:pt idx="2873" formatCode="General">
                  <c:v>0.28705999867908</c:v>
                </c:pt>
                <c:pt idx="2874" formatCode="General">
                  <c:v>0.28715991514225</c:v>
                </c:pt>
                <c:pt idx="2875" formatCode="General">
                  <c:v>0.28725983160541</c:v>
                </c:pt>
                <c:pt idx="2876" formatCode="General">
                  <c:v>0.28735974806858</c:v>
                </c:pt>
                <c:pt idx="2877" formatCode="General">
                  <c:v>0.28745966453175</c:v>
                </c:pt>
                <c:pt idx="2878" formatCode="General">
                  <c:v>0.28755958099492</c:v>
                </c:pt>
                <c:pt idx="2879" formatCode="General">
                  <c:v>0.28765949745808</c:v>
                </c:pt>
                <c:pt idx="2880" formatCode="General">
                  <c:v>0.28775941392125</c:v>
                </c:pt>
                <c:pt idx="2881" formatCode="General">
                  <c:v>0.28785933038442</c:v>
                </c:pt>
                <c:pt idx="2882" formatCode="General">
                  <c:v>0.28795924684758</c:v>
                </c:pt>
                <c:pt idx="2883" formatCode="General">
                  <c:v>0.28805916331075</c:v>
                </c:pt>
                <c:pt idx="2884" formatCode="General">
                  <c:v>0.28815907977392</c:v>
                </c:pt>
                <c:pt idx="2885" formatCode="General">
                  <c:v>0.28825899623708</c:v>
                </c:pt>
                <c:pt idx="2886" formatCode="General">
                  <c:v>0.28835891270025</c:v>
                </c:pt>
                <c:pt idx="2887" formatCode="General">
                  <c:v>0.28845882916342</c:v>
                </c:pt>
                <c:pt idx="2888" formatCode="General">
                  <c:v>0.28855874562659</c:v>
                </c:pt>
                <c:pt idx="2889" formatCode="General">
                  <c:v>0.28865866208975</c:v>
                </c:pt>
                <c:pt idx="2890" formatCode="General">
                  <c:v>0.28875857855292</c:v>
                </c:pt>
                <c:pt idx="2891" formatCode="General">
                  <c:v>0.28885849501609</c:v>
                </c:pt>
                <c:pt idx="2892" formatCode="General">
                  <c:v>0.28895841147925</c:v>
                </c:pt>
                <c:pt idx="2893" formatCode="General">
                  <c:v>0.28905832794242</c:v>
                </c:pt>
                <c:pt idx="2894" formatCode="General">
                  <c:v>0.28915824440559</c:v>
                </c:pt>
                <c:pt idx="2895" formatCode="General">
                  <c:v>0.28925816086876</c:v>
                </c:pt>
                <c:pt idx="2896" formatCode="General">
                  <c:v>0.28935807733192</c:v>
                </c:pt>
                <c:pt idx="2897" formatCode="General">
                  <c:v>0.28945799379509</c:v>
                </c:pt>
                <c:pt idx="2898" formatCode="General">
                  <c:v>0.28955791025826</c:v>
                </c:pt>
                <c:pt idx="2899" formatCode="General">
                  <c:v>0.28965782672142</c:v>
                </c:pt>
                <c:pt idx="2900" formatCode="General">
                  <c:v>0.28975774318459</c:v>
                </c:pt>
                <c:pt idx="2901" formatCode="General">
                  <c:v>0.28985765964776</c:v>
                </c:pt>
                <c:pt idx="2902" formatCode="General">
                  <c:v>0.28995757611093</c:v>
                </c:pt>
                <c:pt idx="2903" formatCode="General">
                  <c:v>0.29005749257409</c:v>
                </c:pt>
                <c:pt idx="2904" formatCode="General">
                  <c:v>0.29015740903726</c:v>
                </c:pt>
                <c:pt idx="2905" formatCode="General">
                  <c:v>0.29025732550043</c:v>
                </c:pt>
                <c:pt idx="2906" formatCode="General">
                  <c:v>0.29035724196359</c:v>
                </c:pt>
                <c:pt idx="2907" formatCode="General">
                  <c:v>0.29045715842676</c:v>
                </c:pt>
                <c:pt idx="2908" formatCode="General">
                  <c:v>0.29055707488993</c:v>
                </c:pt>
                <c:pt idx="2909" formatCode="General">
                  <c:v>0.2906569913531</c:v>
                </c:pt>
                <c:pt idx="2910" formatCode="General">
                  <c:v>0.29075690781626</c:v>
                </c:pt>
                <c:pt idx="2911" formatCode="General">
                  <c:v>0.29085682427943</c:v>
                </c:pt>
                <c:pt idx="2912" formatCode="General">
                  <c:v>0.2909567407426</c:v>
                </c:pt>
                <c:pt idx="2913" formatCode="General">
                  <c:v>0.29105665720576</c:v>
                </c:pt>
                <c:pt idx="2914" formatCode="General">
                  <c:v>0.29115657366893</c:v>
                </c:pt>
                <c:pt idx="2915" formatCode="General">
                  <c:v>0.2912564901321</c:v>
                </c:pt>
                <c:pt idx="2916" formatCode="General">
                  <c:v>0.29135640659526</c:v>
                </c:pt>
                <c:pt idx="2917" formatCode="General">
                  <c:v>0.29145632305843</c:v>
                </c:pt>
                <c:pt idx="2918" formatCode="General">
                  <c:v>0.2915562395216</c:v>
                </c:pt>
                <c:pt idx="2919" formatCode="General">
                  <c:v>0.29165615598477</c:v>
                </c:pt>
                <c:pt idx="2920" formatCode="General">
                  <c:v>0.29175607244793</c:v>
                </c:pt>
                <c:pt idx="2921" formatCode="General">
                  <c:v>0.2918559889111</c:v>
                </c:pt>
                <c:pt idx="2922" formatCode="General">
                  <c:v>0.29195590537427</c:v>
                </c:pt>
                <c:pt idx="2923" formatCode="General">
                  <c:v>0.29205582183743</c:v>
                </c:pt>
                <c:pt idx="2924" formatCode="General">
                  <c:v>0.2921557383006</c:v>
                </c:pt>
                <c:pt idx="2925" formatCode="General">
                  <c:v>0.29225565476377</c:v>
                </c:pt>
                <c:pt idx="2926" formatCode="General">
                  <c:v>0.29235557122694</c:v>
                </c:pt>
                <c:pt idx="2927" formatCode="General">
                  <c:v>0.2924554876901</c:v>
                </c:pt>
                <c:pt idx="2928" formatCode="General">
                  <c:v>0.29255540415327</c:v>
                </c:pt>
                <c:pt idx="2929" formatCode="General">
                  <c:v>0.29265532061644</c:v>
                </c:pt>
                <c:pt idx="2930" formatCode="General">
                  <c:v>0.2927552370796</c:v>
                </c:pt>
                <c:pt idx="2931" formatCode="General">
                  <c:v>0.29285515354277</c:v>
                </c:pt>
                <c:pt idx="2932" formatCode="General">
                  <c:v>0.29295507000594</c:v>
                </c:pt>
                <c:pt idx="2933" formatCode="General">
                  <c:v>0.29305498646911</c:v>
                </c:pt>
                <c:pt idx="2934" formatCode="General">
                  <c:v>0.29315490293227</c:v>
                </c:pt>
                <c:pt idx="2935" formatCode="General">
                  <c:v>0.29325481939544</c:v>
                </c:pt>
                <c:pt idx="2936" formatCode="General">
                  <c:v>0.29335473585861</c:v>
                </c:pt>
                <c:pt idx="2937" formatCode="General">
                  <c:v>0.29345465232177</c:v>
                </c:pt>
                <c:pt idx="2938" formatCode="General">
                  <c:v>0.29355456878494</c:v>
                </c:pt>
                <c:pt idx="2939" formatCode="General">
                  <c:v>0.29365448524811</c:v>
                </c:pt>
                <c:pt idx="2940" formatCode="General">
                  <c:v>0.29375440171128</c:v>
                </c:pt>
                <c:pt idx="2941" formatCode="General">
                  <c:v>0.29385431817444</c:v>
                </c:pt>
                <c:pt idx="2942" formatCode="General">
                  <c:v>0.29395423463761</c:v>
                </c:pt>
                <c:pt idx="2943" formatCode="General">
                  <c:v>0.29405415110078</c:v>
                </c:pt>
                <c:pt idx="2944" formatCode="General">
                  <c:v>0.29415406756394</c:v>
                </c:pt>
                <c:pt idx="2945" formatCode="General">
                  <c:v>0.29425398402711</c:v>
                </c:pt>
                <c:pt idx="2946" formatCode="General">
                  <c:v>0.29435390049028</c:v>
                </c:pt>
                <c:pt idx="2947" formatCode="General">
                  <c:v>0.29445381695344</c:v>
                </c:pt>
                <c:pt idx="2948" formatCode="General">
                  <c:v>0.29455373341661</c:v>
                </c:pt>
                <c:pt idx="2949" formatCode="General">
                  <c:v>0.29465364987978</c:v>
                </c:pt>
                <c:pt idx="2950" formatCode="General">
                  <c:v>0.29475356634295</c:v>
                </c:pt>
                <c:pt idx="2951" formatCode="General">
                  <c:v>0.29485348280611</c:v>
                </c:pt>
                <c:pt idx="2952" formatCode="General">
                  <c:v>0.29495339926928</c:v>
                </c:pt>
                <c:pt idx="2953" formatCode="General">
                  <c:v>0.29505331573245</c:v>
                </c:pt>
                <c:pt idx="2954" formatCode="General">
                  <c:v>0.29515323219561</c:v>
                </c:pt>
                <c:pt idx="2955" formatCode="General">
                  <c:v>0.29525314865878</c:v>
                </c:pt>
                <c:pt idx="2956" formatCode="General">
                  <c:v>0.29535306512195</c:v>
                </c:pt>
                <c:pt idx="2957" formatCode="General">
                  <c:v>0.29545298158512</c:v>
                </c:pt>
                <c:pt idx="2958" formatCode="General">
                  <c:v>0.29555289804828</c:v>
                </c:pt>
                <c:pt idx="2959" formatCode="General">
                  <c:v>0.29565281451145</c:v>
                </c:pt>
                <c:pt idx="2960" formatCode="General">
                  <c:v>0.29575273097462</c:v>
                </c:pt>
                <c:pt idx="2961" formatCode="General">
                  <c:v>0.29585264743778</c:v>
                </c:pt>
                <c:pt idx="2962" formatCode="General">
                  <c:v>0.29595256390095</c:v>
                </c:pt>
                <c:pt idx="2963" formatCode="General">
                  <c:v>0.29605248036412</c:v>
                </c:pt>
                <c:pt idx="2964" formatCode="General">
                  <c:v>0.29615239682729</c:v>
                </c:pt>
                <c:pt idx="2965" formatCode="General">
                  <c:v>0.29625231329045</c:v>
                </c:pt>
                <c:pt idx="2966" formatCode="General">
                  <c:v>0.29635222975362</c:v>
                </c:pt>
                <c:pt idx="2967" formatCode="General">
                  <c:v>0.29645214621679</c:v>
                </c:pt>
                <c:pt idx="2968" formatCode="General">
                  <c:v>0.29655206267995</c:v>
                </c:pt>
                <c:pt idx="2969" formatCode="General">
                  <c:v>0.29665197914312</c:v>
                </c:pt>
                <c:pt idx="2970" formatCode="General">
                  <c:v>0.29675189560629</c:v>
                </c:pt>
                <c:pt idx="2971" formatCode="General">
                  <c:v>0.29685181206946</c:v>
                </c:pt>
                <c:pt idx="2972" formatCode="General">
                  <c:v>0.29695172853262</c:v>
                </c:pt>
                <c:pt idx="2973" formatCode="General">
                  <c:v>0.29705164499579</c:v>
                </c:pt>
                <c:pt idx="2974" formatCode="General">
                  <c:v>0.29715156145896</c:v>
                </c:pt>
                <c:pt idx="2975" formatCode="General">
                  <c:v>0.29725147792212</c:v>
                </c:pt>
                <c:pt idx="2976" formatCode="General">
                  <c:v>0.29735139438529</c:v>
                </c:pt>
                <c:pt idx="2977" formatCode="General">
                  <c:v>0.29745131084846</c:v>
                </c:pt>
                <c:pt idx="2978" formatCode="General">
                  <c:v>0.29755122731163</c:v>
                </c:pt>
                <c:pt idx="2979" formatCode="General">
                  <c:v>0.29765114377479</c:v>
                </c:pt>
                <c:pt idx="2980" formatCode="General">
                  <c:v>0.29775106023796</c:v>
                </c:pt>
                <c:pt idx="2981" formatCode="General">
                  <c:v>0.29785097670113</c:v>
                </c:pt>
                <c:pt idx="2982" formatCode="General">
                  <c:v>0.29795089316429</c:v>
                </c:pt>
                <c:pt idx="2983" formatCode="General">
                  <c:v>0.29805080962746</c:v>
                </c:pt>
                <c:pt idx="2984" formatCode="General">
                  <c:v>0.29815072609063</c:v>
                </c:pt>
                <c:pt idx="2985" formatCode="General">
                  <c:v>0.29825064255379</c:v>
                </c:pt>
                <c:pt idx="2986" formatCode="General">
                  <c:v>0.29835055901696</c:v>
                </c:pt>
                <c:pt idx="2987" formatCode="General">
                  <c:v>0.29845047548013</c:v>
                </c:pt>
                <c:pt idx="2988" formatCode="General">
                  <c:v>0.2985503919433</c:v>
                </c:pt>
                <c:pt idx="2989" formatCode="General">
                  <c:v>0.29865030840646</c:v>
                </c:pt>
                <c:pt idx="2990" formatCode="General">
                  <c:v>0.29875022486963</c:v>
                </c:pt>
                <c:pt idx="2991" formatCode="General">
                  <c:v>0.2988501413328</c:v>
                </c:pt>
                <c:pt idx="2992" formatCode="General">
                  <c:v>0.29895005779596</c:v>
                </c:pt>
                <c:pt idx="2993" formatCode="General">
                  <c:v>0.29904997425913</c:v>
                </c:pt>
                <c:pt idx="2994" formatCode="General">
                  <c:v>0.2991498907223</c:v>
                </c:pt>
                <c:pt idx="2995" formatCode="General">
                  <c:v>0.29924980718547</c:v>
                </c:pt>
                <c:pt idx="2996" formatCode="General">
                  <c:v>0.29934972364863</c:v>
                </c:pt>
                <c:pt idx="2997" formatCode="General">
                  <c:v>0.2994496401118</c:v>
                </c:pt>
                <c:pt idx="2998" formatCode="General">
                  <c:v>0.29954955657497</c:v>
                </c:pt>
                <c:pt idx="2999" formatCode="General">
                  <c:v>0.29964947303813</c:v>
                </c:pt>
                <c:pt idx="3000" formatCode="General">
                  <c:v>0.2997493895013</c:v>
                </c:pt>
                <c:pt idx="3001" formatCode="General">
                  <c:v>0.29984930596447</c:v>
                </c:pt>
                <c:pt idx="3002" formatCode="General">
                  <c:v>0.29994922242764</c:v>
                </c:pt>
                <c:pt idx="3003" formatCode="General">
                  <c:v>0.3000491388908</c:v>
                </c:pt>
                <c:pt idx="3004" formatCode="General">
                  <c:v>0.30014905535397</c:v>
                </c:pt>
                <c:pt idx="3005" formatCode="General">
                  <c:v>0.30024897181714</c:v>
                </c:pt>
                <c:pt idx="3006" formatCode="General">
                  <c:v>0.3003488882803</c:v>
                </c:pt>
                <c:pt idx="3007" formatCode="General">
                  <c:v>0.30044880474347</c:v>
                </c:pt>
                <c:pt idx="3008" formatCode="General">
                  <c:v>0.30054872120664</c:v>
                </c:pt>
                <c:pt idx="3009" formatCode="General">
                  <c:v>0.30064863766981</c:v>
                </c:pt>
                <c:pt idx="3010" formatCode="General">
                  <c:v>0.30074855413297</c:v>
                </c:pt>
                <c:pt idx="3011" formatCode="General">
                  <c:v>0.30084847059614</c:v>
                </c:pt>
                <c:pt idx="3012" formatCode="General">
                  <c:v>0.30094838705931</c:v>
                </c:pt>
                <c:pt idx="3013" formatCode="General">
                  <c:v>0.30104830352247</c:v>
                </c:pt>
                <c:pt idx="3014" formatCode="General">
                  <c:v>0.30114821998564</c:v>
                </c:pt>
                <c:pt idx="3015" formatCode="General">
                  <c:v>0.30124813644881</c:v>
                </c:pt>
                <c:pt idx="3016" formatCode="General">
                  <c:v>0.30134805291197</c:v>
                </c:pt>
                <c:pt idx="3017" formatCode="General">
                  <c:v>0.30144796937514</c:v>
                </c:pt>
                <c:pt idx="3018" formatCode="General">
                  <c:v>0.30154788583831</c:v>
                </c:pt>
                <c:pt idx="3019" formatCode="General">
                  <c:v>0.30164780230148</c:v>
                </c:pt>
                <c:pt idx="3020" formatCode="General">
                  <c:v>0.30174771876464</c:v>
                </c:pt>
                <c:pt idx="3021" formatCode="General">
                  <c:v>0.30184763522781</c:v>
                </c:pt>
                <c:pt idx="3022" formatCode="General">
                  <c:v>0.30194755169098</c:v>
                </c:pt>
                <c:pt idx="3023" formatCode="General">
                  <c:v>0.30204746815414</c:v>
                </c:pt>
                <c:pt idx="3024" formatCode="General">
                  <c:v>0.30214738461731</c:v>
                </c:pt>
                <c:pt idx="3025" formatCode="General">
                  <c:v>0.30224730108048</c:v>
                </c:pt>
                <c:pt idx="3026" formatCode="General">
                  <c:v>0.30234721754365</c:v>
                </c:pt>
                <c:pt idx="3027" formatCode="General">
                  <c:v>0.30244713400681</c:v>
                </c:pt>
                <c:pt idx="3028" formatCode="General">
                  <c:v>0.30254705046998</c:v>
                </c:pt>
                <c:pt idx="3029" formatCode="General">
                  <c:v>0.30264696693315</c:v>
                </c:pt>
                <c:pt idx="3030" formatCode="General">
                  <c:v>0.30274688339631</c:v>
                </c:pt>
                <c:pt idx="3031" formatCode="General">
                  <c:v>0.30284679985948</c:v>
                </c:pt>
                <c:pt idx="3032" formatCode="General">
                  <c:v>0.30294671632265</c:v>
                </c:pt>
                <c:pt idx="3033" formatCode="General">
                  <c:v>0.30304663278582</c:v>
                </c:pt>
                <c:pt idx="3034" formatCode="General">
                  <c:v>0.30314654924898</c:v>
                </c:pt>
                <c:pt idx="3035" formatCode="General">
                  <c:v>0.30324646571215</c:v>
                </c:pt>
                <c:pt idx="3036" formatCode="General">
                  <c:v>0.30334638217532</c:v>
                </c:pt>
                <c:pt idx="3037" formatCode="General">
                  <c:v>0.30344629863848</c:v>
                </c:pt>
                <c:pt idx="3038" formatCode="General">
                  <c:v>0.30354621510165</c:v>
                </c:pt>
                <c:pt idx="3039" formatCode="General">
                  <c:v>0.30364613156482</c:v>
                </c:pt>
                <c:pt idx="3040" formatCode="General">
                  <c:v>0.30374604802799</c:v>
                </c:pt>
                <c:pt idx="3041" formatCode="General">
                  <c:v>0.30384596449115</c:v>
                </c:pt>
                <c:pt idx="3042" formatCode="General">
                  <c:v>0.30394588095432</c:v>
                </c:pt>
                <c:pt idx="3043" formatCode="General">
                  <c:v>0.30404579741749</c:v>
                </c:pt>
                <c:pt idx="3044" formatCode="General">
                  <c:v>0.30414571388065</c:v>
                </c:pt>
                <c:pt idx="3045" formatCode="General">
                  <c:v>0.30424563034382</c:v>
                </c:pt>
                <c:pt idx="3046" formatCode="General">
                  <c:v>0.30434554680699</c:v>
                </c:pt>
                <c:pt idx="3047" formatCode="General">
                  <c:v>0.30444546327015</c:v>
                </c:pt>
                <c:pt idx="3048" formatCode="General">
                  <c:v>0.30454537973332</c:v>
                </c:pt>
                <c:pt idx="3049" formatCode="General">
                  <c:v>0.30464529619649</c:v>
                </c:pt>
                <c:pt idx="3050" formatCode="General">
                  <c:v>0.30474521265966</c:v>
                </c:pt>
                <c:pt idx="3051" formatCode="General">
                  <c:v>0.30484512912282</c:v>
                </c:pt>
                <c:pt idx="3052" formatCode="General">
                  <c:v>0.30494504558599</c:v>
                </c:pt>
                <c:pt idx="3053" formatCode="General">
                  <c:v>0.30504496204916</c:v>
                </c:pt>
                <c:pt idx="3054" formatCode="General">
                  <c:v>0.30514487851232</c:v>
                </c:pt>
                <c:pt idx="3055" formatCode="General">
                  <c:v>0.30524479497549</c:v>
                </c:pt>
                <c:pt idx="3056" formatCode="General">
                  <c:v>0.30534471143866</c:v>
                </c:pt>
                <c:pt idx="3057" formatCode="General">
                  <c:v>0.30544462790183</c:v>
                </c:pt>
                <c:pt idx="3058" formatCode="General">
                  <c:v>0.30554454436499</c:v>
                </c:pt>
                <c:pt idx="3059" formatCode="General">
                  <c:v>0.30564446082816</c:v>
                </c:pt>
                <c:pt idx="3060" formatCode="General">
                  <c:v>0.30574437729133</c:v>
                </c:pt>
                <c:pt idx="3061" formatCode="General">
                  <c:v>0.30584429375449</c:v>
                </c:pt>
                <c:pt idx="3062" formatCode="General">
                  <c:v>0.30594421021766</c:v>
                </c:pt>
                <c:pt idx="3063" formatCode="General">
                  <c:v>0.30604412668083</c:v>
                </c:pt>
                <c:pt idx="3064" formatCode="General">
                  <c:v>0.306144043144</c:v>
                </c:pt>
                <c:pt idx="3065" formatCode="General">
                  <c:v>0.30624395960716</c:v>
                </c:pt>
                <c:pt idx="3066" formatCode="General">
                  <c:v>0.30634387607033</c:v>
                </c:pt>
                <c:pt idx="3067" formatCode="General">
                  <c:v>0.3064437925335</c:v>
                </c:pt>
                <c:pt idx="3068" formatCode="General">
                  <c:v>0.30654370899666</c:v>
                </c:pt>
                <c:pt idx="3069" formatCode="General">
                  <c:v>0.30664362545983</c:v>
                </c:pt>
                <c:pt idx="3070" formatCode="General">
                  <c:v>0.306743541923</c:v>
                </c:pt>
                <c:pt idx="3071" formatCode="General">
                  <c:v>0.30684345838617</c:v>
                </c:pt>
                <c:pt idx="3072" formatCode="General">
                  <c:v>0.30694337484933</c:v>
                </c:pt>
                <c:pt idx="3073" formatCode="General">
                  <c:v>0.3070432913125</c:v>
                </c:pt>
                <c:pt idx="3074" formatCode="General">
                  <c:v>0.30714320777567</c:v>
                </c:pt>
                <c:pt idx="3075" formatCode="General">
                  <c:v>0.30724312423883</c:v>
                </c:pt>
                <c:pt idx="3076" formatCode="General">
                  <c:v>0.307343040702</c:v>
                </c:pt>
                <c:pt idx="3077" formatCode="General">
                  <c:v>0.30744295716517</c:v>
                </c:pt>
                <c:pt idx="3078" formatCode="General">
                  <c:v>0.30754287362834</c:v>
                </c:pt>
                <c:pt idx="3079" formatCode="General">
                  <c:v>0.3076427900915</c:v>
                </c:pt>
                <c:pt idx="3080" formatCode="General">
                  <c:v>0.30774270655467</c:v>
                </c:pt>
                <c:pt idx="3081" formatCode="General">
                  <c:v>0.30784262301784</c:v>
                </c:pt>
                <c:pt idx="3082" formatCode="General">
                  <c:v>0.307942539481</c:v>
                </c:pt>
                <c:pt idx="3083" formatCode="General">
                  <c:v>0.30804245594417</c:v>
                </c:pt>
                <c:pt idx="3084" formatCode="General">
                  <c:v>0.30814237240734</c:v>
                </c:pt>
                <c:pt idx="3085" formatCode="General">
                  <c:v>0.3082422888705</c:v>
                </c:pt>
                <c:pt idx="3086" formatCode="General">
                  <c:v>0.30834220533367</c:v>
                </c:pt>
                <c:pt idx="3087" formatCode="General">
                  <c:v>0.30844212179684</c:v>
                </c:pt>
                <c:pt idx="3088" formatCode="General">
                  <c:v>0.30854203826001</c:v>
                </c:pt>
                <c:pt idx="3089" formatCode="General">
                  <c:v>0.30864195472317</c:v>
                </c:pt>
                <c:pt idx="3090" formatCode="General">
                  <c:v>0.30874187118634</c:v>
                </c:pt>
                <c:pt idx="3091" formatCode="General">
                  <c:v>0.30884178764951</c:v>
                </c:pt>
                <c:pt idx="3092" formatCode="General">
                  <c:v>0.30894170411267</c:v>
                </c:pt>
                <c:pt idx="3093" formatCode="General">
                  <c:v>0.30904162057584</c:v>
                </c:pt>
                <c:pt idx="3094" formatCode="General">
                  <c:v>0.30914153703901</c:v>
                </c:pt>
                <c:pt idx="3095" formatCode="General">
                  <c:v>0.30924145350218</c:v>
                </c:pt>
                <c:pt idx="3096" formatCode="General">
                  <c:v>0.30934136996534</c:v>
                </c:pt>
                <c:pt idx="3097" formatCode="General">
                  <c:v>0.30944128642851</c:v>
                </c:pt>
                <c:pt idx="3098" formatCode="General">
                  <c:v>0.30954120289168</c:v>
                </c:pt>
                <c:pt idx="3099" formatCode="General">
                  <c:v>0.30964111935484</c:v>
                </c:pt>
                <c:pt idx="3100" formatCode="General">
                  <c:v>0.30974103581801</c:v>
                </c:pt>
                <c:pt idx="3101" formatCode="General">
                  <c:v>0.30984095228118</c:v>
                </c:pt>
                <c:pt idx="3102" formatCode="General">
                  <c:v>0.30994086874435</c:v>
                </c:pt>
                <c:pt idx="3103" formatCode="General">
                  <c:v>0.31004078520751</c:v>
                </c:pt>
                <c:pt idx="3104" formatCode="General">
                  <c:v>0.31014070167068</c:v>
                </c:pt>
                <c:pt idx="3105" formatCode="General">
                  <c:v>0.31024061813385</c:v>
                </c:pt>
                <c:pt idx="3106" formatCode="General">
                  <c:v>0.31034053459701</c:v>
                </c:pt>
                <c:pt idx="3107" formatCode="General">
                  <c:v>0.31044045106018</c:v>
                </c:pt>
                <c:pt idx="3108" formatCode="General">
                  <c:v>0.31054036752335</c:v>
                </c:pt>
                <c:pt idx="3109" formatCode="General">
                  <c:v>0.31064028398652</c:v>
                </c:pt>
                <c:pt idx="3110" formatCode="General">
                  <c:v>0.31074020044968</c:v>
                </c:pt>
                <c:pt idx="3111" formatCode="General">
                  <c:v>0.31084011691285</c:v>
                </c:pt>
                <c:pt idx="3112" formatCode="General">
                  <c:v>0.31094003337602</c:v>
                </c:pt>
                <c:pt idx="3113" formatCode="General">
                  <c:v>0.31103994983918</c:v>
                </c:pt>
                <c:pt idx="3114" formatCode="General">
                  <c:v>0.31113986630235</c:v>
                </c:pt>
                <c:pt idx="3115" formatCode="General">
                  <c:v>0.31123978276552</c:v>
                </c:pt>
                <c:pt idx="3116" formatCode="General">
                  <c:v>0.31133969922868</c:v>
                </c:pt>
                <c:pt idx="3117" formatCode="General">
                  <c:v>0.31143961569185</c:v>
                </c:pt>
                <c:pt idx="3118" formatCode="General">
                  <c:v>0.31153953215502</c:v>
                </c:pt>
                <c:pt idx="3119" formatCode="General">
                  <c:v>0.31163944861819</c:v>
                </c:pt>
                <c:pt idx="3120" formatCode="General">
                  <c:v>0.31173936508135</c:v>
                </c:pt>
                <c:pt idx="3121" formatCode="General">
                  <c:v>0.31183928154452</c:v>
                </c:pt>
                <c:pt idx="3122" formatCode="General">
                  <c:v>0.31193919800769</c:v>
                </c:pt>
                <c:pt idx="3123" formatCode="General">
                  <c:v>0.31203911447085</c:v>
                </c:pt>
                <c:pt idx="3124" formatCode="General">
                  <c:v>0.31213903093402</c:v>
                </c:pt>
                <c:pt idx="3125" formatCode="General">
                  <c:v>0.31223894739719</c:v>
                </c:pt>
                <c:pt idx="3126" formatCode="General">
                  <c:v>0.31233886386036</c:v>
                </c:pt>
                <c:pt idx="3127" formatCode="General">
                  <c:v>0.31243878032352</c:v>
                </c:pt>
                <c:pt idx="3128" formatCode="General">
                  <c:v>0.31253869678669</c:v>
                </c:pt>
                <c:pt idx="3129" formatCode="General">
                  <c:v>0.31263861324986</c:v>
                </c:pt>
                <c:pt idx="3130" formatCode="General">
                  <c:v>0.31273852971302</c:v>
                </c:pt>
                <c:pt idx="3131" formatCode="General">
                  <c:v>0.31283844617619</c:v>
                </c:pt>
                <c:pt idx="3132" formatCode="General">
                  <c:v>0.31293836263936</c:v>
                </c:pt>
                <c:pt idx="3133" formatCode="General">
                  <c:v>0.31303827910253</c:v>
                </c:pt>
                <c:pt idx="3134" formatCode="General">
                  <c:v>0.31313819556569</c:v>
                </c:pt>
                <c:pt idx="3135" formatCode="General">
                  <c:v>0.31323811202886</c:v>
                </c:pt>
                <c:pt idx="3136" formatCode="General">
                  <c:v>0.31333802849203</c:v>
                </c:pt>
                <c:pt idx="3137" formatCode="General">
                  <c:v>0.31343794495519</c:v>
                </c:pt>
                <c:pt idx="3138" formatCode="General">
                  <c:v>0.31353786141836</c:v>
                </c:pt>
                <c:pt idx="3139" formatCode="General">
                  <c:v>0.31363777788153</c:v>
                </c:pt>
                <c:pt idx="3140" formatCode="General">
                  <c:v>0.3137376943447</c:v>
                </c:pt>
                <c:pt idx="3141" formatCode="General">
                  <c:v>0.31383761080786</c:v>
                </c:pt>
                <c:pt idx="3142" formatCode="General">
                  <c:v>0.31393752727103</c:v>
                </c:pt>
                <c:pt idx="3143" formatCode="General">
                  <c:v>0.3140374437342</c:v>
                </c:pt>
                <c:pt idx="3144" formatCode="General">
                  <c:v>0.31413736019736</c:v>
                </c:pt>
                <c:pt idx="3145" formatCode="General">
                  <c:v>0.31423727666053</c:v>
                </c:pt>
                <c:pt idx="3146" formatCode="General">
                  <c:v>0.3143371931237</c:v>
                </c:pt>
                <c:pt idx="3147" formatCode="General">
                  <c:v>0.31443710958687</c:v>
                </c:pt>
                <c:pt idx="3148" formatCode="General">
                  <c:v>0.31453702605003</c:v>
                </c:pt>
                <c:pt idx="3149" formatCode="General">
                  <c:v>0.3146369425132</c:v>
                </c:pt>
                <c:pt idx="3150" formatCode="General">
                  <c:v>0.31473685897637</c:v>
                </c:pt>
                <c:pt idx="3151" formatCode="General">
                  <c:v>0.31483677543953</c:v>
                </c:pt>
                <c:pt idx="3152" formatCode="General">
                  <c:v>0.3149366919027</c:v>
                </c:pt>
                <c:pt idx="3153" formatCode="General">
                  <c:v>0.31503660836587</c:v>
                </c:pt>
                <c:pt idx="3154" formatCode="General">
                  <c:v>0.31513652482903</c:v>
                </c:pt>
                <c:pt idx="3155" formatCode="General">
                  <c:v>0.3152364412922</c:v>
                </c:pt>
                <c:pt idx="3156" formatCode="General">
                  <c:v>0.31533635775537</c:v>
                </c:pt>
                <c:pt idx="3157" formatCode="General">
                  <c:v>0.31543627421854</c:v>
                </c:pt>
                <c:pt idx="3158" formatCode="General">
                  <c:v>0.3155361906817</c:v>
                </c:pt>
                <c:pt idx="3159" formatCode="General">
                  <c:v>0.31563610714487</c:v>
                </c:pt>
                <c:pt idx="3160" formatCode="General">
                  <c:v>0.31573602360804</c:v>
                </c:pt>
                <c:pt idx="3161" formatCode="General">
                  <c:v>0.3158359400712</c:v>
                </c:pt>
                <c:pt idx="3162" formatCode="General">
                  <c:v>0.31593585653437</c:v>
                </c:pt>
                <c:pt idx="3163" formatCode="General">
                  <c:v>0.31603577299754</c:v>
                </c:pt>
                <c:pt idx="3164" formatCode="General">
                  <c:v>0.31613568946071</c:v>
                </c:pt>
                <c:pt idx="3165" formatCode="General">
                  <c:v>0.31623560592387</c:v>
                </c:pt>
                <c:pt idx="3166" formatCode="General">
                  <c:v>0.31633552238704</c:v>
                </c:pt>
                <c:pt idx="3167" formatCode="General">
                  <c:v>0.31643543885021</c:v>
                </c:pt>
                <c:pt idx="3168" formatCode="General">
                  <c:v>0.31653535531337</c:v>
                </c:pt>
                <c:pt idx="3169" formatCode="General">
                  <c:v>0.31663527177654</c:v>
                </c:pt>
                <c:pt idx="3170" formatCode="General">
                  <c:v>0.31673518823971</c:v>
                </c:pt>
                <c:pt idx="3171" formatCode="General">
                  <c:v>0.31683510470288</c:v>
                </c:pt>
                <c:pt idx="3172" formatCode="General">
                  <c:v>0.31693502116604</c:v>
                </c:pt>
                <c:pt idx="3173" formatCode="General">
                  <c:v>0.31703493762921</c:v>
                </c:pt>
                <c:pt idx="3174" formatCode="General">
                  <c:v>0.31713485409238</c:v>
                </c:pt>
                <c:pt idx="3175" formatCode="General">
                  <c:v>0.31723477055554</c:v>
                </c:pt>
                <c:pt idx="3176" formatCode="General">
                  <c:v>0.31733468701871</c:v>
                </c:pt>
                <c:pt idx="3177" formatCode="General">
                  <c:v>0.31743460348188</c:v>
                </c:pt>
                <c:pt idx="3178" formatCode="General">
                  <c:v>0.31753451994505</c:v>
                </c:pt>
                <c:pt idx="3179" formatCode="General">
                  <c:v>0.31763443640821</c:v>
                </c:pt>
                <c:pt idx="3180" formatCode="General">
                  <c:v>0.31773435287138</c:v>
                </c:pt>
                <c:pt idx="3181" formatCode="General">
                  <c:v>0.31783426933455</c:v>
                </c:pt>
                <c:pt idx="3182" formatCode="General">
                  <c:v>0.31793418579771</c:v>
                </c:pt>
                <c:pt idx="3183" formatCode="General">
                  <c:v>0.31803410226088</c:v>
                </c:pt>
                <c:pt idx="3184" formatCode="General">
                  <c:v>0.31813401872405</c:v>
                </c:pt>
                <c:pt idx="3185" formatCode="General">
                  <c:v>0.31823393518721</c:v>
                </c:pt>
                <c:pt idx="3186" formatCode="General">
                  <c:v>0.31833385165038</c:v>
                </c:pt>
                <c:pt idx="3187" formatCode="General">
                  <c:v>0.31843376811355</c:v>
                </c:pt>
                <c:pt idx="3188" formatCode="General">
                  <c:v>0.31853368457672</c:v>
                </c:pt>
                <c:pt idx="3189" formatCode="General">
                  <c:v>0.31863360103988</c:v>
                </c:pt>
                <c:pt idx="3190" formatCode="General">
                  <c:v>0.31873351750305</c:v>
                </c:pt>
                <c:pt idx="3191" formatCode="General">
                  <c:v>0.31883343396622</c:v>
                </c:pt>
                <c:pt idx="3192" formatCode="General">
                  <c:v>0.31893335042938</c:v>
                </c:pt>
                <c:pt idx="3193" formatCode="General">
                  <c:v>0.31903326689255</c:v>
                </c:pt>
                <c:pt idx="3194" formatCode="General">
                  <c:v>0.31913318335572</c:v>
                </c:pt>
                <c:pt idx="3195" formatCode="General">
                  <c:v>0.31923309981889</c:v>
                </c:pt>
                <c:pt idx="3196" formatCode="General">
                  <c:v>0.31933301628205</c:v>
                </c:pt>
                <c:pt idx="3197" formatCode="General">
                  <c:v>0.31943293274522</c:v>
                </c:pt>
                <c:pt idx="3198" formatCode="General">
                  <c:v>0.31953284920839</c:v>
                </c:pt>
                <c:pt idx="3199" formatCode="General">
                  <c:v>0.31963276567155</c:v>
                </c:pt>
                <c:pt idx="3200" formatCode="General">
                  <c:v>0.31973268213472</c:v>
                </c:pt>
                <c:pt idx="3201" formatCode="General">
                  <c:v>0.31983259859789</c:v>
                </c:pt>
                <c:pt idx="3202" formatCode="General">
                  <c:v>0.31993251506106</c:v>
                </c:pt>
                <c:pt idx="3203" formatCode="General">
                  <c:v>0.32003243152422</c:v>
                </c:pt>
                <c:pt idx="3204" formatCode="General">
                  <c:v>0.32013234798739</c:v>
                </c:pt>
                <c:pt idx="3205" formatCode="General">
                  <c:v>0.32023226445056</c:v>
                </c:pt>
                <c:pt idx="3206" formatCode="General">
                  <c:v>0.32033218091372</c:v>
                </c:pt>
                <c:pt idx="3207" formatCode="General">
                  <c:v>0.32043209737689</c:v>
                </c:pt>
                <c:pt idx="3208" formatCode="General">
                  <c:v>0.32053201384006</c:v>
                </c:pt>
                <c:pt idx="3209" formatCode="General">
                  <c:v>0.32063193030323</c:v>
                </c:pt>
                <c:pt idx="3210" formatCode="General">
                  <c:v>0.32073184676639</c:v>
                </c:pt>
                <c:pt idx="3211" formatCode="General">
                  <c:v>0.32083176322956</c:v>
                </c:pt>
                <c:pt idx="3212" formatCode="General">
                  <c:v>0.32093167969273</c:v>
                </c:pt>
                <c:pt idx="3213" formatCode="General">
                  <c:v>0.32103159615589</c:v>
                </c:pt>
                <c:pt idx="3214" formatCode="General">
                  <c:v>0.32113151261906</c:v>
                </c:pt>
                <c:pt idx="3215" formatCode="General">
                  <c:v>0.32123142908223</c:v>
                </c:pt>
                <c:pt idx="3216" formatCode="General">
                  <c:v>0.3213313455454</c:v>
                </c:pt>
                <c:pt idx="3217" formatCode="General">
                  <c:v>0.32143126200856</c:v>
                </c:pt>
                <c:pt idx="3218" formatCode="General">
                  <c:v>0.32153117847173</c:v>
                </c:pt>
                <c:pt idx="3219" formatCode="General">
                  <c:v>0.3216310949349</c:v>
                </c:pt>
                <c:pt idx="3220" formatCode="General">
                  <c:v>0.32173101139806</c:v>
                </c:pt>
                <c:pt idx="3221" formatCode="General">
                  <c:v>0.32183092786123</c:v>
                </c:pt>
                <c:pt idx="3222" formatCode="General">
                  <c:v>0.3219308443244</c:v>
                </c:pt>
                <c:pt idx="3223" formatCode="General">
                  <c:v>0.32203076078756</c:v>
                </c:pt>
                <c:pt idx="3224" formatCode="General">
                  <c:v>0.32213067725073</c:v>
                </c:pt>
                <c:pt idx="3225" formatCode="General">
                  <c:v>0.3222305937139</c:v>
                </c:pt>
                <c:pt idx="3226" formatCode="General">
                  <c:v>0.32233051017707</c:v>
                </c:pt>
                <c:pt idx="3227" formatCode="General">
                  <c:v>0.32243042664023</c:v>
                </c:pt>
                <c:pt idx="3228" formatCode="General">
                  <c:v>0.3225303431034</c:v>
                </c:pt>
                <c:pt idx="3229" formatCode="General">
                  <c:v>0.32263025956657</c:v>
                </c:pt>
                <c:pt idx="3230" formatCode="General">
                  <c:v>0.32273017602973</c:v>
                </c:pt>
                <c:pt idx="3231" formatCode="General">
                  <c:v>0.3228300924929</c:v>
                </c:pt>
                <c:pt idx="3232" formatCode="General">
                  <c:v>0.32293000895607</c:v>
                </c:pt>
                <c:pt idx="3233" formatCode="General">
                  <c:v>0.32302992541924</c:v>
                </c:pt>
                <c:pt idx="3234" formatCode="General">
                  <c:v>0.3231298418824</c:v>
                </c:pt>
                <c:pt idx="3235" formatCode="General">
                  <c:v>0.32322975834557</c:v>
                </c:pt>
                <c:pt idx="3236" formatCode="General">
                  <c:v>0.32332967480874</c:v>
                </c:pt>
                <c:pt idx="3237" formatCode="General">
                  <c:v>0.3234295912719</c:v>
                </c:pt>
                <c:pt idx="3238" formatCode="General">
                  <c:v>0.32352950773507</c:v>
                </c:pt>
                <c:pt idx="3239" formatCode="General">
                  <c:v>0.32362942419824</c:v>
                </c:pt>
                <c:pt idx="3240" formatCode="General">
                  <c:v>0.32372934066141</c:v>
                </c:pt>
                <c:pt idx="3241" formatCode="General">
                  <c:v>0.32382925712457</c:v>
                </c:pt>
                <c:pt idx="3242" formatCode="General">
                  <c:v>0.32392917358774</c:v>
                </c:pt>
                <c:pt idx="3243" formatCode="General">
                  <c:v>0.32402909005091</c:v>
                </c:pt>
                <c:pt idx="3244" formatCode="General">
                  <c:v>0.32412900651407</c:v>
                </c:pt>
                <c:pt idx="3245" formatCode="General">
                  <c:v>0.32422892297724</c:v>
                </c:pt>
                <c:pt idx="3246" formatCode="General">
                  <c:v>0.32432883944041</c:v>
                </c:pt>
                <c:pt idx="3247" formatCode="General">
                  <c:v>0.32442875590358</c:v>
                </c:pt>
                <c:pt idx="3248" formatCode="General">
                  <c:v>0.32452867236674</c:v>
                </c:pt>
                <c:pt idx="3249" formatCode="General">
                  <c:v>0.32462858882991</c:v>
                </c:pt>
                <c:pt idx="3250" formatCode="General">
                  <c:v>0.32472850529308</c:v>
                </c:pt>
                <c:pt idx="3251" formatCode="General">
                  <c:v>0.32482842175624</c:v>
                </c:pt>
                <c:pt idx="3252" formatCode="General">
                  <c:v>0.32492833821941</c:v>
                </c:pt>
                <c:pt idx="3253" formatCode="General">
                  <c:v>0.32502825468258</c:v>
                </c:pt>
                <c:pt idx="3254" formatCode="General">
                  <c:v>0.32512817114574</c:v>
                </c:pt>
                <c:pt idx="3255" formatCode="General">
                  <c:v>0.32522808760891</c:v>
                </c:pt>
                <c:pt idx="3256" formatCode="General">
                  <c:v>0.32532800407208</c:v>
                </c:pt>
                <c:pt idx="3257" formatCode="General">
                  <c:v>0.32542792053525</c:v>
                </c:pt>
                <c:pt idx="3258" formatCode="General">
                  <c:v>0.32552783699841</c:v>
                </c:pt>
                <c:pt idx="3259" formatCode="General">
                  <c:v>0.32562775346158</c:v>
                </c:pt>
                <c:pt idx="3260" formatCode="General">
                  <c:v>0.32572766992475</c:v>
                </c:pt>
                <c:pt idx="3261" formatCode="General">
                  <c:v>0.32582758638791</c:v>
                </c:pt>
                <c:pt idx="3262" formatCode="General">
                  <c:v>0.32592750285108</c:v>
                </c:pt>
                <c:pt idx="3263" formatCode="General">
                  <c:v>0.32602741931425</c:v>
                </c:pt>
                <c:pt idx="3264" formatCode="General">
                  <c:v>0.32612733577742</c:v>
                </c:pt>
                <c:pt idx="3265" formatCode="General">
                  <c:v>0.32622725224058</c:v>
                </c:pt>
                <c:pt idx="3266" formatCode="General">
                  <c:v>0.32632716870375</c:v>
                </c:pt>
                <c:pt idx="3267" formatCode="General">
                  <c:v>0.32642708516692</c:v>
                </c:pt>
                <c:pt idx="3268" formatCode="General">
                  <c:v>0.32652700163008</c:v>
                </c:pt>
                <c:pt idx="3269" formatCode="General">
                  <c:v>0.32662691809325</c:v>
                </c:pt>
                <c:pt idx="3270" formatCode="General">
                  <c:v>0.32672683455642</c:v>
                </c:pt>
                <c:pt idx="3271" formatCode="General">
                  <c:v>0.32682675101959</c:v>
                </c:pt>
                <c:pt idx="3272" formatCode="General">
                  <c:v>0.32692666748275</c:v>
                </c:pt>
                <c:pt idx="3273" formatCode="General">
                  <c:v>0.32702658394592</c:v>
                </c:pt>
                <c:pt idx="3274" formatCode="General">
                  <c:v>0.32712650040909</c:v>
                </c:pt>
                <c:pt idx="3275" formatCode="General">
                  <c:v>0.32722641687225</c:v>
                </c:pt>
                <c:pt idx="3276" formatCode="General">
                  <c:v>0.32732633333542</c:v>
                </c:pt>
                <c:pt idx="3277" formatCode="General">
                  <c:v>0.32742624979859</c:v>
                </c:pt>
                <c:pt idx="3278" formatCode="General">
                  <c:v>0.32752616626176</c:v>
                </c:pt>
                <c:pt idx="3279" formatCode="General">
                  <c:v>0.32762608272492</c:v>
                </c:pt>
                <c:pt idx="3280" formatCode="General">
                  <c:v>0.32772599918809</c:v>
                </c:pt>
                <c:pt idx="3281" formatCode="General">
                  <c:v>0.32782591565126</c:v>
                </c:pt>
                <c:pt idx="3282" formatCode="General">
                  <c:v>0.32792583211442</c:v>
                </c:pt>
                <c:pt idx="3283" formatCode="General">
                  <c:v>0.32802574857759</c:v>
                </c:pt>
                <c:pt idx="3284" formatCode="General">
                  <c:v>0.32812566504076</c:v>
                </c:pt>
                <c:pt idx="3285" formatCode="General">
                  <c:v>0.32822558150392</c:v>
                </c:pt>
                <c:pt idx="3286" formatCode="General">
                  <c:v>0.32832549796709</c:v>
                </c:pt>
                <c:pt idx="3287" formatCode="General">
                  <c:v>0.32842541443026</c:v>
                </c:pt>
                <c:pt idx="3288" formatCode="General">
                  <c:v>0.32852533089343</c:v>
                </c:pt>
                <c:pt idx="3289" formatCode="General">
                  <c:v>0.32862524735659</c:v>
                </c:pt>
                <c:pt idx="3290" formatCode="General">
                  <c:v>0.32872516381976</c:v>
                </c:pt>
                <c:pt idx="3291" formatCode="General">
                  <c:v>0.32882508028293</c:v>
                </c:pt>
                <c:pt idx="3292" formatCode="General">
                  <c:v>0.32892499674609</c:v>
                </c:pt>
                <c:pt idx="3293" formatCode="General">
                  <c:v>0.32902491320926</c:v>
                </c:pt>
                <c:pt idx="3294" formatCode="General">
                  <c:v>0.32912482967243</c:v>
                </c:pt>
                <c:pt idx="3295" formatCode="General">
                  <c:v>0.3292247461356</c:v>
                </c:pt>
                <c:pt idx="3296" formatCode="General">
                  <c:v>0.32932466259876</c:v>
                </c:pt>
                <c:pt idx="3297" formatCode="General">
                  <c:v>0.32942457906193</c:v>
                </c:pt>
                <c:pt idx="3298" formatCode="General">
                  <c:v>0.3295244955251</c:v>
                </c:pt>
                <c:pt idx="3299" formatCode="General">
                  <c:v>0.32962441198826</c:v>
                </c:pt>
                <c:pt idx="3300" formatCode="General">
                  <c:v>0.32972432845143</c:v>
                </c:pt>
                <c:pt idx="3301" formatCode="General">
                  <c:v>0.3298242449146</c:v>
                </c:pt>
                <c:pt idx="3302" formatCode="General">
                  <c:v>0.32992416137777</c:v>
                </c:pt>
                <c:pt idx="3303" formatCode="General">
                  <c:v>0.33002407784093</c:v>
                </c:pt>
                <c:pt idx="3304" formatCode="General">
                  <c:v>0.3301239943041</c:v>
                </c:pt>
                <c:pt idx="3305" formatCode="General">
                  <c:v>0.33022391076727</c:v>
                </c:pt>
                <c:pt idx="3306" formatCode="General">
                  <c:v>0.33032382723043</c:v>
                </c:pt>
                <c:pt idx="3307" formatCode="General">
                  <c:v>0.3304237436936</c:v>
                </c:pt>
                <c:pt idx="3308" formatCode="General">
                  <c:v>0.33052366015677</c:v>
                </c:pt>
                <c:pt idx="3309" formatCode="General">
                  <c:v>0.33062357661994</c:v>
                </c:pt>
                <c:pt idx="3310" formatCode="General">
                  <c:v>0.3307234930831</c:v>
                </c:pt>
                <c:pt idx="3311" formatCode="General">
                  <c:v>0.33082340954627</c:v>
                </c:pt>
                <c:pt idx="3312" formatCode="General">
                  <c:v>0.33092332600944</c:v>
                </c:pt>
                <c:pt idx="3313" formatCode="General">
                  <c:v>0.3310232424726</c:v>
                </c:pt>
                <c:pt idx="3314" formatCode="General">
                  <c:v>0.33112315893577</c:v>
                </c:pt>
                <c:pt idx="3315" formatCode="General">
                  <c:v>0.33122307539894</c:v>
                </c:pt>
                <c:pt idx="3316" formatCode="General">
                  <c:v>0.33132299186211</c:v>
                </c:pt>
                <c:pt idx="3317" formatCode="General">
                  <c:v>0.33142290832527</c:v>
                </c:pt>
                <c:pt idx="3318" formatCode="General">
                  <c:v>0.33152282478844</c:v>
                </c:pt>
                <c:pt idx="3319" formatCode="General">
                  <c:v>0.33162274125161</c:v>
                </c:pt>
                <c:pt idx="3320" formatCode="General">
                  <c:v>0.33172265771477</c:v>
                </c:pt>
                <c:pt idx="3321" formatCode="General">
                  <c:v>0.33182257417794</c:v>
                </c:pt>
                <c:pt idx="3322" formatCode="General">
                  <c:v>0.33192249064111</c:v>
                </c:pt>
                <c:pt idx="3323" formatCode="General">
                  <c:v>0.33202240710427</c:v>
                </c:pt>
                <c:pt idx="3324" formatCode="General">
                  <c:v>0.33212232356744</c:v>
                </c:pt>
                <c:pt idx="3325" formatCode="General">
                  <c:v>0.33222224003061</c:v>
                </c:pt>
                <c:pt idx="3326" formatCode="General">
                  <c:v>0.33232215649378</c:v>
                </c:pt>
                <c:pt idx="3327" formatCode="General">
                  <c:v>0.33242207295694</c:v>
                </c:pt>
                <c:pt idx="3328" formatCode="General">
                  <c:v>0.33252198942011</c:v>
                </c:pt>
                <c:pt idx="3329" formatCode="General">
                  <c:v>0.33262190588328</c:v>
                </c:pt>
                <c:pt idx="3330" formatCode="General">
                  <c:v>0.33272182234644</c:v>
                </c:pt>
                <c:pt idx="3331" formatCode="General">
                  <c:v>0.33282173880961</c:v>
                </c:pt>
                <c:pt idx="3332" formatCode="General">
                  <c:v>0.33292165527278</c:v>
                </c:pt>
                <c:pt idx="3333" formatCode="General">
                  <c:v>0.33302157173595</c:v>
                </c:pt>
                <c:pt idx="3334" formatCode="General">
                  <c:v>0.33312148819911</c:v>
                </c:pt>
                <c:pt idx="3335" formatCode="General">
                  <c:v>0.33322140466228</c:v>
                </c:pt>
                <c:pt idx="3336" formatCode="General">
                  <c:v>0.33332132112545</c:v>
                </c:pt>
                <c:pt idx="3337" formatCode="General">
                  <c:v>0.33342123758861</c:v>
                </c:pt>
                <c:pt idx="3338" formatCode="General">
                  <c:v>0.33352115405178</c:v>
                </c:pt>
                <c:pt idx="3339" formatCode="General">
                  <c:v>0.33362107051495</c:v>
                </c:pt>
                <c:pt idx="3340" formatCode="General">
                  <c:v>0.33372098697812</c:v>
                </c:pt>
                <c:pt idx="3341" formatCode="General">
                  <c:v>0.33382090344128</c:v>
                </c:pt>
                <c:pt idx="3342" formatCode="General">
                  <c:v>0.33392081990445</c:v>
                </c:pt>
                <c:pt idx="3343" formatCode="General">
                  <c:v>0.33402073636762</c:v>
                </c:pt>
                <c:pt idx="3344" formatCode="General">
                  <c:v>0.33412065283078</c:v>
                </c:pt>
                <c:pt idx="3345" formatCode="General">
                  <c:v>0.33422056929395</c:v>
                </c:pt>
                <c:pt idx="3346" formatCode="General">
                  <c:v>0.33432048575712</c:v>
                </c:pt>
                <c:pt idx="3347" formatCode="General">
                  <c:v>0.33442040222029</c:v>
                </c:pt>
                <c:pt idx="3348" formatCode="General">
                  <c:v>0.33452031868345</c:v>
                </c:pt>
                <c:pt idx="3349" formatCode="General">
                  <c:v>0.33462023514662</c:v>
                </c:pt>
                <c:pt idx="3350" formatCode="General">
                  <c:v>0.33472015160979</c:v>
                </c:pt>
                <c:pt idx="3351" formatCode="General">
                  <c:v>0.33482006807295</c:v>
                </c:pt>
                <c:pt idx="3352" formatCode="General">
                  <c:v>0.33491998453612</c:v>
                </c:pt>
                <c:pt idx="3353" formatCode="General">
                  <c:v>0.33501990099929</c:v>
                </c:pt>
                <c:pt idx="3354" formatCode="General">
                  <c:v>0.33511981746245</c:v>
                </c:pt>
                <c:pt idx="3355" formatCode="General">
                  <c:v>0.33521973392562</c:v>
                </c:pt>
                <c:pt idx="3356" formatCode="General">
                  <c:v>0.33531965038879</c:v>
                </c:pt>
                <c:pt idx="3357" formatCode="General">
                  <c:v>0.33541956685196</c:v>
                </c:pt>
                <c:pt idx="3358" formatCode="General">
                  <c:v>0.33551948331512</c:v>
                </c:pt>
                <c:pt idx="3359" formatCode="General">
                  <c:v>0.33561939977829</c:v>
                </c:pt>
                <c:pt idx="3360" formatCode="General">
                  <c:v>0.33571931624146</c:v>
                </c:pt>
                <c:pt idx="3361" formatCode="General">
                  <c:v>0.33581923270462</c:v>
                </c:pt>
                <c:pt idx="3362" formatCode="General">
                  <c:v>0.33591914916779</c:v>
                </c:pt>
                <c:pt idx="3363" formatCode="General">
                  <c:v>0.33601906563096</c:v>
                </c:pt>
                <c:pt idx="3364" formatCode="General">
                  <c:v>0.33611898209413</c:v>
                </c:pt>
                <c:pt idx="3365" formatCode="General">
                  <c:v>0.33621889855729</c:v>
                </c:pt>
                <c:pt idx="3366" formatCode="General">
                  <c:v>0.33631881502046</c:v>
                </c:pt>
                <c:pt idx="3367" formatCode="General">
                  <c:v>0.33641873148363</c:v>
                </c:pt>
                <c:pt idx="3368" formatCode="General">
                  <c:v>0.33651864794679</c:v>
                </c:pt>
                <c:pt idx="3369" formatCode="General">
                  <c:v>0.33661856440996</c:v>
                </c:pt>
                <c:pt idx="3370" formatCode="General">
                  <c:v>0.33671848087313</c:v>
                </c:pt>
                <c:pt idx="3371" formatCode="General">
                  <c:v>0.3368183973363</c:v>
                </c:pt>
                <c:pt idx="3372" formatCode="General">
                  <c:v>0.33691831379946</c:v>
                </c:pt>
                <c:pt idx="3373" formatCode="General">
                  <c:v>0.33701823026263</c:v>
                </c:pt>
                <c:pt idx="3374" formatCode="General">
                  <c:v>0.3371181467258</c:v>
                </c:pt>
                <c:pt idx="3375" formatCode="General">
                  <c:v>0.33721806318896</c:v>
                </c:pt>
                <c:pt idx="3376" formatCode="General">
                  <c:v>0.33731797965213</c:v>
                </c:pt>
                <c:pt idx="3377" formatCode="General">
                  <c:v>0.3374178961153</c:v>
                </c:pt>
                <c:pt idx="3378" formatCode="General">
                  <c:v>0.33751781257847</c:v>
                </c:pt>
                <c:pt idx="3379" formatCode="General">
                  <c:v>0.33761772904163</c:v>
                </c:pt>
                <c:pt idx="3380" formatCode="General">
                  <c:v>0.3377176455048</c:v>
                </c:pt>
                <c:pt idx="3381" formatCode="General">
                  <c:v>0.33781756196797</c:v>
                </c:pt>
                <c:pt idx="3382" formatCode="General">
                  <c:v>0.33791747843113</c:v>
                </c:pt>
                <c:pt idx="3383" formatCode="General">
                  <c:v>0.3380173948943</c:v>
                </c:pt>
                <c:pt idx="3384" formatCode="General">
                  <c:v>0.33811731135747</c:v>
                </c:pt>
                <c:pt idx="3385" formatCode="General">
                  <c:v>0.33821722782063</c:v>
                </c:pt>
                <c:pt idx="3386" formatCode="General">
                  <c:v>0.3383171442838</c:v>
                </c:pt>
                <c:pt idx="3387" formatCode="General">
                  <c:v>0.33841706074697</c:v>
                </c:pt>
                <c:pt idx="3388" formatCode="General">
                  <c:v>0.33851697721014</c:v>
                </c:pt>
                <c:pt idx="3389" formatCode="General">
                  <c:v>0.3386168936733</c:v>
                </c:pt>
                <c:pt idx="3390" formatCode="General">
                  <c:v>0.33871681013647</c:v>
                </c:pt>
                <c:pt idx="3391" formatCode="General">
                  <c:v>0.33881672659964</c:v>
                </c:pt>
                <c:pt idx="3392" formatCode="General">
                  <c:v>0.3389166430628</c:v>
                </c:pt>
                <c:pt idx="3393" formatCode="General">
                  <c:v>0.33901655952597</c:v>
                </c:pt>
                <c:pt idx="3394" formatCode="General">
                  <c:v>0.33911647598914</c:v>
                </c:pt>
                <c:pt idx="3395" formatCode="General">
                  <c:v>0.33921639245231</c:v>
                </c:pt>
                <c:pt idx="3396" formatCode="General">
                  <c:v>0.33931630891547</c:v>
                </c:pt>
                <c:pt idx="3397" formatCode="General">
                  <c:v>0.33941622537864</c:v>
                </c:pt>
                <c:pt idx="3398" formatCode="General">
                  <c:v>0.33951614184181</c:v>
                </c:pt>
                <c:pt idx="3399" formatCode="General">
                  <c:v>0.33961605830497</c:v>
                </c:pt>
                <c:pt idx="3400" formatCode="General">
                  <c:v>0.33971597476814</c:v>
                </c:pt>
                <c:pt idx="3401" formatCode="General">
                  <c:v>0.33981589123131</c:v>
                </c:pt>
                <c:pt idx="3402" formatCode="General">
                  <c:v>0.33991580769448</c:v>
                </c:pt>
                <c:pt idx="3403" formatCode="General">
                  <c:v>0.34001572415764</c:v>
                </c:pt>
                <c:pt idx="3404" formatCode="General">
                  <c:v>0.34011564062081</c:v>
                </c:pt>
                <c:pt idx="3405" formatCode="General">
                  <c:v>0.34021555708398</c:v>
                </c:pt>
                <c:pt idx="3406" formatCode="General">
                  <c:v>0.34031547354714</c:v>
                </c:pt>
                <c:pt idx="3407" formatCode="General">
                  <c:v>0.34041539001031</c:v>
                </c:pt>
                <c:pt idx="3408" formatCode="General">
                  <c:v>0.34051530647348</c:v>
                </c:pt>
                <c:pt idx="3409" formatCode="General">
                  <c:v>0.34061522293665</c:v>
                </c:pt>
                <c:pt idx="3410" formatCode="General">
                  <c:v>0.34071513939981</c:v>
                </c:pt>
                <c:pt idx="3411" formatCode="General">
                  <c:v>0.34081505586298</c:v>
                </c:pt>
                <c:pt idx="3412" formatCode="General">
                  <c:v>0.34091497232615</c:v>
                </c:pt>
                <c:pt idx="3413" formatCode="General">
                  <c:v>0.34101488878931</c:v>
                </c:pt>
                <c:pt idx="3414" formatCode="General">
                  <c:v>0.34111480525248</c:v>
                </c:pt>
                <c:pt idx="3415" formatCode="General">
                  <c:v>0.34121472171565</c:v>
                </c:pt>
                <c:pt idx="3416" formatCode="General">
                  <c:v>0.34131463817882</c:v>
                </c:pt>
                <c:pt idx="3417" formatCode="General">
                  <c:v>0.34141455464198</c:v>
                </c:pt>
                <c:pt idx="3418" formatCode="General">
                  <c:v>0.34151447110515</c:v>
                </c:pt>
                <c:pt idx="3419" formatCode="General">
                  <c:v>0.34161438756832</c:v>
                </c:pt>
                <c:pt idx="3420" formatCode="General">
                  <c:v>0.34171430403148</c:v>
                </c:pt>
                <c:pt idx="3421" formatCode="General">
                  <c:v>0.34181422049465</c:v>
                </c:pt>
                <c:pt idx="3422" formatCode="General">
                  <c:v>0.34191413695782</c:v>
                </c:pt>
                <c:pt idx="3423" formatCode="General">
                  <c:v>0.34201405342098</c:v>
                </c:pt>
                <c:pt idx="3424" formatCode="General">
                  <c:v>0.34211396988415</c:v>
                </c:pt>
                <c:pt idx="3425" formatCode="General">
                  <c:v>0.34221388634732</c:v>
                </c:pt>
                <c:pt idx="3426" formatCode="General">
                  <c:v>0.34231380281049</c:v>
                </c:pt>
                <c:pt idx="3427" formatCode="General">
                  <c:v>0.34241371927365</c:v>
                </c:pt>
                <c:pt idx="3428" formatCode="General">
                  <c:v>0.34251363573682</c:v>
                </c:pt>
                <c:pt idx="3429" formatCode="General">
                  <c:v>0.34261355219999</c:v>
                </c:pt>
                <c:pt idx="3430" formatCode="General">
                  <c:v>0.34271346866315</c:v>
                </c:pt>
                <c:pt idx="3431" formatCode="General">
                  <c:v>0.34281338512632</c:v>
                </c:pt>
                <c:pt idx="3432" formatCode="General">
                  <c:v>0.34291330158949</c:v>
                </c:pt>
                <c:pt idx="3433" formatCode="General">
                  <c:v>0.34301321805266</c:v>
                </c:pt>
                <c:pt idx="3434" formatCode="General">
                  <c:v>0.34311313451582</c:v>
                </c:pt>
                <c:pt idx="3435" formatCode="General">
                  <c:v>0.34321305097899</c:v>
                </c:pt>
                <c:pt idx="3436" formatCode="General">
                  <c:v>0.34331296744216</c:v>
                </c:pt>
                <c:pt idx="3437" formatCode="General">
                  <c:v>0.34341288390532</c:v>
                </c:pt>
                <c:pt idx="3438" formatCode="General">
                  <c:v>0.34351280036849</c:v>
                </c:pt>
                <c:pt idx="3439" formatCode="General">
                  <c:v>0.34361271683166</c:v>
                </c:pt>
                <c:pt idx="3440" formatCode="General">
                  <c:v>0.34371263329483</c:v>
                </c:pt>
                <c:pt idx="3441" formatCode="General">
                  <c:v>0.34381254975799</c:v>
                </c:pt>
                <c:pt idx="3442" formatCode="General">
                  <c:v>0.34391246622116</c:v>
                </c:pt>
                <c:pt idx="3443" formatCode="General">
                  <c:v>0.34401238268433</c:v>
                </c:pt>
                <c:pt idx="3444" formatCode="General">
                  <c:v>0.34411229914749</c:v>
                </c:pt>
                <c:pt idx="3445" formatCode="General">
                  <c:v>0.34421221561066</c:v>
                </c:pt>
                <c:pt idx="3446" formatCode="General">
                  <c:v>0.34431213207383</c:v>
                </c:pt>
                <c:pt idx="3447" formatCode="General">
                  <c:v>0.344412048537</c:v>
                </c:pt>
                <c:pt idx="3448" formatCode="General">
                  <c:v>0.34451196500016</c:v>
                </c:pt>
                <c:pt idx="3449" formatCode="General">
                  <c:v>0.34461188146333</c:v>
                </c:pt>
                <c:pt idx="3450" formatCode="General">
                  <c:v>0.3447117979265</c:v>
                </c:pt>
                <c:pt idx="3451" formatCode="General">
                  <c:v>0.34481171438966</c:v>
                </c:pt>
                <c:pt idx="3452" formatCode="General">
                  <c:v>0.34491163085283</c:v>
                </c:pt>
                <c:pt idx="3453" formatCode="General">
                  <c:v>0.345011547316</c:v>
                </c:pt>
                <c:pt idx="3454" formatCode="General">
                  <c:v>0.34511146377916</c:v>
                </c:pt>
                <c:pt idx="3455" formatCode="General">
                  <c:v>0.34521138024233</c:v>
                </c:pt>
                <c:pt idx="3456" formatCode="General">
                  <c:v>0.3453112967055</c:v>
                </c:pt>
                <c:pt idx="3457" formatCode="General">
                  <c:v>0.34541121316867</c:v>
                </c:pt>
                <c:pt idx="3458" formatCode="General">
                  <c:v>0.34551112963183</c:v>
                </c:pt>
                <c:pt idx="3459" formatCode="General">
                  <c:v>0.345611046095</c:v>
                </c:pt>
                <c:pt idx="3460" formatCode="General">
                  <c:v>0.34571096255817</c:v>
                </c:pt>
                <c:pt idx="3461" formatCode="General">
                  <c:v>0.34581087902133</c:v>
                </c:pt>
                <c:pt idx="3462" formatCode="General">
                  <c:v>0.3459107954845</c:v>
                </c:pt>
                <c:pt idx="3463" formatCode="General">
                  <c:v>0.34601071194767</c:v>
                </c:pt>
                <c:pt idx="3464" formatCode="General">
                  <c:v>0.34611062841084</c:v>
                </c:pt>
                <c:pt idx="3465" formatCode="General">
                  <c:v>0.346210544874</c:v>
                </c:pt>
                <c:pt idx="3466" formatCode="General">
                  <c:v>0.34631046133717</c:v>
                </c:pt>
                <c:pt idx="3467" formatCode="General">
                  <c:v>0.34641037780034</c:v>
                </c:pt>
                <c:pt idx="3468" formatCode="General">
                  <c:v>0.3465102942635</c:v>
                </c:pt>
                <c:pt idx="3469" formatCode="General">
                  <c:v>0.34661021072667</c:v>
                </c:pt>
                <c:pt idx="3470" formatCode="General">
                  <c:v>0.34671012718984</c:v>
                </c:pt>
                <c:pt idx="3471" formatCode="General">
                  <c:v>0.34681004365301</c:v>
                </c:pt>
                <c:pt idx="3472" formatCode="General">
                  <c:v>0.34690996011617</c:v>
                </c:pt>
                <c:pt idx="3473" formatCode="General">
                  <c:v>0.34700987657934</c:v>
                </c:pt>
                <c:pt idx="3474" formatCode="General">
                  <c:v>0.34710979304251</c:v>
                </c:pt>
                <c:pt idx="3475" formatCode="General">
                  <c:v>0.34720970950567</c:v>
                </c:pt>
                <c:pt idx="3476" formatCode="General">
                  <c:v>0.34730962596884</c:v>
                </c:pt>
                <c:pt idx="3477" formatCode="General">
                  <c:v>0.34740954243201</c:v>
                </c:pt>
                <c:pt idx="3478" formatCode="General">
                  <c:v>0.34750945889518</c:v>
                </c:pt>
                <c:pt idx="3479" formatCode="General">
                  <c:v>0.34760937535834</c:v>
                </c:pt>
                <c:pt idx="3480" formatCode="General">
                  <c:v>0.34770929182151</c:v>
                </c:pt>
                <c:pt idx="3481" formatCode="General">
                  <c:v>0.34780920828468</c:v>
                </c:pt>
                <c:pt idx="3482" formatCode="General">
                  <c:v>0.34790912474784</c:v>
                </c:pt>
                <c:pt idx="3483" formatCode="General">
                  <c:v>0.34800904121101</c:v>
                </c:pt>
                <c:pt idx="3484" formatCode="General">
                  <c:v>0.34810895767418</c:v>
                </c:pt>
                <c:pt idx="3485" formatCode="General">
                  <c:v>0.34820887413734</c:v>
                </c:pt>
                <c:pt idx="3486" formatCode="General">
                  <c:v>0.34830879060051</c:v>
                </c:pt>
                <c:pt idx="3487" formatCode="General">
                  <c:v>0.34840870706368</c:v>
                </c:pt>
                <c:pt idx="3488" formatCode="General">
                  <c:v>0.34850862352685</c:v>
                </c:pt>
                <c:pt idx="3489" formatCode="General">
                  <c:v>0.34860853999001</c:v>
                </c:pt>
                <c:pt idx="3490" formatCode="General">
                  <c:v>0.34870845645318</c:v>
                </c:pt>
                <c:pt idx="3491" formatCode="General">
                  <c:v>0.34880837291635</c:v>
                </c:pt>
                <c:pt idx="3492" formatCode="General">
                  <c:v>0.34890828937951</c:v>
                </c:pt>
                <c:pt idx="3493" formatCode="General">
                  <c:v>0.34900820584268</c:v>
                </c:pt>
                <c:pt idx="3494" formatCode="General">
                  <c:v>0.34910812230585</c:v>
                </c:pt>
                <c:pt idx="3495" formatCode="General">
                  <c:v>0.34920803876902</c:v>
                </c:pt>
                <c:pt idx="3496" formatCode="General">
                  <c:v>0.34930795523218</c:v>
                </c:pt>
                <c:pt idx="3497" formatCode="General">
                  <c:v>0.34940787169535</c:v>
                </c:pt>
                <c:pt idx="3498" formatCode="General">
                  <c:v>0.34950778815852</c:v>
                </c:pt>
                <c:pt idx="3499" formatCode="General">
                  <c:v>0.34960770462168</c:v>
                </c:pt>
                <c:pt idx="3500" formatCode="General">
                  <c:v>0.34970762108485</c:v>
                </c:pt>
                <c:pt idx="3501" formatCode="General">
                  <c:v>0.34980753754802</c:v>
                </c:pt>
                <c:pt idx="3502" formatCode="General">
                  <c:v>0.34990745401119</c:v>
                </c:pt>
                <c:pt idx="3503" formatCode="General">
                  <c:v>0.35000737047435</c:v>
                </c:pt>
                <c:pt idx="3504" formatCode="General">
                  <c:v>0.35010728693752</c:v>
                </c:pt>
                <c:pt idx="3505" formatCode="General">
                  <c:v>0.35020720340069</c:v>
                </c:pt>
                <c:pt idx="3506" formatCode="General">
                  <c:v>0.35030711986385</c:v>
                </c:pt>
                <c:pt idx="3507" formatCode="General">
                  <c:v>0.35040703632702</c:v>
                </c:pt>
                <c:pt idx="3508" formatCode="General">
                  <c:v>0.35050695279019</c:v>
                </c:pt>
                <c:pt idx="3509" formatCode="General">
                  <c:v>0.35060686925336</c:v>
                </c:pt>
                <c:pt idx="3510" formatCode="General">
                  <c:v>0.35070678571652</c:v>
                </c:pt>
                <c:pt idx="3511" formatCode="General">
                  <c:v>0.35080670217969</c:v>
                </c:pt>
                <c:pt idx="3512" formatCode="General">
                  <c:v>0.35090661864286</c:v>
                </c:pt>
                <c:pt idx="3513" formatCode="General">
                  <c:v>0.35100653510602</c:v>
                </c:pt>
                <c:pt idx="3514" formatCode="General">
                  <c:v>0.35110645156919</c:v>
                </c:pt>
                <c:pt idx="3515" formatCode="General">
                  <c:v>0.35120636803236</c:v>
                </c:pt>
                <c:pt idx="3516" formatCode="General">
                  <c:v>0.35130628449553</c:v>
                </c:pt>
                <c:pt idx="3517" formatCode="General">
                  <c:v>0.35140620095869</c:v>
                </c:pt>
                <c:pt idx="3518" formatCode="General">
                  <c:v>0.35150611742186</c:v>
                </c:pt>
                <c:pt idx="3519" formatCode="General">
                  <c:v>0.35160603388503</c:v>
                </c:pt>
                <c:pt idx="3520" formatCode="General">
                  <c:v>0.35170595034819</c:v>
                </c:pt>
                <c:pt idx="3521" formatCode="General">
                  <c:v>0.35180586681136</c:v>
                </c:pt>
                <c:pt idx="3522" formatCode="General">
                  <c:v>0.35190578327453</c:v>
                </c:pt>
                <c:pt idx="3523" formatCode="General">
                  <c:v>0.35200569973769</c:v>
                </c:pt>
                <c:pt idx="3524" formatCode="General">
                  <c:v>0.35210561620086</c:v>
                </c:pt>
                <c:pt idx="3525" formatCode="General">
                  <c:v>0.35220553266403</c:v>
                </c:pt>
                <c:pt idx="3526" formatCode="General">
                  <c:v>0.3523054491272</c:v>
                </c:pt>
                <c:pt idx="3527" formatCode="General">
                  <c:v>0.35240536559036</c:v>
                </c:pt>
                <c:pt idx="3528" formatCode="General">
                  <c:v>0.35250528205353</c:v>
                </c:pt>
                <c:pt idx="3529" formatCode="General">
                  <c:v>0.3526051985167</c:v>
                </c:pt>
                <c:pt idx="3530" formatCode="General">
                  <c:v>0.35270511497986</c:v>
                </c:pt>
                <c:pt idx="3531" formatCode="General">
                  <c:v>0.35280503144303</c:v>
                </c:pt>
                <c:pt idx="3532" formatCode="General">
                  <c:v>0.3529049479062</c:v>
                </c:pt>
                <c:pt idx="3533" formatCode="General">
                  <c:v>0.35300486436937</c:v>
                </c:pt>
                <c:pt idx="3534" formatCode="General">
                  <c:v>0.35310478083253</c:v>
                </c:pt>
                <c:pt idx="3535" formatCode="General">
                  <c:v>0.3532046972957</c:v>
                </c:pt>
                <c:pt idx="3536" formatCode="General">
                  <c:v>0.35330461375887</c:v>
                </c:pt>
                <c:pt idx="3537" formatCode="General">
                  <c:v>0.35340453022203</c:v>
                </c:pt>
                <c:pt idx="3538" formatCode="General">
                  <c:v>0.3535044466852</c:v>
                </c:pt>
                <c:pt idx="3539" formatCode="General">
                  <c:v>0.35360436314837</c:v>
                </c:pt>
                <c:pt idx="3540" formatCode="General">
                  <c:v>0.35370427961154</c:v>
                </c:pt>
                <c:pt idx="3541" formatCode="General">
                  <c:v>0.3538041960747</c:v>
                </c:pt>
                <c:pt idx="3542" formatCode="General">
                  <c:v>0.35390411253787</c:v>
                </c:pt>
                <c:pt idx="3543" formatCode="General">
                  <c:v>0.35400402900104</c:v>
                </c:pt>
                <c:pt idx="3544" formatCode="General">
                  <c:v>0.3541039454642</c:v>
                </c:pt>
                <c:pt idx="3545" formatCode="General">
                  <c:v>0.35420386192737</c:v>
                </c:pt>
                <c:pt idx="3546" formatCode="General">
                  <c:v>0.35430377839054</c:v>
                </c:pt>
                <c:pt idx="3547" formatCode="General">
                  <c:v>0.35440369485371</c:v>
                </c:pt>
                <c:pt idx="3548" formatCode="General">
                  <c:v>0.35450361131687</c:v>
                </c:pt>
                <c:pt idx="3549" formatCode="General">
                  <c:v>0.35460352778004</c:v>
                </c:pt>
                <c:pt idx="3550" formatCode="General">
                  <c:v>0.35470344424321</c:v>
                </c:pt>
                <c:pt idx="3551" formatCode="General">
                  <c:v>0.35480336070637</c:v>
                </c:pt>
                <c:pt idx="3552" formatCode="General">
                  <c:v>0.35490327716954</c:v>
                </c:pt>
                <c:pt idx="3553" formatCode="General">
                  <c:v>0.35500319363271</c:v>
                </c:pt>
                <c:pt idx="3554" formatCode="General">
                  <c:v>0.35510311009587</c:v>
                </c:pt>
                <c:pt idx="3555" formatCode="General">
                  <c:v>0.35520302655904</c:v>
                </c:pt>
                <c:pt idx="3556" formatCode="General">
                  <c:v>0.35530294302221</c:v>
                </c:pt>
                <c:pt idx="3557" formatCode="General">
                  <c:v>0.35540285948538</c:v>
                </c:pt>
                <c:pt idx="3558" formatCode="General">
                  <c:v>0.35550277594854</c:v>
                </c:pt>
                <c:pt idx="3559" formatCode="General">
                  <c:v>0.35560269241171</c:v>
                </c:pt>
                <c:pt idx="3560" formatCode="General">
                  <c:v>0.35570260887488</c:v>
                </c:pt>
                <c:pt idx="3561" formatCode="General">
                  <c:v>0.35580252533804</c:v>
                </c:pt>
                <c:pt idx="3562" formatCode="General">
                  <c:v>0.35590244180121</c:v>
                </c:pt>
                <c:pt idx="3563" formatCode="General">
                  <c:v>0.35600235826438</c:v>
                </c:pt>
                <c:pt idx="3564" formatCode="General">
                  <c:v>0.35610227472755</c:v>
                </c:pt>
                <c:pt idx="3565" formatCode="General">
                  <c:v>0.35620219119071</c:v>
                </c:pt>
                <c:pt idx="3566" formatCode="General">
                  <c:v>0.35630210765388</c:v>
                </c:pt>
                <c:pt idx="3567" formatCode="General">
                  <c:v>0.35640202411705</c:v>
                </c:pt>
                <c:pt idx="3568" formatCode="General">
                  <c:v>0.35650194058021</c:v>
                </c:pt>
                <c:pt idx="3569" formatCode="General">
                  <c:v>0.35660185704338</c:v>
                </c:pt>
                <c:pt idx="3570" formatCode="General">
                  <c:v>0.35670177350655</c:v>
                </c:pt>
                <c:pt idx="3571" formatCode="General">
                  <c:v>0.35680168996972</c:v>
                </c:pt>
                <c:pt idx="3572" formatCode="General">
                  <c:v>0.35690160643288</c:v>
                </c:pt>
                <c:pt idx="3573" formatCode="General">
                  <c:v>0.35700152289605</c:v>
                </c:pt>
                <c:pt idx="3574" formatCode="General">
                  <c:v>0.35710143935922</c:v>
                </c:pt>
                <c:pt idx="3575" formatCode="General">
                  <c:v>0.35720135582238</c:v>
                </c:pt>
                <c:pt idx="3576" formatCode="General">
                  <c:v>0.35730127228555</c:v>
                </c:pt>
                <c:pt idx="3577" formatCode="General">
                  <c:v>0.35740118874872</c:v>
                </c:pt>
                <c:pt idx="3578" formatCode="General">
                  <c:v>0.35750110521189</c:v>
                </c:pt>
                <c:pt idx="3579" formatCode="General">
                  <c:v>0.35760102167505</c:v>
                </c:pt>
                <c:pt idx="3580" formatCode="General">
                  <c:v>0.35770093813822</c:v>
                </c:pt>
                <c:pt idx="3581" formatCode="General">
                  <c:v>0.35780085460139</c:v>
                </c:pt>
                <c:pt idx="3582" formatCode="General">
                  <c:v>0.35790077106455</c:v>
                </c:pt>
                <c:pt idx="3583" formatCode="General">
                  <c:v>0.35800068752772</c:v>
                </c:pt>
                <c:pt idx="3584" formatCode="General">
                  <c:v>0.35810060399089</c:v>
                </c:pt>
                <c:pt idx="3585" formatCode="General">
                  <c:v>0.35820052045406</c:v>
                </c:pt>
                <c:pt idx="3586" formatCode="General">
                  <c:v>0.35830043691722</c:v>
                </c:pt>
                <c:pt idx="3587" formatCode="General">
                  <c:v>0.35840035338039</c:v>
                </c:pt>
                <c:pt idx="3588" formatCode="General">
                  <c:v>0.35850026984356</c:v>
                </c:pt>
                <c:pt idx="3589" formatCode="General">
                  <c:v>0.35860018630672</c:v>
                </c:pt>
                <c:pt idx="3590" formatCode="General">
                  <c:v>0.35870010276989</c:v>
                </c:pt>
                <c:pt idx="3591" formatCode="General">
                  <c:v>0.35880001923306</c:v>
                </c:pt>
                <c:pt idx="3592" formatCode="General">
                  <c:v>0.35889993569622</c:v>
                </c:pt>
                <c:pt idx="3593" formatCode="General">
                  <c:v>0.35899985215939</c:v>
                </c:pt>
                <c:pt idx="3594" formatCode="General">
                  <c:v>0.35909976862256</c:v>
                </c:pt>
                <c:pt idx="3595" formatCode="General">
                  <c:v>0.35919968508573</c:v>
                </c:pt>
                <c:pt idx="3596" formatCode="General">
                  <c:v>0.35929960154889</c:v>
                </c:pt>
                <c:pt idx="3597" formatCode="General">
                  <c:v>0.35939951801206</c:v>
                </c:pt>
                <c:pt idx="3598" formatCode="General">
                  <c:v>0.35949943447523</c:v>
                </c:pt>
                <c:pt idx="3599" formatCode="General">
                  <c:v>0.35959935093839</c:v>
                </c:pt>
                <c:pt idx="3600" formatCode="General">
                  <c:v>0.35969926740156</c:v>
                </c:pt>
                <c:pt idx="3601" formatCode="General">
                  <c:v>0.35979918386473</c:v>
                </c:pt>
                <c:pt idx="3602" formatCode="General">
                  <c:v>0.3598991003279</c:v>
                </c:pt>
                <c:pt idx="3603" formatCode="General">
                  <c:v>0.35999901679106</c:v>
                </c:pt>
                <c:pt idx="3604" formatCode="General">
                  <c:v>0.36009893325423</c:v>
                </c:pt>
                <c:pt idx="3605" formatCode="General">
                  <c:v>0.3601988497174</c:v>
                </c:pt>
                <c:pt idx="3606" formatCode="General">
                  <c:v>0.36029876618056</c:v>
                </c:pt>
                <c:pt idx="3607" formatCode="General">
                  <c:v>0.36039868264373</c:v>
                </c:pt>
                <c:pt idx="3608" formatCode="General">
                  <c:v>0.3604985991069</c:v>
                </c:pt>
                <c:pt idx="3609" formatCode="General">
                  <c:v>0.36059851557007</c:v>
                </c:pt>
                <c:pt idx="3610" formatCode="General">
                  <c:v>0.36069843203323</c:v>
                </c:pt>
                <c:pt idx="3611" formatCode="General">
                  <c:v>0.3607983484964</c:v>
                </c:pt>
                <c:pt idx="3612" formatCode="General">
                  <c:v>0.36089826495957</c:v>
                </c:pt>
                <c:pt idx="3613" formatCode="General">
                  <c:v>0.36099818142273</c:v>
                </c:pt>
                <c:pt idx="3614" formatCode="General">
                  <c:v>0.3610980978859</c:v>
                </c:pt>
                <c:pt idx="3615" formatCode="General">
                  <c:v>0.36119801434907</c:v>
                </c:pt>
                <c:pt idx="3616" formatCode="General">
                  <c:v>0.36129793081224</c:v>
                </c:pt>
                <c:pt idx="3617" formatCode="General">
                  <c:v>0.3613978472754</c:v>
                </c:pt>
                <c:pt idx="3618" formatCode="General">
                  <c:v>0.36149776373857</c:v>
                </c:pt>
                <c:pt idx="3619" formatCode="General">
                  <c:v>0.36159768020174</c:v>
                </c:pt>
                <c:pt idx="3620" formatCode="General">
                  <c:v>0.3616975966649</c:v>
                </c:pt>
                <c:pt idx="3621" formatCode="General">
                  <c:v>0.36179751312807</c:v>
                </c:pt>
                <c:pt idx="3622" formatCode="General">
                  <c:v>0.36189742959124</c:v>
                </c:pt>
                <c:pt idx="3623" formatCode="General">
                  <c:v>0.3619973460544</c:v>
                </c:pt>
                <c:pt idx="3624" formatCode="General">
                  <c:v>0.36209726251757</c:v>
                </c:pt>
                <c:pt idx="3625" formatCode="General">
                  <c:v>0.36219717898074</c:v>
                </c:pt>
                <c:pt idx="3626" formatCode="General">
                  <c:v>0.36229709544391</c:v>
                </c:pt>
                <c:pt idx="3627" formatCode="General">
                  <c:v>0.36239701190707</c:v>
                </c:pt>
                <c:pt idx="3628" formatCode="General">
                  <c:v>0.36249692837024</c:v>
                </c:pt>
                <c:pt idx="3629" formatCode="General">
                  <c:v>0.36259684483341</c:v>
                </c:pt>
                <c:pt idx="3630" formatCode="General">
                  <c:v>0.36269676129657</c:v>
                </c:pt>
                <c:pt idx="3631" formatCode="General">
                  <c:v>0.36279667775974</c:v>
                </c:pt>
                <c:pt idx="3632" formatCode="General">
                  <c:v>0.36289659422291</c:v>
                </c:pt>
                <c:pt idx="3633" formatCode="General">
                  <c:v>0.36299651068608</c:v>
                </c:pt>
                <c:pt idx="3634" formatCode="General">
                  <c:v>0.36309642714924</c:v>
                </c:pt>
                <c:pt idx="3635" formatCode="General">
                  <c:v>0.36319634361241</c:v>
                </c:pt>
                <c:pt idx="3636" formatCode="General">
                  <c:v>0.36329626007558</c:v>
                </c:pt>
                <c:pt idx="3637" formatCode="General">
                  <c:v>0.36339617653874</c:v>
                </c:pt>
                <c:pt idx="3638" formatCode="General">
                  <c:v>0.36349609300191</c:v>
                </c:pt>
                <c:pt idx="3639" formatCode="General">
                  <c:v>0.36359600946508</c:v>
                </c:pt>
                <c:pt idx="3640" formatCode="General">
                  <c:v>0.36369592592825</c:v>
                </c:pt>
                <c:pt idx="3641" formatCode="General">
                  <c:v>0.36379584239141</c:v>
                </c:pt>
                <c:pt idx="3642" formatCode="General">
                  <c:v>0.36389575885458</c:v>
                </c:pt>
                <c:pt idx="3643" formatCode="General">
                  <c:v>0.36399567531775</c:v>
                </c:pt>
                <c:pt idx="3644" formatCode="General">
                  <c:v>0.36409559178091</c:v>
                </c:pt>
                <c:pt idx="3645" formatCode="General">
                  <c:v>0.36419550824408</c:v>
                </c:pt>
                <c:pt idx="3646" formatCode="General">
                  <c:v>0.36429542470725</c:v>
                </c:pt>
                <c:pt idx="3647" formatCode="General">
                  <c:v>0.36439534117042</c:v>
                </c:pt>
                <c:pt idx="3648" formatCode="General">
                  <c:v>0.36449525763358</c:v>
                </c:pt>
                <c:pt idx="3649" formatCode="General">
                  <c:v>0.36459517409675</c:v>
                </c:pt>
                <c:pt idx="3650" formatCode="General">
                  <c:v>0.36469509055992</c:v>
                </c:pt>
                <c:pt idx="3651" formatCode="General">
                  <c:v>0.36479500702308</c:v>
                </c:pt>
                <c:pt idx="3652" formatCode="General">
                  <c:v>0.36489492348625</c:v>
                </c:pt>
                <c:pt idx="3653" formatCode="General">
                  <c:v>0.36499483994942</c:v>
                </c:pt>
                <c:pt idx="3654" formatCode="General">
                  <c:v>0.36509475641258</c:v>
                </c:pt>
                <c:pt idx="3655" formatCode="General">
                  <c:v>0.36519467287575</c:v>
                </c:pt>
                <c:pt idx="3656" formatCode="General">
                  <c:v>0.36529458933892</c:v>
                </c:pt>
                <c:pt idx="3657" formatCode="General">
                  <c:v>0.36539450580209</c:v>
                </c:pt>
                <c:pt idx="3658" formatCode="General">
                  <c:v>0.36549442226525</c:v>
                </c:pt>
                <c:pt idx="3659" formatCode="General">
                  <c:v>0.36559433872842</c:v>
                </c:pt>
                <c:pt idx="3660" formatCode="General">
                  <c:v>0.36569425519159</c:v>
                </c:pt>
                <c:pt idx="3661" formatCode="General">
                  <c:v>0.36579417165475</c:v>
                </c:pt>
                <c:pt idx="3662" formatCode="General">
                  <c:v>0.36589408811792</c:v>
                </c:pt>
                <c:pt idx="3663" formatCode="General">
                  <c:v>0.36599400458109</c:v>
                </c:pt>
                <c:pt idx="3664" formatCode="General">
                  <c:v>0.36609392104426</c:v>
                </c:pt>
                <c:pt idx="3665" formatCode="General">
                  <c:v>0.36619383750742</c:v>
                </c:pt>
                <c:pt idx="3666" formatCode="General">
                  <c:v>0.36629375397059</c:v>
                </c:pt>
                <c:pt idx="3667" formatCode="General">
                  <c:v>0.36639367043376</c:v>
                </c:pt>
                <c:pt idx="3668" formatCode="General">
                  <c:v>0.36649358689692</c:v>
                </c:pt>
                <c:pt idx="3669" formatCode="General">
                  <c:v>0.36659350336009</c:v>
                </c:pt>
                <c:pt idx="3670" formatCode="General">
                  <c:v>0.36669341982326</c:v>
                </c:pt>
                <c:pt idx="3671" formatCode="General">
                  <c:v>0.36679333628643</c:v>
                </c:pt>
                <c:pt idx="3672" formatCode="General">
                  <c:v>0.36689325274959</c:v>
                </c:pt>
                <c:pt idx="3673" formatCode="General">
                  <c:v>0.36699316921276</c:v>
                </c:pt>
                <c:pt idx="3674" formatCode="General">
                  <c:v>0.36709308567593</c:v>
                </c:pt>
                <c:pt idx="3675" formatCode="General">
                  <c:v>0.36719300213909</c:v>
                </c:pt>
                <c:pt idx="3676" formatCode="General">
                  <c:v>0.36729291860226</c:v>
                </c:pt>
                <c:pt idx="3677" formatCode="General">
                  <c:v>0.36739283506543</c:v>
                </c:pt>
                <c:pt idx="3678" formatCode="General">
                  <c:v>0.3674927515286</c:v>
                </c:pt>
                <c:pt idx="3679" formatCode="General">
                  <c:v>0.36759266799176</c:v>
                </c:pt>
                <c:pt idx="3680" formatCode="General">
                  <c:v>0.36769258445493</c:v>
                </c:pt>
                <c:pt idx="3681" formatCode="General">
                  <c:v>0.3677925009181</c:v>
                </c:pt>
                <c:pt idx="3682" formatCode="General">
                  <c:v>0.36789241738126</c:v>
                </c:pt>
                <c:pt idx="3683" formatCode="General">
                  <c:v>0.36799233384443</c:v>
                </c:pt>
                <c:pt idx="3684" formatCode="General">
                  <c:v>0.3680922503076</c:v>
                </c:pt>
                <c:pt idx="3685" formatCode="General">
                  <c:v>0.36819216677077</c:v>
                </c:pt>
                <c:pt idx="3686" formatCode="General">
                  <c:v>0.36829208323393</c:v>
                </c:pt>
                <c:pt idx="3687" formatCode="General">
                  <c:v>0.3683919996971</c:v>
                </c:pt>
                <c:pt idx="3688" formatCode="General">
                  <c:v>0.36849191616027</c:v>
                </c:pt>
                <c:pt idx="3689" formatCode="General">
                  <c:v>0.36859183262343</c:v>
                </c:pt>
                <c:pt idx="3690" formatCode="General">
                  <c:v>0.3686917490866</c:v>
                </c:pt>
                <c:pt idx="3691" formatCode="General">
                  <c:v>0.36879166554977</c:v>
                </c:pt>
                <c:pt idx="3692" formatCode="General">
                  <c:v>0.36889158201293</c:v>
                </c:pt>
                <c:pt idx="3693" formatCode="General">
                  <c:v>0.3689914984761</c:v>
                </c:pt>
                <c:pt idx="3694" formatCode="General">
                  <c:v>0.36909141493927</c:v>
                </c:pt>
                <c:pt idx="3695" formatCode="General">
                  <c:v>0.36919133140244</c:v>
                </c:pt>
                <c:pt idx="3696" formatCode="General">
                  <c:v>0.3692912478656</c:v>
                </c:pt>
                <c:pt idx="3697" formatCode="General">
                  <c:v>0.36939116432877</c:v>
                </c:pt>
                <c:pt idx="3698" formatCode="General">
                  <c:v>0.36949108079194</c:v>
                </c:pt>
                <c:pt idx="3699" formatCode="General">
                  <c:v>0.3695909972551</c:v>
                </c:pt>
                <c:pt idx="3700" formatCode="General">
                  <c:v>0.36969091371827</c:v>
                </c:pt>
                <c:pt idx="3701" formatCode="General">
                  <c:v>0.36979083018144</c:v>
                </c:pt>
                <c:pt idx="3702" formatCode="General">
                  <c:v>0.36989074664461</c:v>
                </c:pt>
                <c:pt idx="3703" formatCode="General">
                  <c:v>0.36999066310777</c:v>
                </c:pt>
                <c:pt idx="3704" formatCode="General">
                  <c:v>0.37009057957094</c:v>
                </c:pt>
                <c:pt idx="3705" formatCode="General">
                  <c:v>0.37019049603411</c:v>
                </c:pt>
                <c:pt idx="3706" formatCode="General">
                  <c:v>0.37029041249727</c:v>
                </c:pt>
                <c:pt idx="3707" formatCode="General">
                  <c:v>0.37039032896044</c:v>
                </c:pt>
                <c:pt idx="3708" formatCode="General">
                  <c:v>0.37049024542361</c:v>
                </c:pt>
                <c:pt idx="3709" formatCode="General">
                  <c:v>0.37059016188678</c:v>
                </c:pt>
                <c:pt idx="3710" formatCode="General">
                  <c:v>0.37069007834994</c:v>
                </c:pt>
                <c:pt idx="3711" formatCode="General">
                  <c:v>0.37078999481311</c:v>
                </c:pt>
                <c:pt idx="3712" formatCode="General">
                  <c:v>0.37088991127628</c:v>
                </c:pt>
                <c:pt idx="3713" formatCode="General">
                  <c:v>0.37098982773944</c:v>
                </c:pt>
                <c:pt idx="3714" formatCode="General">
                  <c:v>0.37108974420261</c:v>
                </c:pt>
                <c:pt idx="3715" formatCode="General">
                  <c:v>0.37118966066578</c:v>
                </c:pt>
                <c:pt idx="3716" formatCode="General">
                  <c:v>0.37128957712895</c:v>
                </c:pt>
                <c:pt idx="3717" formatCode="General">
                  <c:v>0.37138949359211</c:v>
                </c:pt>
                <c:pt idx="3718" formatCode="General">
                  <c:v>0.37148941005528</c:v>
                </c:pt>
                <c:pt idx="3719" formatCode="General">
                  <c:v>0.37158932651845</c:v>
                </c:pt>
                <c:pt idx="3720" formatCode="General">
                  <c:v>0.37168924298161</c:v>
                </c:pt>
                <c:pt idx="3721" formatCode="General">
                  <c:v>0.37178915944478</c:v>
                </c:pt>
                <c:pt idx="3722" formatCode="General">
                  <c:v>0.37188907590795</c:v>
                </c:pt>
                <c:pt idx="3723" formatCode="General">
                  <c:v>0.37198899237111</c:v>
                </c:pt>
                <c:pt idx="3724" formatCode="General">
                  <c:v>0.37208890883428</c:v>
                </c:pt>
                <c:pt idx="3725" formatCode="General">
                  <c:v>0.37218882529745</c:v>
                </c:pt>
                <c:pt idx="3726" formatCode="General">
                  <c:v>0.37228874176062</c:v>
                </c:pt>
                <c:pt idx="3727" formatCode="General">
                  <c:v>0.37238865822378</c:v>
                </c:pt>
                <c:pt idx="3728" formatCode="General">
                  <c:v>0.37248857468695</c:v>
                </c:pt>
                <c:pt idx="3729" formatCode="General">
                  <c:v>0.37258849115012</c:v>
                </c:pt>
                <c:pt idx="3730" formatCode="General">
                  <c:v>0.37268840761328</c:v>
                </c:pt>
                <c:pt idx="3731" formatCode="General">
                  <c:v>0.37278832407645</c:v>
                </c:pt>
                <c:pt idx="3732" formatCode="General">
                  <c:v>0.37288824053962</c:v>
                </c:pt>
                <c:pt idx="3733" formatCode="General">
                  <c:v>0.37298815700279</c:v>
                </c:pt>
                <c:pt idx="3734" formatCode="General">
                  <c:v>0.37308807346595</c:v>
                </c:pt>
                <c:pt idx="3735" formatCode="General">
                  <c:v>0.37318798992912</c:v>
                </c:pt>
                <c:pt idx="3736" formatCode="General">
                  <c:v>0.37328790639229</c:v>
                </c:pt>
                <c:pt idx="3737" formatCode="General">
                  <c:v>0.37338782285545</c:v>
                </c:pt>
                <c:pt idx="3738" formatCode="General">
                  <c:v>0.37348773931862</c:v>
                </c:pt>
                <c:pt idx="3739" formatCode="General">
                  <c:v>0.37358765578179</c:v>
                </c:pt>
                <c:pt idx="3740" formatCode="General">
                  <c:v>0.37368757224496</c:v>
                </c:pt>
                <c:pt idx="3741" formatCode="General">
                  <c:v>0.37378748870812</c:v>
                </c:pt>
                <c:pt idx="3742" formatCode="General">
                  <c:v>0.37388740517129</c:v>
                </c:pt>
                <c:pt idx="3743" formatCode="General">
                  <c:v>0.37398732163446</c:v>
                </c:pt>
                <c:pt idx="3744" formatCode="General">
                  <c:v>0.37408723809762</c:v>
                </c:pt>
                <c:pt idx="3745" formatCode="General">
                  <c:v>0.37418715456079</c:v>
                </c:pt>
                <c:pt idx="3746" formatCode="General">
                  <c:v>0.37428707102396</c:v>
                </c:pt>
                <c:pt idx="3747" formatCode="General">
                  <c:v>0.37438698748713</c:v>
                </c:pt>
                <c:pt idx="3748" formatCode="General">
                  <c:v>0.37448690395029</c:v>
                </c:pt>
                <c:pt idx="3749" formatCode="General">
                  <c:v>0.37458682041346</c:v>
                </c:pt>
                <c:pt idx="3750" formatCode="General">
                  <c:v>0.37468673687663</c:v>
                </c:pt>
                <c:pt idx="3751" formatCode="General">
                  <c:v>0.37478665333979</c:v>
                </c:pt>
                <c:pt idx="3752" formatCode="General">
                  <c:v>0.37488656980296</c:v>
                </c:pt>
                <c:pt idx="3753" formatCode="General">
                  <c:v>0.37498648626613</c:v>
                </c:pt>
                <c:pt idx="3754" formatCode="General">
                  <c:v>0.3750864027293</c:v>
                </c:pt>
                <c:pt idx="3755" formatCode="General">
                  <c:v>0.37518631919246</c:v>
                </c:pt>
                <c:pt idx="3756" formatCode="General">
                  <c:v>0.37528623565563</c:v>
                </c:pt>
                <c:pt idx="3757" formatCode="General">
                  <c:v>0.3753861521188</c:v>
                </c:pt>
                <c:pt idx="3758" formatCode="General">
                  <c:v>0.37548606858196</c:v>
                </c:pt>
                <c:pt idx="3759" formatCode="General">
                  <c:v>0.37558598504513</c:v>
                </c:pt>
                <c:pt idx="3760" formatCode="General">
                  <c:v>0.3756859015083</c:v>
                </c:pt>
                <c:pt idx="3761" formatCode="General">
                  <c:v>0.37578581797146</c:v>
                </c:pt>
                <c:pt idx="3762" formatCode="General">
                  <c:v>0.37588573443463</c:v>
                </c:pt>
                <c:pt idx="3763" formatCode="General">
                  <c:v>0.3759856508978</c:v>
                </c:pt>
                <c:pt idx="3764" formatCode="General">
                  <c:v>0.37608556736097</c:v>
                </c:pt>
                <c:pt idx="3765" formatCode="General">
                  <c:v>0.37618548382413</c:v>
                </c:pt>
                <c:pt idx="3766" formatCode="General">
                  <c:v>0.3762854002873</c:v>
                </c:pt>
                <c:pt idx="3767" formatCode="General">
                  <c:v>0.37638531675047</c:v>
                </c:pt>
                <c:pt idx="3768" formatCode="General">
                  <c:v>0.37648523321363</c:v>
                </c:pt>
                <c:pt idx="3769" formatCode="General">
                  <c:v>0.3765851496768</c:v>
                </c:pt>
                <c:pt idx="3770" formatCode="General">
                  <c:v>0.37668506613997</c:v>
                </c:pt>
                <c:pt idx="3771" formatCode="General">
                  <c:v>0.37678498260314</c:v>
                </c:pt>
                <c:pt idx="3772" formatCode="General">
                  <c:v>0.3768848990663</c:v>
                </c:pt>
                <c:pt idx="3773" formatCode="General">
                  <c:v>0.37698481552947</c:v>
                </c:pt>
                <c:pt idx="3774" formatCode="General">
                  <c:v>0.37708473199264</c:v>
                </c:pt>
                <c:pt idx="3775" formatCode="General">
                  <c:v>0.3771846484558</c:v>
                </c:pt>
                <c:pt idx="3776" formatCode="General">
                  <c:v>0.37728456491897</c:v>
                </c:pt>
                <c:pt idx="3777" formatCode="General">
                  <c:v>0.37738448138214</c:v>
                </c:pt>
                <c:pt idx="3778" formatCode="General">
                  <c:v>0.37748439784531</c:v>
                </c:pt>
                <c:pt idx="3779" formatCode="General">
                  <c:v>0.37758431430847</c:v>
                </c:pt>
                <c:pt idx="3780" formatCode="General">
                  <c:v>0.37768423077164</c:v>
                </c:pt>
                <c:pt idx="3781" formatCode="General">
                  <c:v>0.37778414723481</c:v>
                </c:pt>
                <c:pt idx="3782" formatCode="General">
                  <c:v>0.37788406369797</c:v>
                </c:pt>
                <c:pt idx="3783" formatCode="General">
                  <c:v>0.37798398016114</c:v>
                </c:pt>
                <c:pt idx="3784" formatCode="General">
                  <c:v>0.37808389662431</c:v>
                </c:pt>
                <c:pt idx="3785" formatCode="General">
                  <c:v>0.37818381308748</c:v>
                </c:pt>
                <c:pt idx="3786" formatCode="General">
                  <c:v>0.37828372955064</c:v>
                </c:pt>
                <c:pt idx="3787" formatCode="General">
                  <c:v>0.37838364601381</c:v>
                </c:pt>
                <c:pt idx="3788" formatCode="General">
                  <c:v>0.37848356247698</c:v>
                </c:pt>
                <c:pt idx="3789" formatCode="General">
                  <c:v>0.37858347894014</c:v>
                </c:pt>
                <c:pt idx="3790" formatCode="General">
                  <c:v>0.37868339540331</c:v>
                </c:pt>
                <c:pt idx="3791" formatCode="General">
                  <c:v>0.37878331186648</c:v>
                </c:pt>
                <c:pt idx="3792" formatCode="General">
                  <c:v>0.37888322832964</c:v>
                </c:pt>
                <c:pt idx="3793" formatCode="General">
                  <c:v>0.37898314479281</c:v>
                </c:pt>
                <c:pt idx="3794" formatCode="General">
                  <c:v>0.37908306125598</c:v>
                </c:pt>
                <c:pt idx="3795" formatCode="General">
                  <c:v>0.37918297771915</c:v>
                </c:pt>
                <c:pt idx="3796" formatCode="General">
                  <c:v>0.37928289418231</c:v>
                </c:pt>
                <c:pt idx="3797" formatCode="General">
                  <c:v>0.37938281064548</c:v>
                </c:pt>
                <c:pt idx="3798" formatCode="General">
                  <c:v>0.37948272710865</c:v>
                </c:pt>
                <c:pt idx="3799" formatCode="General">
                  <c:v>0.37958264357181</c:v>
                </c:pt>
                <c:pt idx="3800" formatCode="General">
                  <c:v>0.37968256003498</c:v>
                </c:pt>
                <c:pt idx="3801" formatCode="General">
                  <c:v>0.37978247649815</c:v>
                </c:pt>
                <c:pt idx="3802" formatCode="General">
                  <c:v>0.37988239296132</c:v>
                </c:pt>
                <c:pt idx="3803" formatCode="General">
                  <c:v>0.37998230942448</c:v>
                </c:pt>
                <c:pt idx="3804" formatCode="General">
                  <c:v>0.38008222588765</c:v>
                </c:pt>
                <c:pt idx="3805" formatCode="General">
                  <c:v>0.38018214235082</c:v>
                </c:pt>
                <c:pt idx="3806" formatCode="General">
                  <c:v>0.38028205881398</c:v>
                </c:pt>
                <c:pt idx="3807" formatCode="General">
                  <c:v>0.38038197527715</c:v>
                </c:pt>
                <c:pt idx="3808" formatCode="General">
                  <c:v>0.38048189174032</c:v>
                </c:pt>
                <c:pt idx="3809" formatCode="General">
                  <c:v>0.38058180820349</c:v>
                </c:pt>
                <c:pt idx="3810" formatCode="General">
                  <c:v>0.38068172466665</c:v>
                </c:pt>
                <c:pt idx="3811" formatCode="General">
                  <c:v>0.38078164112982</c:v>
                </c:pt>
                <c:pt idx="3812" formatCode="General">
                  <c:v>0.38088155759299</c:v>
                </c:pt>
                <c:pt idx="3813" formatCode="General">
                  <c:v>0.38098147405615</c:v>
                </c:pt>
                <c:pt idx="3814" formatCode="General">
                  <c:v>0.38108139051932</c:v>
                </c:pt>
                <c:pt idx="3815" formatCode="General">
                  <c:v>0.38118130698249</c:v>
                </c:pt>
                <c:pt idx="3816" formatCode="General">
                  <c:v>0.38128122344566</c:v>
                </c:pt>
                <c:pt idx="3817" formatCode="General">
                  <c:v>0.38138113990882</c:v>
                </c:pt>
                <c:pt idx="3818" formatCode="General">
                  <c:v>0.38148105637199</c:v>
                </c:pt>
                <c:pt idx="3819" formatCode="General">
                  <c:v>0.38158097283516</c:v>
                </c:pt>
                <c:pt idx="3820" formatCode="General">
                  <c:v>0.38168088929832</c:v>
                </c:pt>
                <c:pt idx="3821" formatCode="General">
                  <c:v>0.38178080576149</c:v>
                </c:pt>
                <c:pt idx="3822" formatCode="General">
                  <c:v>0.38188072222466</c:v>
                </c:pt>
                <c:pt idx="3823" formatCode="General">
                  <c:v>0.38198063868782</c:v>
                </c:pt>
                <c:pt idx="3824" formatCode="General">
                  <c:v>0.38208055515099</c:v>
                </c:pt>
                <c:pt idx="3825" formatCode="General">
                  <c:v>0.38218047161416</c:v>
                </c:pt>
                <c:pt idx="3826" formatCode="General">
                  <c:v>0.38228038807733</c:v>
                </c:pt>
                <c:pt idx="3827" formatCode="General">
                  <c:v>0.38238030454049</c:v>
                </c:pt>
                <c:pt idx="3828" formatCode="General">
                  <c:v>0.38248022100366</c:v>
                </c:pt>
                <c:pt idx="3829" formatCode="General">
                  <c:v>0.38258013746683</c:v>
                </c:pt>
                <c:pt idx="3830" formatCode="General">
                  <c:v>0.38268005392999</c:v>
                </c:pt>
                <c:pt idx="3831" formatCode="General">
                  <c:v>0.38277997039316</c:v>
                </c:pt>
                <c:pt idx="3832" formatCode="General">
                  <c:v>0.38287988685633</c:v>
                </c:pt>
                <c:pt idx="3833" formatCode="General">
                  <c:v>0.3829798033195</c:v>
                </c:pt>
                <c:pt idx="3834" formatCode="General">
                  <c:v>0.38307971978266</c:v>
                </c:pt>
                <c:pt idx="3835" formatCode="General">
                  <c:v>0.38317963624583</c:v>
                </c:pt>
                <c:pt idx="3836" formatCode="General">
                  <c:v>0.383279552709</c:v>
                </c:pt>
                <c:pt idx="3837" formatCode="General">
                  <c:v>0.38337946917216</c:v>
                </c:pt>
                <c:pt idx="3838" formatCode="General">
                  <c:v>0.38347938563533</c:v>
                </c:pt>
                <c:pt idx="3839" formatCode="General">
                  <c:v>0.3835793020985</c:v>
                </c:pt>
                <c:pt idx="3840" formatCode="General">
                  <c:v>0.38367921856167</c:v>
                </c:pt>
                <c:pt idx="3841" formatCode="General">
                  <c:v>0.38377913502483</c:v>
                </c:pt>
                <c:pt idx="3842" formatCode="General">
                  <c:v>0.383879051488</c:v>
                </c:pt>
                <c:pt idx="3843" formatCode="General">
                  <c:v>0.38397896795117</c:v>
                </c:pt>
                <c:pt idx="3844" formatCode="General">
                  <c:v>0.38407888441433</c:v>
                </c:pt>
                <c:pt idx="3845" formatCode="General">
                  <c:v>0.3841788008775</c:v>
                </c:pt>
                <c:pt idx="3846" formatCode="General">
                  <c:v>0.38427871734067</c:v>
                </c:pt>
                <c:pt idx="3847" formatCode="General">
                  <c:v>0.38437863380384</c:v>
                </c:pt>
                <c:pt idx="3848" formatCode="General">
                  <c:v>0.384478550267</c:v>
                </c:pt>
                <c:pt idx="3849" formatCode="General">
                  <c:v>0.38457846673017</c:v>
                </c:pt>
                <c:pt idx="3850" formatCode="General">
                  <c:v>0.38467838319334</c:v>
                </c:pt>
                <c:pt idx="3851" formatCode="General">
                  <c:v>0.3847782996565</c:v>
                </c:pt>
                <c:pt idx="3852" formatCode="General">
                  <c:v>0.38487821611967</c:v>
                </c:pt>
                <c:pt idx="3853" formatCode="General">
                  <c:v>0.38497813258284</c:v>
                </c:pt>
                <c:pt idx="3854" formatCode="General">
                  <c:v>0.38507804904601</c:v>
                </c:pt>
                <c:pt idx="3855" formatCode="General">
                  <c:v>0.38517796550917</c:v>
                </c:pt>
                <c:pt idx="3856" formatCode="General">
                  <c:v>0.38527788197234</c:v>
                </c:pt>
                <c:pt idx="3857" formatCode="General">
                  <c:v>0.38537779843551</c:v>
                </c:pt>
                <c:pt idx="3858" formatCode="General">
                  <c:v>0.38547771489867</c:v>
                </c:pt>
                <c:pt idx="3859" formatCode="General">
                  <c:v>0.38557763136184</c:v>
                </c:pt>
                <c:pt idx="3860" formatCode="General">
                  <c:v>0.38567754782501</c:v>
                </c:pt>
                <c:pt idx="3861" formatCode="General">
                  <c:v>0.38577746428817</c:v>
                </c:pt>
                <c:pt idx="3862" formatCode="General">
                  <c:v>0.38587738075134</c:v>
                </c:pt>
                <c:pt idx="3863" formatCode="General">
                  <c:v>0.38597729721451</c:v>
                </c:pt>
                <c:pt idx="3864" formatCode="General">
                  <c:v>0.38607721367768</c:v>
                </c:pt>
                <c:pt idx="3865" formatCode="General">
                  <c:v>0.38617713014084</c:v>
                </c:pt>
                <c:pt idx="3866" formatCode="General">
                  <c:v>0.38627704660401</c:v>
                </c:pt>
                <c:pt idx="3867" formatCode="General">
                  <c:v>0.38637696306718</c:v>
                </c:pt>
                <c:pt idx="3868" formatCode="General">
                  <c:v>0.38647687953034</c:v>
                </c:pt>
                <c:pt idx="3869" formatCode="General">
                  <c:v>0.38657679599351</c:v>
                </c:pt>
                <c:pt idx="3870" formatCode="General">
                  <c:v>0.38667671245668</c:v>
                </c:pt>
                <c:pt idx="3871" formatCode="General">
                  <c:v>0.38677662891985</c:v>
                </c:pt>
                <c:pt idx="3872" formatCode="General">
                  <c:v>0.38687654538301</c:v>
                </c:pt>
                <c:pt idx="3873" formatCode="General">
                  <c:v>0.38697646184618</c:v>
                </c:pt>
                <c:pt idx="3874" formatCode="General">
                  <c:v>0.38707637830935</c:v>
                </c:pt>
                <c:pt idx="3875" formatCode="General">
                  <c:v>0.38717629477251</c:v>
                </c:pt>
                <c:pt idx="3876" formatCode="General">
                  <c:v>0.38727621123568</c:v>
                </c:pt>
                <c:pt idx="3877" formatCode="General">
                  <c:v>0.38737612769885</c:v>
                </c:pt>
                <c:pt idx="3878" formatCode="General">
                  <c:v>0.38747604416202</c:v>
                </c:pt>
                <c:pt idx="3879" formatCode="General">
                  <c:v>0.38757596062518</c:v>
                </c:pt>
                <c:pt idx="3880" formatCode="General">
                  <c:v>0.38767587708835</c:v>
                </c:pt>
                <c:pt idx="3881" formatCode="General">
                  <c:v>0.38777579355152</c:v>
                </c:pt>
                <c:pt idx="3882" formatCode="General">
                  <c:v>0.38787571001468</c:v>
                </c:pt>
                <c:pt idx="3883" formatCode="General">
                  <c:v>0.38797562647785</c:v>
                </c:pt>
                <c:pt idx="3884" formatCode="General">
                  <c:v>0.38807554294102</c:v>
                </c:pt>
                <c:pt idx="3885" formatCode="General">
                  <c:v>0.38817545940419</c:v>
                </c:pt>
                <c:pt idx="3886" formatCode="General">
                  <c:v>0.38827537586735</c:v>
                </c:pt>
                <c:pt idx="3887" formatCode="General">
                  <c:v>0.38837529233052</c:v>
                </c:pt>
                <c:pt idx="3888" formatCode="General">
                  <c:v>0.38847520879369</c:v>
                </c:pt>
                <c:pt idx="3889" formatCode="General">
                  <c:v>0.38857512525685</c:v>
                </c:pt>
                <c:pt idx="3890" formatCode="General">
                  <c:v>0.38867504172002</c:v>
                </c:pt>
                <c:pt idx="3891" formatCode="General">
                  <c:v>0.38877495818319</c:v>
                </c:pt>
                <c:pt idx="3892" formatCode="General">
                  <c:v>0.38887487464635</c:v>
                </c:pt>
                <c:pt idx="3893" formatCode="General">
                  <c:v>0.38897479110952</c:v>
                </c:pt>
                <c:pt idx="3894" formatCode="General">
                  <c:v>0.38907470757269</c:v>
                </c:pt>
                <c:pt idx="3895" formatCode="General">
                  <c:v>0.38917462403586</c:v>
                </c:pt>
                <c:pt idx="3896" formatCode="General">
                  <c:v>0.38927454049902</c:v>
                </c:pt>
                <c:pt idx="3897" formatCode="General">
                  <c:v>0.38937445696219</c:v>
                </c:pt>
                <c:pt idx="3898" formatCode="General">
                  <c:v>0.38947437342536</c:v>
                </c:pt>
                <c:pt idx="3899" formatCode="General">
                  <c:v>0.38957428988852</c:v>
                </c:pt>
                <c:pt idx="3900" formatCode="General">
                  <c:v>0.38967420635169</c:v>
                </c:pt>
                <c:pt idx="3901" formatCode="General">
                  <c:v>0.38977412281486</c:v>
                </c:pt>
                <c:pt idx="3902" formatCode="General">
                  <c:v>0.38987403927803</c:v>
                </c:pt>
                <c:pt idx="3903" formatCode="General">
                  <c:v>0.38997395574119</c:v>
                </c:pt>
                <c:pt idx="3904" formatCode="General">
                  <c:v>0.39007387220436</c:v>
                </c:pt>
                <c:pt idx="3905" formatCode="General">
                  <c:v>0.39017378866753</c:v>
                </c:pt>
                <c:pt idx="3906" formatCode="General">
                  <c:v>0.39027370513069</c:v>
                </c:pt>
                <c:pt idx="3907" formatCode="General">
                  <c:v>0.39037362159386</c:v>
                </c:pt>
                <c:pt idx="3908" formatCode="General">
                  <c:v>0.39047353805703</c:v>
                </c:pt>
                <c:pt idx="3909" formatCode="General">
                  <c:v>0.3905734545202</c:v>
                </c:pt>
                <c:pt idx="3910" formatCode="General">
                  <c:v>0.39067337098336</c:v>
                </c:pt>
                <c:pt idx="3911" formatCode="General">
                  <c:v>0.39077328744653</c:v>
                </c:pt>
                <c:pt idx="3912" formatCode="General">
                  <c:v>0.3908732039097</c:v>
                </c:pt>
                <c:pt idx="3913" formatCode="General">
                  <c:v>0.39097312037286</c:v>
                </c:pt>
                <c:pt idx="3914" formatCode="General">
                  <c:v>0.39107303683603</c:v>
                </c:pt>
                <c:pt idx="3915" formatCode="General">
                  <c:v>0.3911729532992</c:v>
                </c:pt>
                <c:pt idx="3916" formatCode="General">
                  <c:v>0.39127286976237</c:v>
                </c:pt>
                <c:pt idx="3917" formatCode="General">
                  <c:v>0.39137278622553</c:v>
                </c:pt>
                <c:pt idx="3918" formatCode="General">
                  <c:v>0.3914727026887</c:v>
                </c:pt>
                <c:pt idx="3919" formatCode="General">
                  <c:v>0.39157261915187</c:v>
                </c:pt>
                <c:pt idx="3920" formatCode="General">
                  <c:v>0.39167253561503</c:v>
                </c:pt>
                <c:pt idx="3921" formatCode="General">
                  <c:v>0.3917724520782</c:v>
                </c:pt>
                <c:pt idx="3922" formatCode="General">
                  <c:v>0.39187236854137</c:v>
                </c:pt>
                <c:pt idx="3923" formatCode="General">
                  <c:v>0.39197228500453</c:v>
                </c:pt>
                <c:pt idx="3924" formatCode="General">
                  <c:v>0.3920722014677</c:v>
                </c:pt>
                <c:pt idx="3925" formatCode="General">
                  <c:v>0.39217211793087</c:v>
                </c:pt>
                <c:pt idx="3926" formatCode="General">
                  <c:v>0.39227203439404</c:v>
                </c:pt>
                <c:pt idx="3927" formatCode="General">
                  <c:v>0.3923719508572</c:v>
                </c:pt>
                <c:pt idx="3928" formatCode="General">
                  <c:v>0.39247186732037</c:v>
                </c:pt>
                <c:pt idx="3929" formatCode="General">
                  <c:v>0.39257178378354</c:v>
                </c:pt>
                <c:pt idx="3930" formatCode="General">
                  <c:v>0.3926717002467</c:v>
                </c:pt>
                <c:pt idx="3931" formatCode="General">
                  <c:v>0.39277161670987</c:v>
                </c:pt>
                <c:pt idx="3932" formatCode="General">
                  <c:v>0.39287153317304</c:v>
                </c:pt>
                <c:pt idx="3933" formatCode="General">
                  <c:v>0.39297144963621</c:v>
                </c:pt>
                <c:pt idx="3934" formatCode="General">
                  <c:v>0.39307136609937</c:v>
                </c:pt>
                <c:pt idx="3935" formatCode="General">
                  <c:v>0.39317128256254</c:v>
                </c:pt>
                <c:pt idx="3936" formatCode="General">
                  <c:v>0.39327119902571</c:v>
                </c:pt>
                <c:pt idx="3937" formatCode="General">
                  <c:v>0.39337111548887</c:v>
                </c:pt>
                <c:pt idx="3938" formatCode="General">
                  <c:v>0.39347103195204</c:v>
                </c:pt>
                <c:pt idx="3939" formatCode="General">
                  <c:v>0.39357094841521</c:v>
                </c:pt>
                <c:pt idx="3940" formatCode="General">
                  <c:v>0.39367086487838</c:v>
                </c:pt>
                <c:pt idx="3941" formatCode="General">
                  <c:v>0.39377078134154</c:v>
                </c:pt>
                <c:pt idx="3942" formatCode="General">
                  <c:v>0.39387069780471</c:v>
                </c:pt>
                <c:pt idx="3943" formatCode="General">
                  <c:v>0.39397061426788</c:v>
                </c:pt>
                <c:pt idx="3944" formatCode="General">
                  <c:v>0.39407053073104</c:v>
                </c:pt>
                <c:pt idx="3945" formatCode="General">
                  <c:v>0.39417044719421</c:v>
                </c:pt>
                <c:pt idx="3946" formatCode="General">
                  <c:v>0.39427036365738</c:v>
                </c:pt>
                <c:pt idx="3947" formatCode="General">
                  <c:v>0.39437028012055</c:v>
                </c:pt>
                <c:pt idx="3948" formatCode="General">
                  <c:v>0.39447019658371</c:v>
                </c:pt>
                <c:pt idx="3949" formatCode="General">
                  <c:v>0.39457011304688</c:v>
                </c:pt>
                <c:pt idx="3950" formatCode="General">
                  <c:v>0.39467002951005</c:v>
                </c:pt>
                <c:pt idx="3951" formatCode="General">
                  <c:v>0.39476994597321</c:v>
                </c:pt>
                <c:pt idx="3952" formatCode="General">
                  <c:v>0.39486986243638</c:v>
                </c:pt>
                <c:pt idx="3953" formatCode="General">
                  <c:v>0.39496977889955</c:v>
                </c:pt>
                <c:pt idx="3954" formatCode="General">
                  <c:v>0.39506969536272</c:v>
                </c:pt>
                <c:pt idx="3955" formatCode="General">
                  <c:v>0.39516961182588</c:v>
                </c:pt>
                <c:pt idx="3956" formatCode="General">
                  <c:v>0.39526952828905</c:v>
                </c:pt>
                <c:pt idx="3957" formatCode="General">
                  <c:v>0.39536944475222</c:v>
                </c:pt>
                <c:pt idx="3958" formatCode="General">
                  <c:v>0.39546936121538</c:v>
                </c:pt>
                <c:pt idx="3959" formatCode="General">
                  <c:v>0.39556927767855</c:v>
                </c:pt>
                <c:pt idx="3960" formatCode="General">
                  <c:v>0.39566919414172</c:v>
                </c:pt>
                <c:pt idx="3961" formatCode="General">
                  <c:v>0.39576911060488</c:v>
                </c:pt>
                <c:pt idx="3962" formatCode="General">
                  <c:v>0.39586902706805</c:v>
                </c:pt>
                <c:pt idx="3963" formatCode="General">
                  <c:v>0.39596894353122</c:v>
                </c:pt>
                <c:pt idx="3964" formatCode="General">
                  <c:v>0.39606885999439</c:v>
                </c:pt>
                <c:pt idx="3965" formatCode="General">
                  <c:v>0.39616877645755</c:v>
                </c:pt>
                <c:pt idx="3966" formatCode="General">
                  <c:v>0.39626869292072</c:v>
                </c:pt>
                <c:pt idx="3967" formatCode="General">
                  <c:v>0.39636860938389</c:v>
                </c:pt>
                <c:pt idx="3968" formatCode="General">
                  <c:v>0.39646852584705</c:v>
                </c:pt>
                <c:pt idx="3969" formatCode="General">
                  <c:v>0.39656844231022</c:v>
                </c:pt>
                <c:pt idx="3970" formatCode="General">
                  <c:v>0.39666835877339</c:v>
                </c:pt>
                <c:pt idx="3971" formatCode="General">
                  <c:v>0.39676827523656</c:v>
                </c:pt>
                <c:pt idx="3972" formatCode="General">
                  <c:v>0.39686819169972</c:v>
                </c:pt>
                <c:pt idx="3973" formatCode="General">
                  <c:v>0.39696810816289</c:v>
                </c:pt>
                <c:pt idx="3974" formatCode="General">
                  <c:v>0.39706802462606</c:v>
                </c:pt>
                <c:pt idx="3975" formatCode="General">
                  <c:v>0.39716794108922</c:v>
                </c:pt>
                <c:pt idx="3976" formatCode="General">
                  <c:v>0.39726785755239</c:v>
                </c:pt>
                <c:pt idx="3977" formatCode="General">
                  <c:v>0.39736777401556</c:v>
                </c:pt>
                <c:pt idx="3978" formatCode="General">
                  <c:v>0.39746769047873</c:v>
                </c:pt>
                <c:pt idx="3979" formatCode="General">
                  <c:v>0.39756760694189</c:v>
                </c:pt>
                <c:pt idx="3980" formatCode="General">
                  <c:v>0.39766752340506</c:v>
                </c:pt>
                <c:pt idx="3981" formatCode="General">
                  <c:v>0.39776743986823</c:v>
                </c:pt>
                <c:pt idx="3982" formatCode="General">
                  <c:v>0.39786735633139</c:v>
                </c:pt>
                <c:pt idx="3983" formatCode="General">
                  <c:v>0.39796727279456</c:v>
                </c:pt>
                <c:pt idx="3984" formatCode="General">
                  <c:v>0.39806718925773</c:v>
                </c:pt>
                <c:pt idx="3985" formatCode="General">
                  <c:v>0.3981671057209</c:v>
                </c:pt>
                <c:pt idx="3986" formatCode="General">
                  <c:v>0.39826702218406</c:v>
                </c:pt>
                <c:pt idx="3987" formatCode="General">
                  <c:v>0.39836693864723</c:v>
                </c:pt>
                <c:pt idx="3988" formatCode="General">
                  <c:v>0.3984668551104</c:v>
                </c:pt>
                <c:pt idx="3989" formatCode="General">
                  <c:v>0.39856677157356</c:v>
                </c:pt>
                <c:pt idx="3990" formatCode="General">
                  <c:v>0.39866668803673</c:v>
                </c:pt>
                <c:pt idx="3991" formatCode="General">
                  <c:v>0.3987666044999</c:v>
                </c:pt>
                <c:pt idx="3992" formatCode="General">
                  <c:v>0.39886652096306</c:v>
                </c:pt>
                <c:pt idx="3993" formatCode="General">
                  <c:v>0.39896643742623</c:v>
                </c:pt>
                <c:pt idx="3994" formatCode="General">
                  <c:v>0.3990663538894</c:v>
                </c:pt>
                <c:pt idx="3995" formatCode="General">
                  <c:v>0.39916627035257</c:v>
                </c:pt>
                <c:pt idx="3996" formatCode="General">
                  <c:v>0.39926618681573</c:v>
                </c:pt>
                <c:pt idx="3997" formatCode="General">
                  <c:v>0.3993661032789</c:v>
                </c:pt>
                <c:pt idx="3998" formatCode="General">
                  <c:v>0.39946601974207</c:v>
                </c:pt>
                <c:pt idx="3999" formatCode="General">
                  <c:v>0.39956593620523</c:v>
                </c:pt>
                <c:pt idx="4000" formatCode="General">
                  <c:v>0.3996658526684</c:v>
                </c:pt>
                <c:pt idx="4001" formatCode="General">
                  <c:v>0.39976576913157</c:v>
                </c:pt>
                <c:pt idx="4002" formatCode="General">
                  <c:v>0.39986568559474</c:v>
                </c:pt>
                <c:pt idx="4003" formatCode="General">
                  <c:v>0.3999656020579</c:v>
                </c:pt>
                <c:pt idx="4004" formatCode="General">
                  <c:v>0.40006551852107</c:v>
                </c:pt>
                <c:pt idx="4005" formatCode="General">
                  <c:v>0.40016543498424</c:v>
                </c:pt>
                <c:pt idx="4006" formatCode="General">
                  <c:v>0.4002653514474</c:v>
                </c:pt>
                <c:pt idx="4007" formatCode="General">
                  <c:v>0.40036526791057</c:v>
                </c:pt>
                <c:pt idx="4008" formatCode="General">
                  <c:v>0.40046518437374</c:v>
                </c:pt>
                <c:pt idx="4009" formatCode="General">
                  <c:v>0.40056510083691</c:v>
                </c:pt>
                <c:pt idx="4010" formatCode="General">
                  <c:v>0.40066501730007</c:v>
                </c:pt>
                <c:pt idx="4011" formatCode="General">
                  <c:v>0.40076493376324</c:v>
                </c:pt>
                <c:pt idx="4012" formatCode="General">
                  <c:v>0.40086485022641</c:v>
                </c:pt>
                <c:pt idx="4013" formatCode="General">
                  <c:v>0.40096476668957</c:v>
                </c:pt>
                <c:pt idx="4014" formatCode="General">
                  <c:v>0.40106468315274</c:v>
                </c:pt>
                <c:pt idx="4015" formatCode="General">
                  <c:v>0.40116459961591</c:v>
                </c:pt>
                <c:pt idx="4016" formatCode="General">
                  <c:v>0.40126451607908</c:v>
                </c:pt>
                <c:pt idx="4017" formatCode="General">
                  <c:v>0.40136443254224</c:v>
                </c:pt>
                <c:pt idx="4018" formatCode="General">
                  <c:v>0.40146434900541</c:v>
                </c:pt>
                <c:pt idx="4019" formatCode="General">
                  <c:v>0.40156426546858</c:v>
                </c:pt>
                <c:pt idx="4020" formatCode="General">
                  <c:v>0.40166418193174</c:v>
                </c:pt>
                <c:pt idx="4021" formatCode="General">
                  <c:v>0.40176409839491</c:v>
                </c:pt>
                <c:pt idx="4022" formatCode="General">
                  <c:v>0.40186401485808</c:v>
                </c:pt>
                <c:pt idx="4023" formatCode="General">
                  <c:v>0.40196393132124</c:v>
                </c:pt>
                <c:pt idx="4024" formatCode="General">
                  <c:v>0.40206384778441</c:v>
                </c:pt>
                <c:pt idx="4025" formatCode="General">
                  <c:v>0.40216376424758</c:v>
                </c:pt>
                <c:pt idx="4026" formatCode="General">
                  <c:v>0.40226368071075</c:v>
                </c:pt>
                <c:pt idx="4027" formatCode="General">
                  <c:v>0.40236359717391</c:v>
                </c:pt>
                <c:pt idx="4028" formatCode="General">
                  <c:v>0.40246351363708</c:v>
                </c:pt>
                <c:pt idx="4029" formatCode="General">
                  <c:v>0.40256343010025</c:v>
                </c:pt>
                <c:pt idx="4030" formatCode="General">
                  <c:v>0.40266334656341</c:v>
                </c:pt>
                <c:pt idx="4031" formatCode="General">
                  <c:v>0.40276326302658</c:v>
                </c:pt>
                <c:pt idx="4032" formatCode="General">
                  <c:v>0.40286317948975</c:v>
                </c:pt>
                <c:pt idx="4033" formatCode="General">
                  <c:v>0.40296309595292</c:v>
                </c:pt>
                <c:pt idx="4034" formatCode="General">
                  <c:v>0.40306301241608</c:v>
                </c:pt>
                <c:pt idx="4035" formatCode="General">
                  <c:v>0.40316292887925</c:v>
                </c:pt>
                <c:pt idx="4036" formatCode="General">
                  <c:v>0.40326284534242</c:v>
                </c:pt>
                <c:pt idx="4037" formatCode="General">
                  <c:v>0.40336276180558</c:v>
                </c:pt>
                <c:pt idx="4038" formatCode="General">
                  <c:v>0.40346267826875</c:v>
                </c:pt>
                <c:pt idx="4039" formatCode="General">
                  <c:v>0.40356259473192</c:v>
                </c:pt>
                <c:pt idx="4040" formatCode="General">
                  <c:v>0.40366251119509</c:v>
                </c:pt>
                <c:pt idx="4041" formatCode="General">
                  <c:v>0.40376242765825</c:v>
                </c:pt>
                <c:pt idx="4042" formatCode="General">
                  <c:v>0.40386234412142</c:v>
                </c:pt>
                <c:pt idx="4043" formatCode="General">
                  <c:v>0.40396226058459</c:v>
                </c:pt>
                <c:pt idx="4044" formatCode="General">
                  <c:v>0.40406217704775</c:v>
                </c:pt>
                <c:pt idx="4045" formatCode="General">
                  <c:v>0.40416209351092</c:v>
                </c:pt>
                <c:pt idx="4046" formatCode="General">
                  <c:v>0.40426200997409</c:v>
                </c:pt>
                <c:pt idx="4047" formatCode="General">
                  <c:v>0.40436192643726</c:v>
                </c:pt>
                <c:pt idx="4048" formatCode="General">
                  <c:v>0.40446184290042</c:v>
                </c:pt>
                <c:pt idx="4049" formatCode="General">
                  <c:v>0.40456175936359</c:v>
                </c:pt>
                <c:pt idx="4050" formatCode="General">
                  <c:v>0.40466167582676</c:v>
                </c:pt>
                <c:pt idx="4051" formatCode="General">
                  <c:v>0.40476159228992</c:v>
                </c:pt>
                <c:pt idx="4052" formatCode="General">
                  <c:v>0.40486150875309</c:v>
                </c:pt>
                <c:pt idx="4053" formatCode="General">
                  <c:v>0.40496142521626</c:v>
                </c:pt>
                <c:pt idx="4054" formatCode="General">
                  <c:v>0.40506134167943</c:v>
                </c:pt>
                <c:pt idx="4055" formatCode="General">
                  <c:v>0.40516125814259</c:v>
                </c:pt>
                <c:pt idx="4056" formatCode="General">
                  <c:v>0.40526117460576</c:v>
                </c:pt>
                <c:pt idx="4057" formatCode="General">
                  <c:v>0.40536109106893</c:v>
                </c:pt>
                <c:pt idx="4058" formatCode="General">
                  <c:v>0.40546100753209</c:v>
                </c:pt>
                <c:pt idx="4059" formatCode="General">
                  <c:v>0.40556092399526</c:v>
                </c:pt>
                <c:pt idx="4060" formatCode="General">
                  <c:v>0.40566084045843</c:v>
                </c:pt>
                <c:pt idx="4061" formatCode="General">
                  <c:v>0.40576075692159</c:v>
                </c:pt>
                <c:pt idx="4062" formatCode="General">
                  <c:v>0.40586067338476</c:v>
                </c:pt>
                <c:pt idx="4063" formatCode="General">
                  <c:v>0.40596058984793</c:v>
                </c:pt>
                <c:pt idx="4064" formatCode="General">
                  <c:v>0.4060605063111</c:v>
                </c:pt>
                <c:pt idx="4065" formatCode="General">
                  <c:v>0.40616042277426</c:v>
                </c:pt>
                <c:pt idx="4066" formatCode="General">
                  <c:v>0.40626033923743</c:v>
                </c:pt>
                <c:pt idx="4067" formatCode="General">
                  <c:v>0.4063602557006</c:v>
                </c:pt>
                <c:pt idx="4068" formatCode="General">
                  <c:v>0.40646017216376</c:v>
                </c:pt>
                <c:pt idx="4069" formatCode="General">
                  <c:v>0.40656008862693</c:v>
                </c:pt>
                <c:pt idx="4070" formatCode="General">
                  <c:v>0.4066600050901</c:v>
                </c:pt>
                <c:pt idx="4071" formatCode="General">
                  <c:v>0.40675992155327</c:v>
                </c:pt>
                <c:pt idx="4072" formatCode="General">
                  <c:v>0.40685983801643</c:v>
                </c:pt>
                <c:pt idx="4073" formatCode="General">
                  <c:v>0.4069597544796</c:v>
                </c:pt>
                <c:pt idx="4074" formatCode="General">
                  <c:v>0.40705967094277</c:v>
                </c:pt>
                <c:pt idx="4075" formatCode="General">
                  <c:v>0.40715958740593</c:v>
                </c:pt>
                <c:pt idx="4076" formatCode="General">
                  <c:v>0.4072595038691</c:v>
                </c:pt>
                <c:pt idx="4077" formatCode="General">
                  <c:v>0.40735942033227</c:v>
                </c:pt>
                <c:pt idx="4078" formatCode="General">
                  <c:v>0.40745933679544</c:v>
                </c:pt>
                <c:pt idx="4079" formatCode="General">
                  <c:v>0.4075592532586</c:v>
                </c:pt>
                <c:pt idx="4080" formatCode="General">
                  <c:v>0.40765916972177</c:v>
                </c:pt>
                <c:pt idx="4081" formatCode="General">
                  <c:v>0.40775908618494</c:v>
                </c:pt>
                <c:pt idx="4082" formatCode="General">
                  <c:v>0.4078590026481</c:v>
                </c:pt>
                <c:pt idx="4083" formatCode="General">
                  <c:v>0.40795891911127</c:v>
                </c:pt>
                <c:pt idx="4084" formatCode="General">
                  <c:v>0.40805883557444</c:v>
                </c:pt>
                <c:pt idx="4085" formatCode="General">
                  <c:v>0.40815875203761</c:v>
                </c:pt>
                <c:pt idx="4086" formatCode="General">
                  <c:v>0.40825866850077</c:v>
                </c:pt>
                <c:pt idx="4087" formatCode="General">
                  <c:v>0.40835858496394</c:v>
                </c:pt>
                <c:pt idx="4088" formatCode="General">
                  <c:v>0.40845850142711</c:v>
                </c:pt>
                <c:pt idx="4089" formatCode="General">
                  <c:v>0.40855841789027</c:v>
                </c:pt>
                <c:pt idx="4090" formatCode="General">
                  <c:v>0.40865833435344</c:v>
                </c:pt>
                <c:pt idx="4091" formatCode="General">
                  <c:v>0.40875825081661</c:v>
                </c:pt>
                <c:pt idx="4092" formatCode="General">
                  <c:v>0.40885816727977</c:v>
                </c:pt>
                <c:pt idx="4093" formatCode="General">
                  <c:v>0.40895808374294</c:v>
                </c:pt>
                <c:pt idx="4094" formatCode="General">
                  <c:v>0.40905800020611</c:v>
                </c:pt>
                <c:pt idx="4095" formatCode="General">
                  <c:v>0.40915791666928</c:v>
                </c:pt>
                <c:pt idx="4096" formatCode="General">
                  <c:v>0.40925783313244</c:v>
                </c:pt>
                <c:pt idx="4097" formatCode="General">
                  <c:v>0.40935774959561</c:v>
                </c:pt>
                <c:pt idx="4098" formatCode="General">
                  <c:v>0.40945766605878</c:v>
                </c:pt>
                <c:pt idx="4099" formatCode="General">
                  <c:v>0.40955758252194</c:v>
                </c:pt>
                <c:pt idx="4100" formatCode="General">
                  <c:v>0.40965749898511</c:v>
                </c:pt>
                <c:pt idx="4101" formatCode="General">
                  <c:v>0.40975741544828</c:v>
                </c:pt>
                <c:pt idx="4102" formatCode="General">
                  <c:v>0.40985733191145</c:v>
                </c:pt>
                <c:pt idx="4103" formatCode="General">
                  <c:v>0.40995724837461</c:v>
                </c:pt>
                <c:pt idx="4104" formatCode="General">
                  <c:v>0.41005716483778</c:v>
                </c:pt>
                <c:pt idx="4105" formatCode="General">
                  <c:v>0.41015708130095</c:v>
                </c:pt>
                <c:pt idx="4106" formatCode="General">
                  <c:v>0.41025699776411</c:v>
                </c:pt>
                <c:pt idx="4107" formatCode="General">
                  <c:v>0.41035691422728</c:v>
                </c:pt>
                <c:pt idx="4108" formatCode="General">
                  <c:v>0.41045683069045</c:v>
                </c:pt>
                <c:pt idx="4109" formatCode="General">
                  <c:v>0.41055674715362</c:v>
                </c:pt>
                <c:pt idx="4110" formatCode="General">
                  <c:v>0.41065666361678</c:v>
                </c:pt>
                <c:pt idx="4111" formatCode="General">
                  <c:v>0.41075658007995</c:v>
                </c:pt>
                <c:pt idx="4112" formatCode="General">
                  <c:v>0.41085649654312</c:v>
                </c:pt>
                <c:pt idx="4113" formatCode="General">
                  <c:v>0.41095641300628</c:v>
                </c:pt>
                <c:pt idx="4114" formatCode="General">
                  <c:v>0.41105632946945</c:v>
                </c:pt>
                <c:pt idx="4115" formatCode="General">
                  <c:v>0.41115624593262</c:v>
                </c:pt>
                <c:pt idx="4116" formatCode="General">
                  <c:v>0.41125616239579</c:v>
                </c:pt>
                <c:pt idx="4117" formatCode="General">
                  <c:v>0.41135607885895</c:v>
                </c:pt>
                <c:pt idx="4118" formatCode="General">
                  <c:v>0.41145599532212</c:v>
                </c:pt>
                <c:pt idx="4119" formatCode="General">
                  <c:v>0.41155591178529</c:v>
                </c:pt>
                <c:pt idx="4120" formatCode="General">
                  <c:v>0.41165582824845</c:v>
                </c:pt>
                <c:pt idx="4121" formatCode="General">
                  <c:v>0.41175574471162</c:v>
                </c:pt>
                <c:pt idx="4122" formatCode="General">
                  <c:v>0.41185566117479</c:v>
                </c:pt>
                <c:pt idx="4123" formatCode="General">
                  <c:v>0.41195557763796</c:v>
                </c:pt>
                <c:pt idx="4124" formatCode="General">
                  <c:v>0.41205549410112</c:v>
                </c:pt>
                <c:pt idx="4125" formatCode="General">
                  <c:v>0.41215541056429</c:v>
                </c:pt>
                <c:pt idx="4126" formatCode="General">
                  <c:v>0.41225532702746</c:v>
                </c:pt>
                <c:pt idx="4127" formatCode="General">
                  <c:v>0.41235524349062</c:v>
                </c:pt>
                <c:pt idx="4128" formatCode="General">
                  <c:v>0.41245515995379</c:v>
                </c:pt>
                <c:pt idx="4129" formatCode="General">
                  <c:v>0.41255507641696</c:v>
                </c:pt>
                <c:pt idx="4130" formatCode="General">
                  <c:v>0.41265499288012</c:v>
                </c:pt>
                <c:pt idx="4131" formatCode="General">
                  <c:v>0.41275490934329</c:v>
                </c:pt>
                <c:pt idx="4132" formatCode="General">
                  <c:v>0.41285482580646</c:v>
                </c:pt>
                <c:pt idx="4133" formatCode="General">
                  <c:v>0.41295474226963</c:v>
                </c:pt>
                <c:pt idx="4134" formatCode="General">
                  <c:v>0.41305465873279</c:v>
                </c:pt>
                <c:pt idx="4135" formatCode="General">
                  <c:v>0.41315457519596</c:v>
                </c:pt>
                <c:pt idx="4136" formatCode="General">
                  <c:v>0.41325449165913</c:v>
                </c:pt>
                <c:pt idx="4137" formatCode="General">
                  <c:v>0.41335440812229</c:v>
                </c:pt>
                <c:pt idx="4138" formatCode="General">
                  <c:v>0.41345432458546</c:v>
                </c:pt>
                <c:pt idx="4139" formatCode="General">
                  <c:v>0.41355424104863</c:v>
                </c:pt>
                <c:pt idx="4140" formatCode="General">
                  <c:v>0.4136541575118</c:v>
                </c:pt>
                <c:pt idx="4141" formatCode="General">
                  <c:v>0.41375407397496</c:v>
                </c:pt>
                <c:pt idx="4142" formatCode="General">
                  <c:v>0.41385399043813</c:v>
                </c:pt>
                <c:pt idx="4143" formatCode="General">
                  <c:v>0.4139539069013</c:v>
                </c:pt>
                <c:pt idx="4144" formatCode="General">
                  <c:v>0.41405382336446</c:v>
                </c:pt>
                <c:pt idx="4145" formatCode="General">
                  <c:v>0.41415373982763</c:v>
                </c:pt>
                <c:pt idx="4146" formatCode="General">
                  <c:v>0.4142536562908</c:v>
                </c:pt>
                <c:pt idx="4147" formatCode="General">
                  <c:v>0.41435357275397</c:v>
                </c:pt>
                <c:pt idx="4148" formatCode="General">
                  <c:v>0.41445348921713</c:v>
                </c:pt>
                <c:pt idx="4149" formatCode="General">
                  <c:v>0.4145534056803</c:v>
                </c:pt>
                <c:pt idx="4150" formatCode="General">
                  <c:v>0.41465332214347</c:v>
                </c:pt>
                <c:pt idx="4151" formatCode="General">
                  <c:v>0.41475323860663</c:v>
                </c:pt>
                <c:pt idx="4152" formatCode="General">
                  <c:v>0.4148531550698</c:v>
                </c:pt>
                <c:pt idx="4153" formatCode="General">
                  <c:v>0.41495307153297</c:v>
                </c:pt>
                <c:pt idx="4154" formatCode="General">
                  <c:v>0.41505298799614</c:v>
                </c:pt>
                <c:pt idx="4155" formatCode="General">
                  <c:v>0.4151529044593</c:v>
                </c:pt>
                <c:pt idx="4156" formatCode="General">
                  <c:v>0.41525282092247</c:v>
                </c:pt>
                <c:pt idx="4157" formatCode="General">
                  <c:v>0.41535273738564</c:v>
                </c:pt>
                <c:pt idx="4158" formatCode="General">
                  <c:v>0.4154526538488</c:v>
                </c:pt>
                <c:pt idx="4159" formatCode="General">
                  <c:v>0.41555257031197</c:v>
                </c:pt>
                <c:pt idx="4160" formatCode="General">
                  <c:v>0.41565248677514</c:v>
                </c:pt>
                <c:pt idx="4161" formatCode="General">
                  <c:v>0.4157524032383</c:v>
                </c:pt>
                <c:pt idx="4162" formatCode="General">
                  <c:v>0.41585231970147</c:v>
                </c:pt>
                <c:pt idx="4163" formatCode="General">
                  <c:v>0.41595223616464</c:v>
                </c:pt>
                <c:pt idx="4164" formatCode="General">
                  <c:v>0.41605215262781</c:v>
                </c:pt>
                <c:pt idx="4165" formatCode="General">
                  <c:v>0.41615206909097</c:v>
                </c:pt>
                <c:pt idx="4166" formatCode="General">
                  <c:v>0.41625198555414</c:v>
                </c:pt>
                <c:pt idx="4167" formatCode="General">
                  <c:v>0.41635190201731</c:v>
                </c:pt>
                <c:pt idx="4168" formatCode="General">
                  <c:v>0.41645181848047</c:v>
                </c:pt>
                <c:pt idx="4169" formatCode="General">
                  <c:v>0.41655173494364</c:v>
                </c:pt>
                <c:pt idx="4170" formatCode="General">
                  <c:v>0.41665165140681</c:v>
                </c:pt>
                <c:pt idx="4171" formatCode="General">
                  <c:v>0.41675156786998</c:v>
                </c:pt>
                <c:pt idx="4172" formatCode="General">
                  <c:v>0.41685148433314</c:v>
                </c:pt>
                <c:pt idx="4173" formatCode="General">
                  <c:v>0.41695140079631</c:v>
                </c:pt>
                <c:pt idx="4174" formatCode="General">
                  <c:v>0.41705131725948</c:v>
                </c:pt>
                <c:pt idx="4175" formatCode="General">
                  <c:v>0.41715123372264</c:v>
                </c:pt>
                <c:pt idx="4176" formatCode="General">
                  <c:v>0.41725115018581</c:v>
                </c:pt>
                <c:pt idx="4177" formatCode="General">
                  <c:v>0.41735106664898</c:v>
                </c:pt>
                <c:pt idx="4178" formatCode="General">
                  <c:v>0.41745098311215</c:v>
                </c:pt>
                <c:pt idx="4179" formatCode="General">
                  <c:v>0.41755089957531</c:v>
                </c:pt>
                <c:pt idx="4180" formatCode="General">
                  <c:v>0.41765081603848</c:v>
                </c:pt>
                <c:pt idx="4181" formatCode="General">
                  <c:v>0.41775073250165</c:v>
                </c:pt>
                <c:pt idx="4182" formatCode="General">
                  <c:v>0.41785064896481</c:v>
                </c:pt>
                <c:pt idx="4183" formatCode="General">
                  <c:v>0.41795056542798</c:v>
                </c:pt>
                <c:pt idx="4184" formatCode="General">
                  <c:v>0.41805048189115</c:v>
                </c:pt>
                <c:pt idx="4185" formatCode="General">
                  <c:v>0.41815039835432</c:v>
                </c:pt>
                <c:pt idx="4186" formatCode="General">
                  <c:v>0.41825031481748</c:v>
                </c:pt>
                <c:pt idx="4187" formatCode="General">
                  <c:v>0.41835023128065</c:v>
                </c:pt>
                <c:pt idx="4188" formatCode="General">
                  <c:v>0.41845014774382</c:v>
                </c:pt>
                <c:pt idx="4189" formatCode="General">
                  <c:v>0.41855006420698</c:v>
                </c:pt>
                <c:pt idx="4190" formatCode="General">
                  <c:v>0.41864998067015</c:v>
                </c:pt>
                <c:pt idx="4191" formatCode="General">
                  <c:v>0.41874989713332</c:v>
                </c:pt>
                <c:pt idx="4192" formatCode="General">
                  <c:v>0.41884981359648</c:v>
                </c:pt>
                <c:pt idx="4193" formatCode="General">
                  <c:v>0.41894973005965</c:v>
                </c:pt>
                <c:pt idx="4194" formatCode="General">
                  <c:v>0.41904964652282</c:v>
                </c:pt>
                <c:pt idx="4195" formatCode="General">
                  <c:v>0.41914956298599</c:v>
                </c:pt>
                <c:pt idx="4196" formatCode="General">
                  <c:v>0.41924947944915</c:v>
                </c:pt>
                <c:pt idx="4197" formatCode="General">
                  <c:v>0.41934939591232</c:v>
                </c:pt>
                <c:pt idx="4198" formatCode="General">
                  <c:v>0.41944931237549</c:v>
                </c:pt>
                <c:pt idx="4199" formatCode="General">
                  <c:v>0.41954922883865</c:v>
                </c:pt>
                <c:pt idx="4200" formatCode="General">
                  <c:v>0.41964914530182</c:v>
                </c:pt>
                <c:pt idx="4201" formatCode="General">
                  <c:v>0.41974906176499</c:v>
                </c:pt>
                <c:pt idx="4202" formatCode="General">
                  <c:v>0.41984897822816</c:v>
                </c:pt>
                <c:pt idx="4203" formatCode="General">
                  <c:v>0.41994889469132</c:v>
                </c:pt>
                <c:pt idx="4204" formatCode="General">
                  <c:v>0.42004881115449</c:v>
                </c:pt>
                <c:pt idx="4205" formatCode="General">
                  <c:v>0.42014872761766</c:v>
                </c:pt>
                <c:pt idx="4206" formatCode="General">
                  <c:v>0.42024864408082</c:v>
                </c:pt>
                <c:pt idx="4207" formatCode="General">
                  <c:v>0.42034856054399</c:v>
                </c:pt>
                <c:pt idx="4208" formatCode="General">
                  <c:v>0.42044847700716</c:v>
                </c:pt>
                <c:pt idx="4209" formatCode="General">
                  <c:v>0.42054839347033</c:v>
                </c:pt>
                <c:pt idx="4210" formatCode="General">
                  <c:v>0.42064830993349</c:v>
                </c:pt>
                <c:pt idx="4211" formatCode="General">
                  <c:v>0.42074822639666</c:v>
                </c:pt>
                <c:pt idx="4212" formatCode="General">
                  <c:v>0.42084814285983</c:v>
                </c:pt>
                <c:pt idx="4213" formatCode="General">
                  <c:v>0.42094805932299</c:v>
                </c:pt>
                <c:pt idx="4214" formatCode="General">
                  <c:v>0.42104797578616</c:v>
                </c:pt>
                <c:pt idx="4215" formatCode="General">
                  <c:v>0.42114789224933</c:v>
                </c:pt>
                <c:pt idx="4216" formatCode="General">
                  <c:v>0.4212478087125</c:v>
                </c:pt>
                <c:pt idx="4217" formatCode="General">
                  <c:v>0.42134772517566</c:v>
                </c:pt>
                <c:pt idx="4218" formatCode="General">
                  <c:v>0.42144764163883</c:v>
                </c:pt>
                <c:pt idx="4219" formatCode="General">
                  <c:v>0.421547558102</c:v>
                </c:pt>
                <c:pt idx="4220" formatCode="General">
                  <c:v>0.42164747456516</c:v>
                </c:pt>
                <c:pt idx="4221" formatCode="General">
                  <c:v>0.42174739102833</c:v>
                </c:pt>
                <c:pt idx="4222" formatCode="General">
                  <c:v>0.4218473074915</c:v>
                </c:pt>
                <c:pt idx="4223" formatCode="General">
                  <c:v>0.42194722395467</c:v>
                </c:pt>
                <c:pt idx="4224" formatCode="General">
                  <c:v>0.42204714041783</c:v>
                </c:pt>
                <c:pt idx="4225" formatCode="General">
                  <c:v>0.422147056881</c:v>
                </c:pt>
                <c:pt idx="4226" formatCode="General">
                  <c:v>0.42224697334417</c:v>
                </c:pt>
                <c:pt idx="4227" formatCode="General">
                  <c:v>0.42234688980733</c:v>
                </c:pt>
                <c:pt idx="4228" formatCode="General">
                  <c:v>0.4224468062705</c:v>
                </c:pt>
                <c:pt idx="4229" formatCode="General">
                  <c:v>0.42254672273367</c:v>
                </c:pt>
                <c:pt idx="4230" formatCode="General">
                  <c:v>0.42264663919683</c:v>
                </c:pt>
                <c:pt idx="4231" formatCode="General">
                  <c:v>0.42274655566</c:v>
                </c:pt>
                <c:pt idx="4232" formatCode="General">
                  <c:v>0.42284647212317</c:v>
                </c:pt>
                <c:pt idx="4233" formatCode="General">
                  <c:v>0.42294638858634</c:v>
                </c:pt>
                <c:pt idx="4234" formatCode="General">
                  <c:v>0.4230463050495</c:v>
                </c:pt>
                <c:pt idx="4235" formatCode="General">
                  <c:v>0.42314622151267</c:v>
                </c:pt>
                <c:pt idx="4236" formatCode="General">
                  <c:v>0.42324613797584</c:v>
                </c:pt>
                <c:pt idx="4237" formatCode="General">
                  <c:v>0.423346054439</c:v>
                </c:pt>
                <c:pt idx="4238" formatCode="General">
                  <c:v>0.42344597090217</c:v>
                </c:pt>
                <c:pt idx="4239" formatCode="General">
                  <c:v>0.42354588736534</c:v>
                </c:pt>
                <c:pt idx="4240" formatCode="General">
                  <c:v>0.42364580382851</c:v>
                </c:pt>
                <c:pt idx="4241" formatCode="General">
                  <c:v>0.42374572029167</c:v>
                </c:pt>
                <c:pt idx="4242" formatCode="General">
                  <c:v>0.42384563675484</c:v>
                </c:pt>
                <c:pt idx="4243" formatCode="General">
                  <c:v>0.42394555321801</c:v>
                </c:pt>
                <c:pt idx="4244" formatCode="General">
                  <c:v>0.42404546968117</c:v>
                </c:pt>
                <c:pt idx="4245" formatCode="General">
                  <c:v>0.42414538614434</c:v>
                </c:pt>
                <c:pt idx="4246" formatCode="General">
                  <c:v>0.42424530260751</c:v>
                </c:pt>
                <c:pt idx="4247" formatCode="General">
                  <c:v>0.42434521907068</c:v>
                </c:pt>
                <c:pt idx="4248" formatCode="General">
                  <c:v>0.42444513553384</c:v>
                </c:pt>
                <c:pt idx="4249" formatCode="General">
                  <c:v>0.42454505199701</c:v>
                </c:pt>
                <c:pt idx="4250" formatCode="General">
                  <c:v>0.42464496846018</c:v>
                </c:pt>
                <c:pt idx="4251" formatCode="General">
                  <c:v>0.42474488492334</c:v>
                </c:pt>
                <c:pt idx="4252" formatCode="General">
                  <c:v>0.42484480138651</c:v>
                </c:pt>
                <c:pt idx="4253" formatCode="General">
                  <c:v>0.42494471784968</c:v>
                </c:pt>
                <c:pt idx="4254" formatCode="General">
                  <c:v>0.42504463431285</c:v>
                </c:pt>
                <c:pt idx="4255" formatCode="General">
                  <c:v>0.42514455077601</c:v>
                </c:pt>
                <c:pt idx="4256" formatCode="General">
                  <c:v>0.42524446723918</c:v>
                </c:pt>
                <c:pt idx="4257" formatCode="General">
                  <c:v>0.42534438370235</c:v>
                </c:pt>
                <c:pt idx="4258" formatCode="General">
                  <c:v>0.42544430016551</c:v>
                </c:pt>
                <c:pt idx="4259" formatCode="General">
                  <c:v>0.42554421662868</c:v>
                </c:pt>
                <c:pt idx="4260" formatCode="General">
                  <c:v>0.42564413309185</c:v>
                </c:pt>
                <c:pt idx="4261" formatCode="General">
                  <c:v>0.42574404955501</c:v>
                </c:pt>
                <c:pt idx="4262" formatCode="General">
                  <c:v>0.42584396601818</c:v>
                </c:pt>
                <c:pt idx="4263" formatCode="General">
                  <c:v>0.42594388248135</c:v>
                </c:pt>
                <c:pt idx="4264" formatCode="General">
                  <c:v>0.42604379894452</c:v>
                </c:pt>
                <c:pt idx="4265" formatCode="General">
                  <c:v>0.42614371540768</c:v>
                </c:pt>
                <c:pt idx="4266" formatCode="General">
                  <c:v>0.42624363187085</c:v>
                </c:pt>
                <c:pt idx="4267" formatCode="General">
                  <c:v>0.42634354833402</c:v>
                </c:pt>
                <c:pt idx="4268" formatCode="General">
                  <c:v>0.42644346479718</c:v>
                </c:pt>
                <c:pt idx="4269" formatCode="General">
                  <c:v>0.42654338126035</c:v>
                </c:pt>
                <c:pt idx="4270" formatCode="General">
                  <c:v>0.42664329772352</c:v>
                </c:pt>
                <c:pt idx="4271" formatCode="General">
                  <c:v>0.42674321418669</c:v>
                </c:pt>
                <c:pt idx="4272" formatCode="General">
                  <c:v>0.42684313064985</c:v>
                </c:pt>
                <c:pt idx="4273" formatCode="General">
                  <c:v>0.42694304711302</c:v>
                </c:pt>
                <c:pt idx="4274" formatCode="General">
                  <c:v>0.42704296357619</c:v>
                </c:pt>
                <c:pt idx="4275" formatCode="General">
                  <c:v>0.42714288003935</c:v>
                </c:pt>
                <c:pt idx="4276" formatCode="General">
                  <c:v>0.42724279650252</c:v>
                </c:pt>
                <c:pt idx="4277" formatCode="General">
                  <c:v>0.42734271296569</c:v>
                </c:pt>
                <c:pt idx="4278" formatCode="General">
                  <c:v>0.42744262942886</c:v>
                </c:pt>
                <c:pt idx="4279" formatCode="General">
                  <c:v>0.42754254589202</c:v>
                </c:pt>
                <c:pt idx="4280" formatCode="General">
                  <c:v>0.42764246235519</c:v>
                </c:pt>
                <c:pt idx="4281" formatCode="General">
                  <c:v>0.42774237881836</c:v>
                </c:pt>
                <c:pt idx="4282" formatCode="General">
                  <c:v>0.42784229528152</c:v>
                </c:pt>
                <c:pt idx="4283" formatCode="General">
                  <c:v>0.42794221174469</c:v>
                </c:pt>
                <c:pt idx="4284" formatCode="General">
                  <c:v>0.42804212820786</c:v>
                </c:pt>
                <c:pt idx="4285" formatCode="General">
                  <c:v>0.42814204467103</c:v>
                </c:pt>
                <c:pt idx="4286" formatCode="General">
                  <c:v>0.42824196113419</c:v>
                </c:pt>
                <c:pt idx="4287" formatCode="General">
                  <c:v>0.42834187759736</c:v>
                </c:pt>
                <c:pt idx="4288" formatCode="General">
                  <c:v>0.42844179406053</c:v>
                </c:pt>
                <c:pt idx="4289" formatCode="General">
                  <c:v>0.42854171052369</c:v>
                </c:pt>
                <c:pt idx="4290" formatCode="General">
                  <c:v>0.42864162698686</c:v>
                </c:pt>
                <c:pt idx="4291" formatCode="General">
                  <c:v>0.42874154345003</c:v>
                </c:pt>
                <c:pt idx="4292" formatCode="General">
                  <c:v>0.4288414599132</c:v>
                </c:pt>
                <c:pt idx="4293" formatCode="General">
                  <c:v>0.42894137637636</c:v>
                </c:pt>
                <c:pt idx="4294" formatCode="General">
                  <c:v>0.42904129283953</c:v>
                </c:pt>
                <c:pt idx="4295" formatCode="General">
                  <c:v>0.4291412093027</c:v>
                </c:pt>
                <c:pt idx="4296" formatCode="General">
                  <c:v>0.42924112576586</c:v>
                </c:pt>
                <c:pt idx="4297" formatCode="General">
                  <c:v>0.42934104222903</c:v>
                </c:pt>
                <c:pt idx="4298" formatCode="General">
                  <c:v>0.4294409586922</c:v>
                </c:pt>
                <c:pt idx="4299" formatCode="General">
                  <c:v>0.42954087515536</c:v>
                </c:pt>
                <c:pt idx="4300" formatCode="General">
                  <c:v>0.42964079161853</c:v>
                </c:pt>
                <c:pt idx="4301" formatCode="General">
                  <c:v>0.4297407080817</c:v>
                </c:pt>
                <c:pt idx="4302" formatCode="General">
                  <c:v>0.42984062454487</c:v>
                </c:pt>
                <c:pt idx="4303" formatCode="General">
                  <c:v>0.42994054100803</c:v>
                </c:pt>
                <c:pt idx="4304" formatCode="General">
                  <c:v>0.4300404574712</c:v>
                </c:pt>
                <c:pt idx="4305" formatCode="General">
                  <c:v>0.43014037393437</c:v>
                </c:pt>
                <c:pt idx="4306" formatCode="General">
                  <c:v>0.43024029039753</c:v>
                </c:pt>
                <c:pt idx="4307" formatCode="General">
                  <c:v>0.4303402068607</c:v>
                </c:pt>
                <c:pt idx="4308" formatCode="General">
                  <c:v>0.43044012332387</c:v>
                </c:pt>
                <c:pt idx="4309" formatCode="General">
                  <c:v>0.43054003978704</c:v>
                </c:pt>
                <c:pt idx="4310" formatCode="General">
                  <c:v>0.4306399562502</c:v>
                </c:pt>
                <c:pt idx="4311" formatCode="General">
                  <c:v>0.43073987271337</c:v>
                </c:pt>
                <c:pt idx="4312" formatCode="General">
                  <c:v>0.43083978917654</c:v>
                </c:pt>
                <c:pt idx="4313" formatCode="General">
                  <c:v>0.4309397056397</c:v>
                </c:pt>
                <c:pt idx="4314" formatCode="General">
                  <c:v>0.43103962210287</c:v>
                </c:pt>
                <c:pt idx="4315" formatCode="General">
                  <c:v>0.43113953856604</c:v>
                </c:pt>
                <c:pt idx="4316" formatCode="General">
                  <c:v>0.43123945502921</c:v>
                </c:pt>
                <c:pt idx="4317" formatCode="General">
                  <c:v>0.43133937149237</c:v>
                </c:pt>
                <c:pt idx="4318" formatCode="General">
                  <c:v>0.43143928795554</c:v>
                </c:pt>
                <c:pt idx="4319" formatCode="General">
                  <c:v>0.43153920441871</c:v>
                </c:pt>
                <c:pt idx="4320" formatCode="General">
                  <c:v>0.43163912088187</c:v>
                </c:pt>
                <c:pt idx="4321" formatCode="General">
                  <c:v>0.43173903734504</c:v>
                </c:pt>
                <c:pt idx="4322" formatCode="General">
                  <c:v>0.43183895380821</c:v>
                </c:pt>
                <c:pt idx="4323" formatCode="General">
                  <c:v>0.43193887027138</c:v>
                </c:pt>
                <c:pt idx="4324" formatCode="General">
                  <c:v>0.43203878673454</c:v>
                </c:pt>
                <c:pt idx="4325" formatCode="General">
                  <c:v>0.43213870319771</c:v>
                </c:pt>
                <c:pt idx="4326" formatCode="General">
                  <c:v>0.43223861966088</c:v>
                </c:pt>
                <c:pt idx="4327" formatCode="General">
                  <c:v>0.43233853612404</c:v>
                </c:pt>
                <c:pt idx="4328" formatCode="General">
                  <c:v>0.43243845258721</c:v>
                </c:pt>
                <c:pt idx="4329" formatCode="General">
                  <c:v>0.43253836905038</c:v>
                </c:pt>
                <c:pt idx="4330" formatCode="General">
                  <c:v>0.43263828551354</c:v>
                </c:pt>
                <c:pt idx="4331" formatCode="General">
                  <c:v>0.43273820197671</c:v>
                </c:pt>
                <c:pt idx="4332" formatCode="General">
                  <c:v>0.43283811843988</c:v>
                </c:pt>
                <c:pt idx="4333" formatCode="General">
                  <c:v>0.43293803490305</c:v>
                </c:pt>
                <c:pt idx="4334" formatCode="General">
                  <c:v>0.43303795136621</c:v>
                </c:pt>
                <c:pt idx="4335" formatCode="General">
                  <c:v>0.43313786782938</c:v>
                </c:pt>
                <c:pt idx="4336" formatCode="General">
                  <c:v>0.43323778429255</c:v>
                </c:pt>
                <c:pt idx="4337" formatCode="General">
                  <c:v>0.43333770075571</c:v>
                </c:pt>
                <c:pt idx="4338" formatCode="General">
                  <c:v>0.43343761721888</c:v>
                </c:pt>
                <c:pt idx="4339" formatCode="General">
                  <c:v>0.43353753368205</c:v>
                </c:pt>
                <c:pt idx="4340" formatCode="General">
                  <c:v>0.43363745014522</c:v>
                </c:pt>
                <c:pt idx="4341" formatCode="General">
                  <c:v>0.43373736660838</c:v>
                </c:pt>
                <c:pt idx="4342" formatCode="General">
                  <c:v>0.43383728307155</c:v>
                </c:pt>
                <c:pt idx="4343" formatCode="General">
                  <c:v>0.43393719953472</c:v>
                </c:pt>
                <c:pt idx="4344" formatCode="General">
                  <c:v>0.43403711599788</c:v>
                </c:pt>
                <c:pt idx="4345" formatCode="General">
                  <c:v>0.43413703246105</c:v>
                </c:pt>
                <c:pt idx="4346" formatCode="General">
                  <c:v>0.43423694892422</c:v>
                </c:pt>
                <c:pt idx="4347" formatCode="General">
                  <c:v>0.43433686538739</c:v>
                </c:pt>
                <c:pt idx="4348" formatCode="General">
                  <c:v>0.43443678185055</c:v>
                </c:pt>
                <c:pt idx="4349" formatCode="General">
                  <c:v>0.43453669831372</c:v>
                </c:pt>
                <c:pt idx="4350" formatCode="General">
                  <c:v>0.43463661477689</c:v>
                </c:pt>
                <c:pt idx="4351" formatCode="General">
                  <c:v>0.43473653124005</c:v>
                </c:pt>
                <c:pt idx="4352" formatCode="General">
                  <c:v>0.43483644770322</c:v>
                </c:pt>
                <c:pt idx="4353" formatCode="General">
                  <c:v>0.43493636416639</c:v>
                </c:pt>
                <c:pt idx="4354" formatCode="General">
                  <c:v>0.43503628062956</c:v>
                </c:pt>
                <c:pt idx="4355" formatCode="General">
                  <c:v>0.43513619709272</c:v>
                </c:pt>
                <c:pt idx="4356" formatCode="General">
                  <c:v>0.43523611355589</c:v>
                </c:pt>
                <c:pt idx="4357" formatCode="General">
                  <c:v>0.43533603001906</c:v>
                </c:pt>
                <c:pt idx="4358" formatCode="General">
                  <c:v>0.43543594648222</c:v>
                </c:pt>
                <c:pt idx="4359" formatCode="General">
                  <c:v>0.43553586294539</c:v>
                </c:pt>
                <c:pt idx="4360" formatCode="General">
                  <c:v>0.43563577940856</c:v>
                </c:pt>
                <c:pt idx="4361" formatCode="General">
                  <c:v>0.43573569587172</c:v>
                </c:pt>
                <c:pt idx="4362" formatCode="General">
                  <c:v>0.43583561233489</c:v>
                </c:pt>
                <c:pt idx="4363" formatCode="General">
                  <c:v>0.43593552879806</c:v>
                </c:pt>
                <c:pt idx="4364" formatCode="General">
                  <c:v>0.43603544526123</c:v>
                </c:pt>
                <c:pt idx="4365" formatCode="General">
                  <c:v>0.43613536172439</c:v>
                </c:pt>
                <c:pt idx="4366" formatCode="General">
                  <c:v>0.43623527818756</c:v>
                </c:pt>
                <c:pt idx="4367" formatCode="General">
                  <c:v>0.43633519465073</c:v>
                </c:pt>
                <c:pt idx="4368" formatCode="General">
                  <c:v>0.43643511111389</c:v>
                </c:pt>
                <c:pt idx="4369" formatCode="General">
                  <c:v>0.43653502757706</c:v>
                </c:pt>
                <c:pt idx="4370" formatCode="General">
                  <c:v>0.43663494404023</c:v>
                </c:pt>
                <c:pt idx="4371" formatCode="General">
                  <c:v>0.4367348605034</c:v>
                </c:pt>
                <c:pt idx="4372" formatCode="General">
                  <c:v>0.43683477696656</c:v>
                </c:pt>
                <c:pt idx="4373" formatCode="General">
                  <c:v>0.43693469342973</c:v>
                </c:pt>
                <c:pt idx="4374" formatCode="General">
                  <c:v>0.4370346098929</c:v>
                </c:pt>
                <c:pt idx="4375" formatCode="General">
                  <c:v>0.43713452635606</c:v>
                </c:pt>
                <c:pt idx="4376" formatCode="General">
                  <c:v>0.43723444281923</c:v>
                </c:pt>
                <c:pt idx="4377" formatCode="General">
                  <c:v>0.4373343592824</c:v>
                </c:pt>
                <c:pt idx="4378" formatCode="General">
                  <c:v>0.43743427574557</c:v>
                </c:pt>
                <c:pt idx="4379" formatCode="General">
                  <c:v>0.43753419220873</c:v>
                </c:pt>
                <c:pt idx="4380" formatCode="General">
                  <c:v>0.4376341086719</c:v>
                </c:pt>
                <c:pt idx="4381" formatCode="General">
                  <c:v>0.43773402513507</c:v>
                </c:pt>
                <c:pt idx="4382" formatCode="General">
                  <c:v>0.43783394159823</c:v>
                </c:pt>
                <c:pt idx="4383" formatCode="General">
                  <c:v>0.4379338580614</c:v>
                </c:pt>
                <c:pt idx="4384" formatCode="General">
                  <c:v>0.43803377452457</c:v>
                </c:pt>
                <c:pt idx="4385" formatCode="General">
                  <c:v>0.43813369098774</c:v>
                </c:pt>
                <c:pt idx="4386" formatCode="General">
                  <c:v>0.4382336074509</c:v>
                </c:pt>
                <c:pt idx="4387" formatCode="General">
                  <c:v>0.43833352391407</c:v>
                </c:pt>
                <c:pt idx="4388" formatCode="General">
                  <c:v>0.43843344037724</c:v>
                </c:pt>
                <c:pt idx="4389" formatCode="General">
                  <c:v>0.4385333568404</c:v>
                </c:pt>
                <c:pt idx="4390" formatCode="General">
                  <c:v>0.43863327330357</c:v>
                </c:pt>
                <c:pt idx="4391" formatCode="General">
                  <c:v>0.43873318976674</c:v>
                </c:pt>
                <c:pt idx="4392" formatCode="General">
                  <c:v>0.43883310622991</c:v>
                </c:pt>
                <c:pt idx="4393" formatCode="General">
                  <c:v>0.43893302269307</c:v>
                </c:pt>
                <c:pt idx="4394" formatCode="General">
                  <c:v>0.43903293915624</c:v>
                </c:pt>
                <c:pt idx="4395" formatCode="General">
                  <c:v>0.43913285561941</c:v>
                </c:pt>
                <c:pt idx="4396" formatCode="General">
                  <c:v>0.43923277208257</c:v>
                </c:pt>
                <c:pt idx="4397" formatCode="General">
                  <c:v>0.43933268854574</c:v>
                </c:pt>
                <c:pt idx="4398" formatCode="General">
                  <c:v>0.43943260500891</c:v>
                </c:pt>
                <c:pt idx="4399" formatCode="General">
                  <c:v>0.43953252147207</c:v>
                </c:pt>
                <c:pt idx="4400" formatCode="General">
                  <c:v>0.43963243793524</c:v>
                </c:pt>
                <c:pt idx="4401" formatCode="General">
                  <c:v>0.43973235439841</c:v>
                </c:pt>
                <c:pt idx="4402" formatCode="General">
                  <c:v>0.43983227086158</c:v>
                </c:pt>
                <c:pt idx="4403" formatCode="General">
                  <c:v>0.43993218732474</c:v>
                </c:pt>
                <c:pt idx="4404" formatCode="General">
                  <c:v>0.44003210378791</c:v>
                </c:pt>
                <c:pt idx="4405" formatCode="General">
                  <c:v>0.44013202025108</c:v>
                </c:pt>
                <c:pt idx="4406" formatCode="General">
                  <c:v>0.44023193671424</c:v>
                </c:pt>
                <c:pt idx="4407" formatCode="General">
                  <c:v>0.44033185317741</c:v>
                </c:pt>
                <c:pt idx="4408" formatCode="General">
                  <c:v>0.44043176964058</c:v>
                </c:pt>
                <c:pt idx="4409" formatCode="General">
                  <c:v>0.44053168610375</c:v>
                </c:pt>
                <c:pt idx="4410" formatCode="General">
                  <c:v>0.44063160256691</c:v>
                </c:pt>
                <c:pt idx="4411" formatCode="General">
                  <c:v>0.44073151903008</c:v>
                </c:pt>
                <c:pt idx="4412" formatCode="General">
                  <c:v>0.44083143549325</c:v>
                </c:pt>
                <c:pt idx="4413" formatCode="General">
                  <c:v>0.44093135195641</c:v>
                </c:pt>
                <c:pt idx="4414" formatCode="General">
                  <c:v>0.44103126841958</c:v>
                </c:pt>
                <c:pt idx="4415" formatCode="General">
                  <c:v>0.44113118488275</c:v>
                </c:pt>
                <c:pt idx="4416" formatCode="General">
                  <c:v>0.44123110134592</c:v>
                </c:pt>
                <c:pt idx="4417" formatCode="General">
                  <c:v>0.44133101780908</c:v>
                </c:pt>
                <c:pt idx="4418" formatCode="General">
                  <c:v>0.44143093427225</c:v>
                </c:pt>
                <c:pt idx="4419" formatCode="General">
                  <c:v>0.44153085073542</c:v>
                </c:pt>
                <c:pt idx="4420" formatCode="General">
                  <c:v>0.44163076719858</c:v>
                </c:pt>
                <c:pt idx="4421" formatCode="General">
                  <c:v>0.44173068366175</c:v>
                </c:pt>
                <c:pt idx="4422" formatCode="General">
                  <c:v>0.44183060012492</c:v>
                </c:pt>
                <c:pt idx="4423" formatCode="General">
                  <c:v>0.44193051658809</c:v>
                </c:pt>
                <c:pt idx="4424" formatCode="General">
                  <c:v>0.44203043305125</c:v>
                </c:pt>
                <c:pt idx="4425" formatCode="General">
                  <c:v>0.44213034951442</c:v>
                </c:pt>
                <c:pt idx="4426" formatCode="General">
                  <c:v>0.44223026597759</c:v>
                </c:pt>
                <c:pt idx="4427" formatCode="General">
                  <c:v>0.44233018244075</c:v>
                </c:pt>
                <c:pt idx="4428" formatCode="General">
                  <c:v>0.44243009890392</c:v>
                </c:pt>
                <c:pt idx="4429" formatCode="General">
                  <c:v>0.44253001536709</c:v>
                </c:pt>
                <c:pt idx="4430" formatCode="General">
                  <c:v>0.44262993183025</c:v>
                </c:pt>
                <c:pt idx="4431" formatCode="General">
                  <c:v>0.44272984829342</c:v>
                </c:pt>
                <c:pt idx="4432" formatCode="General">
                  <c:v>0.44282976475659</c:v>
                </c:pt>
                <c:pt idx="4433" formatCode="General">
                  <c:v>0.44292968121976</c:v>
                </c:pt>
                <c:pt idx="4434" formatCode="General">
                  <c:v>0.44302959768292</c:v>
                </c:pt>
                <c:pt idx="4435" formatCode="General">
                  <c:v>0.44312951414609</c:v>
                </c:pt>
                <c:pt idx="4436" formatCode="General">
                  <c:v>0.44322943060926</c:v>
                </c:pt>
                <c:pt idx="4437" formatCode="General">
                  <c:v>0.44332934707242</c:v>
                </c:pt>
                <c:pt idx="4438" formatCode="General">
                  <c:v>0.44342926353559</c:v>
                </c:pt>
                <c:pt idx="4439" formatCode="General">
                  <c:v>0.44352917999876</c:v>
                </c:pt>
                <c:pt idx="4440" formatCode="General">
                  <c:v>0.44362909646193</c:v>
                </c:pt>
                <c:pt idx="4441" formatCode="General">
                  <c:v>0.44372901292509</c:v>
                </c:pt>
                <c:pt idx="4442" formatCode="General">
                  <c:v>0.44382892938826</c:v>
                </c:pt>
                <c:pt idx="4443" formatCode="General">
                  <c:v>0.44392884585143</c:v>
                </c:pt>
                <c:pt idx="4444" formatCode="General">
                  <c:v>0.44402876231459</c:v>
                </c:pt>
                <c:pt idx="4445" formatCode="General">
                  <c:v>0.44412867877776</c:v>
                </c:pt>
                <c:pt idx="4446" formatCode="General">
                  <c:v>0.44422859524093</c:v>
                </c:pt>
                <c:pt idx="4447" formatCode="General">
                  <c:v>0.4443285117041</c:v>
                </c:pt>
                <c:pt idx="4448" formatCode="General">
                  <c:v>0.44442842816726</c:v>
                </c:pt>
                <c:pt idx="4449" formatCode="General">
                  <c:v>0.44452834463043</c:v>
                </c:pt>
                <c:pt idx="4450" formatCode="General">
                  <c:v>0.4446282610936</c:v>
                </c:pt>
                <c:pt idx="4451" formatCode="General">
                  <c:v>0.44472817755676</c:v>
                </c:pt>
                <c:pt idx="4452" formatCode="General">
                  <c:v>0.44482809401993</c:v>
                </c:pt>
                <c:pt idx="4453" formatCode="General">
                  <c:v>0.4449280104831</c:v>
                </c:pt>
                <c:pt idx="4454" formatCode="General">
                  <c:v>0.44502792694627</c:v>
                </c:pt>
                <c:pt idx="4455" formatCode="General">
                  <c:v>0.44512784340943</c:v>
                </c:pt>
                <c:pt idx="4456" formatCode="General">
                  <c:v>0.4452277598726</c:v>
                </c:pt>
                <c:pt idx="4457" formatCode="General">
                  <c:v>0.44532767633577</c:v>
                </c:pt>
                <c:pt idx="4458" formatCode="General">
                  <c:v>0.44542759279893</c:v>
                </c:pt>
                <c:pt idx="4459" formatCode="General">
                  <c:v>0.4455275092621</c:v>
                </c:pt>
                <c:pt idx="4460" formatCode="General">
                  <c:v>0.44562742572527</c:v>
                </c:pt>
                <c:pt idx="4461" formatCode="General">
                  <c:v>0.44572734218843</c:v>
                </c:pt>
                <c:pt idx="4462" formatCode="General">
                  <c:v>0.4458272586516</c:v>
                </c:pt>
                <c:pt idx="4463" formatCode="General">
                  <c:v>0.44592717511477</c:v>
                </c:pt>
                <c:pt idx="4464" formatCode="General">
                  <c:v>0.44602709157794</c:v>
                </c:pt>
                <c:pt idx="4465" formatCode="General">
                  <c:v>0.4461270080411</c:v>
                </c:pt>
                <c:pt idx="4466" formatCode="General">
                  <c:v>0.44622692450427</c:v>
                </c:pt>
                <c:pt idx="4467" formatCode="General">
                  <c:v>0.44632684096744</c:v>
                </c:pt>
                <c:pt idx="4468" formatCode="General">
                  <c:v>0.4464267574306</c:v>
                </c:pt>
                <c:pt idx="4469" formatCode="General">
                  <c:v>0.44652667389377</c:v>
                </c:pt>
                <c:pt idx="4470" formatCode="General">
                  <c:v>0.44662659035694</c:v>
                </c:pt>
                <c:pt idx="4471" formatCode="General">
                  <c:v>0.44672650682011</c:v>
                </c:pt>
                <c:pt idx="4472" formatCode="General">
                  <c:v>0.44682642328327</c:v>
                </c:pt>
                <c:pt idx="4473" formatCode="General">
                  <c:v>0.44692633974644</c:v>
                </c:pt>
                <c:pt idx="4474" formatCode="General">
                  <c:v>0.44702625620961</c:v>
                </c:pt>
                <c:pt idx="4475" formatCode="General">
                  <c:v>0.44712617267277</c:v>
                </c:pt>
                <c:pt idx="4476" formatCode="General">
                  <c:v>0.44722608913594</c:v>
                </c:pt>
                <c:pt idx="4477" formatCode="General">
                  <c:v>0.44732600559911</c:v>
                </c:pt>
                <c:pt idx="4478" formatCode="General">
                  <c:v>0.44742592206228</c:v>
                </c:pt>
                <c:pt idx="4479" formatCode="General">
                  <c:v>0.44752583852544</c:v>
                </c:pt>
                <c:pt idx="4480" formatCode="General">
                  <c:v>0.44762575498861</c:v>
                </c:pt>
                <c:pt idx="4481" formatCode="General">
                  <c:v>0.44772567145178</c:v>
                </c:pt>
                <c:pt idx="4482" formatCode="General">
                  <c:v>0.44782558791494</c:v>
                </c:pt>
                <c:pt idx="4483" formatCode="General">
                  <c:v>0.44792550437811</c:v>
                </c:pt>
                <c:pt idx="4484" formatCode="General">
                  <c:v>0.44802542084128</c:v>
                </c:pt>
                <c:pt idx="4485" formatCode="General">
                  <c:v>0.44812533730445</c:v>
                </c:pt>
                <c:pt idx="4486" formatCode="General">
                  <c:v>0.44822525376761</c:v>
                </c:pt>
                <c:pt idx="4487" formatCode="General">
                  <c:v>0.44832517023078</c:v>
                </c:pt>
                <c:pt idx="4488" formatCode="General">
                  <c:v>0.44842508669395</c:v>
                </c:pt>
                <c:pt idx="4489" formatCode="General">
                  <c:v>0.44852500315711</c:v>
                </c:pt>
                <c:pt idx="4490" formatCode="General">
                  <c:v>0.44862491962028</c:v>
                </c:pt>
                <c:pt idx="4491" formatCode="General">
                  <c:v>0.44872483608345</c:v>
                </c:pt>
                <c:pt idx="4492" formatCode="General">
                  <c:v>0.44882475254662</c:v>
                </c:pt>
                <c:pt idx="4493" formatCode="General">
                  <c:v>0.44892466900978</c:v>
                </c:pt>
                <c:pt idx="4494" formatCode="General">
                  <c:v>0.44902458547295</c:v>
                </c:pt>
                <c:pt idx="4495" formatCode="General">
                  <c:v>0.44912450193612</c:v>
                </c:pt>
                <c:pt idx="4496" formatCode="General">
                  <c:v>0.44922441839928</c:v>
                </c:pt>
                <c:pt idx="4497" formatCode="General">
                  <c:v>0.44932433486245</c:v>
                </c:pt>
                <c:pt idx="4498" formatCode="General">
                  <c:v>0.44942425132562</c:v>
                </c:pt>
                <c:pt idx="4499" formatCode="General">
                  <c:v>0.44952416778878</c:v>
                </c:pt>
                <c:pt idx="4500" formatCode="General">
                  <c:v>0.44962408425195</c:v>
                </c:pt>
                <c:pt idx="4501" formatCode="General">
                  <c:v>0.44972400071512</c:v>
                </c:pt>
                <c:pt idx="4502" formatCode="General">
                  <c:v>0.44982391717829</c:v>
                </c:pt>
                <c:pt idx="4503" formatCode="General">
                  <c:v>0.44992383364145</c:v>
                </c:pt>
                <c:pt idx="4504" formatCode="General">
                  <c:v>0.45002375010462</c:v>
                </c:pt>
                <c:pt idx="4505" formatCode="General">
                  <c:v>0.45012366656779</c:v>
                </c:pt>
                <c:pt idx="4506" formatCode="General">
                  <c:v>0.45022358303095</c:v>
                </c:pt>
                <c:pt idx="4507" formatCode="General">
                  <c:v>0.45032349949412</c:v>
                </c:pt>
                <c:pt idx="4508" formatCode="General">
                  <c:v>0.45042341595729</c:v>
                </c:pt>
                <c:pt idx="4509" formatCode="General">
                  <c:v>0.45052333242046</c:v>
                </c:pt>
                <c:pt idx="4510" formatCode="General">
                  <c:v>0.45062324888362</c:v>
                </c:pt>
                <c:pt idx="4511" formatCode="General">
                  <c:v>0.45072316534679</c:v>
                </c:pt>
                <c:pt idx="4512" formatCode="General">
                  <c:v>0.45082308180996</c:v>
                </c:pt>
                <c:pt idx="4513" formatCode="General">
                  <c:v>0.45092299827312</c:v>
                </c:pt>
                <c:pt idx="4514" formatCode="General">
                  <c:v>0.45102291473629</c:v>
                </c:pt>
                <c:pt idx="4515" formatCode="General">
                  <c:v>0.45112283119946</c:v>
                </c:pt>
                <c:pt idx="4516" formatCode="General">
                  <c:v>0.45122274766263</c:v>
                </c:pt>
                <c:pt idx="4517" formatCode="General">
                  <c:v>0.45132266412579</c:v>
                </c:pt>
                <c:pt idx="4518" formatCode="General">
                  <c:v>0.45142258058896</c:v>
                </c:pt>
                <c:pt idx="4519" formatCode="General">
                  <c:v>0.45152249705213</c:v>
                </c:pt>
                <c:pt idx="4520" formatCode="General">
                  <c:v>0.45162241351529</c:v>
                </c:pt>
                <c:pt idx="4521" formatCode="General">
                  <c:v>0.45172232997846</c:v>
                </c:pt>
                <c:pt idx="4522" formatCode="General">
                  <c:v>0.45182224644163</c:v>
                </c:pt>
                <c:pt idx="4523" formatCode="General">
                  <c:v>0.4519221629048</c:v>
                </c:pt>
                <c:pt idx="4524" formatCode="General">
                  <c:v>0.45202207936796</c:v>
                </c:pt>
                <c:pt idx="4525" formatCode="General">
                  <c:v>0.45212199583113</c:v>
                </c:pt>
                <c:pt idx="4526" formatCode="General">
                  <c:v>0.4522219122943</c:v>
                </c:pt>
                <c:pt idx="4527" formatCode="General">
                  <c:v>0.45232182875746</c:v>
                </c:pt>
                <c:pt idx="4528" formatCode="General">
                  <c:v>0.45242174522063</c:v>
                </c:pt>
                <c:pt idx="4529" formatCode="General">
                  <c:v>0.4525216616838</c:v>
                </c:pt>
                <c:pt idx="4530" formatCode="General">
                  <c:v>0.45262157814696</c:v>
                </c:pt>
                <c:pt idx="4531" formatCode="General">
                  <c:v>0.45272149461013</c:v>
                </c:pt>
                <c:pt idx="4532" formatCode="General">
                  <c:v>0.4528214110733</c:v>
                </c:pt>
                <c:pt idx="4533" formatCode="General">
                  <c:v>0.45292132753647</c:v>
                </c:pt>
                <c:pt idx="4534" formatCode="General">
                  <c:v>0.45302124399963</c:v>
                </c:pt>
                <c:pt idx="4535" formatCode="General">
                  <c:v>0.4531211604628</c:v>
                </c:pt>
                <c:pt idx="4536" formatCode="General">
                  <c:v>0.45322107692597</c:v>
                </c:pt>
                <c:pt idx="4537" formatCode="General">
                  <c:v>0.45332099338913</c:v>
                </c:pt>
                <c:pt idx="4538" formatCode="General">
                  <c:v>0.4534209098523</c:v>
                </c:pt>
                <c:pt idx="4539" formatCode="General">
                  <c:v>0.45352082631547</c:v>
                </c:pt>
                <c:pt idx="4540" formatCode="General">
                  <c:v>0.45362074277864</c:v>
                </c:pt>
                <c:pt idx="4541" formatCode="General">
                  <c:v>0.4537206592418</c:v>
                </c:pt>
                <c:pt idx="4542" formatCode="General">
                  <c:v>0.45382057570497</c:v>
                </c:pt>
                <c:pt idx="4543" formatCode="General">
                  <c:v>0.45392049216814</c:v>
                </c:pt>
                <c:pt idx="4544" formatCode="General">
                  <c:v>0.4540204086313</c:v>
                </c:pt>
                <c:pt idx="4545" formatCode="General">
                  <c:v>0.45412032509447</c:v>
                </c:pt>
                <c:pt idx="4546" formatCode="General">
                  <c:v>0.45422024155764</c:v>
                </c:pt>
                <c:pt idx="4547" formatCode="General">
                  <c:v>0.45432015802081</c:v>
                </c:pt>
                <c:pt idx="4548" formatCode="General">
                  <c:v>0.45442007448397</c:v>
                </c:pt>
                <c:pt idx="4549" formatCode="General">
                  <c:v>0.45451999094714</c:v>
                </c:pt>
                <c:pt idx="4550" formatCode="General">
                  <c:v>0.45461990741031</c:v>
                </c:pt>
                <c:pt idx="4551" formatCode="General">
                  <c:v>0.45471982387347</c:v>
                </c:pt>
                <c:pt idx="4552" formatCode="General">
                  <c:v>0.45481974033664</c:v>
                </c:pt>
                <c:pt idx="4553" formatCode="General">
                  <c:v>0.45491965679981</c:v>
                </c:pt>
                <c:pt idx="4554" formatCode="General">
                  <c:v>0.45501957326298</c:v>
                </c:pt>
                <c:pt idx="4555" formatCode="General">
                  <c:v>0.45511948972614</c:v>
                </c:pt>
                <c:pt idx="4556" formatCode="General">
                  <c:v>0.45521940618931</c:v>
                </c:pt>
                <c:pt idx="4557" formatCode="General">
                  <c:v>0.45531932265248</c:v>
                </c:pt>
                <c:pt idx="4558" formatCode="General">
                  <c:v>0.45541923911564</c:v>
                </c:pt>
                <c:pt idx="4559" formatCode="General">
                  <c:v>0.45551915557881</c:v>
                </c:pt>
                <c:pt idx="4560" formatCode="General">
                  <c:v>0.45561907204198</c:v>
                </c:pt>
                <c:pt idx="4561" formatCode="General">
                  <c:v>0.45571898850515</c:v>
                </c:pt>
                <c:pt idx="4562" formatCode="General">
                  <c:v>0.45581890496831</c:v>
                </c:pt>
                <c:pt idx="4563" formatCode="General">
                  <c:v>0.45591882143148</c:v>
                </c:pt>
                <c:pt idx="4564" formatCode="General">
                  <c:v>0.45601873789465</c:v>
                </c:pt>
                <c:pt idx="4565" formatCode="General">
                  <c:v>0.45611865435781</c:v>
                </c:pt>
                <c:pt idx="4566" formatCode="General">
                  <c:v>0.45621857082098</c:v>
                </c:pt>
                <c:pt idx="4567" formatCode="General">
                  <c:v>0.45631848728415</c:v>
                </c:pt>
                <c:pt idx="4568" formatCode="General">
                  <c:v>0.45641840374731</c:v>
                </c:pt>
                <c:pt idx="4569" formatCode="General">
                  <c:v>0.45651832021048</c:v>
                </c:pt>
                <c:pt idx="4570" formatCode="General">
                  <c:v>0.45661823667365</c:v>
                </c:pt>
                <c:pt idx="4571" formatCode="General">
                  <c:v>0.45671815313682</c:v>
                </c:pt>
                <c:pt idx="4572" formatCode="General">
                  <c:v>0.45681806959998</c:v>
                </c:pt>
                <c:pt idx="4573" formatCode="General">
                  <c:v>0.45691798606315</c:v>
                </c:pt>
                <c:pt idx="4574" formatCode="General">
                  <c:v>0.45701790252632</c:v>
                </c:pt>
                <c:pt idx="4575" formatCode="General">
                  <c:v>0.45711781898948</c:v>
                </c:pt>
                <c:pt idx="4576" formatCode="General">
                  <c:v>0.45721773545265</c:v>
                </c:pt>
                <c:pt idx="4577" formatCode="General">
                  <c:v>0.45731765191582</c:v>
                </c:pt>
                <c:pt idx="4578" formatCode="General">
                  <c:v>0.45741756837899</c:v>
                </c:pt>
                <c:pt idx="4579" formatCode="General">
                  <c:v>0.45751748484215</c:v>
                </c:pt>
                <c:pt idx="4580" formatCode="General">
                  <c:v>0.45761740130532</c:v>
                </c:pt>
                <c:pt idx="4581" formatCode="General">
                  <c:v>0.45771731776849</c:v>
                </c:pt>
                <c:pt idx="4582" formatCode="General">
                  <c:v>0.45781723423165</c:v>
                </c:pt>
                <c:pt idx="4583" formatCode="General">
                  <c:v>0.45791715069482</c:v>
                </c:pt>
                <c:pt idx="4584" formatCode="General">
                  <c:v>0.45801706715799</c:v>
                </c:pt>
                <c:pt idx="4585" formatCode="General">
                  <c:v>0.45811698362116</c:v>
                </c:pt>
                <c:pt idx="4586" formatCode="General">
                  <c:v>0.45821690008432</c:v>
                </c:pt>
                <c:pt idx="4587" formatCode="General">
                  <c:v>0.45831681654749</c:v>
                </c:pt>
                <c:pt idx="4588" formatCode="General">
                  <c:v>0.45841673301066</c:v>
                </c:pt>
                <c:pt idx="4589" formatCode="General">
                  <c:v>0.45851664947382</c:v>
                </c:pt>
                <c:pt idx="4590" formatCode="General">
                  <c:v>0.45861656593699</c:v>
                </c:pt>
                <c:pt idx="4591" formatCode="General">
                  <c:v>0.45871648240016</c:v>
                </c:pt>
                <c:pt idx="4592" formatCode="General">
                  <c:v>0.45881639886333</c:v>
                </c:pt>
                <c:pt idx="4593" formatCode="General">
                  <c:v>0.45891631532649</c:v>
                </c:pt>
                <c:pt idx="4594" formatCode="General">
                  <c:v>0.45901623178966</c:v>
                </c:pt>
                <c:pt idx="4595" formatCode="General">
                  <c:v>0.45911614825283</c:v>
                </c:pt>
                <c:pt idx="4596" formatCode="General">
                  <c:v>0.45921606471599</c:v>
                </c:pt>
                <c:pt idx="4597" formatCode="General">
                  <c:v>0.45931598117916</c:v>
                </c:pt>
                <c:pt idx="4598" formatCode="General">
                  <c:v>0.45941589764233</c:v>
                </c:pt>
                <c:pt idx="4599" formatCode="General">
                  <c:v>0.45951581410549</c:v>
                </c:pt>
                <c:pt idx="4600" formatCode="General">
                  <c:v>0.45961573056866</c:v>
                </c:pt>
                <c:pt idx="4601" formatCode="General">
                  <c:v>0.45971564703183</c:v>
                </c:pt>
                <c:pt idx="4602" formatCode="General">
                  <c:v>0.459815563495</c:v>
                </c:pt>
                <c:pt idx="4603" formatCode="General">
                  <c:v>0.45991547995816</c:v>
                </c:pt>
                <c:pt idx="4604" formatCode="General">
                  <c:v>0.46001539642133</c:v>
                </c:pt>
                <c:pt idx="4605" formatCode="General">
                  <c:v>0.4601153128845</c:v>
                </c:pt>
                <c:pt idx="4606" formatCode="General">
                  <c:v>0.46021522934766</c:v>
                </c:pt>
                <c:pt idx="4607" formatCode="General">
                  <c:v>0.46031514581083</c:v>
                </c:pt>
                <c:pt idx="4608" formatCode="General">
                  <c:v>0.460415062274</c:v>
                </c:pt>
                <c:pt idx="4609" formatCode="General">
                  <c:v>0.46051497873717</c:v>
                </c:pt>
                <c:pt idx="4610" formatCode="General">
                  <c:v>0.46061489520033</c:v>
                </c:pt>
                <c:pt idx="4611" formatCode="General">
                  <c:v>0.4607148116635</c:v>
                </c:pt>
                <c:pt idx="4612" formatCode="General">
                  <c:v>0.46081472812667</c:v>
                </c:pt>
                <c:pt idx="4613" formatCode="General">
                  <c:v>0.46091464458983</c:v>
                </c:pt>
                <c:pt idx="4614" formatCode="General">
                  <c:v>0.461014561053</c:v>
                </c:pt>
                <c:pt idx="4615" formatCode="General">
                  <c:v>0.46111447751617</c:v>
                </c:pt>
                <c:pt idx="4616" formatCode="General">
                  <c:v>0.46121439397934</c:v>
                </c:pt>
                <c:pt idx="4617" formatCode="General">
                  <c:v>0.4613143104425</c:v>
                </c:pt>
                <c:pt idx="4618" formatCode="General">
                  <c:v>0.46141422690567</c:v>
                </c:pt>
                <c:pt idx="4619" formatCode="General">
                  <c:v>0.46151414336884</c:v>
                </c:pt>
                <c:pt idx="4620" formatCode="General">
                  <c:v>0.461614059832</c:v>
                </c:pt>
                <c:pt idx="4621" formatCode="General">
                  <c:v>0.46171397629517</c:v>
                </c:pt>
                <c:pt idx="4622" formatCode="General">
                  <c:v>0.46181389275834</c:v>
                </c:pt>
                <c:pt idx="4623" formatCode="General">
                  <c:v>0.46191380922151</c:v>
                </c:pt>
                <c:pt idx="4624" formatCode="General">
                  <c:v>0.46201372568467</c:v>
                </c:pt>
                <c:pt idx="4625" formatCode="General">
                  <c:v>0.46211364214784</c:v>
                </c:pt>
                <c:pt idx="4626" formatCode="General">
                  <c:v>0.46221355861101</c:v>
                </c:pt>
                <c:pt idx="4627" formatCode="General">
                  <c:v>0.46231347507417</c:v>
                </c:pt>
                <c:pt idx="4628" formatCode="General">
                  <c:v>0.46241339153734</c:v>
                </c:pt>
                <c:pt idx="4629" formatCode="General">
                  <c:v>0.46251330800051</c:v>
                </c:pt>
                <c:pt idx="4630" formatCode="General">
                  <c:v>0.46261322446367</c:v>
                </c:pt>
                <c:pt idx="4631" formatCode="General">
                  <c:v>0.46271314092684</c:v>
                </c:pt>
                <c:pt idx="4632" formatCode="General">
                  <c:v>0.46281305739001</c:v>
                </c:pt>
                <c:pt idx="4633" formatCode="General">
                  <c:v>0.46291297385318</c:v>
                </c:pt>
                <c:pt idx="4634" formatCode="General">
                  <c:v>0.46301289031634</c:v>
                </c:pt>
                <c:pt idx="4635" formatCode="General">
                  <c:v>0.46311280677951</c:v>
                </c:pt>
                <c:pt idx="4636" formatCode="General">
                  <c:v>0.46321272324268</c:v>
                </c:pt>
                <c:pt idx="4637" formatCode="General">
                  <c:v>0.46331263970584</c:v>
                </c:pt>
                <c:pt idx="4638" formatCode="General">
                  <c:v>0.46341255616901</c:v>
                </c:pt>
                <c:pt idx="4639" formatCode="General">
                  <c:v>0.46351247263218</c:v>
                </c:pt>
                <c:pt idx="4640" formatCode="General">
                  <c:v>0.46361238909535</c:v>
                </c:pt>
                <c:pt idx="4641" formatCode="General">
                  <c:v>0.46371230555851</c:v>
                </c:pt>
                <c:pt idx="4642" formatCode="General">
                  <c:v>0.46381222202168</c:v>
                </c:pt>
                <c:pt idx="4643" formatCode="General">
                  <c:v>0.46391213848485</c:v>
                </c:pt>
                <c:pt idx="4644" formatCode="General">
                  <c:v>0.46401205494801</c:v>
                </c:pt>
                <c:pt idx="4645" formatCode="General">
                  <c:v>0.46411197141118</c:v>
                </c:pt>
                <c:pt idx="4646" formatCode="General">
                  <c:v>0.46421188787435</c:v>
                </c:pt>
                <c:pt idx="4647" formatCode="General">
                  <c:v>0.46431180433752</c:v>
                </c:pt>
                <c:pt idx="4648" formatCode="General">
                  <c:v>0.46441172080068</c:v>
                </c:pt>
                <c:pt idx="4649" formatCode="General">
                  <c:v>0.46451163726385</c:v>
                </c:pt>
                <c:pt idx="4650" formatCode="General">
                  <c:v>0.46461155372702</c:v>
                </c:pt>
                <c:pt idx="4651" formatCode="General">
                  <c:v>0.46471147019018</c:v>
                </c:pt>
                <c:pt idx="4652" formatCode="General">
                  <c:v>0.46481138665335</c:v>
                </c:pt>
                <c:pt idx="4653" formatCode="General">
                  <c:v>0.46491130311652</c:v>
                </c:pt>
                <c:pt idx="4654" formatCode="General">
                  <c:v>0.46501121957969</c:v>
                </c:pt>
                <c:pt idx="4655" formatCode="General">
                  <c:v>0.46511113604285</c:v>
                </c:pt>
                <c:pt idx="4656" formatCode="General">
                  <c:v>0.46521105250602</c:v>
                </c:pt>
                <c:pt idx="4657" formatCode="General">
                  <c:v>0.46531096896919</c:v>
                </c:pt>
                <c:pt idx="4658" formatCode="General">
                  <c:v>0.46541088543235</c:v>
                </c:pt>
                <c:pt idx="4659" formatCode="General">
                  <c:v>0.46551080189552</c:v>
                </c:pt>
                <c:pt idx="4660" formatCode="General">
                  <c:v>0.46561071835869</c:v>
                </c:pt>
                <c:pt idx="4661" formatCode="General">
                  <c:v>0.46571063482186</c:v>
                </c:pt>
                <c:pt idx="4662" formatCode="General">
                  <c:v>0.46581055128502</c:v>
                </c:pt>
                <c:pt idx="4663" formatCode="General">
                  <c:v>0.46591046774819</c:v>
                </c:pt>
                <c:pt idx="4664" formatCode="General">
                  <c:v>0.46601038421136</c:v>
                </c:pt>
                <c:pt idx="4665" formatCode="General">
                  <c:v>0.46611030067452</c:v>
                </c:pt>
                <c:pt idx="4666" formatCode="General">
                  <c:v>0.46621021713769</c:v>
                </c:pt>
                <c:pt idx="4667" formatCode="General">
                  <c:v>0.46631013360086</c:v>
                </c:pt>
                <c:pt idx="4668" formatCode="General">
                  <c:v>0.46641005006402</c:v>
                </c:pt>
                <c:pt idx="4669" formatCode="General">
                  <c:v>0.46650996652719</c:v>
                </c:pt>
                <c:pt idx="4670" formatCode="General">
                  <c:v>0.46660988299036</c:v>
                </c:pt>
                <c:pt idx="4671" formatCode="General">
                  <c:v>0.46670979945353</c:v>
                </c:pt>
                <c:pt idx="4672" formatCode="General">
                  <c:v>0.46680971591669</c:v>
                </c:pt>
                <c:pt idx="4673" formatCode="General">
                  <c:v>0.46690963237986</c:v>
                </c:pt>
                <c:pt idx="4674" formatCode="General">
                  <c:v>0.46700954884303</c:v>
                </c:pt>
                <c:pt idx="4675" formatCode="General">
                  <c:v>0.46710946530619</c:v>
                </c:pt>
                <c:pt idx="4676" formatCode="General">
                  <c:v>0.46720938176936</c:v>
                </c:pt>
                <c:pt idx="4677" formatCode="General">
                  <c:v>0.46730929823253</c:v>
                </c:pt>
                <c:pt idx="4678" formatCode="General">
                  <c:v>0.4674092146957</c:v>
                </c:pt>
                <c:pt idx="4679" formatCode="General">
                  <c:v>0.46750913115886</c:v>
                </c:pt>
                <c:pt idx="4680" formatCode="General">
                  <c:v>0.46760904762203</c:v>
                </c:pt>
                <c:pt idx="4681" formatCode="General">
                  <c:v>0.4677089640852</c:v>
                </c:pt>
                <c:pt idx="4682" formatCode="General">
                  <c:v>0.46780888054836</c:v>
                </c:pt>
                <c:pt idx="4683" formatCode="General">
                  <c:v>0.46790879701153</c:v>
                </c:pt>
                <c:pt idx="4684" formatCode="General">
                  <c:v>0.4680087134747</c:v>
                </c:pt>
                <c:pt idx="4685" formatCode="General">
                  <c:v>0.46810862993787</c:v>
                </c:pt>
                <c:pt idx="4686" formatCode="General">
                  <c:v>0.46820854640103</c:v>
                </c:pt>
                <c:pt idx="4687" formatCode="General">
                  <c:v>0.4683084628642</c:v>
                </c:pt>
                <c:pt idx="4688" formatCode="General">
                  <c:v>0.46840837932737</c:v>
                </c:pt>
                <c:pt idx="4689" formatCode="General">
                  <c:v>0.46850829579053</c:v>
                </c:pt>
                <c:pt idx="4690" formatCode="General">
                  <c:v>0.4686082122537</c:v>
                </c:pt>
                <c:pt idx="4691" formatCode="General">
                  <c:v>0.46870812871687</c:v>
                </c:pt>
                <c:pt idx="4692" formatCode="General">
                  <c:v>0.46880804518004</c:v>
                </c:pt>
                <c:pt idx="4693" formatCode="General">
                  <c:v>0.4689079616432</c:v>
                </c:pt>
                <c:pt idx="4694" formatCode="General">
                  <c:v>0.46900787810637</c:v>
                </c:pt>
                <c:pt idx="4695" formatCode="General">
                  <c:v>0.46910779456954</c:v>
                </c:pt>
                <c:pt idx="4696" formatCode="General">
                  <c:v>0.4692077110327</c:v>
                </c:pt>
                <c:pt idx="4697" formatCode="General">
                  <c:v>0.46930762749587</c:v>
                </c:pt>
                <c:pt idx="4698" formatCode="General">
                  <c:v>0.46940754395904</c:v>
                </c:pt>
                <c:pt idx="4699" formatCode="General">
                  <c:v>0.4695074604222</c:v>
                </c:pt>
                <c:pt idx="4700" formatCode="General">
                  <c:v>0.46960737688537</c:v>
                </c:pt>
                <c:pt idx="4701" formatCode="General">
                  <c:v>0.46970729334854</c:v>
                </c:pt>
                <c:pt idx="4702" formatCode="General">
                  <c:v>0.46980720981171</c:v>
                </c:pt>
                <c:pt idx="4703" formatCode="General">
                  <c:v>0.46990712627487</c:v>
                </c:pt>
                <c:pt idx="4704" formatCode="General">
                  <c:v>0.47000704273804</c:v>
                </c:pt>
                <c:pt idx="4705" formatCode="General">
                  <c:v>0.47010695920121</c:v>
                </c:pt>
                <c:pt idx="4706" formatCode="General">
                  <c:v>0.47020687566437</c:v>
                </c:pt>
                <c:pt idx="4707" formatCode="General">
                  <c:v>0.47030679212754</c:v>
                </c:pt>
                <c:pt idx="4708" formatCode="General">
                  <c:v>0.47040670859071</c:v>
                </c:pt>
                <c:pt idx="4709" formatCode="General">
                  <c:v>0.47050662505388</c:v>
                </c:pt>
                <c:pt idx="4710" formatCode="General">
                  <c:v>0.47060654151704</c:v>
                </c:pt>
                <c:pt idx="4711" formatCode="General">
                  <c:v>0.47070645798021</c:v>
                </c:pt>
                <c:pt idx="4712" formatCode="General">
                  <c:v>0.47080637444338</c:v>
                </c:pt>
                <c:pt idx="4713" formatCode="General">
                  <c:v>0.47090629090654</c:v>
                </c:pt>
                <c:pt idx="4714" formatCode="General">
                  <c:v>0.47100620736971</c:v>
                </c:pt>
                <c:pt idx="4715" formatCode="General">
                  <c:v>0.47110612383288</c:v>
                </c:pt>
                <c:pt idx="4716" formatCode="General">
                  <c:v>0.47120604029605</c:v>
                </c:pt>
                <c:pt idx="4717" formatCode="General">
                  <c:v>0.47130595675921</c:v>
                </c:pt>
                <c:pt idx="4718" formatCode="General">
                  <c:v>0.47140587322238</c:v>
                </c:pt>
                <c:pt idx="4719" formatCode="General">
                  <c:v>0.47150578968555</c:v>
                </c:pt>
                <c:pt idx="4720" formatCode="General">
                  <c:v>0.47160570614871</c:v>
                </c:pt>
                <c:pt idx="4721" formatCode="General">
                  <c:v>0.47170562261188</c:v>
                </c:pt>
                <c:pt idx="4722" formatCode="General">
                  <c:v>0.47180553907505</c:v>
                </c:pt>
                <c:pt idx="4723" formatCode="General">
                  <c:v>0.47190545553822</c:v>
                </c:pt>
                <c:pt idx="4724" formatCode="General">
                  <c:v>0.47200537200138</c:v>
                </c:pt>
                <c:pt idx="4725" formatCode="General">
                  <c:v>0.47210528846455</c:v>
                </c:pt>
                <c:pt idx="4726" formatCode="General">
                  <c:v>0.47220520492772</c:v>
                </c:pt>
                <c:pt idx="4727" formatCode="General">
                  <c:v>0.47230512139088</c:v>
                </c:pt>
                <c:pt idx="4728" formatCode="General">
                  <c:v>0.47240503785405</c:v>
                </c:pt>
                <c:pt idx="4729" formatCode="General">
                  <c:v>0.47250495431722</c:v>
                </c:pt>
                <c:pt idx="4730" formatCode="General">
                  <c:v>0.47260487078038</c:v>
                </c:pt>
                <c:pt idx="4731" formatCode="General">
                  <c:v>0.47270478724355</c:v>
                </c:pt>
                <c:pt idx="4732" formatCode="General">
                  <c:v>0.47280470370672</c:v>
                </c:pt>
                <c:pt idx="4733" formatCode="General">
                  <c:v>0.47290462016989</c:v>
                </c:pt>
                <c:pt idx="4734" formatCode="General">
                  <c:v>0.47300453663305</c:v>
                </c:pt>
                <c:pt idx="4735" formatCode="General">
                  <c:v>0.47310445309622</c:v>
                </c:pt>
                <c:pt idx="4736" formatCode="General">
                  <c:v>0.47320436955939</c:v>
                </c:pt>
                <c:pt idx="4737" formatCode="General">
                  <c:v>0.47330428602255</c:v>
                </c:pt>
                <c:pt idx="4738" formatCode="General">
                  <c:v>0.47340420248572</c:v>
                </c:pt>
                <c:pt idx="4739" formatCode="General">
                  <c:v>0.47350411894889</c:v>
                </c:pt>
                <c:pt idx="4740" formatCode="General">
                  <c:v>0.47360403541206</c:v>
                </c:pt>
                <c:pt idx="4741" formatCode="General">
                  <c:v>0.47370395187522</c:v>
                </c:pt>
                <c:pt idx="4742" formatCode="General">
                  <c:v>0.47380386833839</c:v>
                </c:pt>
                <c:pt idx="4743" formatCode="General">
                  <c:v>0.47390378480156</c:v>
                </c:pt>
                <c:pt idx="4744" formatCode="General">
                  <c:v>0.47400370126472</c:v>
                </c:pt>
                <c:pt idx="4745" formatCode="General">
                  <c:v>0.47410361772789</c:v>
                </c:pt>
                <c:pt idx="4746" formatCode="General">
                  <c:v>0.47420353419106</c:v>
                </c:pt>
                <c:pt idx="4747" formatCode="General">
                  <c:v>0.47430345065423</c:v>
                </c:pt>
                <c:pt idx="4748" formatCode="General">
                  <c:v>0.47440336711739</c:v>
                </c:pt>
                <c:pt idx="4749" formatCode="General">
                  <c:v>0.47450328358056</c:v>
                </c:pt>
                <c:pt idx="4750" formatCode="General">
                  <c:v>0.47460320004373</c:v>
                </c:pt>
                <c:pt idx="4751" formatCode="General">
                  <c:v>0.47470311650689</c:v>
                </c:pt>
                <c:pt idx="4752" formatCode="General">
                  <c:v>0.47480303297006</c:v>
                </c:pt>
                <c:pt idx="4753" formatCode="General">
                  <c:v>0.47490294943323</c:v>
                </c:pt>
                <c:pt idx="4754" formatCode="General">
                  <c:v>0.4750028658964</c:v>
                </c:pt>
                <c:pt idx="4755" formatCode="General">
                  <c:v>0.47510278235956</c:v>
                </c:pt>
                <c:pt idx="4756" formatCode="General">
                  <c:v>0.47520269882273</c:v>
                </c:pt>
                <c:pt idx="4757" formatCode="General">
                  <c:v>0.4753026152859</c:v>
                </c:pt>
                <c:pt idx="4758" formatCode="General">
                  <c:v>0.47540253174906</c:v>
                </c:pt>
                <c:pt idx="4759" formatCode="General">
                  <c:v>0.47550244821223</c:v>
                </c:pt>
                <c:pt idx="4760" formatCode="General">
                  <c:v>0.4756023646754</c:v>
                </c:pt>
                <c:pt idx="4761" formatCode="General">
                  <c:v>0.47570228113857</c:v>
                </c:pt>
                <c:pt idx="4762" formatCode="General">
                  <c:v>0.47580219760173</c:v>
                </c:pt>
                <c:pt idx="4763" formatCode="General">
                  <c:v>0.4759021140649</c:v>
                </c:pt>
                <c:pt idx="4764" formatCode="General">
                  <c:v>0.47600203052807</c:v>
                </c:pt>
                <c:pt idx="4765" formatCode="General">
                  <c:v>0.47610194699123</c:v>
                </c:pt>
                <c:pt idx="4766" formatCode="General">
                  <c:v>0.4762018634544</c:v>
                </c:pt>
                <c:pt idx="4767" formatCode="General">
                  <c:v>0.47630177991757</c:v>
                </c:pt>
                <c:pt idx="4768" formatCode="General">
                  <c:v>0.47640169638073</c:v>
                </c:pt>
                <c:pt idx="4769" formatCode="General">
                  <c:v>0.4765016128439</c:v>
                </c:pt>
                <c:pt idx="4770" formatCode="General">
                  <c:v>0.47660152930707</c:v>
                </c:pt>
                <c:pt idx="4771" formatCode="General">
                  <c:v>0.47670144577024</c:v>
                </c:pt>
                <c:pt idx="4772" formatCode="General">
                  <c:v>0.4768013622334</c:v>
                </c:pt>
                <c:pt idx="4773" formatCode="General">
                  <c:v>0.47690127869657</c:v>
                </c:pt>
                <c:pt idx="4774" formatCode="General">
                  <c:v>0.47700119515974</c:v>
                </c:pt>
                <c:pt idx="4775" formatCode="General">
                  <c:v>0.4771011116229</c:v>
                </c:pt>
                <c:pt idx="4776" formatCode="General">
                  <c:v>0.47720102808607</c:v>
                </c:pt>
                <c:pt idx="4777" formatCode="General">
                  <c:v>0.47730094454924</c:v>
                </c:pt>
                <c:pt idx="4778" formatCode="General">
                  <c:v>0.47740086101241</c:v>
                </c:pt>
                <c:pt idx="4779" formatCode="General">
                  <c:v>0.47750077747557</c:v>
                </c:pt>
                <c:pt idx="4780" formatCode="General">
                  <c:v>0.47760069393874</c:v>
                </c:pt>
                <c:pt idx="4781" formatCode="General">
                  <c:v>0.47770061040191</c:v>
                </c:pt>
                <c:pt idx="4782" formatCode="General">
                  <c:v>0.47780052686507</c:v>
                </c:pt>
                <c:pt idx="4783" formatCode="General">
                  <c:v>0.47790044332824</c:v>
                </c:pt>
                <c:pt idx="4784" formatCode="General">
                  <c:v>0.47800035979141</c:v>
                </c:pt>
                <c:pt idx="4785" formatCode="General">
                  <c:v>0.47810027625458</c:v>
                </c:pt>
                <c:pt idx="4786" formatCode="General">
                  <c:v>0.47820019271774</c:v>
                </c:pt>
                <c:pt idx="4787" formatCode="General">
                  <c:v>0.47830010918091</c:v>
                </c:pt>
                <c:pt idx="4788" formatCode="General">
                  <c:v>0.47840002564408</c:v>
                </c:pt>
                <c:pt idx="4789" formatCode="General">
                  <c:v>0.47849994210724</c:v>
                </c:pt>
                <c:pt idx="4790" formatCode="General">
                  <c:v>0.47859985857041</c:v>
                </c:pt>
                <c:pt idx="4791" formatCode="General">
                  <c:v>0.47869977503358</c:v>
                </c:pt>
                <c:pt idx="4792" formatCode="General">
                  <c:v>0.47879969149675</c:v>
                </c:pt>
                <c:pt idx="4793" formatCode="General">
                  <c:v>0.47889960795991</c:v>
                </c:pt>
                <c:pt idx="4794" formatCode="General">
                  <c:v>0.47899952442308</c:v>
                </c:pt>
                <c:pt idx="4795" formatCode="General">
                  <c:v>0.47909944088625</c:v>
                </c:pt>
                <c:pt idx="4796" formatCode="General">
                  <c:v>0.47919935734941</c:v>
                </c:pt>
                <c:pt idx="4797" formatCode="General">
                  <c:v>0.47929927381258</c:v>
                </c:pt>
                <c:pt idx="4798" formatCode="General">
                  <c:v>0.47939919027575</c:v>
                </c:pt>
                <c:pt idx="4799" formatCode="General">
                  <c:v>0.47949910673891</c:v>
                </c:pt>
                <c:pt idx="4800" formatCode="General">
                  <c:v>0.47959902320208</c:v>
                </c:pt>
                <c:pt idx="4801" formatCode="General">
                  <c:v>0.47969893966525</c:v>
                </c:pt>
                <c:pt idx="4802" formatCode="General">
                  <c:v>0.47979885612842</c:v>
                </c:pt>
                <c:pt idx="4803" formatCode="General">
                  <c:v>0.47989877259158</c:v>
                </c:pt>
                <c:pt idx="4804" formatCode="General">
                  <c:v>0.47999868905475</c:v>
                </c:pt>
                <c:pt idx="4805" formatCode="General">
                  <c:v>0.48009860551792</c:v>
                </c:pt>
                <c:pt idx="4806" formatCode="General">
                  <c:v>0.48019852198108</c:v>
                </c:pt>
                <c:pt idx="4807" formatCode="General">
                  <c:v>0.48029843844425</c:v>
                </c:pt>
                <c:pt idx="4808" formatCode="General">
                  <c:v>0.48039835490742</c:v>
                </c:pt>
                <c:pt idx="4809" formatCode="General">
                  <c:v>0.48049827137059</c:v>
                </c:pt>
                <c:pt idx="4810" formatCode="General">
                  <c:v>0.48059818783375</c:v>
                </c:pt>
                <c:pt idx="4811" formatCode="General">
                  <c:v>0.48069810429692</c:v>
                </c:pt>
                <c:pt idx="4812" formatCode="General">
                  <c:v>0.48079802076009</c:v>
                </c:pt>
                <c:pt idx="4813" formatCode="General">
                  <c:v>0.48089793722325</c:v>
                </c:pt>
                <c:pt idx="4814" formatCode="General">
                  <c:v>0.48099785368642</c:v>
                </c:pt>
                <c:pt idx="4815" formatCode="General">
                  <c:v>0.48109777014959</c:v>
                </c:pt>
                <c:pt idx="4816" formatCode="General">
                  <c:v>0.48119768661276</c:v>
                </c:pt>
                <c:pt idx="4817" formatCode="General">
                  <c:v>0.48129760307592</c:v>
                </c:pt>
                <c:pt idx="4818" formatCode="General">
                  <c:v>0.48139751953909</c:v>
                </c:pt>
                <c:pt idx="4819" formatCode="General">
                  <c:v>0.48149743600226</c:v>
                </c:pt>
                <c:pt idx="4820" formatCode="General">
                  <c:v>0.48159735246542</c:v>
                </c:pt>
                <c:pt idx="4821" formatCode="General">
                  <c:v>0.48169726892859</c:v>
                </c:pt>
                <c:pt idx="4822" formatCode="General">
                  <c:v>0.48179718539176</c:v>
                </c:pt>
                <c:pt idx="4823" formatCode="General">
                  <c:v>0.48189710185493</c:v>
                </c:pt>
                <c:pt idx="4824" formatCode="General">
                  <c:v>0.48199701831809</c:v>
                </c:pt>
                <c:pt idx="4825" formatCode="General">
                  <c:v>0.48209693478126</c:v>
                </c:pt>
                <c:pt idx="4826" formatCode="General">
                  <c:v>0.48219685124443</c:v>
                </c:pt>
                <c:pt idx="4827" formatCode="General">
                  <c:v>0.48229676770759</c:v>
                </c:pt>
                <c:pt idx="4828" formatCode="General">
                  <c:v>0.48239668417076</c:v>
                </c:pt>
                <c:pt idx="4829" formatCode="General">
                  <c:v>0.48249660063393</c:v>
                </c:pt>
                <c:pt idx="4830" formatCode="General">
                  <c:v>0.4825965170971</c:v>
                </c:pt>
                <c:pt idx="4831" formatCode="General">
                  <c:v>0.48269643356026</c:v>
                </c:pt>
                <c:pt idx="4832" formatCode="General">
                  <c:v>0.48279635002343</c:v>
                </c:pt>
                <c:pt idx="4833" formatCode="General">
                  <c:v>0.4828962664866</c:v>
                </c:pt>
                <c:pt idx="4834" formatCode="General">
                  <c:v>0.48299618294976</c:v>
                </c:pt>
                <c:pt idx="4835" formatCode="General">
                  <c:v>0.48309609941293</c:v>
                </c:pt>
                <c:pt idx="4836" formatCode="General">
                  <c:v>0.4831960158761</c:v>
                </c:pt>
                <c:pt idx="4837" formatCode="General">
                  <c:v>0.48329593233926</c:v>
                </c:pt>
                <c:pt idx="4838" formatCode="General">
                  <c:v>0.48339584880243</c:v>
                </c:pt>
                <c:pt idx="4839" formatCode="General">
                  <c:v>0.4834957652656</c:v>
                </c:pt>
                <c:pt idx="4840" formatCode="General">
                  <c:v>0.48359568172877</c:v>
                </c:pt>
                <c:pt idx="4841" formatCode="General">
                  <c:v>0.48369559819193</c:v>
                </c:pt>
                <c:pt idx="4842" formatCode="General">
                  <c:v>0.4837955146551</c:v>
                </c:pt>
                <c:pt idx="4843" formatCode="General">
                  <c:v>0.48389543111827</c:v>
                </c:pt>
                <c:pt idx="4844" formatCode="General">
                  <c:v>0.48399534758143</c:v>
                </c:pt>
                <c:pt idx="4845" formatCode="General">
                  <c:v>0.4840952640446</c:v>
                </c:pt>
                <c:pt idx="4846" formatCode="General">
                  <c:v>0.48419518050777</c:v>
                </c:pt>
                <c:pt idx="4847" formatCode="General">
                  <c:v>0.48429509697094</c:v>
                </c:pt>
                <c:pt idx="4848" formatCode="General">
                  <c:v>0.4843950134341</c:v>
                </c:pt>
                <c:pt idx="4849" formatCode="General">
                  <c:v>0.48449492989727</c:v>
                </c:pt>
                <c:pt idx="4850" formatCode="General">
                  <c:v>0.48459484636044</c:v>
                </c:pt>
                <c:pt idx="4851" formatCode="General">
                  <c:v>0.4846947628236</c:v>
                </c:pt>
                <c:pt idx="4852" formatCode="General">
                  <c:v>0.48479467928677</c:v>
                </c:pt>
                <c:pt idx="4853" formatCode="General">
                  <c:v>0.48489459574994</c:v>
                </c:pt>
                <c:pt idx="4854" formatCode="General">
                  <c:v>0.48499451221311</c:v>
                </c:pt>
                <c:pt idx="4855" formatCode="General">
                  <c:v>0.48509442867627</c:v>
                </c:pt>
                <c:pt idx="4856" formatCode="General">
                  <c:v>0.48519434513944</c:v>
                </c:pt>
                <c:pt idx="4857" formatCode="General">
                  <c:v>0.48529426160261</c:v>
                </c:pt>
                <c:pt idx="4858" formatCode="General">
                  <c:v>0.48539417806577</c:v>
                </c:pt>
                <c:pt idx="4859" formatCode="General">
                  <c:v>0.48549409452894</c:v>
                </c:pt>
                <c:pt idx="4860" formatCode="General">
                  <c:v>0.48559401099211</c:v>
                </c:pt>
                <c:pt idx="4861" formatCode="General">
                  <c:v>0.48569392745528</c:v>
                </c:pt>
                <c:pt idx="4862" formatCode="General">
                  <c:v>0.48579384391844</c:v>
                </c:pt>
                <c:pt idx="4863" formatCode="General">
                  <c:v>0.48589376038161</c:v>
                </c:pt>
                <c:pt idx="4864" formatCode="General">
                  <c:v>0.48599367684478</c:v>
                </c:pt>
                <c:pt idx="4865" formatCode="General">
                  <c:v>0.48609359330794</c:v>
                </c:pt>
                <c:pt idx="4866" formatCode="General">
                  <c:v>0.48619350977111</c:v>
                </c:pt>
                <c:pt idx="4867" formatCode="General">
                  <c:v>0.48629342623428</c:v>
                </c:pt>
                <c:pt idx="4868" formatCode="General">
                  <c:v>0.48639334269744</c:v>
                </c:pt>
                <c:pt idx="4869" formatCode="General">
                  <c:v>0.48649325916061</c:v>
                </c:pt>
                <c:pt idx="4870" formatCode="General">
                  <c:v>0.48659317562378</c:v>
                </c:pt>
                <c:pt idx="4871" formatCode="General">
                  <c:v>0.48669309208695</c:v>
                </c:pt>
                <c:pt idx="4872" formatCode="General">
                  <c:v>0.48679300855011</c:v>
                </c:pt>
                <c:pt idx="4873" formatCode="General">
                  <c:v>0.48689292501328</c:v>
                </c:pt>
                <c:pt idx="4874" formatCode="General">
                  <c:v>0.48699284147645</c:v>
                </c:pt>
                <c:pt idx="4875" formatCode="General">
                  <c:v>0.48709275793961</c:v>
                </c:pt>
                <c:pt idx="4876" formatCode="General">
                  <c:v>0.48719267440278</c:v>
                </c:pt>
                <c:pt idx="4877" formatCode="General">
                  <c:v>0.48729259086595</c:v>
                </c:pt>
                <c:pt idx="4878" formatCode="General">
                  <c:v>0.48739250732912</c:v>
                </c:pt>
                <c:pt idx="4879" formatCode="General">
                  <c:v>0.48749242379228</c:v>
                </c:pt>
                <c:pt idx="4880" formatCode="General">
                  <c:v>0.48759234025545</c:v>
                </c:pt>
                <c:pt idx="4881" formatCode="General">
                  <c:v>0.48769225671862</c:v>
                </c:pt>
                <c:pt idx="4882" formatCode="General">
                  <c:v>0.48779217318178</c:v>
                </c:pt>
                <c:pt idx="4883" formatCode="General">
                  <c:v>0.48789208964495</c:v>
                </c:pt>
                <c:pt idx="4884" formatCode="General">
                  <c:v>0.48799200610812</c:v>
                </c:pt>
                <c:pt idx="4885" formatCode="General">
                  <c:v>0.48809192257129</c:v>
                </c:pt>
                <c:pt idx="4886" formatCode="General">
                  <c:v>0.48819183903445</c:v>
                </c:pt>
                <c:pt idx="4887" formatCode="General">
                  <c:v>0.48829175549762</c:v>
                </c:pt>
                <c:pt idx="4888" formatCode="General">
                  <c:v>0.48839167196079</c:v>
                </c:pt>
                <c:pt idx="4889" formatCode="General">
                  <c:v>0.48849158842395</c:v>
                </c:pt>
                <c:pt idx="4890" formatCode="General">
                  <c:v>0.48859150488712</c:v>
                </c:pt>
                <c:pt idx="4891" formatCode="General">
                  <c:v>0.48869142135029</c:v>
                </c:pt>
                <c:pt idx="4892" formatCode="General">
                  <c:v>0.48879133781346</c:v>
                </c:pt>
                <c:pt idx="4893" formatCode="General">
                  <c:v>0.48889125427662</c:v>
                </c:pt>
                <c:pt idx="4894" formatCode="General">
                  <c:v>0.48899117073979</c:v>
                </c:pt>
                <c:pt idx="4895" formatCode="General">
                  <c:v>0.48909108720296</c:v>
                </c:pt>
                <c:pt idx="4896" formatCode="General">
                  <c:v>0.48919100366612</c:v>
                </c:pt>
                <c:pt idx="4897" formatCode="General">
                  <c:v>0.48929092012929</c:v>
                </c:pt>
                <c:pt idx="4898" formatCode="General">
                  <c:v>0.48939083659246</c:v>
                </c:pt>
                <c:pt idx="4899" formatCode="General">
                  <c:v>0.48949075305563</c:v>
                </c:pt>
                <c:pt idx="4900" formatCode="General">
                  <c:v>0.48959066951879</c:v>
                </c:pt>
                <c:pt idx="4901" formatCode="General">
                  <c:v>0.48969058598196</c:v>
                </c:pt>
                <c:pt idx="4902" formatCode="General">
                  <c:v>0.48979050244513</c:v>
                </c:pt>
                <c:pt idx="4903" formatCode="General">
                  <c:v>0.48989041890829</c:v>
                </c:pt>
                <c:pt idx="4904" formatCode="General">
                  <c:v>0.48999033537146</c:v>
                </c:pt>
                <c:pt idx="4905" formatCode="General">
                  <c:v>0.49009025183463</c:v>
                </c:pt>
                <c:pt idx="4906" formatCode="General">
                  <c:v>0.49019016829779</c:v>
                </c:pt>
                <c:pt idx="4907" formatCode="General">
                  <c:v>0.49029008476096</c:v>
                </c:pt>
                <c:pt idx="4908" formatCode="General">
                  <c:v>0.49039000122413</c:v>
                </c:pt>
                <c:pt idx="4909" formatCode="General">
                  <c:v>0.4904899176873</c:v>
                </c:pt>
                <c:pt idx="4910" formatCode="General">
                  <c:v>0.49058983415046</c:v>
                </c:pt>
                <c:pt idx="4911" formatCode="General">
                  <c:v>0.49068975061363</c:v>
                </c:pt>
                <c:pt idx="4912" formatCode="General">
                  <c:v>0.4907896670768</c:v>
                </c:pt>
                <c:pt idx="4913" formatCode="General">
                  <c:v>0.49088958353996</c:v>
                </c:pt>
                <c:pt idx="4914" formatCode="General">
                  <c:v>0.49098950000313</c:v>
                </c:pt>
                <c:pt idx="4915" formatCode="General">
                  <c:v>0.4910894164663</c:v>
                </c:pt>
                <c:pt idx="4916" formatCode="General">
                  <c:v>0.49118933292947</c:v>
                </c:pt>
                <c:pt idx="4917" formatCode="General">
                  <c:v>0.49128924939263</c:v>
                </c:pt>
                <c:pt idx="4918" formatCode="General">
                  <c:v>0.4913891658558</c:v>
                </c:pt>
                <c:pt idx="4919" formatCode="General">
                  <c:v>0.49148908231897</c:v>
                </c:pt>
                <c:pt idx="4920" formatCode="General">
                  <c:v>0.49158899878213</c:v>
                </c:pt>
                <c:pt idx="4921" formatCode="General">
                  <c:v>0.4916889152453</c:v>
                </c:pt>
                <c:pt idx="4922" formatCode="General">
                  <c:v>0.49178883170847</c:v>
                </c:pt>
                <c:pt idx="4923" formatCode="General">
                  <c:v>0.49188874817164</c:v>
                </c:pt>
                <c:pt idx="4924" formatCode="General">
                  <c:v>0.4919886646348</c:v>
                </c:pt>
                <c:pt idx="4925" formatCode="General">
                  <c:v>0.49208858109797</c:v>
                </c:pt>
                <c:pt idx="4926" formatCode="General">
                  <c:v>0.49218849756114</c:v>
                </c:pt>
                <c:pt idx="4927" formatCode="General">
                  <c:v>0.4922884140243</c:v>
                </c:pt>
                <c:pt idx="4928" formatCode="General">
                  <c:v>0.49238833048747</c:v>
                </c:pt>
                <c:pt idx="4929" formatCode="General">
                  <c:v>0.49248824695064</c:v>
                </c:pt>
                <c:pt idx="4930" formatCode="General">
                  <c:v>0.49258816341381</c:v>
                </c:pt>
                <c:pt idx="4931" formatCode="General">
                  <c:v>0.49268807987697</c:v>
                </c:pt>
                <c:pt idx="4932" formatCode="General">
                  <c:v>0.49278799634014</c:v>
                </c:pt>
                <c:pt idx="4933" formatCode="General">
                  <c:v>0.49288791280331</c:v>
                </c:pt>
                <c:pt idx="4934" formatCode="General">
                  <c:v>0.49298782926647</c:v>
                </c:pt>
                <c:pt idx="4935" formatCode="General">
                  <c:v>0.49308774572964</c:v>
                </c:pt>
                <c:pt idx="4936" formatCode="General">
                  <c:v>0.49318766219281</c:v>
                </c:pt>
                <c:pt idx="4937" formatCode="General">
                  <c:v>0.49328757865597</c:v>
                </c:pt>
                <c:pt idx="4938" formatCode="General">
                  <c:v>0.49338749511914</c:v>
                </c:pt>
                <c:pt idx="4939" formatCode="General">
                  <c:v>0.49348741158231</c:v>
                </c:pt>
                <c:pt idx="4940" formatCode="General">
                  <c:v>0.49358732804548</c:v>
                </c:pt>
                <c:pt idx="4941" formatCode="General">
                  <c:v>0.49368724450864</c:v>
                </c:pt>
                <c:pt idx="4942" formatCode="General">
                  <c:v>0.49378716097181</c:v>
                </c:pt>
                <c:pt idx="4943" formatCode="General">
                  <c:v>0.49388707743498</c:v>
                </c:pt>
                <c:pt idx="4944" formatCode="General">
                  <c:v>0.49398699389814</c:v>
                </c:pt>
                <c:pt idx="4945" formatCode="General">
                  <c:v>0.49408691036131</c:v>
                </c:pt>
                <c:pt idx="4946" formatCode="General">
                  <c:v>0.49418682682448</c:v>
                </c:pt>
                <c:pt idx="4947" formatCode="General">
                  <c:v>0.49428674328765</c:v>
                </c:pt>
                <c:pt idx="4948" formatCode="General">
                  <c:v>0.49438665975081</c:v>
                </c:pt>
                <c:pt idx="4949" formatCode="General">
                  <c:v>0.49448657621398</c:v>
                </c:pt>
                <c:pt idx="4950" formatCode="General">
                  <c:v>0.49458649267715</c:v>
                </c:pt>
                <c:pt idx="4951" formatCode="General">
                  <c:v>0.49468640914031</c:v>
                </c:pt>
                <c:pt idx="4952" formatCode="General">
                  <c:v>0.49478632560348</c:v>
                </c:pt>
                <c:pt idx="4953" formatCode="General">
                  <c:v>0.49488624206665</c:v>
                </c:pt>
                <c:pt idx="4954" formatCode="General">
                  <c:v>0.49498615852982</c:v>
                </c:pt>
                <c:pt idx="4955" formatCode="General">
                  <c:v>0.49508607499298</c:v>
                </c:pt>
                <c:pt idx="4956" formatCode="General">
                  <c:v>0.49518599145615</c:v>
                </c:pt>
                <c:pt idx="4957" formatCode="General">
                  <c:v>0.49528590791932</c:v>
                </c:pt>
                <c:pt idx="4958" formatCode="General">
                  <c:v>0.49538582438248</c:v>
                </c:pt>
                <c:pt idx="4959" formatCode="General">
                  <c:v>0.49548574084565</c:v>
                </c:pt>
                <c:pt idx="4960" formatCode="General">
                  <c:v>0.49558565730882</c:v>
                </c:pt>
                <c:pt idx="4961" formatCode="General">
                  <c:v>0.49568557377199</c:v>
                </c:pt>
                <c:pt idx="4962" formatCode="General">
                  <c:v>0.49578549023515</c:v>
                </c:pt>
                <c:pt idx="4963" formatCode="General">
                  <c:v>0.49588540669832</c:v>
                </c:pt>
                <c:pt idx="4964" formatCode="General">
                  <c:v>0.49598532316149</c:v>
                </c:pt>
                <c:pt idx="4965" formatCode="General">
                  <c:v>0.49608523962465</c:v>
                </c:pt>
                <c:pt idx="4966" formatCode="General">
                  <c:v>0.49618515608782</c:v>
                </c:pt>
                <c:pt idx="4967" formatCode="General">
                  <c:v>0.49628507255099</c:v>
                </c:pt>
                <c:pt idx="4968" formatCode="General">
                  <c:v>0.49638498901415</c:v>
                </c:pt>
                <c:pt idx="4969" formatCode="General">
                  <c:v>0.49648490547732</c:v>
                </c:pt>
                <c:pt idx="4970" formatCode="General">
                  <c:v>0.49658482194049</c:v>
                </c:pt>
                <c:pt idx="4971" formatCode="General">
                  <c:v>0.49668473840366</c:v>
                </c:pt>
                <c:pt idx="4972" formatCode="General">
                  <c:v>0.49678465486682</c:v>
                </c:pt>
                <c:pt idx="4973" formatCode="General">
                  <c:v>0.49688457132999</c:v>
                </c:pt>
                <c:pt idx="4974" formatCode="General">
                  <c:v>0.49698448779316</c:v>
                </c:pt>
                <c:pt idx="4975" formatCode="General">
                  <c:v>0.49708440425632</c:v>
                </c:pt>
                <c:pt idx="4976" formatCode="General">
                  <c:v>0.49718432071949</c:v>
                </c:pt>
                <c:pt idx="4977" formatCode="General">
                  <c:v>0.49728423718266</c:v>
                </c:pt>
                <c:pt idx="4978" formatCode="General">
                  <c:v>0.49738415364583</c:v>
                </c:pt>
                <c:pt idx="4979" formatCode="General">
                  <c:v>0.49748407010899</c:v>
                </c:pt>
                <c:pt idx="4980" formatCode="General">
                  <c:v>0.49758398657216</c:v>
                </c:pt>
                <c:pt idx="4981" formatCode="General">
                  <c:v>0.49768390303533</c:v>
                </c:pt>
                <c:pt idx="4982" formatCode="General">
                  <c:v>0.49778381949849</c:v>
                </c:pt>
                <c:pt idx="4983" formatCode="General">
                  <c:v>0.49788373596166</c:v>
                </c:pt>
                <c:pt idx="4984" formatCode="General">
                  <c:v>0.49798365242483</c:v>
                </c:pt>
                <c:pt idx="4985" formatCode="General">
                  <c:v>0.498083568888</c:v>
                </c:pt>
                <c:pt idx="4986" formatCode="General">
                  <c:v>0.49818348535116</c:v>
                </c:pt>
                <c:pt idx="4987" formatCode="General">
                  <c:v>0.49828340181433</c:v>
                </c:pt>
                <c:pt idx="4988" formatCode="General">
                  <c:v>0.4983833182775</c:v>
                </c:pt>
                <c:pt idx="4989" formatCode="General">
                  <c:v>0.49848323474066</c:v>
                </c:pt>
                <c:pt idx="4990" formatCode="General">
                  <c:v>0.49858315120383</c:v>
                </c:pt>
                <c:pt idx="4991" formatCode="General">
                  <c:v>0.498683067667</c:v>
                </c:pt>
                <c:pt idx="4992" formatCode="General">
                  <c:v>0.49878298413017</c:v>
                </c:pt>
                <c:pt idx="4993" formatCode="General">
                  <c:v>0.49888290059333</c:v>
                </c:pt>
                <c:pt idx="4994" formatCode="General">
                  <c:v>0.4989828170565</c:v>
                </c:pt>
                <c:pt idx="4995" formatCode="General">
                  <c:v>0.49908273351967</c:v>
                </c:pt>
                <c:pt idx="4996" formatCode="General">
                  <c:v>0.49918264998283</c:v>
                </c:pt>
                <c:pt idx="4997" formatCode="General">
                  <c:v>0.499282566446</c:v>
                </c:pt>
                <c:pt idx="4998" formatCode="General">
                  <c:v>0.49938248290917</c:v>
                </c:pt>
                <c:pt idx="4999" formatCode="General">
                  <c:v>0.49948239937233</c:v>
                </c:pt>
                <c:pt idx="5000" formatCode="General">
                  <c:v>0.4995823158355</c:v>
                </c:pt>
                <c:pt idx="5001" formatCode="General">
                  <c:v>0.49968223229867</c:v>
                </c:pt>
                <c:pt idx="5002" formatCode="General">
                  <c:v>0.49978214876184</c:v>
                </c:pt>
                <c:pt idx="5003" formatCode="General">
                  <c:v>0.499882065225</c:v>
                </c:pt>
                <c:pt idx="5004" formatCode="General">
                  <c:v>0.49998198168817</c:v>
                </c:pt>
                <c:pt idx="5005" formatCode="General">
                  <c:v>0.50008189815134</c:v>
                </c:pt>
                <c:pt idx="5006" formatCode="General">
                  <c:v>0.5001818146145</c:v>
                </c:pt>
                <c:pt idx="5007" formatCode="General">
                  <c:v>0.50028173107767</c:v>
                </c:pt>
                <c:pt idx="5008" formatCode="General">
                  <c:v>0.50038164754084</c:v>
                </c:pt>
                <c:pt idx="5009" formatCode="General">
                  <c:v>0.50048156400401</c:v>
                </c:pt>
                <c:pt idx="5010" formatCode="General">
                  <c:v>0.50058148046717</c:v>
                </c:pt>
                <c:pt idx="5011" formatCode="General">
                  <c:v>0.50068139693034</c:v>
                </c:pt>
                <c:pt idx="5012" formatCode="General">
                  <c:v>0.50078131339351</c:v>
                </c:pt>
                <c:pt idx="5013" formatCode="General">
                  <c:v>0.50088122985667</c:v>
                </c:pt>
                <c:pt idx="5014" formatCode="General">
                  <c:v>0.50098114631984</c:v>
                </c:pt>
                <c:pt idx="5015" formatCode="General">
                  <c:v>0.50108106278301</c:v>
                </c:pt>
                <c:pt idx="5016" formatCode="General">
                  <c:v>0.50118097924618</c:v>
                </c:pt>
                <c:pt idx="5017" formatCode="General">
                  <c:v>0.50128089570934</c:v>
                </c:pt>
                <c:pt idx="5018" formatCode="General">
                  <c:v>0.50138081217251</c:v>
                </c:pt>
                <c:pt idx="5019" formatCode="General">
                  <c:v>0.50148072863568</c:v>
                </c:pt>
                <c:pt idx="5020" formatCode="General">
                  <c:v>0.50158064509884</c:v>
                </c:pt>
                <c:pt idx="5021" formatCode="General">
                  <c:v>0.50168056156201</c:v>
                </c:pt>
                <c:pt idx="5022" formatCode="General">
                  <c:v>0.50178047802518</c:v>
                </c:pt>
                <c:pt idx="5023" formatCode="General">
                  <c:v>0.50188039448835</c:v>
                </c:pt>
                <c:pt idx="5024" formatCode="General">
                  <c:v>0.50198031095151</c:v>
                </c:pt>
                <c:pt idx="5025" formatCode="General">
                  <c:v>0.50208022741468</c:v>
                </c:pt>
                <c:pt idx="5026" formatCode="General">
                  <c:v>0.50218014387785</c:v>
                </c:pt>
                <c:pt idx="5027" formatCode="General">
                  <c:v>0.50228006034101</c:v>
                </c:pt>
                <c:pt idx="5028" formatCode="General">
                  <c:v>0.50237997680418</c:v>
                </c:pt>
                <c:pt idx="5029" formatCode="General">
                  <c:v>0.50247989326735</c:v>
                </c:pt>
                <c:pt idx="5030" formatCode="General">
                  <c:v>0.50257980973052</c:v>
                </c:pt>
                <c:pt idx="5031" formatCode="General">
                  <c:v>0.50267972619368</c:v>
                </c:pt>
                <c:pt idx="5032" formatCode="General">
                  <c:v>0.50277964265685</c:v>
                </c:pt>
                <c:pt idx="5033" formatCode="General">
                  <c:v>0.50287955912002</c:v>
                </c:pt>
                <c:pt idx="5034" formatCode="General">
                  <c:v>0.50297947558318</c:v>
                </c:pt>
                <c:pt idx="5035" formatCode="General">
                  <c:v>0.50307939204635</c:v>
                </c:pt>
                <c:pt idx="5036" formatCode="General">
                  <c:v>0.50317930850952</c:v>
                </c:pt>
                <c:pt idx="5037" formatCode="General">
                  <c:v>0.50327922497268</c:v>
                </c:pt>
                <c:pt idx="5038" formatCode="General">
                  <c:v>0.50337914143585</c:v>
                </c:pt>
                <c:pt idx="5039" formatCode="General">
                  <c:v>0.50347905789902</c:v>
                </c:pt>
                <c:pt idx="5040" formatCode="General">
                  <c:v>0.50357897436219</c:v>
                </c:pt>
                <c:pt idx="5041" formatCode="General">
                  <c:v>0.50367889082535</c:v>
                </c:pt>
                <c:pt idx="5042" formatCode="General">
                  <c:v>0.50377880728852</c:v>
                </c:pt>
                <c:pt idx="5043" formatCode="General">
                  <c:v>0.50387872375169</c:v>
                </c:pt>
                <c:pt idx="5044" formatCode="General">
                  <c:v>0.50397864021485</c:v>
                </c:pt>
                <c:pt idx="5045" formatCode="General">
                  <c:v>0.50407855667802</c:v>
                </c:pt>
                <c:pt idx="5046" formatCode="General">
                  <c:v>0.50417847314119</c:v>
                </c:pt>
                <c:pt idx="5047" formatCode="General">
                  <c:v>0.50427838960436</c:v>
                </c:pt>
                <c:pt idx="5048" formatCode="General">
                  <c:v>0.50437830606752</c:v>
                </c:pt>
                <c:pt idx="5049" formatCode="General">
                  <c:v>0.50447822253069</c:v>
                </c:pt>
                <c:pt idx="5050" formatCode="General">
                  <c:v>0.50457813899386</c:v>
                </c:pt>
                <c:pt idx="5051" formatCode="General">
                  <c:v>0.50467805545702</c:v>
                </c:pt>
                <c:pt idx="5052" formatCode="General">
                  <c:v>0.50477797192019</c:v>
                </c:pt>
                <c:pt idx="5053" formatCode="General">
                  <c:v>0.50487788838336</c:v>
                </c:pt>
                <c:pt idx="5054" formatCode="General">
                  <c:v>0.50497780484653</c:v>
                </c:pt>
                <c:pt idx="5055" formatCode="General">
                  <c:v>0.50507772130969</c:v>
                </c:pt>
                <c:pt idx="5056" formatCode="General">
                  <c:v>0.50517763777286</c:v>
                </c:pt>
                <c:pt idx="5057" formatCode="General">
                  <c:v>0.50527755423603</c:v>
                </c:pt>
                <c:pt idx="5058" formatCode="General">
                  <c:v>0.50537747069919</c:v>
                </c:pt>
                <c:pt idx="5059" formatCode="General">
                  <c:v>0.50547738716236</c:v>
                </c:pt>
                <c:pt idx="5060" formatCode="General">
                  <c:v>0.50557730362553</c:v>
                </c:pt>
                <c:pt idx="5061" formatCode="General">
                  <c:v>0.5056772200887</c:v>
                </c:pt>
                <c:pt idx="5062" formatCode="General">
                  <c:v>0.50577713655186</c:v>
                </c:pt>
                <c:pt idx="5063" formatCode="General">
                  <c:v>0.50587705301503</c:v>
                </c:pt>
                <c:pt idx="5064" formatCode="General">
                  <c:v>0.5059769694782</c:v>
                </c:pt>
                <c:pt idx="5065" formatCode="General">
                  <c:v>0.50607688594136</c:v>
                </c:pt>
                <c:pt idx="5066" formatCode="General">
                  <c:v>0.50617680240453</c:v>
                </c:pt>
                <c:pt idx="5067" formatCode="General">
                  <c:v>0.5062767188677</c:v>
                </c:pt>
                <c:pt idx="5068" formatCode="General">
                  <c:v>0.50637663533086</c:v>
                </c:pt>
                <c:pt idx="5069" formatCode="General">
                  <c:v>0.50647655179403</c:v>
                </c:pt>
                <c:pt idx="5070" formatCode="General">
                  <c:v>0.5065764682572</c:v>
                </c:pt>
                <c:pt idx="5071" formatCode="General">
                  <c:v>0.50667638472037</c:v>
                </c:pt>
                <c:pt idx="5072" formatCode="General">
                  <c:v>0.50677630118353</c:v>
                </c:pt>
                <c:pt idx="5073" formatCode="General">
                  <c:v>0.5068762176467</c:v>
                </c:pt>
                <c:pt idx="5074" formatCode="General">
                  <c:v>0.50697613410987</c:v>
                </c:pt>
                <c:pt idx="5075" formatCode="General">
                  <c:v>0.50707605057303</c:v>
                </c:pt>
                <c:pt idx="5076" formatCode="General">
                  <c:v>0.5071759670362</c:v>
                </c:pt>
                <c:pt idx="5077" formatCode="General">
                  <c:v>0.50727588349937</c:v>
                </c:pt>
                <c:pt idx="5078" formatCode="General">
                  <c:v>0.50737579996254</c:v>
                </c:pt>
                <c:pt idx="5079" formatCode="General">
                  <c:v>0.5074757164257</c:v>
                </c:pt>
                <c:pt idx="5080" formatCode="General">
                  <c:v>0.50757563288887</c:v>
                </c:pt>
                <c:pt idx="5081" formatCode="General">
                  <c:v>0.50767554935204</c:v>
                </c:pt>
                <c:pt idx="5082" formatCode="General">
                  <c:v>0.5077754658152</c:v>
                </c:pt>
                <c:pt idx="5083" formatCode="General">
                  <c:v>0.50787538227837</c:v>
                </c:pt>
                <c:pt idx="5084" formatCode="General">
                  <c:v>0.50797529874154</c:v>
                </c:pt>
                <c:pt idx="5085" formatCode="General">
                  <c:v>0.50807521520471</c:v>
                </c:pt>
                <c:pt idx="5086" formatCode="General">
                  <c:v>0.50817513166787</c:v>
                </c:pt>
                <c:pt idx="5087" formatCode="General">
                  <c:v>0.50827504813104</c:v>
                </c:pt>
                <c:pt idx="5088" formatCode="General">
                  <c:v>0.50837496459421</c:v>
                </c:pt>
                <c:pt idx="5089" formatCode="General">
                  <c:v>0.50847488105737</c:v>
                </c:pt>
                <c:pt idx="5090" formatCode="General">
                  <c:v>0.50857479752054</c:v>
                </c:pt>
                <c:pt idx="5091" formatCode="General">
                  <c:v>0.50867471398371</c:v>
                </c:pt>
                <c:pt idx="5092" formatCode="General">
                  <c:v>0.50877463044688</c:v>
                </c:pt>
                <c:pt idx="5093" formatCode="General">
                  <c:v>0.50887454691004</c:v>
                </c:pt>
                <c:pt idx="5094" formatCode="General">
                  <c:v>0.50897446337321</c:v>
                </c:pt>
                <c:pt idx="5095" formatCode="General">
                  <c:v>0.50907437983638</c:v>
                </c:pt>
                <c:pt idx="5096" formatCode="General">
                  <c:v>0.50917429629954</c:v>
                </c:pt>
                <c:pt idx="5097" formatCode="General">
                  <c:v>0.50927421276271</c:v>
                </c:pt>
                <c:pt idx="5098" formatCode="General">
                  <c:v>0.50937412922588</c:v>
                </c:pt>
                <c:pt idx="5099" formatCode="General">
                  <c:v>0.50947404568905</c:v>
                </c:pt>
                <c:pt idx="5100" formatCode="General">
                  <c:v>0.50957396215221</c:v>
                </c:pt>
                <c:pt idx="5101" formatCode="General">
                  <c:v>0.50967387861538</c:v>
                </c:pt>
                <c:pt idx="5102" formatCode="General">
                  <c:v>0.50977379507855</c:v>
                </c:pt>
                <c:pt idx="5103" formatCode="General">
                  <c:v>0.50987371154171</c:v>
                </c:pt>
                <c:pt idx="5104" formatCode="General">
                  <c:v>0.50997362800488</c:v>
                </c:pt>
                <c:pt idx="5105" formatCode="General">
                  <c:v>0.51007354446805</c:v>
                </c:pt>
                <c:pt idx="5106" formatCode="General">
                  <c:v>0.51017346093121</c:v>
                </c:pt>
                <c:pt idx="5107" formatCode="General">
                  <c:v>0.51027337739438</c:v>
                </c:pt>
                <c:pt idx="5108" formatCode="General">
                  <c:v>0.51037329385755</c:v>
                </c:pt>
                <c:pt idx="5109" formatCode="General">
                  <c:v>0.51047321032072</c:v>
                </c:pt>
                <c:pt idx="5110" formatCode="General">
                  <c:v>0.51057312678388</c:v>
                </c:pt>
                <c:pt idx="5111" formatCode="General">
                  <c:v>0.51067304324705</c:v>
                </c:pt>
                <c:pt idx="5112" formatCode="General">
                  <c:v>0.51077295971022</c:v>
                </c:pt>
                <c:pt idx="5113" formatCode="General">
                  <c:v>0.51087287617338</c:v>
                </c:pt>
                <c:pt idx="5114" formatCode="General">
                  <c:v>0.51097279263655</c:v>
                </c:pt>
                <c:pt idx="5115" formatCode="General">
                  <c:v>0.51107270909972</c:v>
                </c:pt>
                <c:pt idx="5116" formatCode="General">
                  <c:v>0.51117262556289</c:v>
                </c:pt>
                <c:pt idx="5117" formatCode="General">
                  <c:v>0.51127254202605</c:v>
                </c:pt>
                <c:pt idx="5118" formatCode="General">
                  <c:v>0.51137245848922</c:v>
                </c:pt>
                <c:pt idx="5119" formatCode="General">
                  <c:v>0.51147237495239</c:v>
                </c:pt>
                <c:pt idx="5120" formatCode="General">
                  <c:v>0.51157229141555</c:v>
                </c:pt>
                <c:pt idx="5121" formatCode="General">
                  <c:v>0.51167220787872</c:v>
                </c:pt>
                <c:pt idx="5122" formatCode="General">
                  <c:v>0.51177212434189</c:v>
                </c:pt>
                <c:pt idx="5123" formatCode="General">
                  <c:v>0.51187204080506</c:v>
                </c:pt>
                <c:pt idx="5124" formatCode="General">
                  <c:v>0.51197195726822</c:v>
                </c:pt>
                <c:pt idx="5125" formatCode="General">
                  <c:v>0.51207187373139</c:v>
                </c:pt>
                <c:pt idx="5126" formatCode="General">
                  <c:v>0.51217179019456</c:v>
                </c:pt>
                <c:pt idx="5127" formatCode="General">
                  <c:v>0.51227170665772</c:v>
                </c:pt>
                <c:pt idx="5128" formatCode="General">
                  <c:v>0.51237162312089</c:v>
                </c:pt>
                <c:pt idx="5129" formatCode="General">
                  <c:v>0.51247153958406</c:v>
                </c:pt>
                <c:pt idx="5130" formatCode="General">
                  <c:v>0.51257145604723</c:v>
                </c:pt>
                <c:pt idx="5131" formatCode="General">
                  <c:v>0.51267137251039</c:v>
                </c:pt>
                <c:pt idx="5132" formatCode="General">
                  <c:v>0.51277128897356</c:v>
                </c:pt>
                <c:pt idx="5133" formatCode="General">
                  <c:v>0.51287120543673</c:v>
                </c:pt>
                <c:pt idx="5134" formatCode="General">
                  <c:v>0.51297112189989</c:v>
                </c:pt>
                <c:pt idx="5135" formatCode="General">
                  <c:v>0.51307103836306</c:v>
                </c:pt>
                <c:pt idx="5136" formatCode="General">
                  <c:v>0.51317095482623</c:v>
                </c:pt>
                <c:pt idx="5137" formatCode="General">
                  <c:v>0.51327087128939</c:v>
                </c:pt>
                <c:pt idx="5138" formatCode="General">
                  <c:v>0.51337078775256</c:v>
                </c:pt>
                <c:pt idx="5139" formatCode="General">
                  <c:v>0.51347070421573</c:v>
                </c:pt>
                <c:pt idx="5140" formatCode="General">
                  <c:v>0.5135706206789</c:v>
                </c:pt>
                <c:pt idx="5141" formatCode="General">
                  <c:v>0.51367053714206</c:v>
                </c:pt>
                <c:pt idx="5142" formatCode="General">
                  <c:v>0.51377045360523</c:v>
                </c:pt>
                <c:pt idx="5143" formatCode="General">
                  <c:v>0.5138703700684</c:v>
                </c:pt>
                <c:pt idx="5144" formatCode="General">
                  <c:v>0.51397028653156</c:v>
                </c:pt>
                <c:pt idx="5145" formatCode="General">
                  <c:v>0.51407020299473</c:v>
                </c:pt>
                <c:pt idx="5146" formatCode="General">
                  <c:v>0.5141701194579</c:v>
                </c:pt>
                <c:pt idx="5147" formatCode="General">
                  <c:v>0.51427003592107</c:v>
                </c:pt>
                <c:pt idx="5148" formatCode="General">
                  <c:v>0.51436995238423</c:v>
                </c:pt>
                <c:pt idx="5149" formatCode="General">
                  <c:v>0.5144698688474</c:v>
                </c:pt>
                <c:pt idx="5150" formatCode="General">
                  <c:v>0.51456978531057</c:v>
                </c:pt>
                <c:pt idx="5151" formatCode="General">
                  <c:v>0.51466970177373</c:v>
                </c:pt>
                <c:pt idx="5152" formatCode="General">
                  <c:v>0.5147696182369</c:v>
                </c:pt>
                <c:pt idx="5153" formatCode="General">
                  <c:v>0.51486953470007</c:v>
                </c:pt>
                <c:pt idx="5154" formatCode="General">
                  <c:v>0.51496945116324</c:v>
                </c:pt>
                <c:pt idx="5155" formatCode="General">
                  <c:v>0.5150693676264</c:v>
                </c:pt>
                <c:pt idx="5156" formatCode="General">
                  <c:v>0.51516928408957</c:v>
                </c:pt>
                <c:pt idx="5157" formatCode="General">
                  <c:v>0.51526920055274</c:v>
                </c:pt>
                <c:pt idx="5158" formatCode="General">
                  <c:v>0.5153691170159</c:v>
                </c:pt>
                <c:pt idx="5159" formatCode="General">
                  <c:v>0.51546903347907</c:v>
                </c:pt>
                <c:pt idx="5160" formatCode="General">
                  <c:v>0.51556894994224</c:v>
                </c:pt>
                <c:pt idx="5161" formatCode="General">
                  <c:v>0.51566886640541</c:v>
                </c:pt>
                <c:pt idx="5162" formatCode="General">
                  <c:v>0.51576878286857</c:v>
                </c:pt>
                <c:pt idx="5163" formatCode="General">
                  <c:v>0.51586869933174</c:v>
                </c:pt>
                <c:pt idx="5164" formatCode="General">
                  <c:v>0.51596861579491</c:v>
                </c:pt>
                <c:pt idx="5165" formatCode="General">
                  <c:v>0.51606853225807</c:v>
                </c:pt>
                <c:pt idx="5166" formatCode="General">
                  <c:v>0.51616844872124</c:v>
                </c:pt>
                <c:pt idx="5167" formatCode="General">
                  <c:v>0.51626836518441</c:v>
                </c:pt>
                <c:pt idx="5168" formatCode="General">
                  <c:v>0.51636828164757</c:v>
                </c:pt>
                <c:pt idx="5169" formatCode="General">
                  <c:v>0.51646819811074</c:v>
                </c:pt>
                <c:pt idx="5170" formatCode="General">
                  <c:v>0.51656811457391</c:v>
                </c:pt>
                <c:pt idx="5171" formatCode="General">
                  <c:v>0.51666803103708</c:v>
                </c:pt>
                <c:pt idx="5172" formatCode="General">
                  <c:v>0.51676794750024</c:v>
                </c:pt>
                <c:pt idx="5173" formatCode="General">
                  <c:v>0.51686786396341</c:v>
                </c:pt>
                <c:pt idx="5174" formatCode="General">
                  <c:v>0.51696778042658</c:v>
                </c:pt>
                <c:pt idx="5175" formatCode="General">
                  <c:v>0.51706769688974</c:v>
                </c:pt>
                <c:pt idx="5176" formatCode="General">
                  <c:v>0.51716761335291</c:v>
                </c:pt>
                <c:pt idx="5177" formatCode="General">
                  <c:v>0.51726752981608</c:v>
                </c:pt>
                <c:pt idx="5178" formatCode="General">
                  <c:v>0.51736744627925</c:v>
                </c:pt>
                <c:pt idx="5179" formatCode="General">
                  <c:v>0.51746736274241</c:v>
                </c:pt>
                <c:pt idx="5180" formatCode="General">
                  <c:v>0.51756727920558</c:v>
                </c:pt>
                <c:pt idx="5181" formatCode="General">
                  <c:v>0.51766719566875</c:v>
                </c:pt>
                <c:pt idx="5182" formatCode="General">
                  <c:v>0.51776711213191</c:v>
                </c:pt>
                <c:pt idx="5183" formatCode="General">
                  <c:v>0.51786702859508</c:v>
                </c:pt>
                <c:pt idx="5184" formatCode="General">
                  <c:v>0.51796694505825</c:v>
                </c:pt>
                <c:pt idx="5185" formatCode="General">
                  <c:v>0.51806686152142</c:v>
                </c:pt>
                <c:pt idx="5186" formatCode="General">
                  <c:v>0.51816677798458</c:v>
                </c:pt>
                <c:pt idx="5187" formatCode="General">
                  <c:v>0.51826669444775</c:v>
                </c:pt>
                <c:pt idx="5188" formatCode="General">
                  <c:v>0.51836661091092</c:v>
                </c:pt>
                <c:pt idx="5189" formatCode="General">
                  <c:v>0.51846652737408</c:v>
                </c:pt>
                <c:pt idx="5190" formatCode="General">
                  <c:v>0.51856644383725</c:v>
                </c:pt>
                <c:pt idx="5191" formatCode="General">
                  <c:v>0.51866636030042</c:v>
                </c:pt>
                <c:pt idx="5192" formatCode="General">
                  <c:v>0.51876627676359</c:v>
                </c:pt>
                <c:pt idx="5193" formatCode="General">
                  <c:v>0.51886619322675</c:v>
                </c:pt>
                <c:pt idx="5194" formatCode="General">
                  <c:v>0.51896610968992</c:v>
                </c:pt>
                <c:pt idx="5195" formatCode="General">
                  <c:v>0.51906602615309</c:v>
                </c:pt>
                <c:pt idx="5196" formatCode="General">
                  <c:v>0.51916594261625</c:v>
                </c:pt>
                <c:pt idx="5197" formatCode="General">
                  <c:v>0.51926585907942</c:v>
                </c:pt>
                <c:pt idx="5198" formatCode="General">
                  <c:v>0.51936577554259</c:v>
                </c:pt>
                <c:pt idx="5199" formatCode="General">
                  <c:v>0.51946569200576</c:v>
                </c:pt>
                <c:pt idx="5200" formatCode="General">
                  <c:v>0.51956560846892</c:v>
                </c:pt>
                <c:pt idx="5201" formatCode="General">
                  <c:v>0.51966552493209</c:v>
                </c:pt>
                <c:pt idx="5202" formatCode="General">
                  <c:v>0.51976544139526</c:v>
                </c:pt>
                <c:pt idx="5203" formatCode="General">
                  <c:v>0.51986535785842</c:v>
                </c:pt>
                <c:pt idx="5204" formatCode="General">
                  <c:v>0.51996527432159</c:v>
                </c:pt>
                <c:pt idx="5205" formatCode="General">
                  <c:v>0.52006519078476</c:v>
                </c:pt>
                <c:pt idx="5206" formatCode="General">
                  <c:v>0.52016510724792</c:v>
                </c:pt>
                <c:pt idx="5207" formatCode="General">
                  <c:v>0.52026502371109</c:v>
                </c:pt>
                <c:pt idx="5208" formatCode="General">
                  <c:v>0.52036494017426</c:v>
                </c:pt>
                <c:pt idx="5209" formatCode="General">
                  <c:v>0.52046485663743</c:v>
                </c:pt>
                <c:pt idx="5210" formatCode="General">
                  <c:v>0.52056477310059</c:v>
                </c:pt>
                <c:pt idx="5211" formatCode="General">
                  <c:v>0.52066468956376</c:v>
                </c:pt>
                <c:pt idx="5212" formatCode="General">
                  <c:v>0.52076460602693</c:v>
                </c:pt>
                <c:pt idx="5213" formatCode="General">
                  <c:v>0.52086452249009</c:v>
                </c:pt>
                <c:pt idx="5214" formatCode="General">
                  <c:v>0.52096443895326</c:v>
                </c:pt>
                <c:pt idx="5215" formatCode="General">
                  <c:v>0.52106435541643</c:v>
                </c:pt>
                <c:pt idx="5216" formatCode="General">
                  <c:v>0.5211642718796</c:v>
                </c:pt>
                <c:pt idx="5217" formatCode="General">
                  <c:v>0.52126418834276</c:v>
                </c:pt>
                <c:pt idx="5218" formatCode="General">
                  <c:v>0.52136410480593</c:v>
                </c:pt>
                <c:pt idx="5219" formatCode="General">
                  <c:v>0.5214640212691</c:v>
                </c:pt>
                <c:pt idx="5220" formatCode="General">
                  <c:v>0.52156393773226</c:v>
                </c:pt>
                <c:pt idx="5221" formatCode="General">
                  <c:v>0.52166385419543</c:v>
                </c:pt>
                <c:pt idx="5222" formatCode="General">
                  <c:v>0.5217637706586</c:v>
                </c:pt>
                <c:pt idx="5223" formatCode="General">
                  <c:v>0.52186368712177</c:v>
                </c:pt>
                <c:pt idx="5224" formatCode="General">
                  <c:v>0.52196360358493</c:v>
                </c:pt>
                <c:pt idx="5225" formatCode="General">
                  <c:v>0.5220635200481</c:v>
                </c:pt>
                <c:pt idx="5226" formatCode="General">
                  <c:v>0.52216343651127</c:v>
                </c:pt>
                <c:pt idx="5227" formatCode="General">
                  <c:v>0.52226335297443</c:v>
                </c:pt>
                <c:pt idx="5228" formatCode="General">
                  <c:v>0.5223632694376</c:v>
                </c:pt>
                <c:pt idx="5229" formatCode="General">
                  <c:v>0.52246318590077</c:v>
                </c:pt>
                <c:pt idx="5230" formatCode="General">
                  <c:v>0.52256310236394</c:v>
                </c:pt>
                <c:pt idx="5231" formatCode="General">
                  <c:v>0.5226630188271</c:v>
                </c:pt>
                <c:pt idx="5232" formatCode="General">
                  <c:v>0.52276293529027</c:v>
                </c:pt>
                <c:pt idx="5233" formatCode="General">
                  <c:v>0.52286285175344</c:v>
                </c:pt>
                <c:pt idx="5234" formatCode="General">
                  <c:v>0.5229627682166</c:v>
                </c:pt>
                <c:pt idx="5235" formatCode="General">
                  <c:v>0.52306268467977</c:v>
                </c:pt>
                <c:pt idx="5236" formatCode="General">
                  <c:v>0.52316260114294</c:v>
                </c:pt>
                <c:pt idx="5237" formatCode="General">
                  <c:v>0.5232625176061</c:v>
                </c:pt>
                <c:pt idx="5238" formatCode="General">
                  <c:v>0.52336243406927</c:v>
                </c:pt>
                <c:pt idx="5239" formatCode="General">
                  <c:v>0.52346235053244</c:v>
                </c:pt>
                <c:pt idx="5240" formatCode="General">
                  <c:v>0.52356226699561</c:v>
                </c:pt>
                <c:pt idx="5241" formatCode="General">
                  <c:v>0.52366218345877</c:v>
                </c:pt>
                <c:pt idx="5242" formatCode="General">
                  <c:v>0.52376209992194</c:v>
                </c:pt>
                <c:pt idx="5243" formatCode="General">
                  <c:v>0.52386201638511</c:v>
                </c:pt>
                <c:pt idx="5244" formatCode="General">
                  <c:v>0.52396193284827</c:v>
                </c:pt>
                <c:pt idx="5245" formatCode="General">
                  <c:v>0.52406184931144</c:v>
                </c:pt>
                <c:pt idx="5246" formatCode="General">
                  <c:v>0.52416176577461</c:v>
                </c:pt>
                <c:pt idx="5247" formatCode="General">
                  <c:v>0.52426168223778</c:v>
                </c:pt>
                <c:pt idx="5248" formatCode="General">
                  <c:v>0.52436159870094</c:v>
                </c:pt>
                <c:pt idx="5249" formatCode="General">
                  <c:v>0.52446151516411</c:v>
                </c:pt>
                <c:pt idx="5250" formatCode="General">
                  <c:v>0.52456143162728</c:v>
                </c:pt>
                <c:pt idx="5251" formatCode="General">
                  <c:v>0.52466134809044</c:v>
                </c:pt>
                <c:pt idx="5252" formatCode="General">
                  <c:v>0.52476126455361</c:v>
                </c:pt>
                <c:pt idx="5253" formatCode="General">
                  <c:v>0.52486118101678</c:v>
                </c:pt>
                <c:pt idx="5254" formatCode="General">
                  <c:v>0.52496109747995</c:v>
                </c:pt>
                <c:pt idx="5255" formatCode="General">
                  <c:v>0.52506101394311</c:v>
                </c:pt>
                <c:pt idx="5256" formatCode="General">
                  <c:v>0.52516093040628</c:v>
                </c:pt>
                <c:pt idx="5257" formatCode="General">
                  <c:v>0.52526084686945</c:v>
                </c:pt>
                <c:pt idx="5258" formatCode="General">
                  <c:v>0.52536076333261</c:v>
                </c:pt>
                <c:pt idx="5259" formatCode="General">
                  <c:v>0.52546067979578</c:v>
                </c:pt>
                <c:pt idx="5260" formatCode="General">
                  <c:v>0.52556059625895</c:v>
                </c:pt>
                <c:pt idx="5261" formatCode="General">
                  <c:v>0.52566051272212</c:v>
                </c:pt>
                <c:pt idx="5262" formatCode="General">
                  <c:v>0.52576042918528</c:v>
                </c:pt>
                <c:pt idx="5263" formatCode="General">
                  <c:v>0.52586034564845</c:v>
                </c:pt>
                <c:pt idx="5264" formatCode="General">
                  <c:v>0.52596026211162</c:v>
                </c:pt>
                <c:pt idx="5265" formatCode="General">
                  <c:v>0.52606017857478</c:v>
                </c:pt>
                <c:pt idx="5266" formatCode="General">
                  <c:v>0.52616009503795</c:v>
                </c:pt>
                <c:pt idx="5267" formatCode="General">
                  <c:v>0.52626001150112</c:v>
                </c:pt>
                <c:pt idx="5268" formatCode="General">
                  <c:v>0.52635992796429</c:v>
                </c:pt>
                <c:pt idx="5269" formatCode="General">
                  <c:v>0.52645984442745</c:v>
                </c:pt>
                <c:pt idx="5270" formatCode="General">
                  <c:v>0.52655976089062</c:v>
                </c:pt>
                <c:pt idx="5271" formatCode="General">
                  <c:v>0.52665967735379</c:v>
                </c:pt>
                <c:pt idx="5272" formatCode="General">
                  <c:v>0.52675959381695</c:v>
                </c:pt>
                <c:pt idx="5273" formatCode="General">
                  <c:v>0.52685951028012</c:v>
                </c:pt>
                <c:pt idx="5274" formatCode="General">
                  <c:v>0.52695942674329</c:v>
                </c:pt>
                <c:pt idx="5275" formatCode="General">
                  <c:v>0.52705934320645</c:v>
                </c:pt>
                <c:pt idx="5276" formatCode="General">
                  <c:v>0.52715925966962</c:v>
                </c:pt>
                <c:pt idx="5277" formatCode="General">
                  <c:v>0.52725917613279</c:v>
                </c:pt>
                <c:pt idx="5278" formatCode="General">
                  <c:v>0.52735909259596</c:v>
                </c:pt>
                <c:pt idx="5279" formatCode="General">
                  <c:v>0.52745900905912</c:v>
                </c:pt>
                <c:pt idx="5280" formatCode="General">
                  <c:v>0.52755892552229</c:v>
                </c:pt>
                <c:pt idx="5281" formatCode="General">
                  <c:v>0.52765884198546</c:v>
                </c:pt>
                <c:pt idx="5282" formatCode="General">
                  <c:v>0.52775875844862</c:v>
                </c:pt>
                <c:pt idx="5283" formatCode="General">
                  <c:v>0.52785867491179</c:v>
                </c:pt>
                <c:pt idx="5284" formatCode="General">
                  <c:v>0.52795859137496</c:v>
                </c:pt>
                <c:pt idx="5285" formatCode="General">
                  <c:v>0.52805850783813</c:v>
                </c:pt>
                <c:pt idx="5286" formatCode="General">
                  <c:v>0.52815842430129</c:v>
                </c:pt>
                <c:pt idx="5287" formatCode="General">
                  <c:v>0.52825834076446</c:v>
                </c:pt>
                <c:pt idx="5288" formatCode="General">
                  <c:v>0.52835825722763</c:v>
                </c:pt>
                <c:pt idx="5289" formatCode="General">
                  <c:v>0.52845817369079</c:v>
                </c:pt>
                <c:pt idx="5290" formatCode="General">
                  <c:v>0.52855809015396</c:v>
                </c:pt>
                <c:pt idx="5291" formatCode="General">
                  <c:v>0.52865800661713</c:v>
                </c:pt>
                <c:pt idx="5292" formatCode="General">
                  <c:v>0.5287579230803</c:v>
                </c:pt>
                <c:pt idx="5293" formatCode="General">
                  <c:v>0.52885783954346</c:v>
                </c:pt>
                <c:pt idx="5294" formatCode="General">
                  <c:v>0.52895775600663</c:v>
                </c:pt>
                <c:pt idx="5295" formatCode="General">
                  <c:v>0.5290576724698</c:v>
                </c:pt>
                <c:pt idx="5296" formatCode="General">
                  <c:v>0.52915758893296</c:v>
                </c:pt>
                <c:pt idx="5297" formatCode="General">
                  <c:v>0.52925750539613</c:v>
                </c:pt>
                <c:pt idx="5298" formatCode="General">
                  <c:v>0.5293574218593</c:v>
                </c:pt>
                <c:pt idx="5299" formatCode="General">
                  <c:v>0.52945733832247</c:v>
                </c:pt>
                <c:pt idx="5300" formatCode="General">
                  <c:v>0.52955725478563</c:v>
                </c:pt>
                <c:pt idx="5301" formatCode="General">
                  <c:v>0.5296571712488</c:v>
                </c:pt>
                <c:pt idx="5302" formatCode="General">
                  <c:v>0.52975708771197</c:v>
                </c:pt>
                <c:pt idx="5303" formatCode="General">
                  <c:v>0.52985700417513</c:v>
                </c:pt>
                <c:pt idx="5304" formatCode="General">
                  <c:v>0.5299569206383</c:v>
                </c:pt>
                <c:pt idx="5305" formatCode="General">
                  <c:v>0.53005683710147</c:v>
                </c:pt>
                <c:pt idx="5306" formatCode="General">
                  <c:v>0.53015675356463</c:v>
                </c:pt>
                <c:pt idx="5307" formatCode="General">
                  <c:v>0.5302566700278</c:v>
                </c:pt>
                <c:pt idx="5308" formatCode="General">
                  <c:v>0.53035658649097</c:v>
                </c:pt>
                <c:pt idx="5309" formatCode="General">
                  <c:v>0.53045650295414</c:v>
                </c:pt>
                <c:pt idx="5310" formatCode="General">
                  <c:v>0.5305564194173</c:v>
                </c:pt>
                <c:pt idx="5311" formatCode="General">
                  <c:v>0.53065633588047</c:v>
                </c:pt>
                <c:pt idx="5312" formatCode="General">
                  <c:v>0.53075625234364</c:v>
                </c:pt>
                <c:pt idx="5313" formatCode="General">
                  <c:v>0.5308561688068</c:v>
                </c:pt>
                <c:pt idx="5314" formatCode="General">
                  <c:v>0.53095608526997</c:v>
                </c:pt>
                <c:pt idx="5315" formatCode="General">
                  <c:v>0.53105600173314</c:v>
                </c:pt>
                <c:pt idx="5316" formatCode="General">
                  <c:v>0.53115591819631</c:v>
                </c:pt>
                <c:pt idx="5317" formatCode="General">
                  <c:v>0.53125583465947</c:v>
                </c:pt>
                <c:pt idx="5318" formatCode="General">
                  <c:v>0.53135575112264</c:v>
                </c:pt>
                <c:pt idx="5319" formatCode="General">
                  <c:v>0.53145566758581</c:v>
                </c:pt>
                <c:pt idx="5320" formatCode="General">
                  <c:v>0.53155558404897</c:v>
                </c:pt>
                <c:pt idx="5321" formatCode="General">
                  <c:v>0.53165550051214</c:v>
                </c:pt>
                <c:pt idx="5322" formatCode="General">
                  <c:v>0.53175541697531</c:v>
                </c:pt>
                <c:pt idx="5323" formatCode="General">
                  <c:v>0.53185533343848</c:v>
                </c:pt>
                <c:pt idx="5324" formatCode="General">
                  <c:v>0.53195524990164</c:v>
                </c:pt>
                <c:pt idx="5325" formatCode="General">
                  <c:v>0.53205516636481</c:v>
                </c:pt>
                <c:pt idx="5326" formatCode="General">
                  <c:v>0.53215508282798</c:v>
                </c:pt>
                <c:pt idx="5327" formatCode="General">
                  <c:v>0.53225499929114</c:v>
                </c:pt>
                <c:pt idx="5328" formatCode="General">
                  <c:v>0.53235491575431</c:v>
                </c:pt>
                <c:pt idx="5329" formatCode="General">
                  <c:v>0.53245483221748</c:v>
                </c:pt>
                <c:pt idx="5330" formatCode="General">
                  <c:v>0.53255474868065</c:v>
                </c:pt>
                <c:pt idx="5331" formatCode="General">
                  <c:v>0.53265466514381</c:v>
                </c:pt>
                <c:pt idx="5332" formatCode="General">
                  <c:v>0.53275458160698</c:v>
                </c:pt>
                <c:pt idx="5333" formatCode="General">
                  <c:v>0.53285449807015</c:v>
                </c:pt>
                <c:pt idx="5334" formatCode="General">
                  <c:v>0.53295441453331</c:v>
                </c:pt>
                <c:pt idx="5335" formatCode="General">
                  <c:v>0.53305433099648</c:v>
                </c:pt>
                <c:pt idx="5336" formatCode="General">
                  <c:v>0.53315424745965</c:v>
                </c:pt>
                <c:pt idx="5337" formatCode="General">
                  <c:v>0.53325416392281</c:v>
                </c:pt>
                <c:pt idx="5338" formatCode="General">
                  <c:v>0.53335408038598</c:v>
                </c:pt>
                <c:pt idx="5339" formatCode="General">
                  <c:v>0.53345399684915</c:v>
                </c:pt>
                <c:pt idx="5340" formatCode="General">
                  <c:v>0.53355391331232</c:v>
                </c:pt>
                <c:pt idx="5341" formatCode="General">
                  <c:v>0.53365382977548</c:v>
                </c:pt>
                <c:pt idx="5342" formatCode="General">
                  <c:v>0.53375374623865</c:v>
                </c:pt>
                <c:pt idx="5343" formatCode="General">
                  <c:v>0.53385366270182</c:v>
                </c:pt>
                <c:pt idx="5344" formatCode="General">
                  <c:v>0.53395357916498</c:v>
                </c:pt>
                <c:pt idx="5345" formatCode="General">
                  <c:v>0.53405349562815</c:v>
                </c:pt>
                <c:pt idx="5346" formatCode="General">
                  <c:v>0.53415341209132</c:v>
                </c:pt>
                <c:pt idx="5347" formatCode="General">
                  <c:v>0.53425332855449</c:v>
                </c:pt>
                <c:pt idx="5348" formatCode="General">
                  <c:v>0.53435324501765</c:v>
                </c:pt>
                <c:pt idx="5349" formatCode="General">
                  <c:v>0.53445316148082</c:v>
                </c:pt>
                <c:pt idx="5350" formatCode="General">
                  <c:v>0.53455307794399</c:v>
                </c:pt>
                <c:pt idx="5351" formatCode="General">
                  <c:v>0.53465299440715</c:v>
                </c:pt>
                <c:pt idx="5352" formatCode="General">
                  <c:v>0.53475291087032</c:v>
                </c:pt>
                <c:pt idx="5353" formatCode="General">
                  <c:v>0.53485282733349</c:v>
                </c:pt>
                <c:pt idx="5354" formatCode="General">
                  <c:v>0.53495274379666</c:v>
                </c:pt>
                <c:pt idx="5355" formatCode="General">
                  <c:v>0.53505266025982</c:v>
                </c:pt>
                <c:pt idx="5356" formatCode="General">
                  <c:v>0.53515257672299</c:v>
                </c:pt>
                <c:pt idx="5357" formatCode="General">
                  <c:v>0.53525249318616</c:v>
                </c:pt>
                <c:pt idx="5358" formatCode="General">
                  <c:v>0.53535240964932</c:v>
                </c:pt>
                <c:pt idx="5359" formatCode="General">
                  <c:v>0.53545232611249</c:v>
                </c:pt>
                <c:pt idx="5360" formatCode="General">
                  <c:v>0.53555224257566</c:v>
                </c:pt>
                <c:pt idx="5361" formatCode="General">
                  <c:v>0.53565215903883</c:v>
                </c:pt>
                <c:pt idx="5362" formatCode="General">
                  <c:v>0.53575207550199</c:v>
                </c:pt>
                <c:pt idx="5363" formatCode="General">
                  <c:v>0.53585199196516</c:v>
                </c:pt>
                <c:pt idx="5364" formatCode="General">
                  <c:v>0.53595190842833</c:v>
                </c:pt>
                <c:pt idx="5365" formatCode="General">
                  <c:v>0.53605182489149</c:v>
                </c:pt>
                <c:pt idx="5366" formatCode="General">
                  <c:v>0.53615174135466</c:v>
                </c:pt>
                <c:pt idx="5367" formatCode="General">
                  <c:v>0.53625165781783</c:v>
                </c:pt>
                <c:pt idx="5368" formatCode="General">
                  <c:v>0.536351574281</c:v>
                </c:pt>
                <c:pt idx="5369" formatCode="General">
                  <c:v>0.53645149074416</c:v>
                </c:pt>
                <c:pt idx="5370" formatCode="General">
                  <c:v>0.53655140720733</c:v>
                </c:pt>
                <c:pt idx="5371" formatCode="General">
                  <c:v>0.5366513236705</c:v>
                </c:pt>
                <c:pt idx="5372" formatCode="General">
                  <c:v>0.53675124013366</c:v>
                </c:pt>
                <c:pt idx="5373" formatCode="General">
                  <c:v>0.53685115659683</c:v>
                </c:pt>
                <c:pt idx="5374" formatCode="General">
                  <c:v>0.53695107306</c:v>
                </c:pt>
                <c:pt idx="5375" formatCode="General">
                  <c:v>0.53705098952316</c:v>
                </c:pt>
                <c:pt idx="5376" formatCode="General">
                  <c:v>0.53715090598633</c:v>
                </c:pt>
                <c:pt idx="5377" formatCode="General">
                  <c:v>0.5372508224495</c:v>
                </c:pt>
                <c:pt idx="5378" formatCode="General">
                  <c:v>0.53735073891267</c:v>
                </c:pt>
                <c:pt idx="5379" formatCode="General">
                  <c:v>0.53745065537583</c:v>
                </c:pt>
                <c:pt idx="5380" formatCode="General">
                  <c:v>0.537550571839</c:v>
                </c:pt>
                <c:pt idx="5381" formatCode="General">
                  <c:v>0.53765048830217</c:v>
                </c:pt>
                <c:pt idx="5382" formatCode="General">
                  <c:v>0.53775040476533</c:v>
                </c:pt>
                <c:pt idx="5383" formatCode="General">
                  <c:v>0.5378503212285</c:v>
                </c:pt>
                <c:pt idx="5384" formatCode="General">
                  <c:v>0.53795023769167</c:v>
                </c:pt>
                <c:pt idx="5385" formatCode="General">
                  <c:v>0.53805015415484</c:v>
                </c:pt>
                <c:pt idx="5386" formatCode="General">
                  <c:v>0.538150070618</c:v>
                </c:pt>
                <c:pt idx="5387" formatCode="General">
                  <c:v>0.53824998708117</c:v>
                </c:pt>
                <c:pt idx="5388" formatCode="General">
                  <c:v>0.53834990354434</c:v>
                </c:pt>
                <c:pt idx="5389" formatCode="General">
                  <c:v>0.5384498200075</c:v>
                </c:pt>
                <c:pt idx="5390" formatCode="General">
                  <c:v>0.53854973647067</c:v>
                </c:pt>
                <c:pt idx="5391" formatCode="General">
                  <c:v>0.53864965293384</c:v>
                </c:pt>
                <c:pt idx="5392" formatCode="General">
                  <c:v>0.53874956939701</c:v>
                </c:pt>
                <c:pt idx="5393" formatCode="General">
                  <c:v>0.53884948586017</c:v>
                </c:pt>
                <c:pt idx="5394" formatCode="General">
                  <c:v>0.53894940232334</c:v>
                </c:pt>
                <c:pt idx="5395" formatCode="General">
                  <c:v>0.53904931878651</c:v>
                </c:pt>
                <c:pt idx="5396" formatCode="General">
                  <c:v>0.53914923524967</c:v>
                </c:pt>
                <c:pt idx="5397" formatCode="General">
                  <c:v>0.53924915171284</c:v>
                </c:pt>
                <c:pt idx="5398" formatCode="General">
                  <c:v>0.53934906817601</c:v>
                </c:pt>
                <c:pt idx="5399" formatCode="General">
                  <c:v>0.53944898463918</c:v>
                </c:pt>
                <c:pt idx="5400" formatCode="General">
                  <c:v>0.53954890110234</c:v>
                </c:pt>
                <c:pt idx="5401" formatCode="General">
                  <c:v>0.53964881756551</c:v>
                </c:pt>
                <c:pt idx="5402" formatCode="General">
                  <c:v>0.53974873402868</c:v>
                </c:pt>
                <c:pt idx="5403" formatCode="General">
                  <c:v>0.53984865049184</c:v>
                </c:pt>
                <c:pt idx="5404" formatCode="General">
                  <c:v>0.53994856695501</c:v>
                </c:pt>
                <c:pt idx="5405" formatCode="General">
                  <c:v>0.54004848341818</c:v>
                </c:pt>
                <c:pt idx="5406" formatCode="General">
                  <c:v>0.54014839988135</c:v>
                </c:pt>
                <c:pt idx="5407" formatCode="General">
                  <c:v>0.54024831634451</c:v>
                </c:pt>
                <c:pt idx="5408" formatCode="General">
                  <c:v>0.54034823280768</c:v>
                </c:pt>
                <c:pt idx="5409" formatCode="General">
                  <c:v>0.54044814927085</c:v>
                </c:pt>
                <c:pt idx="5410" formatCode="General">
                  <c:v>0.54054806573401</c:v>
                </c:pt>
                <c:pt idx="5411" formatCode="General">
                  <c:v>0.54064798219718</c:v>
                </c:pt>
                <c:pt idx="5412" formatCode="General">
                  <c:v>0.54074789866035</c:v>
                </c:pt>
                <c:pt idx="5413" formatCode="General">
                  <c:v>0.54084781512351</c:v>
                </c:pt>
                <c:pt idx="5414" formatCode="General">
                  <c:v>0.54094773158668</c:v>
                </c:pt>
                <c:pt idx="5415" formatCode="General">
                  <c:v>0.54104764804985</c:v>
                </c:pt>
                <c:pt idx="5416" formatCode="General">
                  <c:v>0.54114756451302</c:v>
                </c:pt>
                <c:pt idx="5417" formatCode="General">
                  <c:v>0.54124748097618</c:v>
                </c:pt>
                <c:pt idx="5418" formatCode="General">
                  <c:v>0.54134739743935</c:v>
                </c:pt>
                <c:pt idx="5419" formatCode="General">
                  <c:v>0.54144731390252</c:v>
                </c:pt>
                <c:pt idx="5420" formatCode="General">
                  <c:v>0.54154723036568</c:v>
                </c:pt>
                <c:pt idx="5421" formatCode="General">
                  <c:v>0.54164714682885</c:v>
                </c:pt>
                <c:pt idx="5422" formatCode="General">
                  <c:v>0.54174706329202</c:v>
                </c:pt>
                <c:pt idx="5423" formatCode="General">
                  <c:v>0.54184697975519</c:v>
                </c:pt>
                <c:pt idx="5424" formatCode="General">
                  <c:v>0.54194689621835</c:v>
                </c:pt>
                <c:pt idx="5425" formatCode="General">
                  <c:v>0.54204681268152</c:v>
                </c:pt>
                <c:pt idx="5426" formatCode="General">
                  <c:v>0.54214672914469</c:v>
                </c:pt>
                <c:pt idx="5427" formatCode="General">
                  <c:v>0.54224664560785</c:v>
                </c:pt>
                <c:pt idx="5428" formatCode="General">
                  <c:v>0.54234656207102</c:v>
                </c:pt>
                <c:pt idx="5429" formatCode="General">
                  <c:v>0.54244647853419</c:v>
                </c:pt>
                <c:pt idx="5430" formatCode="General">
                  <c:v>0.54254639499736</c:v>
                </c:pt>
                <c:pt idx="5431" formatCode="General">
                  <c:v>0.54264631146052</c:v>
                </c:pt>
                <c:pt idx="5432" formatCode="General">
                  <c:v>0.54274622792369</c:v>
                </c:pt>
                <c:pt idx="5433" formatCode="General">
                  <c:v>0.54284614438686</c:v>
                </c:pt>
                <c:pt idx="5434" formatCode="General">
                  <c:v>0.54294606085002</c:v>
                </c:pt>
                <c:pt idx="5435" formatCode="General">
                  <c:v>0.54304597731319</c:v>
                </c:pt>
                <c:pt idx="5436" formatCode="General">
                  <c:v>0.54314589377636</c:v>
                </c:pt>
                <c:pt idx="5437" formatCode="General">
                  <c:v>0.54324581023953</c:v>
                </c:pt>
                <c:pt idx="5438" formatCode="General">
                  <c:v>0.54334572670269</c:v>
                </c:pt>
                <c:pt idx="5439" formatCode="General">
                  <c:v>0.54344564316586</c:v>
                </c:pt>
                <c:pt idx="5440" formatCode="General">
                  <c:v>0.54354555962903</c:v>
                </c:pt>
                <c:pt idx="5441" formatCode="General">
                  <c:v>0.54364547609219</c:v>
                </c:pt>
                <c:pt idx="5442" formatCode="General">
                  <c:v>0.54374539255536</c:v>
                </c:pt>
                <c:pt idx="5443" formatCode="General">
                  <c:v>0.54384530901853</c:v>
                </c:pt>
                <c:pt idx="5444" formatCode="General">
                  <c:v>0.54394522548169</c:v>
                </c:pt>
                <c:pt idx="5445" formatCode="General">
                  <c:v>0.54404514194486</c:v>
                </c:pt>
                <c:pt idx="5446" formatCode="General">
                  <c:v>0.54414505840803</c:v>
                </c:pt>
                <c:pt idx="5447" formatCode="General">
                  <c:v>0.5442449748712</c:v>
                </c:pt>
                <c:pt idx="5448" formatCode="General">
                  <c:v>0.54434489133436</c:v>
                </c:pt>
                <c:pt idx="5449" formatCode="General">
                  <c:v>0.54444480779753</c:v>
                </c:pt>
                <c:pt idx="5450" formatCode="General">
                  <c:v>0.5445447242607</c:v>
                </c:pt>
                <c:pt idx="5451" formatCode="General">
                  <c:v>0.54464464072386</c:v>
                </c:pt>
                <c:pt idx="5452" formatCode="General">
                  <c:v>0.54474455718703</c:v>
                </c:pt>
                <c:pt idx="5453" formatCode="General">
                  <c:v>0.5448444736502</c:v>
                </c:pt>
                <c:pt idx="5454" formatCode="General">
                  <c:v>0.54494439011337</c:v>
                </c:pt>
                <c:pt idx="5455" formatCode="General">
                  <c:v>0.54504430657653</c:v>
                </c:pt>
                <c:pt idx="5456" formatCode="General">
                  <c:v>0.5451442230397</c:v>
                </c:pt>
                <c:pt idx="5457" formatCode="General">
                  <c:v>0.54524413950287</c:v>
                </c:pt>
                <c:pt idx="5458" formatCode="General">
                  <c:v>0.54534405596603</c:v>
                </c:pt>
                <c:pt idx="5459" formatCode="General">
                  <c:v>0.5454439724292</c:v>
                </c:pt>
                <c:pt idx="5460" formatCode="General">
                  <c:v>0.54554388889237</c:v>
                </c:pt>
                <c:pt idx="5461" formatCode="General">
                  <c:v>0.54564380535554</c:v>
                </c:pt>
                <c:pt idx="5462" formatCode="General">
                  <c:v>0.5457437218187</c:v>
                </c:pt>
                <c:pt idx="5463" formatCode="General">
                  <c:v>0.54584363828187</c:v>
                </c:pt>
                <c:pt idx="5464" formatCode="General">
                  <c:v>0.54594355474504</c:v>
                </c:pt>
                <c:pt idx="5465" formatCode="General">
                  <c:v>0.5460434712082</c:v>
                </c:pt>
                <c:pt idx="5466" formatCode="General">
                  <c:v>0.54614338767137</c:v>
                </c:pt>
                <c:pt idx="5467" formatCode="General">
                  <c:v>0.54624330413454</c:v>
                </c:pt>
                <c:pt idx="5468" formatCode="General">
                  <c:v>0.54634322059771</c:v>
                </c:pt>
                <c:pt idx="5469" formatCode="General">
                  <c:v>0.54644313706087</c:v>
                </c:pt>
                <c:pt idx="5470" formatCode="General">
                  <c:v>0.54654305352404</c:v>
                </c:pt>
                <c:pt idx="5471" formatCode="General">
                  <c:v>0.54664296998721</c:v>
                </c:pt>
                <c:pt idx="5472" formatCode="General">
                  <c:v>0.54674288645037</c:v>
                </c:pt>
                <c:pt idx="5473" formatCode="General">
                  <c:v>0.54684280291354</c:v>
                </c:pt>
                <c:pt idx="5474" formatCode="General">
                  <c:v>0.54694271937671</c:v>
                </c:pt>
                <c:pt idx="5475" formatCode="General">
                  <c:v>0.54704263583987</c:v>
                </c:pt>
                <c:pt idx="5476" formatCode="General">
                  <c:v>0.54714255230304</c:v>
                </c:pt>
                <c:pt idx="5477" formatCode="General">
                  <c:v>0.54724246876621</c:v>
                </c:pt>
                <c:pt idx="5478" formatCode="General">
                  <c:v>0.54734238522938</c:v>
                </c:pt>
                <c:pt idx="5479" formatCode="General">
                  <c:v>0.54744230169254</c:v>
                </c:pt>
                <c:pt idx="5480" formatCode="General">
                  <c:v>0.54754221815571</c:v>
                </c:pt>
                <c:pt idx="5481" formatCode="General">
                  <c:v>0.54764213461888</c:v>
                </c:pt>
                <c:pt idx="5482" formatCode="General">
                  <c:v>0.54774205108204</c:v>
                </c:pt>
                <c:pt idx="5483" formatCode="General">
                  <c:v>0.54784196754521</c:v>
                </c:pt>
                <c:pt idx="5484" formatCode="General">
                  <c:v>0.54794188400838</c:v>
                </c:pt>
                <c:pt idx="5485" formatCode="General">
                  <c:v>0.54804180047155</c:v>
                </c:pt>
                <c:pt idx="5486" formatCode="General">
                  <c:v>0.54814171693471</c:v>
                </c:pt>
                <c:pt idx="5487" formatCode="General">
                  <c:v>0.54824163339788</c:v>
                </c:pt>
                <c:pt idx="5488" formatCode="General">
                  <c:v>0.54834154986105</c:v>
                </c:pt>
                <c:pt idx="5489" formatCode="General">
                  <c:v>0.54844146632421</c:v>
                </c:pt>
                <c:pt idx="5490" formatCode="General">
                  <c:v>0.54854138278738</c:v>
                </c:pt>
                <c:pt idx="5491" formatCode="General">
                  <c:v>0.54864129925055</c:v>
                </c:pt>
                <c:pt idx="5492" formatCode="General">
                  <c:v>0.54874121571372</c:v>
                </c:pt>
                <c:pt idx="5493" formatCode="General">
                  <c:v>0.54884113217688</c:v>
                </c:pt>
                <c:pt idx="5494" formatCode="General">
                  <c:v>0.54894104864005</c:v>
                </c:pt>
                <c:pt idx="5495" formatCode="General">
                  <c:v>0.54904096510322</c:v>
                </c:pt>
                <c:pt idx="5496" formatCode="General">
                  <c:v>0.54914088156638</c:v>
                </c:pt>
                <c:pt idx="5497" formatCode="General">
                  <c:v>0.54924079802955</c:v>
                </c:pt>
                <c:pt idx="5498" formatCode="General">
                  <c:v>0.54934071449272</c:v>
                </c:pt>
                <c:pt idx="5499" formatCode="General">
                  <c:v>0.54944063095589</c:v>
                </c:pt>
                <c:pt idx="5500" formatCode="General">
                  <c:v>0.54954054741905</c:v>
                </c:pt>
                <c:pt idx="5501" formatCode="General">
                  <c:v>0.54964046388222</c:v>
                </c:pt>
                <c:pt idx="5502" formatCode="General">
                  <c:v>0.54974038034539</c:v>
                </c:pt>
                <c:pt idx="5503" formatCode="General">
                  <c:v>0.54984029680855</c:v>
                </c:pt>
                <c:pt idx="5504" formatCode="General">
                  <c:v>0.54994021327172</c:v>
                </c:pt>
                <c:pt idx="5505" formatCode="General">
                  <c:v>0.55004012973489</c:v>
                </c:pt>
                <c:pt idx="5506" formatCode="General">
                  <c:v>0.55014004619805</c:v>
                </c:pt>
                <c:pt idx="5507" formatCode="General">
                  <c:v>0.55023996266122</c:v>
                </c:pt>
                <c:pt idx="5508" formatCode="General">
                  <c:v>0.55033987912439</c:v>
                </c:pt>
                <c:pt idx="5509" formatCode="General">
                  <c:v>0.55043979558756</c:v>
                </c:pt>
                <c:pt idx="5510" formatCode="General">
                  <c:v>0.55053971205072</c:v>
                </c:pt>
                <c:pt idx="5511" formatCode="General">
                  <c:v>0.55063962851389</c:v>
                </c:pt>
                <c:pt idx="5512" formatCode="General">
                  <c:v>0.55073954497706</c:v>
                </c:pt>
                <c:pt idx="5513" formatCode="General">
                  <c:v>0.55083946144022</c:v>
                </c:pt>
                <c:pt idx="5514" formatCode="General">
                  <c:v>0.55093937790339</c:v>
                </c:pt>
                <c:pt idx="5515" formatCode="General">
                  <c:v>0.55103929436656</c:v>
                </c:pt>
                <c:pt idx="5516" formatCode="General">
                  <c:v>0.55113921082973</c:v>
                </c:pt>
                <c:pt idx="5517" formatCode="General">
                  <c:v>0.55123912729289</c:v>
                </c:pt>
                <c:pt idx="5518" formatCode="General">
                  <c:v>0.55133904375606</c:v>
                </c:pt>
                <c:pt idx="5519" formatCode="General">
                  <c:v>0.55143896021923</c:v>
                </c:pt>
                <c:pt idx="5520" formatCode="General">
                  <c:v>0.55153887668239</c:v>
                </c:pt>
                <c:pt idx="5521" formatCode="General">
                  <c:v>0.55163879314556</c:v>
                </c:pt>
                <c:pt idx="5522" formatCode="General">
                  <c:v>0.55173870960873</c:v>
                </c:pt>
                <c:pt idx="5523" formatCode="General">
                  <c:v>0.5518386260719</c:v>
                </c:pt>
                <c:pt idx="5524" formatCode="General">
                  <c:v>0.55193854253506</c:v>
                </c:pt>
                <c:pt idx="5525" formatCode="General">
                  <c:v>0.55203845899823</c:v>
                </c:pt>
                <c:pt idx="5526" formatCode="General">
                  <c:v>0.5521383754614</c:v>
                </c:pt>
                <c:pt idx="5527" formatCode="General">
                  <c:v>0.55223829192456</c:v>
                </c:pt>
                <c:pt idx="5528" formatCode="General">
                  <c:v>0.55233820838773</c:v>
                </c:pt>
                <c:pt idx="5529" formatCode="General">
                  <c:v>0.5524381248509</c:v>
                </c:pt>
                <c:pt idx="5530" formatCode="General">
                  <c:v>0.55253804131407</c:v>
                </c:pt>
                <c:pt idx="5531" formatCode="General">
                  <c:v>0.55263795777723</c:v>
                </c:pt>
                <c:pt idx="5532" formatCode="General">
                  <c:v>0.5527378742404</c:v>
                </c:pt>
                <c:pt idx="5533" formatCode="General">
                  <c:v>0.55283779070357</c:v>
                </c:pt>
                <c:pt idx="5534" formatCode="General">
                  <c:v>0.55293770716673</c:v>
                </c:pt>
                <c:pt idx="5535" formatCode="General">
                  <c:v>0.5530376236299</c:v>
                </c:pt>
                <c:pt idx="5536" formatCode="General">
                  <c:v>0.55313754009307</c:v>
                </c:pt>
                <c:pt idx="5537" formatCode="General">
                  <c:v>0.55323745655624</c:v>
                </c:pt>
                <c:pt idx="5538" formatCode="General">
                  <c:v>0.5533373730194</c:v>
                </c:pt>
                <c:pt idx="5539" formatCode="General">
                  <c:v>0.55343728948257</c:v>
                </c:pt>
                <c:pt idx="5540" formatCode="General">
                  <c:v>0.55353720594574</c:v>
                </c:pt>
                <c:pt idx="5541" formatCode="General">
                  <c:v>0.5536371224089</c:v>
                </c:pt>
                <c:pt idx="5542" formatCode="General">
                  <c:v>0.55373703887207</c:v>
                </c:pt>
                <c:pt idx="5543" formatCode="General">
                  <c:v>0.55383695533524</c:v>
                </c:pt>
                <c:pt idx="5544" formatCode="General">
                  <c:v>0.5539368717984</c:v>
                </c:pt>
                <c:pt idx="5545" formatCode="General">
                  <c:v>0.55403678826157</c:v>
                </c:pt>
                <c:pt idx="5546" formatCode="General">
                  <c:v>0.55413670472474</c:v>
                </c:pt>
                <c:pt idx="5547" formatCode="General">
                  <c:v>0.55423662118791</c:v>
                </c:pt>
                <c:pt idx="5548" formatCode="General">
                  <c:v>0.55433653765107</c:v>
                </c:pt>
                <c:pt idx="5549" formatCode="General">
                  <c:v>0.55443645411424</c:v>
                </c:pt>
                <c:pt idx="5550" formatCode="General">
                  <c:v>0.55453637057741</c:v>
                </c:pt>
                <c:pt idx="5551" formatCode="General">
                  <c:v>0.55463628704057</c:v>
                </c:pt>
                <c:pt idx="5552" formatCode="General">
                  <c:v>0.55473620350374</c:v>
                </c:pt>
                <c:pt idx="5553" formatCode="General">
                  <c:v>0.55483611996691</c:v>
                </c:pt>
                <c:pt idx="5554" formatCode="General">
                  <c:v>0.55493603643008</c:v>
                </c:pt>
                <c:pt idx="5555" formatCode="General">
                  <c:v>0.55503595289324</c:v>
                </c:pt>
                <c:pt idx="5556" formatCode="General">
                  <c:v>0.55513586935641</c:v>
                </c:pt>
                <c:pt idx="5557" formatCode="General">
                  <c:v>0.55523578581958</c:v>
                </c:pt>
                <c:pt idx="5558" formatCode="General">
                  <c:v>0.55533570228274</c:v>
                </c:pt>
                <c:pt idx="5559" formatCode="General">
                  <c:v>0.55543561874591</c:v>
                </c:pt>
                <c:pt idx="5560" formatCode="General">
                  <c:v>0.55553553520908</c:v>
                </c:pt>
                <c:pt idx="5561" formatCode="General">
                  <c:v>0.55563545167225</c:v>
                </c:pt>
                <c:pt idx="5562" formatCode="General">
                  <c:v>0.55573536813541</c:v>
                </c:pt>
                <c:pt idx="5563" formatCode="General">
                  <c:v>0.55583528459858</c:v>
                </c:pt>
                <c:pt idx="5564" formatCode="General">
                  <c:v>0.55593520106175</c:v>
                </c:pt>
                <c:pt idx="5565" formatCode="General">
                  <c:v>0.55603511752491</c:v>
                </c:pt>
                <c:pt idx="5566" formatCode="General">
                  <c:v>0.55613503398808</c:v>
                </c:pt>
                <c:pt idx="5567" formatCode="General">
                  <c:v>0.55623495045125</c:v>
                </c:pt>
                <c:pt idx="5568" formatCode="General">
                  <c:v>0.55633486691442</c:v>
                </c:pt>
                <c:pt idx="5569" formatCode="General">
                  <c:v>0.55643478337758</c:v>
                </c:pt>
                <c:pt idx="5570" formatCode="General">
                  <c:v>0.55653469984075</c:v>
                </c:pt>
                <c:pt idx="5571" formatCode="General">
                  <c:v>0.55663461630392</c:v>
                </c:pt>
                <c:pt idx="5572" formatCode="General">
                  <c:v>0.55673453276708</c:v>
                </c:pt>
                <c:pt idx="5573" formatCode="General">
                  <c:v>0.55683444923025</c:v>
                </c:pt>
                <c:pt idx="5574" formatCode="General">
                  <c:v>0.55693436569342</c:v>
                </c:pt>
                <c:pt idx="5575" formatCode="General">
                  <c:v>0.55703428215658</c:v>
                </c:pt>
                <c:pt idx="5576" formatCode="General">
                  <c:v>0.55713419861975</c:v>
                </c:pt>
                <c:pt idx="5577" formatCode="General">
                  <c:v>0.55723411508292</c:v>
                </c:pt>
                <c:pt idx="5578" formatCode="General">
                  <c:v>0.55733403154609</c:v>
                </c:pt>
                <c:pt idx="5579" formatCode="General">
                  <c:v>0.55743394800925</c:v>
                </c:pt>
                <c:pt idx="5580" formatCode="General">
                  <c:v>0.55753386447242</c:v>
                </c:pt>
                <c:pt idx="5581" formatCode="General">
                  <c:v>0.55763378093559</c:v>
                </c:pt>
                <c:pt idx="5582" formatCode="General">
                  <c:v>0.55773369739875</c:v>
                </c:pt>
                <c:pt idx="5583" formatCode="General">
                  <c:v>0.55783361386192</c:v>
                </c:pt>
                <c:pt idx="5584" formatCode="General">
                  <c:v>0.55793353032509</c:v>
                </c:pt>
                <c:pt idx="5585" formatCode="General">
                  <c:v>0.55803344678826</c:v>
                </c:pt>
                <c:pt idx="5586" formatCode="General">
                  <c:v>0.55813336325142</c:v>
                </c:pt>
                <c:pt idx="5587" formatCode="General">
                  <c:v>0.55823327971459</c:v>
                </c:pt>
                <c:pt idx="5588" formatCode="General">
                  <c:v>0.55833319617776</c:v>
                </c:pt>
                <c:pt idx="5589" formatCode="General">
                  <c:v>0.55843311264092</c:v>
                </c:pt>
                <c:pt idx="5590" formatCode="General">
                  <c:v>0.55853302910409</c:v>
                </c:pt>
                <c:pt idx="5591" formatCode="General">
                  <c:v>0.55863294556726</c:v>
                </c:pt>
                <c:pt idx="5592" formatCode="General">
                  <c:v>0.55873286203043</c:v>
                </c:pt>
                <c:pt idx="5593" formatCode="General">
                  <c:v>0.55883277849359</c:v>
                </c:pt>
                <c:pt idx="5594" formatCode="General">
                  <c:v>0.55893269495676</c:v>
                </c:pt>
                <c:pt idx="5595" formatCode="General">
                  <c:v>0.55903261141993</c:v>
                </c:pt>
                <c:pt idx="5596" formatCode="General">
                  <c:v>0.55913252788309</c:v>
                </c:pt>
                <c:pt idx="5597" formatCode="General">
                  <c:v>0.55923244434626</c:v>
                </c:pt>
                <c:pt idx="5598" formatCode="General">
                  <c:v>0.55933236080943</c:v>
                </c:pt>
                <c:pt idx="5599" formatCode="General">
                  <c:v>0.5594322772726</c:v>
                </c:pt>
                <c:pt idx="5600" formatCode="General">
                  <c:v>0.55953219373576</c:v>
                </c:pt>
                <c:pt idx="5601" formatCode="General">
                  <c:v>0.55963211019893</c:v>
                </c:pt>
                <c:pt idx="5602" formatCode="General">
                  <c:v>0.5597320266621</c:v>
                </c:pt>
                <c:pt idx="5603" formatCode="General">
                  <c:v>0.55983194312526</c:v>
                </c:pt>
                <c:pt idx="5604" formatCode="General">
                  <c:v>0.55993185958843</c:v>
                </c:pt>
                <c:pt idx="5605" formatCode="General">
                  <c:v>0.5600317760516</c:v>
                </c:pt>
                <c:pt idx="5606" formatCode="General">
                  <c:v>0.56013169251476</c:v>
                </c:pt>
                <c:pt idx="5607" formatCode="General">
                  <c:v>0.56023160897793</c:v>
                </c:pt>
                <c:pt idx="5608" formatCode="General">
                  <c:v>0.5603315254411</c:v>
                </c:pt>
                <c:pt idx="5609" formatCode="General">
                  <c:v>0.56043144190427</c:v>
                </c:pt>
                <c:pt idx="5610" formatCode="General">
                  <c:v>0.56053135836743</c:v>
                </c:pt>
                <c:pt idx="5611" formatCode="General">
                  <c:v>0.5606312748306</c:v>
                </c:pt>
                <c:pt idx="5612" formatCode="General">
                  <c:v>0.56073119129377</c:v>
                </c:pt>
                <c:pt idx="5613" formatCode="General">
                  <c:v>0.56083110775693</c:v>
                </c:pt>
                <c:pt idx="5614" formatCode="General">
                  <c:v>0.5609310242201</c:v>
                </c:pt>
                <c:pt idx="5615" formatCode="General">
                  <c:v>0.56103094068327</c:v>
                </c:pt>
                <c:pt idx="5616" formatCode="General">
                  <c:v>0.56113085714644</c:v>
                </c:pt>
                <c:pt idx="5617" formatCode="General">
                  <c:v>0.5612307736096</c:v>
                </c:pt>
                <c:pt idx="5618" formatCode="General">
                  <c:v>0.56133069007277</c:v>
                </c:pt>
                <c:pt idx="5619" formatCode="General">
                  <c:v>0.56143060653594</c:v>
                </c:pt>
                <c:pt idx="5620" formatCode="General">
                  <c:v>0.5615305229991</c:v>
                </c:pt>
                <c:pt idx="5621" formatCode="General">
                  <c:v>0.56163043946227</c:v>
                </c:pt>
                <c:pt idx="5622" formatCode="General">
                  <c:v>0.56173035592544</c:v>
                </c:pt>
                <c:pt idx="5623" formatCode="General">
                  <c:v>0.56183027238861</c:v>
                </c:pt>
                <c:pt idx="5624" formatCode="General">
                  <c:v>0.56193018885177</c:v>
                </c:pt>
                <c:pt idx="5625" formatCode="General">
                  <c:v>0.56203010531494</c:v>
                </c:pt>
                <c:pt idx="5626" formatCode="General">
                  <c:v>0.56213002177811</c:v>
                </c:pt>
                <c:pt idx="5627" formatCode="General">
                  <c:v>0.56222993824127</c:v>
                </c:pt>
                <c:pt idx="5628" formatCode="General">
                  <c:v>0.56232985470444</c:v>
                </c:pt>
                <c:pt idx="5629" formatCode="General">
                  <c:v>0.56242977116761</c:v>
                </c:pt>
                <c:pt idx="5630" formatCode="General">
                  <c:v>0.56252968763078</c:v>
                </c:pt>
                <c:pt idx="5631" formatCode="General">
                  <c:v>0.56262960409394</c:v>
                </c:pt>
                <c:pt idx="5632" formatCode="General">
                  <c:v>0.56272952055711</c:v>
                </c:pt>
                <c:pt idx="5633" formatCode="General">
                  <c:v>0.56282943702028</c:v>
                </c:pt>
                <c:pt idx="5634" formatCode="General">
                  <c:v>0.56292935348344</c:v>
                </c:pt>
                <c:pt idx="5635" formatCode="General">
                  <c:v>0.56302926994661</c:v>
                </c:pt>
                <c:pt idx="5636" formatCode="General">
                  <c:v>0.56312918640978</c:v>
                </c:pt>
                <c:pt idx="5637" formatCode="General">
                  <c:v>0.56322910287295</c:v>
                </c:pt>
                <c:pt idx="5638" formatCode="General">
                  <c:v>0.56332901933611</c:v>
                </c:pt>
                <c:pt idx="5639" formatCode="General">
                  <c:v>0.56342893579928</c:v>
                </c:pt>
                <c:pt idx="5640" formatCode="General">
                  <c:v>0.56352885226245</c:v>
                </c:pt>
                <c:pt idx="5641" formatCode="General">
                  <c:v>0.56362876872561</c:v>
                </c:pt>
                <c:pt idx="5642" formatCode="General">
                  <c:v>0.56372868518878</c:v>
                </c:pt>
                <c:pt idx="5643" formatCode="General">
                  <c:v>0.56382860165195</c:v>
                </c:pt>
                <c:pt idx="5644" formatCode="General">
                  <c:v>0.56392851811511</c:v>
                </c:pt>
                <c:pt idx="5645" formatCode="General">
                  <c:v>0.56402843457828</c:v>
                </c:pt>
                <c:pt idx="5646" formatCode="General">
                  <c:v>0.56412835104145</c:v>
                </c:pt>
                <c:pt idx="5647" formatCode="General">
                  <c:v>0.56422826750462</c:v>
                </c:pt>
                <c:pt idx="5648" formatCode="General">
                  <c:v>0.56432818396778</c:v>
                </c:pt>
                <c:pt idx="5649" formatCode="General">
                  <c:v>0.56442810043095</c:v>
                </c:pt>
                <c:pt idx="5650" formatCode="General">
                  <c:v>0.56452801689412</c:v>
                </c:pt>
                <c:pt idx="5651" formatCode="General">
                  <c:v>0.56462793335728</c:v>
                </c:pt>
                <c:pt idx="5652" formatCode="General">
                  <c:v>0.56472784982045</c:v>
                </c:pt>
                <c:pt idx="5653" formatCode="General">
                  <c:v>0.56482776628362</c:v>
                </c:pt>
                <c:pt idx="5654" formatCode="General">
                  <c:v>0.56492768274679</c:v>
                </c:pt>
                <c:pt idx="5655" formatCode="General">
                  <c:v>0.56502759920995</c:v>
                </c:pt>
                <c:pt idx="5656" formatCode="General">
                  <c:v>0.56512751567312</c:v>
                </c:pt>
                <c:pt idx="5657" formatCode="General">
                  <c:v>0.56522743213629</c:v>
                </c:pt>
                <c:pt idx="5658" formatCode="General">
                  <c:v>0.56532734859945</c:v>
                </c:pt>
                <c:pt idx="5659" formatCode="General">
                  <c:v>0.56542726506262</c:v>
                </c:pt>
                <c:pt idx="5660" formatCode="General">
                  <c:v>0.56552718152579</c:v>
                </c:pt>
                <c:pt idx="5661" formatCode="General">
                  <c:v>0.56562709798896</c:v>
                </c:pt>
                <c:pt idx="5662" formatCode="General">
                  <c:v>0.56572701445212</c:v>
                </c:pt>
                <c:pt idx="5663" formatCode="General">
                  <c:v>0.56582693091529</c:v>
                </c:pt>
                <c:pt idx="5664" formatCode="General">
                  <c:v>0.56592684737846</c:v>
                </c:pt>
                <c:pt idx="5665" formatCode="General">
                  <c:v>0.56602676384162</c:v>
                </c:pt>
                <c:pt idx="5666" formatCode="General">
                  <c:v>0.56612668030479</c:v>
                </c:pt>
                <c:pt idx="5667" formatCode="General">
                  <c:v>0.56622659676796</c:v>
                </c:pt>
                <c:pt idx="5668" formatCode="General">
                  <c:v>0.56632651323113</c:v>
                </c:pt>
                <c:pt idx="5669" formatCode="General">
                  <c:v>0.56642642969429</c:v>
                </c:pt>
                <c:pt idx="5670" formatCode="General">
                  <c:v>0.56652634615746</c:v>
                </c:pt>
                <c:pt idx="5671" formatCode="General">
                  <c:v>0.56662626262063</c:v>
                </c:pt>
                <c:pt idx="5672" formatCode="General">
                  <c:v>0.56672617908379</c:v>
                </c:pt>
                <c:pt idx="5673" formatCode="General">
                  <c:v>0.56682609554696</c:v>
                </c:pt>
                <c:pt idx="5674" formatCode="General">
                  <c:v>0.56692601201013</c:v>
                </c:pt>
                <c:pt idx="5675" formatCode="General">
                  <c:v>0.56702592847329</c:v>
                </c:pt>
                <c:pt idx="5676" formatCode="General">
                  <c:v>0.56712584493646</c:v>
                </c:pt>
                <c:pt idx="5677" formatCode="General">
                  <c:v>0.56722576139963</c:v>
                </c:pt>
                <c:pt idx="5678" formatCode="General">
                  <c:v>0.5673256778628</c:v>
                </c:pt>
                <c:pt idx="5679" formatCode="General">
                  <c:v>0.56742559432596</c:v>
                </c:pt>
                <c:pt idx="5680" formatCode="General">
                  <c:v>0.56752551078913</c:v>
                </c:pt>
                <c:pt idx="5681" formatCode="General">
                  <c:v>0.5676254272523</c:v>
                </c:pt>
                <c:pt idx="5682" formatCode="General">
                  <c:v>0.56772534371546</c:v>
                </c:pt>
                <c:pt idx="5683" formatCode="General">
                  <c:v>0.56782526017863</c:v>
                </c:pt>
                <c:pt idx="5684" formatCode="General">
                  <c:v>0.5679251766418</c:v>
                </c:pt>
                <c:pt idx="5685" formatCode="General">
                  <c:v>0.56802509310497</c:v>
                </c:pt>
                <c:pt idx="5686" formatCode="General">
                  <c:v>0.56812500956813</c:v>
                </c:pt>
                <c:pt idx="5687" formatCode="General">
                  <c:v>0.5682249260313</c:v>
                </c:pt>
                <c:pt idx="5688" formatCode="General">
                  <c:v>0.56832484249447</c:v>
                </c:pt>
                <c:pt idx="5689" formatCode="General">
                  <c:v>0.56842475895763</c:v>
                </c:pt>
                <c:pt idx="5690" formatCode="General">
                  <c:v>0.5685246754208</c:v>
                </c:pt>
                <c:pt idx="5691" formatCode="General">
                  <c:v>0.56862459188397</c:v>
                </c:pt>
                <c:pt idx="5692" formatCode="General">
                  <c:v>0.56872450834714</c:v>
                </c:pt>
                <c:pt idx="5693" formatCode="General">
                  <c:v>0.5688244248103</c:v>
                </c:pt>
                <c:pt idx="5694" formatCode="General">
                  <c:v>0.56892434127347</c:v>
                </c:pt>
                <c:pt idx="5695" formatCode="General">
                  <c:v>0.56902425773664</c:v>
                </c:pt>
                <c:pt idx="5696" formatCode="General">
                  <c:v>0.5691241741998</c:v>
                </c:pt>
                <c:pt idx="5697" formatCode="General">
                  <c:v>0.56922409066297</c:v>
                </c:pt>
                <c:pt idx="5698" formatCode="General">
                  <c:v>0.56932400712614</c:v>
                </c:pt>
                <c:pt idx="5699" formatCode="General">
                  <c:v>0.56942392358931</c:v>
                </c:pt>
                <c:pt idx="5700" formatCode="General">
                  <c:v>0.56952384005247</c:v>
                </c:pt>
                <c:pt idx="5701" formatCode="General">
                  <c:v>0.56962375651564</c:v>
                </c:pt>
                <c:pt idx="5702" formatCode="General">
                  <c:v>0.56972367297881</c:v>
                </c:pt>
                <c:pt idx="5703" formatCode="General">
                  <c:v>0.56982358944197</c:v>
                </c:pt>
                <c:pt idx="5704" formatCode="General">
                  <c:v>0.56992350590514</c:v>
                </c:pt>
                <c:pt idx="5705" formatCode="General">
                  <c:v>0.57002342236831</c:v>
                </c:pt>
                <c:pt idx="5706" formatCode="General">
                  <c:v>0.57012333883148</c:v>
                </c:pt>
                <c:pt idx="5707" formatCode="General">
                  <c:v>0.57022325529464</c:v>
                </c:pt>
                <c:pt idx="5708" formatCode="General">
                  <c:v>0.57032317175781</c:v>
                </c:pt>
                <c:pt idx="5709" formatCode="General">
                  <c:v>0.57042308822098</c:v>
                </c:pt>
                <c:pt idx="5710" formatCode="General">
                  <c:v>0.57052300468414</c:v>
                </c:pt>
                <c:pt idx="5711" formatCode="General">
                  <c:v>0.57062292114731</c:v>
                </c:pt>
                <c:pt idx="5712" formatCode="General">
                  <c:v>0.57072283761048</c:v>
                </c:pt>
                <c:pt idx="5713" formatCode="General">
                  <c:v>0.57082275407364</c:v>
                </c:pt>
                <c:pt idx="5714" formatCode="General">
                  <c:v>0.57092267053681</c:v>
                </c:pt>
                <c:pt idx="5715" formatCode="General">
                  <c:v>0.57102258699998</c:v>
                </c:pt>
                <c:pt idx="5716" formatCode="General">
                  <c:v>0.57112250346315</c:v>
                </c:pt>
                <c:pt idx="5717" formatCode="General">
                  <c:v>0.57122241992631</c:v>
                </c:pt>
                <c:pt idx="5718" formatCode="General">
                  <c:v>0.57132233638948</c:v>
                </c:pt>
                <c:pt idx="5719" formatCode="General">
                  <c:v>0.57142225285265</c:v>
                </c:pt>
                <c:pt idx="5720" formatCode="General">
                  <c:v>0.57152216931581</c:v>
                </c:pt>
                <c:pt idx="5721" formatCode="General">
                  <c:v>0.57162208577898</c:v>
                </c:pt>
                <c:pt idx="5722" formatCode="General">
                  <c:v>0.57172200224215</c:v>
                </c:pt>
                <c:pt idx="5723" formatCode="General">
                  <c:v>0.57182191870532</c:v>
                </c:pt>
                <c:pt idx="5724" formatCode="General">
                  <c:v>0.57192183516848</c:v>
                </c:pt>
                <c:pt idx="5725" formatCode="General">
                  <c:v>0.57202175163165</c:v>
                </c:pt>
                <c:pt idx="5726" formatCode="General">
                  <c:v>0.57212166809482</c:v>
                </c:pt>
                <c:pt idx="5727" formatCode="General">
                  <c:v>0.57222158455798</c:v>
                </c:pt>
                <c:pt idx="5728" formatCode="General">
                  <c:v>0.57232150102115</c:v>
                </c:pt>
                <c:pt idx="5729" formatCode="General">
                  <c:v>0.57242141748432</c:v>
                </c:pt>
                <c:pt idx="5730" formatCode="General">
                  <c:v>0.57252133394749</c:v>
                </c:pt>
                <c:pt idx="5731" formatCode="General">
                  <c:v>0.57262125041065</c:v>
                </c:pt>
                <c:pt idx="5732" formatCode="General">
                  <c:v>0.57272116687382</c:v>
                </c:pt>
                <c:pt idx="5733" formatCode="General">
                  <c:v>0.57282108333699</c:v>
                </c:pt>
                <c:pt idx="5734" formatCode="General">
                  <c:v>0.57292099980015</c:v>
                </c:pt>
                <c:pt idx="5735" formatCode="General">
                  <c:v>0.57302091626332</c:v>
                </c:pt>
                <c:pt idx="5736" formatCode="General">
                  <c:v>0.57312083272649</c:v>
                </c:pt>
                <c:pt idx="5737" formatCode="General">
                  <c:v>0.57322074918966</c:v>
                </c:pt>
                <c:pt idx="5738" formatCode="General">
                  <c:v>0.57332066565282</c:v>
                </c:pt>
                <c:pt idx="5739" formatCode="General">
                  <c:v>0.57342058211599</c:v>
                </c:pt>
                <c:pt idx="5740" formatCode="General">
                  <c:v>0.57352049857916</c:v>
                </c:pt>
                <c:pt idx="5741" formatCode="General">
                  <c:v>0.57362041504232</c:v>
                </c:pt>
                <c:pt idx="5742" formatCode="General">
                  <c:v>0.57372033150549</c:v>
                </c:pt>
                <c:pt idx="5743" formatCode="General">
                  <c:v>0.57382024796866</c:v>
                </c:pt>
                <c:pt idx="5744" formatCode="General">
                  <c:v>0.57392016443182</c:v>
                </c:pt>
                <c:pt idx="5745" formatCode="General">
                  <c:v>0.57402008089499</c:v>
                </c:pt>
                <c:pt idx="5746" formatCode="General">
                  <c:v>0.57411999735816</c:v>
                </c:pt>
                <c:pt idx="5747" formatCode="General">
                  <c:v>0.57421991382133</c:v>
                </c:pt>
                <c:pt idx="5748" formatCode="General">
                  <c:v>0.57431983028449</c:v>
                </c:pt>
                <c:pt idx="5749" formatCode="General">
                  <c:v>0.57441974674766</c:v>
                </c:pt>
                <c:pt idx="5750" formatCode="General">
                  <c:v>0.57451966321083</c:v>
                </c:pt>
                <c:pt idx="5751" formatCode="General">
                  <c:v>0.57461957967399</c:v>
                </c:pt>
                <c:pt idx="5752" formatCode="General">
                  <c:v>0.57471949613716</c:v>
                </c:pt>
                <c:pt idx="5753" formatCode="General">
                  <c:v>0.57481941260033</c:v>
                </c:pt>
                <c:pt idx="5754" formatCode="General">
                  <c:v>0.5749193290635</c:v>
                </c:pt>
                <c:pt idx="5755" formatCode="General">
                  <c:v>0.57501924552666</c:v>
                </c:pt>
                <c:pt idx="5756" formatCode="General">
                  <c:v>0.57511916198983</c:v>
                </c:pt>
                <c:pt idx="5757" formatCode="General">
                  <c:v>0.575219078453</c:v>
                </c:pt>
                <c:pt idx="5758" formatCode="General">
                  <c:v>0.57531899491616</c:v>
                </c:pt>
                <c:pt idx="5759" formatCode="General">
                  <c:v>0.57541891137933</c:v>
                </c:pt>
                <c:pt idx="5760" formatCode="General">
                  <c:v>0.5755188278425</c:v>
                </c:pt>
                <c:pt idx="5761" formatCode="General">
                  <c:v>0.57561874430567</c:v>
                </c:pt>
                <c:pt idx="5762" formatCode="General">
                  <c:v>0.57571866076883</c:v>
                </c:pt>
                <c:pt idx="5763" formatCode="General">
                  <c:v>0.575818577232</c:v>
                </c:pt>
                <c:pt idx="5764" formatCode="General">
                  <c:v>0.57591849369517</c:v>
                </c:pt>
                <c:pt idx="5765" formatCode="General">
                  <c:v>0.57601841015833</c:v>
                </c:pt>
                <c:pt idx="5766" formatCode="General">
                  <c:v>0.5761183266215</c:v>
                </c:pt>
                <c:pt idx="5767" formatCode="General">
                  <c:v>0.57621824308467</c:v>
                </c:pt>
                <c:pt idx="5768" formatCode="General">
                  <c:v>0.57631815954784</c:v>
                </c:pt>
                <c:pt idx="5769" formatCode="General">
                  <c:v>0.576418076011</c:v>
                </c:pt>
                <c:pt idx="5770" formatCode="General">
                  <c:v>0.57651799247417</c:v>
                </c:pt>
                <c:pt idx="5771" formatCode="General">
                  <c:v>0.57661790893734</c:v>
                </c:pt>
                <c:pt idx="5772" formatCode="General">
                  <c:v>0.5767178254005</c:v>
                </c:pt>
                <c:pt idx="5773" formatCode="General">
                  <c:v>0.57681774186367</c:v>
                </c:pt>
                <c:pt idx="5774" formatCode="General">
                  <c:v>0.57691765832684</c:v>
                </c:pt>
                <c:pt idx="5775" formatCode="General">
                  <c:v>0.57701757479001</c:v>
                </c:pt>
                <c:pt idx="5776" formatCode="General">
                  <c:v>0.57711749125317</c:v>
                </c:pt>
                <c:pt idx="5777" formatCode="General">
                  <c:v>0.57721740771634</c:v>
                </c:pt>
                <c:pt idx="5778" formatCode="General">
                  <c:v>0.57731732417951</c:v>
                </c:pt>
                <c:pt idx="5779" formatCode="General">
                  <c:v>0.57741724064267</c:v>
                </c:pt>
                <c:pt idx="5780" formatCode="General">
                  <c:v>0.57751715710584</c:v>
                </c:pt>
                <c:pt idx="5781" formatCode="General">
                  <c:v>0.57761707356901</c:v>
                </c:pt>
                <c:pt idx="5782" formatCode="General">
                  <c:v>0.57771699003217</c:v>
                </c:pt>
                <c:pt idx="5783" formatCode="General">
                  <c:v>0.57781690649534</c:v>
                </c:pt>
                <c:pt idx="5784" formatCode="General">
                  <c:v>0.57791682295851</c:v>
                </c:pt>
                <c:pt idx="5785" formatCode="General">
                  <c:v>0.57801673942168</c:v>
                </c:pt>
                <c:pt idx="5786" formatCode="General">
                  <c:v>0.57811665588484</c:v>
                </c:pt>
                <c:pt idx="5787" formatCode="General">
                  <c:v>0.57821657234801</c:v>
                </c:pt>
                <c:pt idx="5788" formatCode="General">
                  <c:v>0.57831648881118</c:v>
                </c:pt>
                <c:pt idx="5789" formatCode="General">
                  <c:v>0.57841640527434</c:v>
                </c:pt>
                <c:pt idx="5790" formatCode="General">
                  <c:v>0.57851632173751</c:v>
                </c:pt>
                <c:pt idx="5791" formatCode="General">
                  <c:v>0.57861623820068</c:v>
                </c:pt>
                <c:pt idx="5792" formatCode="General">
                  <c:v>0.57871615466385</c:v>
                </c:pt>
                <c:pt idx="5793" formatCode="General">
                  <c:v>0.57881607112701</c:v>
                </c:pt>
                <c:pt idx="5794" formatCode="General">
                  <c:v>0.57891598759018</c:v>
                </c:pt>
                <c:pt idx="5795" formatCode="General">
                  <c:v>0.57901590405335</c:v>
                </c:pt>
                <c:pt idx="5796" formatCode="General">
                  <c:v>0.57911582051651</c:v>
                </c:pt>
                <c:pt idx="5797" formatCode="General">
                  <c:v>0.57921573697968</c:v>
                </c:pt>
                <c:pt idx="5798" formatCode="General">
                  <c:v>0.57931565344285</c:v>
                </c:pt>
                <c:pt idx="5799" formatCode="General">
                  <c:v>0.57941556990602</c:v>
                </c:pt>
                <c:pt idx="5800" formatCode="General">
                  <c:v>0.57951548636918</c:v>
                </c:pt>
                <c:pt idx="5801" formatCode="General">
                  <c:v>0.57961540283235</c:v>
                </c:pt>
                <c:pt idx="5802" formatCode="General">
                  <c:v>0.57971531929552</c:v>
                </c:pt>
                <c:pt idx="5803" formatCode="General">
                  <c:v>0.57981523575868</c:v>
                </c:pt>
                <c:pt idx="5804" formatCode="General">
                  <c:v>0.57991515222185</c:v>
                </c:pt>
                <c:pt idx="5805" formatCode="General">
                  <c:v>0.58001506868502</c:v>
                </c:pt>
                <c:pt idx="5806" formatCode="General">
                  <c:v>0.58011498514819</c:v>
                </c:pt>
                <c:pt idx="5807" formatCode="General">
                  <c:v>0.58021490161135</c:v>
                </c:pt>
                <c:pt idx="5808" formatCode="General">
                  <c:v>0.58031481807452</c:v>
                </c:pt>
                <c:pt idx="5809" formatCode="General">
                  <c:v>0.58041473453769</c:v>
                </c:pt>
                <c:pt idx="5810" formatCode="General">
                  <c:v>0.58051465100085</c:v>
                </c:pt>
                <c:pt idx="5811" formatCode="General">
                  <c:v>0.58061456746402</c:v>
                </c:pt>
                <c:pt idx="5812" formatCode="General">
                  <c:v>0.58071448392719</c:v>
                </c:pt>
                <c:pt idx="5813" formatCode="General">
                  <c:v>0.58081440039035</c:v>
                </c:pt>
                <c:pt idx="5814" formatCode="General">
                  <c:v>0.58091431685352</c:v>
                </c:pt>
                <c:pt idx="5815" formatCode="General">
                  <c:v>0.58101423331669</c:v>
                </c:pt>
                <c:pt idx="5816" formatCode="General">
                  <c:v>0.58111414977986</c:v>
                </c:pt>
                <c:pt idx="5817" formatCode="General">
                  <c:v>0.58121406624302</c:v>
                </c:pt>
                <c:pt idx="5818" formatCode="General">
                  <c:v>0.58131398270619</c:v>
                </c:pt>
                <c:pt idx="5819" formatCode="General">
                  <c:v>0.58141389916936</c:v>
                </c:pt>
                <c:pt idx="5820" formatCode="General">
                  <c:v>0.58151381563252</c:v>
                </c:pt>
                <c:pt idx="5821" formatCode="General">
                  <c:v>0.58161373209569</c:v>
                </c:pt>
                <c:pt idx="5822" formatCode="General">
                  <c:v>0.58171364855886</c:v>
                </c:pt>
                <c:pt idx="5823" formatCode="General">
                  <c:v>0.58181356502203</c:v>
                </c:pt>
                <c:pt idx="5824" formatCode="General">
                  <c:v>0.58191348148519</c:v>
                </c:pt>
                <c:pt idx="5825" formatCode="General">
                  <c:v>0.58201339794836</c:v>
                </c:pt>
                <c:pt idx="5826" formatCode="General">
                  <c:v>0.58211331441153</c:v>
                </c:pt>
                <c:pt idx="5827" formatCode="General">
                  <c:v>0.58221323087469</c:v>
                </c:pt>
                <c:pt idx="5828" formatCode="General">
                  <c:v>0.58231314733786</c:v>
                </c:pt>
                <c:pt idx="5829" formatCode="General">
                  <c:v>0.58241306380103</c:v>
                </c:pt>
                <c:pt idx="5830" formatCode="General">
                  <c:v>0.5825129802642</c:v>
                </c:pt>
                <c:pt idx="5831" formatCode="General">
                  <c:v>0.58261289672736</c:v>
                </c:pt>
                <c:pt idx="5832" formatCode="General">
                  <c:v>0.58271281319053</c:v>
                </c:pt>
                <c:pt idx="5833" formatCode="General">
                  <c:v>0.5828127296537</c:v>
                </c:pt>
                <c:pt idx="5834" formatCode="General">
                  <c:v>0.58291264611686</c:v>
                </c:pt>
                <c:pt idx="5835" formatCode="General">
                  <c:v>0.58301256258003</c:v>
                </c:pt>
                <c:pt idx="5836" formatCode="General">
                  <c:v>0.5831124790432</c:v>
                </c:pt>
                <c:pt idx="5837" formatCode="General">
                  <c:v>0.58321239550637</c:v>
                </c:pt>
                <c:pt idx="5838" formatCode="General">
                  <c:v>0.58331231196953</c:v>
                </c:pt>
                <c:pt idx="5839" formatCode="General">
                  <c:v>0.5834122284327</c:v>
                </c:pt>
                <c:pt idx="5840" formatCode="General">
                  <c:v>0.58351214489587</c:v>
                </c:pt>
                <c:pt idx="5841" formatCode="General">
                  <c:v>0.58361206135903</c:v>
                </c:pt>
                <c:pt idx="5842" formatCode="General">
                  <c:v>0.5837119778222</c:v>
                </c:pt>
                <c:pt idx="5843" formatCode="General">
                  <c:v>0.58381189428537</c:v>
                </c:pt>
                <c:pt idx="5844" formatCode="General">
                  <c:v>0.58391181074853</c:v>
                </c:pt>
                <c:pt idx="5845" formatCode="General">
                  <c:v>0.5840117272117</c:v>
                </c:pt>
                <c:pt idx="5846" formatCode="General">
                  <c:v>0.58411164367487</c:v>
                </c:pt>
                <c:pt idx="5847" formatCode="General">
                  <c:v>0.58421156013804</c:v>
                </c:pt>
                <c:pt idx="5848" formatCode="General">
                  <c:v>0.5843114766012</c:v>
                </c:pt>
                <c:pt idx="5849" formatCode="General">
                  <c:v>0.58441139306437</c:v>
                </c:pt>
                <c:pt idx="5850" formatCode="General">
                  <c:v>0.58451130952754</c:v>
                </c:pt>
                <c:pt idx="5851" formatCode="General">
                  <c:v>0.5846112259907</c:v>
                </c:pt>
                <c:pt idx="5852" formatCode="General">
                  <c:v>0.58471114245387</c:v>
                </c:pt>
                <c:pt idx="5853" formatCode="General">
                  <c:v>0.58481105891704</c:v>
                </c:pt>
                <c:pt idx="5854" formatCode="General">
                  <c:v>0.58491097538021</c:v>
                </c:pt>
                <c:pt idx="5855" formatCode="General">
                  <c:v>0.58501089184337</c:v>
                </c:pt>
                <c:pt idx="5856" formatCode="General">
                  <c:v>0.58511080830654</c:v>
                </c:pt>
                <c:pt idx="5857" formatCode="General">
                  <c:v>0.58521072476971</c:v>
                </c:pt>
                <c:pt idx="5858" formatCode="General">
                  <c:v>0.58531064123287</c:v>
                </c:pt>
                <c:pt idx="5859" formatCode="General">
                  <c:v>0.58541055769604</c:v>
                </c:pt>
                <c:pt idx="5860" formatCode="General">
                  <c:v>0.58551047415921</c:v>
                </c:pt>
                <c:pt idx="5861" formatCode="General">
                  <c:v>0.58561039062238</c:v>
                </c:pt>
                <c:pt idx="5862" formatCode="General">
                  <c:v>0.58571030708554</c:v>
                </c:pt>
                <c:pt idx="5863" formatCode="General">
                  <c:v>0.58581022354871</c:v>
                </c:pt>
                <c:pt idx="5864" formatCode="General">
                  <c:v>0.58591014001188</c:v>
                </c:pt>
                <c:pt idx="5865" formatCode="General">
                  <c:v>0.58601005647504</c:v>
                </c:pt>
                <c:pt idx="5866" formatCode="General">
                  <c:v>0.58610997293821</c:v>
                </c:pt>
                <c:pt idx="5867" formatCode="General">
                  <c:v>0.58620988940138</c:v>
                </c:pt>
                <c:pt idx="5868" formatCode="General">
                  <c:v>0.58630980586455</c:v>
                </c:pt>
                <c:pt idx="5869" formatCode="General">
                  <c:v>0.58640972232771</c:v>
                </c:pt>
                <c:pt idx="5870" formatCode="General">
                  <c:v>0.58650963879088</c:v>
                </c:pt>
                <c:pt idx="5871" formatCode="General">
                  <c:v>0.58660955525405</c:v>
                </c:pt>
                <c:pt idx="5872" formatCode="General">
                  <c:v>0.58670947171721</c:v>
                </c:pt>
                <c:pt idx="5873" formatCode="General">
                  <c:v>0.58680938818038</c:v>
                </c:pt>
                <c:pt idx="5874" formatCode="General">
                  <c:v>0.58690930464355</c:v>
                </c:pt>
                <c:pt idx="5875" formatCode="General">
                  <c:v>0.58700922110672</c:v>
                </c:pt>
                <c:pt idx="5876" formatCode="General">
                  <c:v>0.58710913756988</c:v>
                </c:pt>
                <c:pt idx="5877" formatCode="General">
                  <c:v>0.58720905403305</c:v>
                </c:pt>
                <c:pt idx="5878" formatCode="General">
                  <c:v>0.58730897049622</c:v>
                </c:pt>
                <c:pt idx="5879" formatCode="General">
                  <c:v>0.58740888695938</c:v>
                </c:pt>
                <c:pt idx="5880" formatCode="General">
                  <c:v>0.58750880342255</c:v>
                </c:pt>
                <c:pt idx="5881" formatCode="General">
                  <c:v>0.58760871988572</c:v>
                </c:pt>
                <c:pt idx="5882" formatCode="General">
                  <c:v>0.58770863634888</c:v>
                </c:pt>
                <c:pt idx="5883" formatCode="General">
                  <c:v>0.58780855281205</c:v>
                </c:pt>
                <c:pt idx="5884" formatCode="General">
                  <c:v>0.58790846927522</c:v>
                </c:pt>
                <c:pt idx="5885" formatCode="General">
                  <c:v>0.58800838573839</c:v>
                </c:pt>
                <c:pt idx="5886" formatCode="General">
                  <c:v>0.58810830220155</c:v>
                </c:pt>
                <c:pt idx="5887" formatCode="General">
                  <c:v>0.58820821866472</c:v>
                </c:pt>
                <c:pt idx="5888" formatCode="General">
                  <c:v>0.58830813512789</c:v>
                </c:pt>
                <c:pt idx="5889" formatCode="General">
                  <c:v>0.58840805159105</c:v>
                </c:pt>
                <c:pt idx="5890" formatCode="General">
                  <c:v>0.58850796805422</c:v>
                </c:pt>
                <c:pt idx="5891" formatCode="General">
                  <c:v>0.58860788451739</c:v>
                </c:pt>
                <c:pt idx="5892" formatCode="General">
                  <c:v>0.58870780098056</c:v>
                </c:pt>
                <c:pt idx="5893" formatCode="General">
                  <c:v>0.58880771744372</c:v>
                </c:pt>
                <c:pt idx="5894" formatCode="General">
                  <c:v>0.58890763390689</c:v>
                </c:pt>
                <c:pt idx="5895" formatCode="General">
                  <c:v>0.58900755037006</c:v>
                </c:pt>
                <c:pt idx="5896" formatCode="General">
                  <c:v>0.58910746683322</c:v>
                </c:pt>
                <c:pt idx="5897" formatCode="General">
                  <c:v>0.58920738329639</c:v>
                </c:pt>
                <c:pt idx="5898" formatCode="General">
                  <c:v>0.58930729975956</c:v>
                </c:pt>
                <c:pt idx="5899" formatCode="General">
                  <c:v>0.58940721622273</c:v>
                </c:pt>
                <c:pt idx="5900" formatCode="General">
                  <c:v>0.58950713268589</c:v>
                </c:pt>
                <c:pt idx="5901" formatCode="General">
                  <c:v>0.58960704914906</c:v>
                </c:pt>
                <c:pt idx="5902" formatCode="General">
                  <c:v>0.58970696561223</c:v>
                </c:pt>
                <c:pt idx="5903" formatCode="General">
                  <c:v>0.58980688207539</c:v>
                </c:pt>
                <c:pt idx="5904" formatCode="General">
                  <c:v>0.58990679853856</c:v>
                </c:pt>
                <c:pt idx="5905" formatCode="General">
                  <c:v>0.59000671500173</c:v>
                </c:pt>
                <c:pt idx="5906" formatCode="General">
                  <c:v>0.5901066314649</c:v>
                </c:pt>
                <c:pt idx="5907" formatCode="General">
                  <c:v>0.59020654792806</c:v>
                </c:pt>
                <c:pt idx="5908" formatCode="General">
                  <c:v>0.59030646439123</c:v>
                </c:pt>
                <c:pt idx="5909" formatCode="General">
                  <c:v>0.5904063808544</c:v>
                </c:pt>
                <c:pt idx="5910" formatCode="General">
                  <c:v>0.59050629731756</c:v>
                </c:pt>
                <c:pt idx="5911" formatCode="General">
                  <c:v>0.59060621378073</c:v>
                </c:pt>
                <c:pt idx="5912" formatCode="General">
                  <c:v>0.5907061302439</c:v>
                </c:pt>
                <c:pt idx="5913" formatCode="General">
                  <c:v>0.59080604670706</c:v>
                </c:pt>
                <c:pt idx="5914" formatCode="General">
                  <c:v>0.59090596317023</c:v>
                </c:pt>
                <c:pt idx="5915" formatCode="General">
                  <c:v>0.5910058796334</c:v>
                </c:pt>
                <c:pt idx="5916" formatCode="General">
                  <c:v>0.59110579609657</c:v>
                </c:pt>
                <c:pt idx="5917" formatCode="General">
                  <c:v>0.59120571255973</c:v>
                </c:pt>
                <c:pt idx="5918" formatCode="General">
                  <c:v>0.5913056290229</c:v>
                </c:pt>
                <c:pt idx="5919" formatCode="General">
                  <c:v>0.59140554548607</c:v>
                </c:pt>
                <c:pt idx="5920" formatCode="General">
                  <c:v>0.59150546194923</c:v>
                </c:pt>
                <c:pt idx="5921" formatCode="General">
                  <c:v>0.5916053784124</c:v>
                </c:pt>
                <c:pt idx="5922" formatCode="General">
                  <c:v>0.59170529487557</c:v>
                </c:pt>
                <c:pt idx="5923" formatCode="General">
                  <c:v>0.59180521133874</c:v>
                </c:pt>
                <c:pt idx="5924" formatCode="General">
                  <c:v>0.5919051278019</c:v>
                </c:pt>
                <c:pt idx="5925" formatCode="General">
                  <c:v>0.59200504426507</c:v>
                </c:pt>
                <c:pt idx="5926" formatCode="General">
                  <c:v>0.59210496072824</c:v>
                </c:pt>
                <c:pt idx="5927" formatCode="General">
                  <c:v>0.5922048771914</c:v>
                </c:pt>
                <c:pt idx="5928" formatCode="General">
                  <c:v>0.59230479365457</c:v>
                </c:pt>
                <c:pt idx="5929" formatCode="General">
                  <c:v>0.59240471011774</c:v>
                </c:pt>
                <c:pt idx="5930" formatCode="General">
                  <c:v>0.59250462658091</c:v>
                </c:pt>
                <c:pt idx="5931" formatCode="General">
                  <c:v>0.59260454304407</c:v>
                </c:pt>
                <c:pt idx="5932" formatCode="General">
                  <c:v>0.59270445950724</c:v>
                </c:pt>
                <c:pt idx="5933" formatCode="General">
                  <c:v>0.59280437597041</c:v>
                </c:pt>
                <c:pt idx="5934" formatCode="General">
                  <c:v>0.59290429243357</c:v>
                </c:pt>
                <c:pt idx="5935" formatCode="General">
                  <c:v>0.59300420889674</c:v>
                </c:pt>
                <c:pt idx="5936" formatCode="General">
                  <c:v>0.59310412535991</c:v>
                </c:pt>
                <c:pt idx="5937" formatCode="General">
                  <c:v>0.59320404182308</c:v>
                </c:pt>
                <c:pt idx="5938" formatCode="General">
                  <c:v>0.59330395828624</c:v>
                </c:pt>
                <c:pt idx="5939" formatCode="General">
                  <c:v>0.59340387474941</c:v>
                </c:pt>
                <c:pt idx="5940" formatCode="General">
                  <c:v>0.59350379121258</c:v>
                </c:pt>
                <c:pt idx="5941" formatCode="General">
                  <c:v>0.59360370767574</c:v>
                </c:pt>
                <c:pt idx="5942" formatCode="General">
                  <c:v>0.59370362413891</c:v>
                </c:pt>
                <c:pt idx="5943" formatCode="General">
                  <c:v>0.59380354060208</c:v>
                </c:pt>
                <c:pt idx="5944" formatCode="General">
                  <c:v>0.59390345706524</c:v>
                </c:pt>
                <c:pt idx="5945" formatCode="General">
                  <c:v>0.59400337352841</c:v>
                </c:pt>
                <c:pt idx="5946" formatCode="General">
                  <c:v>0.59410328999158</c:v>
                </c:pt>
                <c:pt idx="5947" formatCode="General">
                  <c:v>0.59420320645475</c:v>
                </c:pt>
                <c:pt idx="5948" formatCode="General">
                  <c:v>0.59430312291791</c:v>
                </c:pt>
                <c:pt idx="5949" formatCode="General">
                  <c:v>0.59440303938108</c:v>
                </c:pt>
                <c:pt idx="5950" formatCode="General">
                  <c:v>0.59450295584425</c:v>
                </c:pt>
                <c:pt idx="5951" formatCode="General">
                  <c:v>0.59460287230741</c:v>
                </c:pt>
                <c:pt idx="5952" formatCode="General">
                  <c:v>0.59470278877058</c:v>
                </c:pt>
                <c:pt idx="5953" formatCode="General">
                  <c:v>0.59480270523375</c:v>
                </c:pt>
                <c:pt idx="5954" formatCode="General">
                  <c:v>0.59490262169692</c:v>
                </c:pt>
                <c:pt idx="5955" formatCode="General">
                  <c:v>0.59500253816008</c:v>
                </c:pt>
                <c:pt idx="5956" formatCode="General">
                  <c:v>0.59510245462325</c:v>
                </c:pt>
                <c:pt idx="5957" formatCode="General">
                  <c:v>0.59520237108642</c:v>
                </c:pt>
                <c:pt idx="5958" formatCode="General">
                  <c:v>0.59530228754958</c:v>
                </c:pt>
                <c:pt idx="5959" formatCode="General">
                  <c:v>0.59540220401275</c:v>
                </c:pt>
                <c:pt idx="5960" formatCode="General">
                  <c:v>0.59550212047592</c:v>
                </c:pt>
                <c:pt idx="5961" formatCode="General">
                  <c:v>0.59560203693909</c:v>
                </c:pt>
                <c:pt idx="5962" formatCode="General">
                  <c:v>0.59570195340225</c:v>
                </c:pt>
                <c:pt idx="5963" formatCode="General">
                  <c:v>0.59580186986542</c:v>
                </c:pt>
                <c:pt idx="5964" formatCode="General">
                  <c:v>0.59590178632859</c:v>
                </c:pt>
                <c:pt idx="5965" formatCode="General">
                  <c:v>0.59600170279175</c:v>
                </c:pt>
                <c:pt idx="5966" formatCode="General">
                  <c:v>0.59610161925492</c:v>
                </c:pt>
                <c:pt idx="5967" formatCode="General">
                  <c:v>0.59620153571809</c:v>
                </c:pt>
                <c:pt idx="5968" formatCode="General">
                  <c:v>0.59630145218126</c:v>
                </c:pt>
                <c:pt idx="5969" formatCode="General">
                  <c:v>0.59640136864442</c:v>
                </c:pt>
                <c:pt idx="5970" formatCode="General">
                  <c:v>0.59650128510759</c:v>
                </c:pt>
                <c:pt idx="5971" formatCode="General">
                  <c:v>0.59660120157076</c:v>
                </c:pt>
                <c:pt idx="5972" formatCode="General">
                  <c:v>0.59670111803392</c:v>
                </c:pt>
                <c:pt idx="5973" formatCode="General">
                  <c:v>0.59680103449709</c:v>
                </c:pt>
                <c:pt idx="5974" formatCode="General">
                  <c:v>0.59690095096026</c:v>
                </c:pt>
                <c:pt idx="5975" formatCode="General">
                  <c:v>0.59700086742342</c:v>
                </c:pt>
                <c:pt idx="5976" formatCode="General">
                  <c:v>0.59710078388659</c:v>
                </c:pt>
                <c:pt idx="5977" formatCode="General">
                  <c:v>0.59720070034976</c:v>
                </c:pt>
                <c:pt idx="5978" formatCode="General">
                  <c:v>0.59730061681293</c:v>
                </c:pt>
                <c:pt idx="5979" formatCode="General">
                  <c:v>0.59740053327609</c:v>
                </c:pt>
                <c:pt idx="5980" formatCode="General">
                  <c:v>0.59750044973926</c:v>
                </c:pt>
                <c:pt idx="5981" formatCode="General">
                  <c:v>0.59760036620243</c:v>
                </c:pt>
                <c:pt idx="5982" formatCode="General">
                  <c:v>0.59770028266559</c:v>
                </c:pt>
                <c:pt idx="5983" formatCode="General">
                  <c:v>0.59780019912876</c:v>
                </c:pt>
                <c:pt idx="5984" formatCode="General">
                  <c:v>0.59790011559193</c:v>
                </c:pt>
                <c:pt idx="5985" formatCode="General">
                  <c:v>0.5980000320551</c:v>
                </c:pt>
                <c:pt idx="5986" formatCode="General">
                  <c:v>0.59809994851826</c:v>
                </c:pt>
                <c:pt idx="5987" formatCode="General">
                  <c:v>0.59819986498143</c:v>
                </c:pt>
                <c:pt idx="5988" formatCode="General">
                  <c:v>0.5982997814446</c:v>
                </c:pt>
                <c:pt idx="5989" formatCode="General">
                  <c:v>0.59839969790776</c:v>
                </c:pt>
                <c:pt idx="5990" formatCode="General">
                  <c:v>0.59849961437093</c:v>
                </c:pt>
                <c:pt idx="5991" formatCode="General">
                  <c:v>0.5985995308341</c:v>
                </c:pt>
                <c:pt idx="5992" formatCode="General">
                  <c:v>0.59869944729727</c:v>
                </c:pt>
                <c:pt idx="5993" formatCode="General">
                  <c:v>0.59879936376043</c:v>
                </c:pt>
                <c:pt idx="5994" formatCode="General">
                  <c:v>0.5988992802236</c:v>
                </c:pt>
                <c:pt idx="5995" formatCode="General">
                  <c:v>0.59899919668677</c:v>
                </c:pt>
                <c:pt idx="5996" formatCode="General">
                  <c:v>0.59909911314993</c:v>
                </c:pt>
                <c:pt idx="5997" formatCode="General">
                  <c:v>0.5991990296131</c:v>
                </c:pt>
                <c:pt idx="5998" formatCode="General">
                  <c:v>0.59929894607627</c:v>
                </c:pt>
                <c:pt idx="5999" formatCode="General">
                  <c:v>0.59939886253944</c:v>
                </c:pt>
                <c:pt idx="6000" formatCode="General">
                  <c:v>0.5994987790026</c:v>
                </c:pt>
                <c:pt idx="6001" formatCode="General">
                  <c:v>0.59959869546577</c:v>
                </c:pt>
                <c:pt idx="6002" formatCode="General">
                  <c:v>0.59969861192894</c:v>
                </c:pt>
                <c:pt idx="6003" formatCode="General">
                  <c:v>0.5997985283921</c:v>
                </c:pt>
                <c:pt idx="6004" formatCode="General">
                  <c:v>0.59989844485527</c:v>
                </c:pt>
                <c:pt idx="6005" formatCode="General">
                  <c:v>0.59999836131844</c:v>
                </c:pt>
                <c:pt idx="6006" formatCode="General">
                  <c:v>0.60009827778161</c:v>
                </c:pt>
                <c:pt idx="6007" formatCode="General">
                  <c:v>0.60019819424477</c:v>
                </c:pt>
                <c:pt idx="6008" formatCode="General">
                  <c:v>0.60029811070794</c:v>
                </c:pt>
                <c:pt idx="6009" formatCode="General">
                  <c:v>0.60039802717111</c:v>
                </c:pt>
                <c:pt idx="6010" formatCode="General">
                  <c:v>0.60049794363427</c:v>
                </c:pt>
                <c:pt idx="6011" formatCode="General">
                  <c:v>0.60059786009744</c:v>
                </c:pt>
                <c:pt idx="6012" formatCode="General">
                  <c:v>0.60069777656061</c:v>
                </c:pt>
                <c:pt idx="6013" formatCode="General">
                  <c:v>0.60079769302377</c:v>
                </c:pt>
                <c:pt idx="6014" formatCode="General">
                  <c:v>0.60089760948694</c:v>
                </c:pt>
                <c:pt idx="6015" formatCode="General">
                  <c:v>0.60099752595011</c:v>
                </c:pt>
                <c:pt idx="6016" formatCode="General">
                  <c:v>0.60109744241328</c:v>
                </c:pt>
                <c:pt idx="6017" formatCode="General">
                  <c:v>0.60119735887644</c:v>
                </c:pt>
                <c:pt idx="6018" formatCode="General">
                  <c:v>0.60129727533961</c:v>
                </c:pt>
                <c:pt idx="6019" formatCode="General">
                  <c:v>0.60139719180278</c:v>
                </c:pt>
                <c:pt idx="6020" formatCode="General">
                  <c:v>0.60149710826594</c:v>
                </c:pt>
                <c:pt idx="6021" formatCode="General">
                  <c:v>0.60159702472911</c:v>
                </c:pt>
                <c:pt idx="6022" formatCode="General">
                  <c:v>0.60169694119228</c:v>
                </c:pt>
                <c:pt idx="6023" formatCode="General">
                  <c:v>0.60179685765545</c:v>
                </c:pt>
                <c:pt idx="6024" formatCode="General">
                  <c:v>0.60189677411861</c:v>
                </c:pt>
                <c:pt idx="6025" formatCode="General">
                  <c:v>0.60199669058178</c:v>
                </c:pt>
                <c:pt idx="6026" formatCode="General">
                  <c:v>0.60209660704495</c:v>
                </c:pt>
                <c:pt idx="6027" formatCode="General">
                  <c:v>0.60219652350811</c:v>
                </c:pt>
                <c:pt idx="6028" formatCode="General">
                  <c:v>0.60229643997128</c:v>
                </c:pt>
                <c:pt idx="6029" formatCode="General">
                  <c:v>0.60239635643445</c:v>
                </c:pt>
                <c:pt idx="6030" formatCode="General">
                  <c:v>0.60249627289762</c:v>
                </c:pt>
                <c:pt idx="6031" formatCode="General">
                  <c:v>0.60259618936078</c:v>
                </c:pt>
                <c:pt idx="6032" formatCode="General">
                  <c:v>0.60269610582395</c:v>
                </c:pt>
                <c:pt idx="6033" formatCode="General">
                  <c:v>0.60279602228712</c:v>
                </c:pt>
                <c:pt idx="6034" formatCode="General">
                  <c:v>0.60289593875028</c:v>
                </c:pt>
                <c:pt idx="6035" formatCode="General">
                  <c:v>0.60299585521345</c:v>
                </c:pt>
                <c:pt idx="6036" formatCode="General">
                  <c:v>0.60309577167662</c:v>
                </c:pt>
                <c:pt idx="6037" formatCode="General">
                  <c:v>0.60319568813979</c:v>
                </c:pt>
                <c:pt idx="6038" formatCode="General">
                  <c:v>0.60329560460295</c:v>
                </c:pt>
                <c:pt idx="6039" formatCode="General">
                  <c:v>0.60339552106612</c:v>
                </c:pt>
                <c:pt idx="6040" formatCode="General">
                  <c:v>0.60349543752929</c:v>
                </c:pt>
                <c:pt idx="6041" formatCode="General">
                  <c:v>0.60359535399245</c:v>
                </c:pt>
                <c:pt idx="6042" formatCode="General">
                  <c:v>0.60369527045562</c:v>
                </c:pt>
                <c:pt idx="6043" formatCode="General">
                  <c:v>0.60379518691879</c:v>
                </c:pt>
                <c:pt idx="6044" formatCode="General">
                  <c:v>0.60389510338195</c:v>
                </c:pt>
                <c:pt idx="6045" formatCode="General">
                  <c:v>0.60399501984512</c:v>
                </c:pt>
                <c:pt idx="6046" formatCode="General">
                  <c:v>0.60409493630829</c:v>
                </c:pt>
                <c:pt idx="6047" formatCode="General">
                  <c:v>0.60419485277146</c:v>
                </c:pt>
                <c:pt idx="6048" formatCode="General">
                  <c:v>0.60429476923462</c:v>
                </c:pt>
                <c:pt idx="6049" formatCode="General">
                  <c:v>0.60439468569779</c:v>
                </c:pt>
                <c:pt idx="6050" formatCode="General">
                  <c:v>0.60449460216096</c:v>
                </c:pt>
                <c:pt idx="6051" formatCode="General">
                  <c:v>0.60459451862412</c:v>
                </c:pt>
                <c:pt idx="6052" formatCode="General">
                  <c:v>0.60469443508729</c:v>
                </c:pt>
                <c:pt idx="6053" formatCode="General">
                  <c:v>0.60479435155046</c:v>
                </c:pt>
                <c:pt idx="6054" formatCode="General">
                  <c:v>0.60489426801363</c:v>
                </c:pt>
                <c:pt idx="6055" formatCode="General">
                  <c:v>0.60499418447679</c:v>
                </c:pt>
                <c:pt idx="6056" formatCode="General">
                  <c:v>0.60509410093996</c:v>
                </c:pt>
                <c:pt idx="6057" formatCode="General">
                  <c:v>0.60519401740313</c:v>
                </c:pt>
                <c:pt idx="6058" formatCode="General">
                  <c:v>0.60529393386629</c:v>
                </c:pt>
                <c:pt idx="6059" formatCode="General">
                  <c:v>0.60539385032946</c:v>
                </c:pt>
                <c:pt idx="6060" formatCode="General">
                  <c:v>0.60549376679263</c:v>
                </c:pt>
                <c:pt idx="6061" formatCode="General">
                  <c:v>0.6055936832558</c:v>
                </c:pt>
                <c:pt idx="6062" formatCode="General">
                  <c:v>0.60569359971896</c:v>
                </c:pt>
                <c:pt idx="6063" formatCode="General">
                  <c:v>0.60579351618213</c:v>
                </c:pt>
                <c:pt idx="6064" formatCode="General">
                  <c:v>0.6058934326453</c:v>
                </c:pt>
                <c:pt idx="6065" formatCode="General">
                  <c:v>0.60599334910846</c:v>
                </c:pt>
                <c:pt idx="6066" formatCode="General">
                  <c:v>0.60609326557163</c:v>
                </c:pt>
                <c:pt idx="6067" formatCode="General">
                  <c:v>0.6061931820348</c:v>
                </c:pt>
                <c:pt idx="6068" formatCode="General">
                  <c:v>0.60629309849797</c:v>
                </c:pt>
                <c:pt idx="6069" formatCode="General">
                  <c:v>0.60639301496113</c:v>
                </c:pt>
                <c:pt idx="6070" formatCode="General">
                  <c:v>0.6064929314243</c:v>
                </c:pt>
                <c:pt idx="6071" formatCode="General">
                  <c:v>0.60659284788747</c:v>
                </c:pt>
                <c:pt idx="6072" formatCode="General">
                  <c:v>0.60669276435063</c:v>
                </c:pt>
                <c:pt idx="6073" formatCode="General">
                  <c:v>0.6067926808138</c:v>
                </c:pt>
                <c:pt idx="6074" formatCode="General">
                  <c:v>0.60689259727697</c:v>
                </c:pt>
                <c:pt idx="6075" formatCode="General">
                  <c:v>0.60699251374014</c:v>
                </c:pt>
                <c:pt idx="6076" formatCode="General">
                  <c:v>0.6070924302033</c:v>
                </c:pt>
                <c:pt idx="6077" formatCode="General">
                  <c:v>0.60719234666647</c:v>
                </c:pt>
                <c:pt idx="6078" formatCode="General">
                  <c:v>0.60729226312964</c:v>
                </c:pt>
                <c:pt idx="6079" formatCode="General">
                  <c:v>0.6073921795928</c:v>
                </c:pt>
                <c:pt idx="6080" formatCode="General">
                  <c:v>0.60749209605597</c:v>
                </c:pt>
                <c:pt idx="6081" formatCode="General">
                  <c:v>0.60759201251914</c:v>
                </c:pt>
                <c:pt idx="6082" formatCode="General">
                  <c:v>0.6076919289823</c:v>
                </c:pt>
                <c:pt idx="6083" formatCode="General">
                  <c:v>0.60779184544547</c:v>
                </c:pt>
                <c:pt idx="6084" formatCode="General">
                  <c:v>0.60789176190864</c:v>
                </c:pt>
                <c:pt idx="6085" formatCode="General">
                  <c:v>0.60799167837181</c:v>
                </c:pt>
                <c:pt idx="6086" formatCode="General">
                  <c:v>0.60809159483497</c:v>
                </c:pt>
                <c:pt idx="6087" formatCode="General">
                  <c:v>0.60819151129814</c:v>
                </c:pt>
                <c:pt idx="6088" formatCode="General">
                  <c:v>0.60829142776131</c:v>
                </c:pt>
                <c:pt idx="6089" formatCode="General">
                  <c:v>0.60839134422447</c:v>
                </c:pt>
                <c:pt idx="6090" formatCode="General">
                  <c:v>0.60849126068764</c:v>
                </c:pt>
                <c:pt idx="6091" formatCode="General">
                  <c:v>0.60859117715081</c:v>
                </c:pt>
                <c:pt idx="6092" formatCode="General">
                  <c:v>0.60869109361398</c:v>
                </c:pt>
                <c:pt idx="6093" formatCode="General">
                  <c:v>0.60879101007714</c:v>
                </c:pt>
                <c:pt idx="6094" formatCode="General">
                  <c:v>0.60889092654031</c:v>
                </c:pt>
                <c:pt idx="6095" formatCode="General">
                  <c:v>0.60899084300348</c:v>
                </c:pt>
                <c:pt idx="6096" formatCode="General">
                  <c:v>0.60909075946664</c:v>
                </c:pt>
                <c:pt idx="6097" formatCode="General">
                  <c:v>0.60919067592981</c:v>
                </c:pt>
                <c:pt idx="6098" formatCode="General">
                  <c:v>0.60929059239298</c:v>
                </c:pt>
                <c:pt idx="6099" formatCode="General">
                  <c:v>0.60939050885615</c:v>
                </c:pt>
                <c:pt idx="6100" formatCode="General">
                  <c:v>0.60949042531931</c:v>
                </c:pt>
                <c:pt idx="6101" formatCode="General">
                  <c:v>0.60959034178248</c:v>
                </c:pt>
                <c:pt idx="6102" formatCode="General">
                  <c:v>0.60969025824565</c:v>
                </c:pt>
                <c:pt idx="6103" formatCode="General">
                  <c:v>0.60979017470881</c:v>
                </c:pt>
                <c:pt idx="6104" formatCode="General">
                  <c:v>0.60989009117198</c:v>
                </c:pt>
                <c:pt idx="6105" formatCode="General">
                  <c:v>0.60999000763515</c:v>
                </c:pt>
                <c:pt idx="6106" formatCode="General">
                  <c:v>0.61008992409832</c:v>
                </c:pt>
                <c:pt idx="6107" formatCode="General">
                  <c:v>0.61018984056148</c:v>
                </c:pt>
                <c:pt idx="6108" formatCode="General">
                  <c:v>0.61028975702465</c:v>
                </c:pt>
                <c:pt idx="6109" formatCode="General">
                  <c:v>0.61038967348782</c:v>
                </c:pt>
                <c:pt idx="6110" formatCode="General">
                  <c:v>0.61048958995098</c:v>
                </c:pt>
                <c:pt idx="6111" formatCode="General">
                  <c:v>0.61058950641415</c:v>
                </c:pt>
                <c:pt idx="6112" formatCode="General">
                  <c:v>0.61068942287732</c:v>
                </c:pt>
                <c:pt idx="6113" formatCode="General">
                  <c:v>0.61078933934048</c:v>
                </c:pt>
                <c:pt idx="6114" formatCode="General">
                  <c:v>0.61088925580365</c:v>
                </c:pt>
                <c:pt idx="6115" formatCode="General">
                  <c:v>0.61098917226682</c:v>
                </c:pt>
                <c:pt idx="6116" formatCode="General">
                  <c:v>0.61108908872999</c:v>
                </c:pt>
                <c:pt idx="6117" formatCode="General">
                  <c:v>0.61118900519315</c:v>
                </c:pt>
                <c:pt idx="6118" formatCode="General">
                  <c:v>0.61128892165632</c:v>
                </c:pt>
                <c:pt idx="6119" formatCode="General">
                  <c:v>0.61138883811949</c:v>
                </c:pt>
                <c:pt idx="6120" formatCode="General">
                  <c:v>0.61148875458265</c:v>
                </c:pt>
                <c:pt idx="6121" formatCode="General">
                  <c:v>0.61158867104582</c:v>
                </c:pt>
                <c:pt idx="6122" formatCode="General">
                  <c:v>0.61168858750899</c:v>
                </c:pt>
                <c:pt idx="6123" formatCode="General">
                  <c:v>0.61178850397216</c:v>
                </c:pt>
                <c:pt idx="6124" formatCode="General">
                  <c:v>0.61188842043532</c:v>
                </c:pt>
                <c:pt idx="6125" formatCode="General">
                  <c:v>0.61198833689849</c:v>
                </c:pt>
                <c:pt idx="6126" formatCode="General">
                  <c:v>0.61208825336166</c:v>
                </c:pt>
                <c:pt idx="6127" formatCode="General">
                  <c:v>0.61218816982482</c:v>
                </c:pt>
                <c:pt idx="6128" formatCode="General">
                  <c:v>0.61228808628799</c:v>
                </c:pt>
                <c:pt idx="6129" formatCode="General">
                  <c:v>0.61238800275116</c:v>
                </c:pt>
                <c:pt idx="6130" formatCode="General">
                  <c:v>0.61248791921433</c:v>
                </c:pt>
                <c:pt idx="6131" formatCode="General">
                  <c:v>0.61258783567749</c:v>
                </c:pt>
                <c:pt idx="6132" formatCode="General">
                  <c:v>0.61268775214066</c:v>
                </c:pt>
                <c:pt idx="6133" formatCode="General">
                  <c:v>0.61278766860383</c:v>
                </c:pt>
                <c:pt idx="6134" formatCode="General">
                  <c:v>0.61288758506699</c:v>
                </c:pt>
                <c:pt idx="6135" formatCode="General">
                  <c:v>0.61298750153016</c:v>
                </c:pt>
                <c:pt idx="6136" formatCode="General">
                  <c:v>0.61308741799333</c:v>
                </c:pt>
                <c:pt idx="6137" formatCode="General">
                  <c:v>0.6131873344565</c:v>
                </c:pt>
                <c:pt idx="6138" formatCode="General">
                  <c:v>0.61328725091966</c:v>
                </c:pt>
                <c:pt idx="6139" formatCode="General">
                  <c:v>0.61338716738283</c:v>
                </c:pt>
                <c:pt idx="6140" formatCode="General">
                  <c:v>0.613487083846</c:v>
                </c:pt>
                <c:pt idx="6141" formatCode="General">
                  <c:v>0.61358700030916</c:v>
                </c:pt>
                <c:pt idx="6142" formatCode="General">
                  <c:v>0.61368691677233</c:v>
                </c:pt>
                <c:pt idx="6143" formatCode="General">
                  <c:v>0.6137868332355</c:v>
                </c:pt>
                <c:pt idx="6144" formatCode="General">
                  <c:v>0.61388674969866</c:v>
                </c:pt>
                <c:pt idx="6145" formatCode="General">
                  <c:v>0.61398666616183</c:v>
                </c:pt>
                <c:pt idx="6146" formatCode="General">
                  <c:v>0.614086582625</c:v>
                </c:pt>
                <c:pt idx="6147" formatCode="General">
                  <c:v>0.61418649908817</c:v>
                </c:pt>
                <c:pt idx="6148" formatCode="General">
                  <c:v>0.61428641555133</c:v>
                </c:pt>
                <c:pt idx="6149" formatCode="General">
                  <c:v>0.6143863320145</c:v>
                </c:pt>
                <c:pt idx="6150" formatCode="General">
                  <c:v>0.61448624847767</c:v>
                </c:pt>
                <c:pt idx="6151" formatCode="General">
                  <c:v>0.61458616494083</c:v>
                </c:pt>
                <c:pt idx="6152" formatCode="General">
                  <c:v>0.614686081404</c:v>
                </c:pt>
                <c:pt idx="6153" formatCode="General">
                  <c:v>0.61478599786717</c:v>
                </c:pt>
                <c:pt idx="6154" formatCode="General">
                  <c:v>0.61488591433034</c:v>
                </c:pt>
                <c:pt idx="6155" formatCode="General">
                  <c:v>0.6149858307935</c:v>
                </c:pt>
                <c:pt idx="6156" formatCode="General">
                  <c:v>0.61508574725667</c:v>
                </c:pt>
                <c:pt idx="6157" formatCode="General">
                  <c:v>0.61518566371984</c:v>
                </c:pt>
                <c:pt idx="6158" formatCode="General">
                  <c:v>0.615285580183</c:v>
                </c:pt>
                <c:pt idx="6159" formatCode="General">
                  <c:v>0.61538549664617</c:v>
                </c:pt>
                <c:pt idx="6160" formatCode="General">
                  <c:v>0.61548541310934</c:v>
                </c:pt>
                <c:pt idx="6161" formatCode="General">
                  <c:v>0.61558532957251</c:v>
                </c:pt>
                <c:pt idx="6162" formatCode="General">
                  <c:v>0.61568524603567</c:v>
                </c:pt>
                <c:pt idx="6163" formatCode="General">
                  <c:v>0.61578516249884</c:v>
                </c:pt>
                <c:pt idx="6164" formatCode="General">
                  <c:v>0.61588507896201</c:v>
                </c:pt>
                <c:pt idx="6165" formatCode="General">
                  <c:v>0.61598499542517</c:v>
                </c:pt>
                <c:pt idx="6166" formatCode="General">
                  <c:v>0.61608491188834</c:v>
                </c:pt>
                <c:pt idx="6167" formatCode="General">
                  <c:v>0.61618482835151</c:v>
                </c:pt>
                <c:pt idx="6168" formatCode="General">
                  <c:v>0.61628474481468</c:v>
                </c:pt>
                <c:pt idx="6169" formatCode="General">
                  <c:v>0.61638466127784</c:v>
                </c:pt>
                <c:pt idx="6170" formatCode="General">
                  <c:v>0.61648457774101</c:v>
                </c:pt>
                <c:pt idx="6171" formatCode="General">
                  <c:v>0.61658449420418</c:v>
                </c:pt>
                <c:pt idx="6172" formatCode="General">
                  <c:v>0.61668441066734</c:v>
                </c:pt>
                <c:pt idx="6173" formatCode="General">
                  <c:v>0.61678432713051</c:v>
                </c:pt>
                <c:pt idx="6174" formatCode="General">
                  <c:v>0.61688424359368</c:v>
                </c:pt>
                <c:pt idx="6175" formatCode="General">
                  <c:v>0.61698416005685</c:v>
                </c:pt>
                <c:pt idx="6176" formatCode="General">
                  <c:v>0.61708407652001</c:v>
                </c:pt>
                <c:pt idx="6177" formatCode="General">
                  <c:v>0.61718399298318</c:v>
                </c:pt>
                <c:pt idx="6178" formatCode="General">
                  <c:v>0.61728390944635</c:v>
                </c:pt>
                <c:pt idx="6179" formatCode="General">
                  <c:v>0.61738382590951</c:v>
                </c:pt>
                <c:pt idx="6180" formatCode="General">
                  <c:v>0.61748374237268</c:v>
                </c:pt>
                <c:pt idx="6181" formatCode="General">
                  <c:v>0.61758365883585</c:v>
                </c:pt>
                <c:pt idx="6182" formatCode="General">
                  <c:v>0.61768357529901</c:v>
                </c:pt>
                <c:pt idx="6183" formatCode="General">
                  <c:v>0.61778349176218</c:v>
                </c:pt>
                <c:pt idx="6184" formatCode="General">
                  <c:v>0.61788340822535</c:v>
                </c:pt>
                <c:pt idx="6185" formatCode="General">
                  <c:v>0.61798332468852</c:v>
                </c:pt>
                <c:pt idx="6186" formatCode="General">
                  <c:v>0.61808324115168</c:v>
                </c:pt>
                <c:pt idx="6187" formatCode="General">
                  <c:v>0.61818315761485</c:v>
                </c:pt>
                <c:pt idx="6188" formatCode="General">
                  <c:v>0.61828307407802</c:v>
                </c:pt>
                <c:pt idx="6189" formatCode="General">
                  <c:v>0.61838299054118</c:v>
                </c:pt>
                <c:pt idx="6190" formatCode="General">
                  <c:v>0.61848290700435</c:v>
                </c:pt>
                <c:pt idx="6191" formatCode="General">
                  <c:v>0.61858282346752</c:v>
                </c:pt>
                <c:pt idx="6192" formatCode="General">
                  <c:v>0.61868273993069</c:v>
                </c:pt>
                <c:pt idx="6193" formatCode="General">
                  <c:v>0.61878265639385</c:v>
                </c:pt>
                <c:pt idx="6194" formatCode="General">
                  <c:v>0.61888257285702</c:v>
                </c:pt>
                <c:pt idx="6195" formatCode="General">
                  <c:v>0.61898248932019</c:v>
                </c:pt>
                <c:pt idx="6196" formatCode="General">
                  <c:v>0.61908240578335</c:v>
                </c:pt>
                <c:pt idx="6197" formatCode="General">
                  <c:v>0.61918232224652</c:v>
                </c:pt>
                <c:pt idx="6198" formatCode="General">
                  <c:v>0.61928223870969</c:v>
                </c:pt>
                <c:pt idx="6199" formatCode="General">
                  <c:v>0.61938215517286</c:v>
                </c:pt>
                <c:pt idx="6200" formatCode="General">
                  <c:v>0.61948207163602</c:v>
                </c:pt>
                <c:pt idx="6201" formatCode="General">
                  <c:v>0.61958198809919</c:v>
                </c:pt>
                <c:pt idx="6202" formatCode="General">
                  <c:v>0.61968190456236</c:v>
                </c:pt>
                <c:pt idx="6203" formatCode="General">
                  <c:v>0.61978182102552</c:v>
                </c:pt>
                <c:pt idx="6204" formatCode="General">
                  <c:v>0.61988173748869</c:v>
                </c:pt>
                <c:pt idx="6205" formatCode="General">
                  <c:v>0.61998165395186</c:v>
                </c:pt>
                <c:pt idx="6206" formatCode="General">
                  <c:v>0.62008157041503</c:v>
                </c:pt>
                <c:pt idx="6207" formatCode="General">
                  <c:v>0.62018148687819</c:v>
                </c:pt>
                <c:pt idx="6208" formatCode="General">
                  <c:v>0.62028140334136</c:v>
                </c:pt>
                <c:pt idx="6209" formatCode="General">
                  <c:v>0.62038131980453</c:v>
                </c:pt>
                <c:pt idx="6210" formatCode="General">
                  <c:v>0.62048123626769</c:v>
                </c:pt>
                <c:pt idx="6211" formatCode="General">
                  <c:v>0.62058115273086</c:v>
                </c:pt>
                <c:pt idx="6212" formatCode="General">
                  <c:v>0.62068106919403</c:v>
                </c:pt>
                <c:pt idx="6213" formatCode="General">
                  <c:v>0.62078098565719</c:v>
                </c:pt>
                <c:pt idx="6214" formatCode="General">
                  <c:v>0.62088090212036</c:v>
                </c:pt>
                <c:pt idx="6215" formatCode="General">
                  <c:v>0.62098081858353</c:v>
                </c:pt>
                <c:pt idx="6216" formatCode="General">
                  <c:v>0.6210807350467</c:v>
                </c:pt>
                <c:pt idx="6217" formatCode="General">
                  <c:v>0.62118065150986</c:v>
                </c:pt>
                <c:pt idx="6218" formatCode="General">
                  <c:v>0.62128056797303</c:v>
                </c:pt>
                <c:pt idx="6219" formatCode="General">
                  <c:v>0.6213804844362</c:v>
                </c:pt>
                <c:pt idx="6220" formatCode="General">
                  <c:v>0.62148040089936</c:v>
                </c:pt>
                <c:pt idx="6221" formatCode="General">
                  <c:v>0.62158031736253</c:v>
                </c:pt>
                <c:pt idx="6222" formatCode="General">
                  <c:v>0.6216802338257</c:v>
                </c:pt>
                <c:pt idx="6223" formatCode="General">
                  <c:v>0.62178015028887</c:v>
                </c:pt>
                <c:pt idx="6224" formatCode="General">
                  <c:v>0.62188006675203</c:v>
                </c:pt>
                <c:pt idx="6225" formatCode="General">
                  <c:v>0.6219799832152</c:v>
                </c:pt>
                <c:pt idx="6226" formatCode="General">
                  <c:v>0.62207989967837</c:v>
                </c:pt>
                <c:pt idx="6227" formatCode="General">
                  <c:v>0.62217981614153</c:v>
                </c:pt>
                <c:pt idx="6228" formatCode="General">
                  <c:v>0.6222797326047</c:v>
                </c:pt>
                <c:pt idx="6229" formatCode="General">
                  <c:v>0.62237964906787</c:v>
                </c:pt>
                <c:pt idx="6230" formatCode="General">
                  <c:v>0.62247956553104</c:v>
                </c:pt>
                <c:pt idx="6231" formatCode="General">
                  <c:v>0.6225794819942</c:v>
                </c:pt>
                <c:pt idx="6232" formatCode="General">
                  <c:v>0.62267939845737</c:v>
                </c:pt>
                <c:pt idx="6233" formatCode="General">
                  <c:v>0.62277931492054</c:v>
                </c:pt>
                <c:pt idx="6234" formatCode="General">
                  <c:v>0.6228792313837</c:v>
                </c:pt>
                <c:pt idx="6235" formatCode="General">
                  <c:v>0.62297914784687</c:v>
                </c:pt>
                <c:pt idx="6236" formatCode="General">
                  <c:v>0.62307906431004</c:v>
                </c:pt>
                <c:pt idx="6237" formatCode="General">
                  <c:v>0.62317898077321</c:v>
                </c:pt>
                <c:pt idx="6238" formatCode="General">
                  <c:v>0.62327889723637</c:v>
                </c:pt>
                <c:pt idx="6239" formatCode="General">
                  <c:v>0.62337881369954</c:v>
                </c:pt>
                <c:pt idx="6240" formatCode="General">
                  <c:v>0.62347873016271</c:v>
                </c:pt>
                <c:pt idx="6241" formatCode="General">
                  <c:v>0.62357864662587</c:v>
                </c:pt>
                <c:pt idx="6242" formatCode="General">
                  <c:v>0.62367856308904</c:v>
                </c:pt>
                <c:pt idx="6243" formatCode="General">
                  <c:v>0.62377847955221</c:v>
                </c:pt>
                <c:pt idx="6244" formatCode="General">
                  <c:v>0.62387839601538</c:v>
                </c:pt>
                <c:pt idx="6245" formatCode="General">
                  <c:v>0.62397831247854</c:v>
                </c:pt>
                <c:pt idx="6246" formatCode="General">
                  <c:v>0.62407822894171</c:v>
                </c:pt>
                <c:pt idx="6247" formatCode="General">
                  <c:v>0.62417814540488</c:v>
                </c:pt>
                <c:pt idx="6248" formatCode="General">
                  <c:v>0.62427806186804</c:v>
                </c:pt>
                <c:pt idx="6249" formatCode="General">
                  <c:v>0.62437797833121</c:v>
                </c:pt>
                <c:pt idx="6250" formatCode="General">
                  <c:v>0.62447789479438</c:v>
                </c:pt>
                <c:pt idx="6251" formatCode="General">
                  <c:v>0.62457781125754</c:v>
                </c:pt>
                <c:pt idx="6252" formatCode="General">
                  <c:v>0.62467772772071</c:v>
                </c:pt>
                <c:pt idx="6253" formatCode="General">
                  <c:v>0.62477764418388</c:v>
                </c:pt>
                <c:pt idx="6254" formatCode="General">
                  <c:v>0.62487756064705</c:v>
                </c:pt>
                <c:pt idx="6255" formatCode="General">
                  <c:v>0.62497747711021</c:v>
                </c:pt>
                <c:pt idx="6256" formatCode="General">
                  <c:v>0.62507739357338</c:v>
                </c:pt>
                <c:pt idx="6257" formatCode="General">
                  <c:v>0.62517731003655</c:v>
                </c:pt>
                <c:pt idx="6258" formatCode="General">
                  <c:v>0.62527722649971</c:v>
                </c:pt>
                <c:pt idx="6259" formatCode="General">
                  <c:v>0.62537714296288</c:v>
                </c:pt>
                <c:pt idx="6260" formatCode="General">
                  <c:v>0.62547705942605</c:v>
                </c:pt>
                <c:pt idx="6261" formatCode="General">
                  <c:v>0.62557697588922</c:v>
                </c:pt>
                <c:pt idx="6262" formatCode="General">
                  <c:v>0.62567689235238</c:v>
                </c:pt>
                <c:pt idx="6263" formatCode="General">
                  <c:v>0.62577680881555</c:v>
                </c:pt>
                <c:pt idx="6264" formatCode="General">
                  <c:v>0.62587672527872</c:v>
                </c:pt>
                <c:pt idx="6265" formatCode="General">
                  <c:v>0.62597664174188</c:v>
                </c:pt>
                <c:pt idx="6266" formatCode="General">
                  <c:v>0.62607655820505</c:v>
                </c:pt>
                <c:pt idx="6267" formatCode="General">
                  <c:v>0.62617647466822</c:v>
                </c:pt>
                <c:pt idx="6268" formatCode="General">
                  <c:v>0.62627639113139</c:v>
                </c:pt>
                <c:pt idx="6269" formatCode="General">
                  <c:v>0.62637630759455</c:v>
                </c:pt>
                <c:pt idx="6270" formatCode="General">
                  <c:v>0.62647622405772</c:v>
                </c:pt>
                <c:pt idx="6271" formatCode="General">
                  <c:v>0.62657614052089</c:v>
                </c:pt>
                <c:pt idx="6272" formatCode="General">
                  <c:v>0.62667605698405</c:v>
                </c:pt>
                <c:pt idx="6273" formatCode="General">
                  <c:v>0.62677597344722</c:v>
                </c:pt>
                <c:pt idx="6274" formatCode="General">
                  <c:v>0.62687588991039</c:v>
                </c:pt>
                <c:pt idx="6275" formatCode="General">
                  <c:v>0.62697580637356</c:v>
                </c:pt>
                <c:pt idx="6276" formatCode="General">
                  <c:v>0.62707572283672</c:v>
                </c:pt>
                <c:pt idx="6277" formatCode="General">
                  <c:v>0.62717563929989</c:v>
                </c:pt>
                <c:pt idx="6278" formatCode="General">
                  <c:v>0.62727555576306</c:v>
                </c:pt>
                <c:pt idx="6279" formatCode="General">
                  <c:v>0.62737547222622</c:v>
                </c:pt>
                <c:pt idx="6280" formatCode="General">
                  <c:v>0.62747538868939</c:v>
                </c:pt>
                <c:pt idx="6281" formatCode="General">
                  <c:v>0.62757530515256</c:v>
                </c:pt>
                <c:pt idx="6282" formatCode="General">
                  <c:v>0.62767522161572</c:v>
                </c:pt>
                <c:pt idx="6283" formatCode="General">
                  <c:v>0.62777513807889</c:v>
                </c:pt>
                <c:pt idx="6284" formatCode="General">
                  <c:v>0.62787505454206</c:v>
                </c:pt>
                <c:pt idx="6285" formatCode="General">
                  <c:v>0.62797497100523</c:v>
                </c:pt>
                <c:pt idx="6286" formatCode="General">
                  <c:v>0.62807488746839</c:v>
                </c:pt>
                <c:pt idx="6287" formatCode="General">
                  <c:v>0.62817480393156</c:v>
                </c:pt>
                <c:pt idx="6288" formatCode="General">
                  <c:v>0.62827472039473</c:v>
                </c:pt>
                <c:pt idx="6289" formatCode="General">
                  <c:v>0.62837463685789</c:v>
                </c:pt>
                <c:pt idx="6290" formatCode="General">
                  <c:v>0.62847455332106</c:v>
                </c:pt>
                <c:pt idx="6291" formatCode="General">
                  <c:v>0.62857446978423</c:v>
                </c:pt>
                <c:pt idx="6292" formatCode="General">
                  <c:v>0.6286743862474</c:v>
                </c:pt>
                <c:pt idx="6293" formatCode="General">
                  <c:v>0.62877430271056</c:v>
                </c:pt>
                <c:pt idx="6294" formatCode="General">
                  <c:v>0.62887421917373</c:v>
                </c:pt>
                <c:pt idx="6295" formatCode="General">
                  <c:v>0.6289741356369</c:v>
                </c:pt>
                <c:pt idx="6296" formatCode="General">
                  <c:v>0.62907405210006</c:v>
                </c:pt>
                <c:pt idx="6297" formatCode="General">
                  <c:v>0.62917396856323</c:v>
                </c:pt>
                <c:pt idx="6298" formatCode="General">
                  <c:v>0.6292738850264</c:v>
                </c:pt>
                <c:pt idx="6299" formatCode="General">
                  <c:v>0.62937380148957</c:v>
                </c:pt>
                <c:pt idx="6300" formatCode="General">
                  <c:v>0.62947371795273</c:v>
                </c:pt>
                <c:pt idx="6301" formatCode="General">
                  <c:v>0.6295736344159</c:v>
                </c:pt>
                <c:pt idx="6302" formatCode="General">
                  <c:v>0.62967355087907</c:v>
                </c:pt>
                <c:pt idx="6303" formatCode="General">
                  <c:v>0.62977346734223</c:v>
                </c:pt>
                <c:pt idx="6304" formatCode="General">
                  <c:v>0.6298733838054</c:v>
                </c:pt>
                <c:pt idx="6305" formatCode="General">
                  <c:v>0.62997330026857</c:v>
                </c:pt>
                <c:pt idx="6306" formatCode="General">
                  <c:v>0.63007321673174</c:v>
                </c:pt>
                <c:pt idx="6307" formatCode="General">
                  <c:v>0.6301731331949</c:v>
                </c:pt>
                <c:pt idx="6308" formatCode="General">
                  <c:v>0.63027304965807</c:v>
                </c:pt>
                <c:pt idx="6309" formatCode="General">
                  <c:v>0.63037296612124</c:v>
                </c:pt>
                <c:pt idx="6310" formatCode="General">
                  <c:v>0.6304728825844</c:v>
                </c:pt>
                <c:pt idx="6311" formatCode="General">
                  <c:v>0.63057279904757</c:v>
                </c:pt>
                <c:pt idx="6312" formatCode="General">
                  <c:v>0.63067271551074</c:v>
                </c:pt>
                <c:pt idx="6313" formatCode="General">
                  <c:v>0.6307726319739</c:v>
                </c:pt>
                <c:pt idx="6314" formatCode="General">
                  <c:v>0.63087254843707</c:v>
                </c:pt>
                <c:pt idx="6315" formatCode="General">
                  <c:v>0.63097246490024</c:v>
                </c:pt>
                <c:pt idx="6316" formatCode="General">
                  <c:v>0.63107238136341</c:v>
                </c:pt>
                <c:pt idx="6317" formatCode="General">
                  <c:v>0.63117229782657</c:v>
                </c:pt>
                <c:pt idx="6318" formatCode="General">
                  <c:v>0.63127221428974</c:v>
                </c:pt>
                <c:pt idx="6319" formatCode="General">
                  <c:v>0.63137213075291</c:v>
                </c:pt>
                <c:pt idx="6320" formatCode="General">
                  <c:v>0.63147204721607</c:v>
                </c:pt>
                <c:pt idx="6321" formatCode="General">
                  <c:v>0.63157196367924</c:v>
                </c:pt>
                <c:pt idx="6322" formatCode="General">
                  <c:v>0.63167188014241</c:v>
                </c:pt>
                <c:pt idx="6323" formatCode="General">
                  <c:v>0.63177179660558</c:v>
                </c:pt>
                <c:pt idx="6324" formatCode="General">
                  <c:v>0.63187171306874</c:v>
                </c:pt>
                <c:pt idx="6325" formatCode="General">
                  <c:v>0.63197162953191</c:v>
                </c:pt>
                <c:pt idx="6326" formatCode="General">
                  <c:v>0.63207154599508</c:v>
                </c:pt>
                <c:pt idx="6327" formatCode="General">
                  <c:v>0.63217146245824</c:v>
                </c:pt>
                <c:pt idx="6328" formatCode="General">
                  <c:v>0.63227137892141</c:v>
                </c:pt>
                <c:pt idx="6329" formatCode="General">
                  <c:v>0.63237129538458</c:v>
                </c:pt>
                <c:pt idx="6330" formatCode="General">
                  <c:v>0.63247121184775</c:v>
                </c:pt>
                <c:pt idx="6331" formatCode="General">
                  <c:v>0.63257112831091</c:v>
                </c:pt>
                <c:pt idx="6332" formatCode="General">
                  <c:v>0.63267104477408</c:v>
                </c:pt>
                <c:pt idx="6333" formatCode="General">
                  <c:v>0.63277096123725</c:v>
                </c:pt>
                <c:pt idx="6334" formatCode="General">
                  <c:v>0.63287087770041</c:v>
                </c:pt>
                <c:pt idx="6335" formatCode="General">
                  <c:v>0.63297079416358</c:v>
                </c:pt>
                <c:pt idx="6336" formatCode="General">
                  <c:v>0.63307071062675</c:v>
                </c:pt>
                <c:pt idx="6337" formatCode="General">
                  <c:v>0.63317062708992</c:v>
                </c:pt>
                <c:pt idx="6338" formatCode="General">
                  <c:v>0.63327054355308</c:v>
                </c:pt>
                <c:pt idx="6339" formatCode="General">
                  <c:v>0.63337046001625</c:v>
                </c:pt>
                <c:pt idx="6340" formatCode="General">
                  <c:v>0.63347037647942</c:v>
                </c:pt>
                <c:pt idx="6341" formatCode="General">
                  <c:v>0.63357029294258</c:v>
                </c:pt>
                <c:pt idx="6342" formatCode="General">
                  <c:v>0.63367020940575</c:v>
                </c:pt>
                <c:pt idx="6343" formatCode="General">
                  <c:v>0.63377012586892</c:v>
                </c:pt>
                <c:pt idx="6344" formatCode="General">
                  <c:v>0.63387004233209</c:v>
                </c:pt>
                <c:pt idx="6345" formatCode="General">
                  <c:v>0.63396995879525</c:v>
                </c:pt>
                <c:pt idx="6346" formatCode="General">
                  <c:v>0.63406987525842</c:v>
                </c:pt>
                <c:pt idx="6347" formatCode="General">
                  <c:v>0.63416979172159</c:v>
                </c:pt>
                <c:pt idx="6348" formatCode="General">
                  <c:v>0.63426970818475</c:v>
                </c:pt>
                <c:pt idx="6349" formatCode="General">
                  <c:v>0.63436962464792</c:v>
                </c:pt>
                <c:pt idx="6350" formatCode="General">
                  <c:v>0.63446954111109</c:v>
                </c:pt>
                <c:pt idx="6351" formatCode="General">
                  <c:v>0.63456945757425</c:v>
                </c:pt>
                <c:pt idx="6352" formatCode="General">
                  <c:v>0.63466937403742</c:v>
                </c:pt>
                <c:pt idx="6353" formatCode="General">
                  <c:v>0.63476929050059</c:v>
                </c:pt>
                <c:pt idx="6354" formatCode="General">
                  <c:v>0.63486920696376</c:v>
                </c:pt>
                <c:pt idx="6355" formatCode="General">
                  <c:v>0.63496912342692</c:v>
                </c:pt>
                <c:pt idx="6356" formatCode="General">
                  <c:v>0.63506903989009</c:v>
                </c:pt>
                <c:pt idx="6357" formatCode="General">
                  <c:v>0.63516895635326</c:v>
                </c:pt>
                <c:pt idx="6358" formatCode="General">
                  <c:v>0.63526887281642</c:v>
                </c:pt>
                <c:pt idx="6359" formatCode="General">
                  <c:v>0.63536878927959</c:v>
                </c:pt>
                <c:pt idx="6360" formatCode="General">
                  <c:v>0.63546870574276</c:v>
                </c:pt>
                <c:pt idx="6361" formatCode="General">
                  <c:v>0.63556862220593</c:v>
                </c:pt>
                <c:pt idx="6362" formatCode="General">
                  <c:v>0.63566853866909</c:v>
                </c:pt>
                <c:pt idx="6363" formatCode="General">
                  <c:v>0.63576845513226</c:v>
                </c:pt>
                <c:pt idx="6364" formatCode="General">
                  <c:v>0.63586837159543</c:v>
                </c:pt>
                <c:pt idx="6365" formatCode="General">
                  <c:v>0.63596828805859</c:v>
                </c:pt>
                <c:pt idx="6366" formatCode="General">
                  <c:v>0.63606820452176</c:v>
                </c:pt>
                <c:pt idx="6367" formatCode="General">
                  <c:v>0.63616812098493</c:v>
                </c:pt>
                <c:pt idx="6368" formatCode="General">
                  <c:v>0.6362680374481</c:v>
                </c:pt>
                <c:pt idx="6369" formatCode="General">
                  <c:v>0.63636795391126</c:v>
                </c:pt>
                <c:pt idx="6370" formatCode="General">
                  <c:v>0.63646787037443</c:v>
                </c:pt>
                <c:pt idx="6371" formatCode="General">
                  <c:v>0.6365677868376</c:v>
                </c:pt>
                <c:pt idx="6372" formatCode="General">
                  <c:v>0.63666770330076</c:v>
                </c:pt>
                <c:pt idx="6373" formatCode="General">
                  <c:v>0.63676761976393</c:v>
                </c:pt>
                <c:pt idx="6374" formatCode="General">
                  <c:v>0.6368675362271</c:v>
                </c:pt>
                <c:pt idx="6375" formatCode="General">
                  <c:v>0.63696745269027</c:v>
                </c:pt>
                <c:pt idx="6376" formatCode="General">
                  <c:v>0.63706736915343</c:v>
                </c:pt>
                <c:pt idx="6377" formatCode="General">
                  <c:v>0.6371672856166</c:v>
                </c:pt>
                <c:pt idx="6378" formatCode="General">
                  <c:v>0.63726720207977</c:v>
                </c:pt>
                <c:pt idx="6379" formatCode="General">
                  <c:v>0.63736711854293</c:v>
                </c:pt>
                <c:pt idx="6380" formatCode="General">
                  <c:v>0.6374670350061</c:v>
                </c:pt>
                <c:pt idx="6381" formatCode="General">
                  <c:v>0.63756695146927</c:v>
                </c:pt>
                <c:pt idx="6382" formatCode="General">
                  <c:v>0.63766686793243</c:v>
                </c:pt>
                <c:pt idx="6383" formatCode="General">
                  <c:v>0.6377667843956</c:v>
                </c:pt>
                <c:pt idx="6384" formatCode="General">
                  <c:v>0.63786670085877</c:v>
                </c:pt>
                <c:pt idx="6385" formatCode="General">
                  <c:v>0.63796661732194</c:v>
                </c:pt>
                <c:pt idx="6386" formatCode="General">
                  <c:v>0.6380665337851</c:v>
                </c:pt>
                <c:pt idx="6387" formatCode="General">
                  <c:v>0.63816645024827</c:v>
                </c:pt>
                <c:pt idx="6388" formatCode="General">
                  <c:v>0.63826636671144</c:v>
                </c:pt>
                <c:pt idx="6389" formatCode="General">
                  <c:v>0.6383662831746</c:v>
                </c:pt>
                <c:pt idx="6390" formatCode="General">
                  <c:v>0.63846619963777</c:v>
                </c:pt>
                <c:pt idx="6391" formatCode="General">
                  <c:v>0.63856611610094</c:v>
                </c:pt>
                <c:pt idx="6392" formatCode="General">
                  <c:v>0.63866603256411</c:v>
                </c:pt>
                <c:pt idx="6393" formatCode="General">
                  <c:v>0.63876594902727</c:v>
                </c:pt>
                <c:pt idx="6394" formatCode="General">
                  <c:v>0.63886586549044</c:v>
                </c:pt>
                <c:pt idx="6395" formatCode="General">
                  <c:v>0.63896578195361</c:v>
                </c:pt>
                <c:pt idx="6396" formatCode="General">
                  <c:v>0.63906569841677</c:v>
                </c:pt>
                <c:pt idx="6397" formatCode="General">
                  <c:v>0.63916561487994</c:v>
                </c:pt>
                <c:pt idx="6398" formatCode="General">
                  <c:v>0.63926553134311</c:v>
                </c:pt>
                <c:pt idx="6399" formatCode="General">
                  <c:v>0.63936544780628</c:v>
                </c:pt>
                <c:pt idx="6400" formatCode="General">
                  <c:v>0.63946536426944</c:v>
                </c:pt>
                <c:pt idx="6401" formatCode="General">
                  <c:v>0.63956528073261</c:v>
                </c:pt>
                <c:pt idx="6402" formatCode="General">
                  <c:v>0.63966519719578</c:v>
                </c:pt>
                <c:pt idx="6403" formatCode="General">
                  <c:v>0.63976511365894</c:v>
                </c:pt>
                <c:pt idx="6404" formatCode="General">
                  <c:v>0.63986503012211</c:v>
                </c:pt>
                <c:pt idx="6405" formatCode="General">
                  <c:v>0.63996494658528</c:v>
                </c:pt>
                <c:pt idx="6406" formatCode="General">
                  <c:v>0.64006486304845</c:v>
                </c:pt>
                <c:pt idx="6407" formatCode="General">
                  <c:v>0.64016477951161</c:v>
                </c:pt>
                <c:pt idx="6408" formatCode="General">
                  <c:v>0.64026469597478</c:v>
                </c:pt>
                <c:pt idx="6409" formatCode="General">
                  <c:v>0.64036461243795</c:v>
                </c:pt>
                <c:pt idx="6410" formatCode="General">
                  <c:v>0.64046452890111</c:v>
                </c:pt>
                <c:pt idx="6411" formatCode="General">
                  <c:v>0.64056444536428</c:v>
                </c:pt>
                <c:pt idx="6412" formatCode="General">
                  <c:v>0.64066436182745</c:v>
                </c:pt>
                <c:pt idx="6413" formatCode="General">
                  <c:v>0.64076427829062</c:v>
                </c:pt>
                <c:pt idx="6414" formatCode="General">
                  <c:v>0.64086419475378</c:v>
                </c:pt>
                <c:pt idx="6415" formatCode="General">
                  <c:v>0.64096411121695</c:v>
                </c:pt>
                <c:pt idx="6416" formatCode="General">
                  <c:v>0.64106402768012</c:v>
                </c:pt>
                <c:pt idx="6417" formatCode="General">
                  <c:v>0.64116394414328</c:v>
                </c:pt>
                <c:pt idx="6418" formatCode="General">
                  <c:v>0.64126386060645</c:v>
                </c:pt>
                <c:pt idx="6419" formatCode="General">
                  <c:v>0.64136377706962</c:v>
                </c:pt>
                <c:pt idx="6420" formatCode="General">
                  <c:v>0.64146369353278</c:v>
                </c:pt>
                <c:pt idx="6421" formatCode="General">
                  <c:v>0.64156360999595</c:v>
                </c:pt>
                <c:pt idx="6422" formatCode="General">
                  <c:v>0.64166352645912</c:v>
                </c:pt>
                <c:pt idx="6423" formatCode="General">
                  <c:v>0.64176344292229</c:v>
                </c:pt>
                <c:pt idx="6424" formatCode="General">
                  <c:v>0.64186335938545</c:v>
                </c:pt>
                <c:pt idx="6425" formatCode="General">
                  <c:v>0.64196327584862</c:v>
                </c:pt>
                <c:pt idx="6426" formatCode="General">
                  <c:v>0.64206319231179</c:v>
                </c:pt>
                <c:pt idx="6427" formatCode="General">
                  <c:v>0.64216310877495</c:v>
                </c:pt>
                <c:pt idx="6428" formatCode="General">
                  <c:v>0.64226302523812</c:v>
                </c:pt>
                <c:pt idx="6429" formatCode="General">
                  <c:v>0.64236294170129</c:v>
                </c:pt>
                <c:pt idx="6430" formatCode="General">
                  <c:v>0.64246285816446</c:v>
                </c:pt>
                <c:pt idx="6431" formatCode="General">
                  <c:v>0.64256277462762</c:v>
                </c:pt>
                <c:pt idx="6432" formatCode="General">
                  <c:v>0.64266269109079</c:v>
                </c:pt>
                <c:pt idx="6433" formatCode="General">
                  <c:v>0.64276260755396</c:v>
                </c:pt>
                <c:pt idx="6434" formatCode="General">
                  <c:v>0.64286252401712</c:v>
                </c:pt>
                <c:pt idx="6435" formatCode="General">
                  <c:v>0.64296244048029</c:v>
                </c:pt>
                <c:pt idx="6436" formatCode="General">
                  <c:v>0.64306235694346</c:v>
                </c:pt>
                <c:pt idx="6437" formatCode="General">
                  <c:v>0.64316227340663</c:v>
                </c:pt>
                <c:pt idx="6438" formatCode="General">
                  <c:v>0.64326218986979</c:v>
                </c:pt>
                <c:pt idx="6439" formatCode="General">
                  <c:v>0.64336210633296</c:v>
                </c:pt>
                <c:pt idx="6440" formatCode="General">
                  <c:v>0.64346202279613</c:v>
                </c:pt>
                <c:pt idx="6441" formatCode="General">
                  <c:v>0.64356193925929</c:v>
                </c:pt>
                <c:pt idx="6442" formatCode="General">
                  <c:v>0.64366185572246</c:v>
                </c:pt>
                <c:pt idx="6443" formatCode="General">
                  <c:v>0.64376177218563</c:v>
                </c:pt>
                <c:pt idx="6444" formatCode="General">
                  <c:v>0.6438616886488</c:v>
                </c:pt>
                <c:pt idx="6445" formatCode="General">
                  <c:v>0.64396160511196</c:v>
                </c:pt>
                <c:pt idx="6446" formatCode="General">
                  <c:v>0.64406152157513</c:v>
                </c:pt>
                <c:pt idx="6447" formatCode="General">
                  <c:v>0.6441614380383</c:v>
                </c:pt>
                <c:pt idx="6448" formatCode="General">
                  <c:v>0.64426135450146</c:v>
                </c:pt>
                <c:pt idx="6449" formatCode="General">
                  <c:v>0.64436127096463</c:v>
                </c:pt>
                <c:pt idx="6450" formatCode="General">
                  <c:v>0.6444611874278</c:v>
                </c:pt>
                <c:pt idx="6451" formatCode="General">
                  <c:v>0.64456110389096</c:v>
                </c:pt>
                <c:pt idx="6452" formatCode="General">
                  <c:v>0.64466102035413</c:v>
                </c:pt>
                <c:pt idx="6453" formatCode="General">
                  <c:v>0.6447609368173</c:v>
                </c:pt>
                <c:pt idx="6454" formatCode="General">
                  <c:v>0.64486085328047</c:v>
                </c:pt>
                <c:pt idx="6455" formatCode="General">
                  <c:v>0.64496076974363</c:v>
                </c:pt>
                <c:pt idx="6456" formatCode="General">
                  <c:v>0.6450606862068</c:v>
                </c:pt>
                <c:pt idx="6457" formatCode="General">
                  <c:v>0.64516060266997</c:v>
                </c:pt>
                <c:pt idx="6458" formatCode="General">
                  <c:v>0.64526051913313</c:v>
                </c:pt>
                <c:pt idx="6459" formatCode="General">
                  <c:v>0.6453604355963</c:v>
                </c:pt>
                <c:pt idx="6460" formatCode="General">
                  <c:v>0.64546035205947</c:v>
                </c:pt>
                <c:pt idx="6461" formatCode="General">
                  <c:v>0.64556026852264</c:v>
                </c:pt>
                <c:pt idx="6462" formatCode="General">
                  <c:v>0.6456601849858</c:v>
                </c:pt>
                <c:pt idx="6463" formatCode="General">
                  <c:v>0.64576010144897</c:v>
                </c:pt>
                <c:pt idx="6464" formatCode="General">
                  <c:v>0.64586001791214</c:v>
                </c:pt>
                <c:pt idx="6465" formatCode="General">
                  <c:v>0.6459599343753</c:v>
                </c:pt>
                <c:pt idx="6466" formatCode="General">
                  <c:v>0.64605985083847</c:v>
                </c:pt>
                <c:pt idx="6467" formatCode="General">
                  <c:v>0.64615976730164</c:v>
                </c:pt>
                <c:pt idx="6468" formatCode="General">
                  <c:v>0.64625968376481</c:v>
                </c:pt>
                <c:pt idx="6469" formatCode="General">
                  <c:v>0.64635960022797</c:v>
                </c:pt>
                <c:pt idx="6470" formatCode="General">
                  <c:v>0.64645951669114</c:v>
                </c:pt>
                <c:pt idx="6471" formatCode="General">
                  <c:v>0.64655943315431</c:v>
                </c:pt>
                <c:pt idx="6472" formatCode="General">
                  <c:v>0.64665934961747</c:v>
                </c:pt>
                <c:pt idx="6473" formatCode="General">
                  <c:v>0.64675926608064</c:v>
                </c:pt>
                <c:pt idx="6474" formatCode="General">
                  <c:v>0.64685918254381</c:v>
                </c:pt>
                <c:pt idx="6475" formatCode="General">
                  <c:v>0.64695909900698</c:v>
                </c:pt>
                <c:pt idx="6476" formatCode="General">
                  <c:v>0.64705901547014</c:v>
                </c:pt>
                <c:pt idx="6477" formatCode="General">
                  <c:v>0.64715893193331</c:v>
                </c:pt>
                <c:pt idx="6478" formatCode="General">
                  <c:v>0.64725884839648</c:v>
                </c:pt>
                <c:pt idx="6479" formatCode="General">
                  <c:v>0.64735876485964</c:v>
                </c:pt>
                <c:pt idx="6480" formatCode="General">
                  <c:v>0.64745868132281</c:v>
                </c:pt>
                <c:pt idx="6481" formatCode="General">
                  <c:v>0.64755859778598</c:v>
                </c:pt>
                <c:pt idx="6482" formatCode="General">
                  <c:v>0.64765851424915</c:v>
                </c:pt>
                <c:pt idx="6483" formatCode="General">
                  <c:v>0.64775843071231</c:v>
                </c:pt>
                <c:pt idx="6484" formatCode="General">
                  <c:v>0.64785834717548</c:v>
                </c:pt>
                <c:pt idx="6485" formatCode="General">
                  <c:v>0.64795826363865</c:v>
                </c:pt>
                <c:pt idx="6486" formatCode="General">
                  <c:v>0.64805818010181</c:v>
                </c:pt>
                <c:pt idx="6487" formatCode="General">
                  <c:v>0.64815809656498</c:v>
                </c:pt>
                <c:pt idx="6488" formatCode="General">
                  <c:v>0.64825801302815</c:v>
                </c:pt>
                <c:pt idx="6489" formatCode="General">
                  <c:v>0.64835792949131</c:v>
                </c:pt>
                <c:pt idx="6490" formatCode="General">
                  <c:v>0.64845784595448</c:v>
                </c:pt>
                <c:pt idx="6491" formatCode="General">
                  <c:v>0.64855776241765</c:v>
                </c:pt>
                <c:pt idx="6492" formatCode="General">
                  <c:v>0.64865767888082</c:v>
                </c:pt>
                <c:pt idx="6493" formatCode="General">
                  <c:v>0.64875759534398</c:v>
                </c:pt>
                <c:pt idx="6494" formatCode="General">
                  <c:v>0.64885751180715</c:v>
                </c:pt>
                <c:pt idx="6495" formatCode="General">
                  <c:v>0.64895742827032</c:v>
                </c:pt>
                <c:pt idx="6496" formatCode="General">
                  <c:v>0.64905734473348</c:v>
                </c:pt>
                <c:pt idx="6497" formatCode="General">
                  <c:v>0.64915726119665</c:v>
                </c:pt>
                <c:pt idx="6498" formatCode="General">
                  <c:v>0.64925717765982</c:v>
                </c:pt>
                <c:pt idx="6499" formatCode="General">
                  <c:v>0.64935709412299</c:v>
                </c:pt>
                <c:pt idx="6500" formatCode="General">
                  <c:v>0.64945701058615</c:v>
                </c:pt>
                <c:pt idx="6501" formatCode="General">
                  <c:v>0.64955692704932</c:v>
                </c:pt>
                <c:pt idx="6502" formatCode="General">
                  <c:v>0.64965684351249</c:v>
                </c:pt>
                <c:pt idx="6503" formatCode="General">
                  <c:v>0.64975675997565</c:v>
                </c:pt>
                <c:pt idx="6504" formatCode="General">
                  <c:v>0.64985667643882</c:v>
                </c:pt>
                <c:pt idx="6505" formatCode="General">
                  <c:v>0.64995659290199</c:v>
                </c:pt>
                <c:pt idx="6506" formatCode="General">
                  <c:v>0.65005650936516</c:v>
                </c:pt>
                <c:pt idx="6507" formatCode="General">
                  <c:v>0.65015642582832</c:v>
                </c:pt>
                <c:pt idx="6508" formatCode="General">
                  <c:v>0.65025634229149</c:v>
                </c:pt>
                <c:pt idx="6509" formatCode="General">
                  <c:v>0.65035625875466</c:v>
                </c:pt>
                <c:pt idx="6510" formatCode="General">
                  <c:v>0.65045617521782</c:v>
                </c:pt>
                <c:pt idx="6511" formatCode="General">
                  <c:v>0.65055609168099</c:v>
                </c:pt>
                <c:pt idx="6512" formatCode="General">
                  <c:v>0.65065600814416</c:v>
                </c:pt>
                <c:pt idx="6513" formatCode="General">
                  <c:v>0.65075592460733</c:v>
                </c:pt>
                <c:pt idx="6514" formatCode="General">
                  <c:v>0.65085584107049</c:v>
                </c:pt>
                <c:pt idx="6515" formatCode="General">
                  <c:v>0.65095575753366</c:v>
                </c:pt>
                <c:pt idx="6516" formatCode="General">
                  <c:v>0.65105567399683</c:v>
                </c:pt>
                <c:pt idx="6517" formatCode="General">
                  <c:v>0.65115559045999</c:v>
                </c:pt>
                <c:pt idx="6518" formatCode="General">
                  <c:v>0.65125550692316</c:v>
                </c:pt>
                <c:pt idx="6519" formatCode="General">
                  <c:v>0.65135542338633</c:v>
                </c:pt>
                <c:pt idx="6520" formatCode="General">
                  <c:v>0.65145533984949</c:v>
                </c:pt>
                <c:pt idx="6521" formatCode="General">
                  <c:v>0.65155525631266</c:v>
                </c:pt>
                <c:pt idx="6522" formatCode="General">
                  <c:v>0.65165517277583</c:v>
                </c:pt>
                <c:pt idx="6523" formatCode="General">
                  <c:v>0.651755089239</c:v>
                </c:pt>
                <c:pt idx="6524" formatCode="General">
                  <c:v>0.65185500570216</c:v>
                </c:pt>
                <c:pt idx="6525" formatCode="General">
                  <c:v>0.65195492216533</c:v>
                </c:pt>
                <c:pt idx="6526" formatCode="General">
                  <c:v>0.6520548386285</c:v>
                </c:pt>
                <c:pt idx="6527" formatCode="General">
                  <c:v>0.65215475509166</c:v>
                </c:pt>
                <c:pt idx="6528" formatCode="General">
                  <c:v>0.65225467155483</c:v>
                </c:pt>
                <c:pt idx="6529" formatCode="General">
                  <c:v>0.652354588018</c:v>
                </c:pt>
                <c:pt idx="6530" formatCode="General">
                  <c:v>0.65245450448117</c:v>
                </c:pt>
                <c:pt idx="6531" formatCode="General">
                  <c:v>0.65255442094433</c:v>
                </c:pt>
                <c:pt idx="6532" formatCode="General">
                  <c:v>0.6526543374075</c:v>
                </c:pt>
                <c:pt idx="6533" formatCode="General">
                  <c:v>0.65275425387067</c:v>
                </c:pt>
                <c:pt idx="6534" formatCode="General">
                  <c:v>0.65285417033383</c:v>
                </c:pt>
                <c:pt idx="6535" formatCode="General">
                  <c:v>0.652954086797</c:v>
                </c:pt>
                <c:pt idx="6536" formatCode="General">
                  <c:v>0.65305400326017</c:v>
                </c:pt>
                <c:pt idx="6537" formatCode="General">
                  <c:v>0.65315391972334</c:v>
                </c:pt>
                <c:pt idx="6538" formatCode="General">
                  <c:v>0.6532538361865</c:v>
                </c:pt>
                <c:pt idx="6539" formatCode="General">
                  <c:v>0.65335375264967</c:v>
                </c:pt>
                <c:pt idx="6540" formatCode="General">
                  <c:v>0.65345366911284</c:v>
                </c:pt>
                <c:pt idx="6541" formatCode="General">
                  <c:v>0.653553585576</c:v>
                </c:pt>
                <c:pt idx="6542" formatCode="General">
                  <c:v>0.65365350203917</c:v>
                </c:pt>
                <c:pt idx="6543" formatCode="General">
                  <c:v>0.65375341850234</c:v>
                </c:pt>
                <c:pt idx="6544" formatCode="General">
                  <c:v>0.65385333496551</c:v>
                </c:pt>
                <c:pt idx="6545" formatCode="General">
                  <c:v>0.65395325142867</c:v>
                </c:pt>
                <c:pt idx="6546" formatCode="General">
                  <c:v>0.65405316789184</c:v>
                </c:pt>
                <c:pt idx="6547" formatCode="General">
                  <c:v>0.65415308435501</c:v>
                </c:pt>
                <c:pt idx="6548" formatCode="General">
                  <c:v>0.65425300081817</c:v>
                </c:pt>
                <c:pt idx="6549" formatCode="General">
                  <c:v>0.65435291728134</c:v>
                </c:pt>
                <c:pt idx="6550" formatCode="General">
                  <c:v>0.65445283374451</c:v>
                </c:pt>
                <c:pt idx="6551" formatCode="General">
                  <c:v>0.65455275020767</c:v>
                </c:pt>
                <c:pt idx="6552" formatCode="General">
                  <c:v>0.65465266667084</c:v>
                </c:pt>
                <c:pt idx="6553" formatCode="General">
                  <c:v>0.65475258313401</c:v>
                </c:pt>
                <c:pt idx="6554" formatCode="General">
                  <c:v>0.65485249959718</c:v>
                </c:pt>
                <c:pt idx="6555" formatCode="General">
                  <c:v>0.65495241606034</c:v>
                </c:pt>
                <c:pt idx="6556" formatCode="General">
                  <c:v>0.65505233252351</c:v>
                </c:pt>
                <c:pt idx="6557" formatCode="General">
                  <c:v>0.65515224898668</c:v>
                </c:pt>
                <c:pt idx="6558" formatCode="General">
                  <c:v>0.65525216544984</c:v>
                </c:pt>
                <c:pt idx="6559" formatCode="General">
                  <c:v>0.65535208191301</c:v>
                </c:pt>
                <c:pt idx="6560" formatCode="General">
                  <c:v>0.65545199837618</c:v>
                </c:pt>
                <c:pt idx="6561" formatCode="General">
                  <c:v>0.65555191483935</c:v>
                </c:pt>
                <c:pt idx="6562" formatCode="General">
                  <c:v>0.65565183130251</c:v>
                </c:pt>
                <c:pt idx="6563" formatCode="General">
                  <c:v>0.65575174776568</c:v>
                </c:pt>
                <c:pt idx="6564" formatCode="General">
                  <c:v>0.65585166422885</c:v>
                </c:pt>
                <c:pt idx="6565" formatCode="General">
                  <c:v>0.65595158069201</c:v>
                </c:pt>
                <c:pt idx="6566" formatCode="General">
                  <c:v>0.65605149715518</c:v>
                </c:pt>
                <c:pt idx="6567" formatCode="General">
                  <c:v>0.65615141361835</c:v>
                </c:pt>
                <c:pt idx="6568" formatCode="General">
                  <c:v>0.65625133008152</c:v>
                </c:pt>
                <c:pt idx="6569" formatCode="General">
                  <c:v>0.65635124654468</c:v>
                </c:pt>
                <c:pt idx="6570" formatCode="General">
                  <c:v>0.65645116300785</c:v>
                </c:pt>
                <c:pt idx="6571" formatCode="General">
                  <c:v>0.65655107947102</c:v>
                </c:pt>
                <c:pt idx="6572" formatCode="General">
                  <c:v>0.65665099593418</c:v>
                </c:pt>
                <c:pt idx="6573" formatCode="General">
                  <c:v>0.65675091239735</c:v>
                </c:pt>
                <c:pt idx="6574" formatCode="General">
                  <c:v>0.65685082886052</c:v>
                </c:pt>
                <c:pt idx="6575" formatCode="General">
                  <c:v>0.65695074532369</c:v>
                </c:pt>
                <c:pt idx="6576" formatCode="General">
                  <c:v>0.65705066178685</c:v>
                </c:pt>
                <c:pt idx="6577" formatCode="General">
                  <c:v>0.65715057825002</c:v>
                </c:pt>
                <c:pt idx="6578" formatCode="General">
                  <c:v>0.65725049471319</c:v>
                </c:pt>
                <c:pt idx="6579" formatCode="General">
                  <c:v>0.65735041117635</c:v>
                </c:pt>
                <c:pt idx="6580" formatCode="General">
                  <c:v>0.65745032763952</c:v>
                </c:pt>
                <c:pt idx="6581" formatCode="General">
                  <c:v>0.65755024410269</c:v>
                </c:pt>
                <c:pt idx="6582" formatCode="General">
                  <c:v>0.65765016056585</c:v>
                </c:pt>
                <c:pt idx="6583" formatCode="General">
                  <c:v>0.65775007702902</c:v>
                </c:pt>
                <c:pt idx="6584" formatCode="General">
                  <c:v>0.65784999349219</c:v>
                </c:pt>
                <c:pt idx="6585" formatCode="General">
                  <c:v>0.65794990995536</c:v>
                </c:pt>
                <c:pt idx="6586" formatCode="General">
                  <c:v>0.65804982641852</c:v>
                </c:pt>
                <c:pt idx="6587" formatCode="General">
                  <c:v>0.65814974288169</c:v>
                </c:pt>
                <c:pt idx="6588" formatCode="General">
                  <c:v>0.65824965934486</c:v>
                </c:pt>
                <c:pt idx="6589" formatCode="General">
                  <c:v>0.65834957580802</c:v>
                </c:pt>
                <c:pt idx="6590" formatCode="General">
                  <c:v>0.65844949227119</c:v>
                </c:pt>
                <c:pt idx="6591" formatCode="General">
                  <c:v>0.65854940873436</c:v>
                </c:pt>
                <c:pt idx="6592" formatCode="General">
                  <c:v>0.65864932519753</c:v>
                </c:pt>
                <c:pt idx="6593" formatCode="General">
                  <c:v>0.65874924166069</c:v>
                </c:pt>
                <c:pt idx="6594" formatCode="General">
                  <c:v>0.65884915812386</c:v>
                </c:pt>
                <c:pt idx="6595" formatCode="General">
                  <c:v>0.65894907458703</c:v>
                </c:pt>
                <c:pt idx="6596" formatCode="General">
                  <c:v>0.65904899105019</c:v>
                </c:pt>
                <c:pt idx="6597" formatCode="General">
                  <c:v>0.65914890751336</c:v>
                </c:pt>
                <c:pt idx="6598" formatCode="General">
                  <c:v>0.65924882397653</c:v>
                </c:pt>
                <c:pt idx="6599" formatCode="General">
                  <c:v>0.6593487404397</c:v>
                </c:pt>
                <c:pt idx="6600" formatCode="General">
                  <c:v>0.65944865690286</c:v>
                </c:pt>
                <c:pt idx="6601" formatCode="General">
                  <c:v>0.65954857336603</c:v>
                </c:pt>
                <c:pt idx="6602" formatCode="General">
                  <c:v>0.6596484898292</c:v>
                </c:pt>
                <c:pt idx="6603" formatCode="General">
                  <c:v>0.65974840629236</c:v>
                </c:pt>
                <c:pt idx="6604" formatCode="General">
                  <c:v>0.65984832275553</c:v>
                </c:pt>
                <c:pt idx="6605" formatCode="General">
                  <c:v>0.6599482392187</c:v>
                </c:pt>
                <c:pt idx="6606" formatCode="General">
                  <c:v>0.66004815568187</c:v>
                </c:pt>
                <c:pt idx="6607" formatCode="General">
                  <c:v>0.66014807214503</c:v>
                </c:pt>
                <c:pt idx="6608" formatCode="General">
                  <c:v>0.6602479886082</c:v>
                </c:pt>
                <c:pt idx="6609" formatCode="General">
                  <c:v>0.66034790507137</c:v>
                </c:pt>
                <c:pt idx="6610" formatCode="General">
                  <c:v>0.66044782153453</c:v>
                </c:pt>
                <c:pt idx="6611" formatCode="General">
                  <c:v>0.6605477379977</c:v>
                </c:pt>
                <c:pt idx="6612" formatCode="General">
                  <c:v>0.66064765446087</c:v>
                </c:pt>
                <c:pt idx="6613" formatCode="General">
                  <c:v>0.66074757092404</c:v>
                </c:pt>
                <c:pt idx="6614" formatCode="General">
                  <c:v>0.6608474873872</c:v>
                </c:pt>
                <c:pt idx="6615" formatCode="General">
                  <c:v>0.66094740385037</c:v>
                </c:pt>
                <c:pt idx="6616" formatCode="General">
                  <c:v>0.66104732031354</c:v>
                </c:pt>
                <c:pt idx="6617" formatCode="General">
                  <c:v>0.6611472367767</c:v>
                </c:pt>
                <c:pt idx="6618" formatCode="General">
                  <c:v>0.66124715323987</c:v>
                </c:pt>
                <c:pt idx="6619" formatCode="General">
                  <c:v>0.66134706970304</c:v>
                </c:pt>
                <c:pt idx="6620" formatCode="General">
                  <c:v>0.6614469861662</c:v>
                </c:pt>
                <c:pt idx="6621" formatCode="General">
                  <c:v>0.66154690262937</c:v>
                </c:pt>
                <c:pt idx="6622" formatCode="General">
                  <c:v>0.66164681909254</c:v>
                </c:pt>
                <c:pt idx="6623" formatCode="General">
                  <c:v>0.66174673555571</c:v>
                </c:pt>
                <c:pt idx="6624" formatCode="General">
                  <c:v>0.66184665201887</c:v>
                </c:pt>
                <c:pt idx="6625" formatCode="General">
                  <c:v>0.66194656848204</c:v>
                </c:pt>
                <c:pt idx="6626" formatCode="General">
                  <c:v>0.66204648494521</c:v>
                </c:pt>
                <c:pt idx="6627" formatCode="General">
                  <c:v>0.66214640140837</c:v>
                </c:pt>
                <c:pt idx="6628" formatCode="General">
                  <c:v>0.66224631787154</c:v>
                </c:pt>
                <c:pt idx="6629" formatCode="General">
                  <c:v>0.66234623433471</c:v>
                </c:pt>
                <c:pt idx="6630" formatCode="General">
                  <c:v>0.66244615079788</c:v>
                </c:pt>
                <c:pt idx="6631" formatCode="General">
                  <c:v>0.66254606726104</c:v>
                </c:pt>
                <c:pt idx="6632" formatCode="General">
                  <c:v>0.66264598372421</c:v>
                </c:pt>
                <c:pt idx="6633" formatCode="General">
                  <c:v>0.66274590018738</c:v>
                </c:pt>
                <c:pt idx="6634" formatCode="General">
                  <c:v>0.66284581665054</c:v>
                </c:pt>
                <c:pt idx="6635" formatCode="General">
                  <c:v>0.66294573311371</c:v>
                </c:pt>
                <c:pt idx="6636" formatCode="General">
                  <c:v>0.66304564957688</c:v>
                </c:pt>
                <c:pt idx="6637" formatCode="General">
                  <c:v>0.66314556604005</c:v>
                </c:pt>
                <c:pt idx="6638" formatCode="General">
                  <c:v>0.66324548250321</c:v>
                </c:pt>
                <c:pt idx="6639" formatCode="General">
                  <c:v>0.66334539896638</c:v>
                </c:pt>
                <c:pt idx="6640" formatCode="General">
                  <c:v>0.66344531542955</c:v>
                </c:pt>
                <c:pt idx="6641" formatCode="General">
                  <c:v>0.66354523189271</c:v>
                </c:pt>
                <c:pt idx="6642" formatCode="General">
                  <c:v>0.66364514835588</c:v>
                </c:pt>
                <c:pt idx="6643" formatCode="General">
                  <c:v>0.66374506481905</c:v>
                </c:pt>
                <c:pt idx="6644" formatCode="General">
                  <c:v>0.66384498128222</c:v>
                </c:pt>
                <c:pt idx="6645" formatCode="General">
                  <c:v>0.66394489774538</c:v>
                </c:pt>
                <c:pt idx="6646" formatCode="General">
                  <c:v>0.66404481420855</c:v>
                </c:pt>
                <c:pt idx="6647" formatCode="General">
                  <c:v>0.66414473067172</c:v>
                </c:pt>
                <c:pt idx="6648" formatCode="General">
                  <c:v>0.66424464713488</c:v>
                </c:pt>
                <c:pt idx="6649" formatCode="General">
                  <c:v>0.66434456359805</c:v>
                </c:pt>
                <c:pt idx="6650" formatCode="General">
                  <c:v>0.66444448006122</c:v>
                </c:pt>
                <c:pt idx="6651" formatCode="General">
                  <c:v>0.66454439652438</c:v>
                </c:pt>
                <c:pt idx="6652" formatCode="General">
                  <c:v>0.66464431298755</c:v>
                </c:pt>
                <c:pt idx="6653" formatCode="General">
                  <c:v>0.66474422945072</c:v>
                </c:pt>
                <c:pt idx="6654" formatCode="General">
                  <c:v>0.66484414591389</c:v>
                </c:pt>
                <c:pt idx="6655" formatCode="General">
                  <c:v>0.66494406237705</c:v>
                </c:pt>
                <c:pt idx="6656" formatCode="General">
                  <c:v>0.66504397884022</c:v>
                </c:pt>
                <c:pt idx="6657" formatCode="General">
                  <c:v>0.66514389530339</c:v>
                </c:pt>
                <c:pt idx="6658" formatCode="General">
                  <c:v>0.66524381176655</c:v>
                </c:pt>
                <c:pt idx="6659" formatCode="General">
                  <c:v>0.66534372822972</c:v>
                </c:pt>
                <c:pt idx="6660" formatCode="General">
                  <c:v>0.66544364469289</c:v>
                </c:pt>
                <c:pt idx="6661" formatCode="General">
                  <c:v>0.66554356115606</c:v>
                </c:pt>
                <c:pt idx="6662" formatCode="General">
                  <c:v>0.66564347761922</c:v>
                </c:pt>
                <c:pt idx="6663" formatCode="General">
                  <c:v>0.66574339408239</c:v>
                </c:pt>
                <c:pt idx="6664" formatCode="General">
                  <c:v>0.66584331054556</c:v>
                </c:pt>
                <c:pt idx="6665" formatCode="General">
                  <c:v>0.66594322700872</c:v>
                </c:pt>
                <c:pt idx="6666" formatCode="General">
                  <c:v>0.66604314347189</c:v>
                </c:pt>
                <c:pt idx="6667" formatCode="General">
                  <c:v>0.66614305993506</c:v>
                </c:pt>
                <c:pt idx="6668" formatCode="General">
                  <c:v>0.66624297639823</c:v>
                </c:pt>
                <c:pt idx="6669" formatCode="General">
                  <c:v>0.66634289286139</c:v>
                </c:pt>
                <c:pt idx="6670" formatCode="General">
                  <c:v>0.66644280932456</c:v>
                </c:pt>
                <c:pt idx="6671" formatCode="General">
                  <c:v>0.66654272578773</c:v>
                </c:pt>
                <c:pt idx="6672" formatCode="General">
                  <c:v>0.66664264225089</c:v>
                </c:pt>
                <c:pt idx="6673" formatCode="General">
                  <c:v>0.66674255871406</c:v>
                </c:pt>
                <c:pt idx="6674" formatCode="General">
                  <c:v>0.66684247517723</c:v>
                </c:pt>
                <c:pt idx="6675" formatCode="General">
                  <c:v>0.6669423916404</c:v>
                </c:pt>
                <c:pt idx="6676" formatCode="General">
                  <c:v>0.66704230810356</c:v>
                </c:pt>
                <c:pt idx="6677" formatCode="General">
                  <c:v>0.66714222456673</c:v>
                </c:pt>
                <c:pt idx="6678" formatCode="General">
                  <c:v>0.6672421410299</c:v>
                </c:pt>
                <c:pt idx="6679" formatCode="General">
                  <c:v>0.66734205749306</c:v>
                </c:pt>
                <c:pt idx="6680" formatCode="General">
                  <c:v>0.66744197395623</c:v>
                </c:pt>
                <c:pt idx="6681" formatCode="General">
                  <c:v>0.6675418904194</c:v>
                </c:pt>
                <c:pt idx="6682" formatCode="General">
                  <c:v>0.66764180688257</c:v>
                </c:pt>
                <c:pt idx="6683" formatCode="General">
                  <c:v>0.66774172334573</c:v>
                </c:pt>
                <c:pt idx="6684" formatCode="General">
                  <c:v>0.6678416398089</c:v>
                </c:pt>
                <c:pt idx="6685" formatCode="General">
                  <c:v>0.66794155627207</c:v>
                </c:pt>
                <c:pt idx="6686" formatCode="General">
                  <c:v>0.66804147273523</c:v>
                </c:pt>
                <c:pt idx="6687" formatCode="General">
                  <c:v>0.6681413891984</c:v>
                </c:pt>
                <c:pt idx="6688" formatCode="General">
                  <c:v>0.66824130566157</c:v>
                </c:pt>
                <c:pt idx="6689" formatCode="General">
                  <c:v>0.66834122212473</c:v>
                </c:pt>
                <c:pt idx="6690" formatCode="General">
                  <c:v>0.6684411385879</c:v>
                </c:pt>
                <c:pt idx="6691" formatCode="General">
                  <c:v>0.66854105505107</c:v>
                </c:pt>
                <c:pt idx="6692" formatCode="General">
                  <c:v>0.66864097151424</c:v>
                </c:pt>
                <c:pt idx="6693" formatCode="General">
                  <c:v>0.6687408879774</c:v>
                </c:pt>
                <c:pt idx="6694" formatCode="General">
                  <c:v>0.66884080444057</c:v>
                </c:pt>
                <c:pt idx="6695" formatCode="General">
                  <c:v>0.66894072090374</c:v>
                </c:pt>
                <c:pt idx="6696" formatCode="General">
                  <c:v>0.6690406373669</c:v>
                </c:pt>
                <c:pt idx="6697" formatCode="General">
                  <c:v>0.66914055383007</c:v>
                </c:pt>
                <c:pt idx="6698" formatCode="General">
                  <c:v>0.66924047029324</c:v>
                </c:pt>
                <c:pt idx="6699" formatCode="General">
                  <c:v>0.66934038675641</c:v>
                </c:pt>
                <c:pt idx="6700" formatCode="General">
                  <c:v>0.66944030321957</c:v>
                </c:pt>
                <c:pt idx="6701" formatCode="General">
                  <c:v>0.66954021968274</c:v>
                </c:pt>
                <c:pt idx="6702" formatCode="General">
                  <c:v>0.66964013614591</c:v>
                </c:pt>
                <c:pt idx="6703" formatCode="General">
                  <c:v>0.66974005260907</c:v>
                </c:pt>
                <c:pt idx="6704" formatCode="General">
                  <c:v>0.66983996907224</c:v>
                </c:pt>
                <c:pt idx="6705" formatCode="General">
                  <c:v>0.66993988553541</c:v>
                </c:pt>
                <c:pt idx="6706" formatCode="General">
                  <c:v>0.67003980199858</c:v>
                </c:pt>
                <c:pt idx="6707" formatCode="General">
                  <c:v>0.67013971846174</c:v>
                </c:pt>
                <c:pt idx="6708" formatCode="General">
                  <c:v>0.67023963492491</c:v>
                </c:pt>
                <c:pt idx="6709" formatCode="General">
                  <c:v>0.67033955138808</c:v>
                </c:pt>
                <c:pt idx="6710" formatCode="General">
                  <c:v>0.67043946785124</c:v>
                </c:pt>
                <c:pt idx="6711" formatCode="General">
                  <c:v>0.67053938431441</c:v>
                </c:pt>
                <c:pt idx="6712" formatCode="General">
                  <c:v>0.67063930077758</c:v>
                </c:pt>
                <c:pt idx="6713" formatCode="General">
                  <c:v>0.67073921724075</c:v>
                </c:pt>
                <c:pt idx="6714" formatCode="General">
                  <c:v>0.67083913370391</c:v>
                </c:pt>
                <c:pt idx="6715" formatCode="General">
                  <c:v>0.67093905016708</c:v>
                </c:pt>
                <c:pt idx="6716" formatCode="General">
                  <c:v>0.67103896663025</c:v>
                </c:pt>
                <c:pt idx="6717" formatCode="General">
                  <c:v>0.67113888309341</c:v>
                </c:pt>
                <c:pt idx="6718" formatCode="General">
                  <c:v>0.67123879955658</c:v>
                </c:pt>
                <c:pt idx="6719" formatCode="General">
                  <c:v>0.67133871601975</c:v>
                </c:pt>
                <c:pt idx="6720" formatCode="General">
                  <c:v>0.67143863248291</c:v>
                </c:pt>
                <c:pt idx="6721" formatCode="General">
                  <c:v>0.67153854894608</c:v>
                </c:pt>
                <c:pt idx="6722" formatCode="General">
                  <c:v>0.67163846540925</c:v>
                </c:pt>
                <c:pt idx="6723" formatCode="General">
                  <c:v>0.67173838187242</c:v>
                </c:pt>
                <c:pt idx="6724" formatCode="General">
                  <c:v>0.67183829833558</c:v>
                </c:pt>
                <c:pt idx="6725" formatCode="General">
                  <c:v>0.67193821479875</c:v>
                </c:pt>
                <c:pt idx="6726" formatCode="General">
                  <c:v>0.67203813126192</c:v>
                </c:pt>
                <c:pt idx="6727" formatCode="General">
                  <c:v>0.67213804772508</c:v>
                </c:pt>
                <c:pt idx="6728" formatCode="General">
                  <c:v>0.67223796418825</c:v>
                </c:pt>
                <c:pt idx="6729" formatCode="General">
                  <c:v>0.67233788065142</c:v>
                </c:pt>
                <c:pt idx="6730" formatCode="General">
                  <c:v>0.67243779711459</c:v>
                </c:pt>
                <c:pt idx="6731" formatCode="General">
                  <c:v>0.67253771357775</c:v>
                </c:pt>
                <c:pt idx="6732" formatCode="General">
                  <c:v>0.67263763004092</c:v>
                </c:pt>
                <c:pt idx="6733" formatCode="General">
                  <c:v>0.67273754650409</c:v>
                </c:pt>
                <c:pt idx="6734" formatCode="General">
                  <c:v>0.67283746296725</c:v>
                </c:pt>
                <c:pt idx="6735" formatCode="General">
                  <c:v>0.67293737943042</c:v>
                </c:pt>
                <c:pt idx="6736" formatCode="General">
                  <c:v>0.67303729589359</c:v>
                </c:pt>
                <c:pt idx="6737" formatCode="General">
                  <c:v>0.67313721235676</c:v>
                </c:pt>
                <c:pt idx="6738" formatCode="General">
                  <c:v>0.67323712881992</c:v>
                </c:pt>
                <c:pt idx="6739" formatCode="General">
                  <c:v>0.67333704528309</c:v>
                </c:pt>
                <c:pt idx="6740" formatCode="General">
                  <c:v>0.67343696174626</c:v>
                </c:pt>
                <c:pt idx="6741" formatCode="General">
                  <c:v>0.67353687820942</c:v>
                </c:pt>
                <c:pt idx="6742" formatCode="General">
                  <c:v>0.67363679467259</c:v>
                </c:pt>
                <c:pt idx="6743" formatCode="General">
                  <c:v>0.67373671113576</c:v>
                </c:pt>
                <c:pt idx="6744" formatCode="General">
                  <c:v>0.67383662759893</c:v>
                </c:pt>
                <c:pt idx="6745" formatCode="General">
                  <c:v>0.67393654406209</c:v>
                </c:pt>
                <c:pt idx="6746" formatCode="General">
                  <c:v>0.67403646052526</c:v>
                </c:pt>
                <c:pt idx="6747" formatCode="General">
                  <c:v>0.67413637698843</c:v>
                </c:pt>
                <c:pt idx="6748" formatCode="General">
                  <c:v>0.67423629345159</c:v>
                </c:pt>
                <c:pt idx="6749" formatCode="General">
                  <c:v>0.67433620991476</c:v>
                </c:pt>
                <c:pt idx="6750" formatCode="General">
                  <c:v>0.67443612637793</c:v>
                </c:pt>
                <c:pt idx="6751" formatCode="General">
                  <c:v>0.6745360428411</c:v>
                </c:pt>
                <c:pt idx="6752" formatCode="General">
                  <c:v>0.67463595930426</c:v>
                </c:pt>
                <c:pt idx="6753" formatCode="General">
                  <c:v>0.67473587576743</c:v>
                </c:pt>
                <c:pt idx="6754" formatCode="General">
                  <c:v>0.6748357922306</c:v>
                </c:pt>
                <c:pt idx="6755" formatCode="General">
                  <c:v>0.67493570869376</c:v>
                </c:pt>
                <c:pt idx="6756" formatCode="General">
                  <c:v>0.67503562515693</c:v>
                </c:pt>
                <c:pt idx="6757" formatCode="General">
                  <c:v>0.6751355416201</c:v>
                </c:pt>
                <c:pt idx="6758" formatCode="General">
                  <c:v>0.67523545808326</c:v>
                </c:pt>
                <c:pt idx="6759" formatCode="General">
                  <c:v>0.67533537454643</c:v>
                </c:pt>
                <c:pt idx="6760" formatCode="General">
                  <c:v>0.6754352910096</c:v>
                </c:pt>
                <c:pt idx="6761" formatCode="General">
                  <c:v>0.67553520747277</c:v>
                </c:pt>
                <c:pt idx="6762" formatCode="General">
                  <c:v>0.67563512393593</c:v>
                </c:pt>
                <c:pt idx="6763" formatCode="General">
                  <c:v>0.6757350403991</c:v>
                </c:pt>
                <c:pt idx="6764" formatCode="General">
                  <c:v>0.67583495686227</c:v>
                </c:pt>
                <c:pt idx="6765" formatCode="General">
                  <c:v>0.67593487332543</c:v>
                </c:pt>
                <c:pt idx="6766" formatCode="General">
                  <c:v>0.6760347897886</c:v>
                </c:pt>
                <c:pt idx="6767" formatCode="General">
                  <c:v>0.67613470625177</c:v>
                </c:pt>
                <c:pt idx="6768" formatCode="General">
                  <c:v>0.67623462271494</c:v>
                </c:pt>
                <c:pt idx="6769" formatCode="General">
                  <c:v>0.6763345391781</c:v>
                </c:pt>
                <c:pt idx="6770" formatCode="General">
                  <c:v>0.67643445564127</c:v>
                </c:pt>
                <c:pt idx="6771" formatCode="General">
                  <c:v>0.67653437210444</c:v>
                </c:pt>
                <c:pt idx="6772" formatCode="General">
                  <c:v>0.6766342885676</c:v>
                </c:pt>
                <c:pt idx="6773" formatCode="General">
                  <c:v>0.67673420503077</c:v>
                </c:pt>
                <c:pt idx="6774" formatCode="General">
                  <c:v>0.67683412149394</c:v>
                </c:pt>
                <c:pt idx="6775" formatCode="General">
                  <c:v>0.67693403795711</c:v>
                </c:pt>
                <c:pt idx="6776" formatCode="General">
                  <c:v>0.67703395442027</c:v>
                </c:pt>
                <c:pt idx="6777" formatCode="General">
                  <c:v>0.67713387088344</c:v>
                </c:pt>
                <c:pt idx="6778" formatCode="General">
                  <c:v>0.67723378734661</c:v>
                </c:pt>
                <c:pt idx="6779" formatCode="General">
                  <c:v>0.67733370380977</c:v>
                </c:pt>
                <c:pt idx="6780" formatCode="General">
                  <c:v>0.67743362027294</c:v>
                </c:pt>
                <c:pt idx="6781" formatCode="General">
                  <c:v>0.67753353673611</c:v>
                </c:pt>
                <c:pt idx="6782" formatCode="General">
                  <c:v>0.67763345319928</c:v>
                </c:pt>
                <c:pt idx="6783" formatCode="General">
                  <c:v>0.67773336966244</c:v>
                </c:pt>
                <c:pt idx="6784" formatCode="General">
                  <c:v>0.67783328612561</c:v>
                </c:pt>
                <c:pt idx="6785" formatCode="General">
                  <c:v>0.67793320258878</c:v>
                </c:pt>
                <c:pt idx="6786" formatCode="General">
                  <c:v>0.67803311905194</c:v>
                </c:pt>
                <c:pt idx="6787" formatCode="General">
                  <c:v>0.67813303551511</c:v>
                </c:pt>
                <c:pt idx="6788" formatCode="General">
                  <c:v>0.67823295197828</c:v>
                </c:pt>
                <c:pt idx="6789" formatCode="General">
                  <c:v>0.67833286844144</c:v>
                </c:pt>
                <c:pt idx="6790" formatCode="General">
                  <c:v>0.67843278490461</c:v>
                </c:pt>
                <c:pt idx="6791" formatCode="General">
                  <c:v>0.67853270136778</c:v>
                </c:pt>
                <c:pt idx="6792" formatCode="General">
                  <c:v>0.67863261783095</c:v>
                </c:pt>
                <c:pt idx="6793" formatCode="General">
                  <c:v>0.67873253429411</c:v>
                </c:pt>
                <c:pt idx="6794" formatCode="General">
                  <c:v>0.67883245075728</c:v>
                </c:pt>
                <c:pt idx="6795" formatCode="General">
                  <c:v>0.67893236722045</c:v>
                </c:pt>
                <c:pt idx="6796" formatCode="General">
                  <c:v>0.67903228368361</c:v>
                </c:pt>
                <c:pt idx="6797" formatCode="General">
                  <c:v>0.67913220014678</c:v>
                </c:pt>
                <c:pt idx="6798" formatCode="General">
                  <c:v>0.67923211660995</c:v>
                </c:pt>
                <c:pt idx="6799" formatCode="General">
                  <c:v>0.67933203307312</c:v>
                </c:pt>
                <c:pt idx="6800" formatCode="General">
                  <c:v>0.67943194953628</c:v>
                </c:pt>
                <c:pt idx="6801" formatCode="General">
                  <c:v>0.67953186599945</c:v>
                </c:pt>
                <c:pt idx="6802" formatCode="General">
                  <c:v>0.67963178246262</c:v>
                </c:pt>
                <c:pt idx="6803" formatCode="General">
                  <c:v>0.67973169892578</c:v>
                </c:pt>
                <c:pt idx="6804" formatCode="General">
                  <c:v>0.67983161538895</c:v>
                </c:pt>
                <c:pt idx="6805" formatCode="General">
                  <c:v>0.67993153185212</c:v>
                </c:pt>
                <c:pt idx="6806" formatCode="General">
                  <c:v>0.68003144831529</c:v>
                </c:pt>
                <c:pt idx="6807" formatCode="General">
                  <c:v>0.68013136477845</c:v>
                </c:pt>
                <c:pt idx="6808" formatCode="General">
                  <c:v>0.68023128124162</c:v>
                </c:pt>
                <c:pt idx="6809" formatCode="General">
                  <c:v>0.68033119770479</c:v>
                </c:pt>
                <c:pt idx="6810" formatCode="General">
                  <c:v>0.68043111416795</c:v>
                </c:pt>
                <c:pt idx="6811" formatCode="General">
                  <c:v>0.68053103063112</c:v>
                </c:pt>
                <c:pt idx="6812" formatCode="General">
                  <c:v>0.68063094709429</c:v>
                </c:pt>
                <c:pt idx="6813" formatCode="General">
                  <c:v>0.68073086355746</c:v>
                </c:pt>
                <c:pt idx="6814" formatCode="General">
                  <c:v>0.68083078002062</c:v>
                </c:pt>
                <c:pt idx="6815" formatCode="General">
                  <c:v>0.68093069648379</c:v>
                </c:pt>
                <c:pt idx="6816" formatCode="General">
                  <c:v>0.68103061294696</c:v>
                </c:pt>
                <c:pt idx="6817" formatCode="General">
                  <c:v>0.68113052941012</c:v>
                </c:pt>
                <c:pt idx="6818" formatCode="General">
                  <c:v>0.68123044587329</c:v>
                </c:pt>
                <c:pt idx="6819" formatCode="General">
                  <c:v>0.68133036233646</c:v>
                </c:pt>
                <c:pt idx="6820" formatCode="General">
                  <c:v>0.68143027879962</c:v>
                </c:pt>
                <c:pt idx="6821" formatCode="General">
                  <c:v>0.68153019526279</c:v>
                </c:pt>
                <c:pt idx="6822" formatCode="General">
                  <c:v>0.68163011172596</c:v>
                </c:pt>
                <c:pt idx="6823" formatCode="General">
                  <c:v>0.68173002818913</c:v>
                </c:pt>
                <c:pt idx="6824" formatCode="General">
                  <c:v>0.68182994465229</c:v>
                </c:pt>
                <c:pt idx="6825" formatCode="General">
                  <c:v>0.68192986111546</c:v>
                </c:pt>
                <c:pt idx="6826" formatCode="General">
                  <c:v>0.68202977757863</c:v>
                </c:pt>
                <c:pt idx="6827" formatCode="General">
                  <c:v>0.68212969404179</c:v>
                </c:pt>
                <c:pt idx="6828" formatCode="General">
                  <c:v>0.68222961050496</c:v>
                </c:pt>
                <c:pt idx="6829" formatCode="General">
                  <c:v>0.68232952696813</c:v>
                </c:pt>
                <c:pt idx="6830" formatCode="General">
                  <c:v>0.6824294434313</c:v>
                </c:pt>
                <c:pt idx="6831" formatCode="General">
                  <c:v>0.68252935989446</c:v>
                </c:pt>
                <c:pt idx="6832" formatCode="General">
                  <c:v>0.68262927635763</c:v>
                </c:pt>
                <c:pt idx="6833" formatCode="General">
                  <c:v>0.6827291928208</c:v>
                </c:pt>
                <c:pt idx="6834" formatCode="General">
                  <c:v>0.68282910928396</c:v>
                </c:pt>
                <c:pt idx="6835" formatCode="General">
                  <c:v>0.68292902574713</c:v>
                </c:pt>
                <c:pt idx="6836" formatCode="General">
                  <c:v>0.6830289422103</c:v>
                </c:pt>
                <c:pt idx="6837" formatCode="General">
                  <c:v>0.68312885867347</c:v>
                </c:pt>
                <c:pt idx="6838" formatCode="General">
                  <c:v>0.68322877513663</c:v>
                </c:pt>
                <c:pt idx="6839" formatCode="General">
                  <c:v>0.6833286915998</c:v>
                </c:pt>
                <c:pt idx="6840" formatCode="General">
                  <c:v>0.68342860806297</c:v>
                </c:pt>
                <c:pt idx="6841" formatCode="General">
                  <c:v>0.68352852452613</c:v>
                </c:pt>
                <c:pt idx="6842" formatCode="General">
                  <c:v>0.6836284409893</c:v>
                </c:pt>
                <c:pt idx="6843" formatCode="General">
                  <c:v>0.68372835745247</c:v>
                </c:pt>
                <c:pt idx="6844" formatCode="General">
                  <c:v>0.68382827391564</c:v>
                </c:pt>
                <c:pt idx="6845" formatCode="General">
                  <c:v>0.6839281903788</c:v>
                </c:pt>
                <c:pt idx="6846" formatCode="General">
                  <c:v>0.68402810684197</c:v>
                </c:pt>
                <c:pt idx="6847" formatCode="General">
                  <c:v>0.68412802330514</c:v>
                </c:pt>
                <c:pt idx="6848" formatCode="General">
                  <c:v>0.6842279397683</c:v>
                </c:pt>
                <c:pt idx="6849" formatCode="General">
                  <c:v>0.68432785623147</c:v>
                </c:pt>
                <c:pt idx="6850" formatCode="General">
                  <c:v>0.68442777269464</c:v>
                </c:pt>
                <c:pt idx="6851" formatCode="General">
                  <c:v>0.68452768915781</c:v>
                </c:pt>
                <c:pt idx="6852" formatCode="General">
                  <c:v>0.68462760562097</c:v>
                </c:pt>
                <c:pt idx="6853" formatCode="General">
                  <c:v>0.68472752208414</c:v>
                </c:pt>
                <c:pt idx="6854" formatCode="General">
                  <c:v>0.68482743854731</c:v>
                </c:pt>
                <c:pt idx="6855" formatCode="General">
                  <c:v>0.68492735501047</c:v>
                </c:pt>
                <c:pt idx="6856" formatCode="General">
                  <c:v>0.68502727147364</c:v>
                </c:pt>
                <c:pt idx="6857" formatCode="General">
                  <c:v>0.68512718793681</c:v>
                </c:pt>
                <c:pt idx="6858" formatCode="General">
                  <c:v>0.68522710439997</c:v>
                </c:pt>
                <c:pt idx="6859" formatCode="General">
                  <c:v>0.68532702086314</c:v>
                </c:pt>
                <c:pt idx="6860" formatCode="General">
                  <c:v>0.68542693732631</c:v>
                </c:pt>
                <c:pt idx="6861" formatCode="General">
                  <c:v>0.68552685378948</c:v>
                </c:pt>
                <c:pt idx="6862" formatCode="General">
                  <c:v>0.68562677025264</c:v>
                </c:pt>
                <c:pt idx="6863" formatCode="General">
                  <c:v>0.68572668671581</c:v>
                </c:pt>
                <c:pt idx="6864" formatCode="General">
                  <c:v>0.68582660317898</c:v>
                </c:pt>
                <c:pt idx="6865" formatCode="General">
                  <c:v>0.68592651964214</c:v>
                </c:pt>
                <c:pt idx="6866" formatCode="General">
                  <c:v>0.68602643610531</c:v>
                </c:pt>
                <c:pt idx="6867" formatCode="General">
                  <c:v>0.68612635256848</c:v>
                </c:pt>
                <c:pt idx="6868" formatCode="General">
                  <c:v>0.68622626903165</c:v>
                </c:pt>
                <c:pt idx="6869" formatCode="General">
                  <c:v>0.68632618549481</c:v>
                </c:pt>
                <c:pt idx="6870" formatCode="General">
                  <c:v>0.68642610195798</c:v>
                </c:pt>
                <c:pt idx="6871" formatCode="General">
                  <c:v>0.68652601842115</c:v>
                </c:pt>
                <c:pt idx="6872" formatCode="General">
                  <c:v>0.68662593488431</c:v>
                </c:pt>
                <c:pt idx="6873" formatCode="General">
                  <c:v>0.68672585134748</c:v>
                </c:pt>
                <c:pt idx="6874" formatCode="General">
                  <c:v>0.68682576781065</c:v>
                </c:pt>
                <c:pt idx="6875" formatCode="General">
                  <c:v>0.68692568427382</c:v>
                </c:pt>
                <c:pt idx="6876" formatCode="General">
                  <c:v>0.68702560073698</c:v>
                </c:pt>
                <c:pt idx="6877" formatCode="General">
                  <c:v>0.68712551720015</c:v>
                </c:pt>
                <c:pt idx="6878" formatCode="General">
                  <c:v>0.68722543366332</c:v>
                </c:pt>
                <c:pt idx="6879" formatCode="General">
                  <c:v>0.68732535012648</c:v>
                </c:pt>
                <c:pt idx="6880" formatCode="General">
                  <c:v>0.68742526658965</c:v>
                </c:pt>
                <c:pt idx="6881" formatCode="General">
                  <c:v>0.68752518305282</c:v>
                </c:pt>
                <c:pt idx="6882" formatCode="General">
                  <c:v>0.68762509951599</c:v>
                </c:pt>
                <c:pt idx="6883" formatCode="General">
                  <c:v>0.68772501597915</c:v>
                </c:pt>
                <c:pt idx="6884" formatCode="General">
                  <c:v>0.68782493244232</c:v>
                </c:pt>
                <c:pt idx="6885" formatCode="General">
                  <c:v>0.68792484890549</c:v>
                </c:pt>
                <c:pt idx="6886" formatCode="General">
                  <c:v>0.68802476536865</c:v>
                </c:pt>
                <c:pt idx="6887" formatCode="General">
                  <c:v>0.68812468183182</c:v>
                </c:pt>
                <c:pt idx="6888" formatCode="General">
                  <c:v>0.68822459829499</c:v>
                </c:pt>
                <c:pt idx="6889" formatCode="General">
                  <c:v>0.68832451475815</c:v>
                </c:pt>
                <c:pt idx="6890" formatCode="General">
                  <c:v>0.68842443122132</c:v>
                </c:pt>
                <c:pt idx="6891" formatCode="General">
                  <c:v>0.68852434768449</c:v>
                </c:pt>
                <c:pt idx="6892" formatCode="General">
                  <c:v>0.68862426414766</c:v>
                </c:pt>
                <c:pt idx="6893" formatCode="General">
                  <c:v>0.68872418061082</c:v>
                </c:pt>
                <c:pt idx="6894" formatCode="General">
                  <c:v>0.68882409707399</c:v>
                </c:pt>
                <c:pt idx="6895" formatCode="General">
                  <c:v>0.68892401353716</c:v>
                </c:pt>
                <c:pt idx="6896" formatCode="General">
                  <c:v>0.68902393000032</c:v>
                </c:pt>
                <c:pt idx="6897" formatCode="General">
                  <c:v>0.68912384646349</c:v>
                </c:pt>
                <c:pt idx="6898" formatCode="General">
                  <c:v>0.68922376292666</c:v>
                </c:pt>
                <c:pt idx="6899" formatCode="General">
                  <c:v>0.68932367938983</c:v>
                </c:pt>
                <c:pt idx="6900" formatCode="General">
                  <c:v>0.68942359585299</c:v>
                </c:pt>
                <c:pt idx="6901" formatCode="General">
                  <c:v>0.68952351231616</c:v>
                </c:pt>
                <c:pt idx="6902" formatCode="General">
                  <c:v>0.68962342877933</c:v>
                </c:pt>
                <c:pt idx="6903" formatCode="General">
                  <c:v>0.68972334524249</c:v>
                </c:pt>
                <c:pt idx="6904" formatCode="General">
                  <c:v>0.68982326170566</c:v>
                </c:pt>
                <c:pt idx="6905" formatCode="General">
                  <c:v>0.68992317816883</c:v>
                </c:pt>
                <c:pt idx="6906" formatCode="General">
                  <c:v>0.690023094632</c:v>
                </c:pt>
                <c:pt idx="6907" formatCode="General">
                  <c:v>0.69012301109516</c:v>
                </c:pt>
                <c:pt idx="6908" formatCode="General">
                  <c:v>0.69022292755833</c:v>
                </c:pt>
                <c:pt idx="6909" formatCode="General">
                  <c:v>0.6903228440215</c:v>
                </c:pt>
                <c:pt idx="6910" formatCode="General">
                  <c:v>0.69042276048466</c:v>
                </c:pt>
                <c:pt idx="6911" formatCode="General">
                  <c:v>0.69052267694783</c:v>
                </c:pt>
                <c:pt idx="6912" formatCode="General">
                  <c:v>0.690622593411</c:v>
                </c:pt>
                <c:pt idx="6913" formatCode="General">
                  <c:v>0.69072250987417</c:v>
                </c:pt>
                <c:pt idx="6914" formatCode="General">
                  <c:v>0.69082242633733</c:v>
                </c:pt>
                <c:pt idx="6915" formatCode="General">
                  <c:v>0.6909223428005</c:v>
                </c:pt>
                <c:pt idx="6916" formatCode="General">
                  <c:v>0.69102225926367</c:v>
                </c:pt>
                <c:pt idx="6917" formatCode="General">
                  <c:v>0.69112217572683</c:v>
                </c:pt>
                <c:pt idx="6918" formatCode="General">
                  <c:v>0.69122209219</c:v>
                </c:pt>
                <c:pt idx="6919" formatCode="General">
                  <c:v>0.69132200865317</c:v>
                </c:pt>
                <c:pt idx="6920" formatCode="General">
                  <c:v>0.69142192511633</c:v>
                </c:pt>
                <c:pt idx="6921" formatCode="General">
                  <c:v>0.6915218415795</c:v>
                </c:pt>
                <c:pt idx="6922" formatCode="General">
                  <c:v>0.69162175804267</c:v>
                </c:pt>
                <c:pt idx="6923" formatCode="General">
                  <c:v>0.69172167450584</c:v>
                </c:pt>
                <c:pt idx="6924" formatCode="General">
                  <c:v>0.691821590969</c:v>
                </c:pt>
                <c:pt idx="6925" formatCode="General">
                  <c:v>0.69192150743217</c:v>
                </c:pt>
                <c:pt idx="6926" formatCode="General">
                  <c:v>0.69202142389534</c:v>
                </c:pt>
                <c:pt idx="6927" formatCode="General">
                  <c:v>0.6921213403585</c:v>
                </c:pt>
                <c:pt idx="6928" formatCode="General">
                  <c:v>0.69222125682167</c:v>
                </c:pt>
                <c:pt idx="6929" formatCode="General">
                  <c:v>0.69232117328484</c:v>
                </c:pt>
                <c:pt idx="6930" formatCode="General">
                  <c:v>0.69242108974801</c:v>
                </c:pt>
                <c:pt idx="6931" formatCode="General">
                  <c:v>0.69252100621117</c:v>
                </c:pt>
                <c:pt idx="6932" formatCode="General">
                  <c:v>0.69262092267434</c:v>
                </c:pt>
                <c:pt idx="6933" formatCode="General">
                  <c:v>0.69272083913751</c:v>
                </c:pt>
                <c:pt idx="6934" formatCode="General">
                  <c:v>0.69282075560067</c:v>
                </c:pt>
                <c:pt idx="6935" formatCode="General">
                  <c:v>0.69292067206384</c:v>
                </c:pt>
                <c:pt idx="6936" formatCode="General">
                  <c:v>0.69302058852701</c:v>
                </c:pt>
                <c:pt idx="6937" formatCode="General">
                  <c:v>0.69312050499018</c:v>
                </c:pt>
                <c:pt idx="6938" formatCode="General">
                  <c:v>0.69322042145334</c:v>
                </c:pt>
                <c:pt idx="6939" formatCode="General">
                  <c:v>0.69332033791651</c:v>
                </c:pt>
                <c:pt idx="6940" formatCode="General">
                  <c:v>0.69342025437968</c:v>
                </c:pt>
                <c:pt idx="6941" formatCode="General">
                  <c:v>0.69352017084284</c:v>
                </c:pt>
                <c:pt idx="6942" formatCode="General">
                  <c:v>0.69362008730601</c:v>
                </c:pt>
                <c:pt idx="6943" formatCode="General">
                  <c:v>0.69372000376918</c:v>
                </c:pt>
                <c:pt idx="6944" formatCode="General">
                  <c:v>0.69381992023235</c:v>
                </c:pt>
                <c:pt idx="6945" formatCode="General">
                  <c:v>0.69391983669551</c:v>
                </c:pt>
                <c:pt idx="6946" formatCode="General">
                  <c:v>0.69401975315868</c:v>
                </c:pt>
                <c:pt idx="6947" formatCode="General">
                  <c:v>0.69411966962185</c:v>
                </c:pt>
                <c:pt idx="6948" formatCode="General">
                  <c:v>0.69421958608501</c:v>
                </c:pt>
                <c:pt idx="6949" formatCode="General">
                  <c:v>0.69431950254818</c:v>
                </c:pt>
                <c:pt idx="6950" formatCode="General">
                  <c:v>0.69441941901135</c:v>
                </c:pt>
                <c:pt idx="6951" formatCode="General">
                  <c:v>0.69451933547452</c:v>
                </c:pt>
                <c:pt idx="6952" formatCode="General">
                  <c:v>0.69461925193768</c:v>
                </c:pt>
                <c:pt idx="6953" formatCode="General">
                  <c:v>0.69471916840085</c:v>
                </c:pt>
                <c:pt idx="6954" formatCode="General">
                  <c:v>0.69481908486402</c:v>
                </c:pt>
                <c:pt idx="6955" formatCode="General">
                  <c:v>0.69491900132718</c:v>
                </c:pt>
                <c:pt idx="6956" formatCode="General">
                  <c:v>0.69501891779035</c:v>
                </c:pt>
                <c:pt idx="6957" formatCode="General">
                  <c:v>0.69511883425352</c:v>
                </c:pt>
                <c:pt idx="6958" formatCode="General">
                  <c:v>0.69521875071668</c:v>
                </c:pt>
                <c:pt idx="6959" formatCode="General">
                  <c:v>0.69531866717985</c:v>
                </c:pt>
                <c:pt idx="6960" formatCode="General">
                  <c:v>0.69541858364302</c:v>
                </c:pt>
                <c:pt idx="6961" formatCode="General">
                  <c:v>0.69551850010619</c:v>
                </c:pt>
                <c:pt idx="6962" formatCode="General">
                  <c:v>0.69561841656935</c:v>
                </c:pt>
                <c:pt idx="6963" formatCode="General">
                  <c:v>0.69571833303252</c:v>
                </c:pt>
                <c:pt idx="6964" formatCode="General">
                  <c:v>0.69581824949569</c:v>
                </c:pt>
                <c:pt idx="6965" formatCode="General">
                  <c:v>0.69591816595885</c:v>
                </c:pt>
                <c:pt idx="6966" formatCode="General">
                  <c:v>0.69601808242202</c:v>
                </c:pt>
                <c:pt idx="6967" formatCode="General">
                  <c:v>0.69611799888519</c:v>
                </c:pt>
                <c:pt idx="6968" formatCode="General">
                  <c:v>0.69621791534836</c:v>
                </c:pt>
                <c:pt idx="6969" formatCode="General">
                  <c:v>0.69631783181152</c:v>
                </c:pt>
                <c:pt idx="6970" formatCode="General">
                  <c:v>0.69641774827469</c:v>
                </c:pt>
                <c:pt idx="6971" formatCode="General">
                  <c:v>0.69651766473786</c:v>
                </c:pt>
                <c:pt idx="6972" formatCode="General">
                  <c:v>0.69661758120102</c:v>
                </c:pt>
                <c:pt idx="6973" formatCode="General">
                  <c:v>0.69671749766419</c:v>
                </c:pt>
                <c:pt idx="6974" formatCode="General">
                  <c:v>0.69681741412736</c:v>
                </c:pt>
                <c:pt idx="6975" formatCode="General">
                  <c:v>0.69691733059053</c:v>
                </c:pt>
                <c:pt idx="6976" formatCode="General">
                  <c:v>0.69701724705369</c:v>
                </c:pt>
                <c:pt idx="6977" formatCode="General">
                  <c:v>0.69711716351686</c:v>
                </c:pt>
                <c:pt idx="6978" formatCode="General">
                  <c:v>0.69721707998003</c:v>
                </c:pt>
                <c:pt idx="6979" formatCode="General">
                  <c:v>0.69731699644319</c:v>
                </c:pt>
                <c:pt idx="6980" formatCode="General">
                  <c:v>0.69741691290636</c:v>
                </c:pt>
                <c:pt idx="6981" formatCode="General">
                  <c:v>0.69751682936953</c:v>
                </c:pt>
                <c:pt idx="6982" formatCode="General">
                  <c:v>0.6976167458327</c:v>
                </c:pt>
                <c:pt idx="6983" formatCode="General">
                  <c:v>0.69771666229586</c:v>
                </c:pt>
                <c:pt idx="6984" formatCode="General">
                  <c:v>0.69781657875903</c:v>
                </c:pt>
                <c:pt idx="6985" formatCode="General">
                  <c:v>0.6979164952222</c:v>
                </c:pt>
                <c:pt idx="6986" formatCode="General">
                  <c:v>0.69801641168536</c:v>
                </c:pt>
                <c:pt idx="6987" formatCode="General">
                  <c:v>0.69811632814853</c:v>
                </c:pt>
                <c:pt idx="6988" formatCode="General">
                  <c:v>0.6982162446117</c:v>
                </c:pt>
                <c:pt idx="6989" formatCode="General">
                  <c:v>0.69831616107486</c:v>
                </c:pt>
                <c:pt idx="6990" formatCode="General">
                  <c:v>0.69841607753803</c:v>
                </c:pt>
                <c:pt idx="6991" formatCode="General">
                  <c:v>0.6985159940012</c:v>
                </c:pt>
                <c:pt idx="6992" formatCode="General">
                  <c:v>0.69861591046437</c:v>
                </c:pt>
                <c:pt idx="6993" formatCode="General">
                  <c:v>0.69871582692753</c:v>
                </c:pt>
                <c:pt idx="6994" formatCode="General">
                  <c:v>0.6988157433907</c:v>
                </c:pt>
                <c:pt idx="6995" formatCode="General">
                  <c:v>0.69891565985387</c:v>
                </c:pt>
                <c:pt idx="6996" formatCode="General">
                  <c:v>0.69901557631703</c:v>
                </c:pt>
                <c:pt idx="6997" formatCode="General">
                  <c:v>0.6991154927802</c:v>
                </c:pt>
                <c:pt idx="6998" formatCode="General">
                  <c:v>0.69921540924337</c:v>
                </c:pt>
                <c:pt idx="6999" formatCode="General">
                  <c:v>0.69931532570654</c:v>
                </c:pt>
                <c:pt idx="7000" formatCode="General">
                  <c:v>0.6994152421697</c:v>
                </c:pt>
                <c:pt idx="7001" formatCode="General">
                  <c:v>0.69951515863287</c:v>
                </c:pt>
                <c:pt idx="7002" formatCode="General">
                  <c:v>0.69961507509604</c:v>
                </c:pt>
                <c:pt idx="7003" formatCode="General">
                  <c:v>0.6997149915592</c:v>
                </c:pt>
                <c:pt idx="7004" formatCode="General">
                  <c:v>0.69981490802237</c:v>
                </c:pt>
                <c:pt idx="7005" formatCode="General">
                  <c:v>0.69991482448554</c:v>
                </c:pt>
                <c:pt idx="7006" formatCode="General">
                  <c:v>0.70001474094871</c:v>
                </c:pt>
                <c:pt idx="7007" formatCode="General">
                  <c:v>0.70011465741187</c:v>
                </c:pt>
                <c:pt idx="7008" formatCode="General">
                  <c:v>0.70021457387504</c:v>
                </c:pt>
                <c:pt idx="7009" formatCode="General">
                  <c:v>0.70031449033821</c:v>
                </c:pt>
                <c:pt idx="7010" formatCode="General">
                  <c:v>0.70041440680137</c:v>
                </c:pt>
                <c:pt idx="7011" formatCode="General">
                  <c:v>0.70051432326454</c:v>
                </c:pt>
                <c:pt idx="7012" formatCode="General">
                  <c:v>0.70061423972771</c:v>
                </c:pt>
                <c:pt idx="7013" formatCode="General">
                  <c:v>0.70071415619088</c:v>
                </c:pt>
                <c:pt idx="7014" formatCode="General">
                  <c:v>0.70081407265404</c:v>
                </c:pt>
                <c:pt idx="7015" formatCode="General">
                  <c:v>0.70091398911721</c:v>
                </c:pt>
                <c:pt idx="7016" formatCode="General">
                  <c:v>0.70101390558038</c:v>
                </c:pt>
                <c:pt idx="7017" formatCode="General">
                  <c:v>0.70111382204354</c:v>
                </c:pt>
                <c:pt idx="7018" formatCode="General">
                  <c:v>0.70121373850671</c:v>
                </c:pt>
                <c:pt idx="7019" formatCode="General">
                  <c:v>0.70131365496988</c:v>
                </c:pt>
                <c:pt idx="7020" formatCode="General">
                  <c:v>0.70141357143304</c:v>
                </c:pt>
                <c:pt idx="7021" formatCode="General">
                  <c:v>0.70151348789621</c:v>
                </c:pt>
                <c:pt idx="7022" formatCode="General">
                  <c:v>0.70161340435938</c:v>
                </c:pt>
                <c:pt idx="7023" formatCode="General">
                  <c:v>0.70171332082255</c:v>
                </c:pt>
                <c:pt idx="7024" formatCode="General">
                  <c:v>0.70181323728571</c:v>
                </c:pt>
                <c:pt idx="7025" formatCode="General">
                  <c:v>0.70191315374888</c:v>
                </c:pt>
                <c:pt idx="7026" formatCode="General">
                  <c:v>0.70201307021205</c:v>
                </c:pt>
                <c:pt idx="7027" formatCode="General">
                  <c:v>0.70211298667521</c:v>
                </c:pt>
                <c:pt idx="7028" formatCode="General">
                  <c:v>0.70221290313838</c:v>
                </c:pt>
                <c:pt idx="7029" formatCode="General">
                  <c:v>0.70231281960155</c:v>
                </c:pt>
                <c:pt idx="7030" formatCode="General">
                  <c:v>0.70241273606472</c:v>
                </c:pt>
                <c:pt idx="7031" formatCode="General">
                  <c:v>0.70251265252788</c:v>
                </c:pt>
                <c:pt idx="7032" formatCode="General">
                  <c:v>0.70261256899105</c:v>
                </c:pt>
                <c:pt idx="7033" formatCode="General">
                  <c:v>0.70271248545422</c:v>
                </c:pt>
                <c:pt idx="7034" formatCode="General">
                  <c:v>0.70281240191738</c:v>
                </c:pt>
                <c:pt idx="7035" formatCode="General">
                  <c:v>0.70291231838055</c:v>
                </c:pt>
                <c:pt idx="7036" formatCode="General">
                  <c:v>0.70301223484372</c:v>
                </c:pt>
                <c:pt idx="7037" formatCode="General">
                  <c:v>0.70311215130689</c:v>
                </c:pt>
                <c:pt idx="7038" formatCode="General">
                  <c:v>0.70321206777005</c:v>
                </c:pt>
                <c:pt idx="7039" formatCode="General">
                  <c:v>0.70331198423322</c:v>
                </c:pt>
                <c:pt idx="7040" formatCode="General">
                  <c:v>0.70341190069639</c:v>
                </c:pt>
                <c:pt idx="7041" formatCode="General">
                  <c:v>0.70351181715955</c:v>
                </c:pt>
                <c:pt idx="7042" formatCode="General">
                  <c:v>0.70361173362272</c:v>
                </c:pt>
                <c:pt idx="7043" formatCode="General">
                  <c:v>0.70371165008589</c:v>
                </c:pt>
                <c:pt idx="7044" formatCode="General">
                  <c:v>0.70381156654906</c:v>
                </c:pt>
                <c:pt idx="7045" formatCode="General">
                  <c:v>0.70391148301222</c:v>
                </c:pt>
                <c:pt idx="7046" formatCode="General">
                  <c:v>0.70401139947539</c:v>
                </c:pt>
                <c:pt idx="7047" formatCode="General">
                  <c:v>0.70411131593856</c:v>
                </c:pt>
                <c:pt idx="7048" formatCode="General">
                  <c:v>0.70421123240172</c:v>
                </c:pt>
                <c:pt idx="7049" formatCode="General">
                  <c:v>0.70431114886489</c:v>
                </c:pt>
                <c:pt idx="7050" formatCode="General">
                  <c:v>0.70441106532806</c:v>
                </c:pt>
                <c:pt idx="7051" formatCode="General">
                  <c:v>0.70451098179123</c:v>
                </c:pt>
                <c:pt idx="7052" formatCode="General">
                  <c:v>0.70461089825439</c:v>
                </c:pt>
                <c:pt idx="7053" formatCode="General">
                  <c:v>0.70471081471756</c:v>
                </c:pt>
                <c:pt idx="7054" formatCode="General">
                  <c:v>0.70481073118073</c:v>
                </c:pt>
                <c:pt idx="7055" formatCode="General">
                  <c:v>0.70491064764389</c:v>
                </c:pt>
                <c:pt idx="7056" formatCode="General">
                  <c:v>0.70501056410706</c:v>
                </c:pt>
                <c:pt idx="7057" formatCode="General">
                  <c:v>0.70511048057023</c:v>
                </c:pt>
                <c:pt idx="7058" formatCode="General">
                  <c:v>0.70521039703339</c:v>
                </c:pt>
                <c:pt idx="7059" formatCode="General">
                  <c:v>0.70531031349656</c:v>
                </c:pt>
                <c:pt idx="7060" formatCode="General">
                  <c:v>0.70541022995973</c:v>
                </c:pt>
                <c:pt idx="7061" formatCode="General">
                  <c:v>0.7055101464229</c:v>
                </c:pt>
                <c:pt idx="7062" formatCode="General">
                  <c:v>0.70561006288606</c:v>
                </c:pt>
                <c:pt idx="7063" formatCode="General">
                  <c:v>0.70570997934923</c:v>
                </c:pt>
                <c:pt idx="7064" formatCode="General">
                  <c:v>0.7058098958124</c:v>
                </c:pt>
                <c:pt idx="7065" formatCode="General">
                  <c:v>0.70590981227556</c:v>
                </c:pt>
                <c:pt idx="7066" formatCode="General">
                  <c:v>0.70600972873873</c:v>
                </c:pt>
                <c:pt idx="7067" formatCode="General">
                  <c:v>0.7061096452019</c:v>
                </c:pt>
                <c:pt idx="7068" formatCode="General">
                  <c:v>0.70620956166507</c:v>
                </c:pt>
                <c:pt idx="7069" formatCode="General">
                  <c:v>0.70630947812823</c:v>
                </c:pt>
                <c:pt idx="7070" formatCode="General">
                  <c:v>0.7064093945914</c:v>
                </c:pt>
                <c:pt idx="7071" formatCode="General">
                  <c:v>0.70650931105457</c:v>
                </c:pt>
                <c:pt idx="7072" formatCode="General">
                  <c:v>0.70660922751773</c:v>
                </c:pt>
                <c:pt idx="7073" formatCode="General">
                  <c:v>0.7067091439809</c:v>
                </c:pt>
                <c:pt idx="7074" formatCode="General">
                  <c:v>0.70680906044407</c:v>
                </c:pt>
                <c:pt idx="7075" formatCode="General">
                  <c:v>0.70690897690724</c:v>
                </c:pt>
                <c:pt idx="7076" formatCode="General">
                  <c:v>0.7070088933704</c:v>
                </c:pt>
                <c:pt idx="7077" formatCode="General">
                  <c:v>0.70710880983357</c:v>
                </c:pt>
                <c:pt idx="7078" formatCode="General">
                  <c:v>0.70720872629674</c:v>
                </c:pt>
                <c:pt idx="7079" formatCode="General">
                  <c:v>0.7073086427599</c:v>
                </c:pt>
                <c:pt idx="7080" formatCode="General">
                  <c:v>0.70740855922307</c:v>
                </c:pt>
                <c:pt idx="7081" formatCode="General">
                  <c:v>0.70750847568624</c:v>
                </c:pt>
                <c:pt idx="7082" formatCode="General">
                  <c:v>0.70760839214941</c:v>
                </c:pt>
                <c:pt idx="7083" formatCode="General">
                  <c:v>0.70770830861257</c:v>
                </c:pt>
                <c:pt idx="7084" formatCode="General">
                  <c:v>0.70780822507574</c:v>
                </c:pt>
                <c:pt idx="7085" formatCode="General">
                  <c:v>0.70790814153891</c:v>
                </c:pt>
                <c:pt idx="7086" formatCode="General">
                  <c:v>0.70800805800207</c:v>
                </c:pt>
                <c:pt idx="7087" formatCode="General">
                  <c:v>0.70810797446524</c:v>
                </c:pt>
                <c:pt idx="7088" formatCode="General">
                  <c:v>0.70820789092841</c:v>
                </c:pt>
                <c:pt idx="7089" formatCode="General">
                  <c:v>0.70830780739157</c:v>
                </c:pt>
                <c:pt idx="7090" formatCode="General">
                  <c:v>0.70840772385474</c:v>
                </c:pt>
                <c:pt idx="7091" formatCode="General">
                  <c:v>0.70850764031791</c:v>
                </c:pt>
                <c:pt idx="7092" formatCode="General">
                  <c:v>0.70860755678108</c:v>
                </c:pt>
                <c:pt idx="7093" formatCode="General">
                  <c:v>0.70870747324424</c:v>
                </c:pt>
                <c:pt idx="7094" formatCode="General">
                  <c:v>0.70880738970741</c:v>
                </c:pt>
                <c:pt idx="7095" formatCode="General">
                  <c:v>0.70890730617058</c:v>
                </c:pt>
                <c:pt idx="7096" formatCode="General">
                  <c:v>0.70900722263374</c:v>
                </c:pt>
                <c:pt idx="7097" formatCode="General">
                  <c:v>0.70910713909691</c:v>
                </c:pt>
                <c:pt idx="7098" formatCode="General">
                  <c:v>0.70920705556008</c:v>
                </c:pt>
                <c:pt idx="7099" formatCode="General">
                  <c:v>0.70930697202325</c:v>
                </c:pt>
                <c:pt idx="7100" formatCode="General">
                  <c:v>0.70940688848641</c:v>
                </c:pt>
                <c:pt idx="7101" formatCode="General">
                  <c:v>0.70950680494958</c:v>
                </c:pt>
                <c:pt idx="7102" formatCode="General">
                  <c:v>0.70960672141275</c:v>
                </c:pt>
                <c:pt idx="7103" formatCode="General">
                  <c:v>0.70970663787591</c:v>
                </c:pt>
                <c:pt idx="7104" formatCode="General">
                  <c:v>0.70980655433908</c:v>
                </c:pt>
                <c:pt idx="7105" formatCode="General">
                  <c:v>0.70990647080225</c:v>
                </c:pt>
                <c:pt idx="7106" formatCode="General">
                  <c:v>0.71000638726542</c:v>
                </c:pt>
                <c:pt idx="7107" formatCode="General">
                  <c:v>0.71010630372858</c:v>
                </c:pt>
                <c:pt idx="7108" formatCode="General">
                  <c:v>0.71020622019175</c:v>
                </c:pt>
                <c:pt idx="7109" formatCode="General">
                  <c:v>0.71030613665492</c:v>
                </c:pt>
                <c:pt idx="7110" formatCode="General">
                  <c:v>0.71040605311808</c:v>
                </c:pt>
                <c:pt idx="7111" formatCode="General">
                  <c:v>0.71050596958125</c:v>
                </c:pt>
                <c:pt idx="7112" formatCode="General">
                  <c:v>0.71060588604442</c:v>
                </c:pt>
                <c:pt idx="7113" formatCode="General">
                  <c:v>0.71070580250759</c:v>
                </c:pt>
                <c:pt idx="7114" formatCode="General">
                  <c:v>0.71080571897075</c:v>
                </c:pt>
                <c:pt idx="7115" formatCode="General">
                  <c:v>0.71090563543392</c:v>
                </c:pt>
                <c:pt idx="7116" formatCode="General">
                  <c:v>0.71100555189709</c:v>
                </c:pt>
                <c:pt idx="7117" formatCode="General">
                  <c:v>0.71110546836025</c:v>
                </c:pt>
                <c:pt idx="7118" formatCode="General">
                  <c:v>0.71120538482342</c:v>
                </c:pt>
                <c:pt idx="7119" formatCode="General">
                  <c:v>0.71130530128659</c:v>
                </c:pt>
                <c:pt idx="7120" formatCode="General">
                  <c:v>0.71140521774976</c:v>
                </c:pt>
                <c:pt idx="7121" formatCode="General">
                  <c:v>0.71150513421292</c:v>
                </c:pt>
                <c:pt idx="7122" formatCode="General">
                  <c:v>0.71160505067609</c:v>
                </c:pt>
                <c:pt idx="7123" formatCode="General">
                  <c:v>0.71170496713926</c:v>
                </c:pt>
                <c:pt idx="7124" formatCode="General">
                  <c:v>0.71180488360242</c:v>
                </c:pt>
                <c:pt idx="7125" formatCode="General">
                  <c:v>0.71190480006559</c:v>
                </c:pt>
                <c:pt idx="7126" formatCode="General">
                  <c:v>0.71200471652876</c:v>
                </c:pt>
                <c:pt idx="7127" formatCode="General">
                  <c:v>0.71210463299192</c:v>
                </c:pt>
                <c:pt idx="7128" formatCode="General">
                  <c:v>0.71220454945509</c:v>
                </c:pt>
                <c:pt idx="7129" formatCode="General">
                  <c:v>0.71230446591826</c:v>
                </c:pt>
                <c:pt idx="7130" formatCode="General">
                  <c:v>0.71240438238143</c:v>
                </c:pt>
                <c:pt idx="7131" formatCode="General">
                  <c:v>0.71250429884459</c:v>
                </c:pt>
                <c:pt idx="7132" formatCode="General">
                  <c:v>0.71260421530776</c:v>
                </c:pt>
                <c:pt idx="7133" formatCode="General">
                  <c:v>0.71270413177093</c:v>
                </c:pt>
                <c:pt idx="7134" formatCode="General">
                  <c:v>0.71280404823409</c:v>
                </c:pt>
                <c:pt idx="7135" formatCode="General">
                  <c:v>0.71290396469726</c:v>
                </c:pt>
                <c:pt idx="7136" formatCode="General">
                  <c:v>0.71300388116043</c:v>
                </c:pt>
                <c:pt idx="7137" formatCode="General">
                  <c:v>0.7131037976236</c:v>
                </c:pt>
                <c:pt idx="7138" formatCode="General">
                  <c:v>0.71320371408676</c:v>
                </c:pt>
                <c:pt idx="7139" formatCode="General">
                  <c:v>0.71330363054993</c:v>
                </c:pt>
                <c:pt idx="7140" formatCode="General">
                  <c:v>0.7134035470131</c:v>
                </c:pt>
                <c:pt idx="7141" formatCode="General">
                  <c:v>0.71350346347626</c:v>
                </c:pt>
                <c:pt idx="7142" formatCode="General">
                  <c:v>0.71360337993943</c:v>
                </c:pt>
                <c:pt idx="7143" formatCode="General">
                  <c:v>0.7137032964026</c:v>
                </c:pt>
                <c:pt idx="7144" formatCode="General">
                  <c:v>0.71380321286577</c:v>
                </c:pt>
                <c:pt idx="7145" formatCode="General">
                  <c:v>0.71390312932893</c:v>
                </c:pt>
                <c:pt idx="7146" formatCode="General">
                  <c:v>0.7140030457921</c:v>
                </c:pt>
                <c:pt idx="7147" formatCode="General">
                  <c:v>0.71410296225527</c:v>
                </c:pt>
                <c:pt idx="7148" formatCode="General">
                  <c:v>0.71420287871843</c:v>
                </c:pt>
                <c:pt idx="7149" formatCode="General">
                  <c:v>0.7143027951816</c:v>
                </c:pt>
                <c:pt idx="7150" formatCode="General">
                  <c:v>0.71440271164477</c:v>
                </c:pt>
                <c:pt idx="7151" formatCode="General">
                  <c:v>0.71450262810794</c:v>
                </c:pt>
                <c:pt idx="7152" formatCode="General">
                  <c:v>0.7146025445711</c:v>
                </c:pt>
                <c:pt idx="7153" formatCode="General">
                  <c:v>0.71470246103427</c:v>
                </c:pt>
                <c:pt idx="7154" formatCode="General">
                  <c:v>0.71480237749744</c:v>
                </c:pt>
                <c:pt idx="7155" formatCode="General">
                  <c:v>0.7149022939606</c:v>
                </c:pt>
                <c:pt idx="7156" formatCode="General">
                  <c:v>0.71500221042377</c:v>
                </c:pt>
                <c:pt idx="7157" formatCode="General">
                  <c:v>0.71510212688694</c:v>
                </c:pt>
                <c:pt idx="7158" formatCode="General">
                  <c:v>0.7152020433501</c:v>
                </c:pt>
                <c:pt idx="7159" formatCode="General">
                  <c:v>0.71530195981327</c:v>
                </c:pt>
                <c:pt idx="7160" formatCode="General">
                  <c:v>0.71540187627644</c:v>
                </c:pt>
                <c:pt idx="7161" formatCode="General">
                  <c:v>0.71550179273961</c:v>
                </c:pt>
                <c:pt idx="7162" formatCode="General">
                  <c:v>0.71560170920277</c:v>
                </c:pt>
                <c:pt idx="7163" formatCode="General">
                  <c:v>0.71570162566594</c:v>
                </c:pt>
                <c:pt idx="7164" formatCode="General">
                  <c:v>0.71580154212911</c:v>
                </c:pt>
                <c:pt idx="7165" formatCode="General">
                  <c:v>0.71590145859227</c:v>
                </c:pt>
                <c:pt idx="7166" formatCode="General">
                  <c:v>0.71600137505544</c:v>
                </c:pt>
                <c:pt idx="7167" formatCode="General">
                  <c:v>0.71610129151861</c:v>
                </c:pt>
                <c:pt idx="7168" formatCode="General">
                  <c:v>0.71620120798178</c:v>
                </c:pt>
                <c:pt idx="7169" formatCode="General">
                  <c:v>0.71630112444494</c:v>
                </c:pt>
                <c:pt idx="7170" formatCode="General">
                  <c:v>0.71640104090811</c:v>
                </c:pt>
                <c:pt idx="7171" formatCode="General">
                  <c:v>0.71650095737128</c:v>
                </c:pt>
                <c:pt idx="7172" formatCode="General">
                  <c:v>0.71660087383444</c:v>
                </c:pt>
                <c:pt idx="7173" formatCode="General">
                  <c:v>0.71670079029761</c:v>
                </c:pt>
                <c:pt idx="7174" formatCode="General">
                  <c:v>0.71680070676078</c:v>
                </c:pt>
                <c:pt idx="7175" formatCode="General">
                  <c:v>0.71690062322395</c:v>
                </c:pt>
                <c:pt idx="7176" formatCode="General">
                  <c:v>0.71700053968711</c:v>
                </c:pt>
                <c:pt idx="7177" formatCode="General">
                  <c:v>0.71710045615028</c:v>
                </c:pt>
                <c:pt idx="7178" formatCode="General">
                  <c:v>0.71720037261345</c:v>
                </c:pt>
                <c:pt idx="7179" formatCode="General">
                  <c:v>0.71730028907661</c:v>
                </c:pt>
                <c:pt idx="7180" formatCode="General">
                  <c:v>0.71740020553978</c:v>
                </c:pt>
                <c:pt idx="7181" formatCode="General">
                  <c:v>0.71750012200295</c:v>
                </c:pt>
                <c:pt idx="7182" formatCode="General">
                  <c:v>0.71760003846612</c:v>
                </c:pt>
                <c:pt idx="7183" formatCode="General">
                  <c:v>0.71769995492928</c:v>
                </c:pt>
                <c:pt idx="7184" formatCode="General">
                  <c:v>0.71779987139245</c:v>
                </c:pt>
                <c:pt idx="7185" formatCode="General">
                  <c:v>0.71789978785562</c:v>
                </c:pt>
                <c:pt idx="7186" formatCode="General">
                  <c:v>0.71799970431878</c:v>
                </c:pt>
                <c:pt idx="7187" formatCode="General">
                  <c:v>0.71809962078195</c:v>
                </c:pt>
                <c:pt idx="7188" formatCode="General">
                  <c:v>0.71819953724512</c:v>
                </c:pt>
                <c:pt idx="7189" formatCode="General">
                  <c:v>0.71829945370828</c:v>
                </c:pt>
                <c:pt idx="7190" formatCode="General">
                  <c:v>0.71839937017145</c:v>
                </c:pt>
                <c:pt idx="7191" formatCode="General">
                  <c:v>0.71849928663462</c:v>
                </c:pt>
                <c:pt idx="7192" formatCode="General">
                  <c:v>0.71859920309779</c:v>
                </c:pt>
                <c:pt idx="7193" formatCode="General">
                  <c:v>0.71869911956095</c:v>
                </c:pt>
                <c:pt idx="7194" formatCode="General">
                  <c:v>0.71879903602412</c:v>
                </c:pt>
                <c:pt idx="7195" formatCode="General">
                  <c:v>0.71889895248729</c:v>
                </c:pt>
                <c:pt idx="7196" formatCode="General">
                  <c:v>0.71899886895045</c:v>
                </c:pt>
                <c:pt idx="7197" formatCode="General">
                  <c:v>0.71909878541362</c:v>
                </c:pt>
                <c:pt idx="7198" formatCode="General">
                  <c:v>0.71919870187679</c:v>
                </c:pt>
                <c:pt idx="7199" formatCode="General">
                  <c:v>0.71929861833996</c:v>
                </c:pt>
                <c:pt idx="7200" formatCode="General">
                  <c:v>0.71939853480312</c:v>
                </c:pt>
                <c:pt idx="7201" formatCode="General">
                  <c:v>0.71949845126629</c:v>
                </c:pt>
                <c:pt idx="7202" formatCode="General">
                  <c:v>0.71959836772946</c:v>
                </c:pt>
                <c:pt idx="7203" formatCode="General">
                  <c:v>0.71969828419262</c:v>
                </c:pt>
                <c:pt idx="7204" formatCode="General">
                  <c:v>0.71979820065579</c:v>
                </c:pt>
                <c:pt idx="7205" formatCode="General">
                  <c:v>0.71989811711896</c:v>
                </c:pt>
                <c:pt idx="7206" formatCode="General">
                  <c:v>0.71999803358213</c:v>
                </c:pt>
                <c:pt idx="7207" formatCode="General">
                  <c:v>0.72009795004529</c:v>
                </c:pt>
                <c:pt idx="7208" formatCode="General">
                  <c:v>0.72019786650846</c:v>
                </c:pt>
                <c:pt idx="7209" formatCode="General">
                  <c:v>0.72029778297163</c:v>
                </c:pt>
                <c:pt idx="7210" formatCode="General">
                  <c:v>0.72039769943479</c:v>
                </c:pt>
                <c:pt idx="7211" formatCode="General">
                  <c:v>0.72049761589796</c:v>
                </c:pt>
                <c:pt idx="7212" formatCode="General">
                  <c:v>0.72059753236113</c:v>
                </c:pt>
                <c:pt idx="7213" formatCode="General">
                  <c:v>0.7206974488243</c:v>
                </c:pt>
                <c:pt idx="7214" formatCode="General">
                  <c:v>0.72079736528746</c:v>
                </c:pt>
                <c:pt idx="7215" formatCode="General">
                  <c:v>0.72089728175063</c:v>
                </c:pt>
                <c:pt idx="7216" formatCode="General">
                  <c:v>0.7209971982138</c:v>
                </c:pt>
                <c:pt idx="7217" formatCode="General">
                  <c:v>0.72109711467696</c:v>
                </c:pt>
                <c:pt idx="7218" formatCode="General">
                  <c:v>0.72119703114013</c:v>
                </c:pt>
                <c:pt idx="7219" formatCode="General">
                  <c:v>0.7212969476033</c:v>
                </c:pt>
                <c:pt idx="7220" formatCode="General">
                  <c:v>0.72139686406647</c:v>
                </c:pt>
                <c:pt idx="7221" formatCode="General">
                  <c:v>0.72149678052963</c:v>
                </c:pt>
                <c:pt idx="7222" formatCode="General">
                  <c:v>0.7215966969928</c:v>
                </c:pt>
                <c:pt idx="7223" formatCode="General">
                  <c:v>0.72169661345597</c:v>
                </c:pt>
                <c:pt idx="7224" formatCode="General">
                  <c:v>0.72179652991913</c:v>
                </c:pt>
                <c:pt idx="7225" formatCode="General">
                  <c:v>0.7218964463823</c:v>
                </c:pt>
                <c:pt idx="7226" formatCode="General">
                  <c:v>0.72199636284547</c:v>
                </c:pt>
                <c:pt idx="7227" formatCode="General">
                  <c:v>0.72209627930863</c:v>
                </c:pt>
                <c:pt idx="7228" formatCode="General">
                  <c:v>0.7221961957718</c:v>
                </c:pt>
                <c:pt idx="7229" formatCode="General">
                  <c:v>0.72229611223497</c:v>
                </c:pt>
                <c:pt idx="7230" formatCode="General">
                  <c:v>0.72239602869814</c:v>
                </c:pt>
                <c:pt idx="7231" formatCode="General">
                  <c:v>0.7224959451613</c:v>
                </c:pt>
                <c:pt idx="7232" formatCode="General">
                  <c:v>0.72259586162447</c:v>
                </c:pt>
                <c:pt idx="7233" formatCode="General">
                  <c:v>0.72269577808764</c:v>
                </c:pt>
                <c:pt idx="7234" formatCode="General">
                  <c:v>0.7227956945508</c:v>
                </c:pt>
                <c:pt idx="7235" formatCode="General">
                  <c:v>0.72289561101397</c:v>
                </c:pt>
                <c:pt idx="7236" formatCode="General">
                  <c:v>0.72299552747714</c:v>
                </c:pt>
                <c:pt idx="7237" formatCode="General">
                  <c:v>0.72309544394031</c:v>
                </c:pt>
                <c:pt idx="7238" formatCode="General">
                  <c:v>0.72319536040347</c:v>
                </c:pt>
                <c:pt idx="7239" formatCode="General">
                  <c:v>0.72329527686664</c:v>
                </c:pt>
                <c:pt idx="7240" formatCode="General">
                  <c:v>0.72339519332981</c:v>
                </c:pt>
                <c:pt idx="7241" formatCode="General">
                  <c:v>0.72349510979297</c:v>
                </c:pt>
                <c:pt idx="7242" formatCode="General">
                  <c:v>0.72359502625614</c:v>
                </c:pt>
                <c:pt idx="7243" formatCode="General">
                  <c:v>0.72369494271931</c:v>
                </c:pt>
                <c:pt idx="7244" formatCode="General">
                  <c:v>0.72379485918248</c:v>
                </c:pt>
                <c:pt idx="7245" formatCode="General">
                  <c:v>0.72389477564564</c:v>
                </c:pt>
                <c:pt idx="7246" formatCode="General">
                  <c:v>0.72399469210881</c:v>
                </c:pt>
                <c:pt idx="7247" formatCode="General">
                  <c:v>0.72409460857198</c:v>
                </c:pt>
                <c:pt idx="7248" formatCode="General">
                  <c:v>0.72419452503514</c:v>
                </c:pt>
                <c:pt idx="7249" formatCode="General">
                  <c:v>0.72429444149831</c:v>
                </c:pt>
                <c:pt idx="7250" formatCode="General">
                  <c:v>0.72439435796148</c:v>
                </c:pt>
                <c:pt idx="7251" formatCode="General">
                  <c:v>0.72449427442465</c:v>
                </c:pt>
                <c:pt idx="7252" formatCode="General">
                  <c:v>0.72459419088781</c:v>
                </c:pt>
                <c:pt idx="7253" formatCode="General">
                  <c:v>0.72469410735098</c:v>
                </c:pt>
                <c:pt idx="7254" formatCode="General">
                  <c:v>0.72479402381415</c:v>
                </c:pt>
                <c:pt idx="7255" formatCode="General">
                  <c:v>0.72489394027731</c:v>
                </c:pt>
                <c:pt idx="7256" formatCode="General">
                  <c:v>0.72499385674048</c:v>
                </c:pt>
                <c:pt idx="7257" formatCode="General">
                  <c:v>0.72509377320365</c:v>
                </c:pt>
                <c:pt idx="7258" formatCode="General">
                  <c:v>0.72519368966681</c:v>
                </c:pt>
                <c:pt idx="7259" formatCode="General">
                  <c:v>0.72529360612998</c:v>
                </c:pt>
                <c:pt idx="7260" formatCode="General">
                  <c:v>0.72539352259315</c:v>
                </c:pt>
                <c:pt idx="7261" formatCode="General">
                  <c:v>0.72549343905632</c:v>
                </c:pt>
                <c:pt idx="7262" formatCode="General">
                  <c:v>0.72559335551948</c:v>
                </c:pt>
                <c:pt idx="7263" formatCode="General">
                  <c:v>0.72569327198265</c:v>
                </c:pt>
                <c:pt idx="7264" formatCode="General">
                  <c:v>0.72579318844582</c:v>
                </c:pt>
                <c:pt idx="7265" formatCode="General">
                  <c:v>0.72589310490898</c:v>
                </c:pt>
                <c:pt idx="7266" formatCode="General">
                  <c:v>0.72599302137215</c:v>
                </c:pt>
                <c:pt idx="7267" formatCode="General">
                  <c:v>0.72609293783532</c:v>
                </c:pt>
                <c:pt idx="7268" formatCode="General">
                  <c:v>0.72619285429849</c:v>
                </c:pt>
                <c:pt idx="7269" formatCode="General">
                  <c:v>0.72629277076165</c:v>
                </c:pt>
                <c:pt idx="7270" formatCode="General">
                  <c:v>0.72639268722482</c:v>
                </c:pt>
                <c:pt idx="7271" formatCode="General">
                  <c:v>0.72649260368799</c:v>
                </c:pt>
                <c:pt idx="7272" formatCode="General">
                  <c:v>0.72659252015115</c:v>
                </c:pt>
                <c:pt idx="7273" formatCode="General">
                  <c:v>0.72669243661432</c:v>
                </c:pt>
                <c:pt idx="7274" formatCode="General">
                  <c:v>0.72679235307749</c:v>
                </c:pt>
                <c:pt idx="7275" formatCode="General">
                  <c:v>0.72689226954066</c:v>
                </c:pt>
                <c:pt idx="7276" formatCode="General">
                  <c:v>0.72699218600382</c:v>
                </c:pt>
                <c:pt idx="7277" formatCode="General">
                  <c:v>0.72709210246699</c:v>
                </c:pt>
                <c:pt idx="7278" formatCode="General">
                  <c:v>0.72719201893016</c:v>
                </c:pt>
                <c:pt idx="7279" formatCode="General">
                  <c:v>0.72729193539332</c:v>
                </c:pt>
                <c:pt idx="7280" formatCode="General">
                  <c:v>0.72739185185649</c:v>
                </c:pt>
                <c:pt idx="7281" formatCode="General">
                  <c:v>0.72749176831966</c:v>
                </c:pt>
                <c:pt idx="7282" formatCode="General">
                  <c:v>0.72759168478283</c:v>
                </c:pt>
                <c:pt idx="7283" formatCode="General">
                  <c:v>0.72769160124599</c:v>
                </c:pt>
                <c:pt idx="7284" formatCode="General">
                  <c:v>0.72779151770916</c:v>
                </c:pt>
                <c:pt idx="7285" formatCode="General">
                  <c:v>0.72789143417233</c:v>
                </c:pt>
                <c:pt idx="7286" formatCode="General">
                  <c:v>0.72799135063549</c:v>
                </c:pt>
                <c:pt idx="7287" formatCode="General">
                  <c:v>0.72809126709866</c:v>
                </c:pt>
                <c:pt idx="7288" formatCode="General">
                  <c:v>0.72819118356183</c:v>
                </c:pt>
                <c:pt idx="7289" formatCode="General">
                  <c:v>0.72829110002499</c:v>
                </c:pt>
                <c:pt idx="7290" formatCode="General">
                  <c:v>0.72839101648816</c:v>
                </c:pt>
                <c:pt idx="7291" formatCode="General">
                  <c:v>0.72849093295133</c:v>
                </c:pt>
                <c:pt idx="7292" formatCode="General">
                  <c:v>0.7285908494145</c:v>
                </c:pt>
                <c:pt idx="7293" formatCode="General">
                  <c:v>0.72869076587766</c:v>
                </c:pt>
                <c:pt idx="7294" formatCode="General">
                  <c:v>0.72879068234083</c:v>
                </c:pt>
                <c:pt idx="7295" formatCode="General">
                  <c:v>0.728890598804</c:v>
                </c:pt>
                <c:pt idx="7296" formatCode="General">
                  <c:v>0.72899051526716</c:v>
                </c:pt>
                <c:pt idx="7297" formatCode="General">
                  <c:v>0.72909043173033</c:v>
                </c:pt>
                <c:pt idx="7298" formatCode="General">
                  <c:v>0.7291903481935</c:v>
                </c:pt>
                <c:pt idx="7299" formatCode="General">
                  <c:v>0.72929026465667</c:v>
                </c:pt>
                <c:pt idx="7300" formatCode="General">
                  <c:v>0.72939018111983</c:v>
                </c:pt>
                <c:pt idx="7301" formatCode="General">
                  <c:v>0.729490097583</c:v>
                </c:pt>
                <c:pt idx="7302" formatCode="General">
                  <c:v>0.72959001404617</c:v>
                </c:pt>
                <c:pt idx="7303" formatCode="General">
                  <c:v>0.72968993050933</c:v>
                </c:pt>
                <c:pt idx="7304" formatCode="General">
                  <c:v>0.7297898469725</c:v>
                </c:pt>
                <c:pt idx="7305" formatCode="General">
                  <c:v>0.72988976343567</c:v>
                </c:pt>
                <c:pt idx="7306" formatCode="General">
                  <c:v>0.72998967989884</c:v>
                </c:pt>
                <c:pt idx="7307" formatCode="General">
                  <c:v>0.730089596362</c:v>
                </c:pt>
                <c:pt idx="7308" formatCode="General">
                  <c:v>0.73018951282517</c:v>
                </c:pt>
                <c:pt idx="7309" formatCode="General">
                  <c:v>0.73028942928834</c:v>
                </c:pt>
                <c:pt idx="7310" formatCode="General">
                  <c:v>0.7303893457515</c:v>
                </c:pt>
                <c:pt idx="7311" formatCode="General">
                  <c:v>0.73048926221467</c:v>
                </c:pt>
                <c:pt idx="7312" formatCode="General">
                  <c:v>0.73058917867784</c:v>
                </c:pt>
                <c:pt idx="7313" formatCode="General">
                  <c:v>0.73068909514101</c:v>
                </c:pt>
                <c:pt idx="7314" formatCode="General">
                  <c:v>0.73078901160417</c:v>
                </c:pt>
                <c:pt idx="7315" formatCode="General">
                  <c:v>0.73088892806734</c:v>
                </c:pt>
                <c:pt idx="7316" formatCode="General">
                  <c:v>0.73098884453051</c:v>
                </c:pt>
                <c:pt idx="7317" formatCode="General">
                  <c:v>0.73108876099367</c:v>
                </c:pt>
                <c:pt idx="7318" formatCode="General">
                  <c:v>0.73118867745684</c:v>
                </c:pt>
                <c:pt idx="7319" formatCode="General">
                  <c:v>0.73128859392001</c:v>
                </c:pt>
                <c:pt idx="7320" formatCode="General">
                  <c:v>0.73138851038318</c:v>
                </c:pt>
                <c:pt idx="7321" formatCode="General">
                  <c:v>0.73148842684634</c:v>
                </c:pt>
                <c:pt idx="7322" formatCode="General">
                  <c:v>0.73158834330951</c:v>
                </c:pt>
                <c:pt idx="7323" formatCode="General">
                  <c:v>0.73168825977268</c:v>
                </c:pt>
                <c:pt idx="7324" formatCode="General">
                  <c:v>0.73178817623584</c:v>
                </c:pt>
                <c:pt idx="7325" formatCode="General">
                  <c:v>0.73188809269901</c:v>
                </c:pt>
                <c:pt idx="7326" formatCode="General">
                  <c:v>0.73198800916218</c:v>
                </c:pt>
                <c:pt idx="7327" formatCode="General">
                  <c:v>0.73208792562534</c:v>
                </c:pt>
                <c:pt idx="7328" formatCode="General">
                  <c:v>0.73218784208851</c:v>
                </c:pt>
                <c:pt idx="7329" formatCode="General">
                  <c:v>0.73228775855168</c:v>
                </c:pt>
                <c:pt idx="7330" formatCode="General">
                  <c:v>0.73238767501485</c:v>
                </c:pt>
                <c:pt idx="7331" formatCode="General">
                  <c:v>0.73248759147801</c:v>
                </c:pt>
                <c:pt idx="7332" formatCode="General">
                  <c:v>0.73258750794118</c:v>
                </c:pt>
                <c:pt idx="7333" formatCode="General">
                  <c:v>0.73268742440435</c:v>
                </c:pt>
                <c:pt idx="7334" formatCode="General">
                  <c:v>0.73278734086751</c:v>
                </c:pt>
                <c:pt idx="7335" formatCode="General">
                  <c:v>0.73288725733068</c:v>
                </c:pt>
                <c:pt idx="7336" formatCode="General">
                  <c:v>0.73298717379385</c:v>
                </c:pt>
                <c:pt idx="7337" formatCode="General">
                  <c:v>0.73308709025702</c:v>
                </c:pt>
                <c:pt idx="7338" formatCode="General">
                  <c:v>0.73318700672018</c:v>
                </c:pt>
                <c:pt idx="7339" formatCode="General">
                  <c:v>0.73328692318335</c:v>
                </c:pt>
                <c:pt idx="7340" formatCode="General">
                  <c:v>0.73338683964652</c:v>
                </c:pt>
                <c:pt idx="7341" formatCode="General">
                  <c:v>0.73348675610968</c:v>
                </c:pt>
                <c:pt idx="7342" formatCode="General">
                  <c:v>0.73358667257285</c:v>
                </c:pt>
                <c:pt idx="7343" formatCode="General">
                  <c:v>0.73368658903602</c:v>
                </c:pt>
                <c:pt idx="7344" formatCode="General">
                  <c:v>0.73378650549919</c:v>
                </c:pt>
                <c:pt idx="7345" formatCode="General">
                  <c:v>0.73388642196235</c:v>
                </c:pt>
                <c:pt idx="7346" formatCode="General">
                  <c:v>0.73398633842552</c:v>
                </c:pt>
                <c:pt idx="7347" formatCode="General">
                  <c:v>0.73408625488869</c:v>
                </c:pt>
                <c:pt idx="7348" formatCode="General">
                  <c:v>0.73418617135185</c:v>
                </c:pt>
                <c:pt idx="7349" formatCode="General">
                  <c:v>0.73428608781502</c:v>
                </c:pt>
                <c:pt idx="7350" formatCode="General">
                  <c:v>0.73438600427819</c:v>
                </c:pt>
                <c:pt idx="7351" formatCode="General">
                  <c:v>0.73448592074136</c:v>
                </c:pt>
                <c:pt idx="7352" formatCode="General">
                  <c:v>0.73458583720452</c:v>
                </c:pt>
                <c:pt idx="7353" formatCode="General">
                  <c:v>0.73468575366769</c:v>
                </c:pt>
                <c:pt idx="7354" formatCode="General">
                  <c:v>0.73478567013086</c:v>
                </c:pt>
                <c:pt idx="7355" formatCode="General">
                  <c:v>0.73488558659402</c:v>
                </c:pt>
                <c:pt idx="7356" formatCode="General">
                  <c:v>0.73498550305719</c:v>
                </c:pt>
                <c:pt idx="7357" formatCode="General">
                  <c:v>0.73508541952036</c:v>
                </c:pt>
                <c:pt idx="7358" formatCode="General">
                  <c:v>0.73518533598352</c:v>
                </c:pt>
                <c:pt idx="7359" formatCode="General">
                  <c:v>0.73528525244669</c:v>
                </c:pt>
                <c:pt idx="7360" formatCode="General">
                  <c:v>0.73538516890986</c:v>
                </c:pt>
                <c:pt idx="7361" formatCode="General">
                  <c:v>0.73548508537303</c:v>
                </c:pt>
                <c:pt idx="7362" formatCode="General">
                  <c:v>0.73558500183619</c:v>
                </c:pt>
                <c:pt idx="7363" formatCode="General">
                  <c:v>0.73568491829936</c:v>
                </c:pt>
                <c:pt idx="7364" formatCode="General">
                  <c:v>0.73578483476253</c:v>
                </c:pt>
                <c:pt idx="7365" formatCode="General">
                  <c:v>0.73588475122569</c:v>
                </c:pt>
                <c:pt idx="7366" formatCode="General">
                  <c:v>0.73598466768886</c:v>
                </c:pt>
                <c:pt idx="7367" formatCode="General">
                  <c:v>0.73608458415203</c:v>
                </c:pt>
                <c:pt idx="7368" formatCode="General">
                  <c:v>0.7361845006152</c:v>
                </c:pt>
                <c:pt idx="7369" formatCode="General">
                  <c:v>0.73628441707836</c:v>
                </c:pt>
                <c:pt idx="7370" formatCode="General">
                  <c:v>0.73638433354153</c:v>
                </c:pt>
                <c:pt idx="7371" formatCode="General">
                  <c:v>0.7364842500047</c:v>
                </c:pt>
                <c:pt idx="7372" formatCode="General">
                  <c:v>0.73658416646786</c:v>
                </c:pt>
                <c:pt idx="7373" formatCode="General">
                  <c:v>0.73668408293103</c:v>
                </c:pt>
                <c:pt idx="7374" formatCode="General">
                  <c:v>0.7367839993942</c:v>
                </c:pt>
                <c:pt idx="7375" formatCode="General">
                  <c:v>0.73688391585737</c:v>
                </c:pt>
                <c:pt idx="7376" formatCode="General">
                  <c:v>0.73698383232053</c:v>
                </c:pt>
                <c:pt idx="7377" formatCode="General">
                  <c:v>0.7370837487837</c:v>
                </c:pt>
                <c:pt idx="7378" formatCode="General">
                  <c:v>0.73718366524687</c:v>
                </c:pt>
                <c:pt idx="7379" formatCode="General">
                  <c:v>0.73728358171003</c:v>
                </c:pt>
                <c:pt idx="7380" formatCode="General">
                  <c:v>0.7373834981732</c:v>
                </c:pt>
                <c:pt idx="7381" formatCode="General">
                  <c:v>0.73748341463637</c:v>
                </c:pt>
                <c:pt idx="7382" formatCode="General">
                  <c:v>0.73758333109954</c:v>
                </c:pt>
                <c:pt idx="7383" formatCode="General">
                  <c:v>0.7376832475627</c:v>
                </c:pt>
                <c:pt idx="7384" formatCode="General">
                  <c:v>0.73778316402587</c:v>
                </c:pt>
                <c:pt idx="7385" formatCode="General">
                  <c:v>0.73788308048904</c:v>
                </c:pt>
                <c:pt idx="7386" formatCode="General">
                  <c:v>0.7379829969522</c:v>
                </c:pt>
                <c:pt idx="7387" formatCode="General">
                  <c:v>0.73808291341537</c:v>
                </c:pt>
                <c:pt idx="7388" formatCode="General">
                  <c:v>0.73818282987854</c:v>
                </c:pt>
                <c:pt idx="7389" formatCode="General">
                  <c:v>0.7382827463417</c:v>
                </c:pt>
                <c:pt idx="7390" formatCode="General">
                  <c:v>0.73838266280487</c:v>
                </c:pt>
                <c:pt idx="7391" formatCode="General">
                  <c:v>0.73848257926804</c:v>
                </c:pt>
                <c:pt idx="7392" formatCode="General">
                  <c:v>0.73858249573121</c:v>
                </c:pt>
                <c:pt idx="7393" formatCode="General">
                  <c:v>0.73868241219437</c:v>
                </c:pt>
                <c:pt idx="7394" formatCode="General">
                  <c:v>0.73878232865754</c:v>
                </c:pt>
                <c:pt idx="7395" formatCode="General">
                  <c:v>0.73888224512071</c:v>
                </c:pt>
                <c:pt idx="7396" formatCode="General">
                  <c:v>0.73898216158387</c:v>
                </c:pt>
                <c:pt idx="7397" formatCode="General">
                  <c:v>0.73908207804704</c:v>
                </c:pt>
                <c:pt idx="7398" formatCode="General">
                  <c:v>0.73918199451021</c:v>
                </c:pt>
                <c:pt idx="7399" formatCode="General">
                  <c:v>0.73928191097338</c:v>
                </c:pt>
                <c:pt idx="7400" formatCode="General">
                  <c:v>0.73938182743654</c:v>
                </c:pt>
                <c:pt idx="7401" formatCode="General">
                  <c:v>0.73948174389971</c:v>
                </c:pt>
                <c:pt idx="7402" formatCode="General">
                  <c:v>0.73958166036288</c:v>
                </c:pt>
                <c:pt idx="7403" formatCode="General">
                  <c:v>0.73968157682604</c:v>
                </c:pt>
                <c:pt idx="7404" formatCode="General">
                  <c:v>0.73978149328921</c:v>
                </c:pt>
                <c:pt idx="7405" formatCode="General">
                  <c:v>0.73988140975238</c:v>
                </c:pt>
                <c:pt idx="7406" formatCode="General">
                  <c:v>0.73998132621555</c:v>
                </c:pt>
                <c:pt idx="7407" formatCode="General">
                  <c:v>0.74008124267871</c:v>
                </c:pt>
                <c:pt idx="7408" formatCode="General">
                  <c:v>0.74018115914188</c:v>
                </c:pt>
                <c:pt idx="7409" formatCode="General">
                  <c:v>0.74028107560505</c:v>
                </c:pt>
                <c:pt idx="7410" formatCode="General">
                  <c:v>0.74038099206821</c:v>
                </c:pt>
                <c:pt idx="7411" formatCode="General">
                  <c:v>0.74048090853138</c:v>
                </c:pt>
                <c:pt idx="7412" formatCode="General">
                  <c:v>0.74058082499455</c:v>
                </c:pt>
                <c:pt idx="7413" formatCode="General">
                  <c:v>0.74068074145772</c:v>
                </c:pt>
                <c:pt idx="7414" formatCode="General">
                  <c:v>0.74078065792088</c:v>
                </c:pt>
                <c:pt idx="7415" formatCode="General">
                  <c:v>0.74088057438405</c:v>
                </c:pt>
                <c:pt idx="7416" formatCode="General">
                  <c:v>0.74098049084722</c:v>
                </c:pt>
                <c:pt idx="7417" formatCode="General">
                  <c:v>0.74108040731038</c:v>
                </c:pt>
                <c:pt idx="7418" formatCode="General">
                  <c:v>0.74118032377355</c:v>
                </c:pt>
                <c:pt idx="7419" formatCode="General">
                  <c:v>0.74128024023672</c:v>
                </c:pt>
                <c:pt idx="7420" formatCode="General">
                  <c:v>0.74138015669989</c:v>
                </c:pt>
                <c:pt idx="7421" formatCode="General">
                  <c:v>0.74148007316305</c:v>
                </c:pt>
                <c:pt idx="7422" formatCode="General">
                  <c:v>0.74157998962622</c:v>
                </c:pt>
                <c:pt idx="7423" formatCode="General">
                  <c:v>0.74167990608939</c:v>
                </c:pt>
                <c:pt idx="7424" formatCode="General">
                  <c:v>0.74177982255255</c:v>
                </c:pt>
                <c:pt idx="7425" formatCode="General">
                  <c:v>0.74187973901572</c:v>
                </c:pt>
                <c:pt idx="7426" formatCode="General">
                  <c:v>0.74197965547889</c:v>
                </c:pt>
                <c:pt idx="7427" formatCode="General">
                  <c:v>0.74207957194205</c:v>
                </c:pt>
                <c:pt idx="7428" formatCode="General">
                  <c:v>0.74217948840522</c:v>
                </c:pt>
                <c:pt idx="7429" formatCode="General">
                  <c:v>0.74227940486839</c:v>
                </c:pt>
                <c:pt idx="7430" formatCode="General">
                  <c:v>0.74237932133156</c:v>
                </c:pt>
                <c:pt idx="7431" formatCode="General">
                  <c:v>0.74247923779472</c:v>
                </c:pt>
                <c:pt idx="7432" formatCode="General">
                  <c:v>0.74257915425789</c:v>
                </c:pt>
                <c:pt idx="7433" formatCode="General">
                  <c:v>0.74267907072106</c:v>
                </c:pt>
                <c:pt idx="7434" formatCode="General">
                  <c:v>0.74277898718422</c:v>
                </c:pt>
                <c:pt idx="7435" formatCode="General">
                  <c:v>0.74287890364739</c:v>
                </c:pt>
                <c:pt idx="7436" formatCode="General">
                  <c:v>0.74297882011056</c:v>
                </c:pt>
                <c:pt idx="7437" formatCode="General">
                  <c:v>0.74307873657373</c:v>
                </c:pt>
                <c:pt idx="7438" formatCode="General">
                  <c:v>0.74317865303689</c:v>
                </c:pt>
                <c:pt idx="7439" formatCode="General">
                  <c:v>0.74327856950006</c:v>
                </c:pt>
                <c:pt idx="7440" formatCode="General">
                  <c:v>0.74337848596323</c:v>
                </c:pt>
                <c:pt idx="7441" formatCode="General">
                  <c:v>0.74347840242639</c:v>
                </c:pt>
                <c:pt idx="7442" formatCode="General">
                  <c:v>0.74357831888956</c:v>
                </c:pt>
                <c:pt idx="7443" formatCode="General">
                  <c:v>0.74367823535273</c:v>
                </c:pt>
                <c:pt idx="7444" formatCode="General">
                  <c:v>0.7437781518159</c:v>
                </c:pt>
                <c:pt idx="7445" formatCode="General">
                  <c:v>0.74387806827906</c:v>
                </c:pt>
                <c:pt idx="7446" formatCode="General">
                  <c:v>0.74397798474223</c:v>
                </c:pt>
                <c:pt idx="7447" formatCode="General">
                  <c:v>0.7440779012054</c:v>
                </c:pt>
                <c:pt idx="7448" formatCode="General">
                  <c:v>0.74417781766856</c:v>
                </c:pt>
                <c:pt idx="7449" formatCode="General">
                  <c:v>0.74427773413173</c:v>
                </c:pt>
                <c:pt idx="7450" formatCode="General">
                  <c:v>0.7443776505949</c:v>
                </c:pt>
                <c:pt idx="7451" formatCode="General">
                  <c:v>0.74447756705807</c:v>
                </c:pt>
                <c:pt idx="7452" formatCode="General">
                  <c:v>0.74457748352123</c:v>
                </c:pt>
                <c:pt idx="7453" formatCode="General">
                  <c:v>0.7446773999844</c:v>
                </c:pt>
                <c:pt idx="7454" formatCode="General">
                  <c:v>0.74477731644757</c:v>
                </c:pt>
                <c:pt idx="7455" formatCode="General">
                  <c:v>0.74487723291073</c:v>
                </c:pt>
                <c:pt idx="7456" formatCode="General">
                  <c:v>0.7449771493739</c:v>
                </c:pt>
                <c:pt idx="7457" formatCode="General">
                  <c:v>0.74507706583707</c:v>
                </c:pt>
                <c:pt idx="7458" formatCode="General">
                  <c:v>0.74517698230023</c:v>
                </c:pt>
                <c:pt idx="7459" formatCode="General">
                  <c:v>0.7452768987634</c:v>
                </c:pt>
                <c:pt idx="7460" formatCode="General">
                  <c:v>0.74537681522657</c:v>
                </c:pt>
                <c:pt idx="7461" formatCode="General">
                  <c:v>0.74547673168974</c:v>
                </c:pt>
                <c:pt idx="7462" formatCode="General">
                  <c:v>0.7455766481529</c:v>
                </c:pt>
                <c:pt idx="7463" formatCode="General">
                  <c:v>0.74567656461607</c:v>
                </c:pt>
                <c:pt idx="7464" formatCode="General">
                  <c:v>0.74577648107924</c:v>
                </c:pt>
                <c:pt idx="7465" formatCode="General">
                  <c:v>0.7458763975424</c:v>
                </c:pt>
                <c:pt idx="7466" formatCode="General">
                  <c:v>0.74597631400557</c:v>
                </c:pt>
                <c:pt idx="7467" formatCode="General">
                  <c:v>0.74607623046874</c:v>
                </c:pt>
                <c:pt idx="7468" formatCode="General">
                  <c:v>0.74617614693191</c:v>
                </c:pt>
                <c:pt idx="7469" formatCode="General">
                  <c:v>0.74627606339507</c:v>
                </c:pt>
                <c:pt idx="7470" formatCode="General">
                  <c:v>0.74637597985824</c:v>
                </c:pt>
                <c:pt idx="7471" formatCode="General">
                  <c:v>0.74647589632141</c:v>
                </c:pt>
                <c:pt idx="7472" formatCode="General">
                  <c:v>0.74657581278457</c:v>
                </c:pt>
                <c:pt idx="7473" formatCode="General">
                  <c:v>0.74667572924774</c:v>
                </c:pt>
                <c:pt idx="7474" formatCode="General">
                  <c:v>0.74677564571091</c:v>
                </c:pt>
                <c:pt idx="7475" formatCode="General">
                  <c:v>0.74687556217408</c:v>
                </c:pt>
                <c:pt idx="7476" formatCode="General">
                  <c:v>0.74697547863724</c:v>
                </c:pt>
                <c:pt idx="7477" formatCode="General">
                  <c:v>0.74707539510041</c:v>
                </c:pt>
                <c:pt idx="7478" formatCode="General">
                  <c:v>0.74717531156358</c:v>
                </c:pt>
                <c:pt idx="7479" formatCode="General">
                  <c:v>0.74727522802674</c:v>
                </c:pt>
                <c:pt idx="7480" formatCode="General">
                  <c:v>0.74737514448991</c:v>
                </c:pt>
                <c:pt idx="7481" formatCode="General">
                  <c:v>0.74747506095308</c:v>
                </c:pt>
                <c:pt idx="7482" formatCode="General">
                  <c:v>0.74757497741625</c:v>
                </c:pt>
                <c:pt idx="7483" formatCode="General">
                  <c:v>0.74767489387941</c:v>
                </c:pt>
                <c:pt idx="7484" formatCode="General">
                  <c:v>0.74777481034258</c:v>
                </c:pt>
                <c:pt idx="7485" formatCode="General">
                  <c:v>0.74787472680575</c:v>
                </c:pt>
                <c:pt idx="7486" formatCode="General">
                  <c:v>0.74797464326891</c:v>
                </c:pt>
                <c:pt idx="7487" formatCode="General">
                  <c:v>0.74807455973208</c:v>
                </c:pt>
                <c:pt idx="7488" formatCode="General">
                  <c:v>0.74817447619525</c:v>
                </c:pt>
                <c:pt idx="7489" formatCode="General">
                  <c:v>0.74827439265842</c:v>
                </c:pt>
                <c:pt idx="7490" formatCode="General">
                  <c:v>0.74837430912158</c:v>
                </c:pt>
                <c:pt idx="7491" formatCode="General">
                  <c:v>0.74847422558475</c:v>
                </c:pt>
                <c:pt idx="7492" formatCode="General">
                  <c:v>0.74857414204792</c:v>
                </c:pt>
                <c:pt idx="7493" formatCode="General">
                  <c:v>0.74867405851108</c:v>
                </c:pt>
                <c:pt idx="7494" formatCode="General">
                  <c:v>0.74877397497425</c:v>
                </c:pt>
                <c:pt idx="7495" formatCode="General">
                  <c:v>0.74887389143742</c:v>
                </c:pt>
                <c:pt idx="7496" formatCode="General">
                  <c:v>0.74897380790058</c:v>
                </c:pt>
                <c:pt idx="7497" formatCode="General">
                  <c:v>0.74907372436375</c:v>
                </c:pt>
                <c:pt idx="7498" formatCode="General">
                  <c:v>0.74917364082692</c:v>
                </c:pt>
                <c:pt idx="7499" formatCode="General">
                  <c:v>0.74927355729009</c:v>
                </c:pt>
                <c:pt idx="7500" formatCode="General">
                  <c:v>0.74937347375325</c:v>
                </c:pt>
                <c:pt idx="7501" formatCode="General">
                  <c:v>0.74947339021642</c:v>
                </c:pt>
                <c:pt idx="7502" formatCode="General">
                  <c:v>0.74957330667959</c:v>
                </c:pt>
                <c:pt idx="7503" formatCode="General">
                  <c:v>0.74967322314275</c:v>
                </c:pt>
                <c:pt idx="7504" formatCode="General">
                  <c:v>0.74977313960592</c:v>
                </c:pt>
                <c:pt idx="7505" formatCode="General">
                  <c:v>0.74987305606909</c:v>
                </c:pt>
                <c:pt idx="7506" formatCode="General">
                  <c:v>0.74997297253226</c:v>
                </c:pt>
                <c:pt idx="7507" formatCode="General">
                  <c:v>0.75007288899542</c:v>
                </c:pt>
                <c:pt idx="7508" formatCode="General">
                  <c:v>0.75017280545859</c:v>
                </c:pt>
                <c:pt idx="7509" formatCode="General">
                  <c:v>0.75027272192176</c:v>
                </c:pt>
                <c:pt idx="7510" formatCode="General">
                  <c:v>0.75037263838492</c:v>
                </c:pt>
                <c:pt idx="7511" formatCode="General">
                  <c:v>0.75047255484809</c:v>
                </c:pt>
                <c:pt idx="7512" formatCode="General">
                  <c:v>0.75057247131126</c:v>
                </c:pt>
                <c:pt idx="7513" formatCode="General">
                  <c:v>0.75067238777443</c:v>
                </c:pt>
                <c:pt idx="7514" formatCode="General">
                  <c:v>0.75077230423759</c:v>
                </c:pt>
                <c:pt idx="7515" formatCode="General">
                  <c:v>0.75087222070076</c:v>
                </c:pt>
                <c:pt idx="7516" formatCode="General">
                  <c:v>0.75097213716393</c:v>
                </c:pt>
                <c:pt idx="7517" formatCode="General">
                  <c:v>0.75107205362709</c:v>
                </c:pt>
                <c:pt idx="7518" formatCode="General">
                  <c:v>0.75117197009026</c:v>
                </c:pt>
                <c:pt idx="7519" formatCode="General">
                  <c:v>0.75127188655343</c:v>
                </c:pt>
                <c:pt idx="7520" formatCode="General">
                  <c:v>0.7513718030166</c:v>
                </c:pt>
                <c:pt idx="7521" formatCode="General">
                  <c:v>0.75147171947976</c:v>
                </c:pt>
                <c:pt idx="7522" formatCode="General">
                  <c:v>0.75157163594293</c:v>
                </c:pt>
                <c:pt idx="7523" formatCode="General">
                  <c:v>0.7516715524061</c:v>
                </c:pt>
                <c:pt idx="7524" formatCode="General">
                  <c:v>0.75177146886926</c:v>
                </c:pt>
                <c:pt idx="7525" formatCode="General">
                  <c:v>0.75187138533243</c:v>
                </c:pt>
                <c:pt idx="7526" formatCode="General">
                  <c:v>0.7519713017956</c:v>
                </c:pt>
                <c:pt idx="7527" formatCode="General">
                  <c:v>0.75207121825876</c:v>
                </c:pt>
                <c:pt idx="7528" formatCode="General">
                  <c:v>0.75217113472193</c:v>
                </c:pt>
                <c:pt idx="7529" formatCode="General">
                  <c:v>0.7522710511851</c:v>
                </c:pt>
                <c:pt idx="7530" formatCode="General">
                  <c:v>0.75237096764827</c:v>
                </c:pt>
                <c:pt idx="7531" formatCode="General">
                  <c:v>0.75247088411143</c:v>
                </c:pt>
                <c:pt idx="7532" formatCode="General">
                  <c:v>0.7525708005746</c:v>
                </c:pt>
                <c:pt idx="7533" formatCode="General">
                  <c:v>0.75267071703777</c:v>
                </c:pt>
                <c:pt idx="7534" formatCode="General">
                  <c:v>0.75277063350093</c:v>
                </c:pt>
                <c:pt idx="7535" formatCode="General">
                  <c:v>0.7528705499641</c:v>
                </c:pt>
                <c:pt idx="7536" formatCode="General">
                  <c:v>0.75297046642727</c:v>
                </c:pt>
                <c:pt idx="7537" formatCode="General">
                  <c:v>0.75307038289044</c:v>
                </c:pt>
                <c:pt idx="7538" formatCode="General">
                  <c:v>0.7531702993536</c:v>
                </c:pt>
                <c:pt idx="7539" formatCode="General">
                  <c:v>0.75327021581677</c:v>
                </c:pt>
                <c:pt idx="7540" formatCode="General">
                  <c:v>0.75337013227994</c:v>
                </c:pt>
                <c:pt idx="7541" formatCode="General">
                  <c:v>0.7534700487431</c:v>
                </c:pt>
                <c:pt idx="7542" formatCode="General">
                  <c:v>0.75356996520627</c:v>
                </c:pt>
                <c:pt idx="7543" formatCode="General">
                  <c:v>0.75366988166944</c:v>
                </c:pt>
                <c:pt idx="7544" formatCode="General">
                  <c:v>0.75376979813261</c:v>
                </c:pt>
                <c:pt idx="7545" formatCode="General">
                  <c:v>0.75386971459577</c:v>
                </c:pt>
                <c:pt idx="7546" formatCode="General">
                  <c:v>0.75396963105894</c:v>
                </c:pt>
                <c:pt idx="7547" formatCode="General">
                  <c:v>0.75406954752211</c:v>
                </c:pt>
                <c:pt idx="7548" formatCode="General">
                  <c:v>0.75416946398527</c:v>
                </c:pt>
                <c:pt idx="7549" formatCode="General">
                  <c:v>0.75426938044844</c:v>
                </c:pt>
                <c:pt idx="7550" formatCode="General">
                  <c:v>0.75436929691161</c:v>
                </c:pt>
                <c:pt idx="7551" formatCode="General">
                  <c:v>0.75446921337478</c:v>
                </c:pt>
                <c:pt idx="7552" formatCode="General">
                  <c:v>0.75456912983794</c:v>
                </c:pt>
                <c:pt idx="7553" formatCode="General">
                  <c:v>0.75466904630111</c:v>
                </c:pt>
                <c:pt idx="7554" formatCode="General">
                  <c:v>0.75476896276428</c:v>
                </c:pt>
                <c:pt idx="7555" formatCode="General">
                  <c:v>0.75486887922744</c:v>
                </c:pt>
                <c:pt idx="7556" formatCode="General">
                  <c:v>0.75496879569061</c:v>
                </c:pt>
                <c:pt idx="7557" formatCode="General">
                  <c:v>0.75506871215378</c:v>
                </c:pt>
                <c:pt idx="7558" formatCode="General">
                  <c:v>0.75516862861695</c:v>
                </c:pt>
                <c:pt idx="7559" formatCode="General">
                  <c:v>0.75526854508011</c:v>
                </c:pt>
                <c:pt idx="7560" formatCode="General">
                  <c:v>0.75536846154328</c:v>
                </c:pt>
                <c:pt idx="7561" formatCode="General">
                  <c:v>0.75546837800645</c:v>
                </c:pt>
                <c:pt idx="7562" formatCode="General">
                  <c:v>0.75556829446961</c:v>
                </c:pt>
                <c:pt idx="7563" formatCode="General">
                  <c:v>0.75566821093278</c:v>
                </c:pt>
                <c:pt idx="7564" formatCode="General">
                  <c:v>0.75576812739595</c:v>
                </c:pt>
                <c:pt idx="7565" formatCode="General">
                  <c:v>0.75586804385911</c:v>
                </c:pt>
                <c:pt idx="7566" formatCode="General">
                  <c:v>0.75596796032228</c:v>
                </c:pt>
                <c:pt idx="7567" formatCode="General">
                  <c:v>0.75606787678545</c:v>
                </c:pt>
                <c:pt idx="7568" formatCode="General">
                  <c:v>0.75616779324862</c:v>
                </c:pt>
                <c:pt idx="7569" formatCode="General">
                  <c:v>0.75626770971178</c:v>
                </c:pt>
                <c:pt idx="7570" formatCode="General">
                  <c:v>0.75636762617495</c:v>
                </c:pt>
                <c:pt idx="7571" formatCode="General">
                  <c:v>0.75646754263812</c:v>
                </c:pt>
                <c:pt idx="7572" formatCode="General">
                  <c:v>0.75656745910128</c:v>
                </c:pt>
                <c:pt idx="7573" formatCode="General">
                  <c:v>0.75666737556445</c:v>
                </c:pt>
                <c:pt idx="7574" formatCode="General">
                  <c:v>0.75676729202762</c:v>
                </c:pt>
                <c:pt idx="7575" formatCode="General">
                  <c:v>0.75686720849079</c:v>
                </c:pt>
                <c:pt idx="7576" formatCode="General">
                  <c:v>0.75696712495395</c:v>
                </c:pt>
                <c:pt idx="7577" formatCode="General">
                  <c:v>0.75706704141712</c:v>
                </c:pt>
                <c:pt idx="7578" formatCode="General">
                  <c:v>0.75716695788029</c:v>
                </c:pt>
                <c:pt idx="7579" formatCode="General">
                  <c:v>0.75726687434345</c:v>
                </c:pt>
                <c:pt idx="7580" formatCode="General">
                  <c:v>0.75736679080662</c:v>
                </c:pt>
                <c:pt idx="7581" formatCode="General">
                  <c:v>0.75746670726979</c:v>
                </c:pt>
                <c:pt idx="7582" formatCode="General">
                  <c:v>0.75756662373296</c:v>
                </c:pt>
                <c:pt idx="7583" formatCode="General">
                  <c:v>0.75766654019612</c:v>
                </c:pt>
                <c:pt idx="7584" formatCode="General">
                  <c:v>0.75776645665929</c:v>
                </c:pt>
                <c:pt idx="7585" formatCode="General">
                  <c:v>0.75786637312246</c:v>
                </c:pt>
                <c:pt idx="7586" formatCode="General">
                  <c:v>0.75796628958562</c:v>
                </c:pt>
                <c:pt idx="7587" formatCode="General">
                  <c:v>0.75806620604879</c:v>
                </c:pt>
                <c:pt idx="7588" formatCode="General">
                  <c:v>0.75816612251196</c:v>
                </c:pt>
                <c:pt idx="7589" formatCode="General">
                  <c:v>0.75826603897513</c:v>
                </c:pt>
                <c:pt idx="7590" formatCode="General">
                  <c:v>0.75836595543829</c:v>
                </c:pt>
                <c:pt idx="7591" formatCode="General">
                  <c:v>0.75846587190146</c:v>
                </c:pt>
                <c:pt idx="7592" formatCode="General">
                  <c:v>0.75856578836463</c:v>
                </c:pt>
                <c:pt idx="7593" formatCode="General">
                  <c:v>0.75866570482779</c:v>
                </c:pt>
                <c:pt idx="7594" formatCode="General">
                  <c:v>0.75876562129096</c:v>
                </c:pt>
                <c:pt idx="7595" formatCode="General">
                  <c:v>0.75886553775413</c:v>
                </c:pt>
                <c:pt idx="7596" formatCode="General">
                  <c:v>0.75896545421729</c:v>
                </c:pt>
                <c:pt idx="7597" formatCode="General">
                  <c:v>0.75906537068046</c:v>
                </c:pt>
                <c:pt idx="7598" formatCode="General">
                  <c:v>0.75916528714363</c:v>
                </c:pt>
                <c:pt idx="7599" formatCode="General">
                  <c:v>0.7592652036068</c:v>
                </c:pt>
                <c:pt idx="7600" formatCode="General">
                  <c:v>0.75936512006996</c:v>
                </c:pt>
                <c:pt idx="7601" formatCode="General">
                  <c:v>0.75946503653313</c:v>
                </c:pt>
                <c:pt idx="7602" formatCode="General">
                  <c:v>0.7595649529963</c:v>
                </c:pt>
                <c:pt idx="7603" formatCode="General">
                  <c:v>0.75966486945946</c:v>
                </c:pt>
                <c:pt idx="7604" formatCode="General">
                  <c:v>0.75976478592263</c:v>
                </c:pt>
                <c:pt idx="7605" formatCode="General">
                  <c:v>0.7598647023858</c:v>
                </c:pt>
                <c:pt idx="7606" formatCode="General">
                  <c:v>0.75996461884897</c:v>
                </c:pt>
                <c:pt idx="7607" formatCode="General">
                  <c:v>0.76006453531213</c:v>
                </c:pt>
                <c:pt idx="7608" formatCode="General">
                  <c:v>0.7601644517753</c:v>
                </c:pt>
                <c:pt idx="7609" formatCode="General">
                  <c:v>0.76026436823847</c:v>
                </c:pt>
                <c:pt idx="7610" formatCode="General">
                  <c:v>0.76036428470163</c:v>
                </c:pt>
                <c:pt idx="7611" formatCode="General">
                  <c:v>0.7604642011648</c:v>
                </c:pt>
                <c:pt idx="7612" formatCode="General">
                  <c:v>0.76056411762797</c:v>
                </c:pt>
                <c:pt idx="7613" formatCode="General">
                  <c:v>0.76066403409114</c:v>
                </c:pt>
                <c:pt idx="7614" formatCode="General">
                  <c:v>0.7607639505543</c:v>
                </c:pt>
                <c:pt idx="7615" formatCode="General">
                  <c:v>0.76086386701747</c:v>
                </c:pt>
                <c:pt idx="7616" formatCode="General">
                  <c:v>0.76096378348064</c:v>
                </c:pt>
                <c:pt idx="7617" formatCode="General">
                  <c:v>0.7610636999438</c:v>
                </c:pt>
                <c:pt idx="7618" formatCode="General">
                  <c:v>0.76116361640697</c:v>
                </c:pt>
                <c:pt idx="7619" formatCode="General">
                  <c:v>0.76126353287014</c:v>
                </c:pt>
                <c:pt idx="7620" formatCode="General">
                  <c:v>0.76136344933331</c:v>
                </c:pt>
                <c:pt idx="7621" formatCode="General">
                  <c:v>0.76146336579647</c:v>
                </c:pt>
                <c:pt idx="7622" formatCode="General">
                  <c:v>0.76156328225964</c:v>
                </c:pt>
                <c:pt idx="7623" formatCode="General">
                  <c:v>0.76166319872281</c:v>
                </c:pt>
                <c:pt idx="7624" formatCode="General">
                  <c:v>0.76176311518597</c:v>
                </c:pt>
                <c:pt idx="7625" formatCode="General">
                  <c:v>0.76186303164914</c:v>
                </c:pt>
                <c:pt idx="7626" formatCode="General">
                  <c:v>0.76196294811231</c:v>
                </c:pt>
                <c:pt idx="7627" formatCode="General">
                  <c:v>0.76206286457547</c:v>
                </c:pt>
                <c:pt idx="7628" formatCode="General">
                  <c:v>0.76216278103864</c:v>
                </c:pt>
                <c:pt idx="7629" formatCode="General">
                  <c:v>0.76226269750181</c:v>
                </c:pt>
                <c:pt idx="7630" formatCode="General">
                  <c:v>0.76236261396498</c:v>
                </c:pt>
                <c:pt idx="7631" formatCode="General">
                  <c:v>0.76246253042814</c:v>
                </c:pt>
                <c:pt idx="7632" formatCode="General">
                  <c:v>0.76256244689131</c:v>
                </c:pt>
                <c:pt idx="7633" formatCode="General">
                  <c:v>0.76266236335448</c:v>
                </c:pt>
                <c:pt idx="7634" formatCode="General">
                  <c:v>0.76276227981764</c:v>
                </c:pt>
                <c:pt idx="7635" formatCode="General">
                  <c:v>0.76286219628081</c:v>
                </c:pt>
                <c:pt idx="7636" formatCode="General">
                  <c:v>0.76296211274398</c:v>
                </c:pt>
                <c:pt idx="7637" formatCode="General">
                  <c:v>0.76306202920715</c:v>
                </c:pt>
                <c:pt idx="7638" formatCode="General">
                  <c:v>0.76316194567031</c:v>
                </c:pt>
                <c:pt idx="7639" formatCode="General">
                  <c:v>0.76326186213348</c:v>
                </c:pt>
                <c:pt idx="7640" formatCode="General">
                  <c:v>0.76336177859665</c:v>
                </c:pt>
                <c:pt idx="7641" formatCode="General">
                  <c:v>0.76346169505981</c:v>
                </c:pt>
                <c:pt idx="7642" formatCode="General">
                  <c:v>0.76356161152298</c:v>
                </c:pt>
                <c:pt idx="7643" formatCode="General">
                  <c:v>0.76366152798615</c:v>
                </c:pt>
                <c:pt idx="7644" formatCode="General">
                  <c:v>0.76376144444932</c:v>
                </c:pt>
                <c:pt idx="7645" formatCode="General">
                  <c:v>0.76386136091248</c:v>
                </c:pt>
                <c:pt idx="7646" formatCode="General">
                  <c:v>0.76396127737565</c:v>
                </c:pt>
                <c:pt idx="7647" formatCode="General">
                  <c:v>0.76406119383882</c:v>
                </c:pt>
                <c:pt idx="7648" formatCode="General">
                  <c:v>0.76416111030198</c:v>
                </c:pt>
                <c:pt idx="7649" formatCode="General">
                  <c:v>0.76426102676515</c:v>
                </c:pt>
                <c:pt idx="7650" formatCode="General">
                  <c:v>0.76436094322832</c:v>
                </c:pt>
                <c:pt idx="7651" formatCode="General">
                  <c:v>0.76446085969149</c:v>
                </c:pt>
                <c:pt idx="7652" formatCode="General">
                  <c:v>0.76456077615465</c:v>
                </c:pt>
                <c:pt idx="7653" formatCode="General">
                  <c:v>0.76466069261782</c:v>
                </c:pt>
                <c:pt idx="7654" formatCode="General">
                  <c:v>0.76476060908099</c:v>
                </c:pt>
                <c:pt idx="7655" formatCode="General">
                  <c:v>0.76486052554415</c:v>
                </c:pt>
                <c:pt idx="7656" formatCode="General">
                  <c:v>0.76496044200732</c:v>
                </c:pt>
                <c:pt idx="7657" formatCode="General">
                  <c:v>0.76506035847049</c:v>
                </c:pt>
                <c:pt idx="7658" formatCode="General">
                  <c:v>0.76516027493366</c:v>
                </c:pt>
                <c:pt idx="7659" formatCode="General">
                  <c:v>0.76526019139682</c:v>
                </c:pt>
                <c:pt idx="7660" formatCode="General">
                  <c:v>0.76536010785999</c:v>
                </c:pt>
                <c:pt idx="7661" formatCode="General">
                  <c:v>0.76546002432316</c:v>
                </c:pt>
                <c:pt idx="7662" formatCode="General">
                  <c:v>0.76555994078632</c:v>
                </c:pt>
                <c:pt idx="7663" formatCode="General">
                  <c:v>0.76565985724949</c:v>
                </c:pt>
                <c:pt idx="7664" formatCode="General">
                  <c:v>0.76575977371266</c:v>
                </c:pt>
                <c:pt idx="7665" formatCode="General">
                  <c:v>0.76585969017582</c:v>
                </c:pt>
                <c:pt idx="7666" formatCode="General">
                  <c:v>0.76595960663899</c:v>
                </c:pt>
                <c:pt idx="7667" formatCode="General">
                  <c:v>0.76605952310216</c:v>
                </c:pt>
                <c:pt idx="7668" formatCode="General">
                  <c:v>0.76615943956533</c:v>
                </c:pt>
                <c:pt idx="7669" formatCode="General">
                  <c:v>0.76625935602849</c:v>
                </c:pt>
                <c:pt idx="7670" formatCode="General">
                  <c:v>0.76635927249166</c:v>
                </c:pt>
                <c:pt idx="7671" formatCode="General">
                  <c:v>0.76645918895483</c:v>
                </c:pt>
                <c:pt idx="7672" formatCode="General">
                  <c:v>0.76655910541799</c:v>
                </c:pt>
                <c:pt idx="7673" formatCode="General">
                  <c:v>0.76665902188116</c:v>
                </c:pt>
                <c:pt idx="7674" formatCode="General">
                  <c:v>0.76675893834433</c:v>
                </c:pt>
                <c:pt idx="7675" formatCode="General">
                  <c:v>0.7668588548075</c:v>
                </c:pt>
                <c:pt idx="7676" formatCode="General">
                  <c:v>0.76695877127066</c:v>
                </c:pt>
                <c:pt idx="7677" formatCode="General">
                  <c:v>0.76705868773383</c:v>
                </c:pt>
                <c:pt idx="7678" formatCode="General">
                  <c:v>0.767158604197</c:v>
                </c:pt>
                <c:pt idx="7679" formatCode="General">
                  <c:v>0.76725852066016</c:v>
                </c:pt>
                <c:pt idx="7680" formatCode="General">
                  <c:v>0.76735843712333</c:v>
                </c:pt>
                <c:pt idx="7681" formatCode="General">
                  <c:v>0.7674583535865</c:v>
                </c:pt>
                <c:pt idx="7682" formatCode="General">
                  <c:v>0.76755827004967</c:v>
                </c:pt>
                <c:pt idx="7683" formatCode="General">
                  <c:v>0.76765818651283</c:v>
                </c:pt>
                <c:pt idx="7684" formatCode="General">
                  <c:v>0.767758102976</c:v>
                </c:pt>
                <c:pt idx="7685" formatCode="General">
                  <c:v>0.76785801943917</c:v>
                </c:pt>
                <c:pt idx="7686" formatCode="General">
                  <c:v>0.76795793590233</c:v>
                </c:pt>
                <c:pt idx="7687" formatCode="General">
                  <c:v>0.7680578523655</c:v>
                </c:pt>
                <c:pt idx="7688" formatCode="General">
                  <c:v>0.76815776882867</c:v>
                </c:pt>
                <c:pt idx="7689" formatCode="General">
                  <c:v>0.76825768529184</c:v>
                </c:pt>
                <c:pt idx="7690" formatCode="General">
                  <c:v>0.768357601755</c:v>
                </c:pt>
                <c:pt idx="7691" formatCode="General">
                  <c:v>0.76845751821817</c:v>
                </c:pt>
                <c:pt idx="7692" formatCode="General">
                  <c:v>0.76855743468134</c:v>
                </c:pt>
                <c:pt idx="7693" formatCode="General">
                  <c:v>0.7686573511445</c:v>
                </c:pt>
                <c:pt idx="7694" formatCode="General">
                  <c:v>0.76875726760767</c:v>
                </c:pt>
                <c:pt idx="7695" formatCode="General">
                  <c:v>0.76885718407084</c:v>
                </c:pt>
                <c:pt idx="7696" formatCode="General">
                  <c:v>0.768957100534</c:v>
                </c:pt>
                <c:pt idx="7697" formatCode="General">
                  <c:v>0.76905701699717</c:v>
                </c:pt>
                <c:pt idx="7698" formatCode="General">
                  <c:v>0.76915693346034</c:v>
                </c:pt>
                <c:pt idx="7699" formatCode="General">
                  <c:v>0.76925684992351</c:v>
                </c:pt>
                <c:pt idx="7700" formatCode="General">
                  <c:v>0.76935676638667</c:v>
                </c:pt>
                <c:pt idx="7701" formatCode="General">
                  <c:v>0.76945668284984</c:v>
                </c:pt>
                <c:pt idx="7702" formatCode="General">
                  <c:v>0.76955659931301</c:v>
                </c:pt>
                <c:pt idx="7703" formatCode="General">
                  <c:v>0.76965651577617</c:v>
                </c:pt>
                <c:pt idx="7704" formatCode="General">
                  <c:v>0.76975643223934</c:v>
                </c:pt>
                <c:pt idx="7705" formatCode="General">
                  <c:v>0.76985634870251</c:v>
                </c:pt>
                <c:pt idx="7706" formatCode="General">
                  <c:v>0.76995626516568</c:v>
                </c:pt>
                <c:pt idx="7707" formatCode="General">
                  <c:v>0.77005618162884</c:v>
                </c:pt>
                <c:pt idx="7708" formatCode="General">
                  <c:v>0.77015609809201</c:v>
                </c:pt>
                <c:pt idx="7709" formatCode="General">
                  <c:v>0.77025601455518</c:v>
                </c:pt>
                <c:pt idx="7710" formatCode="General">
                  <c:v>0.77035593101834</c:v>
                </c:pt>
                <c:pt idx="7711" formatCode="General">
                  <c:v>0.77045584748151</c:v>
                </c:pt>
                <c:pt idx="7712" formatCode="General">
                  <c:v>0.77055576394468</c:v>
                </c:pt>
                <c:pt idx="7713" formatCode="General">
                  <c:v>0.77065568040785</c:v>
                </c:pt>
                <c:pt idx="7714" formatCode="General">
                  <c:v>0.77075559687101</c:v>
                </c:pt>
                <c:pt idx="7715" formatCode="General">
                  <c:v>0.77085551333418</c:v>
                </c:pt>
                <c:pt idx="7716" formatCode="General">
                  <c:v>0.77095542979735</c:v>
                </c:pt>
                <c:pt idx="7717" formatCode="General">
                  <c:v>0.77105534626051</c:v>
                </c:pt>
                <c:pt idx="7718" formatCode="General">
                  <c:v>0.77115526272368</c:v>
                </c:pt>
                <c:pt idx="7719" formatCode="General">
                  <c:v>0.77125517918685</c:v>
                </c:pt>
                <c:pt idx="7720" formatCode="General">
                  <c:v>0.77135509565002</c:v>
                </c:pt>
                <c:pt idx="7721" formatCode="General">
                  <c:v>0.77145501211318</c:v>
                </c:pt>
                <c:pt idx="7722" formatCode="General">
                  <c:v>0.77155492857635</c:v>
                </c:pt>
                <c:pt idx="7723" formatCode="General">
                  <c:v>0.77165484503952</c:v>
                </c:pt>
                <c:pt idx="7724" formatCode="General">
                  <c:v>0.77175476150268</c:v>
                </c:pt>
                <c:pt idx="7725" formatCode="General">
                  <c:v>0.77185467796585</c:v>
                </c:pt>
                <c:pt idx="7726" formatCode="General">
                  <c:v>0.77195459442902</c:v>
                </c:pt>
                <c:pt idx="7727" formatCode="General">
                  <c:v>0.77205451089219</c:v>
                </c:pt>
                <c:pt idx="7728" formatCode="General">
                  <c:v>0.77215442735535</c:v>
                </c:pt>
                <c:pt idx="7729" formatCode="General">
                  <c:v>0.77225434381852</c:v>
                </c:pt>
                <c:pt idx="7730" formatCode="General">
                  <c:v>0.77235426028169</c:v>
                </c:pt>
                <c:pt idx="7731" formatCode="General">
                  <c:v>0.77245417674485</c:v>
                </c:pt>
                <c:pt idx="7732" formatCode="General">
                  <c:v>0.77255409320802</c:v>
                </c:pt>
                <c:pt idx="7733" formatCode="General">
                  <c:v>0.77265400967119</c:v>
                </c:pt>
                <c:pt idx="7734" formatCode="General">
                  <c:v>0.77275392613435</c:v>
                </c:pt>
                <c:pt idx="7735" formatCode="General">
                  <c:v>0.77285384259752</c:v>
                </c:pt>
                <c:pt idx="7736" formatCode="General">
                  <c:v>0.77295375906069</c:v>
                </c:pt>
                <c:pt idx="7737" formatCode="General">
                  <c:v>0.77305367552386</c:v>
                </c:pt>
                <c:pt idx="7738" formatCode="General">
                  <c:v>0.77315359198702</c:v>
                </c:pt>
                <c:pt idx="7739" formatCode="General">
                  <c:v>0.77325350845019</c:v>
                </c:pt>
                <c:pt idx="7740" formatCode="General">
                  <c:v>0.77335342491336</c:v>
                </c:pt>
                <c:pt idx="7741" formatCode="General">
                  <c:v>0.77345334137652</c:v>
                </c:pt>
                <c:pt idx="7742" formatCode="General">
                  <c:v>0.77355325783969</c:v>
                </c:pt>
                <c:pt idx="7743" formatCode="General">
                  <c:v>0.77365317430286</c:v>
                </c:pt>
                <c:pt idx="7744" formatCode="General">
                  <c:v>0.77375309076603</c:v>
                </c:pt>
                <c:pt idx="7745" formatCode="General">
                  <c:v>0.77385300722919</c:v>
                </c:pt>
                <c:pt idx="7746" formatCode="General">
                  <c:v>0.77395292369236</c:v>
                </c:pt>
                <c:pt idx="7747" formatCode="General">
                  <c:v>0.77405284015553</c:v>
                </c:pt>
                <c:pt idx="7748" formatCode="General">
                  <c:v>0.77415275661869</c:v>
                </c:pt>
                <c:pt idx="7749" formatCode="General">
                  <c:v>0.77425267308186</c:v>
                </c:pt>
                <c:pt idx="7750" formatCode="General">
                  <c:v>0.77435258954503</c:v>
                </c:pt>
                <c:pt idx="7751" formatCode="General">
                  <c:v>0.7744525060082</c:v>
                </c:pt>
                <c:pt idx="7752" formatCode="General">
                  <c:v>0.77455242247136</c:v>
                </c:pt>
                <c:pt idx="7753" formatCode="General">
                  <c:v>0.77465233893453</c:v>
                </c:pt>
                <c:pt idx="7754" formatCode="General">
                  <c:v>0.7747522553977</c:v>
                </c:pt>
                <c:pt idx="7755" formatCode="General">
                  <c:v>0.77485217186086</c:v>
                </c:pt>
                <c:pt idx="7756" formatCode="General">
                  <c:v>0.77495208832403</c:v>
                </c:pt>
                <c:pt idx="7757" formatCode="General">
                  <c:v>0.7750520047872</c:v>
                </c:pt>
                <c:pt idx="7758" formatCode="General">
                  <c:v>0.77515192125037</c:v>
                </c:pt>
                <c:pt idx="7759" formatCode="General">
                  <c:v>0.77525183771353</c:v>
                </c:pt>
                <c:pt idx="7760" formatCode="General">
                  <c:v>0.7753517541767</c:v>
                </c:pt>
                <c:pt idx="7761" formatCode="General">
                  <c:v>0.77545167063987</c:v>
                </c:pt>
                <c:pt idx="7762" formatCode="General">
                  <c:v>0.77555158710303</c:v>
                </c:pt>
                <c:pt idx="7763" formatCode="General">
                  <c:v>0.7756515035662</c:v>
                </c:pt>
                <c:pt idx="7764" formatCode="General">
                  <c:v>0.77575142002937</c:v>
                </c:pt>
                <c:pt idx="7765" formatCode="General">
                  <c:v>0.77585133649253</c:v>
                </c:pt>
                <c:pt idx="7766" formatCode="General">
                  <c:v>0.7759512529557</c:v>
                </c:pt>
                <c:pt idx="7767" formatCode="General">
                  <c:v>0.77605116941887</c:v>
                </c:pt>
                <c:pt idx="7768" formatCode="General">
                  <c:v>0.77615108588204</c:v>
                </c:pt>
                <c:pt idx="7769" formatCode="General">
                  <c:v>0.7762510023452</c:v>
                </c:pt>
                <c:pt idx="7770" formatCode="General">
                  <c:v>0.77635091880837</c:v>
                </c:pt>
                <c:pt idx="7771" formatCode="General">
                  <c:v>0.77645083527154</c:v>
                </c:pt>
                <c:pt idx="7772" formatCode="General">
                  <c:v>0.7765507517347</c:v>
                </c:pt>
                <c:pt idx="7773" formatCode="General">
                  <c:v>0.77665066819787</c:v>
                </c:pt>
                <c:pt idx="7774" formatCode="General">
                  <c:v>0.77675058466104</c:v>
                </c:pt>
                <c:pt idx="7775" formatCode="General">
                  <c:v>0.77685050112421</c:v>
                </c:pt>
                <c:pt idx="7776" formatCode="General">
                  <c:v>0.77695041758737</c:v>
                </c:pt>
                <c:pt idx="7777" formatCode="General">
                  <c:v>0.77705033405054</c:v>
                </c:pt>
                <c:pt idx="7778" formatCode="General">
                  <c:v>0.77715025051371</c:v>
                </c:pt>
                <c:pt idx="7779" formatCode="General">
                  <c:v>0.77725016697687</c:v>
                </c:pt>
                <c:pt idx="7780" formatCode="General">
                  <c:v>0.77735008344004</c:v>
                </c:pt>
                <c:pt idx="7781" formatCode="General">
                  <c:v>0.77744999990321</c:v>
                </c:pt>
                <c:pt idx="7782" formatCode="General">
                  <c:v>0.77754991636638</c:v>
                </c:pt>
                <c:pt idx="7783" formatCode="General">
                  <c:v>0.77764983282954</c:v>
                </c:pt>
                <c:pt idx="7784" formatCode="General">
                  <c:v>0.77774974929271</c:v>
                </c:pt>
                <c:pt idx="7785" formatCode="General">
                  <c:v>0.77784966575588</c:v>
                </c:pt>
                <c:pt idx="7786" formatCode="General">
                  <c:v>0.77794958221904</c:v>
                </c:pt>
                <c:pt idx="7787" formatCode="General">
                  <c:v>0.77804949868221</c:v>
                </c:pt>
                <c:pt idx="7788" formatCode="General">
                  <c:v>0.77814941514538</c:v>
                </c:pt>
                <c:pt idx="7789" formatCode="General">
                  <c:v>0.77824933160855</c:v>
                </c:pt>
                <c:pt idx="7790" formatCode="General">
                  <c:v>0.77834924807171</c:v>
                </c:pt>
                <c:pt idx="7791" formatCode="General">
                  <c:v>0.77844916453488</c:v>
                </c:pt>
                <c:pt idx="7792" formatCode="General">
                  <c:v>0.77854908099805</c:v>
                </c:pt>
                <c:pt idx="7793" formatCode="General">
                  <c:v>0.77864899746121</c:v>
                </c:pt>
                <c:pt idx="7794" formatCode="General">
                  <c:v>0.77874891392438</c:v>
                </c:pt>
                <c:pt idx="7795" formatCode="General">
                  <c:v>0.77884883038755</c:v>
                </c:pt>
                <c:pt idx="7796" formatCode="General">
                  <c:v>0.77894874685071</c:v>
                </c:pt>
                <c:pt idx="7797" formatCode="General">
                  <c:v>0.77904866331388</c:v>
                </c:pt>
                <c:pt idx="7798" formatCode="General">
                  <c:v>0.77914857977705</c:v>
                </c:pt>
                <c:pt idx="7799" formatCode="General">
                  <c:v>0.77924849624022</c:v>
                </c:pt>
                <c:pt idx="7800" formatCode="General">
                  <c:v>0.77934841270338</c:v>
                </c:pt>
                <c:pt idx="7801" formatCode="General">
                  <c:v>0.77944832916655</c:v>
                </c:pt>
                <c:pt idx="7802" formatCode="General">
                  <c:v>0.77954824562972</c:v>
                </c:pt>
                <c:pt idx="7803" formatCode="General">
                  <c:v>0.77964816209288</c:v>
                </c:pt>
                <c:pt idx="7804" formatCode="General">
                  <c:v>0.77974807855605</c:v>
                </c:pt>
                <c:pt idx="7805" formatCode="General">
                  <c:v>0.77984799501922</c:v>
                </c:pt>
                <c:pt idx="7806" formatCode="General">
                  <c:v>0.77994791148239</c:v>
                </c:pt>
                <c:pt idx="7807" formatCode="General">
                  <c:v>0.78004782794555</c:v>
                </c:pt>
                <c:pt idx="7808" formatCode="General">
                  <c:v>0.78014774440872</c:v>
                </c:pt>
                <c:pt idx="7809" formatCode="General">
                  <c:v>0.78024766087189</c:v>
                </c:pt>
                <c:pt idx="7810" formatCode="General">
                  <c:v>0.78034757733505</c:v>
                </c:pt>
                <c:pt idx="7811" formatCode="General">
                  <c:v>0.78044749379822</c:v>
                </c:pt>
                <c:pt idx="7812" formatCode="General">
                  <c:v>0.78054741026139</c:v>
                </c:pt>
                <c:pt idx="7813" formatCode="General">
                  <c:v>0.78064732672456</c:v>
                </c:pt>
                <c:pt idx="7814" formatCode="General">
                  <c:v>0.78074724318772</c:v>
                </c:pt>
                <c:pt idx="7815" formatCode="General">
                  <c:v>0.78084715965089</c:v>
                </c:pt>
                <c:pt idx="7816" formatCode="General">
                  <c:v>0.78094707611406</c:v>
                </c:pt>
                <c:pt idx="7817" formatCode="General">
                  <c:v>0.78104699257722</c:v>
                </c:pt>
                <c:pt idx="7818" formatCode="General">
                  <c:v>0.78114690904039</c:v>
                </c:pt>
                <c:pt idx="7819" formatCode="General">
                  <c:v>0.78124682550356</c:v>
                </c:pt>
                <c:pt idx="7820" formatCode="General">
                  <c:v>0.78134674196673</c:v>
                </c:pt>
                <c:pt idx="7821" formatCode="General">
                  <c:v>0.78144665842989</c:v>
                </c:pt>
                <c:pt idx="7822" formatCode="General">
                  <c:v>0.78154657489306</c:v>
                </c:pt>
                <c:pt idx="7823" formatCode="General">
                  <c:v>0.78164649135623</c:v>
                </c:pt>
                <c:pt idx="7824" formatCode="General">
                  <c:v>0.78174640781939</c:v>
                </c:pt>
                <c:pt idx="7825" formatCode="General">
                  <c:v>0.78184632428256</c:v>
                </c:pt>
                <c:pt idx="7826" formatCode="General">
                  <c:v>0.78194624074573</c:v>
                </c:pt>
                <c:pt idx="7827" formatCode="General">
                  <c:v>0.7820461572089</c:v>
                </c:pt>
                <c:pt idx="7828" formatCode="General">
                  <c:v>0.78214607367206</c:v>
                </c:pt>
                <c:pt idx="7829" formatCode="General">
                  <c:v>0.78224599013523</c:v>
                </c:pt>
                <c:pt idx="7830" formatCode="General">
                  <c:v>0.7823459065984</c:v>
                </c:pt>
                <c:pt idx="7831" formatCode="General">
                  <c:v>0.78244582306156</c:v>
                </c:pt>
                <c:pt idx="7832" formatCode="General">
                  <c:v>0.78254573952473</c:v>
                </c:pt>
                <c:pt idx="7833" formatCode="General">
                  <c:v>0.7826456559879</c:v>
                </c:pt>
                <c:pt idx="7834" formatCode="General">
                  <c:v>0.78274557245106</c:v>
                </c:pt>
                <c:pt idx="7835" formatCode="General">
                  <c:v>0.78284548891423</c:v>
                </c:pt>
                <c:pt idx="7836" formatCode="General">
                  <c:v>0.7829454053774</c:v>
                </c:pt>
                <c:pt idx="7837" formatCode="General">
                  <c:v>0.78304532184057</c:v>
                </c:pt>
                <c:pt idx="7838" formatCode="General">
                  <c:v>0.78314523830373</c:v>
                </c:pt>
                <c:pt idx="7839" formatCode="General">
                  <c:v>0.7832451547669</c:v>
                </c:pt>
                <c:pt idx="7840" formatCode="General">
                  <c:v>0.78334507123007</c:v>
                </c:pt>
                <c:pt idx="7841" formatCode="General">
                  <c:v>0.78344498769323</c:v>
                </c:pt>
                <c:pt idx="7842" formatCode="General">
                  <c:v>0.7835449041564</c:v>
                </c:pt>
                <c:pt idx="7843" formatCode="General">
                  <c:v>0.78364482061957</c:v>
                </c:pt>
                <c:pt idx="7844" formatCode="General">
                  <c:v>0.78374473708274</c:v>
                </c:pt>
                <c:pt idx="7845" formatCode="General">
                  <c:v>0.7838446535459</c:v>
                </c:pt>
                <c:pt idx="7846" formatCode="General">
                  <c:v>0.78394457000907</c:v>
                </c:pt>
                <c:pt idx="7847" formatCode="General">
                  <c:v>0.78404448647224</c:v>
                </c:pt>
                <c:pt idx="7848" formatCode="General">
                  <c:v>0.7841444029354</c:v>
                </c:pt>
                <c:pt idx="7849" formatCode="General">
                  <c:v>0.78424431939857</c:v>
                </c:pt>
                <c:pt idx="7850" formatCode="General">
                  <c:v>0.78434423586174</c:v>
                </c:pt>
                <c:pt idx="7851" formatCode="General">
                  <c:v>0.78444415232491</c:v>
                </c:pt>
                <c:pt idx="7852" formatCode="General">
                  <c:v>0.78454406878807</c:v>
                </c:pt>
                <c:pt idx="7853" formatCode="General">
                  <c:v>0.78464398525124</c:v>
                </c:pt>
                <c:pt idx="7854" formatCode="General">
                  <c:v>0.78474390171441</c:v>
                </c:pt>
                <c:pt idx="7855" formatCode="General">
                  <c:v>0.78484381817757</c:v>
                </c:pt>
                <c:pt idx="7856" formatCode="General">
                  <c:v>0.78494373464074</c:v>
                </c:pt>
                <c:pt idx="7857" formatCode="General">
                  <c:v>0.78504365110391</c:v>
                </c:pt>
                <c:pt idx="7858" formatCode="General">
                  <c:v>0.78514356756708</c:v>
                </c:pt>
                <c:pt idx="7859" formatCode="General">
                  <c:v>0.78524348403024</c:v>
                </c:pt>
                <c:pt idx="7860" formatCode="General">
                  <c:v>0.78534340049341</c:v>
                </c:pt>
                <c:pt idx="7861" formatCode="General">
                  <c:v>0.78544331695658</c:v>
                </c:pt>
                <c:pt idx="7862" formatCode="General">
                  <c:v>0.78554323341974</c:v>
                </c:pt>
                <c:pt idx="7863" formatCode="General">
                  <c:v>0.78564314988291</c:v>
                </c:pt>
                <c:pt idx="7864" formatCode="General">
                  <c:v>0.78574306634608</c:v>
                </c:pt>
                <c:pt idx="7865" formatCode="General">
                  <c:v>0.78584298280924</c:v>
                </c:pt>
                <c:pt idx="7866" formatCode="General">
                  <c:v>0.78594289927241</c:v>
                </c:pt>
                <c:pt idx="7867" formatCode="General">
                  <c:v>0.78604281573558</c:v>
                </c:pt>
                <c:pt idx="7868" formatCode="General">
                  <c:v>0.78614273219875</c:v>
                </c:pt>
                <c:pt idx="7869" formatCode="General">
                  <c:v>0.78624264866191</c:v>
                </c:pt>
                <c:pt idx="7870" formatCode="General">
                  <c:v>0.78634256512508</c:v>
                </c:pt>
                <c:pt idx="7871" formatCode="General">
                  <c:v>0.78644248158825</c:v>
                </c:pt>
                <c:pt idx="7872" formatCode="General">
                  <c:v>0.78654239805141</c:v>
                </c:pt>
                <c:pt idx="7873" formatCode="General">
                  <c:v>0.78664231451458</c:v>
                </c:pt>
                <c:pt idx="7874" formatCode="General">
                  <c:v>0.78674223097775</c:v>
                </c:pt>
                <c:pt idx="7875" formatCode="General">
                  <c:v>0.78684214744092</c:v>
                </c:pt>
                <c:pt idx="7876" formatCode="General">
                  <c:v>0.78694206390408</c:v>
                </c:pt>
                <c:pt idx="7877" formatCode="General">
                  <c:v>0.78704198036725</c:v>
                </c:pt>
                <c:pt idx="7878" formatCode="General">
                  <c:v>0.78714189683042</c:v>
                </c:pt>
                <c:pt idx="7879" formatCode="General">
                  <c:v>0.78724181329358</c:v>
                </c:pt>
                <c:pt idx="7880" formatCode="General">
                  <c:v>0.78734172975675</c:v>
                </c:pt>
                <c:pt idx="7881" formatCode="General">
                  <c:v>0.78744164621992</c:v>
                </c:pt>
                <c:pt idx="7882" formatCode="General">
                  <c:v>0.78754156268309</c:v>
                </c:pt>
                <c:pt idx="7883" formatCode="General">
                  <c:v>0.78764147914625</c:v>
                </c:pt>
                <c:pt idx="7884" formatCode="General">
                  <c:v>0.78774139560942</c:v>
                </c:pt>
                <c:pt idx="7885" formatCode="General">
                  <c:v>0.78784131207259</c:v>
                </c:pt>
                <c:pt idx="7886" formatCode="General">
                  <c:v>0.78794122853575</c:v>
                </c:pt>
                <c:pt idx="7887" formatCode="General">
                  <c:v>0.78804114499892</c:v>
                </c:pt>
                <c:pt idx="7888" formatCode="General">
                  <c:v>0.78814106146209</c:v>
                </c:pt>
                <c:pt idx="7889" formatCode="General">
                  <c:v>0.78824097792526</c:v>
                </c:pt>
                <c:pt idx="7890" formatCode="General">
                  <c:v>0.78834089438842</c:v>
                </c:pt>
                <c:pt idx="7891" formatCode="General">
                  <c:v>0.78844081085159</c:v>
                </c:pt>
                <c:pt idx="7892" formatCode="General">
                  <c:v>0.78854072731476</c:v>
                </c:pt>
                <c:pt idx="7893" formatCode="General">
                  <c:v>0.78864064377792</c:v>
                </c:pt>
                <c:pt idx="7894" formatCode="General">
                  <c:v>0.78874056024109</c:v>
                </c:pt>
                <c:pt idx="7895" formatCode="General">
                  <c:v>0.78884047670426</c:v>
                </c:pt>
                <c:pt idx="7896" formatCode="General">
                  <c:v>0.78894039316742</c:v>
                </c:pt>
                <c:pt idx="7897" formatCode="General">
                  <c:v>0.78904030963059</c:v>
                </c:pt>
                <c:pt idx="7898" formatCode="General">
                  <c:v>0.78914022609376</c:v>
                </c:pt>
                <c:pt idx="7899" formatCode="General">
                  <c:v>0.78924014255693</c:v>
                </c:pt>
                <c:pt idx="7900" formatCode="General">
                  <c:v>0.78934005902009</c:v>
                </c:pt>
                <c:pt idx="7901" formatCode="General">
                  <c:v>0.78943997548326</c:v>
                </c:pt>
                <c:pt idx="7902" formatCode="General">
                  <c:v>0.78953989194643</c:v>
                </c:pt>
                <c:pt idx="7903" formatCode="General">
                  <c:v>0.78963980840959</c:v>
                </c:pt>
                <c:pt idx="7904" formatCode="General">
                  <c:v>0.78973972487276</c:v>
                </c:pt>
                <c:pt idx="7905" formatCode="General">
                  <c:v>0.78983964133593</c:v>
                </c:pt>
                <c:pt idx="7906" formatCode="General">
                  <c:v>0.7899395577991</c:v>
                </c:pt>
                <c:pt idx="7907" formatCode="General">
                  <c:v>0.79003947426226</c:v>
                </c:pt>
                <c:pt idx="7908" formatCode="General">
                  <c:v>0.79013939072543</c:v>
                </c:pt>
                <c:pt idx="7909" formatCode="General">
                  <c:v>0.7902393071886</c:v>
                </c:pt>
                <c:pt idx="7910" formatCode="General">
                  <c:v>0.79033922365176</c:v>
                </c:pt>
                <c:pt idx="7911" formatCode="General">
                  <c:v>0.79043914011493</c:v>
                </c:pt>
                <c:pt idx="7912" formatCode="General">
                  <c:v>0.7905390565781</c:v>
                </c:pt>
                <c:pt idx="7913" formatCode="General">
                  <c:v>0.79063897304127</c:v>
                </c:pt>
                <c:pt idx="7914" formatCode="General">
                  <c:v>0.79073888950443</c:v>
                </c:pt>
                <c:pt idx="7915" formatCode="General">
                  <c:v>0.7908388059676</c:v>
                </c:pt>
                <c:pt idx="7916" formatCode="General">
                  <c:v>0.79093872243077</c:v>
                </c:pt>
                <c:pt idx="7917" formatCode="General">
                  <c:v>0.79103863889393</c:v>
                </c:pt>
                <c:pt idx="7918" formatCode="General">
                  <c:v>0.7911385553571</c:v>
                </c:pt>
                <c:pt idx="7919" formatCode="General">
                  <c:v>0.79123847182027</c:v>
                </c:pt>
                <c:pt idx="7920" formatCode="General">
                  <c:v>0.79133838828344</c:v>
                </c:pt>
                <c:pt idx="7921" formatCode="General">
                  <c:v>0.7914383047466</c:v>
                </c:pt>
                <c:pt idx="7922" formatCode="General">
                  <c:v>0.79153822120977</c:v>
                </c:pt>
                <c:pt idx="7923" formatCode="General">
                  <c:v>0.79163813767294</c:v>
                </c:pt>
                <c:pt idx="7924" formatCode="General">
                  <c:v>0.7917380541361</c:v>
                </c:pt>
                <c:pt idx="7925" formatCode="General">
                  <c:v>0.79183797059927</c:v>
                </c:pt>
                <c:pt idx="7926" formatCode="General">
                  <c:v>0.79193788706244</c:v>
                </c:pt>
                <c:pt idx="7927" formatCode="General">
                  <c:v>0.79203780352561</c:v>
                </c:pt>
                <c:pt idx="7928" formatCode="General">
                  <c:v>0.79213771998877</c:v>
                </c:pt>
                <c:pt idx="7929" formatCode="General">
                  <c:v>0.79223763645194</c:v>
                </c:pt>
                <c:pt idx="7930" formatCode="General">
                  <c:v>0.79233755291511</c:v>
                </c:pt>
                <c:pt idx="7931" formatCode="General">
                  <c:v>0.79243746937827</c:v>
                </c:pt>
                <c:pt idx="7932" formatCode="General">
                  <c:v>0.79253738584144</c:v>
                </c:pt>
                <c:pt idx="7933" formatCode="General">
                  <c:v>0.79263730230461</c:v>
                </c:pt>
                <c:pt idx="7934" formatCode="General">
                  <c:v>0.79273721876777</c:v>
                </c:pt>
                <c:pt idx="7935" formatCode="General">
                  <c:v>0.79283713523094</c:v>
                </c:pt>
                <c:pt idx="7936" formatCode="General">
                  <c:v>0.79293705169411</c:v>
                </c:pt>
                <c:pt idx="7937" formatCode="General">
                  <c:v>0.79303696815728</c:v>
                </c:pt>
                <c:pt idx="7938" formatCode="General">
                  <c:v>0.79313688462044</c:v>
                </c:pt>
                <c:pt idx="7939" formatCode="General">
                  <c:v>0.79323680108361</c:v>
                </c:pt>
                <c:pt idx="7940" formatCode="General">
                  <c:v>0.79333671754678</c:v>
                </c:pt>
                <c:pt idx="7941" formatCode="General">
                  <c:v>0.79343663400994</c:v>
                </c:pt>
                <c:pt idx="7942" formatCode="General">
                  <c:v>0.79353655047311</c:v>
                </c:pt>
                <c:pt idx="7943" formatCode="General">
                  <c:v>0.79363646693628</c:v>
                </c:pt>
                <c:pt idx="7944" formatCode="General">
                  <c:v>0.79373638339945</c:v>
                </c:pt>
                <c:pt idx="7945" formatCode="General">
                  <c:v>0.79383629986261</c:v>
                </c:pt>
                <c:pt idx="7946" formatCode="General">
                  <c:v>0.79393621632578</c:v>
                </c:pt>
                <c:pt idx="7947" formatCode="General">
                  <c:v>0.79403613278895</c:v>
                </c:pt>
                <c:pt idx="7948" formatCode="General">
                  <c:v>0.79413604925211</c:v>
                </c:pt>
                <c:pt idx="7949" formatCode="General">
                  <c:v>0.79423596571528</c:v>
                </c:pt>
                <c:pt idx="7950" formatCode="General">
                  <c:v>0.79433588217845</c:v>
                </c:pt>
                <c:pt idx="7951" formatCode="General">
                  <c:v>0.79443579864162</c:v>
                </c:pt>
                <c:pt idx="7952" formatCode="General">
                  <c:v>0.79453571510478</c:v>
                </c:pt>
                <c:pt idx="7953" formatCode="General">
                  <c:v>0.79463563156795</c:v>
                </c:pt>
                <c:pt idx="7954" formatCode="General">
                  <c:v>0.79473554803112</c:v>
                </c:pt>
                <c:pt idx="7955" formatCode="General">
                  <c:v>0.79483546449428</c:v>
                </c:pt>
                <c:pt idx="7956" formatCode="General">
                  <c:v>0.79493538095745</c:v>
                </c:pt>
                <c:pt idx="7957" formatCode="General">
                  <c:v>0.79503529742062</c:v>
                </c:pt>
                <c:pt idx="7958" formatCode="General">
                  <c:v>0.79513521388379</c:v>
                </c:pt>
                <c:pt idx="7959" formatCode="General">
                  <c:v>0.79523513034695</c:v>
                </c:pt>
                <c:pt idx="7960" formatCode="General">
                  <c:v>0.79533504681012</c:v>
                </c:pt>
                <c:pt idx="7961" formatCode="General">
                  <c:v>0.79543496327329</c:v>
                </c:pt>
                <c:pt idx="7962" formatCode="General">
                  <c:v>0.79553487973645</c:v>
                </c:pt>
                <c:pt idx="7963" formatCode="General">
                  <c:v>0.79563479619962</c:v>
                </c:pt>
                <c:pt idx="7964" formatCode="General">
                  <c:v>0.79573471266279</c:v>
                </c:pt>
                <c:pt idx="7965" formatCode="General">
                  <c:v>0.79583462912595</c:v>
                </c:pt>
                <c:pt idx="7966" formatCode="General">
                  <c:v>0.79593454558912</c:v>
                </c:pt>
                <c:pt idx="7967" formatCode="General">
                  <c:v>0.79603446205229</c:v>
                </c:pt>
                <c:pt idx="7968" formatCode="General">
                  <c:v>0.79613437851546</c:v>
                </c:pt>
                <c:pt idx="7969" formatCode="General">
                  <c:v>0.79623429497862</c:v>
                </c:pt>
                <c:pt idx="7970" formatCode="General">
                  <c:v>0.79633421144179</c:v>
                </c:pt>
                <c:pt idx="7971" formatCode="General">
                  <c:v>0.79643412790496</c:v>
                </c:pt>
                <c:pt idx="7972" formatCode="General">
                  <c:v>0.79653404436812</c:v>
                </c:pt>
                <c:pt idx="7973" formatCode="General">
                  <c:v>0.79663396083129</c:v>
                </c:pt>
                <c:pt idx="7974" formatCode="General">
                  <c:v>0.79673387729446</c:v>
                </c:pt>
                <c:pt idx="7975" formatCode="General">
                  <c:v>0.79683379375763</c:v>
                </c:pt>
                <c:pt idx="7976" formatCode="General">
                  <c:v>0.79693371022079</c:v>
                </c:pt>
                <c:pt idx="7977" formatCode="General">
                  <c:v>0.79703362668396</c:v>
                </c:pt>
                <c:pt idx="7978" formatCode="General">
                  <c:v>0.79713354314713</c:v>
                </c:pt>
                <c:pt idx="7979" formatCode="General">
                  <c:v>0.79723345961029</c:v>
                </c:pt>
                <c:pt idx="7980" formatCode="General">
                  <c:v>0.79733337607346</c:v>
                </c:pt>
                <c:pt idx="7981" formatCode="General">
                  <c:v>0.79743329253663</c:v>
                </c:pt>
                <c:pt idx="7982" formatCode="General">
                  <c:v>0.7975332089998</c:v>
                </c:pt>
                <c:pt idx="7983" formatCode="General">
                  <c:v>0.79763312546296</c:v>
                </c:pt>
                <c:pt idx="7984" formatCode="General">
                  <c:v>0.79773304192613</c:v>
                </c:pt>
                <c:pt idx="7985" formatCode="General">
                  <c:v>0.7978329583893</c:v>
                </c:pt>
                <c:pt idx="7986" formatCode="General">
                  <c:v>0.79793287485246</c:v>
                </c:pt>
                <c:pt idx="7987" formatCode="General">
                  <c:v>0.79803279131563</c:v>
                </c:pt>
                <c:pt idx="7988" formatCode="General">
                  <c:v>0.7981327077788</c:v>
                </c:pt>
                <c:pt idx="7989" formatCode="General">
                  <c:v>0.79823262424197</c:v>
                </c:pt>
                <c:pt idx="7990" formatCode="General">
                  <c:v>0.79833254070513</c:v>
                </c:pt>
                <c:pt idx="7991" formatCode="General">
                  <c:v>0.7984324571683</c:v>
                </c:pt>
                <c:pt idx="7992" formatCode="General">
                  <c:v>0.79853237363147</c:v>
                </c:pt>
                <c:pt idx="7993" formatCode="General">
                  <c:v>0.79863229009463</c:v>
                </c:pt>
                <c:pt idx="7994" formatCode="General">
                  <c:v>0.7987322065578</c:v>
                </c:pt>
                <c:pt idx="7995" formatCode="General">
                  <c:v>0.79883212302097</c:v>
                </c:pt>
                <c:pt idx="7996" formatCode="General">
                  <c:v>0.79893203948413</c:v>
                </c:pt>
                <c:pt idx="7997" formatCode="General">
                  <c:v>0.7990319559473</c:v>
                </c:pt>
                <c:pt idx="7998" formatCode="General">
                  <c:v>0.79913187241047</c:v>
                </c:pt>
                <c:pt idx="7999" formatCode="General">
                  <c:v>0.79923178887364</c:v>
                </c:pt>
                <c:pt idx="8000" formatCode="General">
                  <c:v>0.7993317053368</c:v>
                </c:pt>
                <c:pt idx="8001" formatCode="General">
                  <c:v>0.79943162179997</c:v>
                </c:pt>
                <c:pt idx="8002" formatCode="General">
                  <c:v>0.79953153826314</c:v>
                </c:pt>
                <c:pt idx="8003" formatCode="General">
                  <c:v>0.7996314547263</c:v>
                </c:pt>
                <c:pt idx="8004" formatCode="General">
                  <c:v>0.79973137118947</c:v>
                </c:pt>
                <c:pt idx="8005" formatCode="General">
                  <c:v>0.79983128765264</c:v>
                </c:pt>
                <c:pt idx="8006" formatCode="General">
                  <c:v>0.79993120411581</c:v>
                </c:pt>
                <c:pt idx="8007" formatCode="General">
                  <c:v>0.80003112057897</c:v>
                </c:pt>
                <c:pt idx="8008" formatCode="General">
                  <c:v>0.80013103704214</c:v>
                </c:pt>
                <c:pt idx="8009" formatCode="General">
                  <c:v>0.80023095350531</c:v>
                </c:pt>
                <c:pt idx="8010" formatCode="General">
                  <c:v>0.80033086996847</c:v>
                </c:pt>
                <c:pt idx="8011" formatCode="General">
                  <c:v>0.80043078643164</c:v>
                </c:pt>
                <c:pt idx="8012" formatCode="General">
                  <c:v>0.80053070289481</c:v>
                </c:pt>
                <c:pt idx="8013" formatCode="General">
                  <c:v>0.80063061935798</c:v>
                </c:pt>
                <c:pt idx="8014" formatCode="General">
                  <c:v>0.80073053582114</c:v>
                </c:pt>
                <c:pt idx="8015" formatCode="General">
                  <c:v>0.80083045228431</c:v>
                </c:pt>
                <c:pt idx="8016" formatCode="General">
                  <c:v>0.80093036874748</c:v>
                </c:pt>
                <c:pt idx="8017" formatCode="General">
                  <c:v>0.80103028521064</c:v>
                </c:pt>
                <c:pt idx="8018" formatCode="General">
                  <c:v>0.80113020167381</c:v>
                </c:pt>
                <c:pt idx="8019" formatCode="General">
                  <c:v>0.80123011813698</c:v>
                </c:pt>
                <c:pt idx="8020" formatCode="General">
                  <c:v>0.80133003460015</c:v>
                </c:pt>
                <c:pt idx="8021" formatCode="General">
                  <c:v>0.80142995106331</c:v>
                </c:pt>
                <c:pt idx="8022" formatCode="General">
                  <c:v>0.80152986752648</c:v>
                </c:pt>
                <c:pt idx="8023" formatCode="General">
                  <c:v>0.80162978398965</c:v>
                </c:pt>
                <c:pt idx="8024" formatCode="General">
                  <c:v>0.80172970045281</c:v>
                </c:pt>
                <c:pt idx="8025" formatCode="General">
                  <c:v>0.80182961691598</c:v>
                </c:pt>
                <c:pt idx="8026" formatCode="General">
                  <c:v>0.80192953337915</c:v>
                </c:pt>
                <c:pt idx="8027" formatCode="General">
                  <c:v>0.80202944984232</c:v>
                </c:pt>
                <c:pt idx="8028" formatCode="General">
                  <c:v>0.80212936630548</c:v>
                </c:pt>
                <c:pt idx="8029" formatCode="General">
                  <c:v>0.80222928276865</c:v>
                </c:pt>
                <c:pt idx="8030" formatCode="General">
                  <c:v>0.80232919923182</c:v>
                </c:pt>
                <c:pt idx="8031" formatCode="General">
                  <c:v>0.80242911569498</c:v>
                </c:pt>
                <c:pt idx="8032" formatCode="General">
                  <c:v>0.80252903215815</c:v>
                </c:pt>
                <c:pt idx="8033" formatCode="General">
                  <c:v>0.80262894862132</c:v>
                </c:pt>
                <c:pt idx="8034" formatCode="General">
                  <c:v>0.80272886508448</c:v>
                </c:pt>
                <c:pt idx="8035" formatCode="General">
                  <c:v>0.80282878154765</c:v>
                </c:pt>
                <c:pt idx="8036" formatCode="General">
                  <c:v>0.80292869801082</c:v>
                </c:pt>
                <c:pt idx="8037" formatCode="General">
                  <c:v>0.80302861447399</c:v>
                </c:pt>
                <c:pt idx="8038" formatCode="General">
                  <c:v>0.80312853093715</c:v>
                </c:pt>
                <c:pt idx="8039" formatCode="General">
                  <c:v>0.80322844740032</c:v>
                </c:pt>
                <c:pt idx="8040" formatCode="General">
                  <c:v>0.80332836386349</c:v>
                </c:pt>
                <c:pt idx="8041" formatCode="General">
                  <c:v>0.80342828032665</c:v>
                </c:pt>
                <c:pt idx="8042" formatCode="General">
                  <c:v>0.80352819678982</c:v>
                </c:pt>
                <c:pt idx="8043" formatCode="General">
                  <c:v>0.80362811325299</c:v>
                </c:pt>
                <c:pt idx="8044" formatCode="General">
                  <c:v>0.80372802971616</c:v>
                </c:pt>
                <c:pt idx="8045" formatCode="General">
                  <c:v>0.80382794617932</c:v>
                </c:pt>
                <c:pt idx="8046" formatCode="General">
                  <c:v>0.80392786264249</c:v>
                </c:pt>
                <c:pt idx="8047" formatCode="General">
                  <c:v>0.80402777910566</c:v>
                </c:pt>
                <c:pt idx="8048" formatCode="General">
                  <c:v>0.80412769556882</c:v>
                </c:pt>
                <c:pt idx="8049" formatCode="General">
                  <c:v>0.80422761203199</c:v>
                </c:pt>
                <c:pt idx="8050" formatCode="General">
                  <c:v>0.80432752849516</c:v>
                </c:pt>
                <c:pt idx="8051" formatCode="General">
                  <c:v>0.80442744495833</c:v>
                </c:pt>
                <c:pt idx="8052" formatCode="General">
                  <c:v>0.80452736142149</c:v>
                </c:pt>
                <c:pt idx="8053" formatCode="General">
                  <c:v>0.80462727788466</c:v>
                </c:pt>
                <c:pt idx="8054" formatCode="General">
                  <c:v>0.80472719434783</c:v>
                </c:pt>
                <c:pt idx="8055" formatCode="General">
                  <c:v>0.80482711081099</c:v>
                </c:pt>
                <c:pt idx="8056" formatCode="General">
                  <c:v>0.80492702727416</c:v>
                </c:pt>
                <c:pt idx="8057" formatCode="General">
                  <c:v>0.80502694373733</c:v>
                </c:pt>
                <c:pt idx="8058" formatCode="General">
                  <c:v>0.8051268602005</c:v>
                </c:pt>
                <c:pt idx="8059" formatCode="General">
                  <c:v>0.80522677666366</c:v>
                </c:pt>
                <c:pt idx="8060" formatCode="General">
                  <c:v>0.80532669312683</c:v>
                </c:pt>
                <c:pt idx="8061" formatCode="General">
                  <c:v>0.80542660959</c:v>
                </c:pt>
                <c:pt idx="8062" formatCode="General">
                  <c:v>0.80552652605316</c:v>
                </c:pt>
                <c:pt idx="8063" formatCode="General">
                  <c:v>0.80562644251633</c:v>
                </c:pt>
                <c:pt idx="8064" formatCode="General">
                  <c:v>0.8057263589795</c:v>
                </c:pt>
                <c:pt idx="8065" formatCode="General">
                  <c:v>0.80582627544266</c:v>
                </c:pt>
                <c:pt idx="8066" formatCode="General">
                  <c:v>0.80592619190583</c:v>
                </c:pt>
                <c:pt idx="8067" formatCode="General">
                  <c:v>0.806026108369</c:v>
                </c:pt>
                <c:pt idx="8068" formatCode="General">
                  <c:v>0.80612602483217</c:v>
                </c:pt>
                <c:pt idx="8069" formatCode="General">
                  <c:v>0.80622594129533</c:v>
                </c:pt>
                <c:pt idx="8070" formatCode="General">
                  <c:v>0.8063258577585</c:v>
                </c:pt>
                <c:pt idx="8071" formatCode="General">
                  <c:v>0.80642577422167</c:v>
                </c:pt>
                <c:pt idx="8072" formatCode="General">
                  <c:v>0.80652569068483</c:v>
                </c:pt>
                <c:pt idx="8073" formatCode="General">
                  <c:v>0.806625607148</c:v>
                </c:pt>
                <c:pt idx="8074" formatCode="General">
                  <c:v>0.80672552361117</c:v>
                </c:pt>
                <c:pt idx="8075" formatCode="General">
                  <c:v>0.80682544007434</c:v>
                </c:pt>
                <c:pt idx="8076" formatCode="General">
                  <c:v>0.8069253565375</c:v>
                </c:pt>
                <c:pt idx="8077" formatCode="General">
                  <c:v>0.80702527300067</c:v>
                </c:pt>
                <c:pt idx="8078" formatCode="General">
                  <c:v>0.80712518946384</c:v>
                </c:pt>
                <c:pt idx="8079" formatCode="General">
                  <c:v>0.807225105927</c:v>
                </c:pt>
                <c:pt idx="8080" formatCode="General">
                  <c:v>0.80732502239017</c:v>
                </c:pt>
                <c:pt idx="8081" formatCode="General">
                  <c:v>0.80742493885334</c:v>
                </c:pt>
                <c:pt idx="8082" formatCode="General">
                  <c:v>0.80752485531651</c:v>
                </c:pt>
                <c:pt idx="8083" formatCode="General">
                  <c:v>0.80762477177967</c:v>
                </c:pt>
                <c:pt idx="8084" formatCode="General">
                  <c:v>0.80772468824284</c:v>
                </c:pt>
                <c:pt idx="8085" formatCode="General">
                  <c:v>0.80782460470601</c:v>
                </c:pt>
                <c:pt idx="8086" formatCode="General">
                  <c:v>0.80792452116917</c:v>
                </c:pt>
                <c:pt idx="8087" formatCode="General">
                  <c:v>0.80802443763234</c:v>
                </c:pt>
                <c:pt idx="8088" formatCode="General">
                  <c:v>0.80812435409551</c:v>
                </c:pt>
                <c:pt idx="8089" formatCode="General">
                  <c:v>0.80822427055868</c:v>
                </c:pt>
                <c:pt idx="8090" formatCode="General">
                  <c:v>0.80832418702184</c:v>
                </c:pt>
                <c:pt idx="8091" formatCode="General">
                  <c:v>0.80842410348501</c:v>
                </c:pt>
                <c:pt idx="8092" formatCode="General">
                  <c:v>0.80852401994818</c:v>
                </c:pt>
                <c:pt idx="8093" formatCode="General">
                  <c:v>0.80862393641134</c:v>
                </c:pt>
                <c:pt idx="8094" formatCode="General">
                  <c:v>0.80872385287451</c:v>
                </c:pt>
                <c:pt idx="8095" formatCode="General">
                  <c:v>0.80882376933768</c:v>
                </c:pt>
                <c:pt idx="8096" formatCode="General">
                  <c:v>0.80892368580085</c:v>
                </c:pt>
                <c:pt idx="8097" formatCode="General">
                  <c:v>0.80902360226401</c:v>
                </c:pt>
                <c:pt idx="8098" formatCode="General">
                  <c:v>0.80912351872718</c:v>
                </c:pt>
                <c:pt idx="8099" formatCode="General">
                  <c:v>0.80922343519035</c:v>
                </c:pt>
                <c:pt idx="8100" formatCode="General">
                  <c:v>0.80932335165351</c:v>
                </c:pt>
                <c:pt idx="8101" formatCode="General">
                  <c:v>0.80942326811668</c:v>
                </c:pt>
                <c:pt idx="8102" formatCode="General">
                  <c:v>0.80952318457985</c:v>
                </c:pt>
                <c:pt idx="8103" formatCode="General">
                  <c:v>0.80962310104301</c:v>
                </c:pt>
                <c:pt idx="8104" formatCode="General">
                  <c:v>0.80972301750618</c:v>
                </c:pt>
                <c:pt idx="8105" formatCode="General">
                  <c:v>0.80982293396935</c:v>
                </c:pt>
                <c:pt idx="8106" formatCode="General">
                  <c:v>0.80992285043252</c:v>
                </c:pt>
                <c:pt idx="8107" formatCode="General">
                  <c:v>0.81002276689568</c:v>
                </c:pt>
                <c:pt idx="8108" formatCode="General">
                  <c:v>0.81012268335885</c:v>
                </c:pt>
                <c:pt idx="8109" formatCode="General">
                  <c:v>0.81022259982202</c:v>
                </c:pt>
                <c:pt idx="8110" formatCode="General">
                  <c:v>0.81032251628518</c:v>
                </c:pt>
                <c:pt idx="8111" formatCode="General">
                  <c:v>0.81042243274835</c:v>
                </c:pt>
                <c:pt idx="8112" formatCode="General">
                  <c:v>0.81052234921152</c:v>
                </c:pt>
                <c:pt idx="8113" formatCode="General">
                  <c:v>0.81062226567469</c:v>
                </c:pt>
                <c:pt idx="8114" formatCode="General">
                  <c:v>0.81072218213785</c:v>
                </c:pt>
                <c:pt idx="8115" formatCode="General">
                  <c:v>0.81082209860102</c:v>
                </c:pt>
                <c:pt idx="8116" formatCode="General">
                  <c:v>0.81092201506419</c:v>
                </c:pt>
                <c:pt idx="8117" formatCode="General">
                  <c:v>0.81102193152735</c:v>
                </c:pt>
                <c:pt idx="8118" formatCode="General">
                  <c:v>0.81112184799052</c:v>
                </c:pt>
                <c:pt idx="8119" formatCode="General">
                  <c:v>0.81122176445369</c:v>
                </c:pt>
                <c:pt idx="8120" formatCode="General">
                  <c:v>0.81132168091686</c:v>
                </c:pt>
                <c:pt idx="8121" formatCode="General">
                  <c:v>0.81142159738002</c:v>
                </c:pt>
                <c:pt idx="8122" formatCode="General">
                  <c:v>0.81152151384319</c:v>
                </c:pt>
                <c:pt idx="8123" formatCode="General">
                  <c:v>0.81162143030636</c:v>
                </c:pt>
                <c:pt idx="8124" formatCode="General">
                  <c:v>0.81172134676952</c:v>
                </c:pt>
                <c:pt idx="8125" formatCode="General">
                  <c:v>0.81182126323269</c:v>
                </c:pt>
                <c:pt idx="8126" formatCode="General">
                  <c:v>0.81192117969586</c:v>
                </c:pt>
                <c:pt idx="8127" formatCode="General">
                  <c:v>0.81202109615903</c:v>
                </c:pt>
                <c:pt idx="8128" formatCode="General">
                  <c:v>0.81212101262219</c:v>
                </c:pt>
                <c:pt idx="8129" formatCode="General">
                  <c:v>0.81222092908536</c:v>
                </c:pt>
                <c:pt idx="8130" formatCode="General">
                  <c:v>0.81232084554853</c:v>
                </c:pt>
                <c:pt idx="8131" formatCode="General">
                  <c:v>0.81242076201169</c:v>
                </c:pt>
                <c:pt idx="8132" formatCode="General">
                  <c:v>0.81252067847486</c:v>
                </c:pt>
                <c:pt idx="8133" formatCode="General">
                  <c:v>0.81262059493803</c:v>
                </c:pt>
                <c:pt idx="8134" formatCode="General">
                  <c:v>0.81272051140119</c:v>
                </c:pt>
                <c:pt idx="8135" formatCode="General">
                  <c:v>0.81282042786436</c:v>
                </c:pt>
                <c:pt idx="8136" formatCode="General">
                  <c:v>0.81292034432753</c:v>
                </c:pt>
                <c:pt idx="8137" formatCode="General">
                  <c:v>0.8130202607907</c:v>
                </c:pt>
                <c:pt idx="8138" formatCode="General">
                  <c:v>0.81312017725386</c:v>
                </c:pt>
                <c:pt idx="8139" formatCode="General">
                  <c:v>0.81322009371703</c:v>
                </c:pt>
                <c:pt idx="8140" formatCode="General">
                  <c:v>0.8133200101802</c:v>
                </c:pt>
                <c:pt idx="8141" formatCode="General">
                  <c:v>0.81341992664336</c:v>
                </c:pt>
                <c:pt idx="8142" formatCode="General">
                  <c:v>0.81351984310653</c:v>
                </c:pt>
                <c:pt idx="8143" formatCode="General">
                  <c:v>0.8136197595697</c:v>
                </c:pt>
                <c:pt idx="8144" formatCode="General">
                  <c:v>0.81371967603287</c:v>
                </c:pt>
                <c:pt idx="8145" formatCode="General">
                  <c:v>0.81381959249603</c:v>
                </c:pt>
                <c:pt idx="8146" formatCode="General">
                  <c:v>0.8139195089592</c:v>
                </c:pt>
                <c:pt idx="8147" formatCode="General">
                  <c:v>0.81401942542237</c:v>
                </c:pt>
                <c:pt idx="8148" formatCode="General">
                  <c:v>0.81411934188553</c:v>
                </c:pt>
                <c:pt idx="8149" formatCode="General">
                  <c:v>0.8142192583487</c:v>
                </c:pt>
                <c:pt idx="8150" formatCode="General">
                  <c:v>0.81431917481187</c:v>
                </c:pt>
                <c:pt idx="8151" formatCode="General">
                  <c:v>0.81441909127504</c:v>
                </c:pt>
                <c:pt idx="8152" formatCode="General">
                  <c:v>0.8145190077382</c:v>
                </c:pt>
                <c:pt idx="8153" formatCode="General">
                  <c:v>0.81461892420137</c:v>
                </c:pt>
                <c:pt idx="8154" formatCode="General">
                  <c:v>0.81471884066454</c:v>
                </c:pt>
                <c:pt idx="8155" formatCode="General">
                  <c:v>0.8148187571277</c:v>
                </c:pt>
                <c:pt idx="8156" formatCode="General">
                  <c:v>0.81491867359087</c:v>
                </c:pt>
                <c:pt idx="8157" formatCode="General">
                  <c:v>0.81501859005404</c:v>
                </c:pt>
                <c:pt idx="8158" formatCode="General">
                  <c:v>0.81511850651721</c:v>
                </c:pt>
                <c:pt idx="8159" formatCode="General">
                  <c:v>0.81521842298037</c:v>
                </c:pt>
                <c:pt idx="8160" formatCode="General">
                  <c:v>0.81531833944354</c:v>
                </c:pt>
                <c:pt idx="8161" formatCode="General">
                  <c:v>0.81541825590671</c:v>
                </c:pt>
                <c:pt idx="8162" formatCode="General">
                  <c:v>0.81551817236987</c:v>
                </c:pt>
                <c:pt idx="8163" formatCode="General">
                  <c:v>0.81561808883304</c:v>
                </c:pt>
                <c:pt idx="8164" formatCode="General">
                  <c:v>0.81571800529621</c:v>
                </c:pt>
                <c:pt idx="8165" formatCode="General">
                  <c:v>0.81581792175937</c:v>
                </c:pt>
                <c:pt idx="8166" formatCode="General">
                  <c:v>0.81591783822254</c:v>
                </c:pt>
                <c:pt idx="8167" formatCode="General">
                  <c:v>0.81601775468571</c:v>
                </c:pt>
                <c:pt idx="8168" formatCode="General">
                  <c:v>0.81611767114888</c:v>
                </c:pt>
                <c:pt idx="8169" formatCode="General">
                  <c:v>0.81621758761204</c:v>
                </c:pt>
                <c:pt idx="8170" formatCode="General">
                  <c:v>0.81631750407521</c:v>
                </c:pt>
                <c:pt idx="8171" formatCode="General">
                  <c:v>0.81641742053838</c:v>
                </c:pt>
                <c:pt idx="8172" formatCode="General">
                  <c:v>0.81651733700154</c:v>
                </c:pt>
                <c:pt idx="8173" formatCode="General">
                  <c:v>0.81661725346471</c:v>
                </c:pt>
                <c:pt idx="8174" formatCode="General">
                  <c:v>0.81671716992788</c:v>
                </c:pt>
                <c:pt idx="8175" formatCode="General">
                  <c:v>0.81681708639105</c:v>
                </c:pt>
                <c:pt idx="8176" formatCode="General">
                  <c:v>0.81691700285421</c:v>
                </c:pt>
                <c:pt idx="8177" formatCode="General">
                  <c:v>0.81701691931738</c:v>
                </c:pt>
                <c:pt idx="8178" formatCode="General">
                  <c:v>0.81711683578055</c:v>
                </c:pt>
                <c:pt idx="8179" formatCode="General">
                  <c:v>0.81721675224371</c:v>
                </c:pt>
                <c:pt idx="8180" formatCode="General">
                  <c:v>0.81731666870688</c:v>
                </c:pt>
                <c:pt idx="8181" formatCode="General">
                  <c:v>0.81741658517005</c:v>
                </c:pt>
                <c:pt idx="8182" formatCode="General">
                  <c:v>0.81751650163322</c:v>
                </c:pt>
                <c:pt idx="8183" formatCode="General">
                  <c:v>0.81761641809638</c:v>
                </c:pt>
                <c:pt idx="8184" formatCode="General">
                  <c:v>0.81771633455955</c:v>
                </c:pt>
                <c:pt idx="8185" formatCode="General">
                  <c:v>0.81781625102272</c:v>
                </c:pt>
                <c:pt idx="8186" formatCode="General">
                  <c:v>0.81791616748588</c:v>
                </c:pt>
                <c:pt idx="8187" formatCode="General">
                  <c:v>0.81801608394905</c:v>
                </c:pt>
                <c:pt idx="8188" formatCode="General">
                  <c:v>0.81811600041222</c:v>
                </c:pt>
                <c:pt idx="8189" formatCode="General">
                  <c:v>0.81821591687539</c:v>
                </c:pt>
                <c:pt idx="8190" formatCode="General">
                  <c:v>0.81831583333855</c:v>
                </c:pt>
                <c:pt idx="8191" formatCode="General">
                  <c:v>0.81841574980172</c:v>
                </c:pt>
                <c:pt idx="8192" formatCode="General">
                  <c:v>0.81851566626489</c:v>
                </c:pt>
                <c:pt idx="8193" formatCode="General">
                  <c:v>0.81861558272805</c:v>
                </c:pt>
                <c:pt idx="8194" formatCode="General">
                  <c:v>0.81871549919122</c:v>
                </c:pt>
                <c:pt idx="8195" formatCode="General">
                  <c:v>0.81881541565439</c:v>
                </c:pt>
                <c:pt idx="8196" formatCode="General">
                  <c:v>0.81891533211756</c:v>
                </c:pt>
                <c:pt idx="8197" formatCode="General">
                  <c:v>0.81901524858072</c:v>
                </c:pt>
                <c:pt idx="8198" formatCode="General">
                  <c:v>0.81911516504389</c:v>
                </c:pt>
                <c:pt idx="8199" formatCode="General">
                  <c:v>0.81921508150706</c:v>
                </c:pt>
                <c:pt idx="8200" formatCode="General">
                  <c:v>0.81931499797022</c:v>
                </c:pt>
                <c:pt idx="8201" formatCode="General">
                  <c:v>0.81941491443339</c:v>
                </c:pt>
                <c:pt idx="8202" formatCode="General">
                  <c:v>0.81951483089656</c:v>
                </c:pt>
                <c:pt idx="8203" formatCode="General">
                  <c:v>0.81961474735972</c:v>
                </c:pt>
                <c:pt idx="8204" formatCode="General">
                  <c:v>0.81971466382289</c:v>
                </c:pt>
                <c:pt idx="8205" formatCode="General">
                  <c:v>0.81981458028606</c:v>
                </c:pt>
                <c:pt idx="8206" formatCode="General">
                  <c:v>0.81991449674923</c:v>
                </c:pt>
                <c:pt idx="8207" formatCode="General">
                  <c:v>0.82001441321239</c:v>
                </c:pt>
                <c:pt idx="8208" formatCode="General">
                  <c:v>0.82011432967556</c:v>
                </c:pt>
                <c:pt idx="8209" formatCode="General">
                  <c:v>0.82021424613873</c:v>
                </c:pt>
                <c:pt idx="8210" formatCode="General">
                  <c:v>0.82031416260189</c:v>
                </c:pt>
                <c:pt idx="8211" formatCode="General">
                  <c:v>0.82041407906506</c:v>
                </c:pt>
                <c:pt idx="8212" formatCode="General">
                  <c:v>0.82051399552823</c:v>
                </c:pt>
                <c:pt idx="8213" formatCode="General">
                  <c:v>0.8206139119914</c:v>
                </c:pt>
                <c:pt idx="8214" formatCode="General">
                  <c:v>0.82071382845456</c:v>
                </c:pt>
                <c:pt idx="8215" formatCode="General">
                  <c:v>0.82081374491773</c:v>
                </c:pt>
                <c:pt idx="8216" formatCode="General">
                  <c:v>0.8209136613809</c:v>
                </c:pt>
                <c:pt idx="8217" formatCode="General">
                  <c:v>0.82101357784406</c:v>
                </c:pt>
                <c:pt idx="8218" formatCode="General">
                  <c:v>0.82111349430723</c:v>
                </c:pt>
                <c:pt idx="8219" formatCode="General">
                  <c:v>0.8212134107704</c:v>
                </c:pt>
                <c:pt idx="8220" formatCode="General">
                  <c:v>0.82131332723357</c:v>
                </c:pt>
                <c:pt idx="8221" formatCode="General">
                  <c:v>0.82141324369673</c:v>
                </c:pt>
                <c:pt idx="8222" formatCode="General">
                  <c:v>0.8215131601599</c:v>
                </c:pt>
                <c:pt idx="8223" formatCode="General">
                  <c:v>0.82161307662307</c:v>
                </c:pt>
                <c:pt idx="8224" formatCode="General">
                  <c:v>0.82171299308623</c:v>
                </c:pt>
                <c:pt idx="8225" formatCode="General">
                  <c:v>0.8218129095494</c:v>
                </c:pt>
                <c:pt idx="8226" formatCode="General">
                  <c:v>0.82191282601257</c:v>
                </c:pt>
                <c:pt idx="8227" formatCode="General">
                  <c:v>0.82201274247574</c:v>
                </c:pt>
                <c:pt idx="8228" formatCode="General">
                  <c:v>0.8221126589389</c:v>
                </c:pt>
                <c:pt idx="8229" formatCode="General">
                  <c:v>0.82221257540207</c:v>
                </c:pt>
                <c:pt idx="8230" formatCode="General">
                  <c:v>0.82231249186524</c:v>
                </c:pt>
                <c:pt idx="8231" formatCode="General">
                  <c:v>0.8224124083284</c:v>
                </c:pt>
                <c:pt idx="8232" formatCode="General">
                  <c:v>0.82251232479157</c:v>
                </c:pt>
                <c:pt idx="8233" formatCode="General">
                  <c:v>0.82261224125474</c:v>
                </c:pt>
                <c:pt idx="8234" formatCode="General">
                  <c:v>0.8227121577179</c:v>
                </c:pt>
                <c:pt idx="8235" formatCode="General">
                  <c:v>0.82281207418107</c:v>
                </c:pt>
                <c:pt idx="8236" formatCode="General">
                  <c:v>0.82291199064424</c:v>
                </c:pt>
                <c:pt idx="8237" formatCode="General">
                  <c:v>0.82301190710741</c:v>
                </c:pt>
                <c:pt idx="8238" formatCode="General">
                  <c:v>0.82311182357057</c:v>
                </c:pt>
                <c:pt idx="8239" formatCode="General">
                  <c:v>0.82321174003374</c:v>
                </c:pt>
                <c:pt idx="8240" formatCode="General">
                  <c:v>0.82331165649691</c:v>
                </c:pt>
                <c:pt idx="8241" formatCode="General">
                  <c:v>0.82341157296007</c:v>
                </c:pt>
                <c:pt idx="8242" formatCode="General">
                  <c:v>0.82351148942324</c:v>
                </c:pt>
                <c:pt idx="8243" formatCode="General">
                  <c:v>0.82361140588641</c:v>
                </c:pt>
                <c:pt idx="8244" formatCode="General">
                  <c:v>0.82371132234958</c:v>
                </c:pt>
                <c:pt idx="8245" formatCode="General">
                  <c:v>0.82381123881274</c:v>
                </c:pt>
                <c:pt idx="8246" formatCode="General">
                  <c:v>0.82391115527591</c:v>
                </c:pt>
                <c:pt idx="8247" formatCode="General">
                  <c:v>0.82401107173908</c:v>
                </c:pt>
                <c:pt idx="8248" formatCode="General">
                  <c:v>0.82411098820224</c:v>
                </c:pt>
                <c:pt idx="8249" formatCode="General">
                  <c:v>0.82421090466541</c:v>
                </c:pt>
                <c:pt idx="8250" formatCode="General">
                  <c:v>0.82431082112858</c:v>
                </c:pt>
                <c:pt idx="8251" formatCode="General">
                  <c:v>0.82441073759175</c:v>
                </c:pt>
                <c:pt idx="8252" formatCode="General">
                  <c:v>0.82451065405491</c:v>
                </c:pt>
                <c:pt idx="8253" formatCode="General">
                  <c:v>0.82461057051808</c:v>
                </c:pt>
                <c:pt idx="8254" formatCode="General">
                  <c:v>0.82471048698125</c:v>
                </c:pt>
                <c:pt idx="8255" formatCode="General">
                  <c:v>0.82481040344441</c:v>
                </c:pt>
                <c:pt idx="8256" formatCode="General">
                  <c:v>0.82491031990758</c:v>
                </c:pt>
                <c:pt idx="8257" formatCode="General">
                  <c:v>0.82501023637075</c:v>
                </c:pt>
                <c:pt idx="8258" formatCode="General">
                  <c:v>0.82511015283392</c:v>
                </c:pt>
                <c:pt idx="8259" formatCode="General">
                  <c:v>0.82521006929708</c:v>
                </c:pt>
                <c:pt idx="8260" formatCode="General">
                  <c:v>0.82530998576025</c:v>
                </c:pt>
                <c:pt idx="8261" formatCode="General">
                  <c:v>0.82540990222342</c:v>
                </c:pt>
                <c:pt idx="8262" formatCode="General">
                  <c:v>0.82550981868658</c:v>
                </c:pt>
                <c:pt idx="8263" formatCode="General">
                  <c:v>0.82560973514975</c:v>
                </c:pt>
                <c:pt idx="8264" formatCode="General">
                  <c:v>0.82570965161292</c:v>
                </c:pt>
                <c:pt idx="8265" formatCode="General">
                  <c:v>0.82580956807609</c:v>
                </c:pt>
                <c:pt idx="8266" formatCode="General">
                  <c:v>0.82590948453925</c:v>
                </c:pt>
                <c:pt idx="8267" formatCode="General">
                  <c:v>0.82600940100242</c:v>
                </c:pt>
                <c:pt idx="8268" formatCode="General">
                  <c:v>0.82610931746559</c:v>
                </c:pt>
                <c:pt idx="8269" formatCode="General">
                  <c:v>0.82620923392875</c:v>
                </c:pt>
                <c:pt idx="8270" formatCode="General">
                  <c:v>0.82630915039192</c:v>
                </c:pt>
                <c:pt idx="8271" formatCode="General">
                  <c:v>0.82640906685509</c:v>
                </c:pt>
                <c:pt idx="8272" formatCode="General">
                  <c:v>0.82650898331825</c:v>
                </c:pt>
                <c:pt idx="8273" formatCode="General">
                  <c:v>0.82660889978142</c:v>
                </c:pt>
                <c:pt idx="8274" formatCode="General">
                  <c:v>0.82670881624459</c:v>
                </c:pt>
                <c:pt idx="8275" formatCode="General">
                  <c:v>0.82680873270776</c:v>
                </c:pt>
                <c:pt idx="8276" formatCode="General">
                  <c:v>0.82690864917092</c:v>
                </c:pt>
                <c:pt idx="8277" formatCode="General">
                  <c:v>0.82700856563409</c:v>
                </c:pt>
                <c:pt idx="8278" formatCode="General">
                  <c:v>0.82710848209726</c:v>
                </c:pt>
                <c:pt idx="8279" formatCode="General">
                  <c:v>0.82720839856042</c:v>
                </c:pt>
                <c:pt idx="8280" formatCode="General">
                  <c:v>0.82730831502359</c:v>
                </c:pt>
                <c:pt idx="8281" formatCode="General">
                  <c:v>0.82740823148676</c:v>
                </c:pt>
                <c:pt idx="8282" formatCode="General">
                  <c:v>0.82750814794993</c:v>
                </c:pt>
                <c:pt idx="8283" formatCode="General">
                  <c:v>0.82760806441309</c:v>
                </c:pt>
                <c:pt idx="8284" formatCode="General">
                  <c:v>0.82770798087626</c:v>
                </c:pt>
                <c:pt idx="8285" formatCode="General">
                  <c:v>0.82780789733943</c:v>
                </c:pt>
                <c:pt idx="8286" formatCode="General">
                  <c:v>0.82790781380259</c:v>
                </c:pt>
                <c:pt idx="8287" formatCode="General">
                  <c:v>0.82800773026576</c:v>
                </c:pt>
                <c:pt idx="8288" formatCode="General">
                  <c:v>0.82810764672893</c:v>
                </c:pt>
                <c:pt idx="8289" formatCode="General">
                  <c:v>0.8282075631921</c:v>
                </c:pt>
                <c:pt idx="8290" formatCode="General">
                  <c:v>0.82830747965526</c:v>
                </c:pt>
                <c:pt idx="8291" formatCode="General">
                  <c:v>0.82840739611843</c:v>
                </c:pt>
                <c:pt idx="8292" formatCode="General">
                  <c:v>0.8285073125816</c:v>
                </c:pt>
                <c:pt idx="8293" formatCode="General">
                  <c:v>0.82860722904476</c:v>
                </c:pt>
                <c:pt idx="8294" formatCode="General">
                  <c:v>0.82870714550793</c:v>
                </c:pt>
                <c:pt idx="8295" formatCode="General">
                  <c:v>0.8288070619711</c:v>
                </c:pt>
                <c:pt idx="8296" formatCode="General">
                  <c:v>0.82890697843427</c:v>
                </c:pt>
                <c:pt idx="8297" formatCode="General">
                  <c:v>0.82900689489743</c:v>
                </c:pt>
                <c:pt idx="8298" formatCode="General">
                  <c:v>0.8291068113606</c:v>
                </c:pt>
                <c:pt idx="8299" formatCode="General">
                  <c:v>0.82920672782377</c:v>
                </c:pt>
                <c:pt idx="8300" formatCode="General">
                  <c:v>0.82930664428693</c:v>
                </c:pt>
                <c:pt idx="8301" formatCode="General">
                  <c:v>0.8294065607501</c:v>
                </c:pt>
                <c:pt idx="8302" formatCode="General">
                  <c:v>0.82950647721327</c:v>
                </c:pt>
                <c:pt idx="8303" formatCode="General">
                  <c:v>0.82960639367643</c:v>
                </c:pt>
                <c:pt idx="8304" formatCode="General">
                  <c:v>0.8297063101396</c:v>
                </c:pt>
                <c:pt idx="8305" formatCode="General">
                  <c:v>0.82980622660277</c:v>
                </c:pt>
                <c:pt idx="8306" formatCode="General">
                  <c:v>0.82990614306594</c:v>
                </c:pt>
                <c:pt idx="8307" formatCode="General">
                  <c:v>0.8300060595291</c:v>
                </c:pt>
                <c:pt idx="8308" formatCode="General">
                  <c:v>0.83010597599227</c:v>
                </c:pt>
                <c:pt idx="8309" formatCode="General">
                  <c:v>0.83020589245544</c:v>
                </c:pt>
                <c:pt idx="8310" formatCode="General">
                  <c:v>0.8303058089186</c:v>
                </c:pt>
                <c:pt idx="8311" formatCode="General">
                  <c:v>0.83040572538177</c:v>
                </c:pt>
                <c:pt idx="8312" formatCode="General">
                  <c:v>0.83050564184494</c:v>
                </c:pt>
                <c:pt idx="8313" formatCode="General">
                  <c:v>0.83060555830811</c:v>
                </c:pt>
                <c:pt idx="8314" formatCode="General">
                  <c:v>0.83070547477127</c:v>
                </c:pt>
                <c:pt idx="8315" formatCode="General">
                  <c:v>0.83080539123444</c:v>
                </c:pt>
                <c:pt idx="8316" formatCode="General">
                  <c:v>0.83090530769761</c:v>
                </c:pt>
                <c:pt idx="8317" formatCode="General">
                  <c:v>0.83100522416077</c:v>
                </c:pt>
                <c:pt idx="8318" formatCode="General">
                  <c:v>0.83110514062394</c:v>
                </c:pt>
                <c:pt idx="8319" formatCode="General">
                  <c:v>0.83120505708711</c:v>
                </c:pt>
                <c:pt idx="8320" formatCode="General">
                  <c:v>0.83130497355028</c:v>
                </c:pt>
                <c:pt idx="8321" formatCode="General">
                  <c:v>0.83140489001344</c:v>
                </c:pt>
                <c:pt idx="8322" formatCode="General">
                  <c:v>0.83150480647661</c:v>
                </c:pt>
                <c:pt idx="8323" formatCode="General">
                  <c:v>0.83160472293978</c:v>
                </c:pt>
                <c:pt idx="8324" formatCode="General">
                  <c:v>0.83170463940294</c:v>
                </c:pt>
                <c:pt idx="8325" formatCode="General">
                  <c:v>0.83180455586611</c:v>
                </c:pt>
                <c:pt idx="8326" formatCode="General">
                  <c:v>0.83190447232928</c:v>
                </c:pt>
                <c:pt idx="8327" formatCode="General">
                  <c:v>0.83200438879245</c:v>
                </c:pt>
                <c:pt idx="8328" formatCode="General">
                  <c:v>0.83210430525561</c:v>
                </c:pt>
                <c:pt idx="8329" formatCode="General">
                  <c:v>0.83220422171878</c:v>
                </c:pt>
                <c:pt idx="8330" formatCode="General">
                  <c:v>0.83230413818195</c:v>
                </c:pt>
                <c:pt idx="8331" formatCode="General">
                  <c:v>0.83240405464511</c:v>
                </c:pt>
                <c:pt idx="8332" formatCode="General">
                  <c:v>0.83250397110828</c:v>
                </c:pt>
                <c:pt idx="8333" formatCode="General">
                  <c:v>0.83260388757145</c:v>
                </c:pt>
                <c:pt idx="8334" formatCode="General">
                  <c:v>0.83270380403461</c:v>
                </c:pt>
                <c:pt idx="8335" formatCode="General">
                  <c:v>0.83280372049778</c:v>
                </c:pt>
                <c:pt idx="8336" formatCode="General">
                  <c:v>0.83290363696095</c:v>
                </c:pt>
                <c:pt idx="8337" formatCode="General">
                  <c:v>0.83300355342412</c:v>
                </c:pt>
                <c:pt idx="8338" formatCode="General">
                  <c:v>0.83310346988728</c:v>
                </c:pt>
                <c:pt idx="8339" formatCode="General">
                  <c:v>0.83320338635045</c:v>
                </c:pt>
                <c:pt idx="8340" formatCode="General">
                  <c:v>0.83330330281362</c:v>
                </c:pt>
                <c:pt idx="8341" formatCode="General">
                  <c:v>0.83340321927678</c:v>
                </c:pt>
                <c:pt idx="8342" formatCode="General">
                  <c:v>0.83350313573995</c:v>
                </c:pt>
                <c:pt idx="8343" formatCode="General">
                  <c:v>0.83360305220312</c:v>
                </c:pt>
                <c:pt idx="8344" formatCode="General">
                  <c:v>0.83370296866629</c:v>
                </c:pt>
                <c:pt idx="8345" formatCode="General">
                  <c:v>0.83380288512945</c:v>
                </c:pt>
                <c:pt idx="8346" formatCode="General">
                  <c:v>0.83390280159262</c:v>
                </c:pt>
                <c:pt idx="8347" formatCode="General">
                  <c:v>0.83400271805579</c:v>
                </c:pt>
                <c:pt idx="8348" formatCode="General">
                  <c:v>0.83410263451895</c:v>
                </c:pt>
                <c:pt idx="8349" formatCode="General">
                  <c:v>0.83420255098212</c:v>
                </c:pt>
                <c:pt idx="8350" formatCode="General">
                  <c:v>0.83430246744529</c:v>
                </c:pt>
                <c:pt idx="8351" formatCode="General">
                  <c:v>0.83440238390846</c:v>
                </c:pt>
                <c:pt idx="8352" formatCode="General">
                  <c:v>0.83450230037162</c:v>
                </c:pt>
                <c:pt idx="8353" formatCode="General">
                  <c:v>0.83460221683479</c:v>
                </c:pt>
                <c:pt idx="8354" formatCode="General">
                  <c:v>0.83470213329796</c:v>
                </c:pt>
                <c:pt idx="8355" formatCode="General">
                  <c:v>0.83480204976112</c:v>
                </c:pt>
                <c:pt idx="8356" formatCode="General">
                  <c:v>0.83490196622429</c:v>
                </c:pt>
                <c:pt idx="8357" formatCode="General">
                  <c:v>0.83500188268746</c:v>
                </c:pt>
                <c:pt idx="8358" formatCode="General">
                  <c:v>0.83510179915063</c:v>
                </c:pt>
                <c:pt idx="8359" formatCode="General">
                  <c:v>0.83520171561379</c:v>
                </c:pt>
                <c:pt idx="8360" formatCode="General">
                  <c:v>0.83530163207696</c:v>
                </c:pt>
                <c:pt idx="8361" formatCode="General">
                  <c:v>0.83540154854013</c:v>
                </c:pt>
                <c:pt idx="8362" formatCode="General">
                  <c:v>0.83550146500329</c:v>
                </c:pt>
                <c:pt idx="8363" formatCode="General">
                  <c:v>0.83560138146646</c:v>
                </c:pt>
                <c:pt idx="8364" formatCode="General">
                  <c:v>0.83570129792963</c:v>
                </c:pt>
                <c:pt idx="8365" formatCode="General">
                  <c:v>0.83580121439279</c:v>
                </c:pt>
                <c:pt idx="8366" formatCode="General">
                  <c:v>0.83590113085596</c:v>
                </c:pt>
                <c:pt idx="8367" formatCode="General">
                  <c:v>0.83600104731913</c:v>
                </c:pt>
                <c:pt idx="8368" formatCode="General">
                  <c:v>0.8361009637823</c:v>
                </c:pt>
                <c:pt idx="8369" formatCode="General">
                  <c:v>0.83620088024546</c:v>
                </c:pt>
                <c:pt idx="8370" formatCode="General">
                  <c:v>0.83630079670863</c:v>
                </c:pt>
                <c:pt idx="8371" formatCode="General">
                  <c:v>0.8364007131718</c:v>
                </c:pt>
                <c:pt idx="8372" formatCode="General">
                  <c:v>0.83650062963496</c:v>
                </c:pt>
                <c:pt idx="8373" formatCode="General">
                  <c:v>0.83660054609813</c:v>
                </c:pt>
                <c:pt idx="8374" formatCode="General">
                  <c:v>0.8367004625613</c:v>
                </c:pt>
                <c:pt idx="8375" formatCode="General">
                  <c:v>0.83680037902447</c:v>
                </c:pt>
                <c:pt idx="8376" formatCode="General">
                  <c:v>0.83690029548763</c:v>
                </c:pt>
                <c:pt idx="8377" formatCode="General">
                  <c:v>0.8370002119508</c:v>
                </c:pt>
                <c:pt idx="8378" formatCode="General">
                  <c:v>0.83710012841397</c:v>
                </c:pt>
                <c:pt idx="8379" formatCode="General">
                  <c:v>0.83720004487713</c:v>
                </c:pt>
                <c:pt idx="8380" formatCode="General">
                  <c:v>0.8372999613403</c:v>
                </c:pt>
                <c:pt idx="8381" formatCode="General">
                  <c:v>0.83739987780347</c:v>
                </c:pt>
                <c:pt idx="8382" formatCode="General">
                  <c:v>0.83749979426664</c:v>
                </c:pt>
                <c:pt idx="8383" formatCode="General">
                  <c:v>0.8375997107298</c:v>
                </c:pt>
                <c:pt idx="8384" formatCode="General">
                  <c:v>0.83769962719297</c:v>
                </c:pt>
                <c:pt idx="8385" formatCode="General">
                  <c:v>0.83779954365614</c:v>
                </c:pt>
                <c:pt idx="8386" formatCode="General">
                  <c:v>0.8378994601193</c:v>
                </c:pt>
                <c:pt idx="8387" formatCode="General">
                  <c:v>0.83799937658247</c:v>
                </c:pt>
                <c:pt idx="8388" formatCode="General">
                  <c:v>0.83809929304564</c:v>
                </c:pt>
                <c:pt idx="8389" formatCode="General">
                  <c:v>0.83819920950881</c:v>
                </c:pt>
                <c:pt idx="8390" formatCode="General">
                  <c:v>0.83829912597197</c:v>
                </c:pt>
                <c:pt idx="8391" formatCode="General">
                  <c:v>0.83839904243514</c:v>
                </c:pt>
                <c:pt idx="8392" formatCode="General">
                  <c:v>0.83849895889831</c:v>
                </c:pt>
                <c:pt idx="8393" formatCode="General">
                  <c:v>0.83859887536147</c:v>
                </c:pt>
                <c:pt idx="8394" formatCode="General">
                  <c:v>0.83869879182464</c:v>
                </c:pt>
                <c:pt idx="8395" formatCode="General">
                  <c:v>0.83879870828781</c:v>
                </c:pt>
                <c:pt idx="8396" formatCode="General">
                  <c:v>0.83889862475098</c:v>
                </c:pt>
                <c:pt idx="8397" formatCode="General">
                  <c:v>0.83899854121414</c:v>
                </c:pt>
                <c:pt idx="8398" formatCode="General">
                  <c:v>0.83909845767731</c:v>
                </c:pt>
                <c:pt idx="8399" formatCode="General">
                  <c:v>0.83919837414048</c:v>
                </c:pt>
                <c:pt idx="8400" formatCode="General">
                  <c:v>0.83929829060364</c:v>
                </c:pt>
                <c:pt idx="8401" formatCode="General">
                  <c:v>0.83939820706681</c:v>
                </c:pt>
                <c:pt idx="8402" formatCode="General">
                  <c:v>0.83949812352998</c:v>
                </c:pt>
                <c:pt idx="8403" formatCode="General">
                  <c:v>0.83959803999314</c:v>
                </c:pt>
                <c:pt idx="8404" formatCode="General">
                  <c:v>0.83969795645631</c:v>
                </c:pt>
                <c:pt idx="8405" formatCode="General">
                  <c:v>0.83979787291948</c:v>
                </c:pt>
                <c:pt idx="8406" formatCode="General">
                  <c:v>0.83989778938265</c:v>
                </c:pt>
                <c:pt idx="8407" formatCode="General">
                  <c:v>0.83999770584581</c:v>
                </c:pt>
                <c:pt idx="8408" formatCode="General">
                  <c:v>0.84009762230898</c:v>
                </c:pt>
                <c:pt idx="8409" formatCode="General">
                  <c:v>0.84019753877215</c:v>
                </c:pt>
                <c:pt idx="8410" formatCode="General">
                  <c:v>0.84029745523531</c:v>
                </c:pt>
                <c:pt idx="8411" formatCode="General">
                  <c:v>0.84039737169848</c:v>
                </c:pt>
                <c:pt idx="8412" formatCode="General">
                  <c:v>0.84049728816165</c:v>
                </c:pt>
                <c:pt idx="8413" formatCode="General">
                  <c:v>0.84059720462482</c:v>
                </c:pt>
                <c:pt idx="8414" formatCode="General">
                  <c:v>0.84069712108798</c:v>
                </c:pt>
                <c:pt idx="8415" formatCode="General">
                  <c:v>0.84079703755115</c:v>
                </c:pt>
                <c:pt idx="8416" formatCode="General">
                  <c:v>0.84089695401432</c:v>
                </c:pt>
                <c:pt idx="8417" formatCode="General">
                  <c:v>0.84099687047748</c:v>
                </c:pt>
                <c:pt idx="8418" formatCode="General">
                  <c:v>0.84109678694065</c:v>
                </c:pt>
                <c:pt idx="8419" formatCode="General">
                  <c:v>0.84119670340382</c:v>
                </c:pt>
                <c:pt idx="8420" formatCode="General">
                  <c:v>0.84129661986699</c:v>
                </c:pt>
                <c:pt idx="8421" formatCode="General">
                  <c:v>0.84139653633015</c:v>
                </c:pt>
                <c:pt idx="8422" formatCode="General">
                  <c:v>0.84149645279332</c:v>
                </c:pt>
                <c:pt idx="8423" formatCode="General">
                  <c:v>0.84159636925649</c:v>
                </c:pt>
                <c:pt idx="8424" formatCode="General">
                  <c:v>0.84169628571965</c:v>
                </c:pt>
                <c:pt idx="8425" formatCode="General">
                  <c:v>0.84179620218282</c:v>
                </c:pt>
                <c:pt idx="8426" formatCode="General">
                  <c:v>0.84189611864599</c:v>
                </c:pt>
                <c:pt idx="8427" formatCode="General">
                  <c:v>0.84199603510916</c:v>
                </c:pt>
                <c:pt idx="8428" formatCode="General">
                  <c:v>0.84209595157232</c:v>
                </c:pt>
                <c:pt idx="8429" formatCode="General">
                  <c:v>0.84219586803549</c:v>
                </c:pt>
                <c:pt idx="8430" formatCode="General">
                  <c:v>0.84229578449866</c:v>
                </c:pt>
                <c:pt idx="8431" formatCode="General">
                  <c:v>0.84239570096182</c:v>
                </c:pt>
                <c:pt idx="8432" formatCode="General">
                  <c:v>0.84249561742499</c:v>
                </c:pt>
                <c:pt idx="8433" formatCode="General">
                  <c:v>0.84259553388816</c:v>
                </c:pt>
                <c:pt idx="8434" formatCode="General">
                  <c:v>0.84269545035132</c:v>
                </c:pt>
                <c:pt idx="8435" formatCode="General">
                  <c:v>0.84279536681449</c:v>
                </c:pt>
                <c:pt idx="8436" formatCode="General">
                  <c:v>0.84289528327766</c:v>
                </c:pt>
                <c:pt idx="8437" formatCode="General">
                  <c:v>0.84299519974083</c:v>
                </c:pt>
                <c:pt idx="8438" formatCode="General">
                  <c:v>0.84309511620399</c:v>
                </c:pt>
                <c:pt idx="8439" formatCode="General">
                  <c:v>0.84319503266716</c:v>
                </c:pt>
                <c:pt idx="8440" formatCode="General">
                  <c:v>0.84329494913033</c:v>
                </c:pt>
                <c:pt idx="8441" formatCode="General">
                  <c:v>0.84339486559349</c:v>
                </c:pt>
                <c:pt idx="8442" formatCode="General">
                  <c:v>0.84349478205666</c:v>
                </c:pt>
                <c:pt idx="8443" formatCode="General">
                  <c:v>0.84359469851983</c:v>
                </c:pt>
                <c:pt idx="8444" formatCode="General">
                  <c:v>0.843694614983</c:v>
                </c:pt>
                <c:pt idx="8445" formatCode="General">
                  <c:v>0.84379453144616</c:v>
                </c:pt>
                <c:pt idx="8446" formatCode="General">
                  <c:v>0.84389444790933</c:v>
                </c:pt>
                <c:pt idx="8447" formatCode="General">
                  <c:v>0.8439943643725</c:v>
                </c:pt>
                <c:pt idx="8448" formatCode="General">
                  <c:v>0.84409428083566</c:v>
                </c:pt>
                <c:pt idx="8449" formatCode="General">
                  <c:v>0.84419419729883</c:v>
                </c:pt>
                <c:pt idx="8450" formatCode="General">
                  <c:v>0.844294113762</c:v>
                </c:pt>
                <c:pt idx="8451" formatCode="General">
                  <c:v>0.84439403022517</c:v>
                </c:pt>
                <c:pt idx="8452" formatCode="General">
                  <c:v>0.84449394668833</c:v>
                </c:pt>
                <c:pt idx="8453" formatCode="General">
                  <c:v>0.8445938631515</c:v>
                </c:pt>
                <c:pt idx="8454" formatCode="General">
                  <c:v>0.84469377961467</c:v>
                </c:pt>
                <c:pt idx="8455" formatCode="General">
                  <c:v>0.84479369607783</c:v>
                </c:pt>
                <c:pt idx="8456" formatCode="General">
                  <c:v>0.844893612541</c:v>
                </c:pt>
                <c:pt idx="8457" formatCode="General">
                  <c:v>0.84499352900417</c:v>
                </c:pt>
                <c:pt idx="8458" formatCode="General">
                  <c:v>0.84509344546734</c:v>
                </c:pt>
                <c:pt idx="8459" formatCode="General">
                  <c:v>0.8451933619305</c:v>
                </c:pt>
                <c:pt idx="8460" formatCode="General">
                  <c:v>0.84529327839367</c:v>
                </c:pt>
                <c:pt idx="8461" formatCode="General">
                  <c:v>0.84539319485684</c:v>
                </c:pt>
                <c:pt idx="8462" formatCode="General">
                  <c:v>0.84549311132</c:v>
                </c:pt>
                <c:pt idx="8463" formatCode="General">
                  <c:v>0.84559302778317</c:v>
                </c:pt>
                <c:pt idx="8464" formatCode="General">
                  <c:v>0.84569294424634</c:v>
                </c:pt>
                <c:pt idx="8465" formatCode="General">
                  <c:v>0.84579286070951</c:v>
                </c:pt>
                <c:pt idx="8466" formatCode="General">
                  <c:v>0.84589277717267</c:v>
                </c:pt>
                <c:pt idx="8467" formatCode="General">
                  <c:v>0.84599269363584</c:v>
                </c:pt>
                <c:pt idx="8468" formatCode="General">
                  <c:v>0.84609261009901</c:v>
                </c:pt>
                <c:pt idx="8469" formatCode="General">
                  <c:v>0.84619252656217</c:v>
                </c:pt>
                <c:pt idx="8470" formatCode="General">
                  <c:v>0.84629244302534</c:v>
                </c:pt>
                <c:pt idx="8471" formatCode="General">
                  <c:v>0.84639235948851</c:v>
                </c:pt>
                <c:pt idx="8472" formatCode="General">
                  <c:v>0.84649227595167</c:v>
                </c:pt>
                <c:pt idx="8473" formatCode="General">
                  <c:v>0.84659219241484</c:v>
                </c:pt>
                <c:pt idx="8474" formatCode="General">
                  <c:v>0.84669210887801</c:v>
                </c:pt>
                <c:pt idx="8475" formatCode="General">
                  <c:v>0.84679202534118</c:v>
                </c:pt>
                <c:pt idx="8476" formatCode="General">
                  <c:v>0.84689194180434</c:v>
                </c:pt>
                <c:pt idx="8477" formatCode="General">
                  <c:v>0.84699185826751</c:v>
                </c:pt>
                <c:pt idx="8478" formatCode="General">
                  <c:v>0.84709177473068</c:v>
                </c:pt>
                <c:pt idx="8479" formatCode="General">
                  <c:v>0.84719169119384</c:v>
                </c:pt>
                <c:pt idx="8480" formatCode="General">
                  <c:v>0.84729160765701</c:v>
                </c:pt>
                <c:pt idx="8481" formatCode="General">
                  <c:v>0.84739152412018</c:v>
                </c:pt>
                <c:pt idx="8482" formatCode="General">
                  <c:v>0.84749144058335</c:v>
                </c:pt>
                <c:pt idx="8483" formatCode="General">
                  <c:v>0.84759135704651</c:v>
                </c:pt>
                <c:pt idx="8484" formatCode="General">
                  <c:v>0.84769127350968</c:v>
                </c:pt>
                <c:pt idx="8485" formatCode="General">
                  <c:v>0.84779118997285</c:v>
                </c:pt>
                <c:pt idx="8486" formatCode="General">
                  <c:v>0.84789110643601</c:v>
                </c:pt>
                <c:pt idx="8487" formatCode="General">
                  <c:v>0.84799102289918</c:v>
                </c:pt>
                <c:pt idx="8488" formatCode="General">
                  <c:v>0.84809093936235</c:v>
                </c:pt>
                <c:pt idx="8489" formatCode="General">
                  <c:v>0.84819085582552</c:v>
                </c:pt>
                <c:pt idx="8490" formatCode="General">
                  <c:v>0.84829077228868</c:v>
                </c:pt>
                <c:pt idx="8491" formatCode="General">
                  <c:v>0.84839068875185</c:v>
                </c:pt>
                <c:pt idx="8492" formatCode="General">
                  <c:v>0.84849060521502</c:v>
                </c:pt>
                <c:pt idx="8493" formatCode="General">
                  <c:v>0.84859052167818</c:v>
                </c:pt>
                <c:pt idx="8494" formatCode="General">
                  <c:v>0.84869043814135</c:v>
                </c:pt>
                <c:pt idx="8495" formatCode="General">
                  <c:v>0.84879035460452</c:v>
                </c:pt>
                <c:pt idx="8496" formatCode="General">
                  <c:v>0.84889027106769</c:v>
                </c:pt>
                <c:pt idx="8497" formatCode="General">
                  <c:v>0.84899018753085</c:v>
                </c:pt>
                <c:pt idx="8498" formatCode="General">
                  <c:v>0.84909010399402</c:v>
                </c:pt>
                <c:pt idx="8499" formatCode="General">
                  <c:v>0.84919002045719</c:v>
                </c:pt>
                <c:pt idx="8500" formatCode="General">
                  <c:v>0.84928993692035</c:v>
                </c:pt>
                <c:pt idx="8501" formatCode="General">
                  <c:v>0.84938985338352</c:v>
                </c:pt>
                <c:pt idx="8502" formatCode="General">
                  <c:v>0.84948976984669</c:v>
                </c:pt>
                <c:pt idx="8503" formatCode="General">
                  <c:v>0.84958968630985</c:v>
                </c:pt>
                <c:pt idx="8504" formatCode="General">
                  <c:v>0.84968960277302</c:v>
                </c:pt>
                <c:pt idx="8505" formatCode="General">
                  <c:v>0.84978951923619</c:v>
                </c:pt>
                <c:pt idx="8506" formatCode="General">
                  <c:v>0.84988943569936</c:v>
                </c:pt>
                <c:pt idx="8507" formatCode="General">
                  <c:v>0.84998935216252</c:v>
                </c:pt>
                <c:pt idx="8508" formatCode="General">
                  <c:v>0.85008926862569</c:v>
                </c:pt>
                <c:pt idx="8509" formatCode="General">
                  <c:v>0.85018918508886</c:v>
                </c:pt>
                <c:pt idx="8510" formatCode="General">
                  <c:v>0.85028910155202</c:v>
                </c:pt>
                <c:pt idx="8511" formatCode="General">
                  <c:v>0.85038901801519</c:v>
                </c:pt>
                <c:pt idx="8512" formatCode="General">
                  <c:v>0.85048893447836</c:v>
                </c:pt>
                <c:pt idx="8513" formatCode="General">
                  <c:v>0.85058885094153</c:v>
                </c:pt>
                <c:pt idx="8514" formatCode="General">
                  <c:v>0.85068876740469</c:v>
                </c:pt>
                <c:pt idx="8515" formatCode="General">
                  <c:v>0.85078868386786</c:v>
                </c:pt>
                <c:pt idx="8516" formatCode="General">
                  <c:v>0.85088860033103</c:v>
                </c:pt>
                <c:pt idx="8517" formatCode="General">
                  <c:v>0.85098851679419</c:v>
                </c:pt>
                <c:pt idx="8518" formatCode="General">
                  <c:v>0.85108843325736</c:v>
                </c:pt>
                <c:pt idx="8519" formatCode="General">
                  <c:v>0.85118834972053</c:v>
                </c:pt>
                <c:pt idx="8520" formatCode="General">
                  <c:v>0.8512882661837</c:v>
                </c:pt>
                <c:pt idx="8521" formatCode="General">
                  <c:v>0.85138818264686</c:v>
                </c:pt>
                <c:pt idx="8522" formatCode="General">
                  <c:v>0.85148809911003</c:v>
                </c:pt>
                <c:pt idx="8523" formatCode="General">
                  <c:v>0.8515880155732</c:v>
                </c:pt>
                <c:pt idx="8524" formatCode="General">
                  <c:v>0.85168793203636</c:v>
                </c:pt>
                <c:pt idx="8525" formatCode="General">
                  <c:v>0.85178784849953</c:v>
                </c:pt>
                <c:pt idx="8526" formatCode="General">
                  <c:v>0.8518877649627</c:v>
                </c:pt>
                <c:pt idx="8527" formatCode="General">
                  <c:v>0.85198768142587</c:v>
                </c:pt>
                <c:pt idx="8528" formatCode="General">
                  <c:v>0.85208759788903</c:v>
                </c:pt>
                <c:pt idx="8529" formatCode="General">
                  <c:v>0.8521875143522</c:v>
                </c:pt>
                <c:pt idx="8530" formatCode="General">
                  <c:v>0.85228743081537</c:v>
                </c:pt>
                <c:pt idx="8531" formatCode="General">
                  <c:v>0.85238734727853</c:v>
                </c:pt>
                <c:pt idx="8532" formatCode="General">
                  <c:v>0.8524872637417</c:v>
                </c:pt>
                <c:pt idx="8533" formatCode="General">
                  <c:v>0.85258718020487</c:v>
                </c:pt>
                <c:pt idx="8534" formatCode="General">
                  <c:v>0.85268709666803</c:v>
                </c:pt>
                <c:pt idx="8535" formatCode="General">
                  <c:v>0.8527870131312</c:v>
                </c:pt>
                <c:pt idx="8536" formatCode="General">
                  <c:v>0.85288692959437</c:v>
                </c:pt>
                <c:pt idx="8537" formatCode="General">
                  <c:v>0.85298684605754</c:v>
                </c:pt>
                <c:pt idx="8538" formatCode="General">
                  <c:v>0.8530867625207</c:v>
                </c:pt>
                <c:pt idx="8539" formatCode="General">
                  <c:v>0.85318667898387</c:v>
                </c:pt>
                <c:pt idx="8540" formatCode="General">
                  <c:v>0.85328659544704</c:v>
                </c:pt>
                <c:pt idx="8541" formatCode="General">
                  <c:v>0.8533865119102</c:v>
                </c:pt>
                <c:pt idx="8542" formatCode="General">
                  <c:v>0.85348642837337</c:v>
                </c:pt>
                <c:pt idx="8543" formatCode="General">
                  <c:v>0.85358634483654</c:v>
                </c:pt>
                <c:pt idx="8544" formatCode="General">
                  <c:v>0.85368626129971</c:v>
                </c:pt>
                <c:pt idx="8545" formatCode="General">
                  <c:v>0.85378617776287</c:v>
                </c:pt>
                <c:pt idx="8546" formatCode="General">
                  <c:v>0.85388609422604</c:v>
                </c:pt>
                <c:pt idx="8547" formatCode="General">
                  <c:v>0.85398601068921</c:v>
                </c:pt>
                <c:pt idx="8548" formatCode="General">
                  <c:v>0.85408592715237</c:v>
                </c:pt>
                <c:pt idx="8549" formatCode="General">
                  <c:v>0.85418584361554</c:v>
                </c:pt>
                <c:pt idx="8550" formatCode="General">
                  <c:v>0.85428576007871</c:v>
                </c:pt>
                <c:pt idx="8551" formatCode="General">
                  <c:v>0.85438567654188</c:v>
                </c:pt>
                <c:pt idx="8552" formatCode="General">
                  <c:v>0.85448559300504</c:v>
                </c:pt>
                <c:pt idx="8553" formatCode="General">
                  <c:v>0.85458550946821</c:v>
                </c:pt>
                <c:pt idx="8554" formatCode="General">
                  <c:v>0.85468542593138</c:v>
                </c:pt>
                <c:pt idx="8555" formatCode="General">
                  <c:v>0.85478534239454</c:v>
                </c:pt>
                <c:pt idx="8556" formatCode="General">
                  <c:v>0.85488525885771</c:v>
                </c:pt>
                <c:pt idx="8557" formatCode="General">
                  <c:v>0.85498517532088</c:v>
                </c:pt>
                <c:pt idx="8558" formatCode="General">
                  <c:v>0.85508509178405</c:v>
                </c:pt>
                <c:pt idx="8559" formatCode="General">
                  <c:v>0.85518500824721</c:v>
                </c:pt>
                <c:pt idx="8560" formatCode="General">
                  <c:v>0.85528492471038</c:v>
                </c:pt>
                <c:pt idx="8561" formatCode="General">
                  <c:v>0.85538484117355</c:v>
                </c:pt>
                <c:pt idx="8562" formatCode="General">
                  <c:v>0.85548475763671</c:v>
                </c:pt>
                <c:pt idx="8563" formatCode="General">
                  <c:v>0.85558467409988</c:v>
                </c:pt>
                <c:pt idx="8564" formatCode="General">
                  <c:v>0.85568459056305</c:v>
                </c:pt>
                <c:pt idx="8565" formatCode="General">
                  <c:v>0.85578450702622</c:v>
                </c:pt>
                <c:pt idx="8566" formatCode="General">
                  <c:v>0.85588442348938</c:v>
                </c:pt>
                <c:pt idx="8567" formatCode="General">
                  <c:v>0.85598433995255</c:v>
                </c:pt>
                <c:pt idx="8568" formatCode="General">
                  <c:v>0.85608425641572</c:v>
                </c:pt>
                <c:pt idx="8569" formatCode="General">
                  <c:v>0.85618417287888</c:v>
                </c:pt>
                <c:pt idx="8570" formatCode="General">
                  <c:v>0.85628408934205</c:v>
                </c:pt>
                <c:pt idx="8571" formatCode="General">
                  <c:v>0.85638400580522</c:v>
                </c:pt>
                <c:pt idx="8572" formatCode="General">
                  <c:v>0.85648392226838</c:v>
                </c:pt>
                <c:pt idx="8573" formatCode="General">
                  <c:v>0.85658383873155</c:v>
                </c:pt>
                <c:pt idx="8574" formatCode="General">
                  <c:v>0.85668375519472</c:v>
                </c:pt>
                <c:pt idx="8575" formatCode="General">
                  <c:v>0.85678367165789</c:v>
                </c:pt>
                <c:pt idx="8576" formatCode="General">
                  <c:v>0.85688358812105</c:v>
                </c:pt>
                <c:pt idx="8577" formatCode="General">
                  <c:v>0.85698350458422</c:v>
                </c:pt>
                <c:pt idx="8578" formatCode="General">
                  <c:v>0.85708342104739</c:v>
                </c:pt>
                <c:pt idx="8579" formatCode="General">
                  <c:v>0.85718333751055</c:v>
                </c:pt>
                <c:pt idx="8580" formatCode="General">
                  <c:v>0.85728325397372</c:v>
                </c:pt>
                <c:pt idx="8581" formatCode="General">
                  <c:v>0.85738317043689</c:v>
                </c:pt>
                <c:pt idx="8582" formatCode="General">
                  <c:v>0.85748308690006</c:v>
                </c:pt>
                <c:pt idx="8583" formatCode="General">
                  <c:v>0.85758300336322</c:v>
                </c:pt>
                <c:pt idx="8584" formatCode="General">
                  <c:v>0.85768291982639</c:v>
                </c:pt>
                <c:pt idx="8585" formatCode="General">
                  <c:v>0.85778283628956</c:v>
                </c:pt>
                <c:pt idx="8586" formatCode="General">
                  <c:v>0.85788275275272</c:v>
                </c:pt>
                <c:pt idx="8587" formatCode="General">
                  <c:v>0.85798266921589</c:v>
                </c:pt>
                <c:pt idx="8588" formatCode="General">
                  <c:v>0.85808258567906</c:v>
                </c:pt>
                <c:pt idx="8589" formatCode="General">
                  <c:v>0.85818250214223</c:v>
                </c:pt>
                <c:pt idx="8590" formatCode="General">
                  <c:v>0.85828241860539</c:v>
                </c:pt>
                <c:pt idx="8591" formatCode="General">
                  <c:v>0.85838233506856</c:v>
                </c:pt>
                <c:pt idx="8592" formatCode="General">
                  <c:v>0.85848225153173</c:v>
                </c:pt>
                <c:pt idx="8593" formatCode="General">
                  <c:v>0.85858216799489</c:v>
                </c:pt>
                <c:pt idx="8594" formatCode="General">
                  <c:v>0.85868208445806</c:v>
                </c:pt>
                <c:pt idx="8595" formatCode="General">
                  <c:v>0.85878200092123</c:v>
                </c:pt>
                <c:pt idx="8596" formatCode="General">
                  <c:v>0.8588819173844</c:v>
                </c:pt>
                <c:pt idx="8597" formatCode="General">
                  <c:v>0.85898183384756</c:v>
                </c:pt>
                <c:pt idx="8598" formatCode="General">
                  <c:v>0.85908175031073</c:v>
                </c:pt>
                <c:pt idx="8599" formatCode="General">
                  <c:v>0.8591816667739</c:v>
                </c:pt>
                <c:pt idx="8600" formatCode="General">
                  <c:v>0.85928158323706</c:v>
                </c:pt>
                <c:pt idx="8601" formatCode="General">
                  <c:v>0.85938149970023</c:v>
                </c:pt>
                <c:pt idx="8602" formatCode="General">
                  <c:v>0.8594814161634</c:v>
                </c:pt>
                <c:pt idx="8603" formatCode="General">
                  <c:v>0.85958133262656</c:v>
                </c:pt>
                <c:pt idx="8604" formatCode="General">
                  <c:v>0.85968124908973</c:v>
                </c:pt>
                <c:pt idx="8605" formatCode="General">
                  <c:v>0.8597811655529</c:v>
                </c:pt>
                <c:pt idx="8606" formatCode="General">
                  <c:v>0.85988108201607</c:v>
                </c:pt>
                <c:pt idx="8607" formatCode="General">
                  <c:v>0.85998099847923</c:v>
                </c:pt>
                <c:pt idx="8608" formatCode="General">
                  <c:v>0.8600809149424</c:v>
                </c:pt>
                <c:pt idx="8609" formatCode="General">
                  <c:v>0.86018083140557</c:v>
                </c:pt>
                <c:pt idx="8610" formatCode="General">
                  <c:v>0.86028074786873</c:v>
                </c:pt>
                <c:pt idx="8611" formatCode="General">
                  <c:v>0.8603806643319</c:v>
                </c:pt>
                <c:pt idx="8612" formatCode="General">
                  <c:v>0.86048058079507</c:v>
                </c:pt>
                <c:pt idx="8613" formatCode="General">
                  <c:v>0.86058049725824</c:v>
                </c:pt>
                <c:pt idx="8614" formatCode="General">
                  <c:v>0.8606804137214</c:v>
                </c:pt>
                <c:pt idx="8615" formatCode="General">
                  <c:v>0.86078033018457</c:v>
                </c:pt>
                <c:pt idx="8616" formatCode="General">
                  <c:v>0.86088024664774</c:v>
                </c:pt>
                <c:pt idx="8617" formatCode="General">
                  <c:v>0.8609801631109</c:v>
                </c:pt>
                <c:pt idx="8618" formatCode="General">
                  <c:v>0.86108007957407</c:v>
                </c:pt>
                <c:pt idx="8619" formatCode="General">
                  <c:v>0.86117999603724</c:v>
                </c:pt>
                <c:pt idx="8620" formatCode="General">
                  <c:v>0.86127991250041</c:v>
                </c:pt>
                <c:pt idx="8621" formatCode="General">
                  <c:v>0.86137982896357</c:v>
                </c:pt>
                <c:pt idx="8622" formatCode="General">
                  <c:v>0.86147974542674</c:v>
                </c:pt>
                <c:pt idx="8623" formatCode="General">
                  <c:v>0.86157966188991</c:v>
                </c:pt>
                <c:pt idx="8624" formatCode="General">
                  <c:v>0.86167957835307</c:v>
                </c:pt>
                <c:pt idx="8625" formatCode="General">
                  <c:v>0.86177949481624</c:v>
                </c:pt>
                <c:pt idx="8626" formatCode="General">
                  <c:v>0.86187941127941</c:v>
                </c:pt>
                <c:pt idx="8627" formatCode="General">
                  <c:v>0.86197932774258</c:v>
                </c:pt>
                <c:pt idx="8628" formatCode="General">
                  <c:v>0.86207924420574</c:v>
                </c:pt>
                <c:pt idx="8629" formatCode="General">
                  <c:v>0.86217916066891</c:v>
                </c:pt>
                <c:pt idx="8630" formatCode="General">
                  <c:v>0.86227907713208</c:v>
                </c:pt>
                <c:pt idx="8631" formatCode="General">
                  <c:v>0.86237899359524</c:v>
                </c:pt>
                <c:pt idx="8632" formatCode="General">
                  <c:v>0.86247891005841</c:v>
                </c:pt>
                <c:pt idx="8633" formatCode="General">
                  <c:v>0.86257882652158</c:v>
                </c:pt>
                <c:pt idx="8634" formatCode="General">
                  <c:v>0.86267874298475</c:v>
                </c:pt>
                <c:pt idx="8635" formatCode="General">
                  <c:v>0.86277865944791</c:v>
                </c:pt>
                <c:pt idx="8636" formatCode="General">
                  <c:v>0.86287857591108</c:v>
                </c:pt>
                <c:pt idx="8637" formatCode="General">
                  <c:v>0.86297849237425</c:v>
                </c:pt>
                <c:pt idx="8638" formatCode="General">
                  <c:v>0.86307840883741</c:v>
                </c:pt>
                <c:pt idx="8639" formatCode="General">
                  <c:v>0.86317832530058</c:v>
                </c:pt>
                <c:pt idx="8640" formatCode="General">
                  <c:v>0.86327824176375</c:v>
                </c:pt>
                <c:pt idx="8641" formatCode="General">
                  <c:v>0.86337815822691</c:v>
                </c:pt>
                <c:pt idx="8642" formatCode="General">
                  <c:v>0.86347807469008</c:v>
                </c:pt>
                <c:pt idx="8643" formatCode="General">
                  <c:v>0.86357799115325</c:v>
                </c:pt>
                <c:pt idx="8644" formatCode="General">
                  <c:v>0.86367790761642</c:v>
                </c:pt>
                <c:pt idx="8645" formatCode="General">
                  <c:v>0.86377782407958</c:v>
                </c:pt>
                <c:pt idx="8646" formatCode="General">
                  <c:v>0.86387774054275</c:v>
                </c:pt>
                <c:pt idx="8647" formatCode="General">
                  <c:v>0.86397765700592</c:v>
                </c:pt>
                <c:pt idx="8648" formatCode="General">
                  <c:v>0.86407757346908</c:v>
                </c:pt>
                <c:pt idx="8649" formatCode="General">
                  <c:v>0.86417748993225</c:v>
                </c:pt>
                <c:pt idx="8650" formatCode="General">
                  <c:v>0.86427740639542</c:v>
                </c:pt>
                <c:pt idx="8651" formatCode="General">
                  <c:v>0.86437732285859</c:v>
                </c:pt>
                <c:pt idx="8652" formatCode="General">
                  <c:v>0.86447723932175</c:v>
                </c:pt>
                <c:pt idx="8653" formatCode="General">
                  <c:v>0.86457715578492</c:v>
                </c:pt>
                <c:pt idx="8654" formatCode="General">
                  <c:v>0.86467707224809</c:v>
                </c:pt>
                <c:pt idx="8655" formatCode="General">
                  <c:v>0.86477698871125</c:v>
                </c:pt>
                <c:pt idx="8656" formatCode="General">
                  <c:v>0.86487690517442</c:v>
                </c:pt>
                <c:pt idx="8657" formatCode="General">
                  <c:v>0.86497682163759</c:v>
                </c:pt>
                <c:pt idx="8658" formatCode="General">
                  <c:v>0.86507673810076</c:v>
                </c:pt>
                <c:pt idx="8659" formatCode="General">
                  <c:v>0.86517665456392</c:v>
                </c:pt>
                <c:pt idx="8660" formatCode="General">
                  <c:v>0.86527657102709</c:v>
                </c:pt>
                <c:pt idx="8661" formatCode="General">
                  <c:v>0.86537648749026</c:v>
                </c:pt>
                <c:pt idx="8662" formatCode="General">
                  <c:v>0.86547640395342</c:v>
                </c:pt>
                <c:pt idx="8663" formatCode="General">
                  <c:v>0.86557632041659</c:v>
                </c:pt>
                <c:pt idx="8664" formatCode="General">
                  <c:v>0.86567623687976</c:v>
                </c:pt>
                <c:pt idx="8665" formatCode="General">
                  <c:v>0.86577615334293</c:v>
                </c:pt>
                <c:pt idx="8666" formatCode="General">
                  <c:v>0.86587606980609</c:v>
                </c:pt>
                <c:pt idx="8667" formatCode="General">
                  <c:v>0.86597598626926</c:v>
                </c:pt>
                <c:pt idx="8668" formatCode="General">
                  <c:v>0.86607590273243</c:v>
                </c:pt>
                <c:pt idx="8669" formatCode="General">
                  <c:v>0.86617581919559</c:v>
                </c:pt>
                <c:pt idx="8670" formatCode="General">
                  <c:v>0.86627573565876</c:v>
                </c:pt>
                <c:pt idx="8671" formatCode="General">
                  <c:v>0.86637565212193</c:v>
                </c:pt>
                <c:pt idx="8672" formatCode="General">
                  <c:v>0.86647556858509</c:v>
                </c:pt>
                <c:pt idx="8673" formatCode="General">
                  <c:v>0.86657548504826</c:v>
                </c:pt>
                <c:pt idx="8674" formatCode="General">
                  <c:v>0.86667540151143</c:v>
                </c:pt>
                <c:pt idx="8675" formatCode="General">
                  <c:v>0.8667753179746</c:v>
                </c:pt>
                <c:pt idx="8676" formatCode="General">
                  <c:v>0.86687523443776</c:v>
                </c:pt>
                <c:pt idx="8677" formatCode="General">
                  <c:v>0.86697515090093</c:v>
                </c:pt>
                <c:pt idx="8678" formatCode="General">
                  <c:v>0.8670750673641</c:v>
                </c:pt>
                <c:pt idx="8679" formatCode="General">
                  <c:v>0.86717498382726</c:v>
                </c:pt>
                <c:pt idx="8680" formatCode="General">
                  <c:v>0.86727490029043</c:v>
                </c:pt>
                <c:pt idx="8681" formatCode="General">
                  <c:v>0.8673748167536</c:v>
                </c:pt>
                <c:pt idx="8682" formatCode="General">
                  <c:v>0.86747473321677</c:v>
                </c:pt>
                <c:pt idx="8683" formatCode="General">
                  <c:v>0.86757464967993</c:v>
                </c:pt>
                <c:pt idx="8684" formatCode="General">
                  <c:v>0.8676745661431</c:v>
                </c:pt>
                <c:pt idx="8685" formatCode="General">
                  <c:v>0.86777448260627</c:v>
                </c:pt>
                <c:pt idx="8686" formatCode="General">
                  <c:v>0.86787439906943</c:v>
                </c:pt>
                <c:pt idx="8687" formatCode="General">
                  <c:v>0.8679743155326</c:v>
                </c:pt>
                <c:pt idx="8688" formatCode="General">
                  <c:v>0.86807423199577</c:v>
                </c:pt>
                <c:pt idx="8689" formatCode="General">
                  <c:v>0.86817414845894</c:v>
                </c:pt>
                <c:pt idx="8690" formatCode="General">
                  <c:v>0.8682740649221</c:v>
                </c:pt>
                <c:pt idx="8691" formatCode="General">
                  <c:v>0.86837398138527</c:v>
                </c:pt>
                <c:pt idx="8692" formatCode="General">
                  <c:v>0.86847389784844</c:v>
                </c:pt>
                <c:pt idx="8693" formatCode="General">
                  <c:v>0.8685738143116</c:v>
                </c:pt>
                <c:pt idx="8694" formatCode="General">
                  <c:v>0.86867373077477</c:v>
                </c:pt>
                <c:pt idx="8695" formatCode="General">
                  <c:v>0.86877364723794</c:v>
                </c:pt>
                <c:pt idx="8696" formatCode="General">
                  <c:v>0.86887356370111</c:v>
                </c:pt>
                <c:pt idx="8697" formatCode="General">
                  <c:v>0.86897348016427</c:v>
                </c:pt>
                <c:pt idx="8698" formatCode="General">
                  <c:v>0.86907339662744</c:v>
                </c:pt>
                <c:pt idx="8699" formatCode="General">
                  <c:v>0.86917331309061</c:v>
                </c:pt>
                <c:pt idx="8700" formatCode="General">
                  <c:v>0.86927322955377</c:v>
                </c:pt>
                <c:pt idx="8701" formatCode="General">
                  <c:v>0.86937314601694</c:v>
                </c:pt>
                <c:pt idx="8702" formatCode="General">
                  <c:v>0.86947306248011</c:v>
                </c:pt>
                <c:pt idx="8703" formatCode="General">
                  <c:v>0.86957297894328</c:v>
                </c:pt>
                <c:pt idx="8704" formatCode="General">
                  <c:v>0.86967289540644</c:v>
                </c:pt>
                <c:pt idx="8705" formatCode="General">
                  <c:v>0.86977281186961</c:v>
                </c:pt>
                <c:pt idx="8706" formatCode="General">
                  <c:v>0.86987272833278</c:v>
                </c:pt>
                <c:pt idx="8707" formatCode="General">
                  <c:v>0.86997264479594</c:v>
                </c:pt>
                <c:pt idx="8708" formatCode="General">
                  <c:v>0.87007256125911</c:v>
                </c:pt>
                <c:pt idx="8709" formatCode="General">
                  <c:v>0.87017247772228</c:v>
                </c:pt>
                <c:pt idx="8710" formatCode="General">
                  <c:v>0.87027239418544</c:v>
                </c:pt>
                <c:pt idx="8711" formatCode="General">
                  <c:v>0.87037231064861</c:v>
                </c:pt>
                <c:pt idx="8712" formatCode="General">
                  <c:v>0.87047222711178</c:v>
                </c:pt>
                <c:pt idx="8713" formatCode="General">
                  <c:v>0.87057214357495</c:v>
                </c:pt>
                <c:pt idx="8714" formatCode="General">
                  <c:v>0.87067206003811</c:v>
                </c:pt>
                <c:pt idx="8715" formatCode="General">
                  <c:v>0.87077197650128</c:v>
                </c:pt>
                <c:pt idx="8716" formatCode="General">
                  <c:v>0.87087189296445</c:v>
                </c:pt>
                <c:pt idx="8717" formatCode="General">
                  <c:v>0.87097180942761</c:v>
                </c:pt>
                <c:pt idx="8718" formatCode="General">
                  <c:v>0.87107172589078</c:v>
                </c:pt>
                <c:pt idx="8719" formatCode="General">
                  <c:v>0.87117164235395</c:v>
                </c:pt>
                <c:pt idx="8720" formatCode="General">
                  <c:v>0.87127155881712</c:v>
                </c:pt>
                <c:pt idx="8721" formatCode="General">
                  <c:v>0.87137147528028</c:v>
                </c:pt>
                <c:pt idx="8722" formatCode="General">
                  <c:v>0.87147139174345</c:v>
                </c:pt>
                <c:pt idx="8723" formatCode="General">
                  <c:v>0.87157130820662</c:v>
                </c:pt>
                <c:pt idx="8724" formatCode="General">
                  <c:v>0.87167122466978</c:v>
                </c:pt>
                <c:pt idx="8725" formatCode="General">
                  <c:v>0.87177114113295</c:v>
                </c:pt>
                <c:pt idx="8726" formatCode="General">
                  <c:v>0.87187105759612</c:v>
                </c:pt>
                <c:pt idx="8727" formatCode="General">
                  <c:v>0.87197097405929</c:v>
                </c:pt>
                <c:pt idx="8728" formatCode="General">
                  <c:v>0.87207089052245</c:v>
                </c:pt>
                <c:pt idx="8729" formatCode="General">
                  <c:v>0.87217080698562</c:v>
                </c:pt>
                <c:pt idx="8730" formatCode="General">
                  <c:v>0.87227072344879</c:v>
                </c:pt>
                <c:pt idx="8731" formatCode="General">
                  <c:v>0.87237063991195</c:v>
                </c:pt>
                <c:pt idx="8732" formatCode="General">
                  <c:v>0.87247055637512</c:v>
                </c:pt>
                <c:pt idx="8733" formatCode="General">
                  <c:v>0.87257047283829</c:v>
                </c:pt>
                <c:pt idx="8734" formatCode="General">
                  <c:v>0.87267038930146</c:v>
                </c:pt>
                <c:pt idx="8735" formatCode="General">
                  <c:v>0.87277030576462</c:v>
                </c:pt>
                <c:pt idx="8736" formatCode="General">
                  <c:v>0.87287022222779</c:v>
                </c:pt>
                <c:pt idx="8737" formatCode="General">
                  <c:v>0.87297013869096</c:v>
                </c:pt>
                <c:pt idx="8738" formatCode="General">
                  <c:v>0.87307005515412</c:v>
                </c:pt>
                <c:pt idx="8739" formatCode="General">
                  <c:v>0.87316997161729</c:v>
                </c:pt>
                <c:pt idx="8740" formatCode="General">
                  <c:v>0.87326988808046</c:v>
                </c:pt>
                <c:pt idx="8741" formatCode="General">
                  <c:v>0.87336980454362</c:v>
                </c:pt>
                <c:pt idx="8742" formatCode="General">
                  <c:v>0.87346972100679</c:v>
                </c:pt>
                <c:pt idx="8743" formatCode="General">
                  <c:v>0.87356963746996</c:v>
                </c:pt>
                <c:pt idx="8744" formatCode="General">
                  <c:v>0.87366955393313</c:v>
                </c:pt>
                <c:pt idx="8745" formatCode="General">
                  <c:v>0.87376947039629</c:v>
                </c:pt>
                <c:pt idx="8746" formatCode="General">
                  <c:v>0.87386938685946</c:v>
                </c:pt>
                <c:pt idx="8747" formatCode="General">
                  <c:v>0.87396930332263</c:v>
                </c:pt>
                <c:pt idx="8748" formatCode="General">
                  <c:v>0.87406921978579</c:v>
                </c:pt>
                <c:pt idx="8749" formatCode="General">
                  <c:v>0.87416913624896</c:v>
                </c:pt>
                <c:pt idx="8750" formatCode="General">
                  <c:v>0.87426905271213</c:v>
                </c:pt>
                <c:pt idx="8751" formatCode="General">
                  <c:v>0.8743689691753</c:v>
                </c:pt>
                <c:pt idx="8752" formatCode="General">
                  <c:v>0.87446888563846</c:v>
                </c:pt>
                <c:pt idx="8753" formatCode="General">
                  <c:v>0.87456880210163</c:v>
                </c:pt>
                <c:pt idx="8754" formatCode="General">
                  <c:v>0.8746687185648</c:v>
                </c:pt>
                <c:pt idx="8755" formatCode="General">
                  <c:v>0.87476863502796</c:v>
                </c:pt>
                <c:pt idx="8756" formatCode="General">
                  <c:v>0.87486855149113</c:v>
                </c:pt>
                <c:pt idx="8757" formatCode="General">
                  <c:v>0.8749684679543</c:v>
                </c:pt>
                <c:pt idx="8758" formatCode="General">
                  <c:v>0.87506838441747</c:v>
                </c:pt>
                <c:pt idx="8759" formatCode="General">
                  <c:v>0.87516830088063</c:v>
                </c:pt>
                <c:pt idx="8760" formatCode="General">
                  <c:v>0.8752682173438</c:v>
                </c:pt>
                <c:pt idx="8761" formatCode="General">
                  <c:v>0.87536813380697</c:v>
                </c:pt>
                <c:pt idx="8762" formatCode="General">
                  <c:v>0.87546805027013</c:v>
                </c:pt>
                <c:pt idx="8763" formatCode="General">
                  <c:v>0.8755679667333</c:v>
                </c:pt>
                <c:pt idx="8764" formatCode="General">
                  <c:v>0.87566788319647</c:v>
                </c:pt>
                <c:pt idx="8765" formatCode="General">
                  <c:v>0.87576779965964</c:v>
                </c:pt>
                <c:pt idx="8766" formatCode="General">
                  <c:v>0.8758677161228</c:v>
                </c:pt>
                <c:pt idx="8767" formatCode="General">
                  <c:v>0.87596763258597</c:v>
                </c:pt>
                <c:pt idx="8768" formatCode="General">
                  <c:v>0.87606754904914</c:v>
                </c:pt>
                <c:pt idx="8769" formatCode="General">
                  <c:v>0.8761674655123</c:v>
                </c:pt>
                <c:pt idx="8770" formatCode="General">
                  <c:v>0.87626738197547</c:v>
                </c:pt>
                <c:pt idx="8771" formatCode="General">
                  <c:v>0.87636729843864</c:v>
                </c:pt>
                <c:pt idx="8772" formatCode="General">
                  <c:v>0.8764672149018</c:v>
                </c:pt>
                <c:pt idx="8773" formatCode="General">
                  <c:v>0.87656713136497</c:v>
                </c:pt>
                <c:pt idx="8774" formatCode="General">
                  <c:v>0.87666704782814</c:v>
                </c:pt>
                <c:pt idx="8775" formatCode="General">
                  <c:v>0.87676696429131</c:v>
                </c:pt>
                <c:pt idx="8776" formatCode="General">
                  <c:v>0.87686688075447</c:v>
                </c:pt>
                <c:pt idx="8777" formatCode="General">
                  <c:v>0.87696679721764</c:v>
                </c:pt>
                <c:pt idx="8778" formatCode="General">
                  <c:v>0.87706671368081</c:v>
                </c:pt>
                <c:pt idx="8779" formatCode="General">
                  <c:v>0.87716663014397</c:v>
                </c:pt>
                <c:pt idx="8780" formatCode="General">
                  <c:v>0.87726654660714</c:v>
                </c:pt>
                <c:pt idx="8781" formatCode="General">
                  <c:v>0.87736646307031</c:v>
                </c:pt>
                <c:pt idx="8782" formatCode="General">
                  <c:v>0.87746637953348</c:v>
                </c:pt>
                <c:pt idx="8783" formatCode="General">
                  <c:v>0.87756629599664</c:v>
                </c:pt>
                <c:pt idx="8784" formatCode="General">
                  <c:v>0.87766621245981</c:v>
                </c:pt>
                <c:pt idx="8785" formatCode="General">
                  <c:v>0.87776612892298</c:v>
                </c:pt>
                <c:pt idx="8786" formatCode="General">
                  <c:v>0.87786604538614</c:v>
                </c:pt>
                <c:pt idx="8787" formatCode="General">
                  <c:v>0.87796596184931</c:v>
                </c:pt>
                <c:pt idx="8788" formatCode="General">
                  <c:v>0.87806587831248</c:v>
                </c:pt>
                <c:pt idx="8789" formatCode="General">
                  <c:v>0.87816579477565</c:v>
                </c:pt>
                <c:pt idx="8790" formatCode="General">
                  <c:v>0.87826571123881</c:v>
                </c:pt>
                <c:pt idx="8791" formatCode="General">
                  <c:v>0.87836562770198</c:v>
                </c:pt>
                <c:pt idx="8792" formatCode="General">
                  <c:v>0.87846554416515</c:v>
                </c:pt>
                <c:pt idx="8793" formatCode="General">
                  <c:v>0.87856546062831</c:v>
                </c:pt>
                <c:pt idx="8794" formatCode="General">
                  <c:v>0.87866537709148</c:v>
                </c:pt>
                <c:pt idx="8795" formatCode="General">
                  <c:v>0.87876529355465</c:v>
                </c:pt>
                <c:pt idx="8796" formatCode="General">
                  <c:v>0.87886521001782</c:v>
                </c:pt>
                <c:pt idx="8797" formatCode="General">
                  <c:v>0.87896512648098</c:v>
                </c:pt>
                <c:pt idx="8798" formatCode="General">
                  <c:v>0.87906504294415</c:v>
                </c:pt>
                <c:pt idx="8799" formatCode="General">
                  <c:v>0.87916495940732</c:v>
                </c:pt>
                <c:pt idx="8800" formatCode="General">
                  <c:v>0.87926487587048</c:v>
                </c:pt>
                <c:pt idx="8801" formatCode="General">
                  <c:v>0.87936479233365</c:v>
                </c:pt>
                <c:pt idx="8802" formatCode="General">
                  <c:v>0.87946470879682</c:v>
                </c:pt>
                <c:pt idx="8803" formatCode="General">
                  <c:v>0.87956462525999</c:v>
                </c:pt>
                <c:pt idx="8804" formatCode="General">
                  <c:v>0.87966454172315</c:v>
                </c:pt>
                <c:pt idx="8805" formatCode="General">
                  <c:v>0.87976445818632</c:v>
                </c:pt>
                <c:pt idx="8806" formatCode="General">
                  <c:v>0.87986437464949</c:v>
                </c:pt>
                <c:pt idx="8807" formatCode="General">
                  <c:v>0.87996429111265</c:v>
                </c:pt>
                <c:pt idx="8808" formatCode="General">
                  <c:v>0.88006420757582</c:v>
                </c:pt>
                <c:pt idx="8809" formatCode="General">
                  <c:v>0.88016412403899</c:v>
                </c:pt>
                <c:pt idx="8810" formatCode="General">
                  <c:v>0.88026404050215</c:v>
                </c:pt>
                <c:pt idx="8811" formatCode="General">
                  <c:v>0.88036395696532</c:v>
                </c:pt>
                <c:pt idx="8812" formatCode="General">
                  <c:v>0.88046387342849</c:v>
                </c:pt>
                <c:pt idx="8813" formatCode="General">
                  <c:v>0.88056378989166</c:v>
                </c:pt>
                <c:pt idx="8814" formatCode="General">
                  <c:v>0.88066370635482</c:v>
                </c:pt>
                <c:pt idx="8815" formatCode="General">
                  <c:v>0.88076362281799</c:v>
                </c:pt>
                <c:pt idx="8816" formatCode="General">
                  <c:v>0.88086353928116</c:v>
                </c:pt>
                <c:pt idx="8817" formatCode="General">
                  <c:v>0.88096345574432</c:v>
                </c:pt>
                <c:pt idx="8818" formatCode="General">
                  <c:v>0.88106337220749</c:v>
                </c:pt>
                <c:pt idx="8819" formatCode="General">
                  <c:v>0.88116328867066</c:v>
                </c:pt>
                <c:pt idx="8820" formatCode="General">
                  <c:v>0.88126320513383</c:v>
                </c:pt>
                <c:pt idx="8821" formatCode="General">
                  <c:v>0.88136312159699</c:v>
                </c:pt>
                <c:pt idx="8822" formatCode="General">
                  <c:v>0.88146303806016</c:v>
                </c:pt>
                <c:pt idx="8823" formatCode="General">
                  <c:v>0.88156295452333</c:v>
                </c:pt>
                <c:pt idx="8824" formatCode="General">
                  <c:v>0.88166287098649</c:v>
                </c:pt>
                <c:pt idx="8825" formatCode="General">
                  <c:v>0.88176278744966</c:v>
                </c:pt>
                <c:pt idx="8826" formatCode="General">
                  <c:v>0.88186270391283</c:v>
                </c:pt>
                <c:pt idx="8827" formatCode="General">
                  <c:v>0.881962620376</c:v>
                </c:pt>
                <c:pt idx="8828" formatCode="General">
                  <c:v>0.88206253683916</c:v>
                </c:pt>
                <c:pt idx="8829" formatCode="General">
                  <c:v>0.88216245330233</c:v>
                </c:pt>
                <c:pt idx="8830" formatCode="General">
                  <c:v>0.8822623697655</c:v>
                </c:pt>
                <c:pt idx="8831" formatCode="General">
                  <c:v>0.88236228622866</c:v>
                </c:pt>
                <c:pt idx="8832" formatCode="General">
                  <c:v>0.88246220269183</c:v>
                </c:pt>
                <c:pt idx="8833" formatCode="General">
                  <c:v>0.882562119155</c:v>
                </c:pt>
                <c:pt idx="8834" formatCode="General">
                  <c:v>0.88266203561817</c:v>
                </c:pt>
                <c:pt idx="8835" formatCode="General">
                  <c:v>0.88276195208133</c:v>
                </c:pt>
                <c:pt idx="8836" formatCode="General">
                  <c:v>0.8828618685445</c:v>
                </c:pt>
                <c:pt idx="8837" formatCode="General">
                  <c:v>0.88296178500767</c:v>
                </c:pt>
                <c:pt idx="8838" formatCode="General">
                  <c:v>0.88306170147083</c:v>
                </c:pt>
                <c:pt idx="8839" formatCode="General">
                  <c:v>0.883161617934</c:v>
                </c:pt>
                <c:pt idx="8840" formatCode="General">
                  <c:v>0.88326153439717</c:v>
                </c:pt>
                <c:pt idx="8841" formatCode="General">
                  <c:v>0.88336145086033</c:v>
                </c:pt>
                <c:pt idx="8842" formatCode="General">
                  <c:v>0.8834613673235</c:v>
                </c:pt>
                <c:pt idx="8843" formatCode="General">
                  <c:v>0.88356128378667</c:v>
                </c:pt>
                <c:pt idx="8844" formatCode="General">
                  <c:v>0.88366120024984</c:v>
                </c:pt>
                <c:pt idx="8845" formatCode="General">
                  <c:v>0.883761116713</c:v>
                </c:pt>
                <c:pt idx="8846" formatCode="General">
                  <c:v>0.88386103317617</c:v>
                </c:pt>
                <c:pt idx="8847" formatCode="General">
                  <c:v>0.88396094963934</c:v>
                </c:pt>
                <c:pt idx="8848" formatCode="General">
                  <c:v>0.8840608661025</c:v>
                </c:pt>
                <c:pt idx="8849" formatCode="General">
                  <c:v>0.88416078256567</c:v>
                </c:pt>
                <c:pt idx="8850" formatCode="General">
                  <c:v>0.88426069902884</c:v>
                </c:pt>
                <c:pt idx="8851" formatCode="General">
                  <c:v>0.88436061549201</c:v>
                </c:pt>
                <c:pt idx="8852" formatCode="General">
                  <c:v>0.88446053195517</c:v>
                </c:pt>
                <c:pt idx="8853" formatCode="General">
                  <c:v>0.88456044841834</c:v>
                </c:pt>
                <c:pt idx="8854" formatCode="General">
                  <c:v>0.88466036488151</c:v>
                </c:pt>
                <c:pt idx="8855" formatCode="General">
                  <c:v>0.88476028134467</c:v>
                </c:pt>
                <c:pt idx="8856" formatCode="General">
                  <c:v>0.88486019780784</c:v>
                </c:pt>
                <c:pt idx="8857" formatCode="General">
                  <c:v>0.88496011427101</c:v>
                </c:pt>
                <c:pt idx="8858" formatCode="General">
                  <c:v>0.88506003073418</c:v>
                </c:pt>
                <c:pt idx="8859" formatCode="General">
                  <c:v>0.88515994719734</c:v>
                </c:pt>
                <c:pt idx="8860" formatCode="General">
                  <c:v>0.88525986366051</c:v>
                </c:pt>
                <c:pt idx="8861" formatCode="General">
                  <c:v>0.88535978012368</c:v>
                </c:pt>
                <c:pt idx="8862" formatCode="General">
                  <c:v>0.88545969658684</c:v>
                </c:pt>
                <c:pt idx="8863" formatCode="General">
                  <c:v>0.88555961305001</c:v>
                </c:pt>
                <c:pt idx="8864" formatCode="General">
                  <c:v>0.88565952951318</c:v>
                </c:pt>
                <c:pt idx="8865" formatCode="General">
                  <c:v>0.88575944597635</c:v>
                </c:pt>
                <c:pt idx="8866" formatCode="General">
                  <c:v>0.88585936243951</c:v>
                </c:pt>
                <c:pt idx="8867" formatCode="General">
                  <c:v>0.88595927890268</c:v>
                </c:pt>
                <c:pt idx="8868" formatCode="General">
                  <c:v>0.88605919536585</c:v>
                </c:pt>
                <c:pt idx="8869" formatCode="General">
                  <c:v>0.88615911182901</c:v>
                </c:pt>
                <c:pt idx="8870" formatCode="General">
                  <c:v>0.88625902829218</c:v>
                </c:pt>
                <c:pt idx="8871" formatCode="General">
                  <c:v>0.88635894475535</c:v>
                </c:pt>
                <c:pt idx="8872" formatCode="General">
                  <c:v>0.88645886121852</c:v>
                </c:pt>
                <c:pt idx="8873" formatCode="General">
                  <c:v>0.88655877768168</c:v>
                </c:pt>
                <c:pt idx="8874" formatCode="General">
                  <c:v>0.88665869414485</c:v>
                </c:pt>
                <c:pt idx="8875" formatCode="General">
                  <c:v>0.88675861060802</c:v>
                </c:pt>
                <c:pt idx="8876" formatCode="General">
                  <c:v>0.88685852707118</c:v>
                </c:pt>
                <c:pt idx="8877" formatCode="General">
                  <c:v>0.88695844353435</c:v>
                </c:pt>
                <c:pt idx="8878" formatCode="General">
                  <c:v>0.88705835999752</c:v>
                </c:pt>
                <c:pt idx="8879" formatCode="General">
                  <c:v>0.88715827646068</c:v>
                </c:pt>
                <c:pt idx="8880" formatCode="General">
                  <c:v>0.88725819292385</c:v>
                </c:pt>
                <c:pt idx="8881" formatCode="General">
                  <c:v>0.88735810938702</c:v>
                </c:pt>
                <c:pt idx="8882" formatCode="General">
                  <c:v>0.88745802585019</c:v>
                </c:pt>
                <c:pt idx="8883" formatCode="General">
                  <c:v>0.88755794231335</c:v>
                </c:pt>
                <c:pt idx="8884" formatCode="General">
                  <c:v>0.88765785877652</c:v>
                </c:pt>
                <c:pt idx="8885" formatCode="General">
                  <c:v>0.88775777523969</c:v>
                </c:pt>
                <c:pt idx="8886" formatCode="General">
                  <c:v>0.88785769170285</c:v>
                </c:pt>
                <c:pt idx="8887" formatCode="General">
                  <c:v>0.88795760816602</c:v>
                </c:pt>
                <c:pt idx="8888" formatCode="General">
                  <c:v>0.88805752462919</c:v>
                </c:pt>
                <c:pt idx="8889" formatCode="General">
                  <c:v>0.88815744109236</c:v>
                </c:pt>
                <c:pt idx="8890" formatCode="General">
                  <c:v>0.88825735755552</c:v>
                </c:pt>
                <c:pt idx="8891" formatCode="General">
                  <c:v>0.88835727401869</c:v>
                </c:pt>
                <c:pt idx="8892" formatCode="General">
                  <c:v>0.88845719048186</c:v>
                </c:pt>
                <c:pt idx="8893" formatCode="General">
                  <c:v>0.88855710694502</c:v>
                </c:pt>
                <c:pt idx="8894" formatCode="General">
                  <c:v>0.88865702340819</c:v>
                </c:pt>
                <c:pt idx="8895" formatCode="General">
                  <c:v>0.88875693987136</c:v>
                </c:pt>
                <c:pt idx="8896" formatCode="General">
                  <c:v>0.88885685633453</c:v>
                </c:pt>
                <c:pt idx="8897" formatCode="General">
                  <c:v>0.88895677279769</c:v>
                </c:pt>
                <c:pt idx="8898" formatCode="General">
                  <c:v>0.88905668926086</c:v>
                </c:pt>
                <c:pt idx="8899" formatCode="General">
                  <c:v>0.88915660572403</c:v>
                </c:pt>
                <c:pt idx="8900" formatCode="General">
                  <c:v>0.88925652218719</c:v>
                </c:pt>
                <c:pt idx="8901" formatCode="General">
                  <c:v>0.88935643865036</c:v>
                </c:pt>
                <c:pt idx="8902" formatCode="General">
                  <c:v>0.88945635511353</c:v>
                </c:pt>
                <c:pt idx="8903" formatCode="General">
                  <c:v>0.8895562715767</c:v>
                </c:pt>
                <c:pt idx="8904" formatCode="General">
                  <c:v>0.88965618803986</c:v>
                </c:pt>
                <c:pt idx="8905" formatCode="General">
                  <c:v>0.88975610450303</c:v>
                </c:pt>
                <c:pt idx="8906" formatCode="General">
                  <c:v>0.8898560209662</c:v>
                </c:pt>
                <c:pt idx="8907" formatCode="General">
                  <c:v>0.88995593742936</c:v>
                </c:pt>
                <c:pt idx="8908" formatCode="General">
                  <c:v>0.89005585389253</c:v>
                </c:pt>
                <c:pt idx="8909" formatCode="General">
                  <c:v>0.8901557703557</c:v>
                </c:pt>
                <c:pt idx="8910" formatCode="General">
                  <c:v>0.89025568681886</c:v>
                </c:pt>
                <c:pt idx="8911" formatCode="General">
                  <c:v>0.89035560328203</c:v>
                </c:pt>
                <c:pt idx="8912" formatCode="General">
                  <c:v>0.8904555197452</c:v>
                </c:pt>
                <c:pt idx="8913" formatCode="General">
                  <c:v>0.89055543620837</c:v>
                </c:pt>
                <c:pt idx="8914" formatCode="General">
                  <c:v>0.89065535267153</c:v>
                </c:pt>
                <c:pt idx="8915" formatCode="General">
                  <c:v>0.8907552691347</c:v>
                </c:pt>
                <c:pt idx="8916" formatCode="General">
                  <c:v>0.89085518559787</c:v>
                </c:pt>
                <c:pt idx="8917" formatCode="General">
                  <c:v>0.89095510206103</c:v>
                </c:pt>
                <c:pt idx="8918" formatCode="General">
                  <c:v>0.8910550185242</c:v>
                </c:pt>
                <c:pt idx="8919" formatCode="General">
                  <c:v>0.89115493498737</c:v>
                </c:pt>
                <c:pt idx="8920" formatCode="General">
                  <c:v>0.89125485145054</c:v>
                </c:pt>
                <c:pt idx="8921" formatCode="General">
                  <c:v>0.8913547679137</c:v>
                </c:pt>
                <c:pt idx="8922" formatCode="General">
                  <c:v>0.89145468437687</c:v>
                </c:pt>
                <c:pt idx="8923" formatCode="General">
                  <c:v>0.89155460084004</c:v>
                </c:pt>
                <c:pt idx="8924" formatCode="General">
                  <c:v>0.8916545173032</c:v>
                </c:pt>
                <c:pt idx="8925" formatCode="General">
                  <c:v>0.89175443376637</c:v>
                </c:pt>
                <c:pt idx="8926" formatCode="General">
                  <c:v>0.89185435022954</c:v>
                </c:pt>
                <c:pt idx="8927" formatCode="General">
                  <c:v>0.89195426669271</c:v>
                </c:pt>
                <c:pt idx="8928" formatCode="General">
                  <c:v>0.89205418315587</c:v>
                </c:pt>
                <c:pt idx="8929" formatCode="General">
                  <c:v>0.89215409961904</c:v>
                </c:pt>
                <c:pt idx="8930" formatCode="General">
                  <c:v>0.89225401608221</c:v>
                </c:pt>
                <c:pt idx="8931" formatCode="General">
                  <c:v>0.89235393254537</c:v>
                </c:pt>
                <c:pt idx="8932" formatCode="General">
                  <c:v>0.89245384900854</c:v>
                </c:pt>
                <c:pt idx="8933" formatCode="General">
                  <c:v>0.89255376547171</c:v>
                </c:pt>
                <c:pt idx="8934" formatCode="General">
                  <c:v>0.89265368193488</c:v>
                </c:pt>
                <c:pt idx="8935" formatCode="General">
                  <c:v>0.89275359839804</c:v>
                </c:pt>
                <c:pt idx="8936" formatCode="General">
                  <c:v>0.89285351486121</c:v>
                </c:pt>
                <c:pt idx="8937" formatCode="General">
                  <c:v>0.89295343132438</c:v>
                </c:pt>
                <c:pt idx="8938" formatCode="General">
                  <c:v>0.89305334778754</c:v>
                </c:pt>
                <c:pt idx="8939" formatCode="General">
                  <c:v>0.89315326425071</c:v>
                </c:pt>
                <c:pt idx="8940" formatCode="General">
                  <c:v>0.89325318071388</c:v>
                </c:pt>
                <c:pt idx="8941" formatCode="General">
                  <c:v>0.89335309717704</c:v>
                </c:pt>
                <c:pt idx="8942" formatCode="General">
                  <c:v>0.89345301364021</c:v>
                </c:pt>
                <c:pt idx="8943" formatCode="General">
                  <c:v>0.89355293010338</c:v>
                </c:pt>
                <c:pt idx="8944" formatCode="General">
                  <c:v>0.89365284656655</c:v>
                </c:pt>
                <c:pt idx="8945" formatCode="General">
                  <c:v>0.89375276302971</c:v>
                </c:pt>
                <c:pt idx="8946" formatCode="General">
                  <c:v>0.89385267949288</c:v>
                </c:pt>
                <c:pt idx="8947" formatCode="General">
                  <c:v>0.89395259595605</c:v>
                </c:pt>
                <c:pt idx="8948" formatCode="General">
                  <c:v>0.89405251241921</c:v>
                </c:pt>
                <c:pt idx="8949" formatCode="General">
                  <c:v>0.89415242888238</c:v>
                </c:pt>
                <c:pt idx="8950" formatCode="General">
                  <c:v>0.89425234534555</c:v>
                </c:pt>
                <c:pt idx="8951" formatCode="General">
                  <c:v>0.89435226180872</c:v>
                </c:pt>
                <c:pt idx="8952" formatCode="General">
                  <c:v>0.89445217827188</c:v>
                </c:pt>
                <c:pt idx="8953" formatCode="General">
                  <c:v>0.89455209473505</c:v>
                </c:pt>
                <c:pt idx="8954" formatCode="General">
                  <c:v>0.89465201119822</c:v>
                </c:pt>
                <c:pt idx="8955" formatCode="General">
                  <c:v>0.89475192766138</c:v>
                </c:pt>
                <c:pt idx="8956" formatCode="General">
                  <c:v>0.89485184412455</c:v>
                </c:pt>
                <c:pt idx="8957" formatCode="General">
                  <c:v>0.89495176058772</c:v>
                </c:pt>
                <c:pt idx="8958" formatCode="General">
                  <c:v>0.89505167705089</c:v>
                </c:pt>
                <c:pt idx="8959" formatCode="General">
                  <c:v>0.89515159351405</c:v>
                </c:pt>
                <c:pt idx="8960" formatCode="General">
                  <c:v>0.89525150997722</c:v>
                </c:pt>
                <c:pt idx="8961" formatCode="General">
                  <c:v>0.89535142644039</c:v>
                </c:pt>
                <c:pt idx="8962" formatCode="General">
                  <c:v>0.89545134290355</c:v>
                </c:pt>
                <c:pt idx="8963" formatCode="General">
                  <c:v>0.89555125936672</c:v>
                </c:pt>
                <c:pt idx="8964" formatCode="General">
                  <c:v>0.89565117582989</c:v>
                </c:pt>
                <c:pt idx="8965" formatCode="General">
                  <c:v>0.89575109229306</c:v>
                </c:pt>
                <c:pt idx="8966" formatCode="General">
                  <c:v>0.89585100875622</c:v>
                </c:pt>
                <c:pt idx="8967" formatCode="General">
                  <c:v>0.89595092521939</c:v>
                </c:pt>
                <c:pt idx="8968" formatCode="General">
                  <c:v>0.89605084168256</c:v>
                </c:pt>
                <c:pt idx="8969" formatCode="General">
                  <c:v>0.89615075814572</c:v>
                </c:pt>
                <c:pt idx="8970" formatCode="General">
                  <c:v>0.89625067460889</c:v>
                </c:pt>
                <c:pt idx="8971" formatCode="General">
                  <c:v>0.89635059107206</c:v>
                </c:pt>
                <c:pt idx="8972" formatCode="General">
                  <c:v>0.89645050753522</c:v>
                </c:pt>
                <c:pt idx="8973" formatCode="General">
                  <c:v>0.89655042399839</c:v>
                </c:pt>
                <c:pt idx="8974" formatCode="General">
                  <c:v>0.89665034046156</c:v>
                </c:pt>
                <c:pt idx="8975" formatCode="General">
                  <c:v>0.89675025692473</c:v>
                </c:pt>
                <c:pt idx="8976" formatCode="General">
                  <c:v>0.89685017338789</c:v>
                </c:pt>
                <c:pt idx="8977" formatCode="General">
                  <c:v>0.89695008985106</c:v>
                </c:pt>
                <c:pt idx="8978" formatCode="General">
                  <c:v>0.89705000631423</c:v>
                </c:pt>
                <c:pt idx="8979" formatCode="General">
                  <c:v>0.89714992277739</c:v>
                </c:pt>
                <c:pt idx="8980" formatCode="General">
                  <c:v>0.89724983924056</c:v>
                </c:pt>
                <c:pt idx="8981" formatCode="General">
                  <c:v>0.89734975570373</c:v>
                </c:pt>
                <c:pt idx="8982" formatCode="General">
                  <c:v>0.8974496721669</c:v>
                </c:pt>
                <c:pt idx="8983" formatCode="General">
                  <c:v>0.89754958863006</c:v>
                </c:pt>
                <c:pt idx="8984" formatCode="General">
                  <c:v>0.89764950509323</c:v>
                </c:pt>
                <c:pt idx="8985" formatCode="General">
                  <c:v>0.8977494215564</c:v>
                </c:pt>
                <c:pt idx="8986" formatCode="General">
                  <c:v>0.89784933801956</c:v>
                </c:pt>
                <c:pt idx="8987" formatCode="General">
                  <c:v>0.89794925448273</c:v>
                </c:pt>
                <c:pt idx="8988" formatCode="General">
                  <c:v>0.8980491709459</c:v>
                </c:pt>
                <c:pt idx="8989" formatCode="General">
                  <c:v>0.89814908740907</c:v>
                </c:pt>
                <c:pt idx="8990" formatCode="General">
                  <c:v>0.89824900387223</c:v>
                </c:pt>
                <c:pt idx="8991" formatCode="General">
                  <c:v>0.8983489203354</c:v>
                </c:pt>
                <c:pt idx="8992" formatCode="General">
                  <c:v>0.89844883679857</c:v>
                </c:pt>
                <c:pt idx="8993" formatCode="General">
                  <c:v>0.89854875326173</c:v>
                </c:pt>
                <c:pt idx="8994" formatCode="General">
                  <c:v>0.8986486697249</c:v>
                </c:pt>
                <c:pt idx="8995" formatCode="General">
                  <c:v>0.89874858618807</c:v>
                </c:pt>
                <c:pt idx="8996" formatCode="General">
                  <c:v>0.89884850265124</c:v>
                </c:pt>
                <c:pt idx="8997" formatCode="General">
                  <c:v>0.8989484191144</c:v>
                </c:pt>
                <c:pt idx="8998" formatCode="General">
                  <c:v>0.89904833557757</c:v>
                </c:pt>
                <c:pt idx="8999" formatCode="General">
                  <c:v>0.89914825204074</c:v>
                </c:pt>
                <c:pt idx="9000" formatCode="General">
                  <c:v>0.8992481685039</c:v>
                </c:pt>
                <c:pt idx="9001" formatCode="General">
                  <c:v>0.89934808496707</c:v>
                </c:pt>
                <c:pt idx="9002" formatCode="General">
                  <c:v>0.89944800143024</c:v>
                </c:pt>
                <c:pt idx="9003" formatCode="General">
                  <c:v>0.89954791789341</c:v>
                </c:pt>
                <c:pt idx="9004" formatCode="General">
                  <c:v>0.89964783435657</c:v>
                </c:pt>
                <c:pt idx="9005" formatCode="General">
                  <c:v>0.89974775081974</c:v>
                </c:pt>
                <c:pt idx="9006" formatCode="General">
                  <c:v>0.89984766728291</c:v>
                </c:pt>
                <c:pt idx="9007" formatCode="General">
                  <c:v>0.89994758374607</c:v>
                </c:pt>
                <c:pt idx="9008" formatCode="General">
                  <c:v>0.90004750020924</c:v>
                </c:pt>
                <c:pt idx="9009" formatCode="General">
                  <c:v>0.90014741667241</c:v>
                </c:pt>
                <c:pt idx="9010" formatCode="General">
                  <c:v>0.90024733313557</c:v>
                </c:pt>
                <c:pt idx="9011" formatCode="General">
                  <c:v>0.90034724959874</c:v>
                </c:pt>
                <c:pt idx="9012" formatCode="General">
                  <c:v>0.90044716606191</c:v>
                </c:pt>
                <c:pt idx="9013" formatCode="General">
                  <c:v>0.90054708252508</c:v>
                </c:pt>
                <c:pt idx="9014" formatCode="General">
                  <c:v>0.90064699898824</c:v>
                </c:pt>
                <c:pt idx="9015" formatCode="General">
                  <c:v>0.90074691545141</c:v>
                </c:pt>
                <c:pt idx="9016" formatCode="General">
                  <c:v>0.90084683191458</c:v>
                </c:pt>
                <c:pt idx="9017" formatCode="General">
                  <c:v>0.90094674837774</c:v>
                </c:pt>
                <c:pt idx="9018" formatCode="General">
                  <c:v>0.90104666484091</c:v>
                </c:pt>
                <c:pt idx="9019" formatCode="General">
                  <c:v>0.90114658130408</c:v>
                </c:pt>
                <c:pt idx="9020" formatCode="General">
                  <c:v>0.90124649776725</c:v>
                </c:pt>
                <c:pt idx="9021" formatCode="General">
                  <c:v>0.90134641423041</c:v>
                </c:pt>
                <c:pt idx="9022" formatCode="General">
                  <c:v>0.90144633069358</c:v>
                </c:pt>
                <c:pt idx="9023" formatCode="General">
                  <c:v>0.90154624715675</c:v>
                </c:pt>
                <c:pt idx="9024" formatCode="General">
                  <c:v>0.90164616361991</c:v>
                </c:pt>
                <c:pt idx="9025" formatCode="General">
                  <c:v>0.90174608008308</c:v>
                </c:pt>
                <c:pt idx="9026" formatCode="General">
                  <c:v>0.90184599654625</c:v>
                </c:pt>
                <c:pt idx="9027" formatCode="General">
                  <c:v>0.90194591300942</c:v>
                </c:pt>
                <c:pt idx="9028" formatCode="General">
                  <c:v>0.90204582947258</c:v>
                </c:pt>
                <c:pt idx="9029" formatCode="General">
                  <c:v>0.90214574593575</c:v>
                </c:pt>
                <c:pt idx="9030" formatCode="General">
                  <c:v>0.90224566239892</c:v>
                </c:pt>
                <c:pt idx="9031" formatCode="General">
                  <c:v>0.90234557886208</c:v>
                </c:pt>
                <c:pt idx="9032" formatCode="General">
                  <c:v>0.90244549532525</c:v>
                </c:pt>
                <c:pt idx="9033" formatCode="General">
                  <c:v>0.90254541178842</c:v>
                </c:pt>
                <c:pt idx="9034" formatCode="General">
                  <c:v>0.90264532825159</c:v>
                </c:pt>
                <c:pt idx="9035" formatCode="General">
                  <c:v>0.90274524471475</c:v>
                </c:pt>
                <c:pt idx="9036" formatCode="General">
                  <c:v>0.90284516117792</c:v>
                </c:pt>
                <c:pt idx="9037" formatCode="General">
                  <c:v>0.90294507764109</c:v>
                </c:pt>
                <c:pt idx="9038" formatCode="General">
                  <c:v>0.90304499410425</c:v>
                </c:pt>
                <c:pt idx="9039" formatCode="General">
                  <c:v>0.90314491056742</c:v>
                </c:pt>
                <c:pt idx="9040" formatCode="General">
                  <c:v>0.90324482703059</c:v>
                </c:pt>
                <c:pt idx="9041" formatCode="General">
                  <c:v>0.90334474349375</c:v>
                </c:pt>
                <c:pt idx="9042" formatCode="General">
                  <c:v>0.90344465995692</c:v>
                </c:pt>
                <c:pt idx="9043" formatCode="General">
                  <c:v>0.90354457642009</c:v>
                </c:pt>
                <c:pt idx="9044" formatCode="General">
                  <c:v>0.90364449288326</c:v>
                </c:pt>
                <c:pt idx="9045" formatCode="General">
                  <c:v>0.90374440934642</c:v>
                </c:pt>
                <c:pt idx="9046" formatCode="General">
                  <c:v>0.90384432580959</c:v>
                </c:pt>
                <c:pt idx="9047" formatCode="General">
                  <c:v>0.90394424227276</c:v>
                </c:pt>
                <c:pt idx="9048" formatCode="General">
                  <c:v>0.90404415873592</c:v>
                </c:pt>
                <c:pt idx="9049" formatCode="General">
                  <c:v>0.90414407519909</c:v>
                </c:pt>
                <c:pt idx="9050" formatCode="General">
                  <c:v>0.90424399166226</c:v>
                </c:pt>
                <c:pt idx="9051" formatCode="General">
                  <c:v>0.90434390812543</c:v>
                </c:pt>
                <c:pt idx="9052" formatCode="General">
                  <c:v>0.90444382458859</c:v>
                </c:pt>
                <c:pt idx="9053" formatCode="General">
                  <c:v>0.90454374105176</c:v>
                </c:pt>
                <c:pt idx="9054" formatCode="General">
                  <c:v>0.90464365751493</c:v>
                </c:pt>
                <c:pt idx="9055" formatCode="General">
                  <c:v>0.90474357397809</c:v>
                </c:pt>
                <c:pt idx="9056" formatCode="General">
                  <c:v>0.90484349044126</c:v>
                </c:pt>
                <c:pt idx="9057" formatCode="General">
                  <c:v>0.90494340690443</c:v>
                </c:pt>
                <c:pt idx="9058" formatCode="General">
                  <c:v>0.9050433233676</c:v>
                </c:pt>
                <c:pt idx="9059" formatCode="General">
                  <c:v>0.90514323983076</c:v>
                </c:pt>
                <c:pt idx="9060" formatCode="General">
                  <c:v>0.90524315629393</c:v>
                </c:pt>
                <c:pt idx="9061" formatCode="General">
                  <c:v>0.9053430727571</c:v>
                </c:pt>
                <c:pt idx="9062" formatCode="General">
                  <c:v>0.90544298922026</c:v>
                </c:pt>
                <c:pt idx="9063" formatCode="General">
                  <c:v>0.90554290568343</c:v>
                </c:pt>
                <c:pt idx="9064" formatCode="General">
                  <c:v>0.9056428221466</c:v>
                </c:pt>
                <c:pt idx="9065" formatCode="General">
                  <c:v>0.90574273860977</c:v>
                </c:pt>
                <c:pt idx="9066" formatCode="General">
                  <c:v>0.90584265507293</c:v>
                </c:pt>
                <c:pt idx="9067" formatCode="General">
                  <c:v>0.9059425715361</c:v>
                </c:pt>
                <c:pt idx="9068" formatCode="General">
                  <c:v>0.90604248799927</c:v>
                </c:pt>
                <c:pt idx="9069" formatCode="General">
                  <c:v>0.90614240446243</c:v>
                </c:pt>
                <c:pt idx="9070" formatCode="General">
                  <c:v>0.9062423209256</c:v>
                </c:pt>
                <c:pt idx="9071" formatCode="General">
                  <c:v>0.90634223738877</c:v>
                </c:pt>
                <c:pt idx="9072" formatCode="General">
                  <c:v>0.90644215385194</c:v>
                </c:pt>
                <c:pt idx="9073" formatCode="General">
                  <c:v>0.9065420703151</c:v>
                </c:pt>
                <c:pt idx="9074" formatCode="General">
                  <c:v>0.90664198677827</c:v>
                </c:pt>
                <c:pt idx="9075" formatCode="General">
                  <c:v>0.90674190324144</c:v>
                </c:pt>
                <c:pt idx="9076" formatCode="General">
                  <c:v>0.9068418197046</c:v>
                </c:pt>
                <c:pt idx="9077" formatCode="General">
                  <c:v>0.90694173616777</c:v>
                </c:pt>
                <c:pt idx="9078" formatCode="General">
                  <c:v>0.90704165263094</c:v>
                </c:pt>
                <c:pt idx="9079" formatCode="General">
                  <c:v>0.9071415690941</c:v>
                </c:pt>
                <c:pt idx="9080" formatCode="General">
                  <c:v>0.90724148555727</c:v>
                </c:pt>
                <c:pt idx="9081" formatCode="General">
                  <c:v>0.90734140202044</c:v>
                </c:pt>
                <c:pt idx="9082" formatCode="General">
                  <c:v>0.90744131848361</c:v>
                </c:pt>
                <c:pt idx="9083" formatCode="General">
                  <c:v>0.90754123494677</c:v>
                </c:pt>
                <c:pt idx="9084" formatCode="General">
                  <c:v>0.90764115140994</c:v>
                </c:pt>
                <c:pt idx="9085" formatCode="General">
                  <c:v>0.90774106787311</c:v>
                </c:pt>
                <c:pt idx="9086" formatCode="General">
                  <c:v>0.90784098433627</c:v>
                </c:pt>
                <c:pt idx="9087" formatCode="General">
                  <c:v>0.90794090079944</c:v>
                </c:pt>
                <c:pt idx="9088" formatCode="General">
                  <c:v>0.90804081726261</c:v>
                </c:pt>
                <c:pt idx="9089" formatCode="General">
                  <c:v>0.90814073372578</c:v>
                </c:pt>
                <c:pt idx="9090" formatCode="General">
                  <c:v>0.90824065018894</c:v>
                </c:pt>
                <c:pt idx="9091" formatCode="General">
                  <c:v>0.90834056665211</c:v>
                </c:pt>
                <c:pt idx="9092" formatCode="General">
                  <c:v>0.90844048311528</c:v>
                </c:pt>
                <c:pt idx="9093" formatCode="General">
                  <c:v>0.90854039957844</c:v>
                </c:pt>
                <c:pt idx="9094" formatCode="General">
                  <c:v>0.90864031604161</c:v>
                </c:pt>
                <c:pt idx="9095" formatCode="General">
                  <c:v>0.90874023250478</c:v>
                </c:pt>
                <c:pt idx="9096" formatCode="General">
                  <c:v>0.90884014896795</c:v>
                </c:pt>
                <c:pt idx="9097" formatCode="General">
                  <c:v>0.90894006543111</c:v>
                </c:pt>
                <c:pt idx="9098" formatCode="General">
                  <c:v>0.90903998189428</c:v>
                </c:pt>
                <c:pt idx="9099" formatCode="General">
                  <c:v>0.90913989835745</c:v>
                </c:pt>
                <c:pt idx="9100" formatCode="General">
                  <c:v>0.90923981482061</c:v>
                </c:pt>
                <c:pt idx="9101" formatCode="General">
                  <c:v>0.90933973128378</c:v>
                </c:pt>
                <c:pt idx="9102" formatCode="General">
                  <c:v>0.90943964774695</c:v>
                </c:pt>
                <c:pt idx="9103" formatCode="General">
                  <c:v>0.90953956421012</c:v>
                </c:pt>
                <c:pt idx="9104" formatCode="General">
                  <c:v>0.90963948067328</c:v>
                </c:pt>
                <c:pt idx="9105" formatCode="General">
                  <c:v>0.90973939713645</c:v>
                </c:pt>
                <c:pt idx="9106" formatCode="General">
                  <c:v>0.90983931359962</c:v>
                </c:pt>
                <c:pt idx="9107" formatCode="General">
                  <c:v>0.90993923006278</c:v>
                </c:pt>
                <c:pt idx="9108" formatCode="General">
                  <c:v>0.91003914652595</c:v>
                </c:pt>
                <c:pt idx="9109" formatCode="General">
                  <c:v>0.91013906298912</c:v>
                </c:pt>
                <c:pt idx="9110" formatCode="General">
                  <c:v>0.91023897945228</c:v>
                </c:pt>
                <c:pt idx="9111" formatCode="General">
                  <c:v>0.91033889591545</c:v>
                </c:pt>
                <c:pt idx="9112" formatCode="General">
                  <c:v>0.91043881237862</c:v>
                </c:pt>
                <c:pt idx="9113" formatCode="General">
                  <c:v>0.91053872884179</c:v>
                </c:pt>
                <c:pt idx="9114" formatCode="General">
                  <c:v>0.91063864530495</c:v>
                </c:pt>
                <c:pt idx="9115" formatCode="General">
                  <c:v>0.91073856176812</c:v>
                </c:pt>
                <c:pt idx="9116" formatCode="General">
                  <c:v>0.91083847823129</c:v>
                </c:pt>
                <c:pt idx="9117" formatCode="General">
                  <c:v>0.91093839469445</c:v>
                </c:pt>
                <c:pt idx="9118" formatCode="General">
                  <c:v>0.91103831115762</c:v>
                </c:pt>
                <c:pt idx="9119" formatCode="General">
                  <c:v>0.91113822762079</c:v>
                </c:pt>
                <c:pt idx="9120" formatCode="General">
                  <c:v>0.91123814408396</c:v>
                </c:pt>
                <c:pt idx="9121" formatCode="General">
                  <c:v>0.91133806054712</c:v>
                </c:pt>
                <c:pt idx="9122" formatCode="General">
                  <c:v>0.91143797701029</c:v>
                </c:pt>
                <c:pt idx="9123" formatCode="General">
                  <c:v>0.91153789347346</c:v>
                </c:pt>
                <c:pt idx="9124" formatCode="General">
                  <c:v>0.91163780993662</c:v>
                </c:pt>
                <c:pt idx="9125" formatCode="General">
                  <c:v>0.91173772639979</c:v>
                </c:pt>
                <c:pt idx="9126" formatCode="General">
                  <c:v>0.91183764286296</c:v>
                </c:pt>
                <c:pt idx="9127" formatCode="General">
                  <c:v>0.91193755932613</c:v>
                </c:pt>
                <c:pt idx="9128" formatCode="General">
                  <c:v>0.91203747578929</c:v>
                </c:pt>
                <c:pt idx="9129" formatCode="General">
                  <c:v>0.91213739225246</c:v>
                </c:pt>
                <c:pt idx="9130" formatCode="General">
                  <c:v>0.91223730871563</c:v>
                </c:pt>
                <c:pt idx="9131" formatCode="General">
                  <c:v>0.91233722517879</c:v>
                </c:pt>
                <c:pt idx="9132" formatCode="General">
                  <c:v>0.91243714164196</c:v>
                </c:pt>
                <c:pt idx="9133" formatCode="General">
                  <c:v>0.91253705810513</c:v>
                </c:pt>
                <c:pt idx="9134" formatCode="General">
                  <c:v>0.9126369745683</c:v>
                </c:pt>
                <c:pt idx="9135" formatCode="General">
                  <c:v>0.91273689103146</c:v>
                </c:pt>
                <c:pt idx="9136" formatCode="General">
                  <c:v>0.91283680749463</c:v>
                </c:pt>
                <c:pt idx="9137" formatCode="General">
                  <c:v>0.9129367239578</c:v>
                </c:pt>
                <c:pt idx="9138" formatCode="General">
                  <c:v>0.91303664042096</c:v>
                </c:pt>
                <c:pt idx="9139" formatCode="General">
                  <c:v>0.91313655688413</c:v>
                </c:pt>
                <c:pt idx="9140" formatCode="General">
                  <c:v>0.9132364733473</c:v>
                </c:pt>
                <c:pt idx="9141" formatCode="General">
                  <c:v>0.91333638981046</c:v>
                </c:pt>
                <c:pt idx="9142" formatCode="General">
                  <c:v>0.91343630627363</c:v>
                </c:pt>
                <c:pt idx="9143" formatCode="General">
                  <c:v>0.9135362227368</c:v>
                </c:pt>
                <c:pt idx="9144" formatCode="General">
                  <c:v>0.91363613919997</c:v>
                </c:pt>
                <c:pt idx="9145" formatCode="General">
                  <c:v>0.91373605566313</c:v>
                </c:pt>
                <c:pt idx="9146" formatCode="General">
                  <c:v>0.9138359721263</c:v>
                </c:pt>
                <c:pt idx="9147" formatCode="General">
                  <c:v>0.91393588858947</c:v>
                </c:pt>
                <c:pt idx="9148" formatCode="General">
                  <c:v>0.91403580505263</c:v>
                </c:pt>
                <c:pt idx="9149" formatCode="General">
                  <c:v>0.9141357215158</c:v>
                </c:pt>
                <c:pt idx="9150" formatCode="General">
                  <c:v>0.91423563797897</c:v>
                </c:pt>
                <c:pt idx="9151" formatCode="General">
                  <c:v>0.91433555444214</c:v>
                </c:pt>
                <c:pt idx="9152" formatCode="General">
                  <c:v>0.9144354709053</c:v>
                </c:pt>
                <c:pt idx="9153" formatCode="General">
                  <c:v>0.91453538736847</c:v>
                </c:pt>
                <c:pt idx="9154" formatCode="General">
                  <c:v>0.91463530383164</c:v>
                </c:pt>
                <c:pt idx="9155" formatCode="General">
                  <c:v>0.9147352202948</c:v>
                </c:pt>
                <c:pt idx="9156" formatCode="General">
                  <c:v>0.91483513675797</c:v>
                </c:pt>
                <c:pt idx="9157" formatCode="General">
                  <c:v>0.91493505322114</c:v>
                </c:pt>
                <c:pt idx="9158" formatCode="General">
                  <c:v>0.91503496968431</c:v>
                </c:pt>
                <c:pt idx="9159" formatCode="General">
                  <c:v>0.91513488614747</c:v>
                </c:pt>
                <c:pt idx="9160" formatCode="General">
                  <c:v>0.91523480261064</c:v>
                </c:pt>
                <c:pt idx="9161" formatCode="General">
                  <c:v>0.91533471907381</c:v>
                </c:pt>
                <c:pt idx="9162" formatCode="General">
                  <c:v>0.91543463553697</c:v>
                </c:pt>
                <c:pt idx="9163" formatCode="General">
                  <c:v>0.91553455200014</c:v>
                </c:pt>
                <c:pt idx="9164" formatCode="General">
                  <c:v>0.91563446846331</c:v>
                </c:pt>
                <c:pt idx="9165" formatCode="General">
                  <c:v>0.91573438492648</c:v>
                </c:pt>
                <c:pt idx="9166" formatCode="General">
                  <c:v>0.91583430138964</c:v>
                </c:pt>
                <c:pt idx="9167" formatCode="General">
                  <c:v>0.91593421785281</c:v>
                </c:pt>
                <c:pt idx="9168" formatCode="General">
                  <c:v>0.91603413431598</c:v>
                </c:pt>
                <c:pt idx="9169" formatCode="General">
                  <c:v>0.91613405077914</c:v>
                </c:pt>
                <c:pt idx="9170" formatCode="General">
                  <c:v>0.91623396724231</c:v>
                </c:pt>
                <c:pt idx="9171" formatCode="General">
                  <c:v>0.91633388370548</c:v>
                </c:pt>
                <c:pt idx="9172" formatCode="General">
                  <c:v>0.91643380016865</c:v>
                </c:pt>
                <c:pt idx="9173" formatCode="General">
                  <c:v>0.91653371663181</c:v>
                </c:pt>
                <c:pt idx="9174" formatCode="General">
                  <c:v>0.91663363309498</c:v>
                </c:pt>
                <c:pt idx="9175" formatCode="General">
                  <c:v>0.91673354955815</c:v>
                </c:pt>
                <c:pt idx="9176" formatCode="General">
                  <c:v>0.91683346602131</c:v>
                </c:pt>
                <c:pt idx="9177" formatCode="General">
                  <c:v>0.91693338248448</c:v>
                </c:pt>
                <c:pt idx="9178" formatCode="General">
                  <c:v>0.91703329894765</c:v>
                </c:pt>
                <c:pt idx="9179" formatCode="General">
                  <c:v>0.91713321541081</c:v>
                </c:pt>
                <c:pt idx="9180" formatCode="General">
                  <c:v>0.91723313187398</c:v>
                </c:pt>
                <c:pt idx="9181" formatCode="General">
                  <c:v>0.91733304833715</c:v>
                </c:pt>
                <c:pt idx="9182" formatCode="General">
                  <c:v>0.91743296480032</c:v>
                </c:pt>
                <c:pt idx="9183" formatCode="General">
                  <c:v>0.91753288126348</c:v>
                </c:pt>
                <c:pt idx="9184" formatCode="General">
                  <c:v>0.91763279772665</c:v>
                </c:pt>
                <c:pt idx="9185" formatCode="General">
                  <c:v>0.91773271418982</c:v>
                </c:pt>
                <c:pt idx="9186" formatCode="General">
                  <c:v>0.91783263065298</c:v>
                </c:pt>
                <c:pt idx="9187" formatCode="General">
                  <c:v>0.91793254711615</c:v>
                </c:pt>
                <c:pt idx="9188" formatCode="General">
                  <c:v>0.91803246357932</c:v>
                </c:pt>
                <c:pt idx="9189" formatCode="General">
                  <c:v>0.91813238004249</c:v>
                </c:pt>
                <c:pt idx="9190" formatCode="General">
                  <c:v>0.91823229650565</c:v>
                </c:pt>
                <c:pt idx="9191" formatCode="General">
                  <c:v>0.91833221296882</c:v>
                </c:pt>
                <c:pt idx="9192" formatCode="General">
                  <c:v>0.91843212943199</c:v>
                </c:pt>
                <c:pt idx="9193" formatCode="General">
                  <c:v>0.91853204589515</c:v>
                </c:pt>
                <c:pt idx="9194" formatCode="General">
                  <c:v>0.91863196235832</c:v>
                </c:pt>
                <c:pt idx="9195" formatCode="General">
                  <c:v>0.91873187882149</c:v>
                </c:pt>
                <c:pt idx="9196" formatCode="General">
                  <c:v>0.91883179528466</c:v>
                </c:pt>
                <c:pt idx="9197" formatCode="General">
                  <c:v>0.91893171174782</c:v>
                </c:pt>
                <c:pt idx="9198" formatCode="General">
                  <c:v>0.91903162821099</c:v>
                </c:pt>
                <c:pt idx="9199" formatCode="General">
                  <c:v>0.91913154467416</c:v>
                </c:pt>
                <c:pt idx="9200" formatCode="General">
                  <c:v>0.91923146113732</c:v>
                </c:pt>
                <c:pt idx="9201" formatCode="General">
                  <c:v>0.91933137760049</c:v>
                </c:pt>
                <c:pt idx="9202" formatCode="General">
                  <c:v>0.91943129406366</c:v>
                </c:pt>
                <c:pt idx="9203" formatCode="General">
                  <c:v>0.91953121052683</c:v>
                </c:pt>
                <c:pt idx="9204" formatCode="General">
                  <c:v>0.91963112698999</c:v>
                </c:pt>
                <c:pt idx="9205" formatCode="General">
                  <c:v>0.91973104345316</c:v>
                </c:pt>
                <c:pt idx="9206" formatCode="General">
                  <c:v>0.91983095991633</c:v>
                </c:pt>
                <c:pt idx="9207" formatCode="General">
                  <c:v>0.91993087637949</c:v>
                </c:pt>
                <c:pt idx="9208" formatCode="General">
                  <c:v>0.92003079284266</c:v>
                </c:pt>
                <c:pt idx="9209" formatCode="General">
                  <c:v>0.92013070930583</c:v>
                </c:pt>
                <c:pt idx="9210" formatCode="General">
                  <c:v>0.92023062576899</c:v>
                </c:pt>
                <c:pt idx="9211" formatCode="General">
                  <c:v>0.92033054223216</c:v>
                </c:pt>
                <c:pt idx="9212" formatCode="General">
                  <c:v>0.92043045869533</c:v>
                </c:pt>
                <c:pt idx="9213" formatCode="General">
                  <c:v>0.9205303751585</c:v>
                </c:pt>
                <c:pt idx="9214" formatCode="General">
                  <c:v>0.92063029162166</c:v>
                </c:pt>
                <c:pt idx="9215" formatCode="General">
                  <c:v>0.92073020808483</c:v>
                </c:pt>
                <c:pt idx="9216" formatCode="General">
                  <c:v>0.920830124548</c:v>
                </c:pt>
                <c:pt idx="9217" formatCode="General">
                  <c:v>0.92093004101116</c:v>
                </c:pt>
                <c:pt idx="9218" formatCode="General">
                  <c:v>0.92102995747433</c:v>
                </c:pt>
                <c:pt idx="9219" formatCode="General">
                  <c:v>0.9211298739375</c:v>
                </c:pt>
                <c:pt idx="9220" formatCode="General">
                  <c:v>0.92122979040067</c:v>
                </c:pt>
                <c:pt idx="9221" formatCode="General">
                  <c:v>0.92132970686383</c:v>
                </c:pt>
                <c:pt idx="9222" formatCode="General">
                  <c:v>0.921429623327</c:v>
                </c:pt>
                <c:pt idx="9223" formatCode="General">
                  <c:v>0.92152953979017</c:v>
                </c:pt>
                <c:pt idx="9224" formatCode="General">
                  <c:v>0.92162945625333</c:v>
                </c:pt>
                <c:pt idx="9225" formatCode="General">
                  <c:v>0.9217293727165</c:v>
                </c:pt>
                <c:pt idx="9226" formatCode="General">
                  <c:v>0.92182928917967</c:v>
                </c:pt>
                <c:pt idx="9227" formatCode="General">
                  <c:v>0.92192920564284</c:v>
                </c:pt>
                <c:pt idx="9228" formatCode="General">
                  <c:v>0.922029122106</c:v>
                </c:pt>
                <c:pt idx="9229" formatCode="General">
                  <c:v>0.92212903856917</c:v>
                </c:pt>
                <c:pt idx="9230" formatCode="General">
                  <c:v>0.92222895503234</c:v>
                </c:pt>
                <c:pt idx="9231" formatCode="General">
                  <c:v>0.9223288714955</c:v>
                </c:pt>
                <c:pt idx="9232" formatCode="General">
                  <c:v>0.92242878795867</c:v>
                </c:pt>
                <c:pt idx="9233" formatCode="General">
                  <c:v>0.92252870442184</c:v>
                </c:pt>
                <c:pt idx="9234" formatCode="General">
                  <c:v>0.92262862088501</c:v>
                </c:pt>
                <c:pt idx="9235" formatCode="General">
                  <c:v>0.92272853734817</c:v>
                </c:pt>
                <c:pt idx="9236" formatCode="General">
                  <c:v>0.92282845381134</c:v>
                </c:pt>
                <c:pt idx="9237" formatCode="General">
                  <c:v>0.92292837027451</c:v>
                </c:pt>
                <c:pt idx="9238" formatCode="General">
                  <c:v>0.92302828673767</c:v>
                </c:pt>
                <c:pt idx="9239" formatCode="General">
                  <c:v>0.92312820320084</c:v>
                </c:pt>
                <c:pt idx="9240" formatCode="General">
                  <c:v>0.92322811966401</c:v>
                </c:pt>
                <c:pt idx="9241" formatCode="General">
                  <c:v>0.92332803612718</c:v>
                </c:pt>
                <c:pt idx="9242" formatCode="General">
                  <c:v>0.92342795259034</c:v>
                </c:pt>
                <c:pt idx="9243" formatCode="General">
                  <c:v>0.92352786905351</c:v>
                </c:pt>
                <c:pt idx="9244" formatCode="General">
                  <c:v>0.92362778551668</c:v>
                </c:pt>
                <c:pt idx="9245" formatCode="General">
                  <c:v>0.92372770197984</c:v>
                </c:pt>
                <c:pt idx="9246" formatCode="General">
                  <c:v>0.92382761844301</c:v>
                </c:pt>
                <c:pt idx="9247" formatCode="General">
                  <c:v>0.92392753490618</c:v>
                </c:pt>
                <c:pt idx="9248" formatCode="General">
                  <c:v>0.92402745136934</c:v>
                </c:pt>
                <c:pt idx="9249" formatCode="General">
                  <c:v>0.92412736783251</c:v>
                </c:pt>
                <c:pt idx="9250" formatCode="General">
                  <c:v>0.92422728429568</c:v>
                </c:pt>
                <c:pt idx="9251" formatCode="General">
                  <c:v>0.92432720075885</c:v>
                </c:pt>
                <c:pt idx="9252" formatCode="General">
                  <c:v>0.92442711722201</c:v>
                </c:pt>
                <c:pt idx="9253" formatCode="General">
                  <c:v>0.92452703368518</c:v>
                </c:pt>
                <c:pt idx="9254" formatCode="General">
                  <c:v>0.92462695014835</c:v>
                </c:pt>
                <c:pt idx="9255" formatCode="General">
                  <c:v>0.92472686661151</c:v>
                </c:pt>
                <c:pt idx="9256" formatCode="General">
                  <c:v>0.92482678307468</c:v>
                </c:pt>
                <c:pt idx="9257" formatCode="General">
                  <c:v>0.92492669953785</c:v>
                </c:pt>
                <c:pt idx="9258" formatCode="General">
                  <c:v>0.92502661600102</c:v>
                </c:pt>
                <c:pt idx="9259" formatCode="General">
                  <c:v>0.92512653246418</c:v>
                </c:pt>
                <c:pt idx="9260" formatCode="General">
                  <c:v>0.92522644892735</c:v>
                </c:pt>
                <c:pt idx="9261" formatCode="General">
                  <c:v>0.92532636539052</c:v>
                </c:pt>
                <c:pt idx="9262" formatCode="General">
                  <c:v>0.92542628185368</c:v>
                </c:pt>
                <c:pt idx="9263" formatCode="General">
                  <c:v>0.92552619831685</c:v>
                </c:pt>
                <c:pt idx="9264" formatCode="General">
                  <c:v>0.92562611478002</c:v>
                </c:pt>
                <c:pt idx="9265" formatCode="General">
                  <c:v>0.92572603124319</c:v>
                </c:pt>
                <c:pt idx="9266" formatCode="General">
                  <c:v>0.92582594770635</c:v>
                </c:pt>
                <c:pt idx="9267" formatCode="General">
                  <c:v>0.92592586416952</c:v>
                </c:pt>
                <c:pt idx="9268" formatCode="General">
                  <c:v>0.92602578063269</c:v>
                </c:pt>
                <c:pt idx="9269" formatCode="General">
                  <c:v>0.92612569709585</c:v>
                </c:pt>
                <c:pt idx="9270" formatCode="General">
                  <c:v>0.92622561355902</c:v>
                </c:pt>
                <c:pt idx="9271" formatCode="General">
                  <c:v>0.92632553002219</c:v>
                </c:pt>
                <c:pt idx="9272" formatCode="General">
                  <c:v>0.92642544648536</c:v>
                </c:pt>
                <c:pt idx="9273" formatCode="General">
                  <c:v>0.92652536294852</c:v>
                </c:pt>
                <c:pt idx="9274" formatCode="General">
                  <c:v>0.92662527941169</c:v>
                </c:pt>
                <c:pt idx="9275" formatCode="General">
                  <c:v>0.92672519587486</c:v>
                </c:pt>
                <c:pt idx="9276" formatCode="General">
                  <c:v>0.92682511233802</c:v>
                </c:pt>
                <c:pt idx="9277" formatCode="General">
                  <c:v>0.92692502880119</c:v>
                </c:pt>
                <c:pt idx="9278" formatCode="General">
                  <c:v>0.92702494526436</c:v>
                </c:pt>
                <c:pt idx="9279" formatCode="General">
                  <c:v>0.92712486172752</c:v>
                </c:pt>
                <c:pt idx="9280" formatCode="General">
                  <c:v>0.92722477819069</c:v>
                </c:pt>
                <c:pt idx="9281" formatCode="General">
                  <c:v>0.92732469465386</c:v>
                </c:pt>
                <c:pt idx="9282" formatCode="General">
                  <c:v>0.92742461111703</c:v>
                </c:pt>
                <c:pt idx="9283" formatCode="General">
                  <c:v>0.92752452758019</c:v>
                </c:pt>
                <c:pt idx="9284" formatCode="General">
                  <c:v>0.92762444404336</c:v>
                </c:pt>
                <c:pt idx="9285" formatCode="General">
                  <c:v>0.92772436050653</c:v>
                </c:pt>
                <c:pt idx="9286" formatCode="General">
                  <c:v>0.92782427696969</c:v>
                </c:pt>
                <c:pt idx="9287" formatCode="General">
                  <c:v>0.92792419343286</c:v>
                </c:pt>
                <c:pt idx="9288" formatCode="General">
                  <c:v>0.92802410989603</c:v>
                </c:pt>
                <c:pt idx="9289" formatCode="General">
                  <c:v>0.9281240263592</c:v>
                </c:pt>
                <c:pt idx="9290" formatCode="General">
                  <c:v>0.92822394282236</c:v>
                </c:pt>
                <c:pt idx="9291" formatCode="General">
                  <c:v>0.92832385928553</c:v>
                </c:pt>
                <c:pt idx="9292" formatCode="General">
                  <c:v>0.9284237757487</c:v>
                </c:pt>
                <c:pt idx="9293" formatCode="General">
                  <c:v>0.92852369221186</c:v>
                </c:pt>
                <c:pt idx="9294" formatCode="General">
                  <c:v>0.92862360867503</c:v>
                </c:pt>
                <c:pt idx="9295" formatCode="General">
                  <c:v>0.9287235251382</c:v>
                </c:pt>
                <c:pt idx="9296" formatCode="General">
                  <c:v>0.92882344160137</c:v>
                </c:pt>
                <c:pt idx="9297" formatCode="General">
                  <c:v>0.92892335806453</c:v>
                </c:pt>
                <c:pt idx="9298" formatCode="General">
                  <c:v>0.9290232745277</c:v>
                </c:pt>
                <c:pt idx="9299" formatCode="General">
                  <c:v>0.92912319099087</c:v>
                </c:pt>
                <c:pt idx="9300" formatCode="General">
                  <c:v>0.92922310745403</c:v>
                </c:pt>
                <c:pt idx="9301" formatCode="General">
                  <c:v>0.9293230239172</c:v>
                </c:pt>
                <c:pt idx="9302" formatCode="General">
                  <c:v>0.92942294038037</c:v>
                </c:pt>
                <c:pt idx="9303" formatCode="General">
                  <c:v>0.92952285684354</c:v>
                </c:pt>
                <c:pt idx="9304" formatCode="General">
                  <c:v>0.9296227733067</c:v>
                </c:pt>
                <c:pt idx="9305" formatCode="General">
                  <c:v>0.92972268976987</c:v>
                </c:pt>
                <c:pt idx="9306" formatCode="General">
                  <c:v>0.92982260623304</c:v>
                </c:pt>
                <c:pt idx="9307" formatCode="General">
                  <c:v>0.9299225226962</c:v>
                </c:pt>
                <c:pt idx="9308" formatCode="General">
                  <c:v>0.93002243915937</c:v>
                </c:pt>
                <c:pt idx="9309" formatCode="General">
                  <c:v>0.93012235562254</c:v>
                </c:pt>
                <c:pt idx="9310" formatCode="General">
                  <c:v>0.9302222720857</c:v>
                </c:pt>
                <c:pt idx="9311" formatCode="General">
                  <c:v>0.93032218854887</c:v>
                </c:pt>
                <c:pt idx="9312" formatCode="General">
                  <c:v>0.93042210501204</c:v>
                </c:pt>
                <c:pt idx="9313" formatCode="General">
                  <c:v>0.93052202147521</c:v>
                </c:pt>
                <c:pt idx="9314" formatCode="General">
                  <c:v>0.93062193793837</c:v>
                </c:pt>
                <c:pt idx="9315" formatCode="General">
                  <c:v>0.93072185440154</c:v>
                </c:pt>
                <c:pt idx="9316" formatCode="General">
                  <c:v>0.93082177086471</c:v>
                </c:pt>
                <c:pt idx="9317" formatCode="General">
                  <c:v>0.93092168732787</c:v>
                </c:pt>
                <c:pt idx="9318" formatCode="General">
                  <c:v>0.93102160379104</c:v>
                </c:pt>
                <c:pt idx="9319" formatCode="General">
                  <c:v>0.93112152025421</c:v>
                </c:pt>
                <c:pt idx="9320" formatCode="General">
                  <c:v>0.93122143671738</c:v>
                </c:pt>
                <c:pt idx="9321" formatCode="General">
                  <c:v>0.93132135318054</c:v>
                </c:pt>
                <c:pt idx="9322" formatCode="General">
                  <c:v>0.93142126964371</c:v>
                </c:pt>
                <c:pt idx="9323" formatCode="General">
                  <c:v>0.93152118610688</c:v>
                </c:pt>
                <c:pt idx="9324" formatCode="General">
                  <c:v>0.93162110257004</c:v>
                </c:pt>
                <c:pt idx="9325" formatCode="General">
                  <c:v>0.93172101903321</c:v>
                </c:pt>
                <c:pt idx="9326" formatCode="General">
                  <c:v>0.93182093549638</c:v>
                </c:pt>
                <c:pt idx="9327" formatCode="General">
                  <c:v>0.93192085195955</c:v>
                </c:pt>
                <c:pt idx="9328" formatCode="General">
                  <c:v>0.93202076842271</c:v>
                </c:pt>
                <c:pt idx="9329" formatCode="General">
                  <c:v>0.93212068488588</c:v>
                </c:pt>
                <c:pt idx="9330" formatCode="General">
                  <c:v>0.93222060134905</c:v>
                </c:pt>
                <c:pt idx="9331" formatCode="General">
                  <c:v>0.93232051781221</c:v>
                </c:pt>
                <c:pt idx="9332" formatCode="General">
                  <c:v>0.93242043427538</c:v>
                </c:pt>
                <c:pt idx="9333" formatCode="General">
                  <c:v>0.93252035073855</c:v>
                </c:pt>
                <c:pt idx="9334" formatCode="General">
                  <c:v>0.93262026720172</c:v>
                </c:pt>
                <c:pt idx="9335" formatCode="General">
                  <c:v>0.93272018366488</c:v>
                </c:pt>
                <c:pt idx="9336" formatCode="General">
                  <c:v>0.93282010012805</c:v>
                </c:pt>
                <c:pt idx="9337" formatCode="General">
                  <c:v>0.93292001659122</c:v>
                </c:pt>
                <c:pt idx="9338" formatCode="General">
                  <c:v>0.93301993305438</c:v>
                </c:pt>
                <c:pt idx="9339" formatCode="General">
                  <c:v>0.93311984951755</c:v>
                </c:pt>
                <c:pt idx="9340" formatCode="General">
                  <c:v>0.93321976598072</c:v>
                </c:pt>
                <c:pt idx="9341" formatCode="General">
                  <c:v>0.93331968244389</c:v>
                </c:pt>
                <c:pt idx="9342" formatCode="General">
                  <c:v>0.93341959890705</c:v>
                </c:pt>
                <c:pt idx="9343" formatCode="General">
                  <c:v>0.93351951537022</c:v>
                </c:pt>
                <c:pt idx="9344" formatCode="General">
                  <c:v>0.93361943183339</c:v>
                </c:pt>
                <c:pt idx="9345" formatCode="General">
                  <c:v>0.93371934829655</c:v>
                </c:pt>
                <c:pt idx="9346" formatCode="General">
                  <c:v>0.93381926475972</c:v>
                </c:pt>
                <c:pt idx="9347" formatCode="General">
                  <c:v>0.93391918122289</c:v>
                </c:pt>
                <c:pt idx="9348" formatCode="General">
                  <c:v>0.93401909768605</c:v>
                </c:pt>
                <c:pt idx="9349" formatCode="General">
                  <c:v>0.93411901414922</c:v>
                </c:pt>
                <c:pt idx="9350" formatCode="General">
                  <c:v>0.93421893061239</c:v>
                </c:pt>
                <c:pt idx="9351" formatCode="General">
                  <c:v>0.93431884707556</c:v>
                </c:pt>
                <c:pt idx="9352" formatCode="General">
                  <c:v>0.93441876353872</c:v>
                </c:pt>
                <c:pt idx="9353" formatCode="General">
                  <c:v>0.93451868000189</c:v>
                </c:pt>
                <c:pt idx="9354" formatCode="General">
                  <c:v>0.93461859646506</c:v>
                </c:pt>
                <c:pt idx="9355" formatCode="General">
                  <c:v>0.93471851292822</c:v>
                </c:pt>
                <c:pt idx="9356" formatCode="General">
                  <c:v>0.93481842939139</c:v>
                </c:pt>
                <c:pt idx="9357" formatCode="General">
                  <c:v>0.93491834585456</c:v>
                </c:pt>
                <c:pt idx="9358" formatCode="General">
                  <c:v>0.93501826231773</c:v>
                </c:pt>
                <c:pt idx="9359" formatCode="General">
                  <c:v>0.93511817878089</c:v>
                </c:pt>
                <c:pt idx="9360" formatCode="General">
                  <c:v>0.93521809524406</c:v>
                </c:pt>
                <c:pt idx="9361" formatCode="General">
                  <c:v>0.93531801170723</c:v>
                </c:pt>
                <c:pt idx="9362" formatCode="General">
                  <c:v>0.93541792817039</c:v>
                </c:pt>
                <c:pt idx="9363" formatCode="General">
                  <c:v>0.93551784463356</c:v>
                </c:pt>
                <c:pt idx="9364" formatCode="General">
                  <c:v>0.93561776109673</c:v>
                </c:pt>
                <c:pt idx="9365" formatCode="General">
                  <c:v>0.9357176775599</c:v>
                </c:pt>
                <c:pt idx="9366" formatCode="General">
                  <c:v>0.93581759402306</c:v>
                </c:pt>
                <c:pt idx="9367" formatCode="General">
                  <c:v>0.93591751048623</c:v>
                </c:pt>
                <c:pt idx="9368" formatCode="General">
                  <c:v>0.9360174269494</c:v>
                </c:pt>
                <c:pt idx="9369" formatCode="General">
                  <c:v>0.93611734341256</c:v>
                </c:pt>
                <c:pt idx="9370" formatCode="General">
                  <c:v>0.93621725987573</c:v>
                </c:pt>
                <c:pt idx="9371" formatCode="General">
                  <c:v>0.9363171763389</c:v>
                </c:pt>
                <c:pt idx="9372" formatCode="General">
                  <c:v>0.93641709280207</c:v>
                </c:pt>
                <c:pt idx="9373" formatCode="General">
                  <c:v>0.93651700926523</c:v>
                </c:pt>
                <c:pt idx="9374" formatCode="General">
                  <c:v>0.9366169257284</c:v>
                </c:pt>
                <c:pt idx="9375" formatCode="General">
                  <c:v>0.93671684219157</c:v>
                </c:pt>
                <c:pt idx="9376" formatCode="General">
                  <c:v>0.93681675865473</c:v>
                </c:pt>
                <c:pt idx="9377" formatCode="General">
                  <c:v>0.9369166751179</c:v>
                </c:pt>
                <c:pt idx="9378" formatCode="General">
                  <c:v>0.93701659158107</c:v>
                </c:pt>
                <c:pt idx="9379" formatCode="General">
                  <c:v>0.93711650804423</c:v>
                </c:pt>
                <c:pt idx="9380" formatCode="General">
                  <c:v>0.9372164245074</c:v>
                </c:pt>
                <c:pt idx="9381" formatCode="General">
                  <c:v>0.93731634097057</c:v>
                </c:pt>
                <c:pt idx="9382" formatCode="General">
                  <c:v>0.93741625743374</c:v>
                </c:pt>
                <c:pt idx="9383" formatCode="General">
                  <c:v>0.9375161738969</c:v>
                </c:pt>
                <c:pt idx="9384" formatCode="General">
                  <c:v>0.93761609036007</c:v>
                </c:pt>
                <c:pt idx="9385" formatCode="General">
                  <c:v>0.93771600682324</c:v>
                </c:pt>
                <c:pt idx="9386" formatCode="General">
                  <c:v>0.9378159232864</c:v>
                </c:pt>
                <c:pt idx="9387" formatCode="General">
                  <c:v>0.93791583974957</c:v>
                </c:pt>
                <c:pt idx="9388" formatCode="General">
                  <c:v>0.93801575621274</c:v>
                </c:pt>
                <c:pt idx="9389" formatCode="General">
                  <c:v>0.93811567267591</c:v>
                </c:pt>
                <c:pt idx="9390" formatCode="General">
                  <c:v>0.93821558913907</c:v>
                </c:pt>
                <c:pt idx="9391" formatCode="General">
                  <c:v>0.93831550560224</c:v>
                </c:pt>
                <c:pt idx="9392" formatCode="General">
                  <c:v>0.93841542206541</c:v>
                </c:pt>
                <c:pt idx="9393" formatCode="General">
                  <c:v>0.93851533852857</c:v>
                </c:pt>
                <c:pt idx="9394" formatCode="General">
                  <c:v>0.93861525499174</c:v>
                </c:pt>
                <c:pt idx="9395" formatCode="General">
                  <c:v>0.93871517145491</c:v>
                </c:pt>
                <c:pt idx="9396" formatCode="General">
                  <c:v>0.93881508791808</c:v>
                </c:pt>
                <c:pt idx="9397" formatCode="General">
                  <c:v>0.93891500438124</c:v>
                </c:pt>
                <c:pt idx="9398" formatCode="General">
                  <c:v>0.93901492084441</c:v>
                </c:pt>
                <c:pt idx="9399" formatCode="General">
                  <c:v>0.93911483730758</c:v>
                </c:pt>
                <c:pt idx="9400" formatCode="General">
                  <c:v>0.93921475377074</c:v>
                </c:pt>
                <c:pt idx="9401" formatCode="General">
                  <c:v>0.93931467023391</c:v>
                </c:pt>
                <c:pt idx="9402" formatCode="General">
                  <c:v>0.93941458669708</c:v>
                </c:pt>
                <c:pt idx="9403" formatCode="General">
                  <c:v>0.93951450316025</c:v>
                </c:pt>
                <c:pt idx="9404" formatCode="General">
                  <c:v>0.93961441962341</c:v>
                </c:pt>
                <c:pt idx="9405" formatCode="General">
                  <c:v>0.93971433608658</c:v>
                </c:pt>
                <c:pt idx="9406" formatCode="General">
                  <c:v>0.93981425254975</c:v>
                </c:pt>
                <c:pt idx="9407" formatCode="General">
                  <c:v>0.93991416901291</c:v>
                </c:pt>
                <c:pt idx="9408" formatCode="General">
                  <c:v>0.94001408547608</c:v>
                </c:pt>
                <c:pt idx="9409" formatCode="General">
                  <c:v>0.94011400193925</c:v>
                </c:pt>
                <c:pt idx="9410" formatCode="General">
                  <c:v>0.94021391840241</c:v>
                </c:pt>
                <c:pt idx="9411" formatCode="General">
                  <c:v>0.94031383486558</c:v>
                </c:pt>
                <c:pt idx="9412" formatCode="General">
                  <c:v>0.94041375132875</c:v>
                </c:pt>
                <c:pt idx="9413" formatCode="General">
                  <c:v>0.94051366779192</c:v>
                </c:pt>
                <c:pt idx="9414" formatCode="General">
                  <c:v>0.94061358425508</c:v>
                </c:pt>
                <c:pt idx="9415" formatCode="General">
                  <c:v>0.94071350071825</c:v>
                </c:pt>
                <c:pt idx="9416" formatCode="General">
                  <c:v>0.94081341718142</c:v>
                </c:pt>
                <c:pt idx="9417" formatCode="General">
                  <c:v>0.94091333364458</c:v>
                </c:pt>
                <c:pt idx="9418" formatCode="General">
                  <c:v>0.94101325010775</c:v>
                </c:pt>
                <c:pt idx="9419" formatCode="General">
                  <c:v>0.94111316657092</c:v>
                </c:pt>
                <c:pt idx="9420" formatCode="General">
                  <c:v>0.94121308303409</c:v>
                </c:pt>
                <c:pt idx="9421" formatCode="General">
                  <c:v>0.94131299949725</c:v>
                </c:pt>
                <c:pt idx="9422" formatCode="General">
                  <c:v>0.94141291596042</c:v>
                </c:pt>
                <c:pt idx="9423" formatCode="General">
                  <c:v>0.94151283242359</c:v>
                </c:pt>
                <c:pt idx="9424" formatCode="General">
                  <c:v>0.94161274888675</c:v>
                </c:pt>
                <c:pt idx="9425" formatCode="General">
                  <c:v>0.94171266534992</c:v>
                </c:pt>
                <c:pt idx="9426" formatCode="General">
                  <c:v>0.94181258181309</c:v>
                </c:pt>
                <c:pt idx="9427" formatCode="General">
                  <c:v>0.94191249827626</c:v>
                </c:pt>
                <c:pt idx="9428" formatCode="General">
                  <c:v>0.94201241473942</c:v>
                </c:pt>
                <c:pt idx="9429" formatCode="General">
                  <c:v>0.94211233120259</c:v>
                </c:pt>
                <c:pt idx="9430" formatCode="General">
                  <c:v>0.94221224766576</c:v>
                </c:pt>
                <c:pt idx="9431" formatCode="General">
                  <c:v>0.94231216412892</c:v>
                </c:pt>
                <c:pt idx="9432" formatCode="General">
                  <c:v>0.94241208059209</c:v>
                </c:pt>
                <c:pt idx="9433" formatCode="General">
                  <c:v>0.94251199705526</c:v>
                </c:pt>
                <c:pt idx="9434" formatCode="General">
                  <c:v>0.94261191351843</c:v>
                </c:pt>
                <c:pt idx="9435" formatCode="General">
                  <c:v>0.94271182998159</c:v>
                </c:pt>
                <c:pt idx="9436" formatCode="General">
                  <c:v>0.94281174644476</c:v>
                </c:pt>
                <c:pt idx="9437" formatCode="General">
                  <c:v>0.94291166290793</c:v>
                </c:pt>
                <c:pt idx="9438" formatCode="General">
                  <c:v>0.94301157937109</c:v>
                </c:pt>
                <c:pt idx="9439" formatCode="General">
                  <c:v>0.94311149583426</c:v>
                </c:pt>
                <c:pt idx="9440" formatCode="General">
                  <c:v>0.94321141229743</c:v>
                </c:pt>
                <c:pt idx="9441" formatCode="General">
                  <c:v>0.9433113287606</c:v>
                </c:pt>
                <c:pt idx="9442" formatCode="General">
                  <c:v>0.94341124522376</c:v>
                </c:pt>
                <c:pt idx="9443" formatCode="General">
                  <c:v>0.94351116168693</c:v>
                </c:pt>
                <c:pt idx="9444" formatCode="General">
                  <c:v>0.9436110781501</c:v>
                </c:pt>
                <c:pt idx="9445" formatCode="General">
                  <c:v>0.94371099461326</c:v>
                </c:pt>
                <c:pt idx="9446" formatCode="General">
                  <c:v>0.94381091107643</c:v>
                </c:pt>
                <c:pt idx="9447" formatCode="General">
                  <c:v>0.9439108275396</c:v>
                </c:pt>
                <c:pt idx="9448" formatCode="General">
                  <c:v>0.94401074400276</c:v>
                </c:pt>
                <c:pt idx="9449" formatCode="General">
                  <c:v>0.94411066046593</c:v>
                </c:pt>
                <c:pt idx="9450" formatCode="General">
                  <c:v>0.9442105769291</c:v>
                </c:pt>
                <c:pt idx="9451" formatCode="General">
                  <c:v>0.94431049339227</c:v>
                </c:pt>
                <c:pt idx="9452" formatCode="General">
                  <c:v>0.94441040985543</c:v>
                </c:pt>
                <c:pt idx="9453" formatCode="General">
                  <c:v>0.9445103263186</c:v>
                </c:pt>
                <c:pt idx="9454" formatCode="General">
                  <c:v>0.94461024278177</c:v>
                </c:pt>
                <c:pt idx="9455" formatCode="General">
                  <c:v>0.94471015924493</c:v>
                </c:pt>
                <c:pt idx="9456" formatCode="General">
                  <c:v>0.9448100757081</c:v>
                </c:pt>
                <c:pt idx="9457" formatCode="General">
                  <c:v>0.94490999217127</c:v>
                </c:pt>
                <c:pt idx="9458" formatCode="General">
                  <c:v>0.94500990863444</c:v>
                </c:pt>
                <c:pt idx="9459" formatCode="General">
                  <c:v>0.9451098250976</c:v>
                </c:pt>
                <c:pt idx="9460" formatCode="General">
                  <c:v>0.94520974156077</c:v>
                </c:pt>
                <c:pt idx="9461" formatCode="General">
                  <c:v>0.94530965802394</c:v>
                </c:pt>
                <c:pt idx="9462" formatCode="General">
                  <c:v>0.9454095744871</c:v>
                </c:pt>
                <c:pt idx="9463" formatCode="General">
                  <c:v>0.94550949095027</c:v>
                </c:pt>
                <c:pt idx="9464" formatCode="General">
                  <c:v>0.94560940741344</c:v>
                </c:pt>
                <c:pt idx="9465" formatCode="General">
                  <c:v>0.94570932387661</c:v>
                </c:pt>
                <c:pt idx="9466" formatCode="General">
                  <c:v>0.94580924033977</c:v>
                </c:pt>
                <c:pt idx="9467" formatCode="General">
                  <c:v>0.94590915680294</c:v>
                </c:pt>
                <c:pt idx="9468" formatCode="General">
                  <c:v>0.94600907326611</c:v>
                </c:pt>
                <c:pt idx="9469" formatCode="General">
                  <c:v>0.94610898972927</c:v>
                </c:pt>
                <c:pt idx="9470" formatCode="General">
                  <c:v>0.94620890619244</c:v>
                </c:pt>
                <c:pt idx="9471" formatCode="General">
                  <c:v>0.94630882265561</c:v>
                </c:pt>
                <c:pt idx="9472" formatCode="General">
                  <c:v>0.94640873911878</c:v>
                </c:pt>
                <c:pt idx="9473" formatCode="General">
                  <c:v>0.94650865558194</c:v>
                </c:pt>
                <c:pt idx="9474" formatCode="General">
                  <c:v>0.94660857204511</c:v>
                </c:pt>
                <c:pt idx="9475" formatCode="General">
                  <c:v>0.94670848850828</c:v>
                </c:pt>
                <c:pt idx="9476" formatCode="General">
                  <c:v>0.94680840497144</c:v>
                </c:pt>
                <c:pt idx="9477" formatCode="General">
                  <c:v>0.94690832143461</c:v>
                </c:pt>
                <c:pt idx="9478" formatCode="General">
                  <c:v>0.94700823789778</c:v>
                </c:pt>
                <c:pt idx="9479" formatCode="General">
                  <c:v>0.94710815436094</c:v>
                </c:pt>
                <c:pt idx="9480" formatCode="General">
                  <c:v>0.94720807082411</c:v>
                </c:pt>
                <c:pt idx="9481" formatCode="General">
                  <c:v>0.94730798728728</c:v>
                </c:pt>
                <c:pt idx="9482" formatCode="General">
                  <c:v>0.94740790375045</c:v>
                </c:pt>
                <c:pt idx="9483" formatCode="General">
                  <c:v>0.94750782021361</c:v>
                </c:pt>
                <c:pt idx="9484" formatCode="General">
                  <c:v>0.94760773667678</c:v>
                </c:pt>
                <c:pt idx="9485" formatCode="General">
                  <c:v>0.94770765313995</c:v>
                </c:pt>
                <c:pt idx="9486" formatCode="General">
                  <c:v>0.94780756960311</c:v>
                </c:pt>
                <c:pt idx="9487" formatCode="General">
                  <c:v>0.94790748606628</c:v>
                </c:pt>
                <c:pt idx="9488" formatCode="General">
                  <c:v>0.94800740252945</c:v>
                </c:pt>
                <c:pt idx="9489" formatCode="General">
                  <c:v>0.94810731899262</c:v>
                </c:pt>
                <c:pt idx="9490" formatCode="General">
                  <c:v>0.94820723545578</c:v>
                </c:pt>
                <c:pt idx="9491" formatCode="General">
                  <c:v>0.94830715191895</c:v>
                </c:pt>
                <c:pt idx="9492" formatCode="General">
                  <c:v>0.94840706838212</c:v>
                </c:pt>
                <c:pt idx="9493" formatCode="General">
                  <c:v>0.94850698484528</c:v>
                </c:pt>
                <c:pt idx="9494" formatCode="General">
                  <c:v>0.94860690130845</c:v>
                </c:pt>
                <c:pt idx="9495" formatCode="General">
                  <c:v>0.94870681777162</c:v>
                </c:pt>
                <c:pt idx="9496" formatCode="General">
                  <c:v>0.94880673423479</c:v>
                </c:pt>
                <c:pt idx="9497" formatCode="General">
                  <c:v>0.94890665069795</c:v>
                </c:pt>
                <c:pt idx="9498" formatCode="General">
                  <c:v>0.94900656716112</c:v>
                </c:pt>
                <c:pt idx="9499" formatCode="General">
                  <c:v>0.94910648362429</c:v>
                </c:pt>
                <c:pt idx="9500" formatCode="General">
                  <c:v>0.94920640008745</c:v>
                </c:pt>
                <c:pt idx="9501" formatCode="General">
                  <c:v>0.94930631655062</c:v>
                </c:pt>
                <c:pt idx="9502" formatCode="General">
                  <c:v>0.94940623301379</c:v>
                </c:pt>
                <c:pt idx="9503" formatCode="General">
                  <c:v>0.94950614947696</c:v>
                </c:pt>
                <c:pt idx="9504" formatCode="General">
                  <c:v>0.94960606594012</c:v>
                </c:pt>
                <c:pt idx="9505" formatCode="General">
                  <c:v>0.94970598240329</c:v>
                </c:pt>
                <c:pt idx="9506" formatCode="General">
                  <c:v>0.94980589886646</c:v>
                </c:pt>
                <c:pt idx="9507" formatCode="General">
                  <c:v>0.94990581532962</c:v>
                </c:pt>
                <c:pt idx="9508" formatCode="General">
                  <c:v>0.95000573179279</c:v>
                </c:pt>
                <c:pt idx="9509" formatCode="General">
                  <c:v>0.95010564825596</c:v>
                </c:pt>
                <c:pt idx="9510" formatCode="General">
                  <c:v>0.95020556471912</c:v>
                </c:pt>
                <c:pt idx="9511" formatCode="General">
                  <c:v>0.95030548118229</c:v>
                </c:pt>
                <c:pt idx="9512" formatCode="General">
                  <c:v>0.95040539764546</c:v>
                </c:pt>
                <c:pt idx="9513" formatCode="General">
                  <c:v>0.95050531410863</c:v>
                </c:pt>
                <c:pt idx="9514" formatCode="General">
                  <c:v>0.95060523057179</c:v>
                </c:pt>
                <c:pt idx="9515" formatCode="General">
                  <c:v>0.95070514703496</c:v>
                </c:pt>
                <c:pt idx="9516" formatCode="General">
                  <c:v>0.95080506349813</c:v>
                </c:pt>
                <c:pt idx="9517" formatCode="General">
                  <c:v>0.95090497996129</c:v>
                </c:pt>
                <c:pt idx="9518" formatCode="General">
                  <c:v>0.95100489642446</c:v>
                </c:pt>
                <c:pt idx="9519" formatCode="General">
                  <c:v>0.95110481288763</c:v>
                </c:pt>
                <c:pt idx="9520" formatCode="General">
                  <c:v>0.9512047293508</c:v>
                </c:pt>
                <c:pt idx="9521" formatCode="General">
                  <c:v>0.95130464581396</c:v>
                </c:pt>
                <c:pt idx="9522" formatCode="General">
                  <c:v>0.95140456227713</c:v>
                </c:pt>
                <c:pt idx="9523" formatCode="General">
                  <c:v>0.9515044787403</c:v>
                </c:pt>
                <c:pt idx="9524" formatCode="General">
                  <c:v>0.95160439520346</c:v>
                </c:pt>
                <c:pt idx="9525" formatCode="General">
                  <c:v>0.95170431166663</c:v>
                </c:pt>
                <c:pt idx="9526" formatCode="General">
                  <c:v>0.9518042281298</c:v>
                </c:pt>
                <c:pt idx="9527" formatCode="General">
                  <c:v>0.95190414459297</c:v>
                </c:pt>
                <c:pt idx="9528" formatCode="General">
                  <c:v>0.95200406105613</c:v>
                </c:pt>
                <c:pt idx="9529" formatCode="General">
                  <c:v>0.9521039775193</c:v>
                </c:pt>
                <c:pt idx="9530" formatCode="General">
                  <c:v>0.95220389398247</c:v>
                </c:pt>
                <c:pt idx="9531" formatCode="General">
                  <c:v>0.95230381044563</c:v>
                </c:pt>
                <c:pt idx="9532" formatCode="General">
                  <c:v>0.9524037269088</c:v>
                </c:pt>
                <c:pt idx="9533" formatCode="General">
                  <c:v>0.95250364337197</c:v>
                </c:pt>
                <c:pt idx="9534" formatCode="General">
                  <c:v>0.95260355983514</c:v>
                </c:pt>
                <c:pt idx="9535" formatCode="General">
                  <c:v>0.9527034762983</c:v>
                </c:pt>
                <c:pt idx="9536" formatCode="General">
                  <c:v>0.95280339276147</c:v>
                </c:pt>
                <c:pt idx="9537" formatCode="General">
                  <c:v>0.95290330922464</c:v>
                </c:pt>
                <c:pt idx="9538" formatCode="General">
                  <c:v>0.9530032256878</c:v>
                </c:pt>
                <c:pt idx="9539" formatCode="General">
                  <c:v>0.95310314215097</c:v>
                </c:pt>
                <c:pt idx="9540" formatCode="General">
                  <c:v>0.95320305861414</c:v>
                </c:pt>
                <c:pt idx="9541" formatCode="General">
                  <c:v>0.95330297507731</c:v>
                </c:pt>
                <c:pt idx="9542" formatCode="General">
                  <c:v>0.95340289154047</c:v>
                </c:pt>
                <c:pt idx="9543" formatCode="General">
                  <c:v>0.95350280800364</c:v>
                </c:pt>
                <c:pt idx="9544" formatCode="General">
                  <c:v>0.95360272446681</c:v>
                </c:pt>
                <c:pt idx="9545" formatCode="General">
                  <c:v>0.95370264092997</c:v>
                </c:pt>
                <c:pt idx="9546" formatCode="General">
                  <c:v>0.95380255739314</c:v>
                </c:pt>
                <c:pt idx="9547" formatCode="General">
                  <c:v>0.95390247385631</c:v>
                </c:pt>
                <c:pt idx="9548" formatCode="General">
                  <c:v>0.95400239031947</c:v>
                </c:pt>
                <c:pt idx="9549" formatCode="General">
                  <c:v>0.95410230678264</c:v>
                </c:pt>
                <c:pt idx="9550" formatCode="General">
                  <c:v>0.95420222324581</c:v>
                </c:pt>
                <c:pt idx="9551" formatCode="General">
                  <c:v>0.95430213970898</c:v>
                </c:pt>
                <c:pt idx="9552" formatCode="General">
                  <c:v>0.95440205617214</c:v>
                </c:pt>
                <c:pt idx="9553" formatCode="General">
                  <c:v>0.95450197263531</c:v>
                </c:pt>
                <c:pt idx="9554" formatCode="General">
                  <c:v>0.95460188909848</c:v>
                </c:pt>
                <c:pt idx="9555" formatCode="General">
                  <c:v>0.95470180556164</c:v>
                </c:pt>
                <c:pt idx="9556" formatCode="General">
                  <c:v>0.95480172202481</c:v>
                </c:pt>
                <c:pt idx="9557" formatCode="General">
                  <c:v>0.95490163848798</c:v>
                </c:pt>
                <c:pt idx="9558" formatCode="General">
                  <c:v>0.95500155495115</c:v>
                </c:pt>
                <c:pt idx="9559" formatCode="General">
                  <c:v>0.95510147141431</c:v>
                </c:pt>
                <c:pt idx="9560" formatCode="General">
                  <c:v>0.95520138787748</c:v>
                </c:pt>
                <c:pt idx="9561" formatCode="General">
                  <c:v>0.95530130434065</c:v>
                </c:pt>
                <c:pt idx="9562" formatCode="General">
                  <c:v>0.95540122080381</c:v>
                </c:pt>
                <c:pt idx="9563" formatCode="General">
                  <c:v>0.95550113726698</c:v>
                </c:pt>
                <c:pt idx="9564" formatCode="General">
                  <c:v>0.95560105373015</c:v>
                </c:pt>
                <c:pt idx="9565" formatCode="General">
                  <c:v>0.95570097019332</c:v>
                </c:pt>
                <c:pt idx="9566" formatCode="General">
                  <c:v>0.95580088665648</c:v>
                </c:pt>
                <c:pt idx="9567" formatCode="General">
                  <c:v>0.95590080311965</c:v>
                </c:pt>
                <c:pt idx="9568" formatCode="General">
                  <c:v>0.95600071958282</c:v>
                </c:pt>
                <c:pt idx="9569" formatCode="General">
                  <c:v>0.95610063604598</c:v>
                </c:pt>
                <c:pt idx="9570" formatCode="General">
                  <c:v>0.95620055250915</c:v>
                </c:pt>
                <c:pt idx="9571" formatCode="General">
                  <c:v>0.95630046897232</c:v>
                </c:pt>
                <c:pt idx="9572" formatCode="General">
                  <c:v>0.95640038543549</c:v>
                </c:pt>
                <c:pt idx="9573" formatCode="General">
                  <c:v>0.95650030189865</c:v>
                </c:pt>
                <c:pt idx="9574" formatCode="General">
                  <c:v>0.95660021836182</c:v>
                </c:pt>
                <c:pt idx="9575" formatCode="General">
                  <c:v>0.95670013482499</c:v>
                </c:pt>
                <c:pt idx="9576" formatCode="General">
                  <c:v>0.95680005128815</c:v>
                </c:pt>
                <c:pt idx="9577" formatCode="General">
                  <c:v>0.95689996775132</c:v>
                </c:pt>
                <c:pt idx="9578" formatCode="General">
                  <c:v>0.95699988421449</c:v>
                </c:pt>
                <c:pt idx="9579" formatCode="General">
                  <c:v>0.95709980067765</c:v>
                </c:pt>
                <c:pt idx="9580" formatCode="General">
                  <c:v>0.95719971714082</c:v>
                </c:pt>
                <c:pt idx="9581" formatCode="General">
                  <c:v>0.95729963360399</c:v>
                </c:pt>
                <c:pt idx="9582" formatCode="General">
                  <c:v>0.95739955006716</c:v>
                </c:pt>
                <c:pt idx="9583" formatCode="General">
                  <c:v>0.95749946653032</c:v>
                </c:pt>
                <c:pt idx="9584" formatCode="General">
                  <c:v>0.95759938299349</c:v>
                </c:pt>
                <c:pt idx="9585" formatCode="General">
                  <c:v>0.95769929945666</c:v>
                </c:pt>
                <c:pt idx="9586" formatCode="General">
                  <c:v>0.95779921591982</c:v>
                </c:pt>
                <c:pt idx="9587" formatCode="General">
                  <c:v>0.95789913238299</c:v>
                </c:pt>
                <c:pt idx="9588" formatCode="General">
                  <c:v>0.95799904884616</c:v>
                </c:pt>
                <c:pt idx="9589" formatCode="General">
                  <c:v>0.95809896530933</c:v>
                </c:pt>
                <c:pt idx="9590" formatCode="General">
                  <c:v>0.95819888177249</c:v>
                </c:pt>
                <c:pt idx="9591" formatCode="General">
                  <c:v>0.95829879823566</c:v>
                </c:pt>
                <c:pt idx="9592" formatCode="General">
                  <c:v>0.95839871469883</c:v>
                </c:pt>
                <c:pt idx="9593" formatCode="General">
                  <c:v>0.95849863116199</c:v>
                </c:pt>
                <c:pt idx="9594" formatCode="General">
                  <c:v>0.95859854762516</c:v>
                </c:pt>
                <c:pt idx="9595" formatCode="General">
                  <c:v>0.95869846408833</c:v>
                </c:pt>
                <c:pt idx="9596" formatCode="General">
                  <c:v>0.9587983805515</c:v>
                </c:pt>
                <c:pt idx="9597" formatCode="General">
                  <c:v>0.95889829701466</c:v>
                </c:pt>
                <c:pt idx="9598" formatCode="General">
                  <c:v>0.95899821347783</c:v>
                </c:pt>
                <c:pt idx="9599" formatCode="General">
                  <c:v>0.959098129941</c:v>
                </c:pt>
                <c:pt idx="9600" formatCode="General">
                  <c:v>0.95919804640416</c:v>
                </c:pt>
                <c:pt idx="9601" formatCode="General">
                  <c:v>0.95929796286733</c:v>
                </c:pt>
                <c:pt idx="9602" formatCode="General">
                  <c:v>0.9593978793305</c:v>
                </c:pt>
                <c:pt idx="9603" formatCode="General">
                  <c:v>0.95949779579367</c:v>
                </c:pt>
                <c:pt idx="9604" formatCode="General">
                  <c:v>0.95959771225683</c:v>
                </c:pt>
                <c:pt idx="9605" formatCode="General">
                  <c:v>0.95969762872</c:v>
                </c:pt>
                <c:pt idx="9606" formatCode="General">
                  <c:v>0.95979754518317</c:v>
                </c:pt>
                <c:pt idx="9607" formatCode="General">
                  <c:v>0.95989746164633</c:v>
                </c:pt>
                <c:pt idx="9608" formatCode="General">
                  <c:v>0.9599973781095</c:v>
                </c:pt>
                <c:pt idx="9609" formatCode="General">
                  <c:v>0.96009729457267</c:v>
                </c:pt>
                <c:pt idx="9610" formatCode="General">
                  <c:v>0.96019721103584</c:v>
                </c:pt>
                <c:pt idx="9611" formatCode="General">
                  <c:v>0.960297127499</c:v>
                </c:pt>
                <c:pt idx="9612" formatCode="General">
                  <c:v>0.96039704396217</c:v>
                </c:pt>
                <c:pt idx="9613" formatCode="General">
                  <c:v>0.96049696042534</c:v>
                </c:pt>
                <c:pt idx="9614" formatCode="General">
                  <c:v>0.9605968768885</c:v>
                </c:pt>
                <c:pt idx="9615" formatCode="General">
                  <c:v>0.96069679335167</c:v>
                </c:pt>
                <c:pt idx="9616" formatCode="General">
                  <c:v>0.96079670981484</c:v>
                </c:pt>
                <c:pt idx="9617" formatCode="General">
                  <c:v>0.960896626278</c:v>
                </c:pt>
                <c:pt idx="9618" formatCode="General">
                  <c:v>0.96099654274117</c:v>
                </c:pt>
                <c:pt idx="9619" formatCode="General">
                  <c:v>0.96109645920434</c:v>
                </c:pt>
                <c:pt idx="9620" formatCode="General">
                  <c:v>0.96119637566751</c:v>
                </c:pt>
                <c:pt idx="9621" formatCode="General">
                  <c:v>0.96129629213067</c:v>
                </c:pt>
                <c:pt idx="9622" formatCode="General">
                  <c:v>0.96139620859384</c:v>
                </c:pt>
                <c:pt idx="9623" formatCode="General">
                  <c:v>0.96149612505701</c:v>
                </c:pt>
                <c:pt idx="9624" formatCode="General">
                  <c:v>0.96159604152017</c:v>
                </c:pt>
                <c:pt idx="9625" formatCode="General">
                  <c:v>0.96169595798334</c:v>
                </c:pt>
                <c:pt idx="9626" formatCode="General">
                  <c:v>0.96179587444651</c:v>
                </c:pt>
                <c:pt idx="9627" formatCode="General">
                  <c:v>0.96189579090968</c:v>
                </c:pt>
                <c:pt idx="9628" formatCode="General">
                  <c:v>0.96199570737284</c:v>
                </c:pt>
                <c:pt idx="9629" formatCode="General">
                  <c:v>0.96209562383601</c:v>
                </c:pt>
                <c:pt idx="9630" formatCode="General">
                  <c:v>0.96219554029918</c:v>
                </c:pt>
                <c:pt idx="9631" formatCode="General">
                  <c:v>0.96229545676234</c:v>
                </c:pt>
                <c:pt idx="9632" formatCode="General">
                  <c:v>0.96239537322551</c:v>
                </c:pt>
                <c:pt idx="9633" formatCode="General">
                  <c:v>0.96249528968868</c:v>
                </c:pt>
                <c:pt idx="9634" formatCode="General">
                  <c:v>0.96259520615185</c:v>
                </c:pt>
                <c:pt idx="9635" formatCode="General">
                  <c:v>0.96269512261501</c:v>
                </c:pt>
                <c:pt idx="9636" formatCode="General">
                  <c:v>0.96279503907818</c:v>
                </c:pt>
                <c:pt idx="9637" formatCode="General">
                  <c:v>0.96289495554135</c:v>
                </c:pt>
                <c:pt idx="9638" formatCode="General">
                  <c:v>0.96299487200451</c:v>
                </c:pt>
                <c:pt idx="9639" formatCode="General">
                  <c:v>0.96309478846768</c:v>
                </c:pt>
                <c:pt idx="9640" formatCode="General">
                  <c:v>0.96319470493085</c:v>
                </c:pt>
                <c:pt idx="9641" formatCode="General">
                  <c:v>0.96329462139402</c:v>
                </c:pt>
                <c:pt idx="9642" formatCode="General">
                  <c:v>0.96339453785718</c:v>
                </c:pt>
                <c:pt idx="9643" formatCode="General">
                  <c:v>0.96349445432035</c:v>
                </c:pt>
                <c:pt idx="9644" formatCode="General">
                  <c:v>0.96359437078352</c:v>
                </c:pt>
                <c:pt idx="9645" formatCode="General">
                  <c:v>0.96369428724668</c:v>
                </c:pt>
                <c:pt idx="9646" formatCode="General">
                  <c:v>0.96379420370985</c:v>
                </c:pt>
                <c:pt idx="9647" formatCode="General">
                  <c:v>0.96389412017302</c:v>
                </c:pt>
                <c:pt idx="9648" formatCode="General">
                  <c:v>0.96399403663618</c:v>
                </c:pt>
                <c:pt idx="9649" formatCode="General">
                  <c:v>0.96409395309935</c:v>
                </c:pt>
                <c:pt idx="9650" formatCode="General">
                  <c:v>0.96419386956252</c:v>
                </c:pt>
                <c:pt idx="9651" formatCode="General">
                  <c:v>0.96429378602569</c:v>
                </c:pt>
                <c:pt idx="9652" formatCode="General">
                  <c:v>0.96439370248885</c:v>
                </c:pt>
                <c:pt idx="9653" formatCode="General">
                  <c:v>0.96449361895202</c:v>
                </c:pt>
                <c:pt idx="9654" formatCode="General">
                  <c:v>0.96459353541519</c:v>
                </c:pt>
                <c:pt idx="9655" formatCode="General">
                  <c:v>0.96469345187835</c:v>
                </c:pt>
                <c:pt idx="9656" formatCode="General">
                  <c:v>0.96479336834152</c:v>
                </c:pt>
                <c:pt idx="9657" formatCode="General">
                  <c:v>0.96489328480469</c:v>
                </c:pt>
                <c:pt idx="9658" formatCode="General">
                  <c:v>0.96499320126786</c:v>
                </c:pt>
                <c:pt idx="9659" formatCode="General">
                  <c:v>0.96509311773102</c:v>
                </c:pt>
                <c:pt idx="9660" formatCode="General">
                  <c:v>0.96519303419419</c:v>
                </c:pt>
                <c:pt idx="9661" formatCode="General">
                  <c:v>0.96529295065736</c:v>
                </c:pt>
                <c:pt idx="9662" formatCode="General">
                  <c:v>0.96539286712052</c:v>
                </c:pt>
                <c:pt idx="9663" formatCode="General">
                  <c:v>0.96549278358369</c:v>
                </c:pt>
                <c:pt idx="9664" formatCode="General">
                  <c:v>0.96559270004686</c:v>
                </c:pt>
                <c:pt idx="9665" formatCode="General">
                  <c:v>0.96569261651003</c:v>
                </c:pt>
                <c:pt idx="9666" formatCode="General">
                  <c:v>0.96579253297319</c:v>
                </c:pt>
                <c:pt idx="9667" formatCode="General">
                  <c:v>0.96589244943636</c:v>
                </c:pt>
                <c:pt idx="9668" formatCode="General">
                  <c:v>0.96599236589953</c:v>
                </c:pt>
                <c:pt idx="9669" formatCode="General">
                  <c:v>0.96609228236269</c:v>
                </c:pt>
                <c:pt idx="9670" formatCode="General">
                  <c:v>0.96619219882586</c:v>
                </c:pt>
                <c:pt idx="9671" formatCode="General">
                  <c:v>0.96629211528903</c:v>
                </c:pt>
                <c:pt idx="9672" formatCode="General">
                  <c:v>0.9663920317522</c:v>
                </c:pt>
                <c:pt idx="9673" formatCode="General">
                  <c:v>0.96649194821536</c:v>
                </c:pt>
                <c:pt idx="9674" formatCode="General">
                  <c:v>0.96659186467853</c:v>
                </c:pt>
                <c:pt idx="9675" formatCode="General">
                  <c:v>0.9666917811417</c:v>
                </c:pt>
                <c:pt idx="9676" formatCode="General">
                  <c:v>0.96679169760486</c:v>
                </c:pt>
                <c:pt idx="9677" formatCode="General">
                  <c:v>0.96689161406803</c:v>
                </c:pt>
                <c:pt idx="9678" formatCode="General">
                  <c:v>0.9669915305312</c:v>
                </c:pt>
                <c:pt idx="9679" formatCode="General">
                  <c:v>0.96709144699437</c:v>
                </c:pt>
                <c:pt idx="9680" formatCode="General">
                  <c:v>0.96719136345753</c:v>
                </c:pt>
                <c:pt idx="9681" formatCode="General">
                  <c:v>0.9672912799207</c:v>
                </c:pt>
                <c:pt idx="9682" formatCode="General">
                  <c:v>0.96739119638387</c:v>
                </c:pt>
                <c:pt idx="9683" formatCode="General">
                  <c:v>0.96749111284703</c:v>
                </c:pt>
                <c:pt idx="9684" formatCode="General">
                  <c:v>0.9675910293102</c:v>
                </c:pt>
                <c:pt idx="9685" formatCode="General">
                  <c:v>0.96769094577337</c:v>
                </c:pt>
                <c:pt idx="9686" formatCode="General">
                  <c:v>0.96779086223653</c:v>
                </c:pt>
                <c:pt idx="9687" formatCode="General">
                  <c:v>0.9678907786997</c:v>
                </c:pt>
                <c:pt idx="9688" formatCode="General">
                  <c:v>0.96799069516287</c:v>
                </c:pt>
                <c:pt idx="9689" formatCode="General">
                  <c:v>0.96809061162604</c:v>
                </c:pt>
                <c:pt idx="9690" formatCode="General">
                  <c:v>0.9681905280892</c:v>
                </c:pt>
                <c:pt idx="9691" formatCode="General">
                  <c:v>0.96829044455237</c:v>
                </c:pt>
                <c:pt idx="9692" formatCode="General">
                  <c:v>0.96839036101554</c:v>
                </c:pt>
                <c:pt idx="9693" formatCode="General">
                  <c:v>0.9684902774787</c:v>
                </c:pt>
                <c:pt idx="9694" formatCode="General">
                  <c:v>0.96859019394187</c:v>
                </c:pt>
                <c:pt idx="9695" formatCode="General">
                  <c:v>0.96869011040504</c:v>
                </c:pt>
                <c:pt idx="9696" formatCode="General">
                  <c:v>0.96879002686821</c:v>
                </c:pt>
                <c:pt idx="9697" formatCode="General">
                  <c:v>0.96888994333137</c:v>
                </c:pt>
                <c:pt idx="9698" formatCode="General">
                  <c:v>0.96898985979454</c:v>
                </c:pt>
                <c:pt idx="9699" formatCode="General">
                  <c:v>0.96908977625771</c:v>
                </c:pt>
                <c:pt idx="9700" formatCode="General">
                  <c:v>0.96918969272087</c:v>
                </c:pt>
                <c:pt idx="9701" formatCode="General">
                  <c:v>0.96928960918404</c:v>
                </c:pt>
                <c:pt idx="9702" formatCode="General">
                  <c:v>0.96938952564721</c:v>
                </c:pt>
                <c:pt idx="9703" formatCode="General">
                  <c:v>0.96948944211038</c:v>
                </c:pt>
                <c:pt idx="9704" formatCode="General">
                  <c:v>0.96958935857354</c:v>
                </c:pt>
                <c:pt idx="9705" formatCode="General">
                  <c:v>0.96968927503671</c:v>
                </c:pt>
                <c:pt idx="9706" formatCode="General">
                  <c:v>0.96978919149988</c:v>
                </c:pt>
                <c:pt idx="9707" formatCode="General">
                  <c:v>0.96988910796304</c:v>
                </c:pt>
                <c:pt idx="9708" formatCode="General">
                  <c:v>0.96998902442621</c:v>
                </c:pt>
                <c:pt idx="9709" formatCode="General">
                  <c:v>0.97008894088938</c:v>
                </c:pt>
                <c:pt idx="9710" formatCode="General">
                  <c:v>0.97018885735255</c:v>
                </c:pt>
                <c:pt idx="9711" formatCode="General">
                  <c:v>0.97028877381571</c:v>
                </c:pt>
                <c:pt idx="9712" formatCode="General">
                  <c:v>0.97038869027888</c:v>
                </c:pt>
                <c:pt idx="9713" formatCode="General">
                  <c:v>0.97048860674205</c:v>
                </c:pt>
                <c:pt idx="9714" formatCode="General">
                  <c:v>0.97058852320521</c:v>
                </c:pt>
                <c:pt idx="9715" formatCode="General">
                  <c:v>0.97068843966838</c:v>
                </c:pt>
                <c:pt idx="9716" formatCode="General">
                  <c:v>0.97078835613155</c:v>
                </c:pt>
                <c:pt idx="9717" formatCode="General">
                  <c:v>0.97088827259471</c:v>
                </c:pt>
                <c:pt idx="9718" formatCode="General">
                  <c:v>0.97098818905788</c:v>
                </c:pt>
                <c:pt idx="9719" formatCode="General">
                  <c:v>0.97108810552105</c:v>
                </c:pt>
                <c:pt idx="9720" formatCode="General">
                  <c:v>0.97118802198422</c:v>
                </c:pt>
                <c:pt idx="9721" formatCode="General">
                  <c:v>0.97128793844738</c:v>
                </c:pt>
                <c:pt idx="9722" formatCode="General">
                  <c:v>0.97138785491055</c:v>
                </c:pt>
                <c:pt idx="9723" formatCode="General">
                  <c:v>0.97148777137372</c:v>
                </c:pt>
                <c:pt idx="9724" formatCode="General">
                  <c:v>0.97158768783688</c:v>
                </c:pt>
                <c:pt idx="9725" formatCode="General">
                  <c:v>0.97168760430005</c:v>
                </c:pt>
                <c:pt idx="9726" formatCode="General">
                  <c:v>0.97178752076322</c:v>
                </c:pt>
                <c:pt idx="9727" formatCode="General">
                  <c:v>0.97188743722639</c:v>
                </c:pt>
                <c:pt idx="9728" formatCode="General">
                  <c:v>0.97198735368955</c:v>
                </c:pt>
                <c:pt idx="9729" formatCode="General">
                  <c:v>0.97208727015272</c:v>
                </c:pt>
                <c:pt idx="9730" formatCode="General">
                  <c:v>0.97218718661589</c:v>
                </c:pt>
                <c:pt idx="9731" formatCode="General">
                  <c:v>0.97228710307905</c:v>
                </c:pt>
                <c:pt idx="9732" formatCode="General">
                  <c:v>0.97238701954222</c:v>
                </c:pt>
                <c:pt idx="9733" formatCode="General">
                  <c:v>0.97248693600539</c:v>
                </c:pt>
                <c:pt idx="9734" formatCode="General">
                  <c:v>0.97258685246856</c:v>
                </c:pt>
                <c:pt idx="9735" formatCode="General">
                  <c:v>0.97268676893172</c:v>
                </c:pt>
                <c:pt idx="9736" formatCode="General">
                  <c:v>0.97278668539489</c:v>
                </c:pt>
                <c:pt idx="9737" formatCode="General">
                  <c:v>0.97288660185806</c:v>
                </c:pt>
                <c:pt idx="9738" formatCode="General">
                  <c:v>0.97298651832122</c:v>
                </c:pt>
                <c:pt idx="9739" formatCode="General">
                  <c:v>0.97308643478439</c:v>
                </c:pt>
                <c:pt idx="9740" formatCode="General">
                  <c:v>0.97318635124756</c:v>
                </c:pt>
                <c:pt idx="9741" formatCode="General">
                  <c:v>0.97328626771073</c:v>
                </c:pt>
                <c:pt idx="9742" formatCode="General">
                  <c:v>0.97338618417389</c:v>
                </c:pt>
                <c:pt idx="9743" formatCode="General">
                  <c:v>0.97348610063706</c:v>
                </c:pt>
                <c:pt idx="9744" formatCode="General">
                  <c:v>0.97358601710023</c:v>
                </c:pt>
                <c:pt idx="9745" formatCode="General">
                  <c:v>0.97368593356339</c:v>
                </c:pt>
                <c:pt idx="9746" formatCode="General">
                  <c:v>0.97378585002656</c:v>
                </c:pt>
                <c:pt idx="9747" formatCode="General">
                  <c:v>0.97388576648973</c:v>
                </c:pt>
                <c:pt idx="9748" formatCode="General">
                  <c:v>0.9739856829529</c:v>
                </c:pt>
                <c:pt idx="9749" formatCode="General">
                  <c:v>0.97408559941606</c:v>
                </c:pt>
                <c:pt idx="9750" formatCode="General">
                  <c:v>0.97418551587923</c:v>
                </c:pt>
                <c:pt idx="9751" formatCode="General">
                  <c:v>0.9742854323424</c:v>
                </c:pt>
                <c:pt idx="9752" formatCode="General">
                  <c:v>0.97438534880556</c:v>
                </c:pt>
                <c:pt idx="9753" formatCode="General">
                  <c:v>0.97448526526873</c:v>
                </c:pt>
                <c:pt idx="9754" formatCode="General">
                  <c:v>0.9745851817319</c:v>
                </c:pt>
                <c:pt idx="9755" formatCode="General">
                  <c:v>0.97468509819506</c:v>
                </c:pt>
                <c:pt idx="9756" formatCode="General">
                  <c:v>0.97478501465823</c:v>
                </c:pt>
                <c:pt idx="9757" formatCode="General">
                  <c:v>0.9748849311214</c:v>
                </c:pt>
                <c:pt idx="9758" formatCode="General">
                  <c:v>0.97498484758457</c:v>
                </c:pt>
                <c:pt idx="9759" formatCode="General">
                  <c:v>0.97508476404773</c:v>
                </c:pt>
                <c:pt idx="9760" formatCode="General">
                  <c:v>0.9751846805109</c:v>
                </c:pt>
                <c:pt idx="9761" formatCode="General">
                  <c:v>0.97528459697407</c:v>
                </c:pt>
                <c:pt idx="9762" formatCode="General">
                  <c:v>0.97538451343723</c:v>
                </c:pt>
                <c:pt idx="9763" formatCode="General">
                  <c:v>0.9754844299004</c:v>
                </c:pt>
                <c:pt idx="9764" formatCode="General">
                  <c:v>0.97558434636357</c:v>
                </c:pt>
                <c:pt idx="9765" formatCode="General">
                  <c:v>0.97568426282674</c:v>
                </c:pt>
                <c:pt idx="9766" formatCode="General">
                  <c:v>0.9757841792899</c:v>
                </c:pt>
                <c:pt idx="9767" formatCode="General">
                  <c:v>0.97588409575307</c:v>
                </c:pt>
                <c:pt idx="9768" formatCode="General">
                  <c:v>0.97598401221624</c:v>
                </c:pt>
                <c:pt idx="9769" formatCode="General">
                  <c:v>0.9760839286794</c:v>
                </c:pt>
                <c:pt idx="9770" formatCode="General">
                  <c:v>0.97618384514257</c:v>
                </c:pt>
                <c:pt idx="9771" formatCode="General">
                  <c:v>0.97628376160574</c:v>
                </c:pt>
                <c:pt idx="9772" formatCode="General">
                  <c:v>0.97638367806891</c:v>
                </c:pt>
                <c:pt idx="9773" formatCode="General">
                  <c:v>0.97648359453207</c:v>
                </c:pt>
                <c:pt idx="9774" formatCode="General">
                  <c:v>0.97658351099524</c:v>
                </c:pt>
                <c:pt idx="9775" formatCode="General">
                  <c:v>0.97668342745841</c:v>
                </c:pt>
                <c:pt idx="9776" formatCode="General">
                  <c:v>0.97678334392157</c:v>
                </c:pt>
                <c:pt idx="9777" formatCode="General">
                  <c:v>0.97688326038474</c:v>
                </c:pt>
                <c:pt idx="9778" formatCode="General">
                  <c:v>0.97698317684791</c:v>
                </c:pt>
                <c:pt idx="9779" formatCode="General">
                  <c:v>0.97708309331108</c:v>
                </c:pt>
                <c:pt idx="9780" formatCode="General">
                  <c:v>0.97718300977424</c:v>
                </c:pt>
                <c:pt idx="9781" formatCode="General">
                  <c:v>0.97728292623741</c:v>
                </c:pt>
                <c:pt idx="9782" formatCode="General">
                  <c:v>0.97738284270058</c:v>
                </c:pt>
                <c:pt idx="9783" formatCode="General">
                  <c:v>0.97748275916374</c:v>
                </c:pt>
                <c:pt idx="9784" formatCode="General">
                  <c:v>0.97758267562691</c:v>
                </c:pt>
                <c:pt idx="9785" formatCode="General">
                  <c:v>0.97768259209008</c:v>
                </c:pt>
                <c:pt idx="9786" formatCode="General">
                  <c:v>0.97778250855324</c:v>
                </c:pt>
                <c:pt idx="9787" formatCode="General">
                  <c:v>0.97788242501641</c:v>
                </c:pt>
                <c:pt idx="9788" formatCode="General">
                  <c:v>0.97798234147958</c:v>
                </c:pt>
                <c:pt idx="9789" formatCode="General">
                  <c:v>0.97808225794275</c:v>
                </c:pt>
                <c:pt idx="9790" formatCode="General">
                  <c:v>0.97818217440591</c:v>
                </c:pt>
                <c:pt idx="9791" formatCode="General">
                  <c:v>0.97828209086908</c:v>
                </c:pt>
                <c:pt idx="9792" formatCode="General">
                  <c:v>0.97838200733225</c:v>
                </c:pt>
                <c:pt idx="9793" formatCode="General">
                  <c:v>0.97848192379541</c:v>
                </c:pt>
                <c:pt idx="9794" formatCode="General">
                  <c:v>0.97858184025858</c:v>
                </c:pt>
                <c:pt idx="9795" formatCode="General">
                  <c:v>0.97868175672175</c:v>
                </c:pt>
                <c:pt idx="9796" formatCode="General">
                  <c:v>0.97878167318492</c:v>
                </c:pt>
                <c:pt idx="9797" formatCode="General">
                  <c:v>0.97888158964808</c:v>
                </c:pt>
                <c:pt idx="9798" formatCode="General">
                  <c:v>0.97898150611125</c:v>
                </c:pt>
                <c:pt idx="9799" formatCode="General">
                  <c:v>0.97908142257442</c:v>
                </c:pt>
                <c:pt idx="9800" formatCode="General">
                  <c:v>0.97918133903758</c:v>
                </c:pt>
                <c:pt idx="9801" formatCode="General">
                  <c:v>0.97928125550075</c:v>
                </c:pt>
                <c:pt idx="9802" formatCode="General">
                  <c:v>0.97938117196392</c:v>
                </c:pt>
                <c:pt idx="9803" formatCode="General">
                  <c:v>0.97948108842709</c:v>
                </c:pt>
                <c:pt idx="9804" formatCode="General">
                  <c:v>0.97958100489025</c:v>
                </c:pt>
                <c:pt idx="9805" formatCode="General">
                  <c:v>0.97968092135342</c:v>
                </c:pt>
                <c:pt idx="9806" formatCode="General">
                  <c:v>0.97978083781659</c:v>
                </c:pt>
                <c:pt idx="9807" formatCode="General">
                  <c:v>0.97988075427975</c:v>
                </c:pt>
                <c:pt idx="9808" formatCode="General">
                  <c:v>0.97998067074292</c:v>
                </c:pt>
                <c:pt idx="9809" formatCode="General">
                  <c:v>0.98008058720609</c:v>
                </c:pt>
                <c:pt idx="9810" formatCode="General">
                  <c:v>0.98018050366926</c:v>
                </c:pt>
                <c:pt idx="9811" formatCode="General">
                  <c:v>0.98028042013242</c:v>
                </c:pt>
                <c:pt idx="9812" formatCode="General">
                  <c:v>0.98038033659559</c:v>
                </c:pt>
                <c:pt idx="9813" formatCode="General">
                  <c:v>0.98048025305876</c:v>
                </c:pt>
                <c:pt idx="9814" formatCode="General">
                  <c:v>0.98058016952192</c:v>
                </c:pt>
                <c:pt idx="9815" formatCode="General">
                  <c:v>0.98068008598509</c:v>
                </c:pt>
                <c:pt idx="9816" formatCode="General">
                  <c:v>0.98078000244826</c:v>
                </c:pt>
                <c:pt idx="9817" formatCode="General">
                  <c:v>0.98087991891142</c:v>
                </c:pt>
                <c:pt idx="9818" formatCode="General">
                  <c:v>0.98097983537459</c:v>
                </c:pt>
                <c:pt idx="9819" formatCode="General">
                  <c:v>0.98107975183776</c:v>
                </c:pt>
                <c:pt idx="9820" formatCode="General">
                  <c:v>0.98117966830093</c:v>
                </c:pt>
                <c:pt idx="9821" formatCode="General">
                  <c:v>0.98127958476409</c:v>
                </c:pt>
                <c:pt idx="9822" formatCode="General">
                  <c:v>0.98137950122726</c:v>
                </c:pt>
                <c:pt idx="9823" formatCode="General">
                  <c:v>0.98147941769043</c:v>
                </c:pt>
                <c:pt idx="9824" formatCode="General">
                  <c:v>0.98157933415359</c:v>
                </c:pt>
                <c:pt idx="9825" formatCode="General">
                  <c:v>0.98167925061676</c:v>
                </c:pt>
                <c:pt idx="9826" formatCode="General">
                  <c:v>0.98177916707993</c:v>
                </c:pt>
                <c:pt idx="9827" formatCode="General">
                  <c:v>0.9818790835431</c:v>
                </c:pt>
                <c:pt idx="9828" formatCode="General">
                  <c:v>0.98197900000626</c:v>
                </c:pt>
                <c:pt idx="9829" formatCode="General">
                  <c:v>0.98207891646943</c:v>
                </c:pt>
                <c:pt idx="9830" formatCode="General">
                  <c:v>0.9821788329326</c:v>
                </c:pt>
                <c:pt idx="9831" formatCode="General">
                  <c:v>0.98227874939576</c:v>
                </c:pt>
                <c:pt idx="9832" formatCode="General">
                  <c:v>0.98237866585893</c:v>
                </c:pt>
                <c:pt idx="9833" formatCode="General">
                  <c:v>0.9824785823221</c:v>
                </c:pt>
                <c:pt idx="9834" formatCode="General">
                  <c:v>0.98257849878527</c:v>
                </c:pt>
                <c:pt idx="9835" formatCode="General">
                  <c:v>0.98267841524843</c:v>
                </c:pt>
                <c:pt idx="9836" formatCode="General">
                  <c:v>0.9827783317116</c:v>
                </c:pt>
                <c:pt idx="9837" formatCode="General">
                  <c:v>0.98287824817477</c:v>
                </c:pt>
                <c:pt idx="9838" formatCode="General">
                  <c:v>0.98297816463793</c:v>
                </c:pt>
                <c:pt idx="9839" formatCode="General">
                  <c:v>0.9830780811011</c:v>
                </c:pt>
                <c:pt idx="9840" formatCode="General">
                  <c:v>0.98317799756427</c:v>
                </c:pt>
                <c:pt idx="9841" formatCode="General">
                  <c:v>0.98327791402744</c:v>
                </c:pt>
                <c:pt idx="9842" formatCode="General">
                  <c:v>0.9833778304906</c:v>
                </c:pt>
                <c:pt idx="9843" formatCode="General">
                  <c:v>0.98347774695377</c:v>
                </c:pt>
                <c:pt idx="9844" formatCode="General">
                  <c:v>0.98357766341694</c:v>
                </c:pt>
                <c:pt idx="9845" formatCode="General">
                  <c:v>0.9836775798801</c:v>
                </c:pt>
                <c:pt idx="9846" formatCode="General">
                  <c:v>0.98377749634327</c:v>
                </c:pt>
                <c:pt idx="9847" formatCode="General">
                  <c:v>0.98387741280644</c:v>
                </c:pt>
                <c:pt idx="9848" formatCode="General">
                  <c:v>0.98397732926961</c:v>
                </c:pt>
                <c:pt idx="9849" formatCode="General">
                  <c:v>0.98407724573277</c:v>
                </c:pt>
                <c:pt idx="9850" formatCode="General">
                  <c:v>0.98417716219594</c:v>
                </c:pt>
                <c:pt idx="9851" formatCode="General">
                  <c:v>0.98427707865911</c:v>
                </c:pt>
                <c:pt idx="9852" formatCode="General">
                  <c:v>0.98437699512227</c:v>
                </c:pt>
                <c:pt idx="9853" formatCode="General">
                  <c:v>0.98447691158544</c:v>
                </c:pt>
                <c:pt idx="9854" formatCode="General">
                  <c:v>0.98457682804861</c:v>
                </c:pt>
                <c:pt idx="9855" formatCode="General">
                  <c:v>0.98467674451177</c:v>
                </c:pt>
                <c:pt idx="9856" formatCode="General">
                  <c:v>0.98477666097494</c:v>
                </c:pt>
                <c:pt idx="9857" formatCode="General">
                  <c:v>0.98487657743811</c:v>
                </c:pt>
                <c:pt idx="9858" formatCode="General">
                  <c:v>0.98497649390128</c:v>
                </c:pt>
                <c:pt idx="9859" formatCode="General">
                  <c:v>0.98507641036444</c:v>
                </c:pt>
                <c:pt idx="9860" formatCode="General">
                  <c:v>0.98517632682761</c:v>
                </c:pt>
                <c:pt idx="9861" formatCode="General">
                  <c:v>0.98527624329078</c:v>
                </c:pt>
                <c:pt idx="9862" formatCode="General">
                  <c:v>0.98537615975394</c:v>
                </c:pt>
                <c:pt idx="9863" formatCode="General">
                  <c:v>0.98547607621711</c:v>
                </c:pt>
                <c:pt idx="9864" formatCode="General">
                  <c:v>0.98557599268028</c:v>
                </c:pt>
                <c:pt idx="9865" formatCode="General">
                  <c:v>0.98567590914345</c:v>
                </c:pt>
                <c:pt idx="9866" formatCode="General">
                  <c:v>0.98577582560661</c:v>
                </c:pt>
                <c:pt idx="9867" formatCode="General">
                  <c:v>0.98587574206978</c:v>
                </c:pt>
                <c:pt idx="9868" formatCode="General">
                  <c:v>0.98597565853295</c:v>
                </c:pt>
                <c:pt idx="9869" formatCode="General">
                  <c:v>0.98607557499611</c:v>
                </c:pt>
                <c:pt idx="9870" formatCode="General">
                  <c:v>0.98617549145928</c:v>
                </c:pt>
                <c:pt idx="9871" formatCode="General">
                  <c:v>0.98627540792245</c:v>
                </c:pt>
                <c:pt idx="9872" formatCode="General">
                  <c:v>0.98637532438562</c:v>
                </c:pt>
                <c:pt idx="9873" formatCode="General">
                  <c:v>0.98647524084878</c:v>
                </c:pt>
                <c:pt idx="9874" formatCode="General">
                  <c:v>0.98657515731195</c:v>
                </c:pt>
                <c:pt idx="9875" formatCode="General">
                  <c:v>0.98667507377512</c:v>
                </c:pt>
                <c:pt idx="9876" formatCode="General">
                  <c:v>0.98677499023828</c:v>
                </c:pt>
                <c:pt idx="9877" formatCode="General">
                  <c:v>0.98687490670145</c:v>
                </c:pt>
                <c:pt idx="9878" formatCode="General">
                  <c:v>0.98697482316462</c:v>
                </c:pt>
                <c:pt idx="9879" formatCode="General">
                  <c:v>0.98707473962779</c:v>
                </c:pt>
                <c:pt idx="9880" formatCode="General">
                  <c:v>0.98717465609095</c:v>
                </c:pt>
                <c:pt idx="9881" formatCode="General">
                  <c:v>0.98727457255412</c:v>
                </c:pt>
                <c:pt idx="9882" formatCode="General">
                  <c:v>0.98737448901729</c:v>
                </c:pt>
                <c:pt idx="9883" formatCode="General">
                  <c:v>0.98747440548045</c:v>
                </c:pt>
                <c:pt idx="9884" formatCode="General">
                  <c:v>0.98757432194362</c:v>
                </c:pt>
                <c:pt idx="9885" formatCode="General">
                  <c:v>0.98767423840679</c:v>
                </c:pt>
                <c:pt idx="9886" formatCode="General">
                  <c:v>0.98777415486995</c:v>
                </c:pt>
                <c:pt idx="9887" formatCode="General">
                  <c:v>0.98787407133312</c:v>
                </c:pt>
                <c:pt idx="9888" formatCode="General">
                  <c:v>0.98797398779629</c:v>
                </c:pt>
                <c:pt idx="9889" formatCode="General">
                  <c:v>0.98807390425946</c:v>
                </c:pt>
                <c:pt idx="9890" formatCode="General">
                  <c:v>0.98817382072262</c:v>
                </c:pt>
                <c:pt idx="9891" formatCode="General">
                  <c:v>0.98827373718579</c:v>
                </c:pt>
                <c:pt idx="9892" formatCode="General">
                  <c:v>0.98837365364896</c:v>
                </c:pt>
                <c:pt idx="9893" formatCode="General">
                  <c:v>0.98847357011212</c:v>
                </c:pt>
                <c:pt idx="9894" formatCode="General">
                  <c:v>0.98857348657529</c:v>
                </c:pt>
                <c:pt idx="9895" formatCode="General">
                  <c:v>0.98867340303846</c:v>
                </c:pt>
                <c:pt idx="9896" formatCode="General">
                  <c:v>0.98877331950163</c:v>
                </c:pt>
                <c:pt idx="9897" formatCode="General">
                  <c:v>0.98887323596479</c:v>
                </c:pt>
                <c:pt idx="9898" formatCode="General">
                  <c:v>0.98897315242796</c:v>
                </c:pt>
                <c:pt idx="9899" formatCode="General">
                  <c:v>0.98907306889113</c:v>
                </c:pt>
                <c:pt idx="9900" formatCode="General">
                  <c:v>0.98917298535429</c:v>
                </c:pt>
                <c:pt idx="9901" formatCode="General">
                  <c:v>0.98927290181746</c:v>
                </c:pt>
                <c:pt idx="9902" formatCode="General">
                  <c:v>0.98937281828063</c:v>
                </c:pt>
                <c:pt idx="9903" formatCode="General">
                  <c:v>0.9894727347438</c:v>
                </c:pt>
                <c:pt idx="9904" formatCode="General">
                  <c:v>0.98957265120696</c:v>
                </c:pt>
                <c:pt idx="9905" formatCode="General">
                  <c:v>0.98967256767013</c:v>
                </c:pt>
                <c:pt idx="9906" formatCode="General">
                  <c:v>0.9897724841333</c:v>
                </c:pt>
                <c:pt idx="9907" formatCode="General">
                  <c:v>0.98987240059646</c:v>
                </c:pt>
                <c:pt idx="9908" formatCode="General">
                  <c:v>0.98997231705963</c:v>
                </c:pt>
                <c:pt idx="9909" formatCode="General">
                  <c:v>0.9900722335228</c:v>
                </c:pt>
                <c:pt idx="9910" formatCode="General">
                  <c:v>0.99017214998597</c:v>
                </c:pt>
                <c:pt idx="9911" formatCode="General">
                  <c:v>0.99027206644913</c:v>
                </c:pt>
                <c:pt idx="9912" formatCode="General">
                  <c:v>0.9903719829123</c:v>
                </c:pt>
                <c:pt idx="9913" formatCode="General">
                  <c:v>0.99047189937547</c:v>
                </c:pt>
                <c:pt idx="9914" formatCode="General">
                  <c:v>0.99057181583863</c:v>
                </c:pt>
                <c:pt idx="9915" formatCode="General">
                  <c:v>0.9906717323018</c:v>
                </c:pt>
                <c:pt idx="9916" formatCode="General">
                  <c:v>0.99077164876497</c:v>
                </c:pt>
                <c:pt idx="9917" formatCode="General">
                  <c:v>0.99087156522813</c:v>
                </c:pt>
                <c:pt idx="9918" formatCode="General">
                  <c:v>0.9909714816913</c:v>
                </c:pt>
                <c:pt idx="9919" formatCode="General">
                  <c:v>0.99107139815447</c:v>
                </c:pt>
                <c:pt idx="9920" formatCode="General">
                  <c:v>0.99117131461764</c:v>
                </c:pt>
                <c:pt idx="9921" formatCode="General">
                  <c:v>0.9912712310808</c:v>
                </c:pt>
                <c:pt idx="9922" formatCode="General">
                  <c:v>0.99137114754397</c:v>
                </c:pt>
                <c:pt idx="9923" formatCode="General">
                  <c:v>0.99147106400714</c:v>
                </c:pt>
                <c:pt idx="9924" formatCode="General">
                  <c:v>0.9915709804703</c:v>
                </c:pt>
                <c:pt idx="9925" formatCode="General">
                  <c:v>0.99167089693347</c:v>
                </c:pt>
                <c:pt idx="9926" formatCode="General">
                  <c:v>0.99177081339664</c:v>
                </c:pt>
                <c:pt idx="9927" formatCode="General">
                  <c:v>0.99187072985981</c:v>
                </c:pt>
                <c:pt idx="9928" formatCode="General">
                  <c:v>0.99197064632297</c:v>
                </c:pt>
                <c:pt idx="9929" formatCode="General">
                  <c:v>0.99207056278614</c:v>
                </c:pt>
                <c:pt idx="9930" formatCode="General">
                  <c:v>0.99217047924931</c:v>
                </c:pt>
                <c:pt idx="9931" formatCode="General">
                  <c:v>0.99227039571247</c:v>
                </c:pt>
                <c:pt idx="9932" formatCode="General">
                  <c:v>0.99237031217564</c:v>
                </c:pt>
                <c:pt idx="9933" formatCode="General">
                  <c:v>0.99247022863881</c:v>
                </c:pt>
                <c:pt idx="9934" formatCode="General">
                  <c:v>0.99257014510198</c:v>
                </c:pt>
                <c:pt idx="9935" formatCode="General">
                  <c:v>0.99267006156514</c:v>
                </c:pt>
                <c:pt idx="9936" formatCode="General">
                  <c:v>0.99276997802831</c:v>
                </c:pt>
                <c:pt idx="9937" formatCode="General">
                  <c:v>0.99286989449148</c:v>
                </c:pt>
                <c:pt idx="9938" formatCode="General">
                  <c:v>0.99296981095464</c:v>
                </c:pt>
                <c:pt idx="9939" formatCode="General">
                  <c:v>0.99306972741781</c:v>
                </c:pt>
                <c:pt idx="9940" formatCode="General">
                  <c:v>0.99316964388098</c:v>
                </c:pt>
                <c:pt idx="9941" formatCode="General">
                  <c:v>0.99326956034415</c:v>
                </c:pt>
                <c:pt idx="9942" formatCode="General">
                  <c:v>0.99336947680731</c:v>
                </c:pt>
                <c:pt idx="9943" formatCode="General">
                  <c:v>0.99346939327048</c:v>
                </c:pt>
                <c:pt idx="9944" formatCode="General">
                  <c:v>0.99356930973365</c:v>
                </c:pt>
                <c:pt idx="9945" formatCode="General">
                  <c:v>0.99366922619681</c:v>
                </c:pt>
                <c:pt idx="9946" formatCode="General">
                  <c:v>0.99376914265998</c:v>
                </c:pt>
                <c:pt idx="9947" formatCode="General">
                  <c:v>0.99386905912315</c:v>
                </c:pt>
                <c:pt idx="9948" formatCode="General">
                  <c:v>0.99396897558632</c:v>
                </c:pt>
                <c:pt idx="9949" formatCode="General">
                  <c:v>0.99406889204948</c:v>
                </c:pt>
                <c:pt idx="9950" formatCode="General">
                  <c:v>0.99416880851265</c:v>
                </c:pt>
                <c:pt idx="9951" formatCode="General">
                  <c:v>0.99426872497582</c:v>
                </c:pt>
                <c:pt idx="9952" formatCode="General">
                  <c:v>0.99436864143898</c:v>
                </c:pt>
                <c:pt idx="9953" formatCode="General">
                  <c:v>0.99446855790215</c:v>
                </c:pt>
                <c:pt idx="9954" formatCode="General">
                  <c:v>0.99456847436532</c:v>
                </c:pt>
                <c:pt idx="9955" formatCode="General">
                  <c:v>0.99466839082848</c:v>
                </c:pt>
                <c:pt idx="9956" formatCode="General">
                  <c:v>0.99476830729165</c:v>
                </c:pt>
                <c:pt idx="9957" formatCode="General">
                  <c:v>0.99486822375482</c:v>
                </c:pt>
                <c:pt idx="9958" formatCode="General">
                  <c:v>0.99496814021799</c:v>
                </c:pt>
                <c:pt idx="9959" formatCode="General">
                  <c:v>0.99506805668115</c:v>
                </c:pt>
                <c:pt idx="9960" formatCode="General">
                  <c:v>0.99516797314432</c:v>
                </c:pt>
                <c:pt idx="9961" formatCode="General">
                  <c:v>0.99526788960749</c:v>
                </c:pt>
                <c:pt idx="9962" formatCode="General">
                  <c:v>0.99536780607065</c:v>
                </c:pt>
                <c:pt idx="9963" formatCode="General">
                  <c:v>0.99546772253382</c:v>
                </c:pt>
                <c:pt idx="9964" formatCode="General">
                  <c:v>0.99556763899699</c:v>
                </c:pt>
                <c:pt idx="9965" formatCode="General">
                  <c:v>0.99566755546016</c:v>
                </c:pt>
                <c:pt idx="9966" formatCode="General">
                  <c:v>0.99576747192332</c:v>
                </c:pt>
                <c:pt idx="9967" formatCode="General">
                  <c:v>0.99586738838649</c:v>
                </c:pt>
                <c:pt idx="9968" formatCode="General">
                  <c:v>0.99596730484966</c:v>
                </c:pt>
                <c:pt idx="9969" formatCode="General">
                  <c:v>0.99606722131282</c:v>
                </c:pt>
                <c:pt idx="9970" formatCode="General">
                  <c:v>0.99616713777599</c:v>
                </c:pt>
                <c:pt idx="9971" formatCode="General">
                  <c:v>0.99626705423916</c:v>
                </c:pt>
                <c:pt idx="9972" formatCode="General">
                  <c:v>0.99636697070233</c:v>
                </c:pt>
                <c:pt idx="9973" formatCode="General">
                  <c:v>0.99646688716549</c:v>
                </c:pt>
                <c:pt idx="9974" formatCode="General">
                  <c:v>0.99656680362866</c:v>
                </c:pt>
                <c:pt idx="9975" formatCode="General">
                  <c:v>0.99666672009183</c:v>
                </c:pt>
                <c:pt idx="9976" formatCode="General">
                  <c:v>0.99676663655499</c:v>
                </c:pt>
                <c:pt idx="9977" formatCode="General">
                  <c:v>0.99686655301816</c:v>
                </c:pt>
                <c:pt idx="9978" formatCode="General">
                  <c:v>0.99696646948133</c:v>
                </c:pt>
                <c:pt idx="9979" formatCode="General">
                  <c:v>0.9970663859445</c:v>
                </c:pt>
                <c:pt idx="9980" formatCode="General">
                  <c:v>0.99716630240766</c:v>
                </c:pt>
                <c:pt idx="9981" formatCode="General">
                  <c:v>0.99726621887083</c:v>
                </c:pt>
                <c:pt idx="9982" formatCode="General">
                  <c:v>0.997366135334</c:v>
                </c:pt>
                <c:pt idx="9983" formatCode="General">
                  <c:v>0.99746605179716</c:v>
                </c:pt>
                <c:pt idx="9984" formatCode="General">
                  <c:v>0.99756596826033</c:v>
                </c:pt>
                <c:pt idx="9985" formatCode="General">
                  <c:v>0.9976658847235</c:v>
                </c:pt>
                <c:pt idx="9986" formatCode="General">
                  <c:v>0.99776580118666</c:v>
                </c:pt>
                <c:pt idx="9987" formatCode="General">
                  <c:v>0.99786571764983</c:v>
                </c:pt>
                <c:pt idx="9988" formatCode="General">
                  <c:v>0.997965634113</c:v>
                </c:pt>
                <c:pt idx="9989" formatCode="General">
                  <c:v>0.99806555057617</c:v>
                </c:pt>
                <c:pt idx="9990" formatCode="General">
                  <c:v>0.99816546703933</c:v>
                </c:pt>
                <c:pt idx="9991" formatCode="General">
                  <c:v>0.9982653835025</c:v>
                </c:pt>
                <c:pt idx="9992" formatCode="General">
                  <c:v>0.99836529996567</c:v>
                </c:pt>
                <c:pt idx="9993" formatCode="General">
                  <c:v>0.99846521642883</c:v>
                </c:pt>
                <c:pt idx="9994" formatCode="General">
                  <c:v>0.998565132892</c:v>
                </c:pt>
                <c:pt idx="9995" formatCode="General">
                  <c:v>0.99866504935517</c:v>
                </c:pt>
                <c:pt idx="9996" formatCode="General">
                  <c:v>0.99876496581834</c:v>
                </c:pt>
                <c:pt idx="9997" formatCode="General">
                  <c:v>0.9988648822815</c:v>
                </c:pt>
                <c:pt idx="9998" formatCode="General">
                  <c:v>0.99896479874467</c:v>
                </c:pt>
                <c:pt idx="9999" formatCode="General">
                  <c:v>0.99906471520784</c:v>
                </c:pt>
                <c:pt idx="10000" formatCode="General">
                  <c:v>0.999164631671</c:v>
                </c:pt>
                <c:pt idx="10001" formatCode="General">
                  <c:v>0.99926454813417</c:v>
                </c:pt>
                <c:pt idx="10002" formatCode="General">
                  <c:v>0.99936446459734</c:v>
                </c:pt>
                <c:pt idx="10003" formatCode="General">
                  <c:v>0.99946438106051</c:v>
                </c:pt>
                <c:pt idx="10004" formatCode="General">
                  <c:v>0.99956429752367</c:v>
                </c:pt>
                <c:pt idx="10005" formatCode="General">
                  <c:v>0.99966421398684</c:v>
                </c:pt>
                <c:pt idx="10006" formatCode="General">
                  <c:v>0.99976413045001</c:v>
                </c:pt>
                <c:pt idx="10007" formatCode="General">
                  <c:v>0.99986404691317</c:v>
                </c:pt>
                <c:pt idx="10008" formatCode="General">
                  <c:v>0.99996396337634</c:v>
                </c:pt>
                <c:pt idx="10009" formatCode="General">
                  <c:v>1.0000638798395</c:v>
                </c:pt>
                <c:pt idx="10010" formatCode="General">
                  <c:v>1.0001637963027</c:v>
                </c:pt>
                <c:pt idx="10011" formatCode="General">
                  <c:v>1.0002637127658</c:v>
                </c:pt>
                <c:pt idx="10012" formatCode="General">
                  <c:v>1.000363629229</c:v>
                </c:pt>
                <c:pt idx="10013" formatCode="General">
                  <c:v>1.0004635456922</c:v>
                </c:pt>
                <c:pt idx="10014" formatCode="General">
                  <c:v>1.0005634621553</c:v>
                </c:pt>
                <c:pt idx="10015" formatCode="General">
                  <c:v>1.0006633786185</c:v>
                </c:pt>
                <c:pt idx="10016" formatCode="General">
                  <c:v>1.0007632950817</c:v>
                </c:pt>
                <c:pt idx="10017" formatCode="General">
                  <c:v>1.0008632115448</c:v>
                </c:pt>
                <c:pt idx="10018" formatCode="General">
                  <c:v>1.000963128008</c:v>
                </c:pt>
                <c:pt idx="10019" formatCode="General">
                  <c:v>1.0010630444712</c:v>
                </c:pt>
                <c:pt idx="10020" formatCode="General">
                  <c:v>1.0011629609343</c:v>
                </c:pt>
                <c:pt idx="10021" formatCode="General">
                  <c:v>1.0012628773975</c:v>
                </c:pt>
                <c:pt idx="10022" formatCode="General">
                  <c:v>1.0013627938607</c:v>
                </c:pt>
                <c:pt idx="10023" formatCode="General">
                  <c:v>1.0014627103238</c:v>
                </c:pt>
                <c:pt idx="10024" formatCode="General">
                  <c:v>1.001562626787</c:v>
                </c:pt>
                <c:pt idx="10025" formatCode="General">
                  <c:v>1.0016625432502</c:v>
                </c:pt>
                <c:pt idx="10026" formatCode="General">
                  <c:v>1.0017624597133</c:v>
                </c:pt>
                <c:pt idx="10027" formatCode="General">
                  <c:v>1.0018623761765</c:v>
                </c:pt>
                <c:pt idx="10028" formatCode="General">
                  <c:v>1.0019622926397</c:v>
                </c:pt>
                <c:pt idx="10029" formatCode="General">
                  <c:v>1.0020622091029</c:v>
                </c:pt>
                <c:pt idx="10030" formatCode="General">
                  <c:v>1.002162125566</c:v>
                </c:pt>
                <c:pt idx="10031" formatCode="General">
                  <c:v>1.0022620420292</c:v>
                </c:pt>
                <c:pt idx="10032" formatCode="General">
                  <c:v>1.0023619584924</c:v>
                </c:pt>
                <c:pt idx="10033" formatCode="General">
                  <c:v>1.0024618749555</c:v>
                </c:pt>
                <c:pt idx="10034" formatCode="General">
                  <c:v>1.0025617914187</c:v>
                </c:pt>
                <c:pt idx="10035" formatCode="General">
                  <c:v>1.0026617078819</c:v>
                </c:pt>
                <c:pt idx="10036" formatCode="General">
                  <c:v>1.002761624345</c:v>
                </c:pt>
                <c:pt idx="10037" formatCode="General">
                  <c:v>1.0028615408082</c:v>
                </c:pt>
                <c:pt idx="10038" formatCode="General">
                  <c:v>1.0029614572714</c:v>
                </c:pt>
                <c:pt idx="10039" formatCode="General">
                  <c:v>1.0030613737345</c:v>
                </c:pt>
                <c:pt idx="10040" formatCode="General">
                  <c:v>1.0031612901977</c:v>
                </c:pt>
                <c:pt idx="10041" formatCode="General">
                  <c:v>1.0032612066609</c:v>
                </c:pt>
                <c:pt idx="10042" formatCode="General">
                  <c:v>1.003361123124</c:v>
                </c:pt>
                <c:pt idx="10043" formatCode="General">
                  <c:v>1.0034610395872</c:v>
                </c:pt>
                <c:pt idx="10044" formatCode="General">
                  <c:v>1.0035609560504</c:v>
                </c:pt>
                <c:pt idx="10045" formatCode="General">
                  <c:v>1.0036608725135</c:v>
                </c:pt>
                <c:pt idx="10046" formatCode="General">
                  <c:v>1.0037607889767</c:v>
                </c:pt>
                <c:pt idx="10047" formatCode="General">
                  <c:v>1.0038607054399</c:v>
                </c:pt>
                <c:pt idx="10048" formatCode="General">
                  <c:v>1.003960621903</c:v>
                </c:pt>
                <c:pt idx="10049" formatCode="General">
                  <c:v>1.0040605383662</c:v>
                </c:pt>
                <c:pt idx="10050" formatCode="General">
                  <c:v>1.0041604548294</c:v>
                </c:pt>
                <c:pt idx="10051" formatCode="General">
                  <c:v>1.0042603712925</c:v>
                </c:pt>
                <c:pt idx="10052" formatCode="General">
                  <c:v>1.0043602877557</c:v>
                </c:pt>
                <c:pt idx="10053" formatCode="General">
                  <c:v>1.0044602042189</c:v>
                </c:pt>
                <c:pt idx="10054" formatCode="General">
                  <c:v>1.004560120682</c:v>
                </c:pt>
                <c:pt idx="10055" formatCode="General">
                  <c:v>1.0046600371452</c:v>
                </c:pt>
                <c:pt idx="10056" formatCode="General">
                  <c:v>1.0047599536084</c:v>
                </c:pt>
                <c:pt idx="10057" formatCode="General">
                  <c:v>1.0048598700715</c:v>
                </c:pt>
                <c:pt idx="10058" formatCode="General">
                  <c:v>1.0049597865347</c:v>
                </c:pt>
                <c:pt idx="10059" formatCode="General">
                  <c:v>1.0050597029979</c:v>
                </c:pt>
                <c:pt idx="10060" formatCode="General">
                  <c:v>1.005159619461</c:v>
                </c:pt>
                <c:pt idx="10061" formatCode="General">
                  <c:v>1.0052595359242</c:v>
                </c:pt>
                <c:pt idx="10062" formatCode="General">
                  <c:v>1.0053594523874</c:v>
                </c:pt>
                <c:pt idx="10063" formatCode="General">
                  <c:v>1.0054593688505</c:v>
                </c:pt>
                <c:pt idx="10064" formatCode="General">
                  <c:v>1.0055592853137</c:v>
                </c:pt>
                <c:pt idx="10065" formatCode="General">
                  <c:v>1.0056592017769</c:v>
                </c:pt>
                <c:pt idx="10066" formatCode="General">
                  <c:v>1.00575911824</c:v>
                </c:pt>
                <c:pt idx="10067" formatCode="General">
                  <c:v>1.0058590347032</c:v>
                </c:pt>
                <c:pt idx="10068" formatCode="General">
                  <c:v>1.0059589511664</c:v>
                </c:pt>
                <c:pt idx="10069" formatCode="General">
                  <c:v>1.0060588676295</c:v>
                </c:pt>
                <c:pt idx="10070" formatCode="General">
                  <c:v>1.0061587840927</c:v>
                </c:pt>
                <c:pt idx="10071" formatCode="General">
                  <c:v>1.0062587005559</c:v>
                </c:pt>
                <c:pt idx="10072" formatCode="General">
                  <c:v>1.006358617019</c:v>
                </c:pt>
                <c:pt idx="10073" formatCode="General">
                  <c:v>1.0064585334822</c:v>
                </c:pt>
                <c:pt idx="10074" formatCode="General">
                  <c:v>1.0065584499454</c:v>
                </c:pt>
                <c:pt idx="10075" formatCode="General">
                  <c:v>1.0066583664085</c:v>
                </c:pt>
                <c:pt idx="10076" formatCode="General">
                  <c:v>1.0067582828717</c:v>
                </c:pt>
                <c:pt idx="10077" formatCode="General">
                  <c:v>1.0068581993349</c:v>
                </c:pt>
                <c:pt idx="10078" formatCode="General">
                  <c:v>1.006958115798</c:v>
                </c:pt>
                <c:pt idx="10079" formatCode="General">
                  <c:v>1.0070580322612</c:v>
                </c:pt>
                <c:pt idx="10080" formatCode="General">
                  <c:v>1.0071579487244</c:v>
                </c:pt>
                <c:pt idx="10081" formatCode="General">
                  <c:v>1.0072578651875</c:v>
                </c:pt>
                <c:pt idx="10082" formatCode="General">
                  <c:v>1.0073577816507</c:v>
                </c:pt>
                <c:pt idx="10083" formatCode="General">
                  <c:v>1.0074576981139</c:v>
                </c:pt>
                <c:pt idx="10084" formatCode="General">
                  <c:v>1.007557614577</c:v>
                </c:pt>
                <c:pt idx="10085" formatCode="General">
                  <c:v>1.0076575310402</c:v>
                </c:pt>
                <c:pt idx="10086" formatCode="General">
                  <c:v>1.0077574475034</c:v>
                </c:pt>
                <c:pt idx="10087" formatCode="General">
                  <c:v>1.0078573639665</c:v>
                </c:pt>
                <c:pt idx="10088" formatCode="General">
                  <c:v>1.0079572804297</c:v>
                </c:pt>
                <c:pt idx="10089" formatCode="General">
                  <c:v>1.0080571968929</c:v>
                </c:pt>
                <c:pt idx="10090" formatCode="General">
                  <c:v>1.008157113356</c:v>
                </c:pt>
                <c:pt idx="10091" formatCode="General">
                  <c:v>1.0082570298192</c:v>
                </c:pt>
                <c:pt idx="10092" formatCode="General">
                  <c:v>1.0083569462824</c:v>
                </c:pt>
                <c:pt idx="10093" formatCode="General">
                  <c:v>1.0084568627455</c:v>
                </c:pt>
                <c:pt idx="10094" formatCode="General">
                  <c:v>1.0085567792087</c:v>
                </c:pt>
                <c:pt idx="10095" formatCode="General">
                  <c:v>1.0086566956719</c:v>
                </c:pt>
                <c:pt idx="10096" formatCode="General">
                  <c:v>1.008756612135</c:v>
                </c:pt>
                <c:pt idx="10097" formatCode="General">
                  <c:v>1.0088565285982</c:v>
                </c:pt>
                <c:pt idx="10098" formatCode="General">
                  <c:v>1.0089564450614</c:v>
                </c:pt>
                <c:pt idx="10099" formatCode="General">
                  <c:v>1.0090563615245</c:v>
                </c:pt>
                <c:pt idx="10100" formatCode="General">
                  <c:v>1.0091562779877</c:v>
                </c:pt>
                <c:pt idx="10101" formatCode="General">
                  <c:v>1.0092561944509</c:v>
                </c:pt>
                <c:pt idx="10102" formatCode="General">
                  <c:v>1.009356110914</c:v>
                </c:pt>
                <c:pt idx="10103" formatCode="General">
                  <c:v>1.0094560273772</c:v>
                </c:pt>
                <c:pt idx="10104" formatCode="General">
                  <c:v>1.0095559438404</c:v>
                </c:pt>
                <c:pt idx="10105" formatCode="General">
                  <c:v>1.0096558603035</c:v>
                </c:pt>
                <c:pt idx="10106" formatCode="General">
                  <c:v>1.0097557767667</c:v>
                </c:pt>
                <c:pt idx="10107" formatCode="General">
                  <c:v>1.0098556932299</c:v>
                </c:pt>
                <c:pt idx="10108" formatCode="General">
                  <c:v>1.0099556096931</c:v>
                </c:pt>
                <c:pt idx="10109" formatCode="General">
                  <c:v>1.0100555261562</c:v>
                </c:pt>
                <c:pt idx="10110" formatCode="General">
                  <c:v>1.0101554426194</c:v>
                </c:pt>
                <c:pt idx="10111" formatCode="General">
                  <c:v>1.0102553590826</c:v>
                </c:pt>
                <c:pt idx="10112" formatCode="General">
                  <c:v>1.0103552755457</c:v>
                </c:pt>
                <c:pt idx="10113" formatCode="General">
                  <c:v>1.0104551920089</c:v>
                </c:pt>
                <c:pt idx="10114" formatCode="General">
                  <c:v>1.0105551084721</c:v>
                </c:pt>
                <c:pt idx="10115" formatCode="General">
                  <c:v>1.0106550249352</c:v>
                </c:pt>
                <c:pt idx="10116" formatCode="General">
                  <c:v>1.0107549413984</c:v>
                </c:pt>
                <c:pt idx="10117" formatCode="General">
                  <c:v>1.0108548578616</c:v>
                </c:pt>
                <c:pt idx="10118" formatCode="General">
                  <c:v>1.0109547743247</c:v>
                </c:pt>
                <c:pt idx="10119" formatCode="General">
                  <c:v>1.0110546907879</c:v>
                </c:pt>
                <c:pt idx="10120" formatCode="General">
                  <c:v>1.0111546072511</c:v>
                </c:pt>
                <c:pt idx="10121" formatCode="General">
                  <c:v>1.0112545237142</c:v>
                </c:pt>
                <c:pt idx="10122" formatCode="General">
                  <c:v>1.0113544401774</c:v>
                </c:pt>
                <c:pt idx="10123" formatCode="General">
                  <c:v>1.0114543566406</c:v>
                </c:pt>
                <c:pt idx="10124" formatCode="General">
                  <c:v>1.0115542731037</c:v>
                </c:pt>
                <c:pt idx="10125" formatCode="General">
                  <c:v>1.0116541895669</c:v>
                </c:pt>
                <c:pt idx="10126" formatCode="General">
                  <c:v>1.0117541060301</c:v>
                </c:pt>
                <c:pt idx="10127" formatCode="General">
                  <c:v>1.0118540224932</c:v>
                </c:pt>
                <c:pt idx="10128" formatCode="General">
                  <c:v>1.0119539389564</c:v>
                </c:pt>
                <c:pt idx="10129" formatCode="General">
                  <c:v>1.0120538554196</c:v>
                </c:pt>
                <c:pt idx="10130" formatCode="General">
                  <c:v>1.0121537718827</c:v>
                </c:pt>
                <c:pt idx="10131" formatCode="General">
                  <c:v>1.0122536883459</c:v>
                </c:pt>
                <c:pt idx="10132" formatCode="General">
                  <c:v>1.0123536048091</c:v>
                </c:pt>
                <c:pt idx="10133" formatCode="General">
                  <c:v>1.0124535212722</c:v>
                </c:pt>
                <c:pt idx="10134" formatCode="General">
                  <c:v>1.0125534377354</c:v>
                </c:pt>
                <c:pt idx="10135" formatCode="General">
                  <c:v>1.0126533541986</c:v>
                </c:pt>
                <c:pt idx="10136" formatCode="General">
                  <c:v>1.0127532706617</c:v>
                </c:pt>
                <c:pt idx="10137" formatCode="General">
                  <c:v>1.0128531871249</c:v>
                </c:pt>
                <c:pt idx="10138" formatCode="General">
                  <c:v>1.0129531035881</c:v>
                </c:pt>
                <c:pt idx="10139" formatCode="General">
                  <c:v>1.0130530200512</c:v>
                </c:pt>
                <c:pt idx="10140" formatCode="General">
                  <c:v>1.0131529365144</c:v>
                </c:pt>
                <c:pt idx="10141" formatCode="General">
                  <c:v>1.0132528529776</c:v>
                </c:pt>
                <c:pt idx="10142" formatCode="General">
                  <c:v>1.0133527694407</c:v>
                </c:pt>
                <c:pt idx="10143" formatCode="General">
                  <c:v>1.0134526859039</c:v>
                </c:pt>
                <c:pt idx="10144" formatCode="General">
                  <c:v>1.0135526023671</c:v>
                </c:pt>
                <c:pt idx="10145" formatCode="General">
                  <c:v>1.0136525188302</c:v>
                </c:pt>
                <c:pt idx="10146" formatCode="General">
                  <c:v>1.0137524352934</c:v>
                </c:pt>
                <c:pt idx="10147" formatCode="General">
                  <c:v>1.0138523517566</c:v>
                </c:pt>
                <c:pt idx="10148" formatCode="General">
                  <c:v>1.0139522682197</c:v>
                </c:pt>
                <c:pt idx="10149" formatCode="General">
                  <c:v>1.0140521846829</c:v>
                </c:pt>
                <c:pt idx="10150" formatCode="General">
                  <c:v>1.0141521011461</c:v>
                </c:pt>
                <c:pt idx="10151" formatCode="General">
                  <c:v>1.0142520176092</c:v>
                </c:pt>
                <c:pt idx="10152" formatCode="General">
                  <c:v>1.0143519340724</c:v>
                </c:pt>
                <c:pt idx="10153" formatCode="General">
                  <c:v>1.0144518505356</c:v>
                </c:pt>
                <c:pt idx="10154" formatCode="General">
                  <c:v>1.0145517669987</c:v>
                </c:pt>
                <c:pt idx="10155" formatCode="General">
                  <c:v>1.0146516834619</c:v>
                </c:pt>
                <c:pt idx="10156" formatCode="General">
                  <c:v>1.0147515999251</c:v>
                </c:pt>
                <c:pt idx="10157" formatCode="General">
                  <c:v>1.0148515163882</c:v>
                </c:pt>
                <c:pt idx="10158" formatCode="General">
                  <c:v>1.0149514328514</c:v>
                </c:pt>
                <c:pt idx="10159" formatCode="General">
                  <c:v>1.0150513493146</c:v>
                </c:pt>
                <c:pt idx="10160" formatCode="General">
                  <c:v>1.0151512657777</c:v>
                </c:pt>
                <c:pt idx="10161" formatCode="General">
                  <c:v>1.0152511822409</c:v>
                </c:pt>
                <c:pt idx="10162" formatCode="General">
                  <c:v>1.0153510987041</c:v>
                </c:pt>
                <c:pt idx="10163" formatCode="General">
                  <c:v>1.0154510151672</c:v>
                </c:pt>
                <c:pt idx="10164" formatCode="General">
                  <c:v>1.0155509316304</c:v>
                </c:pt>
                <c:pt idx="10165" formatCode="General">
                  <c:v>1.0156508480936</c:v>
                </c:pt>
                <c:pt idx="10166" formatCode="General">
                  <c:v>1.0157507645567</c:v>
                </c:pt>
                <c:pt idx="10167" formatCode="General">
                  <c:v>1.0158506810199</c:v>
                </c:pt>
                <c:pt idx="10168" formatCode="General">
                  <c:v>1.0159505974831</c:v>
                </c:pt>
                <c:pt idx="10169" formatCode="General">
                  <c:v>1.0160505139462</c:v>
                </c:pt>
                <c:pt idx="10170" formatCode="General">
                  <c:v>1.0161504304094</c:v>
                </c:pt>
                <c:pt idx="10171" formatCode="General">
                  <c:v>1.0162503468726</c:v>
                </c:pt>
                <c:pt idx="10172" formatCode="General">
                  <c:v>1.0163502633357</c:v>
                </c:pt>
                <c:pt idx="10173" formatCode="General">
                  <c:v>1.0164501797989</c:v>
                </c:pt>
                <c:pt idx="10174" formatCode="General">
                  <c:v>1.0165500962621</c:v>
                </c:pt>
                <c:pt idx="10175" formatCode="General">
                  <c:v>1.0166500127252</c:v>
                </c:pt>
                <c:pt idx="10176" formatCode="General">
                  <c:v>1.0167499291884</c:v>
                </c:pt>
                <c:pt idx="10177" formatCode="General">
                  <c:v>1.0168498456516</c:v>
                </c:pt>
                <c:pt idx="10178" formatCode="General">
                  <c:v>1.0169497621147</c:v>
                </c:pt>
                <c:pt idx="10179" formatCode="General">
                  <c:v>1.0170496785779</c:v>
                </c:pt>
                <c:pt idx="10180" formatCode="General">
                  <c:v>1.0171495950411</c:v>
                </c:pt>
                <c:pt idx="10181" formatCode="General">
                  <c:v>1.0172495115042</c:v>
                </c:pt>
                <c:pt idx="10182" formatCode="General">
                  <c:v>1.0173494279674</c:v>
                </c:pt>
                <c:pt idx="10183" formatCode="General">
                  <c:v>1.0174493444306</c:v>
                </c:pt>
                <c:pt idx="10184" formatCode="General">
                  <c:v>1.0175492608938</c:v>
                </c:pt>
                <c:pt idx="10185" formatCode="General">
                  <c:v>1.0176491773569</c:v>
                </c:pt>
                <c:pt idx="10186" formatCode="General">
                  <c:v>1.0177490938201</c:v>
                </c:pt>
                <c:pt idx="10187" formatCode="General">
                  <c:v>1.0178490102833</c:v>
                </c:pt>
                <c:pt idx="10188" formatCode="General">
                  <c:v>1.0179489267464</c:v>
                </c:pt>
                <c:pt idx="10189" formatCode="General">
                  <c:v>1.0180488432096</c:v>
                </c:pt>
                <c:pt idx="10190" formatCode="General">
                  <c:v>1.0181487596728</c:v>
                </c:pt>
                <c:pt idx="10191" formatCode="General">
                  <c:v>1.0182486761359</c:v>
                </c:pt>
                <c:pt idx="10192" formatCode="General">
                  <c:v>1.0183485925991</c:v>
                </c:pt>
                <c:pt idx="10193" formatCode="General">
                  <c:v>1.0184485090623</c:v>
                </c:pt>
                <c:pt idx="10194" formatCode="General">
                  <c:v>1.0185484255254</c:v>
                </c:pt>
                <c:pt idx="10195" formatCode="General">
                  <c:v>1.0186483419886</c:v>
                </c:pt>
                <c:pt idx="10196" formatCode="General">
                  <c:v>1.0187482584518</c:v>
                </c:pt>
                <c:pt idx="10197" formatCode="General">
                  <c:v>1.0188481749149</c:v>
                </c:pt>
                <c:pt idx="10198" formatCode="General">
                  <c:v>1.0189480913781</c:v>
                </c:pt>
                <c:pt idx="10199" formatCode="General">
                  <c:v>1.0190480078413</c:v>
                </c:pt>
                <c:pt idx="10200" formatCode="General">
                  <c:v>1.0191479243044</c:v>
                </c:pt>
                <c:pt idx="10201" formatCode="General">
                  <c:v>1.0192478407676</c:v>
                </c:pt>
                <c:pt idx="10202" formatCode="General">
                  <c:v>1.0193477572308</c:v>
                </c:pt>
                <c:pt idx="10203" formatCode="General">
                  <c:v>1.0194476736939</c:v>
                </c:pt>
                <c:pt idx="10204" formatCode="General">
                  <c:v>1.0195475901571</c:v>
                </c:pt>
                <c:pt idx="10205" formatCode="General">
                  <c:v>1.0196475066203</c:v>
                </c:pt>
                <c:pt idx="10206" formatCode="General">
                  <c:v>1.0197474230834</c:v>
                </c:pt>
                <c:pt idx="10207" formatCode="General">
                  <c:v>1.0198473395466</c:v>
                </c:pt>
                <c:pt idx="10208" formatCode="General">
                  <c:v>1.0199472560098</c:v>
                </c:pt>
                <c:pt idx="10209" formatCode="General">
                  <c:v>1.0200471724729</c:v>
                </c:pt>
                <c:pt idx="10210" formatCode="General">
                  <c:v>1.0201470889361</c:v>
                </c:pt>
                <c:pt idx="10211" formatCode="General">
                  <c:v>1.0202470053993</c:v>
                </c:pt>
                <c:pt idx="10212" formatCode="General">
                  <c:v>1.0203469218624</c:v>
                </c:pt>
                <c:pt idx="10213" formatCode="General">
                  <c:v>1.0204468383256</c:v>
                </c:pt>
                <c:pt idx="10214" formatCode="General">
                  <c:v>1.0205467547888</c:v>
                </c:pt>
                <c:pt idx="10215" formatCode="General">
                  <c:v>1.0206466712519</c:v>
                </c:pt>
                <c:pt idx="10216" formatCode="General">
                  <c:v>1.0207465877151</c:v>
                </c:pt>
                <c:pt idx="10217" formatCode="General">
                  <c:v>1.0208465041783</c:v>
                </c:pt>
                <c:pt idx="10218" formatCode="General">
                  <c:v>1.0209464206414</c:v>
                </c:pt>
                <c:pt idx="10219" formatCode="General">
                  <c:v>1.0210463371046</c:v>
                </c:pt>
                <c:pt idx="10220" formatCode="General">
                  <c:v>1.0211462535678</c:v>
                </c:pt>
                <c:pt idx="10221" formatCode="General">
                  <c:v>1.0212461700309</c:v>
                </c:pt>
                <c:pt idx="10222" formatCode="General">
                  <c:v>1.0213460864941</c:v>
                </c:pt>
                <c:pt idx="10223" formatCode="General">
                  <c:v>1.0214460029573</c:v>
                </c:pt>
                <c:pt idx="10224" formatCode="General">
                  <c:v>1.0215459194204</c:v>
                </c:pt>
                <c:pt idx="10225" formatCode="General">
                  <c:v>1.0216458358836</c:v>
                </c:pt>
                <c:pt idx="10226" formatCode="General">
                  <c:v>1.0217457523468</c:v>
                </c:pt>
                <c:pt idx="10227" formatCode="General">
                  <c:v>1.0218456688099</c:v>
                </c:pt>
                <c:pt idx="10228" formatCode="General">
                  <c:v>1.0219455852731</c:v>
                </c:pt>
                <c:pt idx="10229" formatCode="General">
                  <c:v>1.0220455017363</c:v>
                </c:pt>
                <c:pt idx="10230" formatCode="General">
                  <c:v>1.0221454181994</c:v>
                </c:pt>
                <c:pt idx="10231" formatCode="General">
                  <c:v>1.0222453346626</c:v>
                </c:pt>
                <c:pt idx="10232" formatCode="General">
                  <c:v>1.0223452511258</c:v>
                </c:pt>
                <c:pt idx="10233" formatCode="General">
                  <c:v>1.0224451675889</c:v>
                </c:pt>
                <c:pt idx="10234" formatCode="General">
                  <c:v>1.0225450840521</c:v>
                </c:pt>
                <c:pt idx="10235" formatCode="General">
                  <c:v>1.0226450005153</c:v>
                </c:pt>
                <c:pt idx="10236" formatCode="General">
                  <c:v>1.0227449169784</c:v>
                </c:pt>
                <c:pt idx="10237" formatCode="General">
                  <c:v>1.0228448334416</c:v>
                </c:pt>
                <c:pt idx="10238" formatCode="General">
                  <c:v>1.0229447499048</c:v>
                </c:pt>
                <c:pt idx="10239" formatCode="General">
                  <c:v>1.0230446663679</c:v>
                </c:pt>
                <c:pt idx="10240" formatCode="General">
                  <c:v>1.0231445828311</c:v>
                </c:pt>
                <c:pt idx="10241" formatCode="General">
                  <c:v>1.0232444992943</c:v>
                </c:pt>
                <c:pt idx="10242" formatCode="General">
                  <c:v>1.0233444157574</c:v>
                </c:pt>
                <c:pt idx="10243" formatCode="General">
                  <c:v>1.0234443322206</c:v>
                </c:pt>
                <c:pt idx="10244" formatCode="General">
                  <c:v>1.0235442486838</c:v>
                </c:pt>
                <c:pt idx="10245" formatCode="General">
                  <c:v>1.0236441651469</c:v>
                </c:pt>
                <c:pt idx="10246" formatCode="General">
                  <c:v>1.0237440816101</c:v>
                </c:pt>
                <c:pt idx="10247" formatCode="General">
                  <c:v>1.0238439980733</c:v>
                </c:pt>
                <c:pt idx="10248" formatCode="General">
                  <c:v>1.0239439145364</c:v>
                </c:pt>
                <c:pt idx="10249" formatCode="General">
                  <c:v>1.0240438309996</c:v>
                </c:pt>
                <c:pt idx="10250" formatCode="General">
                  <c:v>1.0241437474628</c:v>
                </c:pt>
                <c:pt idx="10251" formatCode="General">
                  <c:v>1.0242436639259</c:v>
                </c:pt>
                <c:pt idx="10252" formatCode="General">
                  <c:v>1.0243435803891</c:v>
                </c:pt>
                <c:pt idx="10253" formatCode="General">
                  <c:v>1.0244434968523</c:v>
                </c:pt>
                <c:pt idx="10254" formatCode="General">
                  <c:v>1.0245434133154</c:v>
                </c:pt>
                <c:pt idx="10255" formatCode="General">
                  <c:v>1.0246433297786</c:v>
                </c:pt>
                <c:pt idx="10256" formatCode="General">
                  <c:v>1.0247432462418</c:v>
                </c:pt>
                <c:pt idx="10257" formatCode="General">
                  <c:v>1.0248431627049</c:v>
                </c:pt>
                <c:pt idx="10258" formatCode="General">
                  <c:v>1.0249430791681</c:v>
                </c:pt>
                <c:pt idx="10259" formatCode="General">
                  <c:v>1.0250429956313</c:v>
                </c:pt>
                <c:pt idx="10260" formatCode="General">
                  <c:v>1.0251429120945</c:v>
                </c:pt>
                <c:pt idx="10261" formatCode="General">
                  <c:v>1.0252428285576</c:v>
                </c:pt>
                <c:pt idx="10262" formatCode="General">
                  <c:v>1.0253427450208</c:v>
                </c:pt>
                <c:pt idx="10263" formatCode="General">
                  <c:v>1.025442661484</c:v>
                </c:pt>
                <c:pt idx="10264" formatCode="General">
                  <c:v>1.0255425779471</c:v>
                </c:pt>
                <c:pt idx="10265" formatCode="General">
                  <c:v>1.0256424944103</c:v>
                </c:pt>
                <c:pt idx="10266" formatCode="General">
                  <c:v>1.0257424108735</c:v>
                </c:pt>
                <c:pt idx="10267" formatCode="General">
                  <c:v>1.0258423273366</c:v>
                </c:pt>
                <c:pt idx="10268" formatCode="General">
                  <c:v>1.0259422437998</c:v>
                </c:pt>
                <c:pt idx="10269" formatCode="General">
                  <c:v>1.026042160263</c:v>
                </c:pt>
                <c:pt idx="10270" formatCode="General">
                  <c:v>1.0261420767261</c:v>
                </c:pt>
                <c:pt idx="10271" formatCode="General">
                  <c:v>1.0262419931893</c:v>
                </c:pt>
                <c:pt idx="10272" formatCode="General">
                  <c:v>1.0263419096525</c:v>
                </c:pt>
                <c:pt idx="10273" formatCode="General">
                  <c:v>1.0264418261156</c:v>
                </c:pt>
                <c:pt idx="10274" formatCode="General">
                  <c:v>1.0265417425788</c:v>
                </c:pt>
                <c:pt idx="10275" formatCode="General">
                  <c:v>1.026641659042</c:v>
                </c:pt>
                <c:pt idx="10276" formatCode="General">
                  <c:v>1.0267415755051</c:v>
                </c:pt>
                <c:pt idx="10277" formatCode="General">
                  <c:v>1.0268414919683</c:v>
                </c:pt>
                <c:pt idx="10278" formatCode="General">
                  <c:v>1.0269414084315</c:v>
                </c:pt>
                <c:pt idx="10279" formatCode="General">
                  <c:v>1.0270413248946</c:v>
                </c:pt>
                <c:pt idx="10280" formatCode="General">
                  <c:v>1.0271412413578</c:v>
                </c:pt>
                <c:pt idx="10281" formatCode="General">
                  <c:v>1.027241157821</c:v>
                </c:pt>
                <c:pt idx="10282" formatCode="General">
                  <c:v>1.0273410742841</c:v>
                </c:pt>
                <c:pt idx="10283" formatCode="General">
                  <c:v>1.0274409907473</c:v>
                </c:pt>
                <c:pt idx="10284" formatCode="General">
                  <c:v>1.0275409072105</c:v>
                </c:pt>
                <c:pt idx="10285" formatCode="General">
                  <c:v>1.0276408236736</c:v>
                </c:pt>
                <c:pt idx="10286" formatCode="General">
                  <c:v>1.0277407401368</c:v>
                </c:pt>
                <c:pt idx="10287" formatCode="General">
                  <c:v>1.0278406566</c:v>
                </c:pt>
                <c:pt idx="10288" formatCode="General">
                  <c:v>1.0279405730631</c:v>
                </c:pt>
                <c:pt idx="10289" formatCode="General">
                  <c:v>1.0280404895263</c:v>
                </c:pt>
                <c:pt idx="10290" formatCode="General">
                  <c:v>1.0281404059895</c:v>
                </c:pt>
                <c:pt idx="10291" formatCode="General">
                  <c:v>1.0282403224526</c:v>
                </c:pt>
                <c:pt idx="10292" formatCode="General">
                  <c:v>1.0283402389158</c:v>
                </c:pt>
                <c:pt idx="10293" formatCode="General">
                  <c:v>1.028440155379</c:v>
                </c:pt>
                <c:pt idx="10294" formatCode="General">
                  <c:v>1.0285400718421</c:v>
                </c:pt>
                <c:pt idx="10295" formatCode="General">
                  <c:v>1.0286399883053</c:v>
                </c:pt>
                <c:pt idx="10296" formatCode="General">
                  <c:v>1.0287399047685</c:v>
                </c:pt>
                <c:pt idx="10297" formatCode="General">
                  <c:v>1.0288398212316</c:v>
                </c:pt>
                <c:pt idx="10298" formatCode="General">
                  <c:v>1.0289397376948</c:v>
                </c:pt>
                <c:pt idx="10299" formatCode="General">
                  <c:v>1.029039654158</c:v>
                </c:pt>
                <c:pt idx="10300" formatCode="General">
                  <c:v>1.0291395706211</c:v>
                </c:pt>
                <c:pt idx="10301" formatCode="General">
                  <c:v>1.0292394870843</c:v>
                </c:pt>
                <c:pt idx="10302" formatCode="General">
                  <c:v>1.0293394035475</c:v>
                </c:pt>
                <c:pt idx="10303" formatCode="General">
                  <c:v>1.0294393200106</c:v>
                </c:pt>
                <c:pt idx="10304" formatCode="General">
                  <c:v>1.0295392364738</c:v>
                </c:pt>
                <c:pt idx="10305" formatCode="General">
                  <c:v>1.029639152937</c:v>
                </c:pt>
                <c:pt idx="10306" formatCode="General">
                  <c:v>1.0297390694001</c:v>
                </c:pt>
                <c:pt idx="10307" formatCode="General">
                  <c:v>1.0298389858633</c:v>
                </c:pt>
                <c:pt idx="10308" formatCode="General">
                  <c:v>1.0299389023265</c:v>
                </c:pt>
                <c:pt idx="10309" formatCode="General">
                  <c:v>1.0300388187896</c:v>
                </c:pt>
                <c:pt idx="10310" formatCode="General">
                  <c:v>1.0301387352528</c:v>
                </c:pt>
                <c:pt idx="10311" formatCode="General">
                  <c:v>1.030238651716</c:v>
                </c:pt>
                <c:pt idx="10312" formatCode="General">
                  <c:v>1.0303385681791</c:v>
                </c:pt>
                <c:pt idx="10313" formatCode="General">
                  <c:v>1.0304384846423</c:v>
                </c:pt>
                <c:pt idx="10314" formatCode="General">
                  <c:v>1.0305384011055</c:v>
                </c:pt>
                <c:pt idx="10315" formatCode="General">
                  <c:v>1.0306383175686</c:v>
                </c:pt>
                <c:pt idx="10316" formatCode="General">
                  <c:v>1.0307382340318</c:v>
                </c:pt>
                <c:pt idx="10317" formatCode="General">
                  <c:v>1.030838150495</c:v>
                </c:pt>
                <c:pt idx="10318" formatCode="General">
                  <c:v>1.0309380669581</c:v>
                </c:pt>
                <c:pt idx="10319" formatCode="General">
                  <c:v>1.0310379834213</c:v>
                </c:pt>
                <c:pt idx="10320" formatCode="General">
                  <c:v>1.0311378998845</c:v>
                </c:pt>
                <c:pt idx="10321" formatCode="General">
                  <c:v>1.0312378163476</c:v>
                </c:pt>
                <c:pt idx="10322" formatCode="General">
                  <c:v>1.0313377328108</c:v>
                </c:pt>
                <c:pt idx="10323" formatCode="General">
                  <c:v>1.031437649274</c:v>
                </c:pt>
                <c:pt idx="10324" formatCode="General">
                  <c:v>1.0315375657371</c:v>
                </c:pt>
                <c:pt idx="10325" formatCode="General">
                  <c:v>1.0316374822003</c:v>
                </c:pt>
                <c:pt idx="10326" formatCode="General">
                  <c:v>1.0317373986635</c:v>
                </c:pt>
                <c:pt idx="10327" formatCode="General">
                  <c:v>1.0318373151266</c:v>
                </c:pt>
                <c:pt idx="10328" formatCode="General">
                  <c:v>1.0319372315898</c:v>
                </c:pt>
                <c:pt idx="10329" formatCode="General">
                  <c:v>1.032037148053</c:v>
                </c:pt>
                <c:pt idx="10330" formatCode="General">
                  <c:v>1.0321370645161</c:v>
                </c:pt>
                <c:pt idx="10331" formatCode="General">
                  <c:v>1.0322369809793</c:v>
                </c:pt>
                <c:pt idx="10332" formatCode="General">
                  <c:v>1.0323368974425</c:v>
                </c:pt>
                <c:pt idx="10333" formatCode="General">
                  <c:v>1.0324368139056</c:v>
                </c:pt>
                <c:pt idx="10334" formatCode="General">
                  <c:v>1.0325367303688</c:v>
                </c:pt>
                <c:pt idx="10335" formatCode="General">
                  <c:v>1.032636646832</c:v>
                </c:pt>
                <c:pt idx="10336" formatCode="General">
                  <c:v>1.0327365632952</c:v>
                </c:pt>
                <c:pt idx="10337" formatCode="General">
                  <c:v>1.0328364797583</c:v>
                </c:pt>
                <c:pt idx="10338" formatCode="General">
                  <c:v>1.0329363962215</c:v>
                </c:pt>
                <c:pt idx="10339" formatCode="General">
                  <c:v>1.0330363126847</c:v>
                </c:pt>
                <c:pt idx="10340" formatCode="General">
                  <c:v>1.0331362291478</c:v>
                </c:pt>
                <c:pt idx="10341" formatCode="General">
                  <c:v>1.033236145611</c:v>
                </c:pt>
                <c:pt idx="10342" formatCode="General">
                  <c:v>1.0333360620742</c:v>
                </c:pt>
                <c:pt idx="10343" formatCode="General">
                  <c:v>1.0334359785373</c:v>
                </c:pt>
                <c:pt idx="10344" formatCode="General">
                  <c:v>1.0335358950005</c:v>
                </c:pt>
                <c:pt idx="10345" formatCode="General">
                  <c:v>1.0336358114637</c:v>
                </c:pt>
                <c:pt idx="10346" formatCode="General">
                  <c:v>1.0337357279268</c:v>
                </c:pt>
                <c:pt idx="10347" formatCode="General">
                  <c:v>1.03383564439</c:v>
                </c:pt>
                <c:pt idx="10348" formatCode="General">
                  <c:v>1.0339355608532</c:v>
                </c:pt>
                <c:pt idx="10349" formatCode="General">
                  <c:v>1.0340354773163</c:v>
                </c:pt>
                <c:pt idx="10350" formatCode="General">
                  <c:v>1.0341353937795</c:v>
                </c:pt>
                <c:pt idx="10351" formatCode="General">
                  <c:v>1.0342353102427</c:v>
                </c:pt>
                <c:pt idx="10352" formatCode="General">
                  <c:v>1.0343352267058</c:v>
                </c:pt>
                <c:pt idx="10353" formatCode="General">
                  <c:v>1.034435143169</c:v>
                </c:pt>
                <c:pt idx="10354" formatCode="General">
                  <c:v>1.0345350596322</c:v>
                </c:pt>
                <c:pt idx="10355" formatCode="General">
                  <c:v>1.0346349760953</c:v>
                </c:pt>
                <c:pt idx="10356" formatCode="General">
                  <c:v>1.0347348925585</c:v>
                </c:pt>
                <c:pt idx="10357" formatCode="General">
                  <c:v>1.0348348090217</c:v>
                </c:pt>
                <c:pt idx="10358" formatCode="General">
                  <c:v>1.0349347254848</c:v>
                </c:pt>
                <c:pt idx="10359" formatCode="General">
                  <c:v>1.035034641948</c:v>
                </c:pt>
                <c:pt idx="10360" formatCode="General">
                  <c:v>1.0351345584112</c:v>
                </c:pt>
                <c:pt idx="10361" formatCode="General">
                  <c:v>1.0352344748743</c:v>
                </c:pt>
                <c:pt idx="10362" formatCode="General">
                  <c:v>1.035334391337499</c:v>
                </c:pt>
                <c:pt idx="10363" formatCode="General">
                  <c:v>1.0354343078007</c:v>
                </c:pt>
                <c:pt idx="10364" formatCode="General">
                  <c:v>1.0355342242638</c:v>
                </c:pt>
                <c:pt idx="10365" formatCode="General">
                  <c:v>1.035634140727</c:v>
                </c:pt>
                <c:pt idx="10366" formatCode="General">
                  <c:v>1.0357340571902</c:v>
                </c:pt>
                <c:pt idx="10367" formatCode="General">
                  <c:v>1.0358339736533</c:v>
                </c:pt>
                <c:pt idx="10368" formatCode="General">
                  <c:v>1.0359338901165</c:v>
                </c:pt>
                <c:pt idx="10369" formatCode="General">
                  <c:v>1.0360338065797</c:v>
                </c:pt>
                <c:pt idx="10370" formatCode="General">
                  <c:v>1.0361337230428</c:v>
                </c:pt>
                <c:pt idx="10371" formatCode="General">
                  <c:v>1.036233639506</c:v>
                </c:pt>
                <c:pt idx="10372" formatCode="General">
                  <c:v>1.0363335559692</c:v>
                </c:pt>
                <c:pt idx="10373" formatCode="General">
                  <c:v>1.0364334724323</c:v>
                </c:pt>
                <c:pt idx="10374" formatCode="General">
                  <c:v>1.0365333888955</c:v>
                </c:pt>
                <c:pt idx="10375" formatCode="General">
                  <c:v>1.0366333053587</c:v>
                </c:pt>
                <c:pt idx="10376" formatCode="General">
                  <c:v>1.0367332218218</c:v>
                </c:pt>
                <c:pt idx="10377" formatCode="General">
                  <c:v>1.036833138285</c:v>
                </c:pt>
                <c:pt idx="10378" formatCode="General">
                  <c:v>1.0369330547482</c:v>
                </c:pt>
                <c:pt idx="10379" formatCode="General">
                  <c:v>1.0370329712113</c:v>
                </c:pt>
                <c:pt idx="10380" formatCode="General">
                  <c:v>1.0371328876745</c:v>
                </c:pt>
                <c:pt idx="10381" formatCode="General">
                  <c:v>1.0372328041377</c:v>
                </c:pt>
                <c:pt idx="10382" formatCode="General">
                  <c:v>1.0373327206008</c:v>
                </c:pt>
                <c:pt idx="10383" formatCode="General">
                  <c:v>1.037432637064</c:v>
                </c:pt>
                <c:pt idx="10384" formatCode="General">
                  <c:v>1.0375325535272</c:v>
                </c:pt>
                <c:pt idx="10385" formatCode="General">
                  <c:v>1.0376324699903</c:v>
                </c:pt>
                <c:pt idx="10386" formatCode="General">
                  <c:v>1.0377323864535</c:v>
                </c:pt>
                <c:pt idx="10387" formatCode="General">
                  <c:v>1.0378323029167</c:v>
                </c:pt>
                <c:pt idx="10388" formatCode="General">
                  <c:v>1.0379322193798</c:v>
                </c:pt>
                <c:pt idx="10389" formatCode="General">
                  <c:v>1.038032135843</c:v>
                </c:pt>
                <c:pt idx="10390" formatCode="General">
                  <c:v>1.0381320523062</c:v>
                </c:pt>
                <c:pt idx="10391" formatCode="General">
                  <c:v>1.0382319687693</c:v>
                </c:pt>
                <c:pt idx="10392" formatCode="General">
                  <c:v>1.0383318852325</c:v>
                </c:pt>
                <c:pt idx="10393" formatCode="General">
                  <c:v>1.0384318016957</c:v>
                </c:pt>
                <c:pt idx="10394" formatCode="General">
                  <c:v>1.0385317181588</c:v>
                </c:pt>
                <c:pt idx="10395" formatCode="General">
                  <c:v>1.038631634622</c:v>
                </c:pt>
                <c:pt idx="10396" formatCode="General">
                  <c:v>1.0387315510852</c:v>
                </c:pt>
                <c:pt idx="10397" formatCode="General">
                  <c:v>1.0388314675483</c:v>
                </c:pt>
                <c:pt idx="10398" formatCode="General">
                  <c:v>1.0389313840115</c:v>
                </c:pt>
                <c:pt idx="10399" formatCode="General">
                  <c:v>1.0390313004747</c:v>
                </c:pt>
                <c:pt idx="10400" formatCode="General">
                  <c:v>1.0391312169378</c:v>
                </c:pt>
                <c:pt idx="10401" formatCode="General">
                  <c:v>1.039231133401</c:v>
                </c:pt>
                <c:pt idx="10402" formatCode="General">
                  <c:v>1.0393310498642</c:v>
                </c:pt>
                <c:pt idx="10403" formatCode="General">
                  <c:v>1.0394309663273</c:v>
                </c:pt>
                <c:pt idx="10404" formatCode="General">
                  <c:v>1.0395308827905</c:v>
                </c:pt>
                <c:pt idx="10405" formatCode="General">
                  <c:v>1.0396307992537</c:v>
                </c:pt>
                <c:pt idx="10406" formatCode="General">
                  <c:v>1.0397307157168</c:v>
                </c:pt>
                <c:pt idx="10407" formatCode="General">
                  <c:v>1.039830632179999</c:v>
                </c:pt>
                <c:pt idx="10408" formatCode="General">
                  <c:v>1.0399305486432</c:v>
                </c:pt>
                <c:pt idx="10409" formatCode="General">
                  <c:v>1.0400304651063</c:v>
                </c:pt>
                <c:pt idx="10410" formatCode="General">
                  <c:v>1.0401303815695</c:v>
                </c:pt>
                <c:pt idx="10411" formatCode="General">
                  <c:v>1.0402302980327</c:v>
                </c:pt>
                <c:pt idx="10412" formatCode="General">
                  <c:v>1.0403302144958</c:v>
                </c:pt>
                <c:pt idx="10413" formatCode="General">
                  <c:v>1.040430130959</c:v>
                </c:pt>
                <c:pt idx="10414" formatCode="General">
                  <c:v>1.0405300474222</c:v>
                </c:pt>
                <c:pt idx="10415" formatCode="General">
                  <c:v>1.0406299638854</c:v>
                </c:pt>
                <c:pt idx="10416" formatCode="General">
                  <c:v>1.0407298803485</c:v>
                </c:pt>
                <c:pt idx="10417" formatCode="General">
                  <c:v>1.0408297968117</c:v>
                </c:pt>
                <c:pt idx="10418" formatCode="General">
                  <c:v>1.0409297132749</c:v>
                </c:pt>
                <c:pt idx="10419" formatCode="General">
                  <c:v>1.041029629738</c:v>
                </c:pt>
                <c:pt idx="10420" formatCode="General">
                  <c:v>1.0411295462012</c:v>
                </c:pt>
                <c:pt idx="10421" formatCode="General">
                  <c:v>1.0412294626644</c:v>
                </c:pt>
                <c:pt idx="10422" formatCode="General">
                  <c:v>1.0413293791275</c:v>
                </c:pt>
                <c:pt idx="10423" formatCode="General">
                  <c:v>1.0414292955907</c:v>
                </c:pt>
                <c:pt idx="10424" formatCode="General">
                  <c:v>1.041529212053899</c:v>
                </c:pt>
                <c:pt idx="10425" formatCode="General">
                  <c:v>1.041629128517</c:v>
                </c:pt>
                <c:pt idx="10426" formatCode="General">
                  <c:v>1.0417290449802</c:v>
                </c:pt>
                <c:pt idx="10427" formatCode="General">
                  <c:v>1.0418289614434</c:v>
                </c:pt>
                <c:pt idx="10428" formatCode="General">
                  <c:v>1.0419288779065</c:v>
                </c:pt>
                <c:pt idx="10429" formatCode="General">
                  <c:v>1.0420287943697</c:v>
                </c:pt>
                <c:pt idx="10430" formatCode="General">
                  <c:v>1.0421287108329</c:v>
                </c:pt>
                <c:pt idx="10431" formatCode="General">
                  <c:v>1.042228627296</c:v>
                </c:pt>
                <c:pt idx="10432" formatCode="General">
                  <c:v>1.0423285437592</c:v>
                </c:pt>
                <c:pt idx="10433" formatCode="General">
                  <c:v>1.0424284602224</c:v>
                </c:pt>
                <c:pt idx="10434" formatCode="General">
                  <c:v>1.0425283766855</c:v>
                </c:pt>
                <c:pt idx="10435" formatCode="General">
                  <c:v>1.0426282931487</c:v>
                </c:pt>
                <c:pt idx="10436" formatCode="General">
                  <c:v>1.0427282096119</c:v>
                </c:pt>
                <c:pt idx="10437" formatCode="General">
                  <c:v>1.042828126075</c:v>
                </c:pt>
                <c:pt idx="10438" formatCode="General">
                  <c:v>1.0429280425382</c:v>
                </c:pt>
                <c:pt idx="10439" formatCode="General">
                  <c:v>1.0430279590014</c:v>
                </c:pt>
                <c:pt idx="10440" formatCode="General">
                  <c:v>1.0431278754645</c:v>
                </c:pt>
                <c:pt idx="10441" formatCode="General">
                  <c:v>1.0432277919277</c:v>
                </c:pt>
                <c:pt idx="10442" formatCode="General">
                  <c:v>1.0433277083909</c:v>
                </c:pt>
                <c:pt idx="10443" formatCode="General">
                  <c:v>1.043427624854</c:v>
                </c:pt>
                <c:pt idx="10444" formatCode="General">
                  <c:v>1.0435275413172</c:v>
                </c:pt>
                <c:pt idx="10445" formatCode="General">
                  <c:v>1.0436274577804</c:v>
                </c:pt>
                <c:pt idx="10446" formatCode="General">
                  <c:v>1.0437273742435</c:v>
                </c:pt>
                <c:pt idx="10447" formatCode="General">
                  <c:v>1.0438272907067</c:v>
                </c:pt>
                <c:pt idx="10448" formatCode="General">
                  <c:v>1.043927207169899</c:v>
                </c:pt>
                <c:pt idx="10449" formatCode="General">
                  <c:v>1.044027123633</c:v>
                </c:pt>
                <c:pt idx="10450" formatCode="General">
                  <c:v>1.0441270400962</c:v>
                </c:pt>
                <c:pt idx="10451" formatCode="General">
                  <c:v>1.0442269565594</c:v>
                </c:pt>
                <c:pt idx="10452" formatCode="General">
                  <c:v>1.0443268730225</c:v>
                </c:pt>
                <c:pt idx="10453" formatCode="General">
                  <c:v>1.0444267894857</c:v>
                </c:pt>
                <c:pt idx="10454" formatCode="General">
                  <c:v>1.0445267059489</c:v>
                </c:pt>
                <c:pt idx="10455" formatCode="General">
                  <c:v>1.044626622412</c:v>
                </c:pt>
                <c:pt idx="10456" formatCode="General">
                  <c:v>1.0447265388752</c:v>
                </c:pt>
                <c:pt idx="10457" formatCode="General">
                  <c:v>1.0448264553384</c:v>
                </c:pt>
                <c:pt idx="10458" formatCode="General">
                  <c:v>1.0449263718015</c:v>
                </c:pt>
                <c:pt idx="10459" formatCode="General">
                  <c:v>1.045026288264699</c:v>
                </c:pt>
                <c:pt idx="10460" formatCode="General">
                  <c:v>1.0451262047279</c:v>
                </c:pt>
                <c:pt idx="10461" formatCode="General">
                  <c:v>1.045226121191</c:v>
                </c:pt>
                <c:pt idx="10462" formatCode="General">
                  <c:v>1.0453260376542</c:v>
                </c:pt>
                <c:pt idx="10463" formatCode="General">
                  <c:v>1.0454259541174</c:v>
                </c:pt>
                <c:pt idx="10464" formatCode="General">
                  <c:v>1.0455258705805</c:v>
                </c:pt>
                <c:pt idx="10465" formatCode="General">
                  <c:v>1.0456257870437</c:v>
                </c:pt>
                <c:pt idx="10466" formatCode="General">
                  <c:v>1.0457257035069</c:v>
                </c:pt>
                <c:pt idx="10467" formatCode="General">
                  <c:v>1.04582561997</c:v>
                </c:pt>
                <c:pt idx="10468" formatCode="General">
                  <c:v>1.0459255364332</c:v>
                </c:pt>
                <c:pt idx="10469" formatCode="General">
                  <c:v>1.0460254528964</c:v>
                </c:pt>
                <c:pt idx="10470" formatCode="General">
                  <c:v>1.0461253693595</c:v>
                </c:pt>
                <c:pt idx="10471" formatCode="General">
                  <c:v>1.0462252858227</c:v>
                </c:pt>
                <c:pt idx="10472" formatCode="General">
                  <c:v>1.0463252022859</c:v>
                </c:pt>
                <c:pt idx="10473" formatCode="General">
                  <c:v>1.046425118749</c:v>
                </c:pt>
                <c:pt idx="10474" formatCode="General">
                  <c:v>1.0465250352122</c:v>
                </c:pt>
                <c:pt idx="10475" formatCode="General">
                  <c:v>1.0466249516754</c:v>
                </c:pt>
                <c:pt idx="10476" formatCode="General">
                  <c:v>1.0467248681385</c:v>
                </c:pt>
                <c:pt idx="10477" formatCode="General">
                  <c:v>1.0468247846017</c:v>
                </c:pt>
                <c:pt idx="10478" formatCode="General">
                  <c:v>1.0469247010649</c:v>
                </c:pt>
                <c:pt idx="10479" formatCode="General">
                  <c:v>1.047024617528</c:v>
                </c:pt>
                <c:pt idx="10480" formatCode="General">
                  <c:v>1.0471245339912</c:v>
                </c:pt>
                <c:pt idx="10481" formatCode="General">
                  <c:v>1.047224450454399</c:v>
                </c:pt>
                <c:pt idx="10482" formatCode="General">
                  <c:v>1.0473243669175</c:v>
                </c:pt>
                <c:pt idx="10483" formatCode="General">
                  <c:v>1.047424283380699</c:v>
                </c:pt>
                <c:pt idx="10484" formatCode="General">
                  <c:v>1.0475241998439</c:v>
                </c:pt>
                <c:pt idx="10485" formatCode="General">
                  <c:v>1.047624116307</c:v>
                </c:pt>
                <c:pt idx="10486" formatCode="General">
                  <c:v>1.0477240327702</c:v>
                </c:pt>
                <c:pt idx="10487" formatCode="General">
                  <c:v>1.0478239492334</c:v>
                </c:pt>
                <c:pt idx="10488" formatCode="General">
                  <c:v>1.0479238656965</c:v>
                </c:pt>
                <c:pt idx="10489" formatCode="General">
                  <c:v>1.0480237821597</c:v>
                </c:pt>
                <c:pt idx="10490" formatCode="General">
                  <c:v>1.0481236986229</c:v>
                </c:pt>
                <c:pt idx="10491" formatCode="General">
                  <c:v>1.0482236150861</c:v>
                </c:pt>
                <c:pt idx="10492" formatCode="General">
                  <c:v>1.0483235315492</c:v>
                </c:pt>
                <c:pt idx="10493" formatCode="General">
                  <c:v>1.0484234480124</c:v>
                </c:pt>
                <c:pt idx="10494" formatCode="General">
                  <c:v>1.0485233644756</c:v>
                </c:pt>
                <c:pt idx="10495" formatCode="General">
                  <c:v>1.0486232809387</c:v>
                </c:pt>
                <c:pt idx="10496" formatCode="General">
                  <c:v>1.0487231974019</c:v>
                </c:pt>
                <c:pt idx="10497" formatCode="General">
                  <c:v>1.0488231138651</c:v>
                </c:pt>
                <c:pt idx="10498" formatCode="General">
                  <c:v>1.0489230303282</c:v>
                </c:pt>
                <c:pt idx="10499" formatCode="General">
                  <c:v>1.0490229467914</c:v>
                </c:pt>
                <c:pt idx="10500" formatCode="General">
                  <c:v>1.0491228632546</c:v>
                </c:pt>
                <c:pt idx="10501" formatCode="General">
                  <c:v>1.0492227797177</c:v>
                </c:pt>
                <c:pt idx="10502" formatCode="General">
                  <c:v>1.0493226961809</c:v>
                </c:pt>
                <c:pt idx="10503" formatCode="General">
                  <c:v>1.0494226126441</c:v>
                </c:pt>
                <c:pt idx="10504" formatCode="General">
                  <c:v>1.0495225291072</c:v>
                </c:pt>
                <c:pt idx="10505" formatCode="General">
                  <c:v>1.0496224455704</c:v>
                </c:pt>
                <c:pt idx="10506" formatCode="General">
                  <c:v>1.0497223620336</c:v>
                </c:pt>
                <c:pt idx="10507" formatCode="General">
                  <c:v>1.0498222784967</c:v>
                </c:pt>
                <c:pt idx="10508" formatCode="General">
                  <c:v>1.0499221949599</c:v>
                </c:pt>
                <c:pt idx="10509" formatCode="General">
                  <c:v>1.0500221114231</c:v>
                </c:pt>
                <c:pt idx="10510" formatCode="General">
                  <c:v>1.0501220278862</c:v>
                </c:pt>
                <c:pt idx="10511" formatCode="General">
                  <c:v>1.0502219443494</c:v>
                </c:pt>
                <c:pt idx="10512" formatCode="General">
                  <c:v>1.0503218608126</c:v>
                </c:pt>
                <c:pt idx="10513" formatCode="General">
                  <c:v>1.0504217772757</c:v>
                </c:pt>
                <c:pt idx="10514" formatCode="General">
                  <c:v>1.0505216937389</c:v>
                </c:pt>
                <c:pt idx="10515" formatCode="General">
                  <c:v>1.0506216102021</c:v>
                </c:pt>
                <c:pt idx="10516" formatCode="General">
                  <c:v>1.0507215266652</c:v>
                </c:pt>
                <c:pt idx="10517" formatCode="General">
                  <c:v>1.0508214431284</c:v>
                </c:pt>
                <c:pt idx="10518" formatCode="General">
                  <c:v>1.0509213595916</c:v>
                </c:pt>
                <c:pt idx="10519" formatCode="General">
                  <c:v>1.0510212760547</c:v>
                </c:pt>
                <c:pt idx="10520" formatCode="General">
                  <c:v>1.0511211925179</c:v>
                </c:pt>
                <c:pt idx="10521" formatCode="General">
                  <c:v>1.0512211089811</c:v>
                </c:pt>
                <c:pt idx="10522" formatCode="General">
                  <c:v>1.0513210254442</c:v>
                </c:pt>
                <c:pt idx="10523" formatCode="General">
                  <c:v>1.0514209419074</c:v>
                </c:pt>
                <c:pt idx="10524" formatCode="General">
                  <c:v>1.0515208583706</c:v>
                </c:pt>
                <c:pt idx="10525" formatCode="General">
                  <c:v>1.0516207748337</c:v>
                </c:pt>
                <c:pt idx="10526" formatCode="General">
                  <c:v>1.0517206912969</c:v>
                </c:pt>
                <c:pt idx="10527" formatCode="General">
                  <c:v>1.0518206077601</c:v>
                </c:pt>
                <c:pt idx="10528" formatCode="General">
                  <c:v>1.0519205242232</c:v>
                </c:pt>
                <c:pt idx="10529" formatCode="General">
                  <c:v>1.0520204406864</c:v>
                </c:pt>
                <c:pt idx="10530" formatCode="General">
                  <c:v>1.0521203571496</c:v>
                </c:pt>
                <c:pt idx="10531" formatCode="General">
                  <c:v>1.0522202736127</c:v>
                </c:pt>
                <c:pt idx="10532" formatCode="General">
                  <c:v>1.0523201900759</c:v>
                </c:pt>
                <c:pt idx="10533" formatCode="General">
                  <c:v>1.0524201065391</c:v>
                </c:pt>
                <c:pt idx="10534" formatCode="General">
                  <c:v>1.0525200230022</c:v>
                </c:pt>
                <c:pt idx="10535" formatCode="General">
                  <c:v>1.0526199394654</c:v>
                </c:pt>
                <c:pt idx="10536" formatCode="General">
                  <c:v>1.0527198559286</c:v>
                </c:pt>
                <c:pt idx="10537" formatCode="General">
                  <c:v>1.0528197723917</c:v>
                </c:pt>
                <c:pt idx="10538" formatCode="General">
                  <c:v>1.0529196888549</c:v>
                </c:pt>
                <c:pt idx="10539" formatCode="General">
                  <c:v>1.0530196053181</c:v>
                </c:pt>
                <c:pt idx="10540" formatCode="General">
                  <c:v>1.0531195217812</c:v>
                </c:pt>
                <c:pt idx="10541" formatCode="General">
                  <c:v>1.0532194382444</c:v>
                </c:pt>
                <c:pt idx="10542" formatCode="General">
                  <c:v>1.0533193547076</c:v>
                </c:pt>
                <c:pt idx="10543" formatCode="General">
                  <c:v>1.0534192711707</c:v>
                </c:pt>
                <c:pt idx="10544" formatCode="General">
                  <c:v>1.0535191876339</c:v>
                </c:pt>
                <c:pt idx="10545" formatCode="General">
                  <c:v>1.0536191040971</c:v>
                </c:pt>
                <c:pt idx="10546" formatCode="General">
                  <c:v>1.0537190205602</c:v>
                </c:pt>
                <c:pt idx="10547" formatCode="General">
                  <c:v>1.0538189370234</c:v>
                </c:pt>
                <c:pt idx="10548" formatCode="General">
                  <c:v>1.0539188534866</c:v>
                </c:pt>
                <c:pt idx="10549" formatCode="General">
                  <c:v>1.0540187699497</c:v>
                </c:pt>
                <c:pt idx="10550" formatCode="General">
                  <c:v>1.0541186864129</c:v>
                </c:pt>
                <c:pt idx="10551" formatCode="General">
                  <c:v>1.0542186028761</c:v>
                </c:pt>
                <c:pt idx="10552" formatCode="General">
                  <c:v>1.0543185193392</c:v>
                </c:pt>
                <c:pt idx="10553" formatCode="General">
                  <c:v>1.0544184358024</c:v>
                </c:pt>
                <c:pt idx="10554" formatCode="General">
                  <c:v>1.0545183522656</c:v>
                </c:pt>
                <c:pt idx="10555" formatCode="General">
                  <c:v>1.0546182687287</c:v>
                </c:pt>
                <c:pt idx="10556" formatCode="General">
                  <c:v>1.0547181851919</c:v>
                </c:pt>
                <c:pt idx="10557" formatCode="General">
                  <c:v>1.0548181016551</c:v>
                </c:pt>
                <c:pt idx="10558" formatCode="General">
                  <c:v>1.0549180181182</c:v>
                </c:pt>
                <c:pt idx="10559" formatCode="General">
                  <c:v>1.0550179345814</c:v>
                </c:pt>
                <c:pt idx="10560" formatCode="General">
                  <c:v>1.0551178510446</c:v>
                </c:pt>
                <c:pt idx="10561" formatCode="General">
                  <c:v>1.0552177675077</c:v>
                </c:pt>
                <c:pt idx="10562" formatCode="General">
                  <c:v>1.0553176839709</c:v>
                </c:pt>
                <c:pt idx="10563" formatCode="General">
                  <c:v>1.0554176004341</c:v>
                </c:pt>
                <c:pt idx="10564" formatCode="General">
                  <c:v>1.0555175168972</c:v>
                </c:pt>
                <c:pt idx="10565" formatCode="General">
                  <c:v>1.0556174333604</c:v>
                </c:pt>
                <c:pt idx="10566" formatCode="General">
                  <c:v>1.0557173498236</c:v>
                </c:pt>
                <c:pt idx="10567" formatCode="General">
                  <c:v>1.0558172662868</c:v>
                </c:pt>
                <c:pt idx="10568" formatCode="General">
                  <c:v>1.0559171827499</c:v>
                </c:pt>
                <c:pt idx="10569" formatCode="General">
                  <c:v>1.0560170992131</c:v>
                </c:pt>
                <c:pt idx="10570" formatCode="General">
                  <c:v>1.0561170156763</c:v>
                </c:pt>
                <c:pt idx="10571" formatCode="General">
                  <c:v>1.0562169321394</c:v>
                </c:pt>
                <c:pt idx="10572" formatCode="General">
                  <c:v>1.0563168486026</c:v>
                </c:pt>
                <c:pt idx="10573" formatCode="General">
                  <c:v>1.0564167650658</c:v>
                </c:pt>
                <c:pt idx="10574" formatCode="General">
                  <c:v>1.0565166815289</c:v>
                </c:pt>
                <c:pt idx="10575" formatCode="General">
                  <c:v>1.0566165979921</c:v>
                </c:pt>
                <c:pt idx="10576" formatCode="General">
                  <c:v>1.0567165144553</c:v>
                </c:pt>
                <c:pt idx="10577" formatCode="General">
                  <c:v>1.0568164309184</c:v>
                </c:pt>
                <c:pt idx="10578" formatCode="General">
                  <c:v>1.0569163473816</c:v>
                </c:pt>
                <c:pt idx="10579" formatCode="General">
                  <c:v>1.0570162638448</c:v>
                </c:pt>
                <c:pt idx="10580" formatCode="General">
                  <c:v>1.0571161803079</c:v>
                </c:pt>
                <c:pt idx="10581" formatCode="General">
                  <c:v>1.0572160967711</c:v>
                </c:pt>
                <c:pt idx="10582" formatCode="General">
                  <c:v>1.0573160132343</c:v>
                </c:pt>
                <c:pt idx="10583" formatCode="General">
                  <c:v>1.0574159296974</c:v>
                </c:pt>
                <c:pt idx="10584" formatCode="General">
                  <c:v>1.0575158461606</c:v>
                </c:pt>
                <c:pt idx="10585" formatCode="General">
                  <c:v>1.0576157626238</c:v>
                </c:pt>
                <c:pt idx="10586" formatCode="General">
                  <c:v>1.0577156790869</c:v>
                </c:pt>
                <c:pt idx="10587" formatCode="General">
                  <c:v>1.0578155955501</c:v>
                </c:pt>
                <c:pt idx="10588" formatCode="General">
                  <c:v>1.0579155120133</c:v>
                </c:pt>
                <c:pt idx="10589" formatCode="General">
                  <c:v>1.0580154284764</c:v>
                </c:pt>
                <c:pt idx="10590" formatCode="General">
                  <c:v>1.0581153449396</c:v>
                </c:pt>
                <c:pt idx="10591" formatCode="General">
                  <c:v>1.0582152614028</c:v>
                </c:pt>
                <c:pt idx="10592" formatCode="General">
                  <c:v>1.0583151778659</c:v>
                </c:pt>
                <c:pt idx="10593" formatCode="General">
                  <c:v>1.0584150943291</c:v>
                </c:pt>
                <c:pt idx="10594" formatCode="General">
                  <c:v>1.0585150107923</c:v>
                </c:pt>
                <c:pt idx="10595" formatCode="General">
                  <c:v>1.0586149272554</c:v>
                </c:pt>
                <c:pt idx="10596" formatCode="General">
                  <c:v>1.0587148437186</c:v>
                </c:pt>
                <c:pt idx="10597" formatCode="General">
                  <c:v>1.0588147601818</c:v>
                </c:pt>
                <c:pt idx="10598" formatCode="General">
                  <c:v>1.0589146766449</c:v>
                </c:pt>
                <c:pt idx="10599" formatCode="General">
                  <c:v>1.0590145931081</c:v>
                </c:pt>
                <c:pt idx="10600" formatCode="General">
                  <c:v>1.0591145095713</c:v>
                </c:pt>
                <c:pt idx="10601" formatCode="General">
                  <c:v>1.0592144260344</c:v>
                </c:pt>
                <c:pt idx="10602" formatCode="General">
                  <c:v>1.0593143424976</c:v>
                </c:pt>
                <c:pt idx="10603" formatCode="General">
                  <c:v>1.0594142589608</c:v>
                </c:pt>
                <c:pt idx="10604" formatCode="General">
                  <c:v>1.0595141754239</c:v>
                </c:pt>
                <c:pt idx="10605" formatCode="General">
                  <c:v>1.0596140918871</c:v>
                </c:pt>
                <c:pt idx="10606" formatCode="General">
                  <c:v>1.0597140083503</c:v>
                </c:pt>
                <c:pt idx="10607" formatCode="General">
                  <c:v>1.0598139248134</c:v>
                </c:pt>
                <c:pt idx="10608" formatCode="General">
                  <c:v>1.0599138412766</c:v>
                </c:pt>
                <c:pt idx="10609" formatCode="General">
                  <c:v>1.0600137577398</c:v>
                </c:pt>
                <c:pt idx="10610" formatCode="General">
                  <c:v>1.0601136742029</c:v>
                </c:pt>
                <c:pt idx="10611" formatCode="General">
                  <c:v>1.0602135906661</c:v>
                </c:pt>
                <c:pt idx="10612" formatCode="General">
                  <c:v>1.0603135071293</c:v>
                </c:pt>
                <c:pt idx="10613" formatCode="General">
                  <c:v>1.0604134235924</c:v>
                </c:pt>
                <c:pt idx="10614" formatCode="General">
                  <c:v>1.0605133400556</c:v>
                </c:pt>
                <c:pt idx="10615" formatCode="General">
                  <c:v>1.0606132565188</c:v>
                </c:pt>
                <c:pt idx="10616" formatCode="General">
                  <c:v>1.0607131729819</c:v>
                </c:pt>
                <c:pt idx="10617" formatCode="General">
                  <c:v>1.0608130894451</c:v>
                </c:pt>
                <c:pt idx="10618" formatCode="General">
                  <c:v>1.0609130059083</c:v>
                </c:pt>
                <c:pt idx="10619" formatCode="General">
                  <c:v>1.0610129223714</c:v>
                </c:pt>
                <c:pt idx="10620" formatCode="General">
                  <c:v>1.0611128388346</c:v>
                </c:pt>
                <c:pt idx="10621" formatCode="General">
                  <c:v>1.0612127552978</c:v>
                </c:pt>
                <c:pt idx="10622" formatCode="General">
                  <c:v>1.0613126717609</c:v>
                </c:pt>
                <c:pt idx="10623" formatCode="General">
                  <c:v>1.0614125882241</c:v>
                </c:pt>
                <c:pt idx="10624" formatCode="General">
                  <c:v>1.0615125046873</c:v>
                </c:pt>
                <c:pt idx="10625" formatCode="General">
                  <c:v>1.0616124211504</c:v>
                </c:pt>
                <c:pt idx="10626" formatCode="General">
                  <c:v>1.0617123376136</c:v>
                </c:pt>
                <c:pt idx="10627" formatCode="General">
                  <c:v>1.0618122540768</c:v>
                </c:pt>
                <c:pt idx="10628" formatCode="General">
                  <c:v>1.0619121705399</c:v>
                </c:pt>
                <c:pt idx="10629" formatCode="General">
                  <c:v>1.0620120870031</c:v>
                </c:pt>
                <c:pt idx="10630" formatCode="General">
                  <c:v>1.0621120034663</c:v>
                </c:pt>
                <c:pt idx="10631" formatCode="General">
                  <c:v>1.0622119199294</c:v>
                </c:pt>
                <c:pt idx="10632" formatCode="General">
                  <c:v>1.0623118363926</c:v>
                </c:pt>
                <c:pt idx="10633" formatCode="General">
                  <c:v>1.0624117528558</c:v>
                </c:pt>
                <c:pt idx="10634" formatCode="General">
                  <c:v>1.0625116693189</c:v>
                </c:pt>
                <c:pt idx="10635" formatCode="General">
                  <c:v>1.0626115857821</c:v>
                </c:pt>
                <c:pt idx="10636" formatCode="General">
                  <c:v>1.0627115022453</c:v>
                </c:pt>
                <c:pt idx="10637" formatCode="General">
                  <c:v>1.0628114187084</c:v>
                </c:pt>
                <c:pt idx="10638" formatCode="General">
                  <c:v>1.0629113351716</c:v>
                </c:pt>
                <c:pt idx="10639" formatCode="General">
                  <c:v>1.0630112516348</c:v>
                </c:pt>
                <c:pt idx="10640" formatCode="General">
                  <c:v>1.0631111680979</c:v>
                </c:pt>
                <c:pt idx="10641" formatCode="General">
                  <c:v>1.0632110845611</c:v>
                </c:pt>
                <c:pt idx="10642" formatCode="General">
                  <c:v>1.0633110010243</c:v>
                </c:pt>
                <c:pt idx="10643" formatCode="General">
                  <c:v>1.0634109174874</c:v>
                </c:pt>
                <c:pt idx="10644" formatCode="General">
                  <c:v>1.0635108339506</c:v>
                </c:pt>
                <c:pt idx="10645" formatCode="General">
                  <c:v>1.0636107504138</c:v>
                </c:pt>
                <c:pt idx="10646" formatCode="General">
                  <c:v>1.063710666877</c:v>
                </c:pt>
                <c:pt idx="10647" formatCode="General">
                  <c:v>1.0638105833401</c:v>
                </c:pt>
                <c:pt idx="10648" formatCode="General">
                  <c:v>1.0639104998033</c:v>
                </c:pt>
                <c:pt idx="10649" formatCode="General">
                  <c:v>1.0640104162665</c:v>
                </c:pt>
                <c:pt idx="10650" formatCode="General">
                  <c:v>1.0641103327296</c:v>
                </c:pt>
                <c:pt idx="10651" formatCode="General">
                  <c:v>1.0642102491928</c:v>
                </c:pt>
                <c:pt idx="10652" formatCode="General">
                  <c:v>1.064310165656</c:v>
                </c:pt>
                <c:pt idx="10653" formatCode="General">
                  <c:v>1.0644100821191</c:v>
                </c:pt>
                <c:pt idx="10654" formatCode="General">
                  <c:v>1.0645099985823</c:v>
                </c:pt>
                <c:pt idx="10655" formatCode="General">
                  <c:v>1.0646099150455</c:v>
                </c:pt>
                <c:pt idx="10656" formatCode="General">
                  <c:v>1.0647098315086</c:v>
                </c:pt>
                <c:pt idx="10657" formatCode="General">
                  <c:v>1.0648097479718</c:v>
                </c:pt>
                <c:pt idx="10658" formatCode="General">
                  <c:v>1.064909664435</c:v>
                </c:pt>
                <c:pt idx="10659" formatCode="General">
                  <c:v>1.0650095808981</c:v>
                </c:pt>
                <c:pt idx="10660" formatCode="General">
                  <c:v>1.0651094973613</c:v>
                </c:pt>
                <c:pt idx="10661" formatCode="General">
                  <c:v>1.0652094138245</c:v>
                </c:pt>
                <c:pt idx="10662" formatCode="General">
                  <c:v>1.0653093302876</c:v>
                </c:pt>
                <c:pt idx="10663" formatCode="General">
                  <c:v>1.0654092467508</c:v>
                </c:pt>
                <c:pt idx="10664" formatCode="General">
                  <c:v>1.065509163214</c:v>
                </c:pt>
                <c:pt idx="10665" formatCode="General">
                  <c:v>1.0656090796771</c:v>
                </c:pt>
                <c:pt idx="10666" formatCode="General">
                  <c:v>1.0657089961403</c:v>
                </c:pt>
                <c:pt idx="10667" formatCode="General">
                  <c:v>1.0658089126035</c:v>
                </c:pt>
                <c:pt idx="10668" formatCode="General">
                  <c:v>1.0659088290666</c:v>
                </c:pt>
                <c:pt idx="10669" formatCode="General">
                  <c:v>1.0660087455298</c:v>
                </c:pt>
                <c:pt idx="10670" formatCode="General">
                  <c:v>1.066108661993</c:v>
                </c:pt>
                <c:pt idx="10671" formatCode="General">
                  <c:v>1.0662085784561</c:v>
                </c:pt>
                <c:pt idx="10672" formatCode="General">
                  <c:v>1.0663084949193</c:v>
                </c:pt>
                <c:pt idx="10673" formatCode="General">
                  <c:v>1.0664084113825</c:v>
                </c:pt>
                <c:pt idx="10674" formatCode="General">
                  <c:v>1.0665083278456</c:v>
                </c:pt>
                <c:pt idx="10675" formatCode="General">
                  <c:v>1.0666082443088</c:v>
                </c:pt>
                <c:pt idx="10676" formatCode="General">
                  <c:v>1.066708160772</c:v>
                </c:pt>
                <c:pt idx="10677" formatCode="General">
                  <c:v>1.0668080772351</c:v>
                </c:pt>
                <c:pt idx="10678" formatCode="General">
                  <c:v>1.0669079936983</c:v>
                </c:pt>
                <c:pt idx="10679" formatCode="General">
                  <c:v>1.0670079101615</c:v>
                </c:pt>
                <c:pt idx="10680" formatCode="General">
                  <c:v>1.0671078266246</c:v>
                </c:pt>
                <c:pt idx="10681" formatCode="General">
                  <c:v>1.0672077430878</c:v>
                </c:pt>
                <c:pt idx="10682" formatCode="General">
                  <c:v>1.067307659551</c:v>
                </c:pt>
                <c:pt idx="10683" formatCode="General">
                  <c:v>1.0674075760141</c:v>
                </c:pt>
                <c:pt idx="10684" formatCode="General">
                  <c:v>1.0675074924773</c:v>
                </c:pt>
                <c:pt idx="10685" formatCode="General">
                  <c:v>1.0676074089405</c:v>
                </c:pt>
                <c:pt idx="10686" formatCode="General">
                  <c:v>1.0677073254036</c:v>
                </c:pt>
                <c:pt idx="10687" formatCode="General">
                  <c:v>1.0678072418668</c:v>
                </c:pt>
                <c:pt idx="10688" formatCode="General">
                  <c:v>1.06790715833</c:v>
                </c:pt>
                <c:pt idx="10689" formatCode="General">
                  <c:v>1.0680070747931</c:v>
                </c:pt>
                <c:pt idx="10690" formatCode="General">
                  <c:v>1.0681069912563</c:v>
                </c:pt>
                <c:pt idx="10691" formatCode="General">
                  <c:v>1.0682069077195</c:v>
                </c:pt>
                <c:pt idx="10692" formatCode="General">
                  <c:v>1.0683068241826</c:v>
                </c:pt>
                <c:pt idx="10693" formatCode="General">
                  <c:v>1.0684067406458</c:v>
                </c:pt>
                <c:pt idx="10694" formatCode="General">
                  <c:v>1.068506657109</c:v>
                </c:pt>
                <c:pt idx="10695" formatCode="General">
                  <c:v>1.0686065735721</c:v>
                </c:pt>
                <c:pt idx="10696" formatCode="General">
                  <c:v>1.0687064900353</c:v>
                </c:pt>
                <c:pt idx="10697" formatCode="General">
                  <c:v>1.0688064064985</c:v>
                </c:pt>
                <c:pt idx="10698" formatCode="General">
                  <c:v>1.0689063229616</c:v>
                </c:pt>
                <c:pt idx="10699" formatCode="General">
                  <c:v>1.0690062394248</c:v>
                </c:pt>
                <c:pt idx="10700" formatCode="General">
                  <c:v>1.069106155888</c:v>
                </c:pt>
                <c:pt idx="10701" formatCode="General">
                  <c:v>1.0692060723511</c:v>
                </c:pt>
                <c:pt idx="10702" formatCode="General">
                  <c:v>1.0693059888143</c:v>
                </c:pt>
                <c:pt idx="10703" formatCode="General">
                  <c:v>1.0694059052775</c:v>
                </c:pt>
                <c:pt idx="10704" formatCode="General">
                  <c:v>1.0695058217406</c:v>
                </c:pt>
                <c:pt idx="10705" formatCode="General">
                  <c:v>1.0696057382038</c:v>
                </c:pt>
                <c:pt idx="10706" formatCode="General">
                  <c:v>1.069705654667</c:v>
                </c:pt>
                <c:pt idx="10707" formatCode="General">
                  <c:v>1.0698055711301</c:v>
                </c:pt>
                <c:pt idx="10708" formatCode="General">
                  <c:v>1.0699054875933</c:v>
                </c:pt>
                <c:pt idx="10709" formatCode="General">
                  <c:v>1.0700054040565</c:v>
                </c:pt>
                <c:pt idx="10710" formatCode="General">
                  <c:v>1.0701053205196</c:v>
                </c:pt>
                <c:pt idx="10711" formatCode="General">
                  <c:v>1.0702052369828</c:v>
                </c:pt>
                <c:pt idx="10712" formatCode="General">
                  <c:v>1.070305153446</c:v>
                </c:pt>
                <c:pt idx="10713" formatCode="General">
                  <c:v>1.0704050699091</c:v>
                </c:pt>
                <c:pt idx="10714" formatCode="General">
                  <c:v>1.0705049863723</c:v>
                </c:pt>
                <c:pt idx="10715" formatCode="General">
                  <c:v>1.0706049028355</c:v>
                </c:pt>
                <c:pt idx="10716" formatCode="General">
                  <c:v>1.0707048192986</c:v>
                </c:pt>
                <c:pt idx="10717" formatCode="General">
                  <c:v>1.0708047357618</c:v>
                </c:pt>
                <c:pt idx="10718" formatCode="General">
                  <c:v>1.070904652225</c:v>
                </c:pt>
                <c:pt idx="10719" formatCode="General">
                  <c:v>1.0710045686881</c:v>
                </c:pt>
                <c:pt idx="10720" formatCode="General">
                  <c:v>1.0711044851513</c:v>
                </c:pt>
                <c:pt idx="10721" formatCode="General">
                  <c:v>1.0712044016145</c:v>
                </c:pt>
                <c:pt idx="10722" formatCode="General">
                  <c:v>1.0713043180777</c:v>
                </c:pt>
                <c:pt idx="10723" formatCode="General">
                  <c:v>1.0714042345408</c:v>
                </c:pt>
                <c:pt idx="10724" formatCode="General">
                  <c:v>1.071504151004</c:v>
                </c:pt>
                <c:pt idx="10725" formatCode="General">
                  <c:v>1.0716040674672</c:v>
                </c:pt>
                <c:pt idx="10726" formatCode="General">
                  <c:v>1.0717039839303</c:v>
                </c:pt>
                <c:pt idx="10727" formatCode="General">
                  <c:v>1.0718039003935</c:v>
                </c:pt>
                <c:pt idx="10728" formatCode="General">
                  <c:v>1.0719038168567</c:v>
                </c:pt>
                <c:pt idx="10729" formatCode="General">
                  <c:v>1.0720037333198</c:v>
                </c:pt>
                <c:pt idx="10730" formatCode="General">
                  <c:v>1.072103649783</c:v>
                </c:pt>
                <c:pt idx="10731" formatCode="General">
                  <c:v>1.0722035662462</c:v>
                </c:pt>
                <c:pt idx="10732" formatCode="General">
                  <c:v>1.0723034827093</c:v>
                </c:pt>
                <c:pt idx="10733" formatCode="General">
                  <c:v>1.0724033991725</c:v>
                </c:pt>
                <c:pt idx="10734" formatCode="General">
                  <c:v>1.0725033156357</c:v>
                </c:pt>
                <c:pt idx="10735" formatCode="General">
                  <c:v>1.0726032320988</c:v>
                </c:pt>
                <c:pt idx="10736" formatCode="General">
                  <c:v>1.072703148562</c:v>
                </c:pt>
                <c:pt idx="10737" formatCode="General">
                  <c:v>1.0728030650252</c:v>
                </c:pt>
                <c:pt idx="10738" formatCode="General">
                  <c:v>1.0729029814883</c:v>
                </c:pt>
                <c:pt idx="10739" formatCode="General">
                  <c:v>1.0730028979515</c:v>
                </c:pt>
                <c:pt idx="10740" formatCode="General">
                  <c:v>1.0731028144147</c:v>
                </c:pt>
                <c:pt idx="10741" formatCode="General">
                  <c:v>1.0732027308778</c:v>
                </c:pt>
                <c:pt idx="10742" formatCode="General">
                  <c:v>1.073302647341</c:v>
                </c:pt>
                <c:pt idx="10743" formatCode="General">
                  <c:v>1.0734025638042</c:v>
                </c:pt>
                <c:pt idx="10744" formatCode="General">
                  <c:v>1.0735024802673</c:v>
                </c:pt>
                <c:pt idx="10745" formatCode="General">
                  <c:v>1.0736023967305</c:v>
                </c:pt>
                <c:pt idx="10746" formatCode="General">
                  <c:v>1.0737023131937</c:v>
                </c:pt>
                <c:pt idx="10747" formatCode="General">
                  <c:v>1.0738022296568</c:v>
                </c:pt>
                <c:pt idx="10748" formatCode="General">
                  <c:v>1.07390214612</c:v>
                </c:pt>
                <c:pt idx="10749" formatCode="General">
                  <c:v>1.0740020625832</c:v>
                </c:pt>
                <c:pt idx="10750" formatCode="General">
                  <c:v>1.0741019790463</c:v>
                </c:pt>
                <c:pt idx="10751" formatCode="General">
                  <c:v>1.0742018955095</c:v>
                </c:pt>
                <c:pt idx="10752" formatCode="General">
                  <c:v>1.0743018119727</c:v>
                </c:pt>
                <c:pt idx="10753" formatCode="General">
                  <c:v>1.0744017284358</c:v>
                </c:pt>
                <c:pt idx="10754" formatCode="General">
                  <c:v>1.074501644899</c:v>
                </c:pt>
                <c:pt idx="10755" formatCode="General">
                  <c:v>1.0746015613622</c:v>
                </c:pt>
                <c:pt idx="10756" formatCode="General">
                  <c:v>1.0747014778253</c:v>
                </c:pt>
                <c:pt idx="10757" formatCode="General">
                  <c:v>1.0748013942885</c:v>
                </c:pt>
                <c:pt idx="10758" formatCode="General">
                  <c:v>1.0749013107517</c:v>
                </c:pt>
                <c:pt idx="10759" formatCode="General">
                  <c:v>1.0750012272148</c:v>
                </c:pt>
                <c:pt idx="10760" formatCode="General">
                  <c:v>1.075101143678</c:v>
                </c:pt>
                <c:pt idx="10761" formatCode="General">
                  <c:v>1.0752010601412</c:v>
                </c:pt>
                <c:pt idx="10762" formatCode="General">
                  <c:v>1.0753009766043</c:v>
                </c:pt>
                <c:pt idx="10763" formatCode="General">
                  <c:v>1.0754008930675</c:v>
                </c:pt>
                <c:pt idx="10764" formatCode="General">
                  <c:v>1.0755008095307</c:v>
                </c:pt>
                <c:pt idx="10765" formatCode="General">
                  <c:v>1.0756007259938</c:v>
                </c:pt>
                <c:pt idx="10766" formatCode="General">
                  <c:v>1.075700642457</c:v>
                </c:pt>
                <c:pt idx="10767" formatCode="General">
                  <c:v>1.0758005589202</c:v>
                </c:pt>
                <c:pt idx="10768" formatCode="General">
                  <c:v>1.0759004753833</c:v>
                </c:pt>
                <c:pt idx="10769" formatCode="General">
                  <c:v>1.0760003918465</c:v>
                </c:pt>
                <c:pt idx="10770" formatCode="General">
                  <c:v>1.0761003083097</c:v>
                </c:pt>
                <c:pt idx="10771" formatCode="General">
                  <c:v>1.0762002247728</c:v>
                </c:pt>
                <c:pt idx="10772" formatCode="General">
                  <c:v>1.076300141236</c:v>
                </c:pt>
                <c:pt idx="10773" formatCode="General">
                  <c:v>1.0764000576992</c:v>
                </c:pt>
                <c:pt idx="10774" formatCode="General">
                  <c:v>1.0764999741623</c:v>
                </c:pt>
                <c:pt idx="10775" formatCode="General">
                  <c:v>1.0765998906255</c:v>
                </c:pt>
                <c:pt idx="10776" formatCode="General">
                  <c:v>1.0766998070887</c:v>
                </c:pt>
                <c:pt idx="10777" formatCode="General">
                  <c:v>1.0767997235518</c:v>
                </c:pt>
                <c:pt idx="10778" formatCode="General">
                  <c:v>1.076899640014999</c:v>
                </c:pt>
                <c:pt idx="10779" formatCode="General">
                  <c:v>1.0769995564782</c:v>
                </c:pt>
                <c:pt idx="10780" formatCode="General">
                  <c:v>1.0770994729413</c:v>
                </c:pt>
                <c:pt idx="10781" formatCode="General">
                  <c:v>1.0771993894045</c:v>
                </c:pt>
                <c:pt idx="10782" formatCode="General">
                  <c:v>1.0772993058677</c:v>
                </c:pt>
                <c:pt idx="10783" formatCode="General">
                  <c:v>1.0773992223308</c:v>
                </c:pt>
                <c:pt idx="10784" formatCode="General">
                  <c:v>1.077499138794</c:v>
                </c:pt>
                <c:pt idx="10785" formatCode="General">
                  <c:v>1.077599055257199</c:v>
                </c:pt>
                <c:pt idx="10786" formatCode="General">
                  <c:v>1.0776989717203</c:v>
                </c:pt>
                <c:pt idx="10787" formatCode="General">
                  <c:v>1.0777988881835</c:v>
                </c:pt>
                <c:pt idx="10788" formatCode="General">
                  <c:v>1.0778988046467</c:v>
                </c:pt>
                <c:pt idx="10789" formatCode="General">
                  <c:v>1.0779987211098</c:v>
                </c:pt>
                <c:pt idx="10790" formatCode="General">
                  <c:v>1.078098637573</c:v>
                </c:pt>
                <c:pt idx="10791" formatCode="General">
                  <c:v>1.0781985540362</c:v>
                </c:pt>
                <c:pt idx="10792" formatCode="General">
                  <c:v>1.0782984704993</c:v>
                </c:pt>
                <c:pt idx="10793" formatCode="General">
                  <c:v>1.0783983869625</c:v>
                </c:pt>
                <c:pt idx="10794" formatCode="General">
                  <c:v>1.0784983034257</c:v>
                </c:pt>
                <c:pt idx="10795" formatCode="General">
                  <c:v>1.0785982198888</c:v>
                </c:pt>
                <c:pt idx="10796" formatCode="General">
                  <c:v>1.078698136352</c:v>
                </c:pt>
                <c:pt idx="10797" formatCode="General">
                  <c:v>1.0787980528152</c:v>
                </c:pt>
                <c:pt idx="10798" formatCode="General">
                  <c:v>1.0788979692784</c:v>
                </c:pt>
                <c:pt idx="10799" formatCode="General">
                  <c:v>1.0789978857415</c:v>
                </c:pt>
                <c:pt idx="10800" formatCode="General">
                  <c:v>1.0790978022047</c:v>
                </c:pt>
                <c:pt idx="10801" formatCode="General">
                  <c:v>1.0791977186679</c:v>
                </c:pt>
                <c:pt idx="10802" formatCode="General">
                  <c:v>1.079297635131</c:v>
                </c:pt>
                <c:pt idx="10803" formatCode="General">
                  <c:v>1.0793975515942</c:v>
                </c:pt>
                <c:pt idx="10804" formatCode="General">
                  <c:v>1.0794974680574</c:v>
                </c:pt>
                <c:pt idx="10805" formatCode="General">
                  <c:v>1.0795973845205</c:v>
                </c:pt>
                <c:pt idx="10806" formatCode="General">
                  <c:v>1.0796973009837</c:v>
                </c:pt>
                <c:pt idx="10807" formatCode="General">
                  <c:v>1.0797972174469</c:v>
                </c:pt>
                <c:pt idx="10808" formatCode="General">
                  <c:v>1.07989713391</c:v>
                </c:pt>
                <c:pt idx="10809" formatCode="General">
                  <c:v>1.0799970503732</c:v>
                </c:pt>
                <c:pt idx="10810" formatCode="General">
                  <c:v>1.0800969668364</c:v>
                </c:pt>
                <c:pt idx="10811" formatCode="General">
                  <c:v>1.0801968832995</c:v>
                </c:pt>
                <c:pt idx="10812" formatCode="General">
                  <c:v>1.0802967997627</c:v>
                </c:pt>
                <c:pt idx="10813" formatCode="General">
                  <c:v>1.0803967162259</c:v>
                </c:pt>
                <c:pt idx="10814" formatCode="General">
                  <c:v>1.080496632689</c:v>
                </c:pt>
                <c:pt idx="10815" formatCode="General">
                  <c:v>1.0805965491522</c:v>
                </c:pt>
                <c:pt idx="10816" formatCode="General">
                  <c:v>1.0806964656154</c:v>
                </c:pt>
                <c:pt idx="10817" formatCode="General">
                  <c:v>1.0807963820785</c:v>
                </c:pt>
                <c:pt idx="10818" formatCode="General">
                  <c:v>1.0808962985417</c:v>
                </c:pt>
                <c:pt idx="10819" formatCode="General">
                  <c:v>1.080996215004899</c:v>
                </c:pt>
                <c:pt idx="10820" formatCode="General">
                  <c:v>1.081096131468</c:v>
                </c:pt>
                <c:pt idx="10821" formatCode="General">
                  <c:v>1.0811960479312</c:v>
                </c:pt>
                <c:pt idx="10822" formatCode="General">
                  <c:v>1.0812959643944</c:v>
                </c:pt>
                <c:pt idx="10823" formatCode="General">
                  <c:v>1.0813958808575</c:v>
                </c:pt>
                <c:pt idx="10824" formatCode="General">
                  <c:v>1.0814957973207</c:v>
                </c:pt>
                <c:pt idx="10825" formatCode="General">
                  <c:v>1.0815957137839</c:v>
                </c:pt>
                <c:pt idx="10826" formatCode="General">
                  <c:v>1.081695630247</c:v>
                </c:pt>
                <c:pt idx="10827" formatCode="General">
                  <c:v>1.0817955467102</c:v>
                </c:pt>
                <c:pt idx="10828" formatCode="General">
                  <c:v>1.0818954631734</c:v>
                </c:pt>
                <c:pt idx="10829" formatCode="General">
                  <c:v>1.0819953796365</c:v>
                </c:pt>
                <c:pt idx="10830" formatCode="General">
                  <c:v>1.0820952960997</c:v>
                </c:pt>
                <c:pt idx="10831" formatCode="General">
                  <c:v>1.0821952125629</c:v>
                </c:pt>
                <c:pt idx="10832" formatCode="General">
                  <c:v>1.082295129026</c:v>
                </c:pt>
                <c:pt idx="10833" formatCode="General">
                  <c:v>1.0823950454892</c:v>
                </c:pt>
                <c:pt idx="10834" formatCode="General">
                  <c:v>1.0824949619524</c:v>
                </c:pt>
                <c:pt idx="10835" formatCode="General">
                  <c:v>1.0825948784155</c:v>
                </c:pt>
                <c:pt idx="10836" formatCode="General">
                  <c:v>1.0826947948787</c:v>
                </c:pt>
                <c:pt idx="10837" formatCode="General">
                  <c:v>1.0827947113419</c:v>
                </c:pt>
                <c:pt idx="10838" formatCode="General">
                  <c:v>1.082894627805</c:v>
                </c:pt>
                <c:pt idx="10839" formatCode="General">
                  <c:v>1.0829945442682</c:v>
                </c:pt>
                <c:pt idx="10840" formatCode="General">
                  <c:v>1.0830944607314</c:v>
                </c:pt>
                <c:pt idx="10841" formatCode="General">
                  <c:v>1.0831943771945</c:v>
                </c:pt>
                <c:pt idx="10842" formatCode="General">
                  <c:v>1.083294293657699</c:v>
                </c:pt>
                <c:pt idx="10843" formatCode="General">
                  <c:v>1.0833942101209</c:v>
                </c:pt>
                <c:pt idx="10844" formatCode="General">
                  <c:v>1.083494126584</c:v>
                </c:pt>
                <c:pt idx="10845" formatCode="General">
                  <c:v>1.0835940430472</c:v>
                </c:pt>
                <c:pt idx="10846" formatCode="General">
                  <c:v>1.0836939595104</c:v>
                </c:pt>
                <c:pt idx="10847" formatCode="General">
                  <c:v>1.0837938759735</c:v>
                </c:pt>
                <c:pt idx="10848" formatCode="General">
                  <c:v>1.0838937924367</c:v>
                </c:pt>
                <c:pt idx="10849" formatCode="General">
                  <c:v>1.0839937088999</c:v>
                </c:pt>
                <c:pt idx="10850" formatCode="General">
                  <c:v>1.084093625363</c:v>
                </c:pt>
                <c:pt idx="10851" formatCode="General">
                  <c:v>1.0841935418262</c:v>
                </c:pt>
                <c:pt idx="10852" formatCode="General">
                  <c:v>1.0842934582894</c:v>
                </c:pt>
                <c:pt idx="10853" formatCode="General">
                  <c:v>1.0843933747525</c:v>
                </c:pt>
                <c:pt idx="10854" formatCode="General">
                  <c:v>1.0844932912157</c:v>
                </c:pt>
                <c:pt idx="10855" formatCode="General">
                  <c:v>1.0845932076789</c:v>
                </c:pt>
                <c:pt idx="10856" formatCode="General">
                  <c:v>1.084693124142</c:v>
                </c:pt>
                <c:pt idx="10857" formatCode="General">
                  <c:v>1.0847930406052</c:v>
                </c:pt>
                <c:pt idx="10858" formatCode="General">
                  <c:v>1.0848929570684</c:v>
                </c:pt>
                <c:pt idx="10859" formatCode="General">
                  <c:v>1.0849928735315</c:v>
                </c:pt>
                <c:pt idx="10860" formatCode="General">
                  <c:v>1.0850927899947</c:v>
                </c:pt>
                <c:pt idx="10861" formatCode="General">
                  <c:v>1.0851927064579</c:v>
                </c:pt>
                <c:pt idx="10862" formatCode="General">
                  <c:v>1.085292622921</c:v>
                </c:pt>
                <c:pt idx="10863" formatCode="General">
                  <c:v>1.0853925393842</c:v>
                </c:pt>
                <c:pt idx="10864" formatCode="General">
                  <c:v>1.0854924558474</c:v>
                </c:pt>
                <c:pt idx="10865" formatCode="General">
                  <c:v>1.0855923723105</c:v>
                </c:pt>
                <c:pt idx="10866" formatCode="General">
                  <c:v>1.0856922887737</c:v>
                </c:pt>
                <c:pt idx="10867" formatCode="General">
                  <c:v>1.0857922052369</c:v>
                </c:pt>
                <c:pt idx="10868" formatCode="General">
                  <c:v>1.0858921217</c:v>
                </c:pt>
                <c:pt idx="10869" formatCode="General">
                  <c:v>1.0859920381632</c:v>
                </c:pt>
                <c:pt idx="10870" formatCode="General">
                  <c:v>1.0860919546264</c:v>
                </c:pt>
                <c:pt idx="10871" formatCode="General">
                  <c:v>1.0861918710895</c:v>
                </c:pt>
                <c:pt idx="10872" formatCode="General">
                  <c:v>1.0862917875527</c:v>
                </c:pt>
                <c:pt idx="10873" formatCode="General">
                  <c:v>1.0863917040159</c:v>
                </c:pt>
                <c:pt idx="10874" formatCode="General">
                  <c:v>1.0864916204791</c:v>
                </c:pt>
                <c:pt idx="10875" formatCode="General">
                  <c:v>1.0865915369422</c:v>
                </c:pt>
                <c:pt idx="10876" formatCode="General">
                  <c:v>1.0866914534054</c:v>
                </c:pt>
                <c:pt idx="10877" formatCode="General">
                  <c:v>1.0867913698686</c:v>
                </c:pt>
                <c:pt idx="10878" formatCode="General">
                  <c:v>1.0868912863317</c:v>
                </c:pt>
                <c:pt idx="10879" formatCode="General">
                  <c:v>1.0869912027949</c:v>
                </c:pt>
                <c:pt idx="10880" formatCode="General">
                  <c:v>1.0870911192581</c:v>
                </c:pt>
                <c:pt idx="10881" formatCode="General">
                  <c:v>1.0871910357212</c:v>
                </c:pt>
                <c:pt idx="10882" formatCode="General">
                  <c:v>1.0872909521844</c:v>
                </c:pt>
                <c:pt idx="10883" formatCode="General">
                  <c:v>1.0873908686476</c:v>
                </c:pt>
                <c:pt idx="10884" formatCode="General">
                  <c:v>1.0874907851107</c:v>
                </c:pt>
                <c:pt idx="10885" formatCode="General">
                  <c:v>1.0875907015739</c:v>
                </c:pt>
                <c:pt idx="10886" formatCode="General">
                  <c:v>1.0876906180371</c:v>
                </c:pt>
                <c:pt idx="10887" formatCode="General">
                  <c:v>1.0877905345002</c:v>
                </c:pt>
                <c:pt idx="10888" formatCode="General">
                  <c:v>1.0878904509634</c:v>
                </c:pt>
                <c:pt idx="10889" formatCode="General">
                  <c:v>1.0879903674266</c:v>
                </c:pt>
                <c:pt idx="10890" formatCode="General">
                  <c:v>1.0880902838897</c:v>
                </c:pt>
                <c:pt idx="10891" formatCode="General">
                  <c:v>1.0881902003529</c:v>
                </c:pt>
                <c:pt idx="10892" formatCode="General">
                  <c:v>1.0882901168161</c:v>
                </c:pt>
                <c:pt idx="10893" formatCode="General">
                  <c:v>1.0883900332792</c:v>
                </c:pt>
                <c:pt idx="10894" formatCode="General">
                  <c:v>1.0884899497424</c:v>
                </c:pt>
                <c:pt idx="10895" formatCode="General">
                  <c:v>1.0885898662056</c:v>
                </c:pt>
                <c:pt idx="10896" formatCode="General">
                  <c:v>1.0886897826687</c:v>
                </c:pt>
                <c:pt idx="10897" formatCode="General">
                  <c:v>1.0887896991319</c:v>
                </c:pt>
                <c:pt idx="10898" formatCode="General">
                  <c:v>1.0888896155951</c:v>
                </c:pt>
                <c:pt idx="10899" formatCode="General">
                  <c:v>1.0889895320582</c:v>
                </c:pt>
                <c:pt idx="10900" formatCode="General">
                  <c:v>1.0890894485214</c:v>
                </c:pt>
                <c:pt idx="10901" formatCode="General">
                  <c:v>1.0891893649846</c:v>
                </c:pt>
                <c:pt idx="10902" formatCode="General">
                  <c:v>1.0892892814477</c:v>
                </c:pt>
                <c:pt idx="10903" formatCode="General">
                  <c:v>1.0893891979109</c:v>
                </c:pt>
                <c:pt idx="10904" formatCode="General">
                  <c:v>1.0894891143741</c:v>
                </c:pt>
                <c:pt idx="10905" formatCode="General">
                  <c:v>1.0895890308372</c:v>
                </c:pt>
                <c:pt idx="10906" formatCode="General">
                  <c:v>1.0896889473004</c:v>
                </c:pt>
                <c:pt idx="10907" formatCode="General">
                  <c:v>1.0897888637636</c:v>
                </c:pt>
                <c:pt idx="10908" formatCode="General">
                  <c:v>1.0898887802267</c:v>
                </c:pt>
                <c:pt idx="10909" formatCode="General">
                  <c:v>1.0899886966899</c:v>
                </c:pt>
                <c:pt idx="10910" formatCode="General">
                  <c:v>1.0900886131531</c:v>
                </c:pt>
                <c:pt idx="10911" formatCode="General">
                  <c:v>1.0901885296162</c:v>
                </c:pt>
                <c:pt idx="10912" formatCode="General">
                  <c:v>1.0902884460794</c:v>
                </c:pt>
                <c:pt idx="10913" formatCode="General">
                  <c:v>1.0903883625426</c:v>
                </c:pt>
                <c:pt idx="10914" formatCode="General">
                  <c:v>1.0904882790057</c:v>
                </c:pt>
                <c:pt idx="10915" formatCode="General">
                  <c:v>1.0905881954689</c:v>
                </c:pt>
                <c:pt idx="10916" formatCode="General">
                  <c:v>1.0906881119321</c:v>
                </c:pt>
                <c:pt idx="10917" formatCode="General">
                  <c:v>1.0907880283952</c:v>
                </c:pt>
                <c:pt idx="10918" formatCode="General">
                  <c:v>1.0908879448584</c:v>
                </c:pt>
                <c:pt idx="10919" formatCode="General">
                  <c:v>1.0909878613216</c:v>
                </c:pt>
                <c:pt idx="10920" formatCode="General">
                  <c:v>1.0910877777847</c:v>
                </c:pt>
                <c:pt idx="10921" formatCode="General">
                  <c:v>1.0911876942479</c:v>
                </c:pt>
                <c:pt idx="10922" formatCode="General">
                  <c:v>1.0912876107111</c:v>
                </c:pt>
                <c:pt idx="10923" formatCode="General">
                  <c:v>1.0913875271742</c:v>
                </c:pt>
                <c:pt idx="10924" formatCode="General">
                  <c:v>1.0914874436374</c:v>
                </c:pt>
                <c:pt idx="10925" formatCode="General">
                  <c:v>1.0915873601006</c:v>
                </c:pt>
                <c:pt idx="10926" formatCode="General">
                  <c:v>1.0916872765637</c:v>
                </c:pt>
                <c:pt idx="10927" formatCode="General">
                  <c:v>1.0917871930269</c:v>
                </c:pt>
                <c:pt idx="10928" formatCode="General">
                  <c:v>1.0918871094901</c:v>
                </c:pt>
                <c:pt idx="10929" formatCode="General">
                  <c:v>1.0919870259532</c:v>
                </c:pt>
                <c:pt idx="10930" formatCode="General">
                  <c:v>1.0920869424164</c:v>
                </c:pt>
                <c:pt idx="10931" formatCode="General">
                  <c:v>1.0921868588796</c:v>
                </c:pt>
                <c:pt idx="10932" formatCode="General">
                  <c:v>1.0922867753427</c:v>
                </c:pt>
                <c:pt idx="10933" formatCode="General">
                  <c:v>1.0923866918059</c:v>
                </c:pt>
                <c:pt idx="10934" formatCode="General">
                  <c:v>1.0924866082691</c:v>
                </c:pt>
                <c:pt idx="10935" formatCode="General">
                  <c:v>1.0925865247322</c:v>
                </c:pt>
                <c:pt idx="10936" formatCode="General">
                  <c:v>1.0926864411954</c:v>
                </c:pt>
                <c:pt idx="10937" formatCode="General">
                  <c:v>1.0927863576586</c:v>
                </c:pt>
                <c:pt idx="10938" formatCode="General">
                  <c:v>1.0928862741217</c:v>
                </c:pt>
                <c:pt idx="10939" formatCode="General">
                  <c:v>1.0929861905849</c:v>
                </c:pt>
                <c:pt idx="10940" formatCode="General">
                  <c:v>1.0930861070481</c:v>
                </c:pt>
                <c:pt idx="10941" formatCode="General">
                  <c:v>1.0931860235112</c:v>
                </c:pt>
                <c:pt idx="10942" formatCode="General">
                  <c:v>1.0932859399744</c:v>
                </c:pt>
                <c:pt idx="10943" formatCode="General">
                  <c:v>1.0933858564376</c:v>
                </c:pt>
                <c:pt idx="10944" formatCode="General">
                  <c:v>1.0934857729007</c:v>
                </c:pt>
                <c:pt idx="10945" formatCode="General">
                  <c:v>1.0935856893639</c:v>
                </c:pt>
                <c:pt idx="10946" formatCode="General">
                  <c:v>1.0936856058271</c:v>
                </c:pt>
                <c:pt idx="10947" formatCode="General">
                  <c:v>1.0937855222902</c:v>
                </c:pt>
                <c:pt idx="10948" formatCode="General">
                  <c:v>1.0938854387534</c:v>
                </c:pt>
                <c:pt idx="10949" formatCode="General">
                  <c:v>1.0939853552166</c:v>
                </c:pt>
                <c:pt idx="10950" formatCode="General">
                  <c:v>1.0940852716797</c:v>
                </c:pt>
                <c:pt idx="10951" formatCode="General">
                  <c:v>1.0941851881429</c:v>
                </c:pt>
                <c:pt idx="10952" formatCode="General">
                  <c:v>1.0942851046061</c:v>
                </c:pt>
                <c:pt idx="10953" formatCode="General">
                  <c:v>1.0943850210693</c:v>
                </c:pt>
                <c:pt idx="10954" formatCode="General">
                  <c:v>1.0944849375324</c:v>
                </c:pt>
                <c:pt idx="10955" formatCode="General">
                  <c:v>1.0945848539956</c:v>
                </c:pt>
                <c:pt idx="10956" formatCode="General">
                  <c:v>1.0946847704588</c:v>
                </c:pt>
                <c:pt idx="10957" formatCode="General">
                  <c:v>1.0947846869219</c:v>
                </c:pt>
                <c:pt idx="10958" formatCode="General">
                  <c:v>1.0948846033851</c:v>
                </c:pt>
                <c:pt idx="10959" formatCode="General">
                  <c:v>1.0949845198483</c:v>
                </c:pt>
                <c:pt idx="10960" formatCode="General">
                  <c:v>1.0950844363114</c:v>
                </c:pt>
                <c:pt idx="10961" formatCode="General">
                  <c:v>1.0951843527746</c:v>
                </c:pt>
                <c:pt idx="10962" formatCode="General">
                  <c:v>1.0952842692378</c:v>
                </c:pt>
                <c:pt idx="10963" formatCode="General">
                  <c:v>1.0953841857009</c:v>
                </c:pt>
                <c:pt idx="10964" formatCode="General">
                  <c:v>1.0954841021641</c:v>
                </c:pt>
                <c:pt idx="10965" formatCode="General">
                  <c:v>1.0955840186273</c:v>
                </c:pt>
                <c:pt idx="10966" formatCode="General">
                  <c:v>1.0956839350904</c:v>
                </c:pt>
                <c:pt idx="10967" formatCode="General">
                  <c:v>1.0957838515536</c:v>
                </c:pt>
                <c:pt idx="10968" formatCode="General">
                  <c:v>1.0958837680168</c:v>
                </c:pt>
                <c:pt idx="10969" formatCode="General">
                  <c:v>1.0959836844799</c:v>
                </c:pt>
                <c:pt idx="10970" formatCode="General">
                  <c:v>1.0960836009431</c:v>
                </c:pt>
                <c:pt idx="10971" formatCode="General">
                  <c:v>1.0961835174063</c:v>
                </c:pt>
                <c:pt idx="10972" formatCode="General">
                  <c:v>1.0962834338694</c:v>
                </c:pt>
                <c:pt idx="10973" formatCode="General">
                  <c:v>1.0963833503326</c:v>
                </c:pt>
                <c:pt idx="10974" formatCode="General">
                  <c:v>1.0964832667958</c:v>
                </c:pt>
                <c:pt idx="10975" formatCode="General">
                  <c:v>1.0965831832589</c:v>
                </c:pt>
                <c:pt idx="10976" formatCode="General">
                  <c:v>1.0966830997221</c:v>
                </c:pt>
                <c:pt idx="10977" formatCode="General">
                  <c:v>1.0967830161853</c:v>
                </c:pt>
                <c:pt idx="10978" formatCode="General">
                  <c:v>1.0968829326484</c:v>
                </c:pt>
                <c:pt idx="10979" formatCode="General">
                  <c:v>1.0969828491116</c:v>
                </c:pt>
                <c:pt idx="10980" formatCode="General">
                  <c:v>1.0970827655748</c:v>
                </c:pt>
                <c:pt idx="10981" formatCode="General">
                  <c:v>1.0971826820379</c:v>
                </c:pt>
                <c:pt idx="10982" formatCode="General">
                  <c:v>1.0972825985011</c:v>
                </c:pt>
                <c:pt idx="10983" formatCode="General">
                  <c:v>1.0973825149643</c:v>
                </c:pt>
                <c:pt idx="10984" formatCode="General">
                  <c:v>1.0974824314274</c:v>
                </c:pt>
                <c:pt idx="10985" formatCode="General">
                  <c:v>1.0975823478906</c:v>
                </c:pt>
                <c:pt idx="10986" formatCode="General">
                  <c:v>1.0976822643538</c:v>
                </c:pt>
                <c:pt idx="10987" formatCode="General">
                  <c:v>1.0977821808169</c:v>
                </c:pt>
                <c:pt idx="10988" formatCode="General">
                  <c:v>1.0978820972801</c:v>
                </c:pt>
                <c:pt idx="10989" formatCode="General">
                  <c:v>1.0979820137433</c:v>
                </c:pt>
                <c:pt idx="10990" formatCode="General">
                  <c:v>1.0980819302064</c:v>
                </c:pt>
                <c:pt idx="10991" formatCode="General">
                  <c:v>1.0981818466696</c:v>
                </c:pt>
                <c:pt idx="10992" formatCode="General">
                  <c:v>1.0982817631328</c:v>
                </c:pt>
                <c:pt idx="10993" formatCode="General">
                  <c:v>1.0983816795959</c:v>
                </c:pt>
                <c:pt idx="10994" formatCode="General">
                  <c:v>1.0984815960591</c:v>
                </c:pt>
                <c:pt idx="10995" formatCode="General">
                  <c:v>1.0985815125223</c:v>
                </c:pt>
                <c:pt idx="10996" formatCode="General">
                  <c:v>1.0986814289854</c:v>
                </c:pt>
                <c:pt idx="10997" formatCode="General">
                  <c:v>1.0987813454486</c:v>
                </c:pt>
                <c:pt idx="10998" formatCode="General">
                  <c:v>1.0988812619118</c:v>
                </c:pt>
                <c:pt idx="10999" formatCode="General">
                  <c:v>1.0989811783749</c:v>
                </c:pt>
                <c:pt idx="11000" formatCode="General">
                  <c:v>1.0990810948381</c:v>
                </c:pt>
                <c:pt idx="11001" formatCode="General">
                  <c:v>1.0991810113013</c:v>
                </c:pt>
                <c:pt idx="11002" formatCode="General">
                  <c:v>1.0992809277644</c:v>
                </c:pt>
                <c:pt idx="11003" formatCode="General">
                  <c:v>1.0993808442276</c:v>
                </c:pt>
                <c:pt idx="11004" formatCode="General">
                  <c:v>1.0994807606908</c:v>
                </c:pt>
                <c:pt idx="11005" formatCode="General">
                  <c:v>1.0995806771539</c:v>
                </c:pt>
                <c:pt idx="11006" formatCode="General">
                  <c:v>1.0996805936171</c:v>
                </c:pt>
                <c:pt idx="11007" formatCode="General">
                  <c:v>1.0997805100803</c:v>
                </c:pt>
                <c:pt idx="11008" formatCode="General">
                  <c:v>1.0998804265434</c:v>
                </c:pt>
                <c:pt idx="11009" formatCode="General">
                  <c:v>1.0999803430066</c:v>
                </c:pt>
                <c:pt idx="11010" formatCode="General">
                  <c:v>1.1000802594698</c:v>
                </c:pt>
                <c:pt idx="11011" formatCode="General">
                  <c:v>1.1001801759329</c:v>
                </c:pt>
                <c:pt idx="11012" formatCode="General">
                  <c:v>1.1002800923961</c:v>
                </c:pt>
                <c:pt idx="11013" formatCode="General">
                  <c:v>1.1003800088593</c:v>
                </c:pt>
                <c:pt idx="11014" formatCode="General">
                  <c:v>1.1004799253224</c:v>
                </c:pt>
                <c:pt idx="11015" formatCode="General">
                  <c:v>1.1005798417856</c:v>
                </c:pt>
                <c:pt idx="11016" formatCode="General">
                  <c:v>1.1006797582488</c:v>
                </c:pt>
                <c:pt idx="11017" formatCode="General">
                  <c:v>1.1007796747119</c:v>
                </c:pt>
                <c:pt idx="11018" formatCode="General">
                  <c:v>1.1008795911751</c:v>
                </c:pt>
                <c:pt idx="11019" formatCode="General">
                  <c:v>1.1009795076383</c:v>
                </c:pt>
                <c:pt idx="11020" formatCode="General">
                  <c:v>1.1010794241014</c:v>
                </c:pt>
                <c:pt idx="11021" formatCode="General">
                  <c:v>1.1011793405646</c:v>
                </c:pt>
                <c:pt idx="11022" formatCode="General">
                  <c:v>1.1012792570278</c:v>
                </c:pt>
                <c:pt idx="11023" formatCode="General">
                  <c:v>1.1013791734909</c:v>
                </c:pt>
                <c:pt idx="11024" formatCode="General">
                  <c:v>1.1014790899541</c:v>
                </c:pt>
                <c:pt idx="11025" formatCode="General">
                  <c:v>1.1015790064173</c:v>
                </c:pt>
                <c:pt idx="11026" formatCode="General">
                  <c:v>1.1016789228804</c:v>
                </c:pt>
                <c:pt idx="11027" formatCode="General">
                  <c:v>1.1017788393436</c:v>
                </c:pt>
                <c:pt idx="11028" formatCode="General">
                  <c:v>1.1018787558068</c:v>
                </c:pt>
                <c:pt idx="11029" formatCode="General">
                  <c:v>1.10197867227</c:v>
                </c:pt>
                <c:pt idx="11030" formatCode="General">
                  <c:v>1.1020785887331</c:v>
                </c:pt>
                <c:pt idx="11031" formatCode="General">
                  <c:v>1.1021785051963</c:v>
                </c:pt>
                <c:pt idx="11032" formatCode="General">
                  <c:v>1.1022784216595</c:v>
                </c:pt>
                <c:pt idx="11033" formatCode="General">
                  <c:v>1.1023783381226</c:v>
                </c:pt>
                <c:pt idx="11034" formatCode="General">
                  <c:v>1.1024782545858</c:v>
                </c:pt>
                <c:pt idx="11035" formatCode="General">
                  <c:v>1.102578171049</c:v>
                </c:pt>
                <c:pt idx="11036" formatCode="General">
                  <c:v>1.1026780875121</c:v>
                </c:pt>
                <c:pt idx="11037" formatCode="General">
                  <c:v>1.1027780039753</c:v>
                </c:pt>
                <c:pt idx="11038" formatCode="General">
                  <c:v>1.1028779204385</c:v>
                </c:pt>
                <c:pt idx="11039" formatCode="General">
                  <c:v>1.1029778369016</c:v>
                </c:pt>
                <c:pt idx="11040" formatCode="General">
                  <c:v>1.1030777533648</c:v>
                </c:pt>
                <c:pt idx="11041" formatCode="General">
                  <c:v>1.103177669828</c:v>
                </c:pt>
                <c:pt idx="11042" formatCode="General">
                  <c:v>1.1032775862911</c:v>
                </c:pt>
                <c:pt idx="11043" formatCode="General">
                  <c:v>1.1033775027543</c:v>
                </c:pt>
                <c:pt idx="11044" formatCode="General">
                  <c:v>1.1034774192175</c:v>
                </c:pt>
                <c:pt idx="11045" formatCode="General">
                  <c:v>1.1035773356806</c:v>
                </c:pt>
                <c:pt idx="11046" formatCode="General">
                  <c:v>1.1036772521438</c:v>
                </c:pt>
                <c:pt idx="11047" formatCode="General">
                  <c:v>1.103777168607</c:v>
                </c:pt>
                <c:pt idx="11048" formatCode="General">
                  <c:v>1.1038770850701</c:v>
                </c:pt>
                <c:pt idx="11049" formatCode="General">
                  <c:v>1.1039770015333</c:v>
                </c:pt>
                <c:pt idx="11050" formatCode="General">
                  <c:v>1.1040769179965</c:v>
                </c:pt>
                <c:pt idx="11051" formatCode="General">
                  <c:v>1.1041768344596</c:v>
                </c:pt>
                <c:pt idx="11052" formatCode="General">
                  <c:v>1.1042767509228</c:v>
                </c:pt>
                <c:pt idx="11053" formatCode="General">
                  <c:v>1.104376667386</c:v>
                </c:pt>
                <c:pt idx="11054" formatCode="General">
                  <c:v>1.1044765838491</c:v>
                </c:pt>
                <c:pt idx="11055" formatCode="General">
                  <c:v>1.1045765003123</c:v>
                </c:pt>
                <c:pt idx="11056" formatCode="General">
                  <c:v>1.1046764167755</c:v>
                </c:pt>
                <c:pt idx="11057" formatCode="General">
                  <c:v>1.1047763332386</c:v>
                </c:pt>
                <c:pt idx="11058" formatCode="General">
                  <c:v>1.1048762497018</c:v>
                </c:pt>
                <c:pt idx="11059" formatCode="General">
                  <c:v>1.104976166165</c:v>
                </c:pt>
                <c:pt idx="11060" formatCode="General">
                  <c:v>1.1050760826281</c:v>
                </c:pt>
                <c:pt idx="11061" formatCode="General">
                  <c:v>1.1051759990913</c:v>
                </c:pt>
                <c:pt idx="11062" formatCode="General">
                  <c:v>1.1052759155545</c:v>
                </c:pt>
                <c:pt idx="11063" formatCode="General">
                  <c:v>1.1053758320176</c:v>
                </c:pt>
                <c:pt idx="11064" formatCode="General">
                  <c:v>1.1054757484808</c:v>
                </c:pt>
                <c:pt idx="11065" formatCode="General">
                  <c:v>1.105575664944</c:v>
                </c:pt>
                <c:pt idx="11066" formatCode="General">
                  <c:v>1.1056755814071</c:v>
                </c:pt>
                <c:pt idx="11067" formatCode="General">
                  <c:v>1.1057754978703</c:v>
                </c:pt>
                <c:pt idx="11068" formatCode="General">
                  <c:v>1.1058754143335</c:v>
                </c:pt>
                <c:pt idx="11069" formatCode="General">
                  <c:v>1.1059753307966</c:v>
                </c:pt>
                <c:pt idx="11070" formatCode="General">
                  <c:v>1.1060752472598</c:v>
                </c:pt>
                <c:pt idx="11071" formatCode="General">
                  <c:v>1.106175163723</c:v>
                </c:pt>
                <c:pt idx="11072" formatCode="General">
                  <c:v>1.1062750801861</c:v>
                </c:pt>
                <c:pt idx="11073" formatCode="General">
                  <c:v>1.1063749966493</c:v>
                </c:pt>
                <c:pt idx="11074" formatCode="General">
                  <c:v>1.1064749131125</c:v>
                </c:pt>
                <c:pt idx="11075" formatCode="General">
                  <c:v>1.1065748295756</c:v>
                </c:pt>
                <c:pt idx="11076" formatCode="General">
                  <c:v>1.1066747460388</c:v>
                </c:pt>
                <c:pt idx="11077" formatCode="General">
                  <c:v>1.106774662502</c:v>
                </c:pt>
                <c:pt idx="11078" formatCode="General">
                  <c:v>1.1068745789651</c:v>
                </c:pt>
                <c:pt idx="11079" formatCode="General">
                  <c:v>1.1069744954283</c:v>
                </c:pt>
                <c:pt idx="11080" formatCode="General">
                  <c:v>1.1070744118915</c:v>
                </c:pt>
                <c:pt idx="11081" formatCode="General">
                  <c:v>1.1071743283546</c:v>
                </c:pt>
                <c:pt idx="11082" formatCode="General">
                  <c:v>1.1072742448178</c:v>
                </c:pt>
                <c:pt idx="11083" formatCode="General">
                  <c:v>1.107374161281</c:v>
                </c:pt>
                <c:pt idx="11084" formatCode="General">
                  <c:v>1.1074740777441</c:v>
                </c:pt>
                <c:pt idx="11085" formatCode="General">
                  <c:v>1.1075739942073</c:v>
                </c:pt>
                <c:pt idx="11086" formatCode="General">
                  <c:v>1.1076739106705</c:v>
                </c:pt>
                <c:pt idx="11087" formatCode="General">
                  <c:v>1.1077738271336</c:v>
                </c:pt>
                <c:pt idx="11088" formatCode="General">
                  <c:v>1.1078737435968</c:v>
                </c:pt>
                <c:pt idx="11089" formatCode="General">
                  <c:v>1.10797366006</c:v>
                </c:pt>
                <c:pt idx="11090" formatCode="General">
                  <c:v>1.1080735765231</c:v>
                </c:pt>
                <c:pt idx="11091" formatCode="General">
                  <c:v>1.1081734929863</c:v>
                </c:pt>
                <c:pt idx="11092" formatCode="General">
                  <c:v>1.1082734094495</c:v>
                </c:pt>
                <c:pt idx="11093" formatCode="General">
                  <c:v>1.1083733259126</c:v>
                </c:pt>
                <c:pt idx="11094" formatCode="General">
                  <c:v>1.1084732423758</c:v>
                </c:pt>
                <c:pt idx="11095" formatCode="General">
                  <c:v>1.108573158839</c:v>
                </c:pt>
                <c:pt idx="11096" formatCode="General">
                  <c:v>1.1086730753021</c:v>
                </c:pt>
                <c:pt idx="11097" formatCode="General">
                  <c:v>1.1087729917653</c:v>
                </c:pt>
                <c:pt idx="11098" formatCode="General">
                  <c:v>1.1088729082285</c:v>
                </c:pt>
                <c:pt idx="11099" formatCode="General">
                  <c:v>1.1089728246916</c:v>
                </c:pt>
                <c:pt idx="11100" formatCode="General">
                  <c:v>1.1090727411548</c:v>
                </c:pt>
                <c:pt idx="11101" formatCode="General">
                  <c:v>1.109172657618</c:v>
                </c:pt>
                <c:pt idx="11102" formatCode="General">
                  <c:v>1.1092725740811</c:v>
                </c:pt>
                <c:pt idx="11103" formatCode="General">
                  <c:v>1.1093724905443</c:v>
                </c:pt>
                <c:pt idx="11104" formatCode="General">
                  <c:v>1.1094724070075</c:v>
                </c:pt>
                <c:pt idx="11105" formatCode="General">
                  <c:v>1.1095723234707</c:v>
                </c:pt>
                <c:pt idx="11106" formatCode="General">
                  <c:v>1.1096722399338</c:v>
                </c:pt>
                <c:pt idx="11107" formatCode="General">
                  <c:v>1.109772156397</c:v>
                </c:pt>
                <c:pt idx="11108" formatCode="General">
                  <c:v>1.1098720728602</c:v>
                </c:pt>
                <c:pt idx="11109" formatCode="General">
                  <c:v>1.1099719893233</c:v>
                </c:pt>
                <c:pt idx="11110" formatCode="General">
                  <c:v>1.1100719057865</c:v>
                </c:pt>
                <c:pt idx="11111" formatCode="General">
                  <c:v>1.1101718222497</c:v>
                </c:pt>
                <c:pt idx="11112" formatCode="General">
                  <c:v>1.1102717387128</c:v>
                </c:pt>
                <c:pt idx="11113" formatCode="General">
                  <c:v>1.110371655176</c:v>
                </c:pt>
                <c:pt idx="11114" formatCode="General">
                  <c:v>1.1104715716392</c:v>
                </c:pt>
                <c:pt idx="11115" formatCode="General">
                  <c:v>1.1105714881023</c:v>
                </c:pt>
                <c:pt idx="11116" formatCode="General">
                  <c:v>1.1106714045655</c:v>
                </c:pt>
                <c:pt idx="11117" formatCode="General">
                  <c:v>1.1107713210287</c:v>
                </c:pt>
                <c:pt idx="11118" formatCode="General">
                  <c:v>1.1108712374918</c:v>
                </c:pt>
                <c:pt idx="11119" formatCode="General">
                  <c:v>1.110971153955</c:v>
                </c:pt>
                <c:pt idx="11120" formatCode="General">
                  <c:v>1.1110710704182</c:v>
                </c:pt>
                <c:pt idx="11121" formatCode="General">
                  <c:v>1.1111709868813</c:v>
                </c:pt>
                <c:pt idx="11122" formatCode="General">
                  <c:v>1.1112709033445</c:v>
                </c:pt>
                <c:pt idx="11123" formatCode="General">
                  <c:v>1.1113708198077</c:v>
                </c:pt>
                <c:pt idx="11124" formatCode="General">
                  <c:v>1.1114707362708</c:v>
                </c:pt>
                <c:pt idx="11125" formatCode="General">
                  <c:v>1.111570652734</c:v>
                </c:pt>
                <c:pt idx="11126" formatCode="General">
                  <c:v>1.1116705691972</c:v>
                </c:pt>
                <c:pt idx="11127" formatCode="General">
                  <c:v>1.1117704856603</c:v>
                </c:pt>
                <c:pt idx="11128" formatCode="General">
                  <c:v>1.1118704021235</c:v>
                </c:pt>
                <c:pt idx="11129" formatCode="General">
                  <c:v>1.1119703185867</c:v>
                </c:pt>
                <c:pt idx="11130" formatCode="General">
                  <c:v>1.1120702350498</c:v>
                </c:pt>
                <c:pt idx="11131" formatCode="General">
                  <c:v>1.112170151513</c:v>
                </c:pt>
                <c:pt idx="11132" formatCode="General">
                  <c:v>1.1122700679762</c:v>
                </c:pt>
                <c:pt idx="11133" formatCode="General">
                  <c:v>1.1123699844393</c:v>
                </c:pt>
                <c:pt idx="11134" formatCode="General">
                  <c:v>1.1124699009025</c:v>
                </c:pt>
                <c:pt idx="11135" formatCode="General">
                  <c:v>1.1125698173657</c:v>
                </c:pt>
                <c:pt idx="11136" formatCode="General">
                  <c:v>1.1126697338288</c:v>
                </c:pt>
                <c:pt idx="11137" formatCode="General">
                  <c:v>1.112769650292</c:v>
                </c:pt>
                <c:pt idx="11138" formatCode="General">
                  <c:v>1.1128695667552</c:v>
                </c:pt>
                <c:pt idx="11139" formatCode="General">
                  <c:v>1.1129694832183</c:v>
                </c:pt>
                <c:pt idx="11140" formatCode="General">
                  <c:v>1.1130693996815</c:v>
                </c:pt>
                <c:pt idx="11141" formatCode="General">
                  <c:v>1.1131693161447</c:v>
                </c:pt>
                <c:pt idx="11142" formatCode="General">
                  <c:v>1.1132692326078</c:v>
                </c:pt>
                <c:pt idx="11143" formatCode="General">
                  <c:v>1.113369149071</c:v>
                </c:pt>
                <c:pt idx="11144" formatCode="General">
                  <c:v>1.1134690655342</c:v>
                </c:pt>
                <c:pt idx="11145" formatCode="General">
                  <c:v>1.1135689819973</c:v>
                </c:pt>
                <c:pt idx="11146" formatCode="General">
                  <c:v>1.1136688984605</c:v>
                </c:pt>
                <c:pt idx="11147" formatCode="General">
                  <c:v>1.1137688149237</c:v>
                </c:pt>
                <c:pt idx="11148" formatCode="General">
                  <c:v>1.1138687313868</c:v>
                </c:pt>
                <c:pt idx="11149" formatCode="General">
                  <c:v>1.113968647849999</c:v>
                </c:pt>
                <c:pt idx="11150" formatCode="General">
                  <c:v>1.1140685643132</c:v>
                </c:pt>
                <c:pt idx="11151" formatCode="General">
                  <c:v>1.1141684807763</c:v>
                </c:pt>
                <c:pt idx="11152" formatCode="General">
                  <c:v>1.1142683972395</c:v>
                </c:pt>
                <c:pt idx="11153" formatCode="General">
                  <c:v>1.1143683137027</c:v>
                </c:pt>
                <c:pt idx="11154" formatCode="General">
                  <c:v>1.1144682301658</c:v>
                </c:pt>
                <c:pt idx="11155" formatCode="General">
                  <c:v>1.114568146629</c:v>
                </c:pt>
                <c:pt idx="11156" formatCode="General">
                  <c:v>1.1146680630922</c:v>
                </c:pt>
                <c:pt idx="11157" formatCode="General">
                  <c:v>1.1147679795553</c:v>
                </c:pt>
                <c:pt idx="11158" formatCode="General">
                  <c:v>1.1148678960185</c:v>
                </c:pt>
                <c:pt idx="11159" formatCode="General">
                  <c:v>1.1149678124817</c:v>
                </c:pt>
                <c:pt idx="11160" formatCode="General">
                  <c:v>1.1150677289448</c:v>
                </c:pt>
                <c:pt idx="11161" formatCode="General">
                  <c:v>1.115167645408</c:v>
                </c:pt>
                <c:pt idx="11162" formatCode="General">
                  <c:v>1.1152675618712</c:v>
                </c:pt>
                <c:pt idx="11163" formatCode="General">
                  <c:v>1.1153674783343</c:v>
                </c:pt>
                <c:pt idx="11164" formatCode="General">
                  <c:v>1.1154673947975</c:v>
                </c:pt>
                <c:pt idx="11165" formatCode="General">
                  <c:v>1.1155673112607</c:v>
                </c:pt>
                <c:pt idx="11166" formatCode="General">
                  <c:v>1.1156672277238</c:v>
                </c:pt>
                <c:pt idx="11167" formatCode="General">
                  <c:v>1.115767144187</c:v>
                </c:pt>
                <c:pt idx="11168" formatCode="General">
                  <c:v>1.1158670606502</c:v>
                </c:pt>
                <c:pt idx="11169" formatCode="General">
                  <c:v>1.1159669771133</c:v>
                </c:pt>
                <c:pt idx="11170" formatCode="General">
                  <c:v>1.1160668935765</c:v>
                </c:pt>
                <c:pt idx="11171" formatCode="General">
                  <c:v>1.1161668100397</c:v>
                </c:pt>
                <c:pt idx="11172" formatCode="General">
                  <c:v>1.1162667265028</c:v>
                </c:pt>
                <c:pt idx="11173" formatCode="General">
                  <c:v>1.116366642966</c:v>
                </c:pt>
                <c:pt idx="11174" formatCode="General">
                  <c:v>1.1164665594292</c:v>
                </c:pt>
                <c:pt idx="11175" formatCode="General">
                  <c:v>1.1165664758923</c:v>
                </c:pt>
                <c:pt idx="11176" formatCode="General">
                  <c:v>1.1166663923555</c:v>
                </c:pt>
                <c:pt idx="11177" formatCode="General">
                  <c:v>1.1167663088187</c:v>
                </c:pt>
                <c:pt idx="11178" formatCode="General">
                  <c:v>1.1168662252818</c:v>
                </c:pt>
                <c:pt idx="11179" formatCode="General">
                  <c:v>1.116966141745</c:v>
                </c:pt>
                <c:pt idx="11180" formatCode="General">
                  <c:v>1.1170660582082</c:v>
                </c:pt>
                <c:pt idx="11181" formatCode="General">
                  <c:v>1.1171659746713</c:v>
                </c:pt>
                <c:pt idx="11182" formatCode="General">
                  <c:v>1.1172658911345</c:v>
                </c:pt>
                <c:pt idx="11183" formatCode="General">
                  <c:v>1.1173658075977</c:v>
                </c:pt>
                <c:pt idx="11184" formatCode="General">
                  <c:v>1.1174657240609</c:v>
                </c:pt>
                <c:pt idx="11185" formatCode="General">
                  <c:v>1.117565640524</c:v>
                </c:pt>
                <c:pt idx="11186" formatCode="General">
                  <c:v>1.1176655569872</c:v>
                </c:pt>
                <c:pt idx="11187" formatCode="General">
                  <c:v>1.1177654734504</c:v>
                </c:pt>
                <c:pt idx="11188" formatCode="General">
                  <c:v>1.1178653899135</c:v>
                </c:pt>
                <c:pt idx="11189" formatCode="General">
                  <c:v>1.1179653063767</c:v>
                </c:pt>
                <c:pt idx="11190" formatCode="General">
                  <c:v>1.1180652228399</c:v>
                </c:pt>
                <c:pt idx="11191" formatCode="General">
                  <c:v>1.118165139303</c:v>
                </c:pt>
                <c:pt idx="11192" formatCode="General">
                  <c:v>1.1182650557662</c:v>
                </c:pt>
                <c:pt idx="11193" formatCode="General">
                  <c:v>1.1183649722294</c:v>
                </c:pt>
                <c:pt idx="11194" formatCode="General">
                  <c:v>1.1184648886925</c:v>
                </c:pt>
                <c:pt idx="11195" formatCode="General">
                  <c:v>1.1185648051557</c:v>
                </c:pt>
                <c:pt idx="11196" formatCode="General">
                  <c:v>1.1186647216189</c:v>
                </c:pt>
                <c:pt idx="11197" formatCode="General">
                  <c:v>1.118764638082</c:v>
                </c:pt>
                <c:pt idx="11198" formatCode="General">
                  <c:v>1.1188645545452</c:v>
                </c:pt>
                <c:pt idx="11199" formatCode="General">
                  <c:v>1.1189644710084</c:v>
                </c:pt>
                <c:pt idx="11200" formatCode="General">
                  <c:v>1.1190643874715</c:v>
                </c:pt>
                <c:pt idx="11201" formatCode="General">
                  <c:v>1.1191643039347</c:v>
                </c:pt>
                <c:pt idx="11202" formatCode="General">
                  <c:v>1.1192642203979</c:v>
                </c:pt>
                <c:pt idx="11203" formatCode="General">
                  <c:v>1.119364136861</c:v>
                </c:pt>
                <c:pt idx="11204" formatCode="General">
                  <c:v>1.1194640533242</c:v>
                </c:pt>
                <c:pt idx="11205" formatCode="General">
                  <c:v>1.1195639697874</c:v>
                </c:pt>
                <c:pt idx="11206" formatCode="General">
                  <c:v>1.1196638862505</c:v>
                </c:pt>
                <c:pt idx="11207" formatCode="General">
                  <c:v>1.1197638027137</c:v>
                </c:pt>
                <c:pt idx="11208" formatCode="General">
                  <c:v>1.1198637191769</c:v>
                </c:pt>
                <c:pt idx="11209" formatCode="General">
                  <c:v>1.11996363564</c:v>
                </c:pt>
                <c:pt idx="11210" formatCode="General">
                  <c:v>1.1200635521032</c:v>
                </c:pt>
                <c:pt idx="11211" formatCode="General">
                  <c:v>1.1201634685664</c:v>
                </c:pt>
                <c:pt idx="11212" formatCode="General">
                  <c:v>1.1202633850295</c:v>
                </c:pt>
                <c:pt idx="11213" formatCode="General">
                  <c:v>1.1203633014927</c:v>
                </c:pt>
                <c:pt idx="11214" formatCode="General">
                  <c:v>1.1204632179559</c:v>
                </c:pt>
                <c:pt idx="11215" formatCode="General">
                  <c:v>1.120563134419</c:v>
                </c:pt>
                <c:pt idx="11216" formatCode="General">
                  <c:v>1.1206630508822</c:v>
                </c:pt>
                <c:pt idx="11217" formatCode="General">
                  <c:v>1.1207629673454</c:v>
                </c:pt>
                <c:pt idx="11218" formatCode="General">
                  <c:v>1.1208628838085</c:v>
                </c:pt>
                <c:pt idx="11219" formatCode="General">
                  <c:v>1.1209628002717</c:v>
                </c:pt>
                <c:pt idx="11220" formatCode="General">
                  <c:v>1.1210627167349</c:v>
                </c:pt>
                <c:pt idx="11221" formatCode="General">
                  <c:v>1.121162633198</c:v>
                </c:pt>
                <c:pt idx="11222" formatCode="General">
                  <c:v>1.1212625496612</c:v>
                </c:pt>
                <c:pt idx="11223" formatCode="General">
                  <c:v>1.1213624661244</c:v>
                </c:pt>
                <c:pt idx="11224" formatCode="General">
                  <c:v>1.1214623825875</c:v>
                </c:pt>
                <c:pt idx="11225" formatCode="General">
                  <c:v>1.1215622990507</c:v>
                </c:pt>
                <c:pt idx="11226" formatCode="General">
                  <c:v>1.1216622155139</c:v>
                </c:pt>
                <c:pt idx="11227" formatCode="General">
                  <c:v>1.121762131977</c:v>
                </c:pt>
                <c:pt idx="11228" formatCode="General">
                  <c:v>1.1218620484402</c:v>
                </c:pt>
                <c:pt idx="11229" formatCode="General">
                  <c:v>1.1219619649034</c:v>
                </c:pt>
                <c:pt idx="11230" formatCode="General">
                  <c:v>1.1220618813665</c:v>
                </c:pt>
                <c:pt idx="11231" formatCode="General">
                  <c:v>1.1221617978297</c:v>
                </c:pt>
                <c:pt idx="11232" formatCode="General">
                  <c:v>1.1222617142929</c:v>
                </c:pt>
                <c:pt idx="11233" formatCode="General">
                  <c:v>1.122361630756</c:v>
                </c:pt>
                <c:pt idx="11234" formatCode="General">
                  <c:v>1.1224615472192</c:v>
                </c:pt>
                <c:pt idx="11235" formatCode="General">
                  <c:v>1.1225614636824</c:v>
                </c:pt>
                <c:pt idx="11236" formatCode="General">
                  <c:v>1.1226613801455</c:v>
                </c:pt>
                <c:pt idx="11237" formatCode="General">
                  <c:v>1.1227612966087</c:v>
                </c:pt>
                <c:pt idx="11238" formatCode="General">
                  <c:v>1.1228612130719</c:v>
                </c:pt>
                <c:pt idx="11239" formatCode="General">
                  <c:v>1.122961129535</c:v>
                </c:pt>
                <c:pt idx="11240" formatCode="General">
                  <c:v>1.1230610459982</c:v>
                </c:pt>
                <c:pt idx="11241" formatCode="General">
                  <c:v>1.1231609624614</c:v>
                </c:pt>
                <c:pt idx="11242" formatCode="General">
                  <c:v>1.1232608789245</c:v>
                </c:pt>
                <c:pt idx="11243" formatCode="General">
                  <c:v>1.1233607953877</c:v>
                </c:pt>
                <c:pt idx="11244" formatCode="General">
                  <c:v>1.1234607118509</c:v>
                </c:pt>
                <c:pt idx="11245" formatCode="General">
                  <c:v>1.123560628314</c:v>
                </c:pt>
                <c:pt idx="11246" formatCode="General">
                  <c:v>1.1236605447772</c:v>
                </c:pt>
                <c:pt idx="11247" formatCode="General">
                  <c:v>1.1237604612404</c:v>
                </c:pt>
                <c:pt idx="11248" formatCode="General">
                  <c:v>1.1238603777035</c:v>
                </c:pt>
                <c:pt idx="11249" formatCode="General">
                  <c:v>1.1239602941667</c:v>
                </c:pt>
                <c:pt idx="11250" formatCode="General">
                  <c:v>1.1240602106299</c:v>
                </c:pt>
                <c:pt idx="11251" formatCode="General">
                  <c:v>1.124160127093</c:v>
                </c:pt>
                <c:pt idx="11252" formatCode="General">
                  <c:v>1.1242600435562</c:v>
                </c:pt>
                <c:pt idx="11253" formatCode="General">
                  <c:v>1.1243599600194</c:v>
                </c:pt>
                <c:pt idx="11254" formatCode="General">
                  <c:v>1.1244598764825</c:v>
                </c:pt>
                <c:pt idx="11255" formatCode="General">
                  <c:v>1.1245597929457</c:v>
                </c:pt>
                <c:pt idx="11256" formatCode="General">
                  <c:v>1.1246597094089</c:v>
                </c:pt>
                <c:pt idx="11257" formatCode="General">
                  <c:v>1.124759625872</c:v>
                </c:pt>
                <c:pt idx="11258" formatCode="General">
                  <c:v>1.1248595423352</c:v>
                </c:pt>
                <c:pt idx="11259" formatCode="General">
                  <c:v>1.1249594587984</c:v>
                </c:pt>
                <c:pt idx="11260" formatCode="General">
                  <c:v>1.1250593752616</c:v>
                </c:pt>
                <c:pt idx="11261" formatCode="General">
                  <c:v>1.1251592917247</c:v>
                </c:pt>
                <c:pt idx="11262" formatCode="General">
                  <c:v>1.1252592081879</c:v>
                </c:pt>
                <c:pt idx="11263" formatCode="General">
                  <c:v>1.1253591246511</c:v>
                </c:pt>
                <c:pt idx="11264" formatCode="General">
                  <c:v>1.1254590411142</c:v>
                </c:pt>
                <c:pt idx="11265" formatCode="General">
                  <c:v>1.1255589575774</c:v>
                </c:pt>
                <c:pt idx="11266" formatCode="General">
                  <c:v>1.1256588740406</c:v>
                </c:pt>
                <c:pt idx="11267" formatCode="General">
                  <c:v>1.1257587905037</c:v>
                </c:pt>
                <c:pt idx="11268" formatCode="General">
                  <c:v>1.1258587069669</c:v>
                </c:pt>
                <c:pt idx="11269" formatCode="General">
                  <c:v>1.1259586234301</c:v>
                </c:pt>
                <c:pt idx="11270" formatCode="General">
                  <c:v>1.1260585398932</c:v>
                </c:pt>
                <c:pt idx="11271" formatCode="General">
                  <c:v>1.1261584563564</c:v>
                </c:pt>
                <c:pt idx="11272" formatCode="General">
                  <c:v>1.1262583728196</c:v>
                </c:pt>
                <c:pt idx="11273" formatCode="General">
                  <c:v>1.1263582892827</c:v>
                </c:pt>
                <c:pt idx="11274" formatCode="General">
                  <c:v>1.1264582057459</c:v>
                </c:pt>
                <c:pt idx="11275" formatCode="General">
                  <c:v>1.1265581222091</c:v>
                </c:pt>
                <c:pt idx="11276" formatCode="General">
                  <c:v>1.1266580386722</c:v>
                </c:pt>
                <c:pt idx="11277" formatCode="General">
                  <c:v>1.1267579551354</c:v>
                </c:pt>
                <c:pt idx="11278" formatCode="General">
                  <c:v>1.1268578715986</c:v>
                </c:pt>
                <c:pt idx="11279" formatCode="General">
                  <c:v>1.1269577880617</c:v>
                </c:pt>
                <c:pt idx="11280" formatCode="General">
                  <c:v>1.1270577045249</c:v>
                </c:pt>
                <c:pt idx="11281" formatCode="General">
                  <c:v>1.1271576209881</c:v>
                </c:pt>
                <c:pt idx="11282" formatCode="General">
                  <c:v>1.1272575374512</c:v>
                </c:pt>
                <c:pt idx="11283" formatCode="General">
                  <c:v>1.1273574539144</c:v>
                </c:pt>
                <c:pt idx="11284" formatCode="General">
                  <c:v>1.1274573703776</c:v>
                </c:pt>
                <c:pt idx="11285" formatCode="General">
                  <c:v>1.1275572868407</c:v>
                </c:pt>
                <c:pt idx="11286" formatCode="General">
                  <c:v>1.1276572033039</c:v>
                </c:pt>
                <c:pt idx="11287" formatCode="General">
                  <c:v>1.1277571197671</c:v>
                </c:pt>
                <c:pt idx="11288" formatCode="General">
                  <c:v>1.1278570362302</c:v>
                </c:pt>
                <c:pt idx="11289" formatCode="General">
                  <c:v>1.1279569526934</c:v>
                </c:pt>
                <c:pt idx="11290" formatCode="General">
                  <c:v>1.1280568691566</c:v>
                </c:pt>
                <c:pt idx="11291" formatCode="General">
                  <c:v>1.1281567856197</c:v>
                </c:pt>
                <c:pt idx="11292" formatCode="General">
                  <c:v>1.1282567020829</c:v>
                </c:pt>
                <c:pt idx="11293" formatCode="General">
                  <c:v>1.1283566185461</c:v>
                </c:pt>
                <c:pt idx="11294" formatCode="General">
                  <c:v>1.1284565350092</c:v>
                </c:pt>
                <c:pt idx="11295" formatCode="General">
                  <c:v>1.1285564514724</c:v>
                </c:pt>
                <c:pt idx="11296" formatCode="General">
                  <c:v>1.1286563679356</c:v>
                </c:pt>
                <c:pt idx="11297" formatCode="General">
                  <c:v>1.1287562843987</c:v>
                </c:pt>
                <c:pt idx="11298" formatCode="General">
                  <c:v>1.1288562008619</c:v>
                </c:pt>
                <c:pt idx="11299" formatCode="General">
                  <c:v>1.1289561173251</c:v>
                </c:pt>
                <c:pt idx="11300" formatCode="General">
                  <c:v>1.1290560337882</c:v>
                </c:pt>
                <c:pt idx="11301" formatCode="General">
                  <c:v>1.1291559502514</c:v>
                </c:pt>
                <c:pt idx="11302" formatCode="General">
                  <c:v>1.1292558667146</c:v>
                </c:pt>
                <c:pt idx="11303" formatCode="General">
                  <c:v>1.1293557831777</c:v>
                </c:pt>
                <c:pt idx="11304" formatCode="General">
                  <c:v>1.1294556996409</c:v>
                </c:pt>
                <c:pt idx="11305" formatCode="General">
                  <c:v>1.1295556161041</c:v>
                </c:pt>
                <c:pt idx="11306" formatCode="General">
                  <c:v>1.1296555325672</c:v>
                </c:pt>
                <c:pt idx="11307" formatCode="General">
                  <c:v>1.1297554490304</c:v>
                </c:pt>
                <c:pt idx="11308" formatCode="General">
                  <c:v>1.1298553654936</c:v>
                </c:pt>
                <c:pt idx="11309" formatCode="General">
                  <c:v>1.1299552819567</c:v>
                </c:pt>
                <c:pt idx="11310" formatCode="General">
                  <c:v>1.1300551984199</c:v>
                </c:pt>
                <c:pt idx="11311" formatCode="General">
                  <c:v>1.1301551148831</c:v>
                </c:pt>
                <c:pt idx="11312" formatCode="General">
                  <c:v>1.1302550313462</c:v>
                </c:pt>
                <c:pt idx="11313" formatCode="General">
                  <c:v>1.1303549478094</c:v>
                </c:pt>
                <c:pt idx="11314" formatCode="General">
                  <c:v>1.1304548642726</c:v>
                </c:pt>
                <c:pt idx="11315" formatCode="General">
                  <c:v>1.1305547807357</c:v>
                </c:pt>
                <c:pt idx="11316" formatCode="General">
                  <c:v>1.1306546971989</c:v>
                </c:pt>
                <c:pt idx="11317" formatCode="General">
                  <c:v>1.1307546136621</c:v>
                </c:pt>
                <c:pt idx="11318" formatCode="General">
                  <c:v>1.1308545301252</c:v>
                </c:pt>
                <c:pt idx="11319" formatCode="General">
                  <c:v>1.1309544465884</c:v>
                </c:pt>
                <c:pt idx="11320" formatCode="General">
                  <c:v>1.1310543630516</c:v>
                </c:pt>
                <c:pt idx="11321" formatCode="General">
                  <c:v>1.1311542795147</c:v>
                </c:pt>
                <c:pt idx="11322" formatCode="General">
                  <c:v>1.1312541959779</c:v>
                </c:pt>
                <c:pt idx="11323" formatCode="General">
                  <c:v>1.1313541124411</c:v>
                </c:pt>
                <c:pt idx="11324" formatCode="General">
                  <c:v>1.1314540289042</c:v>
                </c:pt>
                <c:pt idx="11325" formatCode="General">
                  <c:v>1.1315539453674</c:v>
                </c:pt>
                <c:pt idx="11326" formatCode="General">
                  <c:v>1.1316538618306</c:v>
                </c:pt>
                <c:pt idx="11327" formatCode="General">
                  <c:v>1.1317537782937</c:v>
                </c:pt>
                <c:pt idx="11328" formatCode="General">
                  <c:v>1.1318536947569</c:v>
                </c:pt>
                <c:pt idx="11329" formatCode="General">
                  <c:v>1.1319536112201</c:v>
                </c:pt>
                <c:pt idx="11330" formatCode="General">
                  <c:v>1.1320535276832</c:v>
                </c:pt>
                <c:pt idx="11331" formatCode="General">
                  <c:v>1.1321534441464</c:v>
                </c:pt>
                <c:pt idx="11332" formatCode="General">
                  <c:v>1.1322533606096</c:v>
                </c:pt>
                <c:pt idx="11333" formatCode="General">
                  <c:v>1.1323532770727</c:v>
                </c:pt>
                <c:pt idx="11334" formatCode="General">
                  <c:v>1.1324531935359</c:v>
                </c:pt>
                <c:pt idx="11335" formatCode="General">
                  <c:v>1.1325531099991</c:v>
                </c:pt>
                <c:pt idx="11336" formatCode="General">
                  <c:v>1.1326530264623</c:v>
                </c:pt>
                <c:pt idx="11337" formatCode="General">
                  <c:v>1.1327529429254</c:v>
                </c:pt>
                <c:pt idx="11338" formatCode="General">
                  <c:v>1.1328528593886</c:v>
                </c:pt>
                <c:pt idx="11339" formatCode="General">
                  <c:v>1.1329527758518</c:v>
                </c:pt>
                <c:pt idx="11340" formatCode="General">
                  <c:v>1.1330526923149</c:v>
                </c:pt>
                <c:pt idx="11341" formatCode="General">
                  <c:v>1.1331526087781</c:v>
                </c:pt>
                <c:pt idx="11342" formatCode="General">
                  <c:v>1.1332525252413</c:v>
                </c:pt>
                <c:pt idx="11343" formatCode="General">
                  <c:v>1.1333524417044</c:v>
                </c:pt>
                <c:pt idx="11344" formatCode="General">
                  <c:v>1.1334523581676</c:v>
                </c:pt>
                <c:pt idx="11345" formatCode="General">
                  <c:v>1.1335522746308</c:v>
                </c:pt>
                <c:pt idx="11346" formatCode="General">
                  <c:v>1.1336521910939</c:v>
                </c:pt>
                <c:pt idx="11347" formatCode="General">
                  <c:v>1.1337521075571</c:v>
                </c:pt>
                <c:pt idx="11348" formatCode="General">
                  <c:v>1.1338520240203</c:v>
                </c:pt>
                <c:pt idx="11349" formatCode="General">
                  <c:v>1.1339519404834</c:v>
                </c:pt>
                <c:pt idx="11350" formatCode="General">
                  <c:v>1.1340518569466</c:v>
                </c:pt>
                <c:pt idx="11351" formatCode="General">
                  <c:v>1.1341517734098</c:v>
                </c:pt>
                <c:pt idx="11352" formatCode="General">
                  <c:v>1.1342516898729</c:v>
                </c:pt>
                <c:pt idx="11353" formatCode="General">
                  <c:v>1.1343516063361</c:v>
                </c:pt>
                <c:pt idx="11354" formatCode="General">
                  <c:v>1.1344515227993</c:v>
                </c:pt>
                <c:pt idx="11355" formatCode="General">
                  <c:v>1.1345514392624</c:v>
                </c:pt>
                <c:pt idx="11356" formatCode="General">
                  <c:v>1.1346513557256</c:v>
                </c:pt>
                <c:pt idx="11357" formatCode="General">
                  <c:v>1.1347512721888</c:v>
                </c:pt>
                <c:pt idx="11358" formatCode="General">
                  <c:v>1.1348511886519</c:v>
                </c:pt>
                <c:pt idx="11359" formatCode="General">
                  <c:v>1.1349511051151</c:v>
                </c:pt>
                <c:pt idx="11360" formatCode="General">
                  <c:v>1.1350510215783</c:v>
                </c:pt>
                <c:pt idx="11361" formatCode="General">
                  <c:v>1.1351509380414</c:v>
                </c:pt>
                <c:pt idx="11362" formatCode="General">
                  <c:v>1.1352508545046</c:v>
                </c:pt>
                <c:pt idx="11363" formatCode="General">
                  <c:v>1.1353507709678</c:v>
                </c:pt>
                <c:pt idx="11364" formatCode="General">
                  <c:v>1.1354506874309</c:v>
                </c:pt>
                <c:pt idx="11365" formatCode="General">
                  <c:v>1.1355506038941</c:v>
                </c:pt>
                <c:pt idx="11366" formatCode="General">
                  <c:v>1.1356505203573</c:v>
                </c:pt>
                <c:pt idx="11367" formatCode="General">
                  <c:v>1.1357504368204</c:v>
                </c:pt>
                <c:pt idx="11368" formatCode="General">
                  <c:v>1.1358503532836</c:v>
                </c:pt>
                <c:pt idx="11369" formatCode="General">
                  <c:v>1.1359502697468</c:v>
                </c:pt>
                <c:pt idx="11370" formatCode="General">
                  <c:v>1.1360501862099</c:v>
                </c:pt>
                <c:pt idx="11371" formatCode="General">
                  <c:v>1.1361501026731</c:v>
                </c:pt>
                <c:pt idx="11372" formatCode="General">
                  <c:v>1.1362500191363</c:v>
                </c:pt>
                <c:pt idx="11373" formatCode="General">
                  <c:v>1.1363499355994</c:v>
                </c:pt>
                <c:pt idx="11374" formatCode="General">
                  <c:v>1.1364498520626</c:v>
                </c:pt>
                <c:pt idx="11375" formatCode="General">
                  <c:v>1.1365497685258</c:v>
                </c:pt>
                <c:pt idx="11376" formatCode="General">
                  <c:v>1.1366496849889</c:v>
                </c:pt>
                <c:pt idx="11377" formatCode="General">
                  <c:v>1.1367496014521</c:v>
                </c:pt>
                <c:pt idx="11378" formatCode="General">
                  <c:v>1.1368495179153</c:v>
                </c:pt>
                <c:pt idx="11379" formatCode="General">
                  <c:v>1.1369494343784</c:v>
                </c:pt>
                <c:pt idx="11380" formatCode="General">
                  <c:v>1.1370493508416</c:v>
                </c:pt>
                <c:pt idx="11381" formatCode="General">
                  <c:v>1.1371492673048</c:v>
                </c:pt>
                <c:pt idx="11382" formatCode="General">
                  <c:v>1.1372491837679</c:v>
                </c:pt>
                <c:pt idx="11383" formatCode="General">
                  <c:v>1.1373491002311</c:v>
                </c:pt>
                <c:pt idx="11384" formatCode="General">
                  <c:v>1.1374490166943</c:v>
                </c:pt>
                <c:pt idx="11385" formatCode="General">
                  <c:v>1.1375489331574</c:v>
                </c:pt>
                <c:pt idx="11386" formatCode="General">
                  <c:v>1.1376488496206</c:v>
                </c:pt>
                <c:pt idx="11387" formatCode="General">
                  <c:v>1.1377487660838</c:v>
                </c:pt>
                <c:pt idx="11388" formatCode="General">
                  <c:v>1.1378486825469</c:v>
                </c:pt>
                <c:pt idx="11389" formatCode="General">
                  <c:v>1.1379485990101</c:v>
                </c:pt>
                <c:pt idx="11390" formatCode="General">
                  <c:v>1.1380485154733</c:v>
                </c:pt>
                <c:pt idx="11391" formatCode="General">
                  <c:v>1.1381484319364</c:v>
                </c:pt>
                <c:pt idx="11392" formatCode="General">
                  <c:v>1.1382483483996</c:v>
                </c:pt>
                <c:pt idx="11393" formatCode="General">
                  <c:v>1.1383482648628</c:v>
                </c:pt>
                <c:pt idx="11394" formatCode="General">
                  <c:v>1.1384481813259</c:v>
                </c:pt>
                <c:pt idx="11395" formatCode="General">
                  <c:v>1.1385480977891</c:v>
                </c:pt>
                <c:pt idx="11396" formatCode="General">
                  <c:v>1.1386480142523</c:v>
                </c:pt>
                <c:pt idx="11397" formatCode="General">
                  <c:v>1.1387479307154</c:v>
                </c:pt>
                <c:pt idx="11398" formatCode="General">
                  <c:v>1.1388478471786</c:v>
                </c:pt>
                <c:pt idx="11399" formatCode="General">
                  <c:v>1.1389477636418</c:v>
                </c:pt>
                <c:pt idx="11400" formatCode="General">
                  <c:v>1.1390476801049</c:v>
                </c:pt>
                <c:pt idx="11401" formatCode="General">
                  <c:v>1.1391475965681</c:v>
                </c:pt>
                <c:pt idx="11402" formatCode="General">
                  <c:v>1.1392475130313</c:v>
                </c:pt>
                <c:pt idx="11403" formatCode="General">
                  <c:v>1.1393474294944</c:v>
                </c:pt>
                <c:pt idx="11404" formatCode="General">
                  <c:v>1.1394473459576</c:v>
                </c:pt>
                <c:pt idx="11405" formatCode="General">
                  <c:v>1.1395472624208</c:v>
                </c:pt>
                <c:pt idx="11406" formatCode="General">
                  <c:v>1.1396471788839</c:v>
                </c:pt>
                <c:pt idx="11407" formatCode="General">
                  <c:v>1.1397470953471</c:v>
                </c:pt>
                <c:pt idx="11408" formatCode="General">
                  <c:v>1.1398470118103</c:v>
                </c:pt>
                <c:pt idx="11409" formatCode="General">
                  <c:v>1.1399469282734</c:v>
                </c:pt>
                <c:pt idx="11410" formatCode="General">
                  <c:v>1.1400468447366</c:v>
                </c:pt>
                <c:pt idx="11411" formatCode="General">
                  <c:v>1.1401467611998</c:v>
                </c:pt>
                <c:pt idx="11412" formatCode="General">
                  <c:v>1.140246677663</c:v>
                </c:pt>
                <c:pt idx="11413" formatCode="General">
                  <c:v>1.1403465941261</c:v>
                </c:pt>
                <c:pt idx="11414" formatCode="General">
                  <c:v>1.1404465105893</c:v>
                </c:pt>
                <c:pt idx="11415" formatCode="General">
                  <c:v>1.1405464270525</c:v>
                </c:pt>
                <c:pt idx="11416" formatCode="General">
                  <c:v>1.1406463435156</c:v>
                </c:pt>
                <c:pt idx="11417" formatCode="General">
                  <c:v>1.1407462599788</c:v>
                </c:pt>
                <c:pt idx="11418" formatCode="General">
                  <c:v>1.140846176442</c:v>
                </c:pt>
                <c:pt idx="11419" formatCode="General">
                  <c:v>1.1409460929051</c:v>
                </c:pt>
                <c:pt idx="11420" formatCode="General">
                  <c:v>1.1410460093683</c:v>
                </c:pt>
                <c:pt idx="11421" formatCode="General">
                  <c:v>1.1411459258315</c:v>
                </c:pt>
                <c:pt idx="11422" formatCode="General">
                  <c:v>1.1412458422946</c:v>
                </c:pt>
                <c:pt idx="11423" formatCode="General">
                  <c:v>1.1413457587578</c:v>
                </c:pt>
                <c:pt idx="11424" formatCode="General">
                  <c:v>1.141445675221</c:v>
                </c:pt>
                <c:pt idx="11425" formatCode="General">
                  <c:v>1.1415455916841</c:v>
                </c:pt>
                <c:pt idx="11426" formatCode="General">
                  <c:v>1.1416455081473</c:v>
                </c:pt>
                <c:pt idx="11427" formatCode="General">
                  <c:v>1.1417454246105</c:v>
                </c:pt>
                <c:pt idx="11428" formatCode="General">
                  <c:v>1.1418453410736</c:v>
                </c:pt>
                <c:pt idx="11429" formatCode="General">
                  <c:v>1.1419452575368</c:v>
                </c:pt>
                <c:pt idx="11430" formatCode="General">
                  <c:v>1.142045174</c:v>
                </c:pt>
                <c:pt idx="11431" formatCode="General">
                  <c:v>1.1421450904631</c:v>
                </c:pt>
                <c:pt idx="11432" formatCode="General">
                  <c:v>1.1422450069263</c:v>
                </c:pt>
                <c:pt idx="11433" formatCode="General">
                  <c:v>1.1423449233895</c:v>
                </c:pt>
                <c:pt idx="11434" formatCode="General">
                  <c:v>1.1424448398526</c:v>
                </c:pt>
                <c:pt idx="11435" formatCode="General">
                  <c:v>1.1425447563158</c:v>
                </c:pt>
                <c:pt idx="11436" formatCode="General">
                  <c:v>1.142644672779</c:v>
                </c:pt>
                <c:pt idx="11437" formatCode="General">
                  <c:v>1.1427445892421</c:v>
                </c:pt>
                <c:pt idx="11438" formatCode="General">
                  <c:v>1.1428445057053</c:v>
                </c:pt>
                <c:pt idx="11439" formatCode="General">
                  <c:v>1.1429444221685</c:v>
                </c:pt>
                <c:pt idx="11440" formatCode="General">
                  <c:v>1.1430443386316</c:v>
                </c:pt>
                <c:pt idx="11441" formatCode="General">
                  <c:v>1.1431442550948</c:v>
                </c:pt>
                <c:pt idx="11442" formatCode="General">
                  <c:v>1.143244171558</c:v>
                </c:pt>
                <c:pt idx="11443" formatCode="General">
                  <c:v>1.1433440880211</c:v>
                </c:pt>
                <c:pt idx="11444" formatCode="General">
                  <c:v>1.1434440044843</c:v>
                </c:pt>
                <c:pt idx="11445" formatCode="General">
                  <c:v>1.1435439209475</c:v>
                </c:pt>
                <c:pt idx="11446" formatCode="General">
                  <c:v>1.1436438374106</c:v>
                </c:pt>
                <c:pt idx="11447" formatCode="General">
                  <c:v>1.1437437538738</c:v>
                </c:pt>
                <c:pt idx="11448" formatCode="General">
                  <c:v>1.143843670337</c:v>
                </c:pt>
                <c:pt idx="11449" formatCode="General">
                  <c:v>1.1439435868001</c:v>
                </c:pt>
                <c:pt idx="11450" formatCode="General">
                  <c:v>1.1440435032633</c:v>
                </c:pt>
                <c:pt idx="11451" formatCode="General">
                  <c:v>1.1441434197265</c:v>
                </c:pt>
                <c:pt idx="11452" formatCode="General">
                  <c:v>1.1442433361896</c:v>
                </c:pt>
                <c:pt idx="11453" formatCode="General">
                  <c:v>1.1443432526528</c:v>
                </c:pt>
                <c:pt idx="11454" formatCode="General">
                  <c:v>1.144443169116</c:v>
                </c:pt>
                <c:pt idx="11455" formatCode="General">
                  <c:v>1.1445430855791</c:v>
                </c:pt>
                <c:pt idx="11456" formatCode="General">
                  <c:v>1.1446430020423</c:v>
                </c:pt>
                <c:pt idx="11457" formatCode="General">
                  <c:v>1.1447429185055</c:v>
                </c:pt>
                <c:pt idx="11458" formatCode="General">
                  <c:v>1.1448428349686</c:v>
                </c:pt>
                <c:pt idx="11459" formatCode="General">
                  <c:v>1.1449427514318</c:v>
                </c:pt>
                <c:pt idx="11460" formatCode="General">
                  <c:v>1.145042667895</c:v>
                </c:pt>
                <c:pt idx="11461" formatCode="General">
                  <c:v>1.1451425843581</c:v>
                </c:pt>
                <c:pt idx="11462" formatCode="General">
                  <c:v>1.1452425008213</c:v>
                </c:pt>
                <c:pt idx="11463" formatCode="General">
                  <c:v>1.1453424172845</c:v>
                </c:pt>
                <c:pt idx="11464" formatCode="General">
                  <c:v>1.1454423337476</c:v>
                </c:pt>
                <c:pt idx="11465" formatCode="General">
                  <c:v>1.1455422502108</c:v>
                </c:pt>
                <c:pt idx="11466" formatCode="General">
                  <c:v>1.145642166674</c:v>
                </c:pt>
                <c:pt idx="11467" formatCode="General">
                  <c:v>1.1457420831371</c:v>
                </c:pt>
                <c:pt idx="11468" formatCode="General">
                  <c:v>1.1458419996003</c:v>
                </c:pt>
                <c:pt idx="11469" formatCode="General">
                  <c:v>1.1459419160635</c:v>
                </c:pt>
                <c:pt idx="11470" formatCode="General">
                  <c:v>1.1460418325266</c:v>
                </c:pt>
                <c:pt idx="11471" formatCode="General">
                  <c:v>1.1461417489898</c:v>
                </c:pt>
                <c:pt idx="11472" formatCode="General">
                  <c:v>1.146241665453</c:v>
                </c:pt>
                <c:pt idx="11473" formatCode="General">
                  <c:v>1.1463415819161</c:v>
                </c:pt>
                <c:pt idx="11474" formatCode="General">
                  <c:v>1.1464414983793</c:v>
                </c:pt>
                <c:pt idx="11475" formatCode="General">
                  <c:v>1.1465414148425</c:v>
                </c:pt>
                <c:pt idx="11476" formatCode="General">
                  <c:v>1.1466413313056</c:v>
                </c:pt>
                <c:pt idx="11477" formatCode="General">
                  <c:v>1.1467412477688</c:v>
                </c:pt>
                <c:pt idx="11478" formatCode="General">
                  <c:v>1.146841164232</c:v>
                </c:pt>
                <c:pt idx="11479" formatCode="General">
                  <c:v>1.1469410806951</c:v>
                </c:pt>
                <c:pt idx="11480" formatCode="General">
                  <c:v>1.1470409971583</c:v>
                </c:pt>
                <c:pt idx="11481" formatCode="General">
                  <c:v>1.1471409136215</c:v>
                </c:pt>
                <c:pt idx="11482" formatCode="General">
                  <c:v>1.1472408300846</c:v>
                </c:pt>
                <c:pt idx="11483" formatCode="General">
                  <c:v>1.1473407465478</c:v>
                </c:pt>
                <c:pt idx="11484" formatCode="General">
                  <c:v>1.147440663011</c:v>
                </c:pt>
                <c:pt idx="11485" formatCode="General">
                  <c:v>1.1475405794741</c:v>
                </c:pt>
                <c:pt idx="11486" formatCode="General">
                  <c:v>1.1476404959373</c:v>
                </c:pt>
                <c:pt idx="11487" formatCode="General">
                  <c:v>1.1477404124005</c:v>
                </c:pt>
                <c:pt idx="11488" formatCode="General">
                  <c:v>1.1478403288636</c:v>
                </c:pt>
                <c:pt idx="11489" formatCode="General">
                  <c:v>1.1479402453268</c:v>
                </c:pt>
                <c:pt idx="11490" formatCode="General">
                  <c:v>1.14804016179</c:v>
                </c:pt>
                <c:pt idx="11491" formatCode="General">
                  <c:v>1.1481400782532</c:v>
                </c:pt>
                <c:pt idx="11492" formatCode="General">
                  <c:v>1.1482399947163</c:v>
                </c:pt>
                <c:pt idx="11493" formatCode="General">
                  <c:v>1.1483399111795</c:v>
                </c:pt>
                <c:pt idx="11494" formatCode="General">
                  <c:v>1.1484398276427</c:v>
                </c:pt>
                <c:pt idx="11495" formatCode="General">
                  <c:v>1.1485397441058</c:v>
                </c:pt>
                <c:pt idx="11496" formatCode="General">
                  <c:v>1.148639660569</c:v>
                </c:pt>
                <c:pt idx="11497" formatCode="General">
                  <c:v>1.1487395770322</c:v>
                </c:pt>
                <c:pt idx="11498" formatCode="General">
                  <c:v>1.1488394934953</c:v>
                </c:pt>
                <c:pt idx="11499" formatCode="General">
                  <c:v>1.1489394099585</c:v>
                </c:pt>
                <c:pt idx="11500" formatCode="General">
                  <c:v>1.1490393264217</c:v>
                </c:pt>
                <c:pt idx="11501" formatCode="General">
                  <c:v>1.1491392428848</c:v>
                </c:pt>
                <c:pt idx="11502" formatCode="General">
                  <c:v>1.149239159348</c:v>
                </c:pt>
                <c:pt idx="11503" formatCode="General">
                  <c:v>1.1493390758112</c:v>
                </c:pt>
                <c:pt idx="11504" formatCode="General">
                  <c:v>1.1494389922743</c:v>
                </c:pt>
                <c:pt idx="11505" formatCode="General">
                  <c:v>1.1495389087375</c:v>
                </c:pt>
                <c:pt idx="11506" formatCode="General">
                  <c:v>1.1496388252007</c:v>
                </c:pt>
                <c:pt idx="11507" formatCode="General">
                  <c:v>1.1497387416638</c:v>
                </c:pt>
                <c:pt idx="11508" formatCode="General">
                  <c:v>1.149838658127</c:v>
                </c:pt>
                <c:pt idx="11509" formatCode="General">
                  <c:v>1.1499385745902</c:v>
                </c:pt>
                <c:pt idx="11510" formatCode="General">
                  <c:v>1.1500384910533</c:v>
                </c:pt>
                <c:pt idx="11511" formatCode="General">
                  <c:v>1.1501384075165</c:v>
                </c:pt>
                <c:pt idx="11512" formatCode="General">
                  <c:v>1.1502383239797</c:v>
                </c:pt>
                <c:pt idx="11513" formatCode="General">
                  <c:v>1.1503382404428</c:v>
                </c:pt>
                <c:pt idx="11514" formatCode="General">
                  <c:v>1.150438156906</c:v>
                </c:pt>
                <c:pt idx="11515" formatCode="General">
                  <c:v>1.1505380733692</c:v>
                </c:pt>
                <c:pt idx="11516" formatCode="General">
                  <c:v>1.1506379898323</c:v>
                </c:pt>
                <c:pt idx="11517" formatCode="General">
                  <c:v>1.1507379062955</c:v>
                </c:pt>
                <c:pt idx="11518" formatCode="General">
                  <c:v>1.1508378227587</c:v>
                </c:pt>
                <c:pt idx="11519" formatCode="General">
                  <c:v>1.1509377392218</c:v>
                </c:pt>
                <c:pt idx="11520" formatCode="General">
                  <c:v>1.151037655685</c:v>
                </c:pt>
                <c:pt idx="11521" formatCode="General">
                  <c:v>1.1511375721482</c:v>
                </c:pt>
                <c:pt idx="11522" formatCode="General">
                  <c:v>1.1512374886113</c:v>
                </c:pt>
                <c:pt idx="11523" formatCode="General">
                  <c:v>1.1513374050745</c:v>
                </c:pt>
                <c:pt idx="11524" formatCode="General">
                  <c:v>1.1514373215377</c:v>
                </c:pt>
                <c:pt idx="11525" formatCode="General">
                  <c:v>1.1515372380008</c:v>
                </c:pt>
                <c:pt idx="11526" formatCode="General">
                  <c:v>1.151637154464</c:v>
                </c:pt>
                <c:pt idx="11527" formatCode="General">
                  <c:v>1.1517370709272</c:v>
                </c:pt>
                <c:pt idx="11528" formatCode="General">
                  <c:v>1.1518369873903</c:v>
                </c:pt>
                <c:pt idx="11529" formatCode="General">
                  <c:v>1.1519369038535</c:v>
                </c:pt>
                <c:pt idx="11530" formatCode="General">
                  <c:v>1.1520368203167</c:v>
                </c:pt>
                <c:pt idx="11531" formatCode="General">
                  <c:v>1.1521367367798</c:v>
                </c:pt>
                <c:pt idx="11532" formatCode="General">
                  <c:v>1.152236653243</c:v>
                </c:pt>
                <c:pt idx="11533" formatCode="General">
                  <c:v>1.1523365697062</c:v>
                </c:pt>
                <c:pt idx="11534" formatCode="General">
                  <c:v>1.1524364861693</c:v>
                </c:pt>
                <c:pt idx="11535" formatCode="General">
                  <c:v>1.1525364026325</c:v>
                </c:pt>
                <c:pt idx="11536" formatCode="General">
                  <c:v>1.1526363190957</c:v>
                </c:pt>
                <c:pt idx="11537" formatCode="General">
                  <c:v>1.1527362355588</c:v>
                </c:pt>
                <c:pt idx="11538" formatCode="General">
                  <c:v>1.152836152022</c:v>
                </c:pt>
                <c:pt idx="11539" formatCode="General">
                  <c:v>1.1529360684852</c:v>
                </c:pt>
                <c:pt idx="11540" formatCode="General">
                  <c:v>1.1530359849483</c:v>
                </c:pt>
                <c:pt idx="11541" formatCode="General">
                  <c:v>1.1531359014115</c:v>
                </c:pt>
                <c:pt idx="11542" formatCode="General">
                  <c:v>1.1532358178747</c:v>
                </c:pt>
                <c:pt idx="11543" formatCode="General">
                  <c:v>1.1533357343378</c:v>
                </c:pt>
                <c:pt idx="11544" formatCode="General">
                  <c:v>1.153435650801</c:v>
                </c:pt>
                <c:pt idx="11545" formatCode="General">
                  <c:v>1.1535355672642</c:v>
                </c:pt>
                <c:pt idx="11546" formatCode="General">
                  <c:v>1.1536354837273</c:v>
                </c:pt>
                <c:pt idx="11547" formatCode="General">
                  <c:v>1.1537354001905</c:v>
                </c:pt>
                <c:pt idx="11548" formatCode="General">
                  <c:v>1.1538353166537</c:v>
                </c:pt>
                <c:pt idx="11549" formatCode="General">
                  <c:v>1.1539352331168</c:v>
                </c:pt>
                <c:pt idx="11550" formatCode="General">
                  <c:v>1.15403514958</c:v>
                </c:pt>
                <c:pt idx="11551" formatCode="General">
                  <c:v>1.1541350660432</c:v>
                </c:pt>
                <c:pt idx="11552" formatCode="General">
                  <c:v>1.1542349825063</c:v>
                </c:pt>
                <c:pt idx="11553" formatCode="General">
                  <c:v>1.1543348989695</c:v>
                </c:pt>
                <c:pt idx="11554" formatCode="General">
                  <c:v>1.1544348154327</c:v>
                </c:pt>
                <c:pt idx="11555" formatCode="General">
                  <c:v>1.1545347318958</c:v>
                </c:pt>
                <c:pt idx="11556" formatCode="General">
                  <c:v>1.154634648359</c:v>
                </c:pt>
                <c:pt idx="11557" formatCode="General">
                  <c:v>1.1547345648222</c:v>
                </c:pt>
                <c:pt idx="11558" formatCode="General">
                  <c:v>1.1548344812853</c:v>
                </c:pt>
                <c:pt idx="11559" formatCode="General">
                  <c:v>1.1549343977485</c:v>
                </c:pt>
                <c:pt idx="11560" formatCode="General">
                  <c:v>1.1550343142117</c:v>
                </c:pt>
                <c:pt idx="11561" formatCode="General">
                  <c:v>1.1551342306748</c:v>
                </c:pt>
                <c:pt idx="11562" formatCode="General">
                  <c:v>1.155234147138</c:v>
                </c:pt>
                <c:pt idx="11563" formatCode="General">
                  <c:v>1.1553340636012</c:v>
                </c:pt>
                <c:pt idx="11564" formatCode="General">
                  <c:v>1.1554339800643</c:v>
                </c:pt>
                <c:pt idx="11565" formatCode="General">
                  <c:v>1.1555338965275</c:v>
                </c:pt>
                <c:pt idx="11566" formatCode="General">
                  <c:v>1.1556338129907</c:v>
                </c:pt>
                <c:pt idx="11567" formatCode="General">
                  <c:v>1.1557337294539</c:v>
                </c:pt>
                <c:pt idx="11568" formatCode="General">
                  <c:v>1.155833645917</c:v>
                </c:pt>
                <c:pt idx="11569" formatCode="General">
                  <c:v>1.1559335623802</c:v>
                </c:pt>
                <c:pt idx="11570" formatCode="General">
                  <c:v>1.1560334788434</c:v>
                </c:pt>
                <c:pt idx="11571" formatCode="General">
                  <c:v>1.1561333953065</c:v>
                </c:pt>
                <c:pt idx="11572" formatCode="General">
                  <c:v>1.1562333117697</c:v>
                </c:pt>
                <c:pt idx="11573" formatCode="General">
                  <c:v>1.1563332282329</c:v>
                </c:pt>
                <c:pt idx="11574" formatCode="General">
                  <c:v>1.156433144696</c:v>
                </c:pt>
                <c:pt idx="11575" formatCode="General">
                  <c:v>1.1565330611592</c:v>
                </c:pt>
                <c:pt idx="11576" formatCode="General">
                  <c:v>1.1566329776224</c:v>
                </c:pt>
                <c:pt idx="11577" formatCode="General">
                  <c:v>1.1567328940855</c:v>
                </c:pt>
                <c:pt idx="11578" formatCode="General">
                  <c:v>1.1568328105487</c:v>
                </c:pt>
                <c:pt idx="11579" formatCode="General">
                  <c:v>1.1569327270119</c:v>
                </c:pt>
                <c:pt idx="11580" formatCode="General">
                  <c:v>1.157032643475</c:v>
                </c:pt>
                <c:pt idx="11581" formatCode="General">
                  <c:v>1.1571325599382</c:v>
                </c:pt>
                <c:pt idx="11582" formatCode="General">
                  <c:v>1.1572324764014</c:v>
                </c:pt>
                <c:pt idx="11583" formatCode="General">
                  <c:v>1.1573323928645</c:v>
                </c:pt>
                <c:pt idx="11584" formatCode="General">
                  <c:v>1.1574323093277</c:v>
                </c:pt>
                <c:pt idx="11585" formatCode="General">
                  <c:v>1.1575322257909</c:v>
                </c:pt>
                <c:pt idx="11586" formatCode="General">
                  <c:v>1.157632142254</c:v>
                </c:pt>
                <c:pt idx="11587" formatCode="General">
                  <c:v>1.1577320587172</c:v>
                </c:pt>
                <c:pt idx="11588" formatCode="General">
                  <c:v>1.1578319751804</c:v>
                </c:pt>
                <c:pt idx="11589" formatCode="General">
                  <c:v>1.1579318916435</c:v>
                </c:pt>
                <c:pt idx="11590" formatCode="General">
                  <c:v>1.1580318081067</c:v>
                </c:pt>
                <c:pt idx="11591" formatCode="General">
                  <c:v>1.1581317245699</c:v>
                </c:pt>
                <c:pt idx="11592" formatCode="General">
                  <c:v>1.158231641033</c:v>
                </c:pt>
                <c:pt idx="11593" formatCode="General">
                  <c:v>1.1583315574962</c:v>
                </c:pt>
                <c:pt idx="11594" formatCode="General">
                  <c:v>1.1584314739594</c:v>
                </c:pt>
                <c:pt idx="11595" formatCode="General">
                  <c:v>1.1585313904225</c:v>
                </c:pt>
                <c:pt idx="11596" formatCode="General">
                  <c:v>1.1586313068857</c:v>
                </c:pt>
                <c:pt idx="11597" formatCode="General">
                  <c:v>1.1587312233489</c:v>
                </c:pt>
                <c:pt idx="11598" formatCode="General">
                  <c:v>1.158831139812</c:v>
                </c:pt>
                <c:pt idx="11599" formatCode="General">
                  <c:v>1.1589310562752</c:v>
                </c:pt>
                <c:pt idx="11600" formatCode="General">
                  <c:v>1.1590309727384</c:v>
                </c:pt>
                <c:pt idx="11601" formatCode="General">
                  <c:v>1.1591308892015</c:v>
                </c:pt>
                <c:pt idx="11602" formatCode="General">
                  <c:v>1.1592308056647</c:v>
                </c:pt>
                <c:pt idx="11603" formatCode="General">
                  <c:v>1.1593307221279</c:v>
                </c:pt>
                <c:pt idx="11604" formatCode="General">
                  <c:v>1.159430638591</c:v>
                </c:pt>
                <c:pt idx="11605" formatCode="General">
                  <c:v>1.1595305550542</c:v>
                </c:pt>
                <c:pt idx="11606" formatCode="General">
                  <c:v>1.1596304715174</c:v>
                </c:pt>
                <c:pt idx="11607" formatCode="General">
                  <c:v>1.1597303879805</c:v>
                </c:pt>
                <c:pt idx="11608" formatCode="General">
                  <c:v>1.1598303044437</c:v>
                </c:pt>
                <c:pt idx="11609" formatCode="General">
                  <c:v>1.1599302209069</c:v>
                </c:pt>
                <c:pt idx="11610" formatCode="General">
                  <c:v>1.16003013737</c:v>
                </c:pt>
                <c:pt idx="11611" formatCode="General">
                  <c:v>1.1601300538332</c:v>
                </c:pt>
                <c:pt idx="11612" formatCode="General">
                  <c:v>1.1602299702964</c:v>
                </c:pt>
                <c:pt idx="11613" formatCode="General">
                  <c:v>1.1603298867595</c:v>
                </c:pt>
                <c:pt idx="11614" formatCode="General">
                  <c:v>1.1604298032227</c:v>
                </c:pt>
                <c:pt idx="11615" formatCode="General">
                  <c:v>1.1605297196859</c:v>
                </c:pt>
                <c:pt idx="11616" formatCode="General">
                  <c:v>1.160629636149</c:v>
                </c:pt>
                <c:pt idx="11617" formatCode="General">
                  <c:v>1.1607295526122</c:v>
                </c:pt>
                <c:pt idx="11618" formatCode="General">
                  <c:v>1.1608294690754</c:v>
                </c:pt>
                <c:pt idx="11619" formatCode="General">
                  <c:v>1.1609293855385</c:v>
                </c:pt>
                <c:pt idx="11620" formatCode="General">
                  <c:v>1.1610293020017</c:v>
                </c:pt>
                <c:pt idx="11621" formatCode="General">
                  <c:v>1.1611292184649</c:v>
                </c:pt>
                <c:pt idx="11622" formatCode="General">
                  <c:v>1.161229134928</c:v>
                </c:pt>
                <c:pt idx="11623" formatCode="General">
                  <c:v>1.1613290513912</c:v>
                </c:pt>
                <c:pt idx="11624" formatCode="General">
                  <c:v>1.1614289678544</c:v>
                </c:pt>
                <c:pt idx="11625" formatCode="General">
                  <c:v>1.1615288843175</c:v>
                </c:pt>
                <c:pt idx="11626" formatCode="General">
                  <c:v>1.1616288007807</c:v>
                </c:pt>
                <c:pt idx="11627" formatCode="General">
                  <c:v>1.1617287172439</c:v>
                </c:pt>
                <c:pt idx="11628" formatCode="General">
                  <c:v>1.161828633707</c:v>
                </c:pt>
                <c:pt idx="11629" formatCode="General">
                  <c:v>1.1619285501702</c:v>
                </c:pt>
                <c:pt idx="11630" formatCode="General">
                  <c:v>1.1620284666334</c:v>
                </c:pt>
                <c:pt idx="11631" formatCode="General">
                  <c:v>1.1621283830965</c:v>
                </c:pt>
                <c:pt idx="11632" formatCode="General">
                  <c:v>1.1622282995597</c:v>
                </c:pt>
                <c:pt idx="11633" formatCode="General">
                  <c:v>1.1623282160229</c:v>
                </c:pt>
                <c:pt idx="11634" formatCode="General">
                  <c:v>1.162428132486</c:v>
                </c:pt>
                <c:pt idx="11635" formatCode="General">
                  <c:v>1.1625280489492</c:v>
                </c:pt>
                <c:pt idx="11636" formatCode="General">
                  <c:v>1.1626279654124</c:v>
                </c:pt>
                <c:pt idx="11637" formatCode="General">
                  <c:v>1.1627278818755</c:v>
                </c:pt>
                <c:pt idx="11638" formatCode="General">
                  <c:v>1.1628277983387</c:v>
                </c:pt>
                <c:pt idx="11639" formatCode="General">
                  <c:v>1.1629277148019</c:v>
                </c:pt>
                <c:pt idx="11640" formatCode="General">
                  <c:v>1.163027631265</c:v>
                </c:pt>
                <c:pt idx="11641" formatCode="General">
                  <c:v>1.1631275477282</c:v>
                </c:pt>
                <c:pt idx="11642" formatCode="General">
                  <c:v>1.1632274641914</c:v>
                </c:pt>
                <c:pt idx="11643" formatCode="General">
                  <c:v>1.1633273806546</c:v>
                </c:pt>
                <c:pt idx="11644" formatCode="General">
                  <c:v>1.1634272971177</c:v>
                </c:pt>
                <c:pt idx="11645" formatCode="General">
                  <c:v>1.1635272135809</c:v>
                </c:pt>
                <c:pt idx="11646" formatCode="General">
                  <c:v>1.1636271300441</c:v>
                </c:pt>
                <c:pt idx="11647" formatCode="General">
                  <c:v>1.1637270465072</c:v>
                </c:pt>
                <c:pt idx="11648" formatCode="General">
                  <c:v>1.1638269629704</c:v>
                </c:pt>
                <c:pt idx="11649" formatCode="General">
                  <c:v>1.1639268794336</c:v>
                </c:pt>
                <c:pt idx="11650" formatCode="General">
                  <c:v>1.1640267958967</c:v>
                </c:pt>
                <c:pt idx="11651" formatCode="General">
                  <c:v>1.1641267123599</c:v>
                </c:pt>
                <c:pt idx="11652" formatCode="General">
                  <c:v>1.1642266288231</c:v>
                </c:pt>
                <c:pt idx="11653" formatCode="General">
                  <c:v>1.1643265452862</c:v>
                </c:pt>
                <c:pt idx="11654" formatCode="General">
                  <c:v>1.1644264617494</c:v>
                </c:pt>
                <c:pt idx="11655" formatCode="General">
                  <c:v>1.1645263782126</c:v>
                </c:pt>
                <c:pt idx="11656" formatCode="General">
                  <c:v>1.1646262946757</c:v>
                </c:pt>
                <c:pt idx="11657" formatCode="General">
                  <c:v>1.1647262111389</c:v>
                </c:pt>
                <c:pt idx="11658" formatCode="General">
                  <c:v>1.1648261276021</c:v>
                </c:pt>
                <c:pt idx="11659" formatCode="General">
                  <c:v>1.1649260440652</c:v>
                </c:pt>
                <c:pt idx="11660" formatCode="General">
                  <c:v>1.1650259605284</c:v>
                </c:pt>
                <c:pt idx="11661" formatCode="General">
                  <c:v>1.1651258769916</c:v>
                </c:pt>
                <c:pt idx="11662" formatCode="General">
                  <c:v>1.1652257934547</c:v>
                </c:pt>
                <c:pt idx="11663" formatCode="General">
                  <c:v>1.1653257099179</c:v>
                </c:pt>
                <c:pt idx="11664" formatCode="General">
                  <c:v>1.1654256263811</c:v>
                </c:pt>
                <c:pt idx="11665" formatCode="General">
                  <c:v>1.1655255428442</c:v>
                </c:pt>
                <c:pt idx="11666" formatCode="General">
                  <c:v>1.1656254593074</c:v>
                </c:pt>
                <c:pt idx="11667" formatCode="General">
                  <c:v>1.1657253757706</c:v>
                </c:pt>
                <c:pt idx="11668" formatCode="General">
                  <c:v>1.1658252922337</c:v>
                </c:pt>
                <c:pt idx="11669" formatCode="General">
                  <c:v>1.1659252086969</c:v>
                </c:pt>
                <c:pt idx="11670" formatCode="General">
                  <c:v>1.1660251251601</c:v>
                </c:pt>
                <c:pt idx="11671" formatCode="General">
                  <c:v>1.1661250416232</c:v>
                </c:pt>
                <c:pt idx="11672" formatCode="General">
                  <c:v>1.1662249580864</c:v>
                </c:pt>
                <c:pt idx="11673" formatCode="General">
                  <c:v>1.1663248745496</c:v>
                </c:pt>
                <c:pt idx="11674" formatCode="General">
                  <c:v>1.1664247910127</c:v>
                </c:pt>
                <c:pt idx="11675" formatCode="General">
                  <c:v>1.1665247074759</c:v>
                </c:pt>
                <c:pt idx="11676" formatCode="General">
                  <c:v>1.1666246239391</c:v>
                </c:pt>
                <c:pt idx="11677" formatCode="General">
                  <c:v>1.1667245404022</c:v>
                </c:pt>
                <c:pt idx="11678" formatCode="General">
                  <c:v>1.1668244568654</c:v>
                </c:pt>
                <c:pt idx="11679" formatCode="General">
                  <c:v>1.1669243733286</c:v>
                </c:pt>
                <c:pt idx="11680" formatCode="General">
                  <c:v>1.1670242897917</c:v>
                </c:pt>
                <c:pt idx="11681" formatCode="General">
                  <c:v>1.1671242062549</c:v>
                </c:pt>
                <c:pt idx="11682" formatCode="General">
                  <c:v>1.1672241227181</c:v>
                </c:pt>
                <c:pt idx="11683" formatCode="General">
                  <c:v>1.1673240391812</c:v>
                </c:pt>
                <c:pt idx="11684" formatCode="General">
                  <c:v>1.1674239556444</c:v>
                </c:pt>
                <c:pt idx="11685" formatCode="General">
                  <c:v>1.1675238721076</c:v>
                </c:pt>
                <c:pt idx="11686" formatCode="General">
                  <c:v>1.1676237885707</c:v>
                </c:pt>
                <c:pt idx="11687" formatCode="General">
                  <c:v>1.1677237050339</c:v>
                </c:pt>
                <c:pt idx="11688" formatCode="General">
                  <c:v>1.1678236214971</c:v>
                </c:pt>
                <c:pt idx="11689" formatCode="General">
                  <c:v>1.1679235379602</c:v>
                </c:pt>
                <c:pt idx="11690" formatCode="General">
                  <c:v>1.1680234544234</c:v>
                </c:pt>
                <c:pt idx="11691" formatCode="General">
                  <c:v>1.1681233708866</c:v>
                </c:pt>
                <c:pt idx="11692" formatCode="General">
                  <c:v>1.1682232873497</c:v>
                </c:pt>
                <c:pt idx="11693" formatCode="General">
                  <c:v>1.1683232038129</c:v>
                </c:pt>
                <c:pt idx="11694" formatCode="General">
                  <c:v>1.1684231202761</c:v>
                </c:pt>
                <c:pt idx="11695" formatCode="General">
                  <c:v>1.1685230367392</c:v>
                </c:pt>
                <c:pt idx="11696" formatCode="General">
                  <c:v>1.1686229532024</c:v>
                </c:pt>
                <c:pt idx="11697" formatCode="General">
                  <c:v>1.1687228696656</c:v>
                </c:pt>
                <c:pt idx="11698" formatCode="General">
                  <c:v>1.1688227861287</c:v>
                </c:pt>
                <c:pt idx="11699" formatCode="General">
                  <c:v>1.1689227025919</c:v>
                </c:pt>
                <c:pt idx="11700" formatCode="General">
                  <c:v>1.1690226190551</c:v>
                </c:pt>
                <c:pt idx="11701" formatCode="General">
                  <c:v>1.1691225355182</c:v>
                </c:pt>
                <c:pt idx="11702" formatCode="General">
                  <c:v>1.1692224519814</c:v>
                </c:pt>
                <c:pt idx="11703" formatCode="General">
                  <c:v>1.1693223684446</c:v>
                </c:pt>
                <c:pt idx="11704" formatCode="General">
                  <c:v>1.1694222849077</c:v>
                </c:pt>
                <c:pt idx="11705" formatCode="General">
                  <c:v>1.1695222013709</c:v>
                </c:pt>
                <c:pt idx="11706" formatCode="General">
                  <c:v>1.1696221178341</c:v>
                </c:pt>
                <c:pt idx="11707" formatCode="General">
                  <c:v>1.1697220342972</c:v>
                </c:pt>
                <c:pt idx="11708" formatCode="General">
                  <c:v>1.1698219507604</c:v>
                </c:pt>
                <c:pt idx="11709" formatCode="General">
                  <c:v>1.1699218672236</c:v>
                </c:pt>
                <c:pt idx="11710" formatCode="General">
                  <c:v>1.1700217836867</c:v>
                </c:pt>
                <c:pt idx="11711" formatCode="General">
                  <c:v>1.1701217001499</c:v>
                </c:pt>
                <c:pt idx="11712" formatCode="General">
                  <c:v>1.1702216166131</c:v>
                </c:pt>
                <c:pt idx="11713" formatCode="General">
                  <c:v>1.1703215330762</c:v>
                </c:pt>
                <c:pt idx="11714" formatCode="General">
                  <c:v>1.1704214495394</c:v>
                </c:pt>
                <c:pt idx="11715" formatCode="General">
                  <c:v>1.1705213660026</c:v>
                </c:pt>
                <c:pt idx="11716" formatCode="General">
                  <c:v>1.1706212824657</c:v>
                </c:pt>
                <c:pt idx="11717" formatCode="General">
                  <c:v>1.1707211989289</c:v>
                </c:pt>
                <c:pt idx="11718" formatCode="General">
                  <c:v>1.1708211153921</c:v>
                </c:pt>
                <c:pt idx="11719" formatCode="General">
                  <c:v>1.1709210318552</c:v>
                </c:pt>
                <c:pt idx="11720" formatCode="General">
                  <c:v>1.1710209483184</c:v>
                </c:pt>
                <c:pt idx="11721" formatCode="General">
                  <c:v>1.1711208647816</c:v>
                </c:pt>
                <c:pt idx="11722" formatCode="General">
                  <c:v>1.1712207812448</c:v>
                </c:pt>
                <c:pt idx="11723" formatCode="General">
                  <c:v>1.1713206977079</c:v>
                </c:pt>
                <c:pt idx="11724" formatCode="General">
                  <c:v>1.1714206141711</c:v>
                </c:pt>
                <c:pt idx="11725" formatCode="General">
                  <c:v>1.1715205306343</c:v>
                </c:pt>
                <c:pt idx="11726" formatCode="General">
                  <c:v>1.1716204470974</c:v>
                </c:pt>
                <c:pt idx="11727" formatCode="General">
                  <c:v>1.1717203635606</c:v>
                </c:pt>
                <c:pt idx="11728" formatCode="General">
                  <c:v>1.1718202800238</c:v>
                </c:pt>
                <c:pt idx="11729" formatCode="General">
                  <c:v>1.1719201964869</c:v>
                </c:pt>
                <c:pt idx="11730" formatCode="General">
                  <c:v>1.1720201129501</c:v>
                </c:pt>
                <c:pt idx="11731" formatCode="General">
                  <c:v>1.1721200294133</c:v>
                </c:pt>
                <c:pt idx="11732" formatCode="General">
                  <c:v>1.1722199458764</c:v>
                </c:pt>
                <c:pt idx="11733" formatCode="General">
                  <c:v>1.1723198623396</c:v>
                </c:pt>
                <c:pt idx="11734" formatCode="General">
                  <c:v>1.1724197788028</c:v>
                </c:pt>
                <c:pt idx="11735" formatCode="General">
                  <c:v>1.1725196952659</c:v>
                </c:pt>
                <c:pt idx="11736" formatCode="General">
                  <c:v>1.1726196117291</c:v>
                </c:pt>
                <c:pt idx="11737" formatCode="General">
                  <c:v>1.1727195281923</c:v>
                </c:pt>
                <c:pt idx="11738" formatCode="General">
                  <c:v>1.1728194446554</c:v>
                </c:pt>
                <c:pt idx="11739" formatCode="General">
                  <c:v>1.1729193611186</c:v>
                </c:pt>
                <c:pt idx="11740" formatCode="General">
                  <c:v>1.1730192775818</c:v>
                </c:pt>
                <c:pt idx="11741" formatCode="General">
                  <c:v>1.1731191940449</c:v>
                </c:pt>
                <c:pt idx="11742" formatCode="General">
                  <c:v>1.1732191105081</c:v>
                </c:pt>
                <c:pt idx="11743" formatCode="General">
                  <c:v>1.1733190269713</c:v>
                </c:pt>
                <c:pt idx="11744" formatCode="General">
                  <c:v>1.1734189434344</c:v>
                </c:pt>
                <c:pt idx="11745" formatCode="General">
                  <c:v>1.1735188598976</c:v>
                </c:pt>
                <c:pt idx="11746" formatCode="General">
                  <c:v>1.1736187763608</c:v>
                </c:pt>
                <c:pt idx="11747" formatCode="General">
                  <c:v>1.1737186928239</c:v>
                </c:pt>
                <c:pt idx="11748" formatCode="General">
                  <c:v>1.1738186092871</c:v>
                </c:pt>
                <c:pt idx="11749" formatCode="General">
                  <c:v>1.1739185257503</c:v>
                </c:pt>
                <c:pt idx="11750" formatCode="General">
                  <c:v>1.1740184422134</c:v>
                </c:pt>
                <c:pt idx="11751" formatCode="General">
                  <c:v>1.1741183586766</c:v>
                </c:pt>
                <c:pt idx="11752" formatCode="General">
                  <c:v>1.1742182751398</c:v>
                </c:pt>
                <c:pt idx="11753" formatCode="General">
                  <c:v>1.1743181916029</c:v>
                </c:pt>
                <c:pt idx="11754" formatCode="General">
                  <c:v>1.1744181080661</c:v>
                </c:pt>
                <c:pt idx="11755" formatCode="General">
                  <c:v>1.1745180245293</c:v>
                </c:pt>
                <c:pt idx="11756" formatCode="General">
                  <c:v>1.1746179409924</c:v>
                </c:pt>
                <c:pt idx="11757" formatCode="General">
                  <c:v>1.1747178574556</c:v>
                </c:pt>
                <c:pt idx="11758" formatCode="General">
                  <c:v>1.1748177739188</c:v>
                </c:pt>
                <c:pt idx="11759" formatCode="General">
                  <c:v>1.1749176903819</c:v>
                </c:pt>
                <c:pt idx="11760" formatCode="General">
                  <c:v>1.1750176068451</c:v>
                </c:pt>
                <c:pt idx="11761" formatCode="General">
                  <c:v>1.1751175233083</c:v>
                </c:pt>
                <c:pt idx="11762" formatCode="General">
                  <c:v>1.1752174397714</c:v>
                </c:pt>
                <c:pt idx="11763" formatCode="General">
                  <c:v>1.1753173562346</c:v>
                </c:pt>
                <c:pt idx="11764" formatCode="General">
                  <c:v>1.1754172726978</c:v>
                </c:pt>
                <c:pt idx="11765" formatCode="General">
                  <c:v>1.1755171891609</c:v>
                </c:pt>
                <c:pt idx="11766" formatCode="General">
                  <c:v>1.1756171056241</c:v>
                </c:pt>
                <c:pt idx="11767" formatCode="General">
                  <c:v>1.1757170220873</c:v>
                </c:pt>
                <c:pt idx="11768" formatCode="General">
                  <c:v>1.1758169385504</c:v>
                </c:pt>
                <c:pt idx="11769" formatCode="General">
                  <c:v>1.1759168550136</c:v>
                </c:pt>
                <c:pt idx="11770" formatCode="General">
                  <c:v>1.1760167714768</c:v>
                </c:pt>
                <c:pt idx="11771" formatCode="General">
                  <c:v>1.1761166879399</c:v>
                </c:pt>
                <c:pt idx="11772" formatCode="General">
                  <c:v>1.1762166044031</c:v>
                </c:pt>
                <c:pt idx="11773" formatCode="General">
                  <c:v>1.1763165208663</c:v>
                </c:pt>
                <c:pt idx="11774" formatCode="General">
                  <c:v>1.1764164373294</c:v>
                </c:pt>
                <c:pt idx="11775" formatCode="General">
                  <c:v>1.1765163537926</c:v>
                </c:pt>
                <c:pt idx="11776" formatCode="General">
                  <c:v>1.1766162702558</c:v>
                </c:pt>
                <c:pt idx="11777" formatCode="General">
                  <c:v>1.1767161867189</c:v>
                </c:pt>
                <c:pt idx="11778" formatCode="General">
                  <c:v>1.1768161031821</c:v>
                </c:pt>
                <c:pt idx="11779" formatCode="General">
                  <c:v>1.1769160196453</c:v>
                </c:pt>
                <c:pt idx="11780" formatCode="General">
                  <c:v>1.1770159361084</c:v>
                </c:pt>
                <c:pt idx="11781" formatCode="General">
                  <c:v>1.1771158525716</c:v>
                </c:pt>
                <c:pt idx="11782" formatCode="General">
                  <c:v>1.1772157690348</c:v>
                </c:pt>
                <c:pt idx="11783" formatCode="General">
                  <c:v>1.1773156854979</c:v>
                </c:pt>
                <c:pt idx="11784" formatCode="General">
                  <c:v>1.1774156019611</c:v>
                </c:pt>
                <c:pt idx="11785" formatCode="General">
                  <c:v>1.1775155184243</c:v>
                </c:pt>
                <c:pt idx="11786" formatCode="General">
                  <c:v>1.1776154348874</c:v>
                </c:pt>
                <c:pt idx="11787" formatCode="General">
                  <c:v>1.1777153513506</c:v>
                </c:pt>
                <c:pt idx="11788" formatCode="General">
                  <c:v>1.1778152678138</c:v>
                </c:pt>
                <c:pt idx="11789" formatCode="General">
                  <c:v>1.1779151842769</c:v>
                </c:pt>
                <c:pt idx="11790" formatCode="General">
                  <c:v>1.1780151007401</c:v>
                </c:pt>
                <c:pt idx="11791" formatCode="General">
                  <c:v>1.1781150172033</c:v>
                </c:pt>
                <c:pt idx="11792" formatCode="General">
                  <c:v>1.1782149336664</c:v>
                </c:pt>
                <c:pt idx="11793" formatCode="General">
                  <c:v>1.1783148501296</c:v>
                </c:pt>
                <c:pt idx="11794" formatCode="General">
                  <c:v>1.1784147665928</c:v>
                </c:pt>
                <c:pt idx="11795" formatCode="General">
                  <c:v>1.1785146830559</c:v>
                </c:pt>
                <c:pt idx="11796" formatCode="General">
                  <c:v>1.1786145995191</c:v>
                </c:pt>
                <c:pt idx="11797" formatCode="General">
                  <c:v>1.1787145159823</c:v>
                </c:pt>
                <c:pt idx="11798" formatCode="General">
                  <c:v>1.1788144324455</c:v>
                </c:pt>
                <c:pt idx="11799" formatCode="General">
                  <c:v>1.1789143489086</c:v>
                </c:pt>
                <c:pt idx="11800" formatCode="General">
                  <c:v>1.1790142653718</c:v>
                </c:pt>
                <c:pt idx="11801" formatCode="General">
                  <c:v>1.179114181835</c:v>
                </c:pt>
                <c:pt idx="11802" formatCode="General">
                  <c:v>1.1792140982981</c:v>
                </c:pt>
                <c:pt idx="11803" formatCode="General">
                  <c:v>1.1793140147613</c:v>
                </c:pt>
                <c:pt idx="11804" formatCode="General">
                  <c:v>1.1794139312245</c:v>
                </c:pt>
                <c:pt idx="11805" formatCode="General">
                  <c:v>1.1795138476876</c:v>
                </c:pt>
                <c:pt idx="11806" formatCode="General">
                  <c:v>1.1796137641508</c:v>
                </c:pt>
                <c:pt idx="11807" formatCode="General">
                  <c:v>1.179713680614</c:v>
                </c:pt>
                <c:pt idx="11808" formatCode="General">
                  <c:v>1.1798135970771</c:v>
                </c:pt>
                <c:pt idx="11809" formatCode="General">
                  <c:v>1.1799135135403</c:v>
                </c:pt>
                <c:pt idx="11810" formatCode="General">
                  <c:v>1.1800134300035</c:v>
                </c:pt>
                <c:pt idx="11811" formatCode="General">
                  <c:v>1.1801133464666</c:v>
                </c:pt>
                <c:pt idx="11812" formatCode="General">
                  <c:v>1.1802132629298</c:v>
                </c:pt>
                <c:pt idx="11813" formatCode="General">
                  <c:v>1.180313179393</c:v>
                </c:pt>
                <c:pt idx="11814" formatCode="General">
                  <c:v>1.1804130958561</c:v>
                </c:pt>
                <c:pt idx="11815" formatCode="General">
                  <c:v>1.1805130123193</c:v>
                </c:pt>
                <c:pt idx="11816" formatCode="General">
                  <c:v>1.1806129287825</c:v>
                </c:pt>
                <c:pt idx="11817" formatCode="General">
                  <c:v>1.1807128452456</c:v>
                </c:pt>
                <c:pt idx="11818" formatCode="General">
                  <c:v>1.1808127617088</c:v>
                </c:pt>
                <c:pt idx="11819" formatCode="General">
                  <c:v>1.180912678172</c:v>
                </c:pt>
                <c:pt idx="11820" formatCode="General">
                  <c:v>1.1810125946351</c:v>
                </c:pt>
                <c:pt idx="11821" formatCode="General">
                  <c:v>1.1811125110983</c:v>
                </c:pt>
                <c:pt idx="11822" formatCode="General">
                  <c:v>1.1812124275615</c:v>
                </c:pt>
                <c:pt idx="11823" formatCode="General">
                  <c:v>1.1813123440246</c:v>
                </c:pt>
                <c:pt idx="11824" formatCode="General">
                  <c:v>1.1814122604878</c:v>
                </c:pt>
                <c:pt idx="11825" formatCode="General">
                  <c:v>1.181512176951</c:v>
                </c:pt>
                <c:pt idx="11826" formatCode="General">
                  <c:v>1.1816120934141</c:v>
                </c:pt>
                <c:pt idx="11827" formatCode="General">
                  <c:v>1.1817120098773</c:v>
                </c:pt>
                <c:pt idx="11828" formatCode="General">
                  <c:v>1.1818119263405</c:v>
                </c:pt>
                <c:pt idx="11829" formatCode="General">
                  <c:v>1.1819118428036</c:v>
                </c:pt>
                <c:pt idx="11830" formatCode="General">
                  <c:v>1.1820117592668</c:v>
                </c:pt>
                <c:pt idx="11831" formatCode="General">
                  <c:v>1.18211167573</c:v>
                </c:pt>
                <c:pt idx="11832" formatCode="General">
                  <c:v>1.1822115921931</c:v>
                </c:pt>
                <c:pt idx="11833" formatCode="General">
                  <c:v>1.1823115086563</c:v>
                </c:pt>
                <c:pt idx="11834" formatCode="General">
                  <c:v>1.1824114251195</c:v>
                </c:pt>
                <c:pt idx="11835" formatCode="General">
                  <c:v>1.1825113415826</c:v>
                </c:pt>
                <c:pt idx="11836" formatCode="General">
                  <c:v>1.1826112580458</c:v>
                </c:pt>
                <c:pt idx="11837" formatCode="General">
                  <c:v>1.182711174509</c:v>
                </c:pt>
                <c:pt idx="11838" formatCode="General">
                  <c:v>1.1828110909721</c:v>
                </c:pt>
                <c:pt idx="11839" formatCode="General">
                  <c:v>1.1829110074353</c:v>
                </c:pt>
                <c:pt idx="11840" formatCode="General">
                  <c:v>1.1830109238985</c:v>
                </c:pt>
                <c:pt idx="11841" formatCode="General">
                  <c:v>1.1831108403616</c:v>
                </c:pt>
                <c:pt idx="11842" formatCode="General">
                  <c:v>1.1832107568248</c:v>
                </c:pt>
                <c:pt idx="11843" formatCode="General">
                  <c:v>1.183310673288</c:v>
                </c:pt>
                <c:pt idx="11844" formatCode="General">
                  <c:v>1.1834105897511</c:v>
                </c:pt>
                <c:pt idx="11845" formatCode="General">
                  <c:v>1.1835105062143</c:v>
                </c:pt>
                <c:pt idx="11846" formatCode="General">
                  <c:v>1.1836104226775</c:v>
                </c:pt>
                <c:pt idx="11847" formatCode="General">
                  <c:v>1.1837103391406</c:v>
                </c:pt>
                <c:pt idx="11848" formatCode="General">
                  <c:v>1.1838102556038</c:v>
                </c:pt>
                <c:pt idx="11849" formatCode="General">
                  <c:v>1.183910172067</c:v>
                </c:pt>
                <c:pt idx="11850" formatCode="General">
                  <c:v>1.1840100885301</c:v>
                </c:pt>
                <c:pt idx="11851" formatCode="General">
                  <c:v>1.1841100049933</c:v>
                </c:pt>
                <c:pt idx="11852" formatCode="General">
                  <c:v>1.1842099214565</c:v>
                </c:pt>
                <c:pt idx="11853" formatCode="General">
                  <c:v>1.1843098379196</c:v>
                </c:pt>
                <c:pt idx="11854" formatCode="General">
                  <c:v>1.1844097543828</c:v>
                </c:pt>
                <c:pt idx="11855" formatCode="General">
                  <c:v>1.184509670846</c:v>
                </c:pt>
                <c:pt idx="11856" formatCode="General">
                  <c:v>1.1846095873091</c:v>
                </c:pt>
                <c:pt idx="11857" formatCode="General">
                  <c:v>1.1847095037723</c:v>
                </c:pt>
                <c:pt idx="11858" formatCode="General">
                  <c:v>1.1848094202355</c:v>
                </c:pt>
                <c:pt idx="11859" formatCode="General">
                  <c:v>1.1849093366986</c:v>
                </c:pt>
                <c:pt idx="11860" formatCode="General">
                  <c:v>1.1850092531618</c:v>
                </c:pt>
                <c:pt idx="11861" formatCode="General">
                  <c:v>1.185109169625</c:v>
                </c:pt>
                <c:pt idx="11862" formatCode="General">
                  <c:v>1.1852090860881</c:v>
                </c:pt>
                <c:pt idx="11863" formatCode="General">
                  <c:v>1.1853090025513</c:v>
                </c:pt>
                <c:pt idx="11864" formatCode="General">
                  <c:v>1.1854089190145</c:v>
                </c:pt>
                <c:pt idx="11865" formatCode="General">
                  <c:v>1.1855088354776</c:v>
                </c:pt>
                <c:pt idx="11866" formatCode="General">
                  <c:v>1.1856087519408</c:v>
                </c:pt>
                <c:pt idx="11867" formatCode="General">
                  <c:v>1.185708668404</c:v>
                </c:pt>
                <c:pt idx="11868" formatCode="General">
                  <c:v>1.1858085848671</c:v>
                </c:pt>
                <c:pt idx="11869" formatCode="General">
                  <c:v>1.1859085013303</c:v>
                </c:pt>
                <c:pt idx="11870" formatCode="General">
                  <c:v>1.1860084177935</c:v>
                </c:pt>
                <c:pt idx="11871" formatCode="General">
                  <c:v>1.1861083342566</c:v>
                </c:pt>
                <c:pt idx="11872" formatCode="General">
                  <c:v>1.1862082507198</c:v>
                </c:pt>
                <c:pt idx="11873" formatCode="General">
                  <c:v>1.186308167183</c:v>
                </c:pt>
                <c:pt idx="11874" formatCode="General">
                  <c:v>1.1864080836462</c:v>
                </c:pt>
                <c:pt idx="11875" formatCode="General">
                  <c:v>1.1865080001093</c:v>
                </c:pt>
                <c:pt idx="11876" formatCode="General">
                  <c:v>1.1866079165725</c:v>
                </c:pt>
                <c:pt idx="11877" formatCode="General">
                  <c:v>1.1867078330357</c:v>
                </c:pt>
                <c:pt idx="11878" formatCode="General">
                  <c:v>1.1868077494988</c:v>
                </c:pt>
                <c:pt idx="11879" formatCode="General">
                  <c:v>1.186907665962</c:v>
                </c:pt>
                <c:pt idx="11880" formatCode="General">
                  <c:v>1.1870075824252</c:v>
                </c:pt>
                <c:pt idx="11881" formatCode="General">
                  <c:v>1.1871074988883</c:v>
                </c:pt>
                <c:pt idx="11882" formatCode="General">
                  <c:v>1.1872074153515</c:v>
                </c:pt>
                <c:pt idx="11883" formatCode="General">
                  <c:v>1.1873073318147</c:v>
                </c:pt>
                <c:pt idx="11884" formatCode="General">
                  <c:v>1.1874072482778</c:v>
                </c:pt>
                <c:pt idx="11885" formatCode="General">
                  <c:v>1.187507164741</c:v>
                </c:pt>
                <c:pt idx="11886" formatCode="General">
                  <c:v>1.1876070812042</c:v>
                </c:pt>
                <c:pt idx="11887" formatCode="General">
                  <c:v>1.1877069976673</c:v>
                </c:pt>
                <c:pt idx="11888" formatCode="General">
                  <c:v>1.1878069141305</c:v>
                </c:pt>
                <c:pt idx="11889" formatCode="General">
                  <c:v>1.1879068305937</c:v>
                </c:pt>
                <c:pt idx="11890" formatCode="General">
                  <c:v>1.1880067470568</c:v>
                </c:pt>
                <c:pt idx="11891" formatCode="General">
                  <c:v>1.18810666352</c:v>
                </c:pt>
                <c:pt idx="11892" formatCode="General">
                  <c:v>1.1882065799832</c:v>
                </c:pt>
                <c:pt idx="11893" formatCode="General">
                  <c:v>1.1883064964463</c:v>
                </c:pt>
                <c:pt idx="11894" formatCode="General">
                  <c:v>1.1884064129095</c:v>
                </c:pt>
                <c:pt idx="11895" formatCode="General">
                  <c:v>1.1885063293727</c:v>
                </c:pt>
                <c:pt idx="11896" formatCode="General">
                  <c:v>1.1886062458358</c:v>
                </c:pt>
                <c:pt idx="11897" formatCode="General">
                  <c:v>1.188706162299</c:v>
                </c:pt>
                <c:pt idx="11898" formatCode="General">
                  <c:v>1.1888060787622</c:v>
                </c:pt>
                <c:pt idx="11899" formatCode="General">
                  <c:v>1.1889059952253</c:v>
                </c:pt>
                <c:pt idx="11900" formatCode="General">
                  <c:v>1.1890059116885</c:v>
                </c:pt>
                <c:pt idx="11901" formatCode="General">
                  <c:v>1.1891058281517</c:v>
                </c:pt>
                <c:pt idx="11902" formatCode="General">
                  <c:v>1.1892057446148</c:v>
                </c:pt>
                <c:pt idx="11903" formatCode="General">
                  <c:v>1.189305661078</c:v>
                </c:pt>
                <c:pt idx="11904" formatCode="General">
                  <c:v>1.1894055775412</c:v>
                </c:pt>
                <c:pt idx="11905" formatCode="General">
                  <c:v>1.1895054940043</c:v>
                </c:pt>
                <c:pt idx="11906" formatCode="General">
                  <c:v>1.1896054104675</c:v>
                </c:pt>
                <c:pt idx="11907" formatCode="General">
                  <c:v>1.1897053269307</c:v>
                </c:pt>
                <c:pt idx="11908" formatCode="General">
                  <c:v>1.1898052433938</c:v>
                </c:pt>
                <c:pt idx="11909" formatCode="General">
                  <c:v>1.189905159857</c:v>
                </c:pt>
                <c:pt idx="11910" formatCode="General">
                  <c:v>1.1900050763202</c:v>
                </c:pt>
                <c:pt idx="11911" formatCode="General">
                  <c:v>1.1901049927833</c:v>
                </c:pt>
                <c:pt idx="11912" formatCode="General">
                  <c:v>1.1902049092465</c:v>
                </c:pt>
                <c:pt idx="11913" formatCode="General">
                  <c:v>1.1903048257097</c:v>
                </c:pt>
                <c:pt idx="11914" formatCode="General">
                  <c:v>1.1904047421728</c:v>
                </c:pt>
                <c:pt idx="11915" formatCode="General">
                  <c:v>1.190504658636</c:v>
                </c:pt>
                <c:pt idx="11916" formatCode="General">
                  <c:v>1.1906045750992</c:v>
                </c:pt>
                <c:pt idx="11917" formatCode="General">
                  <c:v>1.1907044915623</c:v>
                </c:pt>
                <c:pt idx="11918" formatCode="General">
                  <c:v>1.1908044080255</c:v>
                </c:pt>
                <c:pt idx="11919" formatCode="General">
                  <c:v>1.1909043244887</c:v>
                </c:pt>
                <c:pt idx="11920" formatCode="General">
                  <c:v>1.1910042409518</c:v>
                </c:pt>
                <c:pt idx="11921" formatCode="General">
                  <c:v>1.191104157415</c:v>
                </c:pt>
                <c:pt idx="11922" formatCode="General">
                  <c:v>1.1912040738782</c:v>
                </c:pt>
                <c:pt idx="11923" formatCode="General">
                  <c:v>1.1913039903413</c:v>
                </c:pt>
                <c:pt idx="11924" formatCode="General">
                  <c:v>1.1914039068045</c:v>
                </c:pt>
                <c:pt idx="11925" formatCode="General">
                  <c:v>1.1915038232677</c:v>
                </c:pt>
                <c:pt idx="11926" formatCode="General">
                  <c:v>1.1916037397308</c:v>
                </c:pt>
                <c:pt idx="11927" formatCode="General">
                  <c:v>1.191703656194</c:v>
                </c:pt>
                <c:pt idx="11928" formatCode="General">
                  <c:v>1.1918035726572</c:v>
                </c:pt>
                <c:pt idx="11929" formatCode="General">
                  <c:v>1.1919034891203</c:v>
                </c:pt>
                <c:pt idx="11930" formatCode="General">
                  <c:v>1.1920034055835</c:v>
                </c:pt>
                <c:pt idx="11931" formatCode="General">
                  <c:v>1.1921033220467</c:v>
                </c:pt>
                <c:pt idx="11932" formatCode="General">
                  <c:v>1.1922032385098</c:v>
                </c:pt>
                <c:pt idx="11933" formatCode="General">
                  <c:v>1.192303154973</c:v>
                </c:pt>
                <c:pt idx="11934" formatCode="General">
                  <c:v>1.1924030714362</c:v>
                </c:pt>
                <c:pt idx="11935" formatCode="General">
                  <c:v>1.1925029878993</c:v>
                </c:pt>
                <c:pt idx="11936" formatCode="General">
                  <c:v>1.1926029043625</c:v>
                </c:pt>
                <c:pt idx="11937" formatCode="General">
                  <c:v>1.1927028208257</c:v>
                </c:pt>
                <c:pt idx="11938" formatCode="General">
                  <c:v>1.1928027372888</c:v>
                </c:pt>
                <c:pt idx="11939" formatCode="General">
                  <c:v>1.192902653752</c:v>
                </c:pt>
                <c:pt idx="11940" formatCode="General">
                  <c:v>1.1930025702152</c:v>
                </c:pt>
                <c:pt idx="11941" formatCode="General">
                  <c:v>1.1931024866783</c:v>
                </c:pt>
                <c:pt idx="11942" formatCode="General">
                  <c:v>1.1932024031415</c:v>
                </c:pt>
                <c:pt idx="11943" formatCode="General">
                  <c:v>1.1933023196047</c:v>
                </c:pt>
                <c:pt idx="11944" formatCode="General">
                  <c:v>1.1934022360678</c:v>
                </c:pt>
                <c:pt idx="11945" formatCode="General">
                  <c:v>1.193502152531</c:v>
                </c:pt>
                <c:pt idx="11946" formatCode="General">
                  <c:v>1.1936020689942</c:v>
                </c:pt>
                <c:pt idx="11947" formatCode="General">
                  <c:v>1.1937019854573</c:v>
                </c:pt>
                <c:pt idx="11948" formatCode="General">
                  <c:v>1.1938019019205</c:v>
                </c:pt>
                <c:pt idx="11949" formatCode="General">
                  <c:v>1.1939018183837</c:v>
                </c:pt>
                <c:pt idx="11950" formatCode="General">
                  <c:v>1.1940017348468</c:v>
                </c:pt>
                <c:pt idx="11951" formatCode="General">
                  <c:v>1.19410165131</c:v>
                </c:pt>
                <c:pt idx="11952" formatCode="General">
                  <c:v>1.1942015677732</c:v>
                </c:pt>
                <c:pt idx="11953" formatCode="General">
                  <c:v>1.1943014842364</c:v>
                </c:pt>
                <c:pt idx="11954" formatCode="General">
                  <c:v>1.1944014006995</c:v>
                </c:pt>
                <c:pt idx="11955" formatCode="General">
                  <c:v>1.1945013171627</c:v>
                </c:pt>
                <c:pt idx="11956" formatCode="General">
                  <c:v>1.1946012336259</c:v>
                </c:pt>
                <c:pt idx="11957" formatCode="General">
                  <c:v>1.194701150089</c:v>
                </c:pt>
                <c:pt idx="11958" formatCode="General">
                  <c:v>1.1948010665522</c:v>
                </c:pt>
                <c:pt idx="11959" formatCode="General">
                  <c:v>1.1949009830154</c:v>
                </c:pt>
                <c:pt idx="11960" formatCode="General">
                  <c:v>1.1950008994785</c:v>
                </c:pt>
                <c:pt idx="11961" formatCode="General">
                  <c:v>1.1951008159417</c:v>
                </c:pt>
                <c:pt idx="11962" formatCode="General">
                  <c:v>1.1952007324049</c:v>
                </c:pt>
                <c:pt idx="11963" formatCode="General">
                  <c:v>1.195300648868</c:v>
                </c:pt>
                <c:pt idx="11964" formatCode="General">
                  <c:v>1.1954005653312</c:v>
                </c:pt>
                <c:pt idx="11965" formatCode="General">
                  <c:v>1.1955004817944</c:v>
                </c:pt>
                <c:pt idx="11966" formatCode="General">
                  <c:v>1.1956003982575</c:v>
                </c:pt>
                <c:pt idx="11967" formatCode="General">
                  <c:v>1.1957003147207</c:v>
                </c:pt>
                <c:pt idx="11968" formatCode="General">
                  <c:v>1.1958002311839</c:v>
                </c:pt>
                <c:pt idx="11969" formatCode="General">
                  <c:v>1.195900147647</c:v>
                </c:pt>
                <c:pt idx="11970" formatCode="General">
                  <c:v>1.1960000641102</c:v>
                </c:pt>
                <c:pt idx="11971" formatCode="General">
                  <c:v>1.1960999805734</c:v>
                </c:pt>
                <c:pt idx="11972" formatCode="General">
                  <c:v>1.1961998970365</c:v>
                </c:pt>
                <c:pt idx="11973" formatCode="General">
                  <c:v>1.1962998134997</c:v>
                </c:pt>
                <c:pt idx="11974" formatCode="General">
                  <c:v>1.1963997299629</c:v>
                </c:pt>
                <c:pt idx="11975" formatCode="General">
                  <c:v>1.196499646426</c:v>
                </c:pt>
                <c:pt idx="11976" formatCode="General">
                  <c:v>1.1965995628892</c:v>
                </c:pt>
                <c:pt idx="11977" formatCode="General">
                  <c:v>1.1966994793524</c:v>
                </c:pt>
                <c:pt idx="11978" formatCode="General">
                  <c:v>1.1967993958155</c:v>
                </c:pt>
                <c:pt idx="11979" formatCode="General">
                  <c:v>1.1968993122787</c:v>
                </c:pt>
                <c:pt idx="11980" formatCode="General">
                  <c:v>1.1969992287419</c:v>
                </c:pt>
                <c:pt idx="11981" formatCode="General">
                  <c:v>1.197099145205</c:v>
                </c:pt>
                <c:pt idx="11982" formatCode="General">
                  <c:v>1.1971990616682</c:v>
                </c:pt>
                <c:pt idx="11983" formatCode="General">
                  <c:v>1.1972989781314</c:v>
                </c:pt>
                <c:pt idx="11984" formatCode="General">
                  <c:v>1.1973988945945</c:v>
                </c:pt>
                <c:pt idx="11985" formatCode="General">
                  <c:v>1.1974988110577</c:v>
                </c:pt>
                <c:pt idx="11986" formatCode="General">
                  <c:v>1.1975987275209</c:v>
                </c:pt>
                <c:pt idx="11987" formatCode="General">
                  <c:v>1.197698643984</c:v>
                </c:pt>
                <c:pt idx="11988" formatCode="General">
                  <c:v>1.1977985604472</c:v>
                </c:pt>
                <c:pt idx="11989" formatCode="General">
                  <c:v>1.1978984769104</c:v>
                </c:pt>
                <c:pt idx="11990" formatCode="General">
                  <c:v>1.1979983933735</c:v>
                </c:pt>
                <c:pt idx="11991" formatCode="General">
                  <c:v>1.1980983098367</c:v>
                </c:pt>
                <c:pt idx="11992" formatCode="General">
                  <c:v>1.1981982262999</c:v>
                </c:pt>
                <c:pt idx="11993" formatCode="General">
                  <c:v>1.198298142763</c:v>
                </c:pt>
                <c:pt idx="11994" formatCode="General">
                  <c:v>1.1983980592262</c:v>
                </c:pt>
                <c:pt idx="11995" formatCode="General">
                  <c:v>1.1984979756894</c:v>
                </c:pt>
                <c:pt idx="11996" formatCode="General">
                  <c:v>1.1985978921525</c:v>
                </c:pt>
                <c:pt idx="11997" formatCode="General">
                  <c:v>1.1986978086157</c:v>
                </c:pt>
                <c:pt idx="11998" formatCode="General">
                  <c:v>1.1987977250789</c:v>
                </c:pt>
                <c:pt idx="11999" formatCode="General">
                  <c:v>1.198897641542</c:v>
                </c:pt>
                <c:pt idx="12000" formatCode="General">
                  <c:v>1.1989975580052</c:v>
                </c:pt>
                <c:pt idx="12001" formatCode="General">
                  <c:v>1.1990974744684</c:v>
                </c:pt>
                <c:pt idx="12002" formatCode="General">
                  <c:v>1.1991973909315</c:v>
                </c:pt>
                <c:pt idx="12003" formatCode="General">
                  <c:v>1.1992973073947</c:v>
                </c:pt>
                <c:pt idx="12004" formatCode="General">
                  <c:v>1.1993972238579</c:v>
                </c:pt>
                <c:pt idx="12005" formatCode="General">
                  <c:v>1.199497140321</c:v>
                </c:pt>
                <c:pt idx="12006" formatCode="General">
                  <c:v>1.1995970567842</c:v>
                </c:pt>
                <c:pt idx="12007" formatCode="General">
                  <c:v>1.1996969732474</c:v>
                </c:pt>
                <c:pt idx="12008" formatCode="General">
                  <c:v>1.1997968897105</c:v>
                </c:pt>
                <c:pt idx="12009" formatCode="General">
                  <c:v>1.1998968061737</c:v>
                </c:pt>
                <c:pt idx="12010" formatCode="General">
                  <c:v>1.1999967226369</c:v>
                </c:pt>
                <c:pt idx="12011" formatCode="General">
                  <c:v>1.2000966391</c:v>
                </c:pt>
                <c:pt idx="12012" formatCode="General">
                  <c:v>1.2001965555632</c:v>
                </c:pt>
                <c:pt idx="12013" formatCode="General">
                  <c:v>1.2002964720264</c:v>
                </c:pt>
                <c:pt idx="12014" formatCode="General">
                  <c:v>1.200396388489499</c:v>
                </c:pt>
                <c:pt idx="12015" formatCode="General">
                  <c:v>1.2004963049527</c:v>
                </c:pt>
                <c:pt idx="12016" formatCode="General">
                  <c:v>1.2005962214159</c:v>
                </c:pt>
                <c:pt idx="12017" formatCode="General">
                  <c:v>1.200696137879</c:v>
                </c:pt>
                <c:pt idx="12018" formatCode="General">
                  <c:v>1.2007960543422</c:v>
                </c:pt>
                <c:pt idx="12019" formatCode="General">
                  <c:v>1.2008959708054</c:v>
                </c:pt>
                <c:pt idx="12020" formatCode="General">
                  <c:v>1.2009958872685</c:v>
                </c:pt>
                <c:pt idx="12021" formatCode="General">
                  <c:v>1.2010958037317</c:v>
                </c:pt>
                <c:pt idx="12022" formatCode="General">
                  <c:v>1.2011957201949</c:v>
                </c:pt>
                <c:pt idx="12023" formatCode="General">
                  <c:v>1.201295636658</c:v>
                </c:pt>
                <c:pt idx="12024" formatCode="General">
                  <c:v>1.2013955531212</c:v>
                </c:pt>
                <c:pt idx="12025" formatCode="General">
                  <c:v>1.2014954695844</c:v>
                </c:pt>
                <c:pt idx="12026" formatCode="General">
                  <c:v>1.201595386047499</c:v>
                </c:pt>
                <c:pt idx="12027" formatCode="General">
                  <c:v>1.2016953025107</c:v>
                </c:pt>
                <c:pt idx="12028" formatCode="General">
                  <c:v>1.2017952189739</c:v>
                </c:pt>
                <c:pt idx="12029" formatCode="General">
                  <c:v>1.2018951354371</c:v>
                </c:pt>
                <c:pt idx="12030" formatCode="General">
                  <c:v>1.2019950519002</c:v>
                </c:pt>
                <c:pt idx="12031" formatCode="General">
                  <c:v>1.2020949683634</c:v>
                </c:pt>
                <c:pt idx="12032" formatCode="General">
                  <c:v>1.2021948848266</c:v>
                </c:pt>
                <c:pt idx="12033" formatCode="General">
                  <c:v>1.2022948012897</c:v>
                </c:pt>
                <c:pt idx="12034" formatCode="General">
                  <c:v>1.2023947177529</c:v>
                </c:pt>
                <c:pt idx="12035" formatCode="General">
                  <c:v>1.2024946342161</c:v>
                </c:pt>
                <c:pt idx="12036" formatCode="General">
                  <c:v>1.2025945506792</c:v>
                </c:pt>
                <c:pt idx="12037" formatCode="General">
                  <c:v>1.2026944671424</c:v>
                </c:pt>
                <c:pt idx="12038" formatCode="General">
                  <c:v>1.2027943836056</c:v>
                </c:pt>
                <c:pt idx="12039" formatCode="General">
                  <c:v>1.2028943000687</c:v>
                </c:pt>
                <c:pt idx="12040" formatCode="General">
                  <c:v>1.2029942165319</c:v>
                </c:pt>
                <c:pt idx="12041" formatCode="General">
                  <c:v>1.2030941329951</c:v>
                </c:pt>
                <c:pt idx="12042" formatCode="General">
                  <c:v>1.2031940494582</c:v>
                </c:pt>
                <c:pt idx="12043" formatCode="General">
                  <c:v>1.2032939659214</c:v>
                </c:pt>
                <c:pt idx="12044" formatCode="General">
                  <c:v>1.2033938823846</c:v>
                </c:pt>
                <c:pt idx="12045" formatCode="General">
                  <c:v>1.203493798847699</c:v>
                </c:pt>
                <c:pt idx="12046" formatCode="General">
                  <c:v>1.2035937153109</c:v>
                </c:pt>
                <c:pt idx="12047" formatCode="General">
                  <c:v>1.2036936317741</c:v>
                </c:pt>
                <c:pt idx="12048" formatCode="General">
                  <c:v>1.2037935482372</c:v>
                </c:pt>
                <c:pt idx="12049" formatCode="General">
                  <c:v>1.2038934647004</c:v>
                </c:pt>
                <c:pt idx="12050" formatCode="General">
                  <c:v>1.2039933811636</c:v>
                </c:pt>
                <c:pt idx="12051" formatCode="General">
                  <c:v>1.2040932976267</c:v>
                </c:pt>
                <c:pt idx="12052" formatCode="General">
                  <c:v>1.2041932140899</c:v>
                </c:pt>
                <c:pt idx="12053" formatCode="General">
                  <c:v>1.2042931305531</c:v>
                </c:pt>
                <c:pt idx="12054" formatCode="General">
                  <c:v>1.2043930470162</c:v>
                </c:pt>
                <c:pt idx="12055" formatCode="General">
                  <c:v>1.2044929634794</c:v>
                </c:pt>
                <c:pt idx="12056" formatCode="General">
                  <c:v>1.2045928799426</c:v>
                </c:pt>
                <c:pt idx="12057" formatCode="General">
                  <c:v>1.2046927964057</c:v>
                </c:pt>
                <c:pt idx="12058" formatCode="General">
                  <c:v>1.2047927128689</c:v>
                </c:pt>
                <c:pt idx="12059" formatCode="General">
                  <c:v>1.2048926293321</c:v>
                </c:pt>
                <c:pt idx="12060" formatCode="General">
                  <c:v>1.2049925457952</c:v>
                </c:pt>
                <c:pt idx="12061" formatCode="General">
                  <c:v>1.2050924622584</c:v>
                </c:pt>
                <c:pt idx="12062" formatCode="General">
                  <c:v>1.2051923787216</c:v>
                </c:pt>
                <c:pt idx="12063" formatCode="General">
                  <c:v>1.2052922951847</c:v>
                </c:pt>
                <c:pt idx="12064" formatCode="General">
                  <c:v>1.2053922116479</c:v>
                </c:pt>
                <c:pt idx="12065" formatCode="General">
                  <c:v>1.2054921281111</c:v>
                </c:pt>
                <c:pt idx="12066" formatCode="General">
                  <c:v>1.2055920445742</c:v>
                </c:pt>
                <c:pt idx="12067" formatCode="General">
                  <c:v>1.2056919610374</c:v>
                </c:pt>
                <c:pt idx="12068" formatCode="General">
                  <c:v>1.2057918775006</c:v>
                </c:pt>
                <c:pt idx="12069" formatCode="General">
                  <c:v>1.205891793963699</c:v>
                </c:pt>
                <c:pt idx="12070" formatCode="General">
                  <c:v>1.2059917104269</c:v>
                </c:pt>
                <c:pt idx="12071" formatCode="General">
                  <c:v>1.2060916268901</c:v>
                </c:pt>
                <c:pt idx="12072" formatCode="General">
                  <c:v>1.2061915433532</c:v>
                </c:pt>
                <c:pt idx="12073" formatCode="General">
                  <c:v>1.2062914598164</c:v>
                </c:pt>
                <c:pt idx="12074" formatCode="General">
                  <c:v>1.2063913762796</c:v>
                </c:pt>
                <c:pt idx="12075" formatCode="General">
                  <c:v>1.2064912927427</c:v>
                </c:pt>
                <c:pt idx="12076" formatCode="General">
                  <c:v>1.2065912092059</c:v>
                </c:pt>
                <c:pt idx="12077" formatCode="General">
                  <c:v>1.2066911256691</c:v>
                </c:pt>
                <c:pt idx="12078" formatCode="General">
                  <c:v>1.206791042132199</c:v>
                </c:pt>
                <c:pt idx="12079" formatCode="General">
                  <c:v>1.2068909585954</c:v>
                </c:pt>
                <c:pt idx="12080" formatCode="General">
                  <c:v>1.2069908750586</c:v>
                </c:pt>
                <c:pt idx="12081" formatCode="General">
                  <c:v>1.2070907915217</c:v>
                </c:pt>
                <c:pt idx="12082" formatCode="General">
                  <c:v>1.2071907079849</c:v>
                </c:pt>
                <c:pt idx="12083" formatCode="General">
                  <c:v>1.2072906244481</c:v>
                </c:pt>
                <c:pt idx="12084" formatCode="General">
                  <c:v>1.2073905409112</c:v>
                </c:pt>
                <c:pt idx="12085" formatCode="General">
                  <c:v>1.207490457374399</c:v>
                </c:pt>
                <c:pt idx="12086" formatCode="General">
                  <c:v>1.2075903738376</c:v>
                </c:pt>
                <c:pt idx="12087" formatCode="General">
                  <c:v>1.2076902903007</c:v>
                </c:pt>
                <c:pt idx="12088" formatCode="General">
                  <c:v>1.2077902067639</c:v>
                </c:pt>
                <c:pt idx="12089" formatCode="General">
                  <c:v>1.2078901232271</c:v>
                </c:pt>
                <c:pt idx="12090" formatCode="General">
                  <c:v>1.2079900396902</c:v>
                </c:pt>
                <c:pt idx="12091" formatCode="General">
                  <c:v>1.2080899561534</c:v>
                </c:pt>
                <c:pt idx="12092" formatCode="General">
                  <c:v>1.2081898726166</c:v>
                </c:pt>
                <c:pt idx="12093" formatCode="General">
                  <c:v>1.2082897890797</c:v>
                </c:pt>
                <c:pt idx="12094" formatCode="General">
                  <c:v>1.2083897055429</c:v>
                </c:pt>
                <c:pt idx="12095" formatCode="General">
                  <c:v>1.2084896220061</c:v>
                </c:pt>
                <c:pt idx="12096" formatCode="General">
                  <c:v>1.2085895384692</c:v>
                </c:pt>
                <c:pt idx="12097" formatCode="General">
                  <c:v>1.2086894549324</c:v>
                </c:pt>
                <c:pt idx="12098" formatCode="General">
                  <c:v>1.2087893713956</c:v>
                </c:pt>
                <c:pt idx="12099" formatCode="General">
                  <c:v>1.2088892878587</c:v>
                </c:pt>
                <c:pt idx="12100" formatCode="General">
                  <c:v>1.2089892043219</c:v>
                </c:pt>
                <c:pt idx="12101" formatCode="General">
                  <c:v>1.2090891207851</c:v>
                </c:pt>
                <c:pt idx="12102" formatCode="General">
                  <c:v>1.2091890372482</c:v>
                </c:pt>
                <c:pt idx="12103" formatCode="General">
                  <c:v>1.2092889537114</c:v>
                </c:pt>
                <c:pt idx="12104" formatCode="General">
                  <c:v>1.2093888701746</c:v>
                </c:pt>
                <c:pt idx="12105" formatCode="General">
                  <c:v>1.2094887866378</c:v>
                </c:pt>
                <c:pt idx="12106" formatCode="General">
                  <c:v>1.2095887031009</c:v>
                </c:pt>
                <c:pt idx="12107" formatCode="General">
                  <c:v>1.2096886195641</c:v>
                </c:pt>
                <c:pt idx="12108" formatCode="General">
                  <c:v>1.2097885360273</c:v>
                </c:pt>
                <c:pt idx="12109" formatCode="General">
                  <c:v>1.2098884524904</c:v>
                </c:pt>
                <c:pt idx="12110" formatCode="General">
                  <c:v>1.2099883689536</c:v>
                </c:pt>
                <c:pt idx="12111" formatCode="General">
                  <c:v>1.2100882854168</c:v>
                </c:pt>
                <c:pt idx="12112" formatCode="General">
                  <c:v>1.2101882018799</c:v>
                </c:pt>
                <c:pt idx="12113" formatCode="General">
                  <c:v>1.2102881183431</c:v>
                </c:pt>
                <c:pt idx="12114" formatCode="General">
                  <c:v>1.2103880348063</c:v>
                </c:pt>
                <c:pt idx="12115" formatCode="General">
                  <c:v>1.2104879512694</c:v>
                </c:pt>
                <c:pt idx="12116" formatCode="General">
                  <c:v>1.2105878677326</c:v>
                </c:pt>
                <c:pt idx="12117" formatCode="General">
                  <c:v>1.2106877841958</c:v>
                </c:pt>
                <c:pt idx="12118" formatCode="General">
                  <c:v>1.2107877006589</c:v>
                </c:pt>
                <c:pt idx="12119" formatCode="General">
                  <c:v>1.2108876171221</c:v>
                </c:pt>
                <c:pt idx="12120" formatCode="General">
                  <c:v>1.2109875335853</c:v>
                </c:pt>
                <c:pt idx="12121" formatCode="General">
                  <c:v>1.2110874500484</c:v>
                </c:pt>
                <c:pt idx="12122" formatCode="General">
                  <c:v>1.2111873665116</c:v>
                </c:pt>
                <c:pt idx="12123" formatCode="General">
                  <c:v>1.2112872829748</c:v>
                </c:pt>
                <c:pt idx="12124" formatCode="General">
                  <c:v>1.2113871994379</c:v>
                </c:pt>
                <c:pt idx="12125" formatCode="General">
                  <c:v>1.2114871159011</c:v>
                </c:pt>
                <c:pt idx="12126" formatCode="General">
                  <c:v>1.2115870323643</c:v>
                </c:pt>
                <c:pt idx="12127" formatCode="General">
                  <c:v>1.2116869488274</c:v>
                </c:pt>
                <c:pt idx="12128" formatCode="General">
                  <c:v>1.2117868652906</c:v>
                </c:pt>
                <c:pt idx="12129" formatCode="General">
                  <c:v>1.2118867817538</c:v>
                </c:pt>
                <c:pt idx="12130" formatCode="General">
                  <c:v>1.2119866982169</c:v>
                </c:pt>
                <c:pt idx="12131" formatCode="General">
                  <c:v>1.2120866146801</c:v>
                </c:pt>
                <c:pt idx="12132" formatCode="General">
                  <c:v>1.2121865311433</c:v>
                </c:pt>
                <c:pt idx="12133" formatCode="General">
                  <c:v>1.2122864476064</c:v>
                </c:pt>
                <c:pt idx="12134" formatCode="General">
                  <c:v>1.2123863640696</c:v>
                </c:pt>
                <c:pt idx="12135" formatCode="General">
                  <c:v>1.2124862805328</c:v>
                </c:pt>
                <c:pt idx="12136" formatCode="General">
                  <c:v>1.2125861969959</c:v>
                </c:pt>
                <c:pt idx="12137" formatCode="General">
                  <c:v>1.2126861134591</c:v>
                </c:pt>
                <c:pt idx="12138" formatCode="General">
                  <c:v>1.2127860299223</c:v>
                </c:pt>
                <c:pt idx="12139" formatCode="General">
                  <c:v>1.2128859463854</c:v>
                </c:pt>
                <c:pt idx="12140" formatCode="General">
                  <c:v>1.2129858628486</c:v>
                </c:pt>
                <c:pt idx="12141" formatCode="General">
                  <c:v>1.2130857793118</c:v>
                </c:pt>
                <c:pt idx="12142" formatCode="General">
                  <c:v>1.2131856957749</c:v>
                </c:pt>
                <c:pt idx="12143" formatCode="General">
                  <c:v>1.2132856122381</c:v>
                </c:pt>
                <c:pt idx="12144" formatCode="General">
                  <c:v>1.2133855287013</c:v>
                </c:pt>
                <c:pt idx="12145" formatCode="General">
                  <c:v>1.2134854451644</c:v>
                </c:pt>
                <c:pt idx="12146" formatCode="General">
                  <c:v>1.2135853616276</c:v>
                </c:pt>
                <c:pt idx="12147" formatCode="General">
                  <c:v>1.2136852780908</c:v>
                </c:pt>
                <c:pt idx="12148" formatCode="General">
                  <c:v>1.2137851945539</c:v>
                </c:pt>
                <c:pt idx="12149" formatCode="General">
                  <c:v>1.2138851110171</c:v>
                </c:pt>
                <c:pt idx="12150" formatCode="General">
                  <c:v>1.2139850274803</c:v>
                </c:pt>
                <c:pt idx="12151" formatCode="General">
                  <c:v>1.2140849439434</c:v>
                </c:pt>
                <c:pt idx="12152" formatCode="General">
                  <c:v>1.2141848604066</c:v>
                </c:pt>
                <c:pt idx="12153" formatCode="General">
                  <c:v>1.2142847768698</c:v>
                </c:pt>
                <c:pt idx="12154" formatCode="General">
                  <c:v>1.2143846933329</c:v>
                </c:pt>
                <c:pt idx="12155" formatCode="General">
                  <c:v>1.2144846097961</c:v>
                </c:pt>
                <c:pt idx="12156" formatCode="General">
                  <c:v>1.2145845262593</c:v>
                </c:pt>
                <c:pt idx="12157" formatCode="General">
                  <c:v>1.2146844427224</c:v>
                </c:pt>
                <c:pt idx="12158" formatCode="General">
                  <c:v>1.2147843591856</c:v>
                </c:pt>
                <c:pt idx="12159" formatCode="General">
                  <c:v>1.2148842756488</c:v>
                </c:pt>
                <c:pt idx="12160" formatCode="General">
                  <c:v>1.2149841921119</c:v>
                </c:pt>
                <c:pt idx="12161" formatCode="General">
                  <c:v>1.2150841085751</c:v>
                </c:pt>
                <c:pt idx="12162" formatCode="General">
                  <c:v>1.2151840250383</c:v>
                </c:pt>
                <c:pt idx="12163" formatCode="General">
                  <c:v>1.2152839415014</c:v>
                </c:pt>
                <c:pt idx="12164" formatCode="General">
                  <c:v>1.2153838579646</c:v>
                </c:pt>
                <c:pt idx="12165" formatCode="General">
                  <c:v>1.2154837744278</c:v>
                </c:pt>
                <c:pt idx="12166" formatCode="General">
                  <c:v>1.2155836908909</c:v>
                </c:pt>
                <c:pt idx="12167" formatCode="General">
                  <c:v>1.2156836073541</c:v>
                </c:pt>
                <c:pt idx="12168" formatCode="General">
                  <c:v>1.2157835238173</c:v>
                </c:pt>
                <c:pt idx="12169" formatCode="General">
                  <c:v>1.2158834402804</c:v>
                </c:pt>
                <c:pt idx="12170" formatCode="General">
                  <c:v>1.2159833567436</c:v>
                </c:pt>
                <c:pt idx="12171" formatCode="General">
                  <c:v>1.2160832732068</c:v>
                </c:pt>
                <c:pt idx="12172" formatCode="General">
                  <c:v>1.2161831896699</c:v>
                </c:pt>
                <c:pt idx="12173" formatCode="General">
                  <c:v>1.2162831061331</c:v>
                </c:pt>
                <c:pt idx="12174" formatCode="General">
                  <c:v>1.2163830225963</c:v>
                </c:pt>
                <c:pt idx="12175" formatCode="General">
                  <c:v>1.2164829390594</c:v>
                </c:pt>
                <c:pt idx="12176" formatCode="General">
                  <c:v>1.2165828555226</c:v>
                </c:pt>
                <c:pt idx="12177" formatCode="General">
                  <c:v>1.2166827719858</c:v>
                </c:pt>
                <c:pt idx="12178" formatCode="General">
                  <c:v>1.2167826884489</c:v>
                </c:pt>
                <c:pt idx="12179" formatCode="General">
                  <c:v>1.2168826049121</c:v>
                </c:pt>
                <c:pt idx="12180" formatCode="General">
                  <c:v>1.2169825213753</c:v>
                </c:pt>
                <c:pt idx="12181" formatCode="General">
                  <c:v>1.2170824378385</c:v>
                </c:pt>
                <c:pt idx="12182" formatCode="General">
                  <c:v>1.2171823543016</c:v>
                </c:pt>
                <c:pt idx="12183" formatCode="General">
                  <c:v>1.2172822707648</c:v>
                </c:pt>
                <c:pt idx="12184" formatCode="General">
                  <c:v>1.217382187228</c:v>
                </c:pt>
                <c:pt idx="12185" formatCode="General">
                  <c:v>1.2174821036911</c:v>
                </c:pt>
                <c:pt idx="12186" formatCode="General">
                  <c:v>1.2175820201543</c:v>
                </c:pt>
                <c:pt idx="12187" formatCode="General">
                  <c:v>1.2176819366175</c:v>
                </c:pt>
                <c:pt idx="12188" formatCode="General">
                  <c:v>1.2177818530806</c:v>
                </c:pt>
                <c:pt idx="12189" formatCode="General">
                  <c:v>1.2178817695438</c:v>
                </c:pt>
                <c:pt idx="12190" formatCode="General">
                  <c:v>1.217981686007</c:v>
                </c:pt>
                <c:pt idx="12191" formatCode="General">
                  <c:v>1.2180816024701</c:v>
                </c:pt>
                <c:pt idx="12192" formatCode="General">
                  <c:v>1.2181815189333</c:v>
                </c:pt>
                <c:pt idx="12193" formatCode="General">
                  <c:v>1.2182814353965</c:v>
                </c:pt>
                <c:pt idx="12194" formatCode="General">
                  <c:v>1.2183813518596</c:v>
                </c:pt>
                <c:pt idx="12195" formatCode="General">
                  <c:v>1.2184812683228</c:v>
                </c:pt>
                <c:pt idx="12196" formatCode="General">
                  <c:v>1.218581184786</c:v>
                </c:pt>
                <c:pt idx="12197" formatCode="General">
                  <c:v>1.2186811012491</c:v>
                </c:pt>
                <c:pt idx="12198" formatCode="General">
                  <c:v>1.2187810177123</c:v>
                </c:pt>
                <c:pt idx="12199" formatCode="General">
                  <c:v>1.2188809341755</c:v>
                </c:pt>
                <c:pt idx="12200" formatCode="General">
                  <c:v>1.2189808506386</c:v>
                </c:pt>
                <c:pt idx="12201" formatCode="General">
                  <c:v>1.2190807671018</c:v>
                </c:pt>
                <c:pt idx="12202" formatCode="General">
                  <c:v>1.219180683565</c:v>
                </c:pt>
                <c:pt idx="12203" formatCode="General">
                  <c:v>1.2192806000281</c:v>
                </c:pt>
                <c:pt idx="12204" formatCode="General">
                  <c:v>1.2193805164913</c:v>
                </c:pt>
                <c:pt idx="12205" formatCode="General">
                  <c:v>1.2194804329545</c:v>
                </c:pt>
                <c:pt idx="12206" formatCode="General">
                  <c:v>1.2195803494176</c:v>
                </c:pt>
                <c:pt idx="12207" formatCode="General">
                  <c:v>1.2196802658808</c:v>
                </c:pt>
                <c:pt idx="12208" formatCode="General">
                  <c:v>1.219780182344</c:v>
                </c:pt>
                <c:pt idx="12209" formatCode="General">
                  <c:v>1.2198800988071</c:v>
                </c:pt>
                <c:pt idx="12210" formatCode="General">
                  <c:v>1.2199800152703</c:v>
                </c:pt>
                <c:pt idx="12211" formatCode="General">
                  <c:v>1.2200799317335</c:v>
                </c:pt>
                <c:pt idx="12212" formatCode="General">
                  <c:v>1.2201798481966</c:v>
                </c:pt>
                <c:pt idx="12213" formatCode="General">
                  <c:v>1.2202797646598</c:v>
                </c:pt>
                <c:pt idx="12214" formatCode="General">
                  <c:v>1.220379681123</c:v>
                </c:pt>
                <c:pt idx="12215" formatCode="General">
                  <c:v>1.2204795975861</c:v>
                </c:pt>
                <c:pt idx="12216" formatCode="General">
                  <c:v>1.2205795140493</c:v>
                </c:pt>
                <c:pt idx="12217" formatCode="General">
                  <c:v>1.2206794305125</c:v>
                </c:pt>
                <c:pt idx="12218" formatCode="General">
                  <c:v>1.2207793469756</c:v>
                </c:pt>
                <c:pt idx="12219" formatCode="General">
                  <c:v>1.2208792634388</c:v>
                </c:pt>
                <c:pt idx="12220" formatCode="General">
                  <c:v>1.220979179902</c:v>
                </c:pt>
                <c:pt idx="12221" formatCode="General">
                  <c:v>1.2210790963651</c:v>
                </c:pt>
                <c:pt idx="12222" formatCode="General">
                  <c:v>1.2211790128283</c:v>
                </c:pt>
                <c:pt idx="12223" formatCode="General">
                  <c:v>1.2212789292915</c:v>
                </c:pt>
                <c:pt idx="12224" formatCode="General">
                  <c:v>1.2213788457546</c:v>
                </c:pt>
                <c:pt idx="12225" formatCode="General">
                  <c:v>1.2214787622178</c:v>
                </c:pt>
                <c:pt idx="12226" formatCode="General">
                  <c:v>1.221578678681</c:v>
                </c:pt>
                <c:pt idx="12227" formatCode="General">
                  <c:v>1.2216785951441</c:v>
                </c:pt>
                <c:pt idx="12228" formatCode="General">
                  <c:v>1.2217785116073</c:v>
                </c:pt>
                <c:pt idx="12229" formatCode="General">
                  <c:v>1.2218784280705</c:v>
                </c:pt>
                <c:pt idx="12230" formatCode="General">
                  <c:v>1.2219783445336</c:v>
                </c:pt>
                <c:pt idx="12231" formatCode="General">
                  <c:v>1.2220782609968</c:v>
                </c:pt>
                <c:pt idx="12232" formatCode="General">
                  <c:v>1.22217817746</c:v>
                </c:pt>
                <c:pt idx="12233" formatCode="General">
                  <c:v>1.2222780939231</c:v>
                </c:pt>
                <c:pt idx="12234" formatCode="General">
                  <c:v>1.2223780103863</c:v>
                </c:pt>
                <c:pt idx="12235" formatCode="General">
                  <c:v>1.2224779268495</c:v>
                </c:pt>
                <c:pt idx="12236" formatCode="General">
                  <c:v>1.2225778433126</c:v>
                </c:pt>
                <c:pt idx="12237" formatCode="General">
                  <c:v>1.2226777597758</c:v>
                </c:pt>
                <c:pt idx="12238" formatCode="General">
                  <c:v>1.222777676239</c:v>
                </c:pt>
                <c:pt idx="12239" formatCode="General">
                  <c:v>1.2228775927021</c:v>
                </c:pt>
                <c:pt idx="12240" formatCode="General">
                  <c:v>1.2229775091653</c:v>
                </c:pt>
                <c:pt idx="12241" formatCode="General">
                  <c:v>1.2230774256285</c:v>
                </c:pt>
                <c:pt idx="12242" formatCode="General">
                  <c:v>1.2231773420916</c:v>
                </c:pt>
                <c:pt idx="12243" formatCode="General">
                  <c:v>1.2232772585548</c:v>
                </c:pt>
                <c:pt idx="12244" formatCode="General">
                  <c:v>1.223377175018</c:v>
                </c:pt>
                <c:pt idx="12245" formatCode="General">
                  <c:v>1.2234770914811</c:v>
                </c:pt>
                <c:pt idx="12246" formatCode="General">
                  <c:v>1.2235770079443</c:v>
                </c:pt>
                <c:pt idx="12247" formatCode="General">
                  <c:v>1.2236769244075</c:v>
                </c:pt>
                <c:pt idx="12248" formatCode="General">
                  <c:v>1.2237768408706</c:v>
                </c:pt>
                <c:pt idx="12249" formatCode="General">
                  <c:v>1.2238767573338</c:v>
                </c:pt>
                <c:pt idx="12250" formatCode="General">
                  <c:v>1.223976673797</c:v>
                </c:pt>
                <c:pt idx="12251" formatCode="General">
                  <c:v>1.2240765902601</c:v>
                </c:pt>
                <c:pt idx="12252" formatCode="General">
                  <c:v>1.2241765067233</c:v>
                </c:pt>
                <c:pt idx="12253" formatCode="General">
                  <c:v>1.2242764231865</c:v>
                </c:pt>
                <c:pt idx="12254" formatCode="General">
                  <c:v>1.2243763396496</c:v>
                </c:pt>
                <c:pt idx="12255" formatCode="General">
                  <c:v>1.2244762561128</c:v>
                </c:pt>
                <c:pt idx="12256" formatCode="General">
                  <c:v>1.224576172576</c:v>
                </c:pt>
                <c:pt idx="12257" formatCode="General">
                  <c:v>1.2246760890391</c:v>
                </c:pt>
                <c:pt idx="12258" formatCode="General">
                  <c:v>1.2247760055023</c:v>
                </c:pt>
                <c:pt idx="12259" formatCode="General">
                  <c:v>1.2248759219655</c:v>
                </c:pt>
                <c:pt idx="12260" formatCode="General">
                  <c:v>1.2249758384287</c:v>
                </c:pt>
                <c:pt idx="12261" formatCode="General">
                  <c:v>1.2250757548918</c:v>
                </c:pt>
                <c:pt idx="12262" formatCode="General">
                  <c:v>1.225175671355</c:v>
                </c:pt>
                <c:pt idx="12263" formatCode="General">
                  <c:v>1.2252755878182</c:v>
                </c:pt>
                <c:pt idx="12264" formatCode="General">
                  <c:v>1.2253755042813</c:v>
                </c:pt>
                <c:pt idx="12265" formatCode="General">
                  <c:v>1.2254754207445</c:v>
                </c:pt>
                <c:pt idx="12266" formatCode="General">
                  <c:v>1.2255753372077</c:v>
                </c:pt>
                <c:pt idx="12267" formatCode="General">
                  <c:v>1.2256752536708</c:v>
                </c:pt>
                <c:pt idx="12268" formatCode="General">
                  <c:v>1.225775170134</c:v>
                </c:pt>
                <c:pt idx="12269" formatCode="General">
                  <c:v>1.2258750865972</c:v>
                </c:pt>
                <c:pt idx="12270" formatCode="General">
                  <c:v>1.2259750030603</c:v>
                </c:pt>
                <c:pt idx="12271" formatCode="General">
                  <c:v>1.2260749195235</c:v>
                </c:pt>
                <c:pt idx="12272" formatCode="General">
                  <c:v>1.2261748359867</c:v>
                </c:pt>
                <c:pt idx="12273" formatCode="General">
                  <c:v>1.2262747524498</c:v>
                </c:pt>
                <c:pt idx="12274" formatCode="General">
                  <c:v>1.226374668913</c:v>
                </c:pt>
                <c:pt idx="12275" formatCode="General">
                  <c:v>1.2264745853762</c:v>
                </c:pt>
                <c:pt idx="12276" formatCode="General">
                  <c:v>1.2265745018393</c:v>
                </c:pt>
                <c:pt idx="12277" formatCode="General">
                  <c:v>1.2266744183025</c:v>
                </c:pt>
                <c:pt idx="12278" formatCode="General">
                  <c:v>1.2267743347657</c:v>
                </c:pt>
                <c:pt idx="12279" formatCode="General">
                  <c:v>1.2268742512288</c:v>
                </c:pt>
                <c:pt idx="12280" formatCode="General">
                  <c:v>1.226974167692</c:v>
                </c:pt>
                <c:pt idx="12281" formatCode="General">
                  <c:v>1.2270740841552</c:v>
                </c:pt>
                <c:pt idx="12282" formatCode="General">
                  <c:v>1.2271740006183</c:v>
                </c:pt>
                <c:pt idx="12283" formatCode="General">
                  <c:v>1.2272739170815</c:v>
                </c:pt>
                <c:pt idx="12284" formatCode="General">
                  <c:v>1.2273738335447</c:v>
                </c:pt>
                <c:pt idx="12285" formatCode="General">
                  <c:v>1.2274737500078</c:v>
                </c:pt>
                <c:pt idx="12286" formatCode="General">
                  <c:v>1.227573666471</c:v>
                </c:pt>
                <c:pt idx="12287" formatCode="General">
                  <c:v>1.2276735829342</c:v>
                </c:pt>
                <c:pt idx="12288" formatCode="General">
                  <c:v>1.2277734993973</c:v>
                </c:pt>
                <c:pt idx="12289" formatCode="General">
                  <c:v>1.2278734158605</c:v>
                </c:pt>
                <c:pt idx="12290" formatCode="General">
                  <c:v>1.2279733323237</c:v>
                </c:pt>
                <c:pt idx="12291" formatCode="General">
                  <c:v>1.2280732487868</c:v>
                </c:pt>
                <c:pt idx="12292" formatCode="General">
                  <c:v>1.22817316525</c:v>
                </c:pt>
                <c:pt idx="12293" formatCode="General">
                  <c:v>1.2282730817132</c:v>
                </c:pt>
                <c:pt idx="12294" formatCode="General">
                  <c:v>1.2283729981763</c:v>
                </c:pt>
                <c:pt idx="12295" formatCode="General">
                  <c:v>1.2284729146395</c:v>
                </c:pt>
                <c:pt idx="12296" formatCode="General">
                  <c:v>1.2285728311027</c:v>
                </c:pt>
                <c:pt idx="12297" formatCode="General">
                  <c:v>1.2286727475658</c:v>
                </c:pt>
                <c:pt idx="12298" formatCode="General">
                  <c:v>1.228772664029</c:v>
                </c:pt>
                <c:pt idx="12299" formatCode="General">
                  <c:v>1.2288725804922</c:v>
                </c:pt>
                <c:pt idx="12300" formatCode="General">
                  <c:v>1.2289724969553</c:v>
                </c:pt>
                <c:pt idx="12301" formatCode="General">
                  <c:v>1.2290724134185</c:v>
                </c:pt>
                <c:pt idx="12302" formatCode="General">
                  <c:v>1.2291723298817</c:v>
                </c:pt>
                <c:pt idx="12303" formatCode="General">
                  <c:v>1.2292722463448</c:v>
                </c:pt>
                <c:pt idx="12304" formatCode="General">
                  <c:v>1.229372162808</c:v>
                </c:pt>
                <c:pt idx="12305" formatCode="General">
                  <c:v>1.2294720792712</c:v>
                </c:pt>
                <c:pt idx="12306" formatCode="General">
                  <c:v>1.2295719957343</c:v>
                </c:pt>
                <c:pt idx="12307" formatCode="General">
                  <c:v>1.229671912197499</c:v>
                </c:pt>
                <c:pt idx="12308" formatCode="General">
                  <c:v>1.2297718286607</c:v>
                </c:pt>
                <c:pt idx="12309" formatCode="General">
                  <c:v>1.2298717451238</c:v>
                </c:pt>
                <c:pt idx="12310" formatCode="General">
                  <c:v>1.229971661587</c:v>
                </c:pt>
                <c:pt idx="12311" formatCode="General">
                  <c:v>1.2300715780502</c:v>
                </c:pt>
                <c:pt idx="12312" formatCode="General">
                  <c:v>1.2301714945133</c:v>
                </c:pt>
                <c:pt idx="12313" formatCode="General">
                  <c:v>1.2302714109765</c:v>
                </c:pt>
                <c:pt idx="12314" formatCode="General">
                  <c:v>1.2303713274397</c:v>
                </c:pt>
                <c:pt idx="12315" formatCode="General">
                  <c:v>1.2304712439028</c:v>
                </c:pt>
                <c:pt idx="12316" formatCode="General">
                  <c:v>1.230571160366</c:v>
                </c:pt>
                <c:pt idx="12317" formatCode="General">
                  <c:v>1.2306710768292</c:v>
                </c:pt>
                <c:pt idx="12318" formatCode="General">
                  <c:v>1.2307709932923</c:v>
                </c:pt>
                <c:pt idx="12319" formatCode="General">
                  <c:v>1.2308709097555</c:v>
                </c:pt>
                <c:pt idx="12320" formatCode="General">
                  <c:v>1.2309708262187</c:v>
                </c:pt>
                <c:pt idx="12321" formatCode="General">
                  <c:v>1.2310707426818</c:v>
                </c:pt>
                <c:pt idx="12322" formatCode="General">
                  <c:v>1.231170659145</c:v>
                </c:pt>
                <c:pt idx="12323" formatCode="General">
                  <c:v>1.2312705756082</c:v>
                </c:pt>
                <c:pt idx="12324" formatCode="General">
                  <c:v>1.2313704920713</c:v>
                </c:pt>
                <c:pt idx="12325" formatCode="General">
                  <c:v>1.2314704085345</c:v>
                </c:pt>
                <c:pt idx="12326" formatCode="General">
                  <c:v>1.2315703249977</c:v>
                </c:pt>
                <c:pt idx="12327" formatCode="General">
                  <c:v>1.2316702414608</c:v>
                </c:pt>
                <c:pt idx="12328" formatCode="General">
                  <c:v>1.231770157924</c:v>
                </c:pt>
                <c:pt idx="12329" formatCode="General">
                  <c:v>1.2318700743872</c:v>
                </c:pt>
                <c:pt idx="12330" formatCode="General">
                  <c:v>1.2319699908503</c:v>
                </c:pt>
                <c:pt idx="12331" formatCode="General">
                  <c:v>1.2320699073135</c:v>
                </c:pt>
                <c:pt idx="12332" formatCode="General">
                  <c:v>1.2321698237767</c:v>
                </c:pt>
                <c:pt idx="12333" formatCode="General">
                  <c:v>1.2322697402398</c:v>
                </c:pt>
                <c:pt idx="12334" formatCode="General">
                  <c:v>1.232369656703</c:v>
                </c:pt>
                <c:pt idx="12335" formatCode="General">
                  <c:v>1.2324695731662</c:v>
                </c:pt>
                <c:pt idx="12336" formatCode="General">
                  <c:v>1.2325694896294</c:v>
                </c:pt>
                <c:pt idx="12337" formatCode="General">
                  <c:v>1.2326694060925</c:v>
                </c:pt>
                <c:pt idx="12338" formatCode="General">
                  <c:v>1.2327693225557</c:v>
                </c:pt>
                <c:pt idx="12339" formatCode="General">
                  <c:v>1.2328692390189</c:v>
                </c:pt>
                <c:pt idx="12340" formatCode="General">
                  <c:v>1.232969155482</c:v>
                </c:pt>
                <c:pt idx="12341" formatCode="General">
                  <c:v>1.2330690719452</c:v>
                </c:pt>
                <c:pt idx="12342" formatCode="General">
                  <c:v>1.2331689884084</c:v>
                </c:pt>
                <c:pt idx="12343" formatCode="General">
                  <c:v>1.2332689048715</c:v>
                </c:pt>
                <c:pt idx="12344" formatCode="General">
                  <c:v>1.2333688213347</c:v>
                </c:pt>
                <c:pt idx="12345" formatCode="General">
                  <c:v>1.2334687377979</c:v>
                </c:pt>
                <c:pt idx="12346" formatCode="General">
                  <c:v>1.233568654261</c:v>
                </c:pt>
                <c:pt idx="12347" formatCode="General">
                  <c:v>1.2336685707242</c:v>
                </c:pt>
                <c:pt idx="12348" formatCode="General">
                  <c:v>1.233768487187399</c:v>
                </c:pt>
                <c:pt idx="12349" formatCode="General">
                  <c:v>1.2338684036505</c:v>
                </c:pt>
                <c:pt idx="12350" formatCode="General">
                  <c:v>1.2339683201137</c:v>
                </c:pt>
                <c:pt idx="12351" formatCode="General">
                  <c:v>1.2340682365769</c:v>
                </c:pt>
                <c:pt idx="12352" formatCode="General">
                  <c:v>1.23416815304</c:v>
                </c:pt>
                <c:pt idx="12353" formatCode="General">
                  <c:v>1.2342680695032</c:v>
                </c:pt>
                <c:pt idx="12354" formatCode="General">
                  <c:v>1.2343679859664</c:v>
                </c:pt>
                <c:pt idx="12355" formatCode="General">
                  <c:v>1.2344679024295</c:v>
                </c:pt>
                <c:pt idx="12356" formatCode="General">
                  <c:v>1.2345678188927</c:v>
                </c:pt>
                <c:pt idx="12357" formatCode="General">
                  <c:v>1.2346677353559</c:v>
                </c:pt>
                <c:pt idx="12358" formatCode="General">
                  <c:v>1.234767651819</c:v>
                </c:pt>
                <c:pt idx="12359" formatCode="General">
                  <c:v>1.2348675682822</c:v>
                </c:pt>
                <c:pt idx="12360" formatCode="General">
                  <c:v>1.2349674847454</c:v>
                </c:pt>
                <c:pt idx="12361" formatCode="General">
                  <c:v>1.2350674012085</c:v>
                </c:pt>
                <c:pt idx="12362" formatCode="General">
                  <c:v>1.2351673176717</c:v>
                </c:pt>
                <c:pt idx="12363" formatCode="General">
                  <c:v>1.2352672341349</c:v>
                </c:pt>
                <c:pt idx="12364" formatCode="General">
                  <c:v>1.235367150598</c:v>
                </c:pt>
                <c:pt idx="12365" formatCode="General">
                  <c:v>1.2354670670612</c:v>
                </c:pt>
                <c:pt idx="12366" formatCode="General">
                  <c:v>1.2355669835244</c:v>
                </c:pt>
                <c:pt idx="12367" formatCode="General">
                  <c:v>1.2356668999875</c:v>
                </c:pt>
                <c:pt idx="12368" formatCode="General">
                  <c:v>1.2357668164507</c:v>
                </c:pt>
                <c:pt idx="12369" formatCode="General">
                  <c:v>1.2358667329139</c:v>
                </c:pt>
                <c:pt idx="12370" formatCode="General">
                  <c:v>1.235966649377</c:v>
                </c:pt>
                <c:pt idx="12371" formatCode="General">
                  <c:v>1.2360665658402</c:v>
                </c:pt>
                <c:pt idx="12372" formatCode="General">
                  <c:v>1.2361664823034</c:v>
                </c:pt>
                <c:pt idx="12373" formatCode="General">
                  <c:v>1.2362663987665</c:v>
                </c:pt>
                <c:pt idx="12374" formatCode="General">
                  <c:v>1.2363663152297</c:v>
                </c:pt>
                <c:pt idx="12375" formatCode="General">
                  <c:v>1.2364662316929</c:v>
                </c:pt>
                <c:pt idx="12376" formatCode="General">
                  <c:v>1.236566148156</c:v>
                </c:pt>
                <c:pt idx="12377" formatCode="General">
                  <c:v>1.2366660646192</c:v>
                </c:pt>
                <c:pt idx="12378" formatCode="General">
                  <c:v>1.2367659810824</c:v>
                </c:pt>
                <c:pt idx="12379" formatCode="General">
                  <c:v>1.2368658975455</c:v>
                </c:pt>
                <c:pt idx="12380" formatCode="General">
                  <c:v>1.2369658140087</c:v>
                </c:pt>
                <c:pt idx="12381" formatCode="General">
                  <c:v>1.2370657304719</c:v>
                </c:pt>
                <c:pt idx="12382" formatCode="General">
                  <c:v>1.237165646935</c:v>
                </c:pt>
                <c:pt idx="12383" formatCode="General">
                  <c:v>1.2372655633982</c:v>
                </c:pt>
                <c:pt idx="12384" formatCode="General">
                  <c:v>1.2373654798614</c:v>
                </c:pt>
                <c:pt idx="12385" formatCode="General">
                  <c:v>1.237465396324499</c:v>
                </c:pt>
                <c:pt idx="12386" formatCode="General">
                  <c:v>1.2375653127877</c:v>
                </c:pt>
                <c:pt idx="12387" formatCode="General">
                  <c:v>1.2376652292509</c:v>
                </c:pt>
                <c:pt idx="12388" formatCode="General">
                  <c:v>1.237765145714</c:v>
                </c:pt>
                <c:pt idx="12389" formatCode="General">
                  <c:v>1.2378650621772</c:v>
                </c:pt>
                <c:pt idx="12390" formatCode="General">
                  <c:v>1.2379649786404</c:v>
                </c:pt>
                <c:pt idx="12391" formatCode="General">
                  <c:v>1.2380648951035</c:v>
                </c:pt>
                <c:pt idx="12392" formatCode="General">
                  <c:v>1.2381648115667</c:v>
                </c:pt>
                <c:pt idx="12393" formatCode="General">
                  <c:v>1.2382647280299</c:v>
                </c:pt>
                <c:pt idx="12394" formatCode="General">
                  <c:v>1.238364644493</c:v>
                </c:pt>
                <c:pt idx="12395" formatCode="General">
                  <c:v>1.2384645609562</c:v>
                </c:pt>
                <c:pt idx="12396" formatCode="General">
                  <c:v>1.2385644774194</c:v>
                </c:pt>
                <c:pt idx="12397" formatCode="General">
                  <c:v>1.238664393882499</c:v>
                </c:pt>
                <c:pt idx="12398" formatCode="General">
                  <c:v>1.2387643103457</c:v>
                </c:pt>
                <c:pt idx="12399" formatCode="General">
                  <c:v>1.2388642268089</c:v>
                </c:pt>
                <c:pt idx="12400" formatCode="General">
                  <c:v>1.238964143272</c:v>
                </c:pt>
                <c:pt idx="12401" formatCode="General">
                  <c:v>1.2390640597352</c:v>
                </c:pt>
                <c:pt idx="12402" formatCode="General">
                  <c:v>1.2391639761984</c:v>
                </c:pt>
                <c:pt idx="12403" formatCode="General">
                  <c:v>1.2392638926615</c:v>
                </c:pt>
                <c:pt idx="12404" formatCode="General">
                  <c:v>1.2393638091247</c:v>
                </c:pt>
                <c:pt idx="12405" formatCode="General">
                  <c:v>1.2394637255879</c:v>
                </c:pt>
                <c:pt idx="12406" formatCode="General">
                  <c:v>1.239563642050999</c:v>
                </c:pt>
                <c:pt idx="12407" formatCode="General">
                  <c:v>1.2396635585142</c:v>
                </c:pt>
                <c:pt idx="12408" formatCode="General">
                  <c:v>1.2397634749774</c:v>
                </c:pt>
                <c:pt idx="12409" formatCode="General">
                  <c:v>1.2398633914405</c:v>
                </c:pt>
                <c:pt idx="12410" formatCode="General">
                  <c:v>1.2399633079037</c:v>
                </c:pt>
                <c:pt idx="12411" formatCode="General">
                  <c:v>1.2400632243669</c:v>
                </c:pt>
                <c:pt idx="12412" formatCode="General">
                  <c:v>1.2401631408301</c:v>
                </c:pt>
                <c:pt idx="12413" formatCode="General">
                  <c:v>1.2402630572932</c:v>
                </c:pt>
                <c:pt idx="12414" formatCode="General">
                  <c:v>1.2403629737564</c:v>
                </c:pt>
                <c:pt idx="12415" formatCode="General">
                  <c:v>1.2404628902196</c:v>
                </c:pt>
                <c:pt idx="12416" formatCode="General">
                  <c:v>1.2405628066827</c:v>
                </c:pt>
                <c:pt idx="12417" formatCode="General">
                  <c:v>1.2406627231459</c:v>
                </c:pt>
                <c:pt idx="12418" formatCode="General">
                  <c:v>1.2407626396091</c:v>
                </c:pt>
                <c:pt idx="12419" formatCode="General">
                  <c:v>1.2408625560722</c:v>
                </c:pt>
                <c:pt idx="12420" formatCode="General">
                  <c:v>1.2409624725354</c:v>
                </c:pt>
                <c:pt idx="12421" formatCode="General">
                  <c:v>1.2410623889986</c:v>
                </c:pt>
                <c:pt idx="12422" formatCode="General">
                  <c:v>1.2411623054617</c:v>
                </c:pt>
                <c:pt idx="12423" formatCode="General">
                  <c:v>1.2412622219249</c:v>
                </c:pt>
                <c:pt idx="12424" formatCode="General">
                  <c:v>1.2413621383881</c:v>
                </c:pt>
                <c:pt idx="12425" formatCode="General">
                  <c:v>1.2414620548512</c:v>
                </c:pt>
                <c:pt idx="12426" formatCode="General">
                  <c:v>1.2415619713144</c:v>
                </c:pt>
                <c:pt idx="12427" formatCode="General">
                  <c:v>1.2416618877776</c:v>
                </c:pt>
                <c:pt idx="12428" formatCode="General">
                  <c:v>1.2417618042407</c:v>
                </c:pt>
                <c:pt idx="12429" formatCode="General">
                  <c:v>1.2418617207039</c:v>
                </c:pt>
                <c:pt idx="12430" formatCode="General">
                  <c:v>1.24196163716709</c:v>
                </c:pt>
                <c:pt idx="12431" formatCode="General">
                  <c:v>1.2420615536302</c:v>
                </c:pt>
                <c:pt idx="12432" formatCode="General">
                  <c:v>1.2421614700934</c:v>
                </c:pt>
                <c:pt idx="12433" formatCode="General">
                  <c:v>1.2422613865566</c:v>
                </c:pt>
                <c:pt idx="12434" formatCode="General">
                  <c:v>1.2423613030197</c:v>
                </c:pt>
                <c:pt idx="12435" formatCode="General">
                  <c:v>1.2424612194829</c:v>
                </c:pt>
                <c:pt idx="12436" formatCode="General">
                  <c:v>1.2425611359461</c:v>
                </c:pt>
                <c:pt idx="12437" formatCode="General">
                  <c:v>1.2426610524092</c:v>
                </c:pt>
                <c:pt idx="12438" formatCode="General">
                  <c:v>1.2427609688724</c:v>
                </c:pt>
                <c:pt idx="12439" formatCode="General">
                  <c:v>1.2428608853356</c:v>
                </c:pt>
                <c:pt idx="12440" formatCode="General">
                  <c:v>1.2429608017987</c:v>
                </c:pt>
                <c:pt idx="12441" formatCode="General">
                  <c:v>1.2430607182619</c:v>
                </c:pt>
                <c:pt idx="12442" formatCode="General">
                  <c:v>1.2431606347251</c:v>
                </c:pt>
                <c:pt idx="12443" formatCode="General">
                  <c:v>1.2432605511882</c:v>
                </c:pt>
                <c:pt idx="12444" formatCode="General">
                  <c:v>1.2433604676514</c:v>
                </c:pt>
                <c:pt idx="12445" formatCode="General">
                  <c:v>1.2434603841146</c:v>
                </c:pt>
                <c:pt idx="12446" formatCode="General">
                  <c:v>1.2435603005777</c:v>
                </c:pt>
                <c:pt idx="12447" formatCode="General">
                  <c:v>1.243660217040899</c:v>
                </c:pt>
                <c:pt idx="12448" formatCode="General">
                  <c:v>1.2437601335041</c:v>
                </c:pt>
                <c:pt idx="12449" formatCode="General">
                  <c:v>1.2438600499672</c:v>
                </c:pt>
                <c:pt idx="12450" formatCode="General">
                  <c:v>1.2439599664304</c:v>
                </c:pt>
                <c:pt idx="12451" formatCode="General">
                  <c:v>1.2440598828936</c:v>
                </c:pt>
                <c:pt idx="12452" formatCode="General">
                  <c:v>1.2441597993567</c:v>
                </c:pt>
                <c:pt idx="12453" formatCode="General">
                  <c:v>1.2442597158199</c:v>
                </c:pt>
                <c:pt idx="12454" formatCode="General">
                  <c:v>1.2443596322831</c:v>
                </c:pt>
                <c:pt idx="12455" formatCode="General">
                  <c:v>1.2444595487462</c:v>
                </c:pt>
                <c:pt idx="12456" formatCode="General">
                  <c:v>1.2445594652094</c:v>
                </c:pt>
                <c:pt idx="12457" formatCode="General">
                  <c:v>1.2446593816726</c:v>
                </c:pt>
                <c:pt idx="12458" formatCode="General">
                  <c:v>1.2447592981357</c:v>
                </c:pt>
                <c:pt idx="12459" formatCode="General">
                  <c:v>1.2448592145989</c:v>
                </c:pt>
                <c:pt idx="12460" formatCode="General">
                  <c:v>1.2449591310621</c:v>
                </c:pt>
                <c:pt idx="12461" formatCode="General">
                  <c:v>1.2450590475252</c:v>
                </c:pt>
                <c:pt idx="12462" formatCode="General">
                  <c:v>1.2451589639884</c:v>
                </c:pt>
                <c:pt idx="12463" formatCode="General">
                  <c:v>1.2452588804516</c:v>
                </c:pt>
                <c:pt idx="12464" formatCode="General">
                  <c:v>1.2453587969147</c:v>
                </c:pt>
                <c:pt idx="12465" formatCode="General">
                  <c:v>1.2454587133779</c:v>
                </c:pt>
                <c:pt idx="12466" formatCode="General">
                  <c:v>1.2455586298411</c:v>
                </c:pt>
                <c:pt idx="12467" formatCode="General">
                  <c:v>1.2456585463042</c:v>
                </c:pt>
                <c:pt idx="12468" formatCode="General">
                  <c:v>1.2457584627674</c:v>
                </c:pt>
                <c:pt idx="12469" formatCode="General">
                  <c:v>1.2458583792306</c:v>
                </c:pt>
                <c:pt idx="12470" formatCode="General">
                  <c:v>1.2459582956937</c:v>
                </c:pt>
                <c:pt idx="12471" formatCode="General">
                  <c:v>1.2460582121569</c:v>
                </c:pt>
                <c:pt idx="12472" formatCode="General">
                  <c:v>1.2461581286201</c:v>
                </c:pt>
                <c:pt idx="12473" formatCode="General">
                  <c:v>1.2462580450832</c:v>
                </c:pt>
                <c:pt idx="12474" formatCode="General">
                  <c:v>1.2463579615464</c:v>
                </c:pt>
                <c:pt idx="12475" formatCode="General">
                  <c:v>1.2464578780096</c:v>
                </c:pt>
                <c:pt idx="12476" formatCode="General">
                  <c:v>1.2465577944727</c:v>
                </c:pt>
                <c:pt idx="12477" formatCode="General">
                  <c:v>1.2466577109359</c:v>
                </c:pt>
                <c:pt idx="12478" formatCode="General">
                  <c:v>1.2467576273991</c:v>
                </c:pt>
                <c:pt idx="12479" formatCode="General">
                  <c:v>1.2468575438622</c:v>
                </c:pt>
                <c:pt idx="12480" formatCode="General">
                  <c:v>1.2469574603254</c:v>
                </c:pt>
                <c:pt idx="12481" formatCode="General">
                  <c:v>1.2470573767886</c:v>
                </c:pt>
                <c:pt idx="12482" formatCode="General">
                  <c:v>1.2471572932517</c:v>
                </c:pt>
                <c:pt idx="12483" formatCode="General">
                  <c:v>1.2472572097149</c:v>
                </c:pt>
                <c:pt idx="12484" formatCode="General">
                  <c:v>1.2473571261781</c:v>
                </c:pt>
                <c:pt idx="12485" formatCode="General">
                  <c:v>1.2474570426412</c:v>
                </c:pt>
                <c:pt idx="12486" formatCode="General">
                  <c:v>1.2475569591044</c:v>
                </c:pt>
                <c:pt idx="12487" formatCode="General">
                  <c:v>1.2476568755676</c:v>
                </c:pt>
                <c:pt idx="12488" formatCode="General">
                  <c:v>1.2477567920308</c:v>
                </c:pt>
                <c:pt idx="12489" formatCode="General">
                  <c:v>1.2478567084939</c:v>
                </c:pt>
                <c:pt idx="12490" formatCode="General">
                  <c:v>1.2479566249571</c:v>
                </c:pt>
                <c:pt idx="12491" formatCode="General">
                  <c:v>1.2480565414203</c:v>
                </c:pt>
                <c:pt idx="12492" formatCode="General">
                  <c:v>1.2481564578834</c:v>
                </c:pt>
                <c:pt idx="12493" formatCode="General">
                  <c:v>1.2482563743466</c:v>
                </c:pt>
                <c:pt idx="12494" formatCode="General">
                  <c:v>1.2483562908098</c:v>
                </c:pt>
                <c:pt idx="12495" formatCode="General">
                  <c:v>1.2484562072729</c:v>
                </c:pt>
                <c:pt idx="12496" formatCode="General">
                  <c:v>1.2485561237361</c:v>
                </c:pt>
                <c:pt idx="12497" formatCode="General">
                  <c:v>1.2486560401993</c:v>
                </c:pt>
                <c:pt idx="12498" formatCode="General">
                  <c:v>1.2487559566624</c:v>
                </c:pt>
                <c:pt idx="12499" formatCode="General">
                  <c:v>1.2488558731256</c:v>
                </c:pt>
                <c:pt idx="12500" formatCode="General">
                  <c:v>1.2489557895888</c:v>
                </c:pt>
                <c:pt idx="12501" formatCode="General">
                  <c:v>1.2490557060519</c:v>
                </c:pt>
                <c:pt idx="12502" formatCode="General">
                  <c:v>1.2491556225151</c:v>
                </c:pt>
                <c:pt idx="12503" formatCode="General">
                  <c:v>1.2492555389783</c:v>
                </c:pt>
                <c:pt idx="12504" formatCode="General">
                  <c:v>1.2493554554414</c:v>
                </c:pt>
                <c:pt idx="12505" formatCode="General">
                  <c:v>1.2494553719046</c:v>
                </c:pt>
                <c:pt idx="12506" formatCode="General">
                  <c:v>1.2495552883678</c:v>
                </c:pt>
                <c:pt idx="12507" formatCode="General">
                  <c:v>1.2496552048309</c:v>
                </c:pt>
                <c:pt idx="12508" formatCode="General">
                  <c:v>1.2497551212941</c:v>
                </c:pt>
                <c:pt idx="12509" formatCode="General">
                  <c:v>1.2498550377573</c:v>
                </c:pt>
                <c:pt idx="12510" formatCode="General">
                  <c:v>1.2499549542204</c:v>
                </c:pt>
                <c:pt idx="12511" formatCode="General">
                  <c:v>1.2500548706836</c:v>
                </c:pt>
                <c:pt idx="12512" formatCode="General">
                  <c:v>1.2501547871468</c:v>
                </c:pt>
                <c:pt idx="12513" formatCode="General">
                  <c:v>1.2502547036099</c:v>
                </c:pt>
                <c:pt idx="12514" formatCode="General">
                  <c:v>1.2503546200731</c:v>
                </c:pt>
                <c:pt idx="12515" formatCode="General">
                  <c:v>1.2504545365363</c:v>
                </c:pt>
                <c:pt idx="12516" formatCode="General">
                  <c:v>1.2505544529994</c:v>
                </c:pt>
                <c:pt idx="12517" formatCode="General">
                  <c:v>1.2506543694626</c:v>
                </c:pt>
                <c:pt idx="12518" formatCode="General">
                  <c:v>1.2507542859258</c:v>
                </c:pt>
                <c:pt idx="12519" formatCode="General">
                  <c:v>1.2508542023889</c:v>
                </c:pt>
                <c:pt idx="12520" formatCode="General">
                  <c:v>1.2509541188521</c:v>
                </c:pt>
                <c:pt idx="12521" formatCode="General">
                  <c:v>1.2510540353153</c:v>
                </c:pt>
                <c:pt idx="12522" formatCode="General">
                  <c:v>1.2511539517784</c:v>
                </c:pt>
                <c:pt idx="12523" formatCode="General">
                  <c:v>1.2512538682416</c:v>
                </c:pt>
                <c:pt idx="12524" formatCode="General">
                  <c:v>1.2513537847048</c:v>
                </c:pt>
                <c:pt idx="12525" formatCode="General">
                  <c:v>1.2514537011679</c:v>
                </c:pt>
                <c:pt idx="12526" formatCode="General">
                  <c:v>1.2515536176311</c:v>
                </c:pt>
                <c:pt idx="12527" formatCode="General">
                  <c:v>1.2516535340943</c:v>
                </c:pt>
                <c:pt idx="12528" formatCode="General">
                  <c:v>1.2517534505574</c:v>
                </c:pt>
                <c:pt idx="12529" formatCode="General">
                  <c:v>1.2518533670206</c:v>
                </c:pt>
                <c:pt idx="12530" formatCode="General">
                  <c:v>1.2519532834838</c:v>
                </c:pt>
                <c:pt idx="12531" formatCode="General">
                  <c:v>1.2520531999469</c:v>
                </c:pt>
                <c:pt idx="12532" formatCode="General">
                  <c:v>1.2521531164101</c:v>
                </c:pt>
                <c:pt idx="12533" formatCode="General">
                  <c:v>1.2522530328733</c:v>
                </c:pt>
                <c:pt idx="12534" formatCode="General">
                  <c:v>1.2523529493364</c:v>
                </c:pt>
                <c:pt idx="12535" formatCode="General">
                  <c:v>1.2524528657996</c:v>
                </c:pt>
                <c:pt idx="12536" formatCode="General">
                  <c:v>1.2525527822628</c:v>
                </c:pt>
                <c:pt idx="12537" formatCode="General">
                  <c:v>1.2526526987259</c:v>
                </c:pt>
                <c:pt idx="12538" formatCode="General">
                  <c:v>1.2527526151891</c:v>
                </c:pt>
                <c:pt idx="12539" formatCode="General">
                  <c:v>1.2528525316523</c:v>
                </c:pt>
                <c:pt idx="12540" formatCode="General">
                  <c:v>1.2529524481154</c:v>
                </c:pt>
                <c:pt idx="12541" formatCode="General">
                  <c:v>1.2530523645786</c:v>
                </c:pt>
                <c:pt idx="12542" formatCode="General">
                  <c:v>1.2531522810418</c:v>
                </c:pt>
                <c:pt idx="12543" formatCode="General">
                  <c:v>1.2532521975049</c:v>
                </c:pt>
                <c:pt idx="12544" formatCode="General">
                  <c:v>1.2533521139681</c:v>
                </c:pt>
                <c:pt idx="12545" formatCode="General">
                  <c:v>1.2534520304313</c:v>
                </c:pt>
                <c:pt idx="12546" formatCode="General">
                  <c:v>1.2535519468944</c:v>
                </c:pt>
                <c:pt idx="12547" formatCode="General">
                  <c:v>1.2536518633576</c:v>
                </c:pt>
                <c:pt idx="12548" formatCode="General">
                  <c:v>1.2537517798208</c:v>
                </c:pt>
                <c:pt idx="12549" formatCode="General">
                  <c:v>1.2538516962839</c:v>
                </c:pt>
                <c:pt idx="12550" formatCode="General">
                  <c:v>1.2539516127471</c:v>
                </c:pt>
                <c:pt idx="12551" formatCode="General">
                  <c:v>1.2540515292103</c:v>
                </c:pt>
                <c:pt idx="12552" formatCode="General">
                  <c:v>1.2541514456734</c:v>
                </c:pt>
                <c:pt idx="12553" formatCode="General">
                  <c:v>1.2542513621366</c:v>
                </c:pt>
                <c:pt idx="12554" formatCode="General">
                  <c:v>1.2543512785998</c:v>
                </c:pt>
                <c:pt idx="12555" formatCode="General">
                  <c:v>1.2544511950629</c:v>
                </c:pt>
                <c:pt idx="12556" formatCode="General">
                  <c:v>1.2545511115261</c:v>
                </c:pt>
                <c:pt idx="12557" formatCode="General">
                  <c:v>1.2546510279893</c:v>
                </c:pt>
                <c:pt idx="12558" formatCode="General">
                  <c:v>1.2547509444524</c:v>
                </c:pt>
                <c:pt idx="12559" formatCode="General">
                  <c:v>1.2548508609156</c:v>
                </c:pt>
                <c:pt idx="12560" formatCode="General">
                  <c:v>1.2549507773788</c:v>
                </c:pt>
                <c:pt idx="12561" formatCode="General">
                  <c:v>1.2550506938419</c:v>
                </c:pt>
                <c:pt idx="12562" formatCode="General">
                  <c:v>1.2551506103051</c:v>
                </c:pt>
                <c:pt idx="12563" formatCode="General">
                  <c:v>1.2552505267683</c:v>
                </c:pt>
                <c:pt idx="12564" formatCode="General">
                  <c:v>1.2553504432314</c:v>
                </c:pt>
                <c:pt idx="12565" formatCode="General">
                  <c:v>1.2554503596946</c:v>
                </c:pt>
                <c:pt idx="12566" formatCode="General">
                  <c:v>1.2555502761578</c:v>
                </c:pt>
                <c:pt idx="12567" formatCode="General">
                  <c:v>1.255650192621</c:v>
                </c:pt>
                <c:pt idx="12568" formatCode="General">
                  <c:v>1.2557501090841</c:v>
                </c:pt>
                <c:pt idx="12569" formatCode="General">
                  <c:v>1.2558500255473</c:v>
                </c:pt>
                <c:pt idx="12570" formatCode="General">
                  <c:v>1.2559499420105</c:v>
                </c:pt>
                <c:pt idx="12571" formatCode="General">
                  <c:v>1.2560498584736</c:v>
                </c:pt>
                <c:pt idx="12572" formatCode="General">
                  <c:v>1.2561497749368</c:v>
                </c:pt>
                <c:pt idx="12573" formatCode="General">
                  <c:v>1.2562496914</c:v>
                </c:pt>
                <c:pt idx="12574" formatCode="General">
                  <c:v>1.2563496078631</c:v>
                </c:pt>
                <c:pt idx="12575" formatCode="General">
                  <c:v>1.2564495243263</c:v>
                </c:pt>
                <c:pt idx="12576" formatCode="General">
                  <c:v>1.2565494407895</c:v>
                </c:pt>
                <c:pt idx="12577" formatCode="General">
                  <c:v>1.2566493572526</c:v>
                </c:pt>
                <c:pt idx="12578" formatCode="General">
                  <c:v>1.2567492737158</c:v>
                </c:pt>
                <c:pt idx="12579" formatCode="General">
                  <c:v>1.256849190179</c:v>
                </c:pt>
                <c:pt idx="12580" formatCode="General">
                  <c:v>1.2569491066421</c:v>
                </c:pt>
                <c:pt idx="12581" formatCode="General">
                  <c:v>1.2570490231053</c:v>
                </c:pt>
                <c:pt idx="12582" formatCode="General">
                  <c:v>1.2571489395685</c:v>
                </c:pt>
                <c:pt idx="12583" formatCode="General">
                  <c:v>1.2572488560316</c:v>
                </c:pt>
                <c:pt idx="12584" formatCode="General">
                  <c:v>1.2573487724948</c:v>
                </c:pt>
                <c:pt idx="12585" formatCode="General">
                  <c:v>1.257448688958</c:v>
                </c:pt>
                <c:pt idx="12586" formatCode="General">
                  <c:v>1.2575486054211</c:v>
                </c:pt>
                <c:pt idx="12587" formatCode="General">
                  <c:v>1.2576485218843</c:v>
                </c:pt>
                <c:pt idx="12588" formatCode="General">
                  <c:v>1.2577484383475</c:v>
                </c:pt>
                <c:pt idx="12589" formatCode="General">
                  <c:v>1.2578483548106</c:v>
                </c:pt>
                <c:pt idx="12590" formatCode="General">
                  <c:v>1.2579482712738</c:v>
                </c:pt>
                <c:pt idx="12591" formatCode="General">
                  <c:v>1.258048187737</c:v>
                </c:pt>
                <c:pt idx="12592" formatCode="General">
                  <c:v>1.2581481042001</c:v>
                </c:pt>
                <c:pt idx="12593" formatCode="General">
                  <c:v>1.2582480206633</c:v>
                </c:pt>
                <c:pt idx="12594" formatCode="General">
                  <c:v>1.2583479371265</c:v>
                </c:pt>
                <c:pt idx="12595" formatCode="General">
                  <c:v>1.2584478535896</c:v>
                </c:pt>
                <c:pt idx="12596" formatCode="General">
                  <c:v>1.2585477700528</c:v>
                </c:pt>
                <c:pt idx="12597" formatCode="General">
                  <c:v>1.258647686516</c:v>
                </c:pt>
                <c:pt idx="12598" formatCode="General">
                  <c:v>1.2587476029791</c:v>
                </c:pt>
                <c:pt idx="12599" formatCode="General">
                  <c:v>1.2588475194423</c:v>
                </c:pt>
                <c:pt idx="12600" formatCode="General">
                  <c:v>1.2589474359055</c:v>
                </c:pt>
                <c:pt idx="12601" formatCode="General">
                  <c:v>1.2590473523686</c:v>
                </c:pt>
                <c:pt idx="12602" formatCode="General">
                  <c:v>1.2591472688318</c:v>
                </c:pt>
                <c:pt idx="12603" formatCode="General">
                  <c:v>1.259247185295</c:v>
                </c:pt>
                <c:pt idx="12604" formatCode="General">
                  <c:v>1.2593471017581</c:v>
                </c:pt>
                <c:pt idx="12605" formatCode="General">
                  <c:v>1.2594470182213</c:v>
                </c:pt>
                <c:pt idx="12606" formatCode="General">
                  <c:v>1.2595469346845</c:v>
                </c:pt>
                <c:pt idx="12607" formatCode="General">
                  <c:v>1.2596468511476</c:v>
                </c:pt>
                <c:pt idx="12608" formatCode="General">
                  <c:v>1.2597467676108</c:v>
                </c:pt>
                <c:pt idx="12609" formatCode="General">
                  <c:v>1.259846684074</c:v>
                </c:pt>
                <c:pt idx="12610" formatCode="General">
                  <c:v>1.2599466005371</c:v>
                </c:pt>
                <c:pt idx="12611" formatCode="General">
                  <c:v>1.2600465170003</c:v>
                </c:pt>
                <c:pt idx="12612" formatCode="General">
                  <c:v>1.2601464334635</c:v>
                </c:pt>
                <c:pt idx="12613" formatCode="General">
                  <c:v>1.2602463499266</c:v>
                </c:pt>
                <c:pt idx="12614" formatCode="General">
                  <c:v>1.2603462663898</c:v>
                </c:pt>
                <c:pt idx="12615" formatCode="General">
                  <c:v>1.260446182853</c:v>
                </c:pt>
                <c:pt idx="12616" formatCode="General">
                  <c:v>1.2605460993161</c:v>
                </c:pt>
                <c:pt idx="12617" formatCode="General">
                  <c:v>1.2606460157793</c:v>
                </c:pt>
                <c:pt idx="12618" formatCode="General">
                  <c:v>1.2607459322425</c:v>
                </c:pt>
                <c:pt idx="12619" formatCode="General">
                  <c:v>1.2608458487056</c:v>
                </c:pt>
                <c:pt idx="12620" formatCode="General">
                  <c:v>1.2609457651688</c:v>
                </c:pt>
                <c:pt idx="12621" formatCode="General">
                  <c:v>1.261045681632</c:v>
                </c:pt>
                <c:pt idx="12622" formatCode="General">
                  <c:v>1.2611455980951</c:v>
                </c:pt>
                <c:pt idx="12623" formatCode="General">
                  <c:v>1.2612455145583</c:v>
                </c:pt>
                <c:pt idx="12624" formatCode="General">
                  <c:v>1.2613454310215</c:v>
                </c:pt>
                <c:pt idx="12625" formatCode="General">
                  <c:v>1.2614453474846</c:v>
                </c:pt>
                <c:pt idx="12626" formatCode="General">
                  <c:v>1.2615452639478</c:v>
                </c:pt>
                <c:pt idx="12627" formatCode="General">
                  <c:v>1.261645180411</c:v>
                </c:pt>
                <c:pt idx="12628" formatCode="General">
                  <c:v>1.2617450968741</c:v>
                </c:pt>
                <c:pt idx="12629" formatCode="General">
                  <c:v>1.2618450133373</c:v>
                </c:pt>
                <c:pt idx="12630" formatCode="General">
                  <c:v>1.2619449298005</c:v>
                </c:pt>
                <c:pt idx="12631" formatCode="General">
                  <c:v>1.2620448462636</c:v>
                </c:pt>
                <c:pt idx="12632" formatCode="General">
                  <c:v>1.2621447627268</c:v>
                </c:pt>
                <c:pt idx="12633" formatCode="General">
                  <c:v>1.26224467919</c:v>
                </c:pt>
                <c:pt idx="12634" formatCode="General">
                  <c:v>1.2623445956531</c:v>
                </c:pt>
                <c:pt idx="12635" formatCode="General">
                  <c:v>1.2624445121163</c:v>
                </c:pt>
                <c:pt idx="12636" formatCode="General">
                  <c:v>1.2625444285795</c:v>
                </c:pt>
                <c:pt idx="12637" formatCode="General">
                  <c:v>1.2626443450426</c:v>
                </c:pt>
                <c:pt idx="12638" formatCode="General">
                  <c:v>1.2627442615058</c:v>
                </c:pt>
                <c:pt idx="12639" formatCode="General">
                  <c:v>1.262844177969</c:v>
                </c:pt>
                <c:pt idx="12640" formatCode="General">
                  <c:v>1.2629440944321</c:v>
                </c:pt>
                <c:pt idx="12641" formatCode="General">
                  <c:v>1.2630440108953</c:v>
                </c:pt>
                <c:pt idx="12642" formatCode="General">
                  <c:v>1.2631439273585</c:v>
                </c:pt>
                <c:pt idx="12643" formatCode="General">
                  <c:v>1.2632438438217</c:v>
                </c:pt>
                <c:pt idx="12644" formatCode="General">
                  <c:v>1.2633437602848</c:v>
                </c:pt>
                <c:pt idx="12645" formatCode="General">
                  <c:v>1.263443676748</c:v>
                </c:pt>
                <c:pt idx="12646" formatCode="General">
                  <c:v>1.2635435932112</c:v>
                </c:pt>
                <c:pt idx="12647" formatCode="General">
                  <c:v>1.2636435096743</c:v>
                </c:pt>
                <c:pt idx="12648" formatCode="General">
                  <c:v>1.2637434261375</c:v>
                </c:pt>
                <c:pt idx="12649" formatCode="General">
                  <c:v>1.2638433426007</c:v>
                </c:pt>
                <c:pt idx="12650" formatCode="General">
                  <c:v>1.2639432590638</c:v>
                </c:pt>
                <c:pt idx="12651" formatCode="General">
                  <c:v>1.264043175527</c:v>
                </c:pt>
                <c:pt idx="12652" formatCode="General">
                  <c:v>1.2641430919902</c:v>
                </c:pt>
                <c:pt idx="12653" formatCode="General">
                  <c:v>1.2642430084533</c:v>
                </c:pt>
                <c:pt idx="12654" formatCode="General">
                  <c:v>1.2643429249165</c:v>
                </c:pt>
                <c:pt idx="12655" formatCode="General">
                  <c:v>1.2644428413797</c:v>
                </c:pt>
                <c:pt idx="12656" formatCode="General">
                  <c:v>1.2645427578428</c:v>
                </c:pt>
                <c:pt idx="12657" formatCode="General">
                  <c:v>1.264642674306</c:v>
                </c:pt>
                <c:pt idx="12658" formatCode="General">
                  <c:v>1.2647425907692</c:v>
                </c:pt>
                <c:pt idx="12659" formatCode="General">
                  <c:v>1.2648425072323</c:v>
                </c:pt>
                <c:pt idx="12660" formatCode="General">
                  <c:v>1.2649424236955</c:v>
                </c:pt>
                <c:pt idx="12661" formatCode="General">
                  <c:v>1.2650423401587</c:v>
                </c:pt>
                <c:pt idx="12662" formatCode="General">
                  <c:v>1.2651422566218</c:v>
                </c:pt>
                <c:pt idx="12663" formatCode="General">
                  <c:v>1.265242173085</c:v>
                </c:pt>
                <c:pt idx="12664" formatCode="General">
                  <c:v>1.2653420895482</c:v>
                </c:pt>
                <c:pt idx="12665" formatCode="General">
                  <c:v>1.2654420060113</c:v>
                </c:pt>
                <c:pt idx="12666" formatCode="General">
                  <c:v>1.2655419224745</c:v>
                </c:pt>
                <c:pt idx="12667" formatCode="General">
                  <c:v>1.2656418389377</c:v>
                </c:pt>
                <c:pt idx="12668" formatCode="General">
                  <c:v>1.2657417554008</c:v>
                </c:pt>
                <c:pt idx="12669" formatCode="General">
                  <c:v>1.265841671864</c:v>
                </c:pt>
                <c:pt idx="12670" formatCode="General">
                  <c:v>1.2659415883272</c:v>
                </c:pt>
                <c:pt idx="12671" formatCode="General">
                  <c:v>1.2660415047903</c:v>
                </c:pt>
                <c:pt idx="12672" formatCode="General">
                  <c:v>1.2661414212535</c:v>
                </c:pt>
                <c:pt idx="12673" formatCode="General">
                  <c:v>1.2662413377167</c:v>
                </c:pt>
                <c:pt idx="12674" formatCode="General">
                  <c:v>1.2663412541798</c:v>
                </c:pt>
                <c:pt idx="12675" formatCode="General">
                  <c:v>1.266441170643</c:v>
                </c:pt>
                <c:pt idx="12676" formatCode="General">
                  <c:v>1.2665410871062</c:v>
                </c:pt>
                <c:pt idx="12677" formatCode="General">
                  <c:v>1.2666410035693</c:v>
                </c:pt>
                <c:pt idx="12678" formatCode="General">
                  <c:v>1.2667409200325</c:v>
                </c:pt>
                <c:pt idx="12679" formatCode="General">
                  <c:v>1.2668408364957</c:v>
                </c:pt>
                <c:pt idx="12680" formatCode="General">
                  <c:v>1.2669407529588</c:v>
                </c:pt>
                <c:pt idx="12681" formatCode="General">
                  <c:v>1.267040669422</c:v>
                </c:pt>
                <c:pt idx="12682" formatCode="General">
                  <c:v>1.2671405858852</c:v>
                </c:pt>
                <c:pt idx="12683" formatCode="General">
                  <c:v>1.2672405023483</c:v>
                </c:pt>
                <c:pt idx="12684" formatCode="General">
                  <c:v>1.2673404188115</c:v>
                </c:pt>
                <c:pt idx="12685" formatCode="General">
                  <c:v>1.2674403352747</c:v>
                </c:pt>
                <c:pt idx="12686" formatCode="General">
                  <c:v>1.2675402517378</c:v>
                </c:pt>
                <c:pt idx="12687" formatCode="General">
                  <c:v>1.267640168201</c:v>
                </c:pt>
                <c:pt idx="12688" formatCode="General">
                  <c:v>1.2677400846642</c:v>
                </c:pt>
                <c:pt idx="12689" formatCode="General">
                  <c:v>1.2678400011273</c:v>
                </c:pt>
                <c:pt idx="12690" formatCode="General">
                  <c:v>1.2679399175905</c:v>
                </c:pt>
                <c:pt idx="12691" formatCode="General">
                  <c:v>1.2680398340537</c:v>
                </c:pt>
                <c:pt idx="12692" formatCode="General">
                  <c:v>1.2681397505168</c:v>
                </c:pt>
                <c:pt idx="12693" formatCode="General">
                  <c:v>1.26823966698</c:v>
                </c:pt>
                <c:pt idx="12694" formatCode="General">
                  <c:v>1.2683395834432</c:v>
                </c:pt>
                <c:pt idx="12695" formatCode="General">
                  <c:v>1.2684394999063</c:v>
                </c:pt>
                <c:pt idx="12696" formatCode="General">
                  <c:v>1.2685394163695</c:v>
                </c:pt>
                <c:pt idx="12697" formatCode="General">
                  <c:v>1.2686393328327</c:v>
                </c:pt>
                <c:pt idx="12698" formatCode="General">
                  <c:v>1.2687392492958</c:v>
                </c:pt>
                <c:pt idx="12699" formatCode="General">
                  <c:v>1.268839165759</c:v>
                </c:pt>
                <c:pt idx="12700" formatCode="General">
                  <c:v>1.2689390822222</c:v>
                </c:pt>
                <c:pt idx="12701" formatCode="General">
                  <c:v>1.2690389986853</c:v>
                </c:pt>
                <c:pt idx="12702" formatCode="General">
                  <c:v>1.2691389151485</c:v>
                </c:pt>
                <c:pt idx="12703" formatCode="General">
                  <c:v>1.2692388316117</c:v>
                </c:pt>
                <c:pt idx="12704" formatCode="General">
                  <c:v>1.2693387480748</c:v>
                </c:pt>
                <c:pt idx="12705" formatCode="General">
                  <c:v>1.269438664538</c:v>
                </c:pt>
                <c:pt idx="12706" formatCode="General">
                  <c:v>1.2695385810012</c:v>
                </c:pt>
                <c:pt idx="12707" formatCode="General">
                  <c:v>1.2696384974643</c:v>
                </c:pt>
                <c:pt idx="12708" formatCode="General">
                  <c:v>1.2697384139275</c:v>
                </c:pt>
                <c:pt idx="12709" formatCode="General">
                  <c:v>1.2698383303907</c:v>
                </c:pt>
                <c:pt idx="12710" formatCode="General">
                  <c:v>1.2699382468538</c:v>
                </c:pt>
                <c:pt idx="12711" formatCode="General">
                  <c:v>1.270038163317</c:v>
                </c:pt>
                <c:pt idx="12712" formatCode="General">
                  <c:v>1.2701380797802</c:v>
                </c:pt>
                <c:pt idx="12713" formatCode="General">
                  <c:v>1.2702379962433</c:v>
                </c:pt>
                <c:pt idx="12714" formatCode="General">
                  <c:v>1.2703379127065</c:v>
                </c:pt>
                <c:pt idx="12715" formatCode="General">
                  <c:v>1.2704378291697</c:v>
                </c:pt>
                <c:pt idx="12716" formatCode="General">
                  <c:v>1.2705377456328</c:v>
                </c:pt>
                <c:pt idx="12717" formatCode="General">
                  <c:v>1.270637662096</c:v>
                </c:pt>
                <c:pt idx="12718" formatCode="General">
                  <c:v>1.2707375785592</c:v>
                </c:pt>
                <c:pt idx="12719" formatCode="General">
                  <c:v>1.2708374950224</c:v>
                </c:pt>
                <c:pt idx="12720" formatCode="General">
                  <c:v>1.2709374114855</c:v>
                </c:pt>
                <c:pt idx="12721" formatCode="General">
                  <c:v>1.2710373279487</c:v>
                </c:pt>
                <c:pt idx="12722" formatCode="General">
                  <c:v>1.2711372444119</c:v>
                </c:pt>
                <c:pt idx="12723" formatCode="General">
                  <c:v>1.271237160875</c:v>
                </c:pt>
                <c:pt idx="12724" formatCode="General">
                  <c:v>1.2713370773382</c:v>
                </c:pt>
                <c:pt idx="12725" formatCode="General">
                  <c:v>1.2714369938014</c:v>
                </c:pt>
                <c:pt idx="12726" formatCode="General">
                  <c:v>1.2715369102645</c:v>
                </c:pt>
                <c:pt idx="12727" formatCode="General">
                  <c:v>1.2716368267277</c:v>
                </c:pt>
                <c:pt idx="12728" formatCode="General">
                  <c:v>1.2717367431909</c:v>
                </c:pt>
                <c:pt idx="12729" formatCode="General">
                  <c:v>1.271836659654</c:v>
                </c:pt>
                <c:pt idx="12730" formatCode="General">
                  <c:v>1.2719365761172</c:v>
                </c:pt>
                <c:pt idx="12731" formatCode="General">
                  <c:v>1.2720364925804</c:v>
                </c:pt>
                <c:pt idx="12732" formatCode="General">
                  <c:v>1.2721364090435</c:v>
                </c:pt>
                <c:pt idx="12733" formatCode="General">
                  <c:v>1.2722363255067</c:v>
                </c:pt>
                <c:pt idx="12734" formatCode="General">
                  <c:v>1.2723362419699</c:v>
                </c:pt>
                <c:pt idx="12735" formatCode="General">
                  <c:v>1.272436158433</c:v>
                </c:pt>
                <c:pt idx="12736" formatCode="General">
                  <c:v>1.2725360748962</c:v>
                </c:pt>
                <c:pt idx="12737" formatCode="General">
                  <c:v>1.2726359913594</c:v>
                </c:pt>
                <c:pt idx="12738" formatCode="General">
                  <c:v>1.2727359078225</c:v>
                </c:pt>
                <c:pt idx="12739" formatCode="General">
                  <c:v>1.2728358242857</c:v>
                </c:pt>
                <c:pt idx="12740" formatCode="General">
                  <c:v>1.2729357407489</c:v>
                </c:pt>
                <c:pt idx="12741" formatCode="General">
                  <c:v>1.273035657212</c:v>
                </c:pt>
                <c:pt idx="12742" formatCode="General">
                  <c:v>1.2731355736752</c:v>
                </c:pt>
                <c:pt idx="12743" formatCode="General">
                  <c:v>1.2732354901384</c:v>
                </c:pt>
                <c:pt idx="12744" formatCode="General">
                  <c:v>1.2733354066015</c:v>
                </c:pt>
                <c:pt idx="12745" formatCode="General">
                  <c:v>1.2734353230647</c:v>
                </c:pt>
                <c:pt idx="12746" formatCode="General">
                  <c:v>1.2735352395279</c:v>
                </c:pt>
                <c:pt idx="12747" formatCode="General">
                  <c:v>1.273635155991</c:v>
                </c:pt>
                <c:pt idx="12748" formatCode="General">
                  <c:v>1.2737350724542</c:v>
                </c:pt>
                <c:pt idx="12749" formatCode="General">
                  <c:v>1.2738349889174</c:v>
                </c:pt>
                <c:pt idx="12750" formatCode="General">
                  <c:v>1.2739349053805</c:v>
                </c:pt>
                <c:pt idx="12751" formatCode="General">
                  <c:v>1.2740348218437</c:v>
                </c:pt>
                <c:pt idx="12752" formatCode="General">
                  <c:v>1.2741347383069</c:v>
                </c:pt>
                <c:pt idx="12753" formatCode="General">
                  <c:v>1.27423465477</c:v>
                </c:pt>
                <c:pt idx="12754" formatCode="General">
                  <c:v>1.2743345712332</c:v>
                </c:pt>
                <c:pt idx="12755" formatCode="General">
                  <c:v>1.2744344876964</c:v>
                </c:pt>
                <c:pt idx="12756" formatCode="General">
                  <c:v>1.2745344041595</c:v>
                </c:pt>
                <c:pt idx="12757" formatCode="General">
                  <c:v>1.2746343206227</c:v>
                </c:pt>
                <c:pt idx="12758" formatCode="General">
                  <c:v>1.2747342370859</c:v>
                </c:pt>
                <c:pt idx="12759" formatCode="General">
                  <c:v>1.274834153549</c:v>
                </c:pt>
                <c:pt idx="12760" formatCode="General">
                  <c:v>1.2749340700122</c:v>
                </c:pt>
                <c:pt idx="12761" formatCode="General">
                  <c:v>1.2750339864754</c:v>
                </c:pt>
                <c:pt idx="12762" formatCode="General">
                  <c:v>1.2751339029385</c:v>
                </c:pt>
                <c:pt idx="12763" formatCode="General">
                  <c:v>1.2752338194017</c:v>
                </c:pt>
                <c:pt idx="12764" formatCode="General">
                  <c:v>1.2753337358649</c:v>
                </c:pt>
                <c:pt idx="12765" formatCode="General">
                  <c:v>1.275433652328</c:v>
                </c:pt>
                <c:pt idx="12766" formatCode="General">
                  <c:v>1.2755335687912</c:v>
                </c:pt>
                <c:pt idx="12767" formatCode="General">
                  <c:v>1.2756334852544</c:v>
                </c:pt>
                <c:pt idx="12768" formatCode="General">
                  <c:v>1.2757334017175</c:v>
                </c:pt>
                <c:pt idx="12769" formatCode="General">
                  <c:v>1.2758333181807</c:v>
                </c:pt>
                <c:pt idx="12770" formatCode="General">
                  <c:v>1.2759332346439</c:v>
                </c:pt>
                <c:pt idx="12771" formatCode="General">
                  <c:v>1.276033151107</c:v>
                </c:pt>
                <c:pt idx="12772" formatCode="General">
                  <c:v>1.2761330675702</c:v>
                </c:pt>
                <c:pt idx="12773" formatCode="General">
                  <c:v>1.2762329840334</c:v>
                </c:pt>
                <c:pt idx="12774" formatCode="General">
                  <c:v>1.2763329004965</c:v>
                </c:pt>
                <c:pt idx="12775" formatCode="General">
                  <c:v>1.2764328169597</c:v>
                </c:pt>
                <c:pt idx="12776" formatCode="General">
                  <c:v>1.2765327334229</c:v>
                </c:pt>
                <c:pt idx="12777" formatCode="General">
                  <c:v>1.276632649886</c:v>
                </c:pt>
                <c:pt idx="12778" formatCode="General">
                  <c:v>1.2767325663492</c:v>
                </c:pt>
                <c:pt idx="12779" formatCode="General">
                  <c:v>1.2768324828124</c:v>
                </c:pt>
                <c:pt idx="12780" formatCode="General">
                  <c:v>1.2769323992755</c:v>
                </c:pt>
                <c:pt idx="12781" formatCode="General">
                  <c:v>1.2770323157387</c:v>
                </c:pt>
                <c:pt idx="12782" formatCode="General">
                  <c:v>1.2771322322019</c:v>
                </c:pt>
                <c:pt idx="12783" formatCode="General">
                  <c:v>1.277232148665</c:v>
                </c:pt>
                <c:pt idx="12784" formatCode="General">
                  <c:v>1.2773320651282</c:v>
                </c:pt>
                <c:pt idx="12785" formatCode="General">
                  <c:v>1.2774319815914</c:v>
                </c:pt>
                <c:pt idx="12786" formatCode="General">
                  <c:v>1.2775318980545</c:v>
                </c:pt>
                <c:pt idx="12787" formatCode="General">
                  <c:v>1.2776318145177</c:v>
                </c:pt>
                <c:pt idx="12788" formatCode="General">
                  <c:v>1.2777317309809</c:v>
                </c:pt>
                <c:pt idx="12789" formatCode="General">
                  <c:v>1.277831647443999</c:v>
                </c:pt>
                <c:pt idx="12790" formatCode="General">
                  <c:v>1.2779315639072</c:v>
                </c:pt>
                <c:pt idx="12791" formatCode="General">
                  <c:v>1.2780314803704</c:v>
                </c:pt>
                <c:pt idx="12792" formatCode="General">
                  <c:v>1.2781313968335</c:v>
                </c:pt>
                <c:pt idx="12793" formatCode="General">
                  <c:v>1.2782313132967</c:v>
                </c:pt>
                <c:pt idx="12794" formatCode="General">
                  <c:v>1.2783312297599</c:v>
                </c:pt>
                <c:pt idx="12795" formatCode="General">
                  <c:v>1.2784311462231</c:v>
                </c:pt>
                <c:pt idx="12796" formatCode="General">
                  <c:v>1.2785310626862</c:v>
                </c:pt>
                <c:pt idx="12797" formatCode="General">
                  <c:v>1.2786309791494</c:v>
                </c:pt>
                <c:pt idx="12798" formatCode="General">
                  <c:v>1.2787308956126</c:v>
                </c:pt>
                <c:pt idx="12799" formatCode="General">
                  <c:v>1.2788308120757</c:v>
                </c:pt>
                <c:pt idx="12800" formatCode="General">
                  <c:v>1.2789307285389</c:v>
                </c:pt>
                <c:pt idx="12801" formatCode="General">
                  <c:v>1.2790306450021</c:v>
                </c:pt>
                <c:pt idx="12802" formatCode="General">
                  <c:v>1.2791305614652</c:v>
                </c:pt>
                <c:pt idx="12803" formatCode="General">
                  <c:v>1.2792304779284</c:v>
                </c:pt>
                <c:pt idx="12804" formatCode="General">
                  <c:v>1.2793303943916</c:v>
                </c:pt>
                <c:pt idx="12805" formatCode="General">
                  <c:v>1.2794303108547</c:v>
                </c:pt>
                <c:pt idx="12806" formatCode="General">
                  <c:v>1.2795302273179</c:v>
                </c:pt>
                <c:pt idx="12807" formatCode="General">
                  <c:v>1.2796301437811</c:v>
                </c:pt>
                <c:pt idx="12808" formatCode="General">
                  <c:v>1.2797300602442</c:v>
                </c:pt>
                <c:pt idx="12809" formatCode="General">
                  <c:v>1.2798299767074</c:v>
                </c:pt>
                <c:pt idx="12810" formatCode="General">
                  <c:v>1.2799298931706</c:v>
                </c:pt>
                <c:pt idx="12811" formatCode="General">
                  <c:v>1.2800298096337</c:v>
                </c:pt>
                <c:pt idx="12812" formatCode="General">
                  <c:v>1.2801297260969</c:v>
                </c:pt>
                <c:pt idx="12813" formatCode="General">
                  <c:v>1.2802296425601</c:v>
                </c:pt>
                <c:pt idx="12814" formatCode="General">
                  <c:v>1.2803295590232</c:v>
                </c:pt>
                <c:pt idx="12815" formatCode="General">
                  <c:v>1.2804294754864</c:v>
                </c:pt>
                <c:pt idx="12816" formatCode="General">
                  <c:v>1.2805293919496</c:v>
                </c:pt>
                <c:pt idx="12817" formatCode="General">
                  <c:v>1.2806293084127</c:v>
                </c:pt>
                <c:pt idx="12818" formatCode="General">
                  <c:v>1.2807292248759</c:v>
                </c:pt>
                <c:pt idx="12819" formatCode="General">
                  <c:v>1.2808291413391</c:v>
                </c:pt>
                <c:pt idx="12820" formatCode="General">
                  <c:v>1.280929057802199</c:v>
                </c:pt>
                <c:pt idx="12821" formatCode="General">
                  <c:v>1.2810289742654</c:v>
                </c:pt>
                <c:pt idx="12822" formatCode="General">
                  <c:v>1.2811288907286</c:v>
                </c:pt>
                <c:pt idx="12823" formatCode="General">
                  <c:v>1.2812288071917</c:v>
                </c:pt>
                <c:pt idx="12824" formatCode="General">
                  <c:v>1.2813287236549</c:v>
                </c:pt>
                <c:pt idx="12825" formatCode="General">
                  <c:v>1.2814286401181</c:v>
                </c:pt>
                <c:pt idx="12826" formatCode="General">
                  <c:v>1.2815285565812</c:v>
                </c:pt>
                <c:pt idx="12827" formatCode="General">
                  <c:v>1.2816284730444</c:v>
                </c:pt>
                <c:pt idx="12828" formatCode="General">
                  <c:v>1.2817283895076</c:v>
                </c:pt>
                <c:pt idx="12829" formatCode="General">
                  <c:v>1.2818283059707</c:v>
                </c:pt>
                <c:pt idx="12830" formatCode="General">
                  <c:v>1.2819282224339</c:v>
                </c:pt>
                <c:pt idx="12831" formatCode="General">
                  <c:v>1.2820281388971</c:v>
                </c:pt>
                <c:pt idx="12832" formatCode="General">
                  <c:v>1.2821280553602</c:v>
                </c:pt>
                <c:pt idx="12833" formatCode="General">
                  <c:v>1.2822279718234</c:v>
                </c:pt>
                <c:pt idx="12834" formatCode="General">
                  <c:v>1.2823278882866</c:v>
                </c:pt>
                <c:pt idx="12835" formatCode="General">
                  <c:v>1.2824278047497</c:v>
                </c:pt>
                <c:pt idx="12836" formatCode="General">
                  <c:v>1.2825277212129</c:v>
                </c:pt>
                <c:pt idx="12837" formatCode="General">
                  <c:v>1.2826276376761</c:v>
                </c:pt>
                <c:pt idx="12838" formatCode="General">
                  <c:v>1.2827275541392</c:v>
                </c:pt>
                <c:pt idx="12839" formatCode="General">
                  <c:v>1.2828274706024</c:v>
                </c:pt>
                <c:pt idx="12840" formatCode="General">
                  <c:v>1.2829273870656</c:v>
                </c:pt>
                <c:pt idx="12841" formatCode="General">
                  <c:v>1.2830273035287</c:v>
                </c:pt>
                <c:pt idx="12842" formatCode="General">
                  <c:v>1.2831272199919</c:v>
                </c:pt>
                <c:pt idx="12843" formatCode="General">
                  <c:v>1.2832271364551</c:v>
                </c:pt>
                <c:pt idx="12844" formatCode="General">
                  <c:v>1.2833270529182</c:v>
                </c:pt>
                <c:pt idx="12845" formatCode="General">
                  <c:v>1.2834269693814</c:v>
                </c:pt>
                <c:pt idx="12846" formatCode="General">
                  <c:v>1.2835268858446</c:v>
                </c:pt>
                <c:pt idx="12847" formatCode="General">
                  <c:v>1.2836268023077</c:v>
                </c:pt>
                <c:pt idx="12848" formatCode="General">
                  <c:v>1.2837267187709</c:v>
                </c:pt>
                <c:pt idx="12849" formatCode="General">
                  <c:v>1.283826635234099</c:v>
                </c:pt>
                <c:pt idx="12850" formatCode="General">
                  <c:v>1.2839265516972</c:v>
                </c:pt>
                <c:pt idx="12851" formatCode="General">
                  <c:v>1.2840264681604</c:v>
                </c:pt>
                <c:pt idx="12852" formatCode="General">
                  <c:v>1.2841263846236</c:v>
                </c:pt>
                <c:pt idx="12853" formatCode="General">
                  <c:v>1.2842263010867</c:v>
                </c:pt>
                <c:pt idx="12854" formatCode="General">
                  <c:v>1.284326217549899</c:v>
                </c:pt>
                <c:pt idx="12855" formatCode="General">
                  <c:v>1.2844261340131</c:v>
                </c:pt>
                <c:pt idx="12856" formatCode="General">
                  <c:v>1.2845260504762</c:v>
                </c:pt>
                <c:pt idx="12857" formatCode="General">
                  <c:v>1.2846259669394</c:v>
                </c:pt>
                <c:pt idx="12858" formatCode="General">
                  <c:v>1.2847258834026</c:v>
                </c:pt>
                <c:pt idx="12859" formatCode="General">
                  <c:v>1.2848257998657</c:v>
                </c:pt>
                <c:pt idx="12860" formatCode="General">
                  <c:v>1.2849257163289</c:v>
                </c:pt>
                <c:pt idx="12861" formatCode="General">
                  <c:v>1.2850256327921</c:v>
                </c:pt>
                <c:pt idx="12862" formatCode="General">
                  <c:v>1.2851255492552</c:v>
                </c:pt>
                <c:pt idx="12863" formatCode="General">
                  <c:v>1.2852254657184</c:v>
                </c:pt>
                <c:pt idx="12864" formatCode="General">
                  <c:v>1.2853253821816</c:v>
                </c:pt>
                <c:pt idx="12865" formatCode="General">
                  <c:v>1.285425298644699</c:v>
                </c:pt>
                <c:pt idx="12866" formatCode="General">
                  <c:v>1.285525215107899</c:v>
                </c:pt>
                <c:pt idx="12867" formatCode="General">
                  <c:v>1.2856251315711</c:v>
                </c:pt>
                <c:pt idx="12868" formatCode="General">
                  <c:v>1.2857250480342</c:v>
                </c:pt>
                <c:pt idx="12869" formatCode="General">
                  <c:v>1.2858249644974</c:v>
                </c:pt>
                <c:pt idx="12870" formatCode="General">
                  <c:v>1.2859248809606</c:v>
                </c:pt>
                <c:pt idx="12871" formatCode="General">
                  <c:v>1.2860247974237</c:v>
                </c:pt>
                <c:pt idx="12872" formatCode="General">
                  <c:v>1.2861247138869</c:v>
                </c:pt>
                <c:pt idx="12873" formatCode="General">
                  <c:v>1.2862246303501</c:v>
                </c:pt>
                <c:pt idx="12874" formatCode="General">
                  <c:v>1.2863245468133</c:v>
                </c:pt>
                <c:pt idx="12875" formatCode="General">
                  <c:v>1.2864244632764</c:v>
                </c:pt>
                <c:pt idx="12876" formatCode="General">
                  <c:v>1.2865243797396</c:v>
                </c:pt>
                <c:pt idx="12877" formatCode="General">
                  <c:v>1.2866242962028</c:v>
                </c:pt>
                <c:pt idx="12878" formatCode="General">
                  <c:v>1.2867242126659</c:v>
                </c:pt>
                <c:pt idx="12879" formatCode="General">
                  <c:v>1.2868241291291</c:v>
                </c:pt>
                <c:pt idx="12880" formatCode="General">
                  <c:v>1.2869240455923</c:v>
                </c:pt>
                <c:pt idx="12881" formatCode="General">
                  <c:v>1.2870239620554</c:v>
                </c:pt>
                <c:pt idx="12882" formatCode="General">
                  <c:v>1.2871238785186</c:v>
                </c:pt>
                <c:pt idx="12883" formatCode="General">
                  <c:v>1.2872237949818</c:v>
                </c:pt>
                <c:pt idx="12884" formatCode="General">
                  <c:v>1.2873237114449</c:v>
                </c:pt>
                <c:pt idx="12885" formatCode="General">
                  <c:v>1.2874236279081</c:v>
                </c:pt>
                <c:pt idx="12886" formatCode="General">
                  <c:v>1.2875235443713</c:v>
                </c:pt>
                <c:pt idx="12887" formatCode="General">
                  <c:v>1.2876234608344</c:v>
                </c:pt>
                <c:pt idx="12888" formatCode="General">
                  <c:v>1.2877233772976</c:v>
                </c:pt>
                <c:pt idx="12889" formatCode="General">
                  <c:v>1.2878232937608</c:v>
                </c:pt>
                <c:pt idx="12890" formatCode="General">
                  <c:v>1.2879232102239</c:v>
                </c:pt>
                <c:pt idx="12891" formatCode="General">
                  <c:v>1.2880231266871</c:v>
                </c:pt>
                <c:pt idx="12892" formatCode="General">
                  <c:v>1.2881230431503</c:v>
                </c:pt>
                <c:pt idx="12893" formatCode="General">
                  <c:v>1.2882229596134</c:v>
                </c:pt>
                <c:pt idx="12894" formatCode="General">
                  <c:v>1.2883228760766</c:v>
                </c:pt>
                <c:pt idx="12895" formatCode="General">
                  <c:v>1.2884227925398</c:v>
                </c:pt>
                <c:pt idx="12896" formatCode="General">
                  <c:v>1.2885227090029</c:v>
                </c:pt>
                <c:pt idx="12897" formatCode="General">
                  <c:v>1.2886226254661</c:v>
                </c:pt>
                <c:pt idx="12898" formatCode="General">
                  <c:v>1.2887225419293</c:v>
                </c:pt>
                <c:pt idx="12899" formatCode="General">
                  <c:v>1.2888224583924</c:v>
                </c:pt>
                <c:pt idx="12900" formatCode="General">
                  <c:v>1.2889223748556</c:v>
                </c:pt>
                <c:pt idx="12901" formatCode="General">
                  <c:v>1.2890222913188</c:v>
                </c:pt>
                <c:pt idx="12902" formatCode="General">
                  <c:v>1.2891222077819</c:v>
                </c:pt>
                <c:pt idx="12903" formatCode="General">
                  <c:v>1.2892221242451</c:v>
                </c:pt>
                <c:pt idx="12904" formatCode="General">
                  <c:v>1.2893220407083</c:v>
                </c:pt>
                <c:pt idx="12905" formatCode="General">
                  <c:v>1.2894219571714</c:v>
                </c:pt>
                <c:pt idx="12906" formatCode="General">
                  <c:v>1.2895218736346</c:v>
                </c:pt>
                <c:pt idx="12907" formatCode="General">
                  <c:v>1.2896217900978</c:v>
                </c:pt>
                <c:pt idx="12908" formatCode="General">
                  <c:v>1.2897217065609</c:v>
                </c:pt>
                <c:pt idx="12909" formatCode="General">
                  <c:v>1.289821623024099</c:v>
                </c:pt>
                <c:pt idx="12910" formatCode="General">
                  <c:v>1.2899215394873</c:v>
                </c:pt>
                <c:pt idx="12911" formatCode="General">
                  <c:v>1.2900214559504</c:v>
                </c:pt>
                <c:pt idx="12912" formatCode="General">
                  <c:v>1.2901213724136</c:v>
                </c:pt>
                <c:pt idx="12913" formatCode="General">
                  <c:v>1.2902212888768</c:v>
                </c:pt>
                <c:pt idx="12914" formatCode="General">
                  <c:v>1.2903212053399</c:v>
                </c:pt>
                <c:pt idx="12915" formatCode="General">
                  <c:v>1.2904211218031</c:v>
                </c:pt>
                <c:pt idx="12916" formatCode="General">
                  <c:v>1.2905210382663</c:v>
                </c:pt>
                <c:pt idx="12917" formatCode="General">
                  <c:v>1.2906209547294</c:v>
                </c:pt>
                <c:pt idx="12918" formatCode="General">
                  <c:v>1.2907208711926</c:v>
                </c:pt>
                <c:pt idx="12919" formatCode="General">
                  <c:v>1.2908207876558</c:v>
                </c:pt>
                <c:pt idx="12920" formatCode="General">
                  <c:v>1.2909207041189</c:v>
                </c:pt>
                <c:pt idx="12921" formatCode="General">
                  <c:v>1.2910206205821</c:v>
                </c:pt>
                <c:pt idx="12922" formatCode="General">
                  <c:v>1.2911205370453</c:v>
                </c:pt>
                <c:pt idx="12923" formatCode="General">
                  <c:v>1.2912204535084</c:v>
                </c:pt>
                <c:pt idx="12924" formatCode="General">
                  <c:v>1.2913203699716</c:v>
                </c:pt>
                <c:pt idx="12925" formatCode="General">
                  <c:v>1.2914202864348</c:v>
                </c:pt>
                <c:pt idx="12926" formatCode="General">
                  <c:v>1.2915202028979</c:v>
                </c:pt>
                <c:pt idx="12927" formatCode="General">
                  <c:v>1.2916201193611</c:v>
                </c:pt>
                <c:pt idx="12928" formatCode="General">
                  <c:v>1.2917200358243</c:v>
                </c:pt>
                <c:pt idx="12929" formatCode="General">
                  <c:v>1.2918199522874</c:v>
                </c:pt>
                <c:pt idx="12930" formatCode="General">
                  <c:v>1.2919198687506</c:v>
                </c:pt>
                <c:pt idx="12931" formatCode="General">
                  <c:v>1.2920197852138</c:v>
                </c:pt>
                <c:pt idx="12932" formatCode="General">
                  <c:v>1.2921197016769</c:v>
                </c:pt>
                <c:pt idx="12933" formatCode="General">
                  <c:v>1.2922196181401</c:v>
                </c:pt>
                <c:pt idx="12934" formatCode="General">
                  <c:v>1.2923195346033</c:v>
                </c:pt>
                <c:pt idx="12935" formatCode="General">
                  <c:v>1.2924194510664</c:v>
                </c:pt>
                <c:pt idx="12936" formatCode="General">
                  <c:v>1.2925193675296</c:v>
                </c:pt>
                <c:pt idx="12937" formatCode="General">
                  <c:v>1.2926192839928</c:v>
                </c:pt>
                <c:pt idx="12938" formatCode="General">
                  <c:v>1.2927192004559</c:v>
                </c:pt>
                <c:pt idx="12939" formatCode="General">
                  <c:v>1.2928191169191</c:v>
                </c:pt>
                <c:pt idx="12940" formatCode="General">
                  <c:v>1.2929190333823</c:v>
                </c:pt>
                <c:pt idx="12941" formatCode="General">
                  <c:v>1.2930189498454</c:v>
                </c:pt>
                <c:pt idx="12942" formatCode="General">
                  <c:v>1.2931188663086</c:v>
                </c:pt>
                <c:pt idx="12943" formatCode="General">
                  <c:v>1.2932187827718</c:v>
                </c:pt>
                <c:pt idx="12944" formatCode="General">
                  <c:v>1.2933186992349</c:v>
                </c:pt>
                <c:pt idx="12945" formatCode="General">
                  <c:v>1.2934186156981</c:v>
                </c:pt>
                <c:pt idx="12946" formatCode="General">
                  <c:v>1.2935185321613</c:v>
                </c:pt>
                <c:pt idx="12947" formatCode="General">
                  <c:v>1.2936184486244</c:v>
                </c:pt>
                <c:pt idx="12948" formatCode="General">
                  <c:v>1.2937183650876</c:v>
                </c:pt>
                <c:pt idx="12949" formatCode="General">
                  <c:v>1.2938182815508</c:v>
                </c:pt>
                <c:pt idx="12950" formatCode="General">
                  <c:v>1.293918198014</c:v>
                </c:pt>
                <c:pt idx="12951" formatCode="General">
                  <c:v>1.2940181144771</c:v>
                </c:pt>
                <c:pt idx="12952" formatCode="General">
                  <c:v>1.2941180309403</c:v>
                </c:pt>
                <c:pt idx="12953" formatCode="General">
                  <c:v>1.2942179474035</c:v>
                </c:pt>
                <c:pt idx="12954" formatCode="General">
                  <c:v>1.2943178638666</c:v>
                </c:pt>
                <c:pt idx="12955" formatCode="General">
                  <c:v>1.2944177803298</c:v>
                </c:pt>
                <c:pt idx="12956" formatCode="General">
                  <c:v>1.294517696793</c:v>
                </c:pt>
                <c:pt idx="12957" formatCode="General">
                  <c:v>1.2946176132561</c:v>
                </c:pt>
                <c:pt idx="12958" formatCode="General">
                  <c:v>1.2947175297193</c:v>
                </c:pt>
                <c:pt idx="12959" formatCode="General">
                  <c:v>1.2948174461825</c:v>
                </c:pt>
                <c:pt idx="12960" formatCode="General">
                  <c:v>1.2949173626456</c:v>
                </c:pt>
                <c:pt idx="12961" formatCode="General">
                  <c:v>1.2950172791088</c:v>
                </c:pt>
                <c:pt idx="12962" formatCode="General">
                  <c:v>1.295117195572</c:v>
                </c:pt>
                <c:pt idx="12963" formatCode="General">
                  <c:v>1.2952171120351</c:v>
                </c:pt>
                <c:pt idx="12964" formatCode="General">
                  <c:v>1.2953170284983</c:v>
                </c:pt>
                <c:pt idx="12965" formatCode="General">
                  <c:v>1.2954169449615</c:v>
                </c:pt>
                <c:pt idx="12966" formatCode="General">
                  <c:v>1.2955168614246</c:v>
                </c:pt>
                <c:pt idx="12967" formatCode="General">
                  <c:v>1.2956167778878</c:v>
                </c:pt>
                <c:pt idx="12968" formatCode="General">
                  <c:v>1.295716694351</c:v>
                </c:pt>
                <c:pt idx="12969" formatCode="General">
                  <c:v>1.2958166108141</c:v>
                </c:pt>
                <c:pt idx="12970" formatCode="General">
                  <c:v>1.2959165272773</c:v>
                </c:pt>
                <c:pt idx="12971" formatCode="General">
                  <c:v>1.2960164437405</c:v>
                </c:pt>
                <c:pt idx="12972" formatCode="General">
                  <c:v>1.2961163602036</c:v>
                </c:pt>
                <c:pt idx="12973" formatCode="General">
                  <c:v>1.2962162766668</c:v>
                </c:pt>
                <c:pt idx="12974" formatCode="General">
                  <c:v>1.29631619313</c:v>
                </c:pt>
                <c:pt idx="12975" formatCode="General">
                  <c:v>1.2964161095931</c:v>
                </c:pt>
                <c:pt idx="12976" formatCode="General">
                  <c:v>1.2965160260563</c:v>
                </c:pt>
                <c:pt idx="12977" formatCode="General">
                  <c:v>1.2966159425195</c:v>
                </c:pt>
                <c:pt idx="12978" formatCode="General">
                  <c:v>1.2967158589826</c:v>
                </c:pt>
                <c:pt idx="12979" formatCode="General">
                  <c:v>1.2968157754458</c:v>
                </c:pt>
                <c:pt idx="12980" formatCode="General">
                  <c:v>1.296915691909</c:v>
                </c:pt>
                <c:pt idx="12981" formatCode="General">
                  <c:v>1.2970156083721</c:v>
                </c:pt>
                <c:pt idx="12982" formatCode="General">
                  <c:v>1.2971155248353</c:v>
                </c:pt>
                <c:pt idx="12983" formatCode="General">
                  <c:v>1.2972154412985</c:v>
                </c:pt>
                <c:pt idx="12984" formatCode="General">
                  <c:v>1.2973153577616</c:v>
                </c:pt>
                <c:pt idx="12985" formatCode="General">
                  <c:v>1.2974152742248</c:v>
                </c:pt>
                <c:pt idx="12986" formatCode="General">
                  <c:v>1.297515190688</c:v>
                </c:pt>
                <c:pt idx="12987" formatCode="General">
                  <c:v>1.2976151071511</c:v>
                </c:pt>
                <c:pt idx="12988" formatCode="General">
                  <c:v>1.2977150236143</c:v>
                </c:pt>
                <c:pt idx="12989" formatCode="General">
                  <c:v>1.2978149400775</c:v>
                </c:pt>
                <c:pt idx="12990" formatCode="General">
                  <c:v>1.2979148565406</c:v>
                </c:pt>
                <c:pt idx="12991" formatCode="General">
                  <c:v>1.2980147730038</c:v>
                </c:pt>
                <c:pt idx="12992" formatCode="General">
                  <c:v>1.298114689467</c:v>
                </c:pt>
                <c:pt idx="12993" formatCode="General">
                  <c:v>1.2982146059301</c:v>
                </c:pt>
                <c:pt idx="12994" formatCode="General">
                  <c:v>1.2983145223933</c:v>
                </c:pt>
                <c:pt idx="12995" formatCode="General">
                  <c:v>1.2984144388565</c:v>
                </c:pt>
                <c:pt idx="12996" formatCode="General">
                  <c:v>1.2985143553196</c:v>
                </c:pt>
                <c:pt idx="12997" formatCode="General">
                  <c:v>1.2986142717828</c:v>
                </c:pt>
                <c:pt idx="12998" formatCode="General">
                  <c:v>1.298714188246</c:v>
                </c:pt>
                <c:pt idx="12999" formatCode="General">
                  <c:v>1.2988141047091</c:v>
                </c:pt>
                <c:pt idx="13000" formatCode="General">
                  <c:v>1.2989140211723</c:v>
                </c:pt>
                <c:pt idx="13001" formatCode="General">
                  <c:v>1.2990139376355</c:v>
                </c:pt>
                <c:pt idx="13002" formatCode="General">
                  <c:v>1.2991138540986</c:v>
                </c:pt>
                <c:pt idx="13003" formatCode="General">
                  <c:v>1.2992137705618</c:v>
                </c:pt>
                <c:pt idx="13004" formatCode="General">
                  <c:v>1.299313687024999</c:v>
                </c:pt>
                <c:pt idx="13005" formatCode="General">
                  <c:v>1.2994136034881</c:v>
                </c:pt>
                <c:pt idx="13006" formatCode="General">
                  <c:v>1.2995135199513</c:v>
                </c:pt>
                <c:pt idx="13007" formatCode="General">
                  <c:v>1.2996134364145</c:v>
                </c:pt>
                <c:pt idx="13008" formatCode="General">
                  <c:v>1.2997133528776</c:v>
                </c:pt>
                <c:pt idx="13009" formatCode="General">
                  <c:v>1.2998132693408</c:v>
                </c:pt>
                <c:pt idx="13010" formatCode="General">
                  <c:v>1.299913185804</c:v>
                </c:pt>
                <c:pt idx="13011" formatCode="General">
                  <c:v>1.3000131022671</c:v>
                </c:pt>
                <c:pt idx="13012" formatCode="General">
                  <c:v>1.3001130187303</c:v>
                </c:pt>
                <c:pt idx="13013" formatCode="General">
                  <c:v>1.3002129351935</c:v>
                </c:pt>
                <c:pt idx="13014" formatCode="General">
                  <c:v>1.3003128516566</c:v>
                </c:pt>
                <c:pt idx="13015" formatCode="General">
                  <c:v>1.3004127681198</c:v>
                </c:pt>
                <c:pt idx="13016" formatCode="General">
                  <c:v>1.300512684583</c:v>
                </c:pt>
                <c:pt idx="13017" formatCode="General">
                  <c:v>1.3006126010461</c:v>
                </c:pt>
                <c:pt idx="13018" formatCode="General">
                  <c:v>1.3007125175093</c:v>
                </c:pt>
                <c:pt idx="13019" formatCode="General">
                  <c:v>1.3008124339725</c:v>
                </c:pt>
                <c:pt idx="13020" formatCode="General">
                  <c:v>1.3009123504356</c:v>
                </c:pt>
                <c:pt idx="13021" formatCode="General">
                  <c:v>1.3010122668988</c:v>
                </c:pt>
                <c:pt idx="13022" formatCode="General">
                  <c:v>1.301112183362</c:v>
                </c:pt>
                <c:pt idx="13023" formatCode="General">
                  <c:v>1.3012120998251</c:v>
                </c:pt>
                <c:pt idx="13024" formatCode="General">
                  <c:v>1.3013120162883</c:v>
                </c:pt>
                <c:pt idx="13025" formatCode="General">
                  <c:v>1.3014119327515</c:v>
                </c:pt>
                <c:pt idx="13026" formatCode="General">
                  <c:v>1.3015118492147</c:v>
                </c:pt>
                <c:pt idx="13027" formatCode="General">
                  <c:v>1.3016117656778</c:v>
                </c:pt>
                <c:pt idx="13028" formatCode="General">
                  <c:v>1.301711682141</c:v>
                </c:pt>
                <c:pt idx="13029" formatCode="General">
                  <c:v>1.3018115986042</c:v>
                </c:pt>
                <c:pt idx="13030" formatCode="General">
                  <c:v>1.3019115150673</c:v>
                </c:pt>
                <c:pt idx="13031" formatCode="General">
                  <c:v>1.3020114315305</c:v>
                </c:pt>
                <c:pt idx="13032" formatCode="General">
                  <c:v>1.3021113479937</c:v>
                </c:pt>
                <c:pt idx="13033" formatCode="General">
                  <c:v>1.3022112644568</c:v>
                </c:pt>
                <c:pt idx="13034" formatCode="General">
                  <c:v>1.30231118092</c:v>
                </c:pt>
                <c:pt idx="13035" formatCode="General">
                  <c:v>1.3024110973832</c:v>
                </c:pt>
                <c:pt idx="13036" formatCode="General">
                  <c:v>1.3025110138463</c:v>
                </c:pt>
                <c:pt idx="13037" formatCode="General">
                  <c:v>1.3026109303095</c:v>
                </c:pt>
                <c:pt idx="13038" formatCode="General">
                  <c:v>1.3027108467727</c:v>
                </c:pt>
                <c:pt idx="13039" formatCode="General">
                  <c:v>1.3028107632358</c:v>
                </c:pt>
                <c:pt idx="13040" formatCode="General">
                  <c:v>1.302910679699</c:v>
                </c:pt>
                <c:pt idx="13041" formatCode="General">
                  <c:v>1.3030105961622</c:v>
                </c:pt>
                <c:pt idx="13042" formatCode="General">
                  <c:v>1.3031105126253</c:v>
                </c:pt>
                <c:pt idx="13043" formatCode="General">
                  <c:v>1.3032104290885</c:v>
                </c:pt>
                <c:pt idx="13044" formatCode="General">
                  <c:v>1.3033103455517</c:v>
                </c:pt>
                <c:pt idx="13045" formatCode="General">
                  <c:v>1.3034102620148</c:v>
                </c:pt>
                <c:pt idx="13046" formatCode="General">
                  <c:v>1.303510178478</c:v>
                </c:pt>
                <c:pt idx="13047" formatCode="General">
                  <c:v>1.3036100949412</c:v>
                </c:pt>
                <c:pt idx="13048" formatCode="General">
                  <c:v>1.3037100114043</c:v>
                </c:pt>
                <c:pt idx="13049" formatCode="General">
                  <c:v>1.3038099278675</c:v>
                </c:pt>
                <c:pt idx="13050" formatCode="General">
                  <c:v>1.3039098443307</c:v>
                </c:pt>
                <c:pt idx="13051" formatCode="General">
                  <c:v>1.3040097607938</c:v>
                </c:pt>
                <c:pt idx="13052" formatCode="General">
                  <c:v>1.304109677257</c:v>
                </c:pt>
                <c:pt idx="13053" formatCode="General">
                  <c:v>1.3042095937202</c:v>
                </c:pt>
                <c:pt idx="13054" formatCode="General">
                  <c:v>1.3043095101833</c:v>
                </c:pt>
                <c:pt idx="13055" formatCode="General">
                  <c:v>1.3044094266465</c:v>
                </c:pt>
                <c:pt idx="13056" formatCode="General">
                  <c:v>1.3045093431097</c:v>
                </c:pt>
                <c:pt idx="13057" formatCode="General">
                  <c:v>1.3046092595728</c:v>
                </c:pt>
                <c:pt idx="13058" formatCode="General">
                  <c:v>1.304709176036</c:v>
                </c:pt>
                <c:pt idx="13059" formatCode="General">
                  <c:v>1.3048090924992</c:v>
                </c:pt>
                <c:pt idx="13060" formatCode="General">
                  <c:v>1.3049090089623</c:v>
                </c:pt>
                <c:pt idx="13061" formatCode="General">
                  <c:v>1.3050089254255</c:v>
                </c:pt>
                <c:pt idx="13062" formatCode="General">
                  <c:v>1.3051088418887</c:v>
                </c:pt>
                <c:pt idx="13063" formatCode="General">
                  <c:v>1.3052087583518</c:v>
                </c:pt>
                <c:pt idx="13064" formatCode="General">
                  <c:v>1.305308674815</c:v>
                </c:pt>
                <c:pt idx="13065" formatCode="General">
                  <c:v>1.3054085912782</c:v>
                </c:pt>
                <c:pt idx="13066" formatCode="General">
                  <c:v>1.3055085077413</c:v>
                </c:pt>
                <c:pt idx="13067" formatCode="General">
                  <c:v>1.3056084242045</c:v>
                </c:pt>
                <c:pt idx="13068" formatCode="General">
                  <c:v>1.3057083406677</c:v>
                </c:pt>
                <c:pt idx="13069" formatCode="General">
                  <c:v>1.3058082571308</c:v>
                </c:pt>
                <c:pt idx="13070" formatCode="General">
                  <c:v>1.305908173594</c:v>
                </c:pt>
                <c:pt idx="13071" formatCode="General">
                  <c:v>1.3060080900572</c:v>
                </c:pt>
                <c:pt idx="13072" formatCode="General">
                  <c:v>1.3061080065203</c:v>
                </c:pt>
                <c:pt idx="13073" formatCode="General">
                  <c:v>1.3062079229835</c:v>
                </c:pt>
                <c:pt idx="13074" formatCode="General">
                  <c:v>1.3063078394467</c:v>
                </c:pt>
                <c:pt idx="13075" formatCode="General">
                  <c:v>1.3064077559098</c:v>
                </c:pt>
                <c:pt idx="13076" formatCode="General">
                  <c:v>1.306507672373</c:v>
                </c:pt>
                <c:pt idx="13077" formatCode="General">
                  <c:v>1.3066075888362</c:v>
                </c:pt>
                <c:pt idx="13078" formatCode="General">
                  <c:v>1.3067075052993</c:v>
                </c:pt>
                <c:pt idx="13079" formatCode="General">
                  <c:v>1.3068074217625</c:v>
                </c:pt>
                <c:pt idx="13080" formatCode="General">
                  <c:v>1.3069073382257</c:v>
                </c:pt>
                <c:pt idx="13081" formatCode="General">
                  <c:v>1.3070072546888</c:v>
                </c:pt>
                <c:pt idx="13082" formatCode="General">
                  <c:v>1.307107171152</c:v>
                </c:pt>
                <c:pt idx="13083" formatCode="General">
                  <c:v>1.3072070876152</c:v>
                </c:pt>
                <c:pt idx="13084" formatCode="General">
                  <c:v>1.3073070040783</c:v>
                </c:pt>
                <c:pt idx="13085" formatCode="General">
                  <c:v>1.3074069205415</c:v>
                </c:pt>
                <c:pt idx="13086" formatCode="General">
                  <c:v>1.3075068370047</c:v>
                </c:pt>
                <c:pt idx="13087" formatCode="General">
                  <c:v>1.3076067534678</c:v>
                </c:pt>
                <c:pt idx="13088" formatCode="General">
                  <c:v>1.307706669931</c:v>
                </c:pt>
                <c:pt idx="13089" formatCode="General">
                  <c:v>1.3078065863942</c:v>
                </c:pt>
                <c:pt idx="13090" formatCode="General">
                  <c:v>1.3079065028573</c:v>
                </c:pt>
                <c:pt idx="13091" formatCode="General">
                  <c:v>1.3080064193205</c:v>
                </c:pt>
                <c:pt idx="13092" formatCode="General">
                  <c:v>1.3081063357837</c:v>
                </c:pt>
                <c:pt idx="13093" formatCode="General">
                  <c:v>1.3082062522468</c:v>
                </c:pt>
                <c:pt idx="13094" formatCode="General">
                  <c:v>1.30830616871</c:v>
                </c:pt>
                <c:pt idx="13095" formatCode="General">
                  <c:v>1.3084060851732</c:v>
                </c:pt>
                <c:pt idx="13096" formatCode="General">
                  <c:v>1.3085060016363</c:v>
                </c:pt>
                <c:pt idx="13097" formatCode="General">
                  <c:v>1.3086059180995</c:v>
                </c:pt>
                <c:pt idx="13098" formatCode="General">
                  <c:v>1.3087058345627</c:v>
                </c:pt>
                <c:pt idx="13099" formatCode="General">
                  <c:v>1.3088057510258</c:v>
                </c:pt>
                <c:pt idx="13100" formatCode="General">
                  <c:v>1.308905667489</c:v>
                </c:pt>
                <c:pt idx="13101" formatCode="General">
                  <c:v>1.3090055839522</c:v>
                </c:pt>
                <c:pt idx="13102" formatCode="General">
                  <c:v>1.3091055004153</c:v>
                </c:pt>
                <c:pt idx="13103" formatCode="General">
                  <c:v>1.3092054168785</c:v>
                </c:pt>
                <c:pt idx="13104" formatCode="General">
                  <c:v>1.3093053333417</c:v>
                </c:pt>
                <c:pt idx="13105" formatCode="General">
                  <c:v>1.3094052498049</c:v>
                </c:pt>
                <c:pt idx="13106" formatCode="General">
                  <c:v>1.309505166268</c:v>
                </c:pt>
                <c:pt idx="13107" formatCode="General">
                  <c:v>1.3096050827312</c:v>
                </c:pt>
                <c:pt idx="13108" formatCode="General">
                  <c:v>1.3097049991944</c:v>
                </c:pt>
                <c:pt idx="13109" formatCode="General">
                  <c:v>1.3098049156575</c:v>
                </c:pt>
                <c:pt idx="13110" formatCode="General">
                  <c:v>1.3099048321207</c:v>
                </c:pt>
                <c:pt idx="13111" formatCode="General">
                  <c:v>1.3100047485839</c:v>
                </c:pt>
                <c:pt idx="13112" formatCode="General">
                  <c:v>1.310104665047</c:v>
                </c:pt>
                <c:pt idx="13113" formatCode="General">
                  <c:v>1.3102045815102</c:v>
                </c:pt>
                <c:pt idx="13114" formatCode="General">
                  <c:v>1.3103044979734</c:v>
                </c:pt>
                <c:pt idx="13115" formatCode="General">
                  <c:v>1.3104044144365</c:v>
                </c:pt>
                <c:pt idx="13116" formatCode="General">
                  <c:v>1.3105043308997</c:v>
                </c:pt>
                <c:pt idx="13117" formatCode="General">
                  <c:v>1.3106042473629</c:v>
                </c:pt>
                <c:pt idx="13118" formatCode="General">
                  <c:v>1.310704163826</c:v>
                </c:pt>
                <c:pt idx="13119" formatCode="General">
                  <c:v>1.3108040802892</c:v>
                </c:pt>
                <c:pt idx="13120" formatCode="General">
                  <c:v>1.3109039967524</c:v>
                </c:pt>
                <c:pt idx="13121" formatCode="General">
                  <c:v>1.3110039132155</c:v>
                </c:pt>
                <c:pt idx="13122" formatCode="General">
                  <c:v>1.3111038296787</c:v>
                </c:pt>
                <c:pt idx="13123" formatCode="General">
                  <c:v>1.3112037461419</c:v>
                </c:pt>
                <c:pt idx="13124" formatCode="General">
                  <c:v>1.311303662605</c:v>
                </c:pt>
                <c:pt idx="13125" formatCode="General">
                  <c:v>1.3114035790682</c:v>
                </c:pt>
                <c:pt idx="13126" formatCode="General">
                  <c:v>1.3115034955314</c:v>
                </c:pt>
                <c:pt idx="13127" formatCode="General">
                  <c:v>1.3116034119945</c:v>
                </c:pt>
                <c:pt idx="13128" formatCode="General">
                  <c:v>1.3117033284577</c:v>
                </c:pt>
                <c:pt idx="13129" formatCode="General">
                  <c:v>1.3118032449209</c:v>
                </c:pt>
                <c:pt idx="13130" formatCode="General">
                  <c:v>1.311903161384</c:v>
                </c:pt>
                <c:pt idx="13131" formatCode="General">
                  <c:v>1.3120030778472</c:v>
                </c:pt>
                <c:pt idx="13132" formatCode="General">
                  <c:v>1.3121029943104</c:v>
                </c:pt>
                <c:pt idx="13133" formatCode="General">
                  <c:v>1.3122029107735</c:v>
                </c:pt>
                <c:pt idx="13134" formatCode="General">
                  <c:v>1.3123028272367</c:v>
                </c:pt>
                <c:pt idx="13135" formatCode="General">
                  <c:v>1.3124027436999</c:v>
                </c:pt>
                <c:pt idx="13136" formatCode="General">
                  <c:v>1.312502660163</c:v>
                </c:pt>
                <c:pt idx="13137" formatCode="General">
                  <c:v>1.3126025766262</c:v>
                </c:pt>
                <c:pt idx="13138" formatCode="General">
                  <c:v>1.3127024930894</c:v>
                </c:pt>
                <c:pt idx="13139" formatCode="General">
                  <c:v>1.3128024095525</c:v>
                </c:pt>
                <c:pt idx="13140" formatCode="General">
                  <c:v>1.3129023260157</c:v>
                </c:pt>
                <c:pt idx="13141" formatCode="General">
                  <c:v>1.3130022424789</c:v>
                </c:pt>
                <c:pt idx="13142" formatCode="General">
                  <c:v>1.313102158942</c:v>
                </c:pt>
                <c:pt idx="13143" formatCode="General">
                  <c:v>1.3132020754052</c:v>
                </c:pt>
                <c:pt idx="13144" formatCode="General">
                  <c:v>1.3133019918684</c:v>
                </c:pt>
                <c:pt idx="13145" formatCode="General">
                  <c:v>1.3134019083315</c:v>
                </c:pt>
                <c:pt idx="13146" formatCode="General">
                  <c:v>1.3135018247947</c:v>
                </c:pt>
                <c:pt idx="13147" formatCode="General">
                  <c:v>1.3136017412579</c:v>
                </c:pt>
                <c:pt idx="13148" formatCode="General">
                  <c:v>1.313701657720999</c:v>
                </c:pt>
                <c:pt idx="13149" formatCode="General">
                  <c:v>1.3138015741842</c:v>
                </c:pt>
                <c:pt idx="13150" formatCode="General">
                  <c:v>1.3139014906474</c:v>
                </c:pt>
                <c:pt idx="13151" formatCode="General">
                  <c:v>1.3140014071105</c:v>
                </c:pt>
                <c:pt idx="13152" formatCode="General">
                  <c:v>1.3141013235737</c:v>
                </c:pt>
                <c:pt idx="13153" formatCode="General">
                  <c:v>1.3142012400369</c:v>
                </c:pt>
                <c:pt idx="13154" formatCode="General">
                  <c:v>1.3143011565</c:v>
                </c:pt>
                <c:pt idx="13155" formatCode="General">
                  <c:v>1.3144010729632</c:v>
                </c:pt>
                <c:pt idx="13156" formatCode="General">
                  <c:v>1.3145009894264</c:v>
                </c:pt>
                <c:pt idx="13157" formatCode="General">
                  <c:v>1.3146009058895</c:v>
                </c:pt>
                <c:pt idx="13158" formatCode="General">
                  <c:v>1.3147008223527</c:v>
                </c:pt>
                <c:pt idx="13159" formatCode="General">
                  <c:v>1.3148007388159</c:v>
                </c:pt>
                <c:pt idx="13160" formatCode="General">
                  <c:v>1.314900655279</c:v>
                </c:pt>
                <c:pt idx="13161" formatCode="General">
                  <c:v>1.3150005717422</c:v>
                </c:pt>
                <c:pt idx="13162" formatCode="General">
                  <c:v>1.3151004882054</c:v>
                </c:pt>
                <c:pt idx="13163" formatCode="General">
                  <c:v>1.3152004046685</c:v>
                </c:pt>
                <c:pt idx="13164" formatCode="General">
                  <c:v>1.3153003211317</c:v>
                </c:pt>
                <c:pt idx="13165" formatCode="General">
                  <c:v>1.3154002375949</c:v>
                </c:pt>
                <c:pt idx="13166" formatCode="General">
                  <c:v>1.315500154058</c:v>
                </c:pt>
                <c:pt idx="13167" formatCode="General">
                  <c:v>1.3156000705212</c:v>
                </c:pt>
                <c:pt idx="13168" formatCode="General">
                  <c:v>1.3156999869844</c:v>
                </c:pt>
                <c:pt idx="13169" formatCode="General">
                  <c:v>1.3157999034475</c:v>
                </c:pt>
                <c:pt idx="13170" formatCode="General">
                  <c:v>1.3158998199107</c:v>
                </c:pt>
                <c:pt idx="13171" formatCode="General">
                  <c:v>1.3159997363739</c:v>
                </c:pt>
                <c:pt idx="13172" formatCode="General">
                  <c:v>1.316099652837</c:v>
                </c:pt>
                <c:pt idx="13173" formatCode="General">
                  <c:v>1.3161995693002</c:v>
                </c:pt>
                <c:pt idx="13174" formatCode="General">
                  <c:v>1.3162994857634</c:v>
                </c:pt>
                <c:pt idx="13175" formatCode="General">
                  <c:v>1.3163994022265</c:v>
                </c:pt>
                <c:pt idx="13176" formatCode="General">
                  <c:v>1.3164993186897</c:v>
                </c:pt>
                <c:pt idx="13177" formatCode="General">
                  <c:v>1.3165992351529</c:v>
                </c:pt>
                <c:pt idx="13178" formatCode="General">
                  <c:v>1.316699151616</c:v>
                </c:pt>
                <c:pt idx="13179" formatCode="General">
                  <c:v>1.3167990680792</c:v>
                </c:pt>
                <c:pt idx="13180" formatCode="General">
                  <c:v>1.3168989845424</c:v>
                </c:pt>
                <c:pt idx="13181" formatCode="General">
                  <c:v>1.3169989010056</c:v>
                </c:pt>
                <c:pt idx="13182" formatCode="General">
                  <c:v>1.3170988174687</c:v>
                </c:pt>
                <c:pt idx="13183" formatCode="General">
                  <c:v>1.3171987339319</c:v>
                </c:pt>
                <c:pt idx="13184" formatCode="General">
                  <c:v>1.3172986503951</c:v>
                </c:pt>
                <c:pt idx="13185" formatCode="General">
                  <c:v>1.3173985668582</c:v>
                </c:pt>
                <c:pt idx="13186" formatCode="General">
                  <c:v>1.3174984833214</c:v>
                </c:pt>
                <c:pt idx="13187" formatCode="General">
                  <c:v>1.3175983997846</c:v>
                </c:pt>
                <c:pt idx="13188" formatCode="General">
                  <c:v>1.3176983162477</c:v>
                </c:pt>
                <c:pt idx="13189" formatCode="General">
                  <c:v>1.3177982327109</c:v>
                </c:pt>
                <c:pt idx="13190" formatCode="General">
                  <c:v>1.3178981491741</c:v>
                </c:pt>
                <c:pt idx="13191" formatCode="General">
                  <c:v>1.3179980656372</c:v>
                </c:pt>
                <c:pt idx="13192" formatCode="General">
                  <c:v>1.3180979821004</c:v>
                </c:pt>
                <c:pt idx="13193" formatCode="General">
                  <c:v>1.3181978985636</c:v>
                </c:pt>
                <c:pt idx="13194" formatCode="General">
                  <c:v>1.3182978150267</c:v>
                </c:pt>
                <c:pt idx="13195" formatCode="General">
                  <c:v>1.3183977314899</c:v>
                </c:pt>
                <c:pt idx="13196" formatCode="General">
                  <c:v>1.3184976479531</c:v>
                </c:pt>
                <c:pt idx="13197" formatCode="General">
                  <c:v>1.3185975644162</c:v>
                </c:pt>
                <c:pt idx="13198" formatCode="General">
                  <c:v>1.3186974808794</c:v>
                </c:pt>
                <c:pt idx="13199" formatCode="General">
                  <c:v>1.3187973973426</c:v>
                </c:pt>
                <c:pt idx="13200" formatCode="General">
                  <c:v>1.3188973138057</c:v>
                </c:pt>
                <c:pt idx="13201" formatCode="General">
                  <c:v>1.3189972302689</c:v>
                </c:pt>
                <c:pt idx="13202" formatCode="General">
                  <c:v>1.3190971467321</c:v>
                </c:pt>
                <c:pt idx="13203" formatCode="General">
                  <c:v>1.3191970631952</c:v>
                </c:pt>
                <c:pt idx="13204" formatCode="General">
                  <c:v>1.3192969796584</c:v>
                </c:pt>
                <c:pt idx="13205" formatCode="General">
                  <c:v>1.3193968961216</c:v>
                </c:pt>
                <c:pt idx="13206" formatCode="General">
                  <c:v>1.3194968125847</c:v>
                </c:pt>
                <c:pt idx="13207" formatCode="General">
                  <c:v>1.3195967290479</c:v>
                </c:pt>
                <c:pt idx="13208" formatCode="General">
                  <c:v>1.3196966455111</c:v>
                </c:pt>
                <c:pt idx="13209" formatCode="General">
                  <c:v>1.3197965619742</c:v>
                </c:pt>
                <c:pt idx="13210" formatCode="General">
                  <c:v>1.3198964784374</c:v>
                </c:pt>
                <c:pt idx="13211" formatCode="General">
                  <c:v>1.3199963949006</c:v>
                </c:pt>
                <c:pt idx="13212" formatCode="General">
                  <c:v>1.3200963113637</c:v>
                </c:pt>
                <c:pt idx="13213" formatCode="General">
                  <c:v>1.3201962278269</c:v>
                </c:pt>
                <c:pt idx="13214" formatCode="General">
                  <c:v>1.3202961442901</c:v>
                </c:pt>
                <c:pt idx="13215" formatCode="General">
                  <c:v>1.3203960607532</c:v>
                </c:pt>
                <c:pt idx="13216" formatCode="General">
                  <c:v>1.3204959772164</c:v>
                </c:pt>
                <c:pt idx="13217" formatCode="General">
                  <c:v>1.3205958936796</c:v>
                </c:pt>
                <c:pt idx="13218" formatCode="General">
                  <c:v>1.3206958101427</c:v>
                </c:pt>
                <c:pt idx="13219" formatCode="General">
                  <c:v>1.3207957266059</c:v>
                </c:pt>
                <c:pt idx="13220" formatCode="General">
                  <c:v>1.3208956430691</c:v>
                </c:pt>
                <c:pt idx="13221" formatCode="General">
                  <c:v>1.3209955595322</c:v>
                </c:pt>
                <c:pt idx="13222" formatCode="General">
                  <c:v>1.3210954759954</c:v>
                </c:pt>
                <c:pt idx="13223" formatCode="General">
                  <c:v>1.3211953924586</c:v>
                </c:pt>
                <c:pt idx="13224" formatCode="General">
                  <c:v>1.3212953089217</c:v>
                </c:pt>
                <c:pt idx="13225" formatCode="General">
                  <c:v>1.3213952253849</c:v>
                </c:pt>
                <c:pt idx="13226" formatCode="General">
                  <c:v>1.3214951418481</c:v>
                </c:pt>
                <c:pt idx="13227" formatCode="General">
                  <c:v>1.3215950583112</c:v>
                </c:pt>
                <c:pt idx="13228" formatCode="General">
                  <c:v>1.3216949747744</c:v>
                </c:pt>
                <c:pt idx="13229" formatCode="General">
                  <c:v>1.3217948912376</c:v>
                </c:pt>
                <c:pt idx="13230" formatCode="General">
                  <c:v>1.3218948077007</c:v>
                </c:pt>
                <c:pt idx="13231" formatCode="General">
                  <c:v>1.3219947241639</c:v>
                </c:pt>
                <c:pt idx="13232" formatCode="General">
                  <c:v>1.3220946406271</c:v>
                </c:pt>
                <c:pt idx="13233" formatCode="General">
                  <c:v>1.3221945570902</c:v>
                </c:pt>
                <c:pt idx="13234" formatCode="General">
                  <c:v>1.3222944735534</c:v>
                </c:pt>
                <c:pt idx="13235" formatCode="General">
                  <c:v>1.3223943900166</c:v>
                </c:pt>
                <c:pt idx="13236" formatCode="General">
                  <c:v>1.3224943064797</c:v>
                </c:pt>
                <c:pt idx="13237" formatCode="General">
                  <c:v>1.3225942229429</c:v>
                </c:pt>
                <c:pt idx="13238" formatCode="General">
                  <c:v>1.3226941394061</c:v>
                </c:pt>
                <c:pt idx="13239" formatCode="General">
                  <c:v>1.3227940558692</c:v>
                </c:pt>
                <c:pt idx="13240" formatCode="General">
                  <c:v>1.3228939723324</c:v>
                </c:pt>
                <c:pt idx="13241" formatCode="General">
                  <c:v>1.3229938887956</c:v>
                </c:pt>
                <c:pt idx="13242" formatCode="General">
                  <c:v>1.3230938052587</c:v>
                </c:pt>
                <c:pt idx="13243" formatCode="General">
                  <c:v>1.3231937217219</c:v>
                </c:pt>
                <c:pt idx="13244" formatCode="General">
                  <c:v>1.3232936381851</c:v>
                </c:pt>
                <c:pt idx="13245" formatCode="General">
                  <c:v>1.3233935546482</c:v>
                </c:pt>
                <c:pt idx="13246" formatCode="General">
                  <c:v>1.3234934711114</c:v>
                </c:pt>
                <c:pt idx="13247" formatCode="General">
                  <c:v>1.323593387574599</c:v>
                </c:pt>
                <c:pt idx="13248" formatCode="General">
                  <c:v>1.3236933040377</c:v>
                </c:pt>
                <c:pt idx="13249" formatCode="General">
                  <c:v>1.3237932205009</c:v>
                </c:pt>
                <c:pt idx="13250" formatCode="General">
                  <c:v>1.3238931369641</c:v>
                </c:pt>
                <c:pt idx="13251" formatCode="General">
                  <c:v>1.3239930534272</c:v>
                </c:pt>
                <c:pt idx="13252" formatCode="General">
                  <c:v>1.3240929698904</c:v>
                </c:pt>
                <c:pt idx="13253" formatCode="General">
                  <c:v>1.3241928863536</c:v>
                </c:pt>
                <c:pt idx="13254" formatCode="General">
                  <c:v>1.3242928028167</c:v>
                </c:pt>
                <c:pt idx="13255" formatCode="General">
                  <c:v>1.3243927192799</c:v>
                </c:pt>
                <c:pt idx="13256" formatCode="General">
                  <c:v>1.3244926357431</c:v>
                </c:pt>
                <c:pt idx="13257" formatCode="General">
                  <c:v>1.3245925522063</c:v>
                </c:pt>
                <c:pt idx="13258" formatCode="General">
                  <c:v>1.3246924686694</c:v>
                </c:pt>
                <c:pt idx="13259" formatCode="General">
                  <c:v>1.3247923851326</c:v>
                </c:pt>
                <c:pt idx="13260" formatCode="General">
                  <c:v>1.3248923015958</c:v>
                </c:pt>
                <c:pt idx="13261" formatCode="General">
                  <c:v>1.3249922180589</c:v>
                </c:pt>
                <c:pt idx="13262" formatCode="General">
                  <c:v>1.3250921345221</c:v>
                </c:pt>
                <c:pt idx="13263" formatCode="General">
                  <c:v>1.3251920509853</c:v>
                </c:pt>
                <c:pt idx="13264" formatCode="General">
                  <c:v>1.3252919674484</c:v>
                </c:pt>
                <c:pt idx="13265" formatCode="General">
                  <c:v>1.3253918839116</c:v>
                </c:pt>
                <c:pt idx="13266" formatCode="General">
                  <c:v>1.3254918003748</c:v>
                </c:pt>
                <c:pt idx="13267" formatCode="General">
                  <c:v>1.3255917168379</c:v>
                </c:pt>
                <c:pt idx="13268" formatCode="General">
                  <c:v>1.3256916333011</c:v>
                </c:pt>
                <c:pt idx="13269" formatCode="General">
                  <c:v>1.3257915497643</c:v>
                </c:pt>
                <c:pt idx="13270" formatCode="General">
                  <c:v>1.3258914662274</c:v>
                </c:pt>
                <c:pt idx="13271" formatCode="General">
                  <c:v>1.3259913826906</c:v>
                </c:pt>
                <c:pt idx="13272" formatCode="General">
                  <c:v>1.3260912991538</c:v>
                </c:pt>
                <c:pt idx="13273" formatCode="General">
                  <c:v>1.3261912156169</c:v>
                </c:pt>
                <c:pt idx="13274" formatCode="General">
                  <c:v>1.3262911320801</c:v>
                </c:pt>
                <c:pt idx="13275" formatCode="General">
                  <c:v>1.3263910485433</c:v>
                </c:pt>
                <c:pt idx="13276" formatCode="General">
                  <c:v>1.3264909650064</c:v>
                </c:pt>
                <c:pt idx="13277" formatCode="General">
                  <c:v>1.3265908814696</c:v>
                </c:pt>
                <c:pt idx="13278" formatCode="General">
                  <c:v>1.3266907979328</c:v>
                </c:pt>
                <c:pt idx="13279" formatCode="General">
                  <c:v>1.3267907143959</c:v>
                </c:pt>
                <c:pt idx="13280" formatCode="General">
                  <c:v>1.3268906308591</c:v>
                </c:pt>
                <c:pt idx="13281" formatCode="General">
                  <c:v>1.3269905473223</c:v>
                </c:pt>
                <c:pt idx="13282" formatCode="General">
                  <c:v>1.3270904637854</c:v>
                </c:pt>
                <c:pt idx="13283" formatCode="General">
                  <c:v>1.3271903802486</c:v>
                </c:pt>
                <c:pt idx="13284" formatCode="General">
                  <c:v>1.3272902967118</c:v>
                </c:pt>
                <c:pt idx="13285" formatCode="General">
                  <c:v>1.3273902131749</c:v>
                </c:pt>
                <c:pt idx="13286" formatCode="General">
                  <c:v>1.3274901296381</c:v>
                </c:pt>
                <c:pt idx="13287" formatCode="General">
                  <c:v>1.3275900461013</c:v>
                </c:pt>
                <c:pt idx="13288" formatCode="General">
                  <c:v>1.3276899625644</c:v>
                </c:pt>
                <c:pt idx="13289" formatCode="General">
                  <c:v>1.3277898790276</c:v>
                </c:pt>
                <c:pt idx="13290" formatCode="General">
                  <c:v>1.3278897954908</c:v>
                </c:pt>
                <c:pt idx="13291" formatCode="General">
                  <c:v>1.3279897119539</c:v>
                </c:pt>
                <c:pt idx="13292" formatCode="General">
                  <c:v>1.3280896284171</c:v>
                </c:pt>
                <c:pt idx="13293" formatCode="General">
                  <c:v>1.3281895448803</c:v>
                </c:pt>
                <c:pt idx="13294" formatCode="General">
                  <c:v>1.3282894613434</c:v>
                </c:pt>
                <c:pt idx="13295" formatCode="General">
                  <c:v>1.3283893778066</c:v>
                </c:pt>
                <c:pt idx="13296" formatCode="General">
                  <c:v>1.3284892942698</c:v>
                </c:pt>
                <c:pt idx="13297" formatCode="General">
                  <c:v>1.3285892107329</c:v>
                </c:pt>
                <c:pt idx="13298" formatCode="General">
                  <c:v>1.3286891271961</c:v>
                </c:pt>
                <c:pt idx="13299" formatCode="General">
                  <c:v>1.3287890436593</c:v>
                </c:pt>
                <c:pt idx="13300" formatCode="General">
                  <c:v>1.3288889601224</c:v>
                </c:pt>
                <c:pt idx="13301" formatCode="General">
                  <c:v>1.3289888765856</c:v>
                </c:pt>
                <c:pt idx="13302" formatCode="General">
                  <c:v>1.3290887930488</c:v>
                </c:pt>
                <c:pt idx="13303" formatCode="General">
                  <c:v>1.3291887095119</c:v>
                </c:pt>
                <c:pt idx="13304" formatCode="General">
                  <c:v>1.3292886259751</c:v>
                </c:pt>
                <c:pt idx="13305" formatCode="General">
                  <c:v>1.3293885424383</c:v>
                </c:pt>
                <c:pt idx="13306" formatCode="General">
                  <c:v>1.3294884589014</c:v>
                </c:pt>
                <c:pt idx="13307" formatCode="General">
                  <c:v>1.3295883753646</c:v>
                </c:pt>
                <c:pt idx="13308" formatCode="General">
                  <c:v>1.3296882918278</c:v>
                </c:pt>
                <c:pt idx="13309" formatCode="General">
                  <c:v>1.3297882082909</c:v>
                </c:pt>
                <c:pt idx="13310" formatCode="General">
                  <c:v>1.3298881247541</c:v>
                </c:pt>
                <c:pt idx="13311" formatCode="General">
                  <c:v>1.3299880412173</c:v>
                </c:pt>
                <c:pt idx="13312" formatCode="General">
                  <c:v>1.3300879576804</c:v>
                </c:pt>
                <c:pt idx="13313" formatCode="General">
                  <c:v>1.3301878741436</c:v>
                </c:pt>
                <c:pt idx="13314" formatCode="General">
                  <c:v>1.3302877906068</c:v>
                </c:pt>
                <c:pt idx="13315" formatCode="General">
                  <c:v>1.3303877070699</c:v>
                </c:pt>
                <c:pt idx="13316" formatCode="General">
                  <c:v>1.3304876235331</c:v>
                </c:pt>
                <c:pt idx="13317" formatCode="General">
                  <c:v>1.3305875399963</c:v>
                </c:pt>
                <c:pt idx="13318" formatCode="General">
                  <c:v>1.3306874564594</c:v>
                </c:pt>
                <c:pt idx="13319" formatCode="General">
                  <c:v>1.3307873729226</c:v>
                </c:pt>
                <c:pt idx="13320" formatCode="General">
                  <c:v>1.3308872893858</c:v>
                </c:pt>
                <c:pt idx="13321" formatCode="General">
                  <c:v>1.3309872058489</c:v>
                </c:pt>
                <c:pt idx="13322" formatCode="General">
                  <c:v>1.3310871223121</c:v>
                </c:pt>
                <c:pt idx="13323" formatCode="General">
                  <c:v>1.3311870387753</c:v>
                </c:pt>
                <c:pt idx="13324" formatCode="General">
                  <c:v>1.3312869552384</c:v>
                </c:pt>
                <c:pt idx="13325" formatCode="General">
                  <c:v>1.3313868717016</c:v>
                </c:pt>
                <c:pt idx="13326" formatCode="General">
                  <c:v>1.3314867881648</c:v>
                </c:pt>
                <c:pt idx="13327" formatCode="General">
                  <c:v>1.3315867046279</c:v>
                </c:pt>
                <c:pt idx="13328" formatCode="General">
                  <c:v>1.3316866210911</c:v>
                </c:pt>
                <c:pt idx="13329" formatCode="General">
                  <c:v>1.3317865375543</c:v>
                </c:pt>
                <c:pt idx="13330" formatCode="General">
                  <c:v>1.3318864540174</c:v>
                </c:pt>
                <c:pt idx="13331" formatCode="General">
                  <c:v>1.3319863704806</c:v>
                </c:pt>
                <c:pt idx="13332" formatCode="General">
                  <c:v>1.3320862869438</c:v>
                </c:pt>
                <c:pt idx="13333" formatCode="General">
                  <c:v>1.3321862034069</c:v>
                </c:pt>
                <c:pt idx="13334" formatCode="General">
                  <c:v>1.3322861198701</c:v>
                </c:pt>
                <c:pt idx="13335" formatCode="General">
                  <c:v>1.3323860363333</c:v>
                </c:pt>
                <c:pt idx="13336" formatCode="General">
                  <c:v>1.3324859527965</c:v>
                </c:pt>
                <c:pt idx="13337" formatCode="General">
                  <c:v>1.3325858692596</c:v>
                </c:pt>
                <c:pt idx="13338" formatCode="General">
                  <c:v>1.3326857857228</c:v>
                </c:pt>
                <c:pt idx="13339" formatCode="General">
                  <c:v>1.332785702186</c:v>
                </c:pt>
                <c:pt idx="13340" formatCode="General">
                  <c:v>1.3328856186491</c:v>
                </c:pt>
                <c:pt idx="13341" formatCode="General">
                  <c:v>1.3329855351123</c:v>
                </c:pt>
                <c:pt idx="13342" formatCode="General">
                  <c:v>1.3330854515755</c:v>
                </c:pt>
                <c:pt idx="13343" formatCode="General">
                  <c:v>1.3331853680386</c:v>
                </c:pt>
                <c:pt idx="13344" formatCode="General">
                  <c:v>1.3332852845018</c:v>
                </c:pt>
                <c:pt idx="13345" formatCode="General">
                  <c:v>1.333385200965</c:v>
                </c:pt>
                <c:pt idx="13346" formatCode="General">
                  <c:v>1.3334851174281</c:v>
                </c:pt>
                <c:pt idx="13347" formatCode="General">
                  <c:v>1.3335850338913</c:v>
                </c:pt>
                <c:pt idx="13348" formatCode="General">
                  <c:v>1.3336849503545</c:v>
                </c:pt>
                <c:pt idx="13349" formatCode="General">
                  <c:v>1.3337848668176</c:v>
                </c:pt>
                <c:pt idx="13350" formatCode="General">
                  <c:v>1.3338847832808</c:v>
                </c:pt>
                <c:pt idx="13351" formatCode="General">
                  <c:v>1.333984699744</c:v>
                </c:pt>
                <c:pt idx="13352" formatCode="General">
                  <c:v>1.3340846162071</c:v>
                </c:pt>
                <c:pt idx="13353" formatCode="General">
                  <c:v>1.3341845326703</c:v>
                </c:pt>
                <c:pt idx="13354" formatCode="General">
                  <c:v>1.3342844491335</c:v>
                </c:pt>
                <c:pt idx="13355" formatCode="General">
                  <c:v>1.3343843655966</c:v>
                </c:pt>
                <c:pt idx="13356" formatCode="General">
                  <c:v>1.3344842820598</c:v>
                </c:pt>
                <c:pt idx="13357" formatCode="General">
                  <c:v>1.334584198523</c:v>
                </c:pt>
                <c:pt idx="13358" formatCode="General">
                  <c:v>1.3346841149861</c:v>
                </c:pt>
                <c:pt idx="13359" formatCode="General">
                  <c:v>1.3347840314493</c:v>
                </c:pt>
                <c:pt idx="13360" formatCode="General">
                  <c:v>1.3348839479125</c:v>
                </c:pt>
                <c:pt idx="13361" formatCode="General">
                  <c:v>1.3349838643756</c:v>
                </c:pt>
                <c:pt idx="13362" formatCode="General">
                  <c:v>1.3350837808388</c:v>
                </c:pt>
                <c:pt idx="13363" formatCode="General">
                  <c:v>1.335183697302</c:v>
                </c:pt>
                <c:pt idx="13364" formatCode="General">
                  <c:v>1.3352836137651</c:v>
                </c:pt>
                <c:pt idx="13365" formatCode="General">
                  <c:v>1.3353835302283</c:v>
                </c:pt>
                <c:pt idx="13366" formatCode="General">
                  <c:v>1.3354834466915</c:v>
                </c:pt>
                <c:pt idx="13367" formatCode="General">
                  <c:v>1.3355833631546</c:v>
                </c:pt>
                <c:pt idx="13368" formatCode="General">
                  <c:v>1.3356832796178</c:v>
                </c:pt>
                <c:pt idx="13369" formatCode="General">
                  <c:v>1.335783196081</c:v>
                </c:pt>
                <c:pt idx="13370" formatCode="General">
                  <c:v>1.3358831125441</c:v>
                </c:pt>
                <c:pt idx="13371" formatCode="General">
                  <c:v>1.3359830290073</c:v>
                </c:pt>
                <c:pt idx="13372" formatCode="General">
                  <c:v>1.3360829454705</c:v>
                </c:pt>
                <c:pt idx="13373" formatCode="General">
                  <c:v>1.3361828619336</c:v>
                </c:pt>
                <c:pt idx="13374" formatCode="General">
                  <c:v>1.3362827783968</c:v>
                </c:pt>
                <c:pt idx="13375" formatCode="General">
                  <c:v>1.33638269486</c:v>
                </c:pt>
                <c:pt idx="13376" formatCode="General">
                  <c:v>1.3364826113231</c:v>
                </c:pt>
                <c:pt idx="13377" formatCode="General">
                  <c:v>1.3365825277863</c:v>
                </c:pt>
                <c:pt idx="13378" formatCode="General">
                  <c:v>1.3366824442495</c:v>
                </c:pt>
                <c:pt idx="13379" formatCode="General">
                  <c:v>1.3367823607126</c:v>
                </c:pt>
                <c:pt idx="13380" formatCode="General">
                  <c:v>1.3368822771758</c:v>
                </c:pt>
                <c:pt idx="13381" formatCode="General">
                  <c:v>1.336982193639</c:v>
                </c:pt>
                <c:pt idx="13382" formatCode="General">
                  <c:v>1.3370821101021</c:v>
                </c:pt>
                <c:pt idx="13383" formatCode="General">
                  <c:v>1.3371820265653</c:v>
                </c:pt>
                <c:pt idx="13384" formatCode="General">
                  <c:v>1.3372819430285</c:v>
                </c:pt>
                <c:pt idx="13385" formatCode="General">
                  <c:v>1.3373818594916</c:v>
                </c:pt>
                <c:pt idx="13386" formatCode="General">
                  <c:v>1.3374817759548</c:v>
                </c:pt>
                <c:pt idx="13387" formatCode="General">
                  <c:v>1.337581692418</c:v>
                </c:pt>
                <c:pt idx="13388" formatCode="General">
                  <c:v>1.3376816088811</c:v>
                </c:pt>
                <c:pt idx="13389" formatCode="General">
                  <c:v>1.3377815253443</c:v>
                </c:pt>
                <c:pt idx="13390" formatCode="General">
                  <c:v>1.3378814418075</c:v>
                </c:pt>
                <c:pt idx="13391" formatCode="General">
                  <c:v>1.3379813582706</c:v>
                </c:pt>
                <c:pt idx="13392" formatCode="General">
                  <c:v>1.3380812747338</c:v>
                </c:pt>
                <c:pt idx="13393" formatCode="General">
                  <c:v>1.338181191197</c:v>
                </c:pt>
                <c:pt idx="13394" formatCode="General">
                  <c:v>1.3382811076601</c:v>
                </c:pt>
                <c:pt idx="13395" formatCode="General">
                  <c:v>1.3383810241233</c:v>
                </c:pt>
                <c:pt idx="13396" formatCode="General">
                  <c:v>1.3384809405865</c:v>
                </c:pt>
                <c:pt idx="13397" formatCode="General">
                  <c:v>1.3385808570496</c:v>
                </c:pt>
                <c:pt idx="13398" formatCode="General">
                  <c:v>1.3386807735128</c:v>
                </c:pt>
                <c:pt idx="13399" formatCode="General">
                  <c:v>1.338780689976</c:v>
                </c:pt>
                <c:pt idx="13400" formatCode="General">
                  <c:v>1.3388806064391</c:v>
                </c:pt>
                <c:pt idx="13401" formatCode="General">
                  <c:v>1.3389805229023</c:v>
                </c:pt>
                <c:pt idx="13402" formatCode="General">
                  <c:v>1.3390804393655</c:v>
                </c:pt>
                <c:pt idx="13403" formatCode="General">
                  <c:v>1.3391803558286</c:v>
                </c:pt>
                <c:pt idx="13404" formatCode="General">
                  <c:v>1.3392802722918</c:v>
                </c:pt>
                <c:pt idx="13405" formatCode="General">
                  <c:v>1.339380188755</c:v>
                </c:pt>
                <c:pt idx="13406" formatCode="General">
                  <c:v>1.3394801052181</c:v>
                </c:pt>
                <c:pt idx="13407" formatCode="General">
                  <c:v>1.3395800216813</c:v>
                </c:pt>
                <c:pt idx="13408" formatCode="General">
                  <c:v>1.3396799381445</c:v>
                </c:pt>
                <c:pt idx="13409" formatCode="General">
                  <c:v>1.3397798546076</c:v>
                </c:pt>
                <c:pt idx="13410" formatCode="General">
                  <c:v>1.3398797710708</c:v>
                </c:pt>
                <c:pt idx="13411" formatCode="General">
                  <c:v>1.339979687533999</c:v>
                </c:pt>
                <c:pt idx="13412" formatCode="General">
                  <c:v>1.3400796039972</c:v>
                </c:pt>
                <c:pt idx="13413" formatCode="General">
                  <c:v>1.3401795204603</c:v>
                </c:pt>
                <c:pt idx="13414" formatCode="General">
                  <c:v>1.3402794369235</c:v>
                </c:pt>
                <c:pt idx="13415" formatCode="General">
                  <c:v>1.3403793533867</c:v>
                </c:pt>
                <c:pt idx="13416" formatCode="General">
                  <c:v>1.3404792698498</c:v>
                </c:pt>
                <c:pt idx="13417" formatCode="General">
                  <c:v>1.340579186313</c:v>
                </c:pt>
                <c:pt idx="13418" formatCode="General">
                  <c:v>1.3406791027762</c:v>
                </c:pt>
                <c:pt idx="13419" formatCode="General">
                  <c:v>1.3407790192393</c:v>
                </c:pt>
                <c:pt idx="13420" formatCode="General">
                  <c:v>1.3408789357025</c:v>
                </c:pt>
                <c:pt idx="13421" formatCode="General">
                  <c:v>1.3409788521657</c:v>
                </c:pt>
                <c:pt idx="13422" formatCode="General">
                  <c:v>1.3410787686288</c:v>
                </c:pt>
                <c:pt idx="13423" formatCode="General">
                  <c:v>1.341178685092</c:v>
                </c:pt>
                <c:pt idx="13424" formatCode="General">
                  <c:v>1.3412786015552</c:v>
                </c:pt>
                <c:pt idx="13425" formatCode="General">
                  <c:v>1.3413785180183</c:v>
                </c:pt>
                <c:pt idx="13426" formatCode="General">
                  <c:v>1.3414784344815</c:v>
                </c:pt>
                <c:pt idx="13427" formatCode="General">
                  <c:v>1.3415783509447</c:v>
                </c:pt>
                <c:pt idx="13428" formatCode="General">
                  <c:v>1.3416782674078</c:v>
                </c:pt>
                <c:pt idx="13429" formatCode="General">
                  <c:v>1.341778183871</c:v>
                </c:pt>
                <c:pt idx="13430" formatCode="General">
                  <c:v>1.3418781003342</c:v>
                </c:pt>
                <c:pt idx="13431" formatCode="General">
                  <c:v>1.3419780167973</c:v>
                </c:pt>
                <c:pt idx="13432" formatCode="General">
                  <c:v>1.3420779332605</c:v>
                </c:pt>
                <c:pt idx="13433" formatCode="General">
                  <c:v>1.3421778497237</c:v>
                </c:pt>
                <c:pt idx="13434" formatCode="General">
                  <c:v>1.3422777661868</c:v>
                </c:pt>
                <c:pt idx="13435" formatCode="General">
                  <c:v>1.34237768265</c:v>
                </c:pt>
                <c:pt idx="13436" formatCode="General">
                  <c:v>1.3424775991132</c:v>
                </c:pt>
                <c:pt idx="13437" formatCode="General">
                  <c:v>1.3425775155763</c:v>
                </c:pt>
                <c:pt idx="13438" formatCode="General">
                  <c:v>1.3426774320395</c:v>
                </c:pt>
                <c:pt idx="13439" formatCode="General">
                  <c:v>1.3427773485027</c:v>
                </c:pt>
                <c:pt idx="13440" formatCode="General">
                  <c:v>1.3428772649658</c:v>
                </c:pt>
                <c:pt idx="13441" formatCode="General">
                  <c:v>1.342977181429</c:v>
                </c:pt>
                <c:pt idx="13442" formatCode="General">
                  <c:v>1.3430770978922</c:v>
                </c:pt>
                <c:pt idx="13443" formatCode="General">
                  <c:v>1.3431770143553</c:v>
                </c:pt>
                <c:pt idx="13444" formatCode="General">
                  <c:v>1.3432769308185</c:v>
                </c:pt>
                <c:pt idx="13445" formatCode="General">
                  <c:v>1.3433768472817</c:v>
                </c:pt>
                <c:pt idx="13446" formatCode="General">
                  <c:v>1.3434767637448</c:v>
                </c:pt>
                <c:pt idx="13447" formatCode="General">
                  <c:v>1.343576680208</c:v>
                </c:pt>
                <c:pt idx="13448" formatCode="General">
                  <c:v>1.3436765966712</c:v>
                </c:pt>
                <c:pt idx="13449" formatCode="General">
                  <c:v>1.3437765131343</c:v>
                </c:pt>
                <c:pt idx="13450" formatCode="General">
                  <c:v>1.3438764295975</c:v>
                </c:pt>
                <c:pt idx="13451" formatCode="General">
                  <c:v>1.3439763460607</c:v>
                </c:pt>
                <c:pt idx="13452" formatCode="General">
                  <c:v>1.3440762625238</c:v>
                </c:pt>
                <c:pt idx="13453" formatCode="General">
                  <c:v>1.344176178987</c:v>
                </c:pt>
                <c:pt idx="13454" formatCode="General">
                  <c:v>1.3442760954502</c:v>
                </c:pt>
                <c:pt idx="13455" formatCode="General">
                  <c:v>1.3443760119133</c:v>
                </c:pt>
                <c:pt idx="13456" formatCode="General">
                  <c:v>1.3444759283765</c:v>
                </c:pt>
                <c:pt idx="13457" formatCode="General">
                  <c:v>1.3445758448397</c:v>
                </c:pt>
                <c:pt idx="13458" formatCode="General">
                  <c:v>1.3446757613028</c:v>
                </c:pt>
                <c:pt idx="13459" formatCode="General">
                  <c:v>1.344775677766</c:v>
                </c:pt>
                <c:pt idx="13460" formatCode="General">
                  <c:v>1.3448755942292</c:v>
                </c:pt>
                <c:pt idx="13461" formatCode="General">
                  <c:v>1.3449755106923</c:v>
                </c:pt>
                <c:pt idx="13462" formatCode="General">
                  <c:v>1.3450754271555</c:v>
                </c:pt>
                <c:pt idx="13463" formatCode="General">
                  <c:v>1.3451753436187</c:v>
                </c:pt>
                <c:pt idx="13464" formatCode="General">
                  <c:v>1.3452752600818</c:v>
                </c:pt>
                <c:pt idx="13465" formatCode="General">
                  <c:v>1.345375176545</c:v>
                </c:pt>
                <c:pt idx="13466" formatCode="General">
                  <c:v>1.3454750930082</c:v>
                </c:pt>
                <c:pt idx="13467" formatCode="General">
                  <c:v>1.3455750094713</c:v>
                </c:pt>
                <c:pt idx="13468" formatCode="General">
                  <c:v>1.3456749259345</c:v>
                </c:pt>
                <c:pt idx="13469" formatCode="General">
                  <c:v>1.3457748423977</c:v>
                </c:pt>
                <c:pt idx="13470" formatCode="General">
                  <c:v>1.3458747588608</c:v>
                </c:pt>
                <c:pt idx="13471" formatCode="General">
                  <c:v>1.345974675324</c:v>
                </c:pt>
                <c:pt idx="13472" formatCode="General">
                  <c:v>1.3460745917872</c:v>
                </c:pt>
                <c:pt idx="13473" formatCode="General">
                  <c:v>1.3461745082503</c:v>
                </c:pt>
                <c:pt idx="13474" formatCode="General">
                  <c:v>1.3462744247135</c:v>
                </c:pt>
                <c:pt idx="13475" formatCode="General">
                  <c:v>1.3463743411767</c:v>
                </c:pt>
                <c:pt idx="13476" formatCode="General">
                  <c:v>1.3464742576398</c:v>
                </c:pt>
                <c:pt idx="13477" formatCode="General">
                  <c:v>1.346574174103</c:v>
                </c:pt>
                <c:pt idx="13478" formatCode="General">
                  <c:v>1.3466740905662</c:v>
                </c:pt>
                <c:pt idx="13479" formatCode="General">
                  <c:v>1.3467740070293</c:v>
                </c:pt>
                <c:pt idx="13480" formatCode="General">
                  <c:v>1.3468739234925</c:v>
                </c:pt>
                <c:pt idx="13481" formatCode="General">
                  <c:v>1.3469738399557</c:v>
                </c:pt>
                <c:pt idx="13482" formatCode="General">
                  <c:v>1.3470737564188</c:v>
                </c:pt>
                <c:pt idx="13483" formatCode="General">
                  <c:v>1.347173672882</c:v>
                </c:pt>
                <c:pt idx="13484" formatCode="General">
                  <c:v>1.3472735893452</c:v>
                </c:pt>
                <c:pt idx="13485" formatCode="General">
                  <c:v>1.3473735058083</c:v>
                </c:pt>
                <c:pt idx="13486" formatCode="General">
                  <c:v>1.3474734222715</c:v>
                </c:pt>
                <c:pt idx="13487" formatCode="General">
                  <c:v>1.3475733387347</c:v>
                </c:pt>
                <c:pt idx="13488" formatCode="General">
                  <c:v>1.3476732551979</c:v>
                </c:pt>
                <c:pt idx="13489" formatCode="General">
                  <c:v>1.347773171661</c:v>
                </c:pt>
                <c:pt idx="13490" formatCode="General">
                  <c:v>1.3478730881242</c:v>
                </c:pt>
                <c:pt idx="13491" formatCode="General">
                  <c:v>1.3479730045874</c:v>
                </c:pt>
                <c:pt idx="13492" formatCode="General">
                  <c:v>1.3480729210505</c:v>
                </c:pt>
                <c:pt idx="13493" formatCode="General">
                  <c:v>1.3481728375137</c:v>
                </c:pt>
                <c:pt idx="13494" formatCode="General">
                  <c:v>1.3482727539769</c:v>
                </c:pt>
                <c:pt idx="13495" formatCode="General">
                  <c:v>1.34837267044</c:v>
                </c:pt>
                <c:pt idx="13496" formatCode="General">
                  <c:v>1.3484725869032</c:v>
                </c:pt>
                <c:pt idx="13497" formatCode="General">
                  <c:v>1.3485725033664</c:v>
                </c:pt>
                <c:pt idx="13498" formatCode="General">
                  <c:v>1.3486724198295</c:v>
                </c:pt>
                <c:pt idx="13499" formatCode="General">
                  <c:v>1.3487723362927</c:v>
                </c:pt>
                <c:pt idx="13500" formatCode="General">
                  <c:v>1.3488722527559</c:v>
                </c:pt>
                <c:pt idx="13501" formatCode="General">
                  <c:v>1.348972169219</c:v>
                </c:pt>
                <c:pt idx="13502" formatCode="General">
                  <c:v>1.3490720856822</c:v>
                </c:pt>
                <c:pt idx="13503" formatCode="General">
                  <c:v>1.3491720021454</c:v>
                </c:pt>
                <c:pt idx="13504" formatCode="General">
                  <c:v>1.3492719186085</c:v>
                </c:pt>
                <c:pt idx="13505" formatCode="General">
                  <c:v>1.3493718350717</c:v>
                </c:pt>
                <c:pt idx="13506" formatCode="General">
                  <c:v>1.3494717515349</c:v>
                </c:pt>
                <c:pt idx="13507" formatCode="General">
                  <c:v>1.349571667998</c:v>
                </c:pt>
                <c:pt idx="13508" formatCode="General">
                  <c:v>1.3496715844612</c:v>
                </c:pt>
                <c:pt idx="13509" formatCode="General">
                  <c:v>1.3497715009244</c:v>
                </c:pt>
                <c:pt idx="13510" formatCode="General">
                  <c:v>1.349871417387499</c:v>
                </c:pt>
                <c:pt idx="13511" formatCode="General">
                  <c:v>1.3499713338507</c:v>
                </c:pt>
                <c:pt idx="13512" formatCode="General">
                  <c:v>1.3500712503139</c:v>
                </c:pt>
                <c:pt idx="13513" formatCode="General">
                  <c:v>1.350171166777</c:v>
                </c:pt>
                <c:pt idx="13514" formatCode="General">
                  <c:v>1.3502710832402</c:v>
                </c:pt>
                <c:pt idx="13515" formatCode="General">
                  <c:v>1.3503709997034</c:v>
                </c:pt>
                <c:pt idx="13516" formatCode="General">
                  <c:v>1.3504709161665</c:v>
                </c:pt>
                <c:pt idx="13517" formatCode="General">
                  <c:v>1.3505708326297</c:v>
                </c:pt>
                <c:pt idx="13518" formatCode="General">
                  <c:v>1.3506707490929</c:v>
                </c:pt>
                <c:pt idx="13519" formatCode="General">
                  <c:v>1.350770665556</c:v>
                </c:pt>
                <c:pt idx="13520" formatCode="General">
                  <c:v>1.3508705820192</c:v>
                </c:pt>
                <c:pt idx="13521" formatCode="General">
                  <c:v>1.3509704984824</c:v>
                </c:pt>
                <c:pt idx="13522" formatCode="General">
                  <c:v>1.3510704149455</c:v>
                </c:pt>
                <c:pt idx="13523" formatCode="General">
                  <c:v>1.3511703314087</c:v>
                </c:pt>
                <c:pt idx="13524" formatCode="General">
                  <c:v>1.3512702478719</c:v>
                </c:pt>
                <c:pt idx="13525" formatCode="General">
                  <c:v>1.351370164335</c:v>
                </c:pt>
                <c:pt idx="13526" formatCode="General">
                  <c:v>1.3514700807982</c:v>
                </c:pt>
                <c:pt idx="13527" formatCode="General">
                  <c:v>1.3515699972614</c:v>
                </c:pt>
                <c:pt idx="13528" formatCode="General">
                  <c:v>1.3516699137245</c:v>
                </c:pt>
                <c:pt idx="13529" formatCode="General">
                  <c:v>1.3517698301877</c:v>
                </c:pt>
                <c:pt idx="13530" formatCode="General">
                  <c:v>1.3518697466509</c:v>
                </c:pt>
                <c:pt idx="13531" formatCode="General">
                  <c:v>1.351969663114</c:v>
                </c:pt>
                <c:pt idx="13532" formatCode="General">
                  <c:v>1.3520695795772</c:v>
                </c:pt>
                <c:pt idx="13533" formatCode="General">
                  <c:v>1.3521694960404</c:v>
                </c:pt>
                <c:pt idx="13534" formatCode="General">
                  <c:v>1.3522694125035</c:v>
                </c:pt>
                <c:pt idx="13535" formatCode="General">
                  <c:v>1.3523693289667</c:v>
                </c:pt>
                <c:pt idx="13536" formatCode="General">
                  <c:v>1.3524692454299</c:v>
                </c:pt>
                <c:pt idx="13537" formatCode="General">
                  <c:v>1.352569161893</c:v>
                </c:pt>
                <c:pt idx="13538" formatCode="General">
                  <c:v>1.3526690783562</c:v>
                </c:pt>
                <c:pt idx="13539" formatCode="General">
                  <c:v>1.3527689948194</c:v>
                </c:pt>
                <c:pt idx="13540" formatCode="General">
                  <c:v>1.3528689112825</c:v>
                </c:pt>
                <c:pt idx="13541" formatCode="General">
                  <c:v>1.3529688277457</c:v>
                </c:pt>
                <c:pt idx="13542" formatCode="General">
                  <c:v>1.3530687442089</c:v>
                </c:pt>
                <c:pt idx="13543" formatCode="General">
                  <c:v>1.353168660672</c:v>
                </c:pt>
                <c:pt idx="13544" formatCode="General">
                  <c:v>1.3532685771352</c:v>
                </c:pt>
                <c:pt idx="13545" formatCode="General">
                  <c:v>1.3533684935984</c:v>
                </c:pt>
                <c:pt idx="13546" formatCode="General">
                  <c:v>1.3534684100615</c:v>
                </c:pt>
                <c:pt idx="13547" formatCode="General">
                  <c:v>1.3535683265247</c:v>
                </c:pt>
                <c:pt idx="13548" formatCode="General">
                  <c:v>1.3536682429879</c:v>
                </c:pt>
                <c:pt idx="13549" formatCode="General">
                  <c:v>1.353768159451</c:v>
                </c:pt>
                <c:pt idx="13550" formatCode="General">
                  <c:v>1.3538680759142</c:v>
                </c:pt>
                <c:pt idx="13551" formatCode="General">
                  <c:v>1.3539679923774</c:v>
                </c:pt>
                <c:pt idx="13552" formatCode="General">
                  <c:v>1.3540679088405</c:v>
                </c:pt>
                <c:pt idx="13553" formatCode="General">
                  <c:v>1.3541678253037</c:v>
                </c:pt>
                <c:pt idx="13554" formatCode="General">
                  <c:v>1.3542677417669</c:v>
                </c:pt>
                <c:pt idx="13555" formatCode="General">
                  <c:v>1.35436765823</c:v>
                </c:pt>
                <c:pt idx="13556" formatCode="General">
                  <c:v>1.3544675746932</c:v>
                </c:pt>
                <c:pt idx="13557" formatCode="General">
                  <c:v>1.3545674911564</c:v>
                </c:pt>
                <c:pt idx="13558" formatCode="General">
                  <c:v>1.3546674076195</c:v>
                </c:pt>
                <c:pt idx="13559" formatCode="General">
                  <c:v>1.3547673240827</c:v>
                </c:pt>
                <c:pt idx="13560" formatCode="General">
                  <c:v>1.3548672405459</c:v>
                </c:pt>
                <c:pt idx="13561" formatCode="General">
                  <c:v>1.354967157009</c:v>
                </c:pt>
                <c:pt idx="13562" formatCode="General">
                  <c:v>1.3550670734722</c:v>
                </c:pt>
                <c:pt idx="13563" formatCode="General">
                  <c:v>1.3551669899354</c:v>
                </c:pt>
                <c:pt idx="13564" formatCode="General">
                  <c:v>1.3552669063986</c:v>
                </c:pt>
                <c:pt idx="13565" formatCode="General">
                  <c:v>1.3553668228617</c:v>
                </c:pt>
                <c:pt idx="13566" formatCode="General">
                  <c:v>1.3554667393249</c:v>
                </c:pt>
                <c:pt idx="13567" formatCode="General">
                  <c:v>1.3555666557881</c:v>
                </c:pt>
                <c:pt idx="13568" formatCode="General">
                  <c:v>1.3556665722512</c:v>
                </c:pt>
                <c:pt idx="13569" formatCode="General">
                  <c:v>1.3557664887144</c:v>
                </c:pt>
                <c:pt idx="13570" formatCode="General">
                  <c:v>1.3558664051776</c:v>
                </c:pt>
                <c:pt idx="13571" formatCode="General">
                  <c:v>1.3559663216407</c:v>
                </c:pt>
                <c:pt idx="13572" formatCode="General">
                  <c:v>1.3560662381039</c:v>
                </c:pt>
                <c:pt idx="13573" formatCode="General">
                  <c:v>1.3561661545671</c:v>
                </c:pt>
                <c:pt idx="13574" formatCode="General">
                  <c:v>1.3562660710302</c:v>
                </c:pt>
                <c:pt idx="13575" formatCode="General">
                  <c:v>1.3563659874934</c:v>
                </c:pt>
                <c:pt idx="13576" formatCode="General">
                  <c:v>1.3564659039566</c:v>
                </c:pt>
                <c:pt idx="13577" formatCode="General">
                  <c:v>1.3565658204197</c:v>
                </c:pt>
                <c:pt idx="13578" formatCode="General">
                  <c:v>1.3566657368829</c:v>
                </c:pt>
                <c:pt idx="13579" formatCode="General">
                  <c:v>1.3567656533461</c:v>
                </c:pt>
                <c:pt idx="13580" formatCode="General">
                  <c:v>1.3568655698092</c:v>
                </c:pt>
                <c:pt idx="13581" formatCode="General">
                  <c:v>1.3569654862724</c:v>
                </c:pt>
                <c:pt idx="13582" formatCode="General">
                  <c:v>1.3570654027356</c:v>
                </c:pt>
                <c:pt idx="13583" formatCode="General">
                  <c:v>1.3571653191987</c:v>
                </c:pt>
                <c:pt idx="13584" formatCode="General">
                  <c:v>1.3572652356619</c:v>
                </c:pt>
                <c:pt idx="13585" formatCode="General">
                  <c:v>1.3573651521251</c:v>
                </c:pt>
                <c:pt idx="13586" formatCode="General">
                  <c:v>1.3574650685882</c:v>
                </c:pt>
                <c:pt idx="13587" formatCode="General">
                  <c:v>1.3575649850514</c:v>
                </c:pt>
                <c:pt idx="13588" formatCode="General">
                  <c:v>1.3576649015146</c:v>
                </c:pt>
                <c:pt idx="13589" formatCode="General">
                  <c:v>1.3577648179777</c:v>
                </c:pt>
                <c:pt idx="13590" formatCode="General">
                  <c:v>1.3578647344409</c:v>
                </c:pt>
                <c:pt idx="13591" formatCode="General">
                  <c:v>1.357964650904099</c:v>
                </c:pt>
                <c:pt idx="13592" formatCode="General">
                  <c:v>1.3580645673672</c:v>
                </c:pt>
                <c:pt idx="13593" formatCode="General">
                  <c:v>1.3581644838304</c:v>
                </c:pt>
                <c:pt idx="13594" formatCode="General">
                  <c:v>1.3582644002936</c:v>
                </c:pt>
                <c:pt idx="13595" formatCode="General">
                  <c:v>1.3583643167567</c:v>
                </c:pt>
                <c:pt idx="13596" formatCode="General">
                  <c:v>1.3584642332199</c:v>
                </c:pt>
                <c:pt idx="13597" formatCode="General">
                  <c:v>1.3585641496831</c:v>
                </c:pt>
                <c:pt idx="13598" formatCode="General">
                  <c:v>1.3586640661462</c:v>
                </c:pt>
                <c:pt idx="13599" formatCode="General">
                  <c:v>1.3587639826094</c:v>
                </c:pt>
                <c:pt idx="13600" formatCode="General">
                  <c:v>1.3588638990726</c:v>
                </c:pt>
                <c:pt idx="13601" formatCode="General">
                  <c:v>1.3589638155357</c:v>
                </c:pt>
                <c:pt idx="13602" formatCode="General">
                  <c:v>1.3590637319989</c:v>
                </c:pt>
                <c:pt idx="13603" formatCode="General">
                  <c:v>1.3591636484621</c:v>
                </c:pt>
                <c:pt idx="13604" formatCode="General">
                  <c:v>1.3592635649252</c:v>
                </c:pt>
                <c:pt idx="13605" formatCode="General">
                  <c:v>1.3593634813884</c:v>
                </c:pt>
                <c:pt idx="13606" formatCode="General">
                  <c:v>1.3594633978516</c:v>
                </c:pt>
                <c:pt idx="13607" formatCode="General">
                  <c:v>1.3595633143147</c:v>
                </c:pt>
                <c:pt idx="13608" formatCode="General">
                  <c:v>1.3596632307779</c:v>
                </c:pt>
                <c:pt idx="13609" formatCode="General">
                  <c:v>1.3597631472411</c:v>
                </c:pt>
                <c:pt idx="13610" formatCode="General">
                  <c:v>1.3598630637042</c:v>
                </c:pt>
                <c:pt idx="13611" formatCode="General">
                  <c:v>1.3599629801674</c:v>
                </c:pt>
                <c:pt idx="13612" formatCode="General">
                  <c:v>1.3600628966306</c:v>
                </c:pt>
                <c:pt idx="13613" formatCode="General">
                  <c:v>1.3601628130937</c:v>
                </c:pt>
                <c:pt idx="13614" formatCode="General">
                  <c:v>1.3602627295569</c:v>
                </c:pt>
                <c:pt idx="13615" formatCode="General">
                  <c:v>1.3603626460201</c:v>
                </c:pt>
                <c:pt idx="13616" formatCode="General">
                  <c:v>1.3604625624832</c:v>
                </c:pt>
                <c:pt idx="13617" formatCode="General">
                  <c:v>1.3605624789464</c:v>
                </c:pt>
                <c:pt idx="13618" formatCode="General">
                  <c:v>1.3606623954096</c:v>
                </c:pt>
                <c:pt idx="13619" formatCode="General">
                  <c:v>1.3607623118727</c:v>
                </c:pt>
                <c:pt idx="13620" formatCode="General">
                  <c:v>1.3608622283359</c:v>
                </c:pt>
                <c:pt idx="13621" formatCode="General">
                  <c:v>1.3609621447991</c:v>
                </c:pt>
                <c:pt idx="13622" formatCode="General">
                  <c:v>1.3610620612622</c:v>
                </c:pt>
                <c:pt idx="13623" formatCode="General">
                  <c:v>1.3611619777254</c:v>
                </c:pt>
                <c:pt idx="13624" formatCode="General">
                  <c:v>1.3612618941886</c:v>
                </c:pt>
                <c:pt idx="13625" formatCode="General">
                  <c:v>1.3613618106517</c:v>
                </c:pt>
                <c:pt idx="13626" formatCode="General">
                  <c:v>1.3614617271149</c:v>
                </c:pt>
                <c:pt idx="13627" formatCode="General">
                  <c:v>1.3615616435781</c:v>
                </c:pt>
                <c:pt idx="13628" formatCode="General">
                  <c:v>1.3616615600412</c:v>
                </c:pt>
                <c:pt idx="13629" formatCode="General">
                  <c:v>1.3617614765044</c:v>
                </c:pt>
                <c:pt idx="13630" formatCode="General">
                  <c:v>1.3618613929676</c:v>
                </c:pt>
                <c:pt idx="13631" formatCode="General">
                  <c:v>1.3619613094307</c:v>
                </c:pt>
                <c:pt idx="13632" formatCode="General">
                  <c:v>1.3620612258939</c:v>
                </c:pt>
                <c:pt idx="13633" formatCode="General">
                  <c:v>1.3621611423571</c:v>
                </c:pt>
                <c:pt idx="13634" formatCode="General">
                  <c:v>1.3622610588202</c:v>
                </c:pt>
                <c:pt idx="13635" formatCode="General">
                  <c:v>1.3623609752834</c:v>
                </c:pt>
                <c:pt idx="13636" formatCode="General">
                  <c:v>1.3624608917466</c:v>
                </c:pt>
                <c:pt idx="13637" formatCode="General">
                  <c:v>1.3625608082097</c:v>
                </c:pt>
                <c:pt idx="13638" formatCode="General">
                  <c:v>1.3626607246729</c:v>
                </c:pt>
                <c:pt idx="13639" formatCode="General">
                  <c:v>1.3627606411361</c:v>
                </c:pt>
                <c:pt idx="13640" formatCode="General">
                  <c:v>1.3628605575992</c:v>
                </c:pt>
                <c:pt idx="13641" formatCode="General">
                  <c:v>1.3629604740624</c:v>
                </c:pt>
                <c:pt idx="13642" formatCode="General">
                  <c:v>1.3630603905256</c:v>
                </c:pt>
                <c:pt idx="13643" formatCode="General">
                  <c:v>1.3631603069888</c:v>
                </c:pt>
                <c:pt idx="13644" formatCode="General">
                  <c:v>1.3632602234519</c:v>
                </c:pt>
                <c:pt idx="13645" formatCode="General">
                  <c:v>1.3633601399151</c:v>
                </c:pt>
                <c:pt idx="13646" formatCode="General">
                  <c:v>1.3634600563783</c:v>
                </c:pt>
                <c:pt idx="13647" formatCode="General">
                  <c:v>1.3635599728414</c:v>
                </c:pt>
                <c:pt idx="13648" formatCode="General">
                  <c:v>1.3636598893046</c:v>
                </c:pt>
                <c:pt idx="13649" formatCode="General">
                  <c:v>1.3637598057678</c:v>
                </c:pt>
                <c:pt idx="13650" formatCode="General">
                  <c:v>1.3638597222309</c:v>
                </c:pt>
                <c:pt idx="13651" formatCode="General">
                  <c:v>1.3639596386941</c:v>
                </c:pt>
                <c:pt idx="13652" formatCode="General">
                  <c:v>1.3640595551573</c:v>
                </c:pt>
                <c:pt idx="13653" formatCode="General">
                  <c:v>1.3641594716204</c:v>
                </c:pt>
                <c:pt idx="13654" formatCode="General">
                  <c:v>1.3642593880836</c:v>
                </c:pt>
                <c:pt idx="13655" formatCode="General">
                  <c:v>1.3643593045468</c:v>
                </c:pt>
                <c:pt idx="13656" formatCode="General">
                  <c:v>1.3644592210099</c:v>
                </c:pt>
                <c:pt idx="13657" formatCode="General">
                  <c:v>1.3645591374731</c:v>
                </c:pt>
                <c:pt idx="13658" formatCode="General">
                  <c:v>1.3646590539363</c:v>
                </c:pt>
                <c:pt idx="13659" formatCode="General">
                  <c:v>1.3647589703994</c:v>
                </c:pt>
                <c:pt idx="13660" formatCode="General">
                  <c:v>1.3648588868626</c:v>
                </c:pt>
                <c:pt idx="13661" formatCode="General">
                  <c:v>1.3649588033258</c:v>
                </c:pt>
                <c:pt idx="13662" formatCode="General">
                  <c:v>1.3650587197889</c:v>
                </c:pt>
                <c:pt idx="13663" formatCode="General">
                  <c:v>1.3651586362521</c:v>
                </c:pt>
                <c:pt idx="13664" formatCode="General">
                  <c:v>1.3652585527153</c:v>
                </c:pt>
                <c:pt idx="13665" formatCode="General">
                  <c:v>1.3653584691784</c:v>
                </c:pt>
                <c:pt idx="13666" formatCode="General">
                  <c:v>1.3654583856416</c:v>
                </c:pt>
                <c:pt idx="13667" formatCode="General">
                  <c:v>1.3655583021048</c:v>
                </c:pt>
                <c:pt idx="13668" formatCode="General">
                  <c:v>1.3656582185679</c:v>
                </c:pt>
                <c:pt idx="13669" formatCode="General">
                  <c:v>1.3657581350311</c:v>
                </c:pt>
                <c:pt idx="13670" formatCode="General">
                  <c:v>1.3658580514943</c:v>
                </c:pt>
                <c:pt idx="13671" formatCode="General">
                  <c:v>1.3659579679574</c:v>
                </c:pt>
                <c:pt idx="13672" formatCode="General">
                  <c:v>1.3660578844206</c:v>
                </c:pt>
                <c:pt idx="13673" formatCode="General">
                  <c:v>1.3661578008838</c:v>
                </c:pt>
                <c:pt idx="13674" formatCode="General">
                  <c:v>1.3662577173469</c:v>
                </c:pt>
                <c:pt idx="13675" formatCode="General">
                  <c:v>1.3663576338101</c:v>
                </c:pt>
                <c:pt idx="13676" formatCode="General">
                  <c:v>1.3664575502733</c:v>
                </c:pt>
                <c:pt idx="13677" formatCode="General">
                  <c:v>1.3665574667364</c:v>
                </c:pt>
                <c:pt idx="13678" formatCode="General">
                  <c:v>1.3666573831996</c:v>
                </c:pt>
                <c:pt idx="13679" formatCode="General">
                  <c:v>1.3667572996628</c:v>
                </c:pt>
                <c:pt idx="13680" formatCode="General">
                  <c:v>1.3668572161259</c:v>
                </c:pt>
                <c:pt idx="13681" formatCode="General">
                  <c:v>1.3669571325891</c:v>
                </c:pt>
                <c:pt idx="13682" formatCode="General">
                  <c:v>1.3670570490523</c:v>
                </c:pt>
                <c:pt idx="13683" formatCode="General">
                  <c:v>1.3671569655154</c:v>
                </c:pt>
                <c:pt idx="13684" formatCode="General">
                  <c:v>1.3672568819786</c:v>
                </c:pt>
                <c:pt idx="13685" formatCode="General">
                  <c:v>1.3673567984418</c:v>
                </c:pt>
                <c:pt idx="13686" formatCode="General">
                  <c:v>1.3674567149049</c:v>
                </c:pt>
                <c:pt idx="13687" formatCode="General">
                  <c:v>1.3675566313681</c:v>
                </c:pt>
                <c:pt idx="13688" formatCode="General">
                  <c:v>1.3676565478313</c:v>
                </c:pt>
                <c:pt idx="13689" formatCode="General">
                  <c:v>1.3677564642944</c:v>
                </c:pt>
                <c:pt idx="13690" formatCode="General">
                  <c:v>1.3678563807576</c:v>
                </c:pt>
                <c:pt idx="13691" formatCode="General">
                  <c:v>1.3679562972208</c:v>
                </c:pt>
                <c:pt idx="13692" formatCode="General">
                  <c:v>1.3680562136839</c:v>
                </c:pt>
                <c:pt idx="13693" formatCode="General">
                  <c:v>1.3681561301471</c:v>
                </c:pt>
                <c:pt idx="13694" formatCode="General">
                  <c:v>1.3682560466103</c:v>
                </c:pt>
                <c:pt idx="13695" formatCode="General">
                  <c:v>1.3683559630734</c:v>
                </c:pt>
                <c:pt idx="13696" formatCode="General">
                  <c:v>1.3684558795366</c:v>
                </c:pt>
                <c:pt idx="13697" formatCode="General">
                  <c:v>1.3685557959998</c:v>
                </c:pt>
                <c:pt idx="13698" formatCode="General">
                  <c:v>1.3686557124629</c:v>
                </c:pt>
                <c:pt idx="13699" formatCode="General">
                  <c:v>1.3687556289261</c:v>
                </c:pt>
                <c:pt idx="13700" formatCode="General">
                  <c:v>1.3688555453893</c:v>
                </c:pt>
                <c:pt idx="13701" formatCode="General">
                  <c:v>1.3689554618524</c:v>
                </c:pt>
                <c:pt idx="13702" formatCode="General">
                  <c:v>1.3690553783156</c:v>
                </c:pt>
                <c:pt idx="13703" formatCode="General">
                  <c:v>1.3691552947788</c:v>
                </c:pt>
                <c:pt idx="13704" formatCode="General">
                  <c:v>1.3692552112419</c:v>
                </c:pt>
                <c:pt idx="13705" formatCode="General">
                  <c:v>1.3693551277051</c:v>
                </c:pt>
                <c:pt idx="13706" formatCode="General">
                  <c:v>1.3694550441683</c:v>
                </c:pt>
                <c:pt idx="13707" formatCode="General">
                  <c:v>1.3695549606314</c:v>
                </c:pt>
                <c:pt idx="13708" formatCode="General">
                  <c:v>1.3696548770946</c:v>
                </c:pt>
                <c:pt idx="13709" formatCode="General">
                  <c:v>1.3697547935578</c:v>
                </c:pt>
                <c:pt idx="13710" formatCode="General">
                  <c:v>1.3698547100209</c:v>
                </c:pt>
                <c:pt idx="13711" formatCode="General">
                  <c:v>1.3699546264841</c:v>
                </c:pt>
                <c:pt idx="13712" formatCode="General">
                  <c:v>1.3700545429473</c:v>
                </c:pt>
                <c:pt idx="13713" formatCode="General">
                  <c:v>1.3701544594104</c:v>
                </c:pt>
                <c:pt idx="13714" formatCode="General">
                  <c:v>1.3702543758736</c:v>
                </c:pt>
                <c:pt idx="13715" formatCode="General">
                  <c:v>1.3703542923368</c:v>
                </c:pt>
                <c:pt idx="13716" formatCode="General">
                  <c:v>1.3704542087999</c:v>
                </c:pt>
                <c:pt idx="13717" formatCode="General">
                  <c:v>1.3705541252631</c:v>
                </c:pt>
                <c:pt idx="13718" formatCode="General">
                  <c:v>1.3706540417263</c:v>
                </c:pt>
                <c:pt idx="13719" formatCode="General">
                  <c:v>1.3707539581895</c:v>
                </c:pt>
                <c:pt idx="13720" formatCode="General">
                  <c:v>1.3708538746526</c:v>
                </c:pt>
                <c:pt idx="13721" formatCode="General">
                  <c:v>1.3709537911158</c:v>
                </c:pt>
                <c:pt idx="13722" formatCode="General">
                  <c:v>1.371053707579</c:v>
                </c:pt>
                <c:pt idx="13723" formatCode="General">
                  <c:v>1.3711536240421</c:v>
                </c:pt>
                <c:pt idx="13724" formatCode="General">
                  <c:v>1.3712535405053</c:v>
                </c:pt>
                <c:pt idx="13725" formatCode="General">
                  <c:v>1.3713534569685</c:v>
                </c:pt>
                <c:pt idx="13726" formatCode="General">
                  <c:v>1.3714533734316</c:v>
                </c:pt>
                <c:pt idx="13727" formatCode="General">
                  <c:v>1.3715532898948</c:v>
                </c:pt>
                <c:pt idx="13728" formatCode="General">
                  <c:v>1.371653206358</c:v>
                </c:pt>
                <c:pt idx="13729" formatCode="General">
                  <c:v>1.3717531228211</c:v>
                </c:pt>
                <c:pt idx="13730" formatCode="General">
                  <c:v>1.3718530392843</c:v>
                </c:pt>
                <c:pt idx="13731" formatCode="General">
                  <c:v>1.3719529557475</c:v>
                </c:pt>
                <c:pt idx="13732" formatCode="General">
                  <c:v>1.3720528722106</c:v>
                </c:pt>
                <c:pt idx="13733" formatCode="General">
                  <c:v>1.3721527886738</c:v>
                </c:pt>
                <c:pt idx="13734" formatCode="General">
                  <c:v>1.372252705137</c:v>
                </c:pt>
                <c:pt idx="13735" formatCode="General">
                  <c:v>1.3723526216001</c:v>
                </c:pt>
                <c:pt idx="13736" formatCode="General">
                  <c:v>1.3724525380633</c:v>
                </c:pt>
                <c:pt idx="13737" formatCode="General">
                  <c:v>1.3725524545265</c:v>
                </c:pt>
                <c:pt idx="13738" formatCode="General">
                  <c:v>1.3726523709896</c:v>
                </c:pt>
                <c:pt idx="13739" formatCode="General">
                  <c:v>1.3727522874528</c:v>
                </c:pt>
                <c:pt idx="13740" formatCode="General">
                  <c:v>1.372852203916</c:v>
                </c:pt>
                <c:pt idx="13741" formatCode="General">
                  <c:v>1.3729521203791</c:v>
                </c:pt>
                <c:pt idx="13742" formatCode="General">
                  <c:v>1.3730520368423</c:v>
                </c:pt>
                <c:pt idx="13743" formatCode="General">
                  <c:v>1.3731519533055</c:v>
                </c:pt>
                <c:pt idx="13744" formatCode="General">
                  <c:v>1.3732518697686</c:v>
                </c:pt>
                <c:pt idx="13745" formatCode="General">
                  <c:v>1.3733517862318</c:v>
                </c:pt>
                <c:pt idx="13746" formatCode="General">
                  <c:v>1.373451702695</c:v>
                </c:pt>
                <c:pt idx="13747" formatCode="General">
                  <c:v>1.3735516191581</c:v>
                </c:pt>
                <c:pt idx="13748" formatCode="General">
                  <c:v>1.3736515356213</c:v>
                </c:pt>
                <c:pt idx="13749" formatCode="General">
                  <c:v>1.3737514520845</c:v>
                </c:pt>
                <c:pt idx="13750" formatCode="General">
                  <c:v>1.3738513685476</c:v>
                </c:pt>
                <c:pt idx="13751" formatCode="General">
                  <c:v>1.3739512850108</c:v>
                </c:pt>
                <c:pt idx="13752" formatCode="General">
                  <c:v>1.374051201474</c:v>
                </c:pt>
                <c:pt idx="13753" formatCode="General">
                  <c:v>1.3741511179371</c:v>
                </c:pt>
                <c:pt idx="13754" formatCode="General">
                  <c:v>1.3742510344003</c:v>
                </c:pt>
                <c:pt idx="13755" formatCode="General">
                  <c:v>1.3743509508635</c:v>
                </c:pt>
                <c:pt idx="13756" formatCode="General">
                  <c:v>1.3744508673266</c:v>
                </c:pt>
                <c:pt idx="13757" formatCode="General">
                  <c:v>1.3745507837898</c:v>
                </c:pt>
                <c:pt idx="13758" formatCode="General">
                  <c:v>1.374650700253</c:v>
                </c:pt>
                <c:pt idx="13759" formatCode="General">
                  <c:v>1.3747506167161</c:v>
                </c:pt>
                <c:pt idx="13760" formatCode="General">
                  <c:v>1.3748505331793</c:v>
                </c:pt>
                <c:pt idx="13761" formatCode="General">
                  <c:v>1.3749504496425</c:v>
                </c:pt>
                <c:pt idx="13762" formatCode="General">
                  <c:v>1.3750503661056</c:v>
                </c:pt>
                <c:pt idx="13763" formatCode="General">
                  <c:v>1.3751502825688</c:v>
                </c:pt>
                <c:pt idx="13764" formatCode="General">
                  <c:v>1.375250199032</c:v>
                </c:pt>
                <c:pt idx="13765" formatCode="General">
                  <c:v>1.3753501154951</c:v>
                </c:pt>
                <c:pt idx="13766" formatCode="General">
                  <c:v>1.3754500319583</c:v>
                </c:pt>
                <c:pt idx="13767" formatCode="General">
                  <c:v>1.3755499484215</c:v>
                </c:pt>
                <c:pt idx="13768" formatCode="General">
                  <c:v>1.3756498648846</c:v>
                </c:pt>
                <c:pt idx="13769" formatCode="General">
                  <c:v>1.3757497813478</c:v>
                </c:pt>
                <c:pt idx="13770" formatCode="General">
                  <c:v>1.375849697811</c:v>
                </c:pt>
                <c:pt idx="13771" formatCode="General">
                  <c:v>1.3759496142741</c:v>
                </c:pt>
                <c:pt idx="13772" formatCode="General">
                  <c:v>1.3760495307373</c:v>
                </c:pt>
                <c:pt idx="13773" formatCode="General">
                  <c:v>1.3761494472005</c:v>
                </c:pt>
                <c:pt idx="13774" formatCode="General">
                  <c:v>1.3762493636636</c:v>
                </c:pt>
                <c:pt idx="13775" formatCode="General">
                  <c:v>1.3763492801268</c:v>
                </c:pt>
                <c:pt idx="13776" formatCode="General">
                  <c:v>1.37644919659</c:v>
                </c:pt>
                <c:pt idx="13777" formatCode="General">
                  <c:v>1.3765491130531</c:v>
                </c:pt>
                <c:pt idx="13778" formatCode="General">
                  <c:v>1.3766490295163</c:v>
                </c:pt>
                <c:pt idx="13779" formatCode="General">
                  <c:v>1.3767489459795</c:v>
                </c:pt>
                <c:pt idx="13780" formatCode="General">
                  <c:v>1.3768488624426</c:v>
                </c:pt>
                <c:pt idx="13781" formatCode="General">
                  <c:v>1.3769487789058</c:v>
                </c:pt>
                <c:pt idx="13782" formatCode="General">
                  <c:v>1.377048695369</c:v>
                </c:pt>
                <c:pt idx="13783" formatCode="General">
                  <c:v>1.3771486118321</c:v>
                </c:pt>
                <c:pt idx="13784" formatCode="General">
                  <c:v>1.3772485282953</c:v>
                </c:pt>
                <c:pt idx="13785" formatCode="General">
                  <c:v>1.3773484447585</c:v>
                </c:pt>
                <c:pt idx="13786" formatCode="General">
                  <c:v>1.3774483612216</c:v>
                </c:pt>
                <c:pt idx="13787" formatCode="General">
                  <c:v>1.3775482776848</c:v>
                </c:pt>
                <c:pt idx="13788" formatCode="General">
                  <c:v>1.377648194148</c:v>
                </c:pt>
                <c:pt idx="13789" formatCode="General">
                  <c:v>1.3777481106111</c:v>
                </c:pt>
                <c:pt idx="13790" formatCode="General">
                  <c:v>1.3778480270743</c:v>
                </c:pt>
                <c:pt idx="13791" formatCode="General">
                  <c:v>1.3779479435375</c:v>
                </c:pt>
                <c:pt idx="13792" formatCode="General">
                  <c:v>1.3780478600006</c:v>
                </c:pt>
                <c:pt idx="13793" formatCode="General">
                  <c:v>1.3781477764638</c:v>
                </c:pt>
                <c:pt idx="13794" formatCode="General">
                  <c:v>1.378247692927</c:v>
                </c:pt>
                <c:pt idx="13795" formatCode="General">
                  <c:v>1.3783476093902</c:v>
                </c:pt>
                <c:pt idx="13796" formatCode="General">
                  <c:v>1.3784475258533</c:v>
                </c:pt>
                <c:pt idx="13797" formatCode="General">
                  <c:v>1.3785474423165</c:v>
                </c:pt>
                <c:pt idx="13798" formatCode="General">
                  <c:v>1.3786473587797</c:v>
                </c:pt>
                <c:pt idx="13799" formatCode="General">
                  <c:v>1.3787472752428</c:v>
                </c:pt>
                <c:pt idx="13800" formatCode="General">
                  <c:v>1.378847191706</c:v>
                </c:pt>
                <c:pt idx="13801" formatCode="General">
                  <c:v>1.3789471081692</c:v>
                </c:pt>
                <c:pt idx="13802" formatCode="General">
                  <c:v>1.3790470246323</c:v>
                </c:pt>
                <c:pt idx="13803" formatCode="General">
                  <c:v>1.3791469410955</c:v>
                </c:pt>
                <c:pt idx="13804" formatCode="General">
                  <c:v>1.3792468575587</c:v>
                </c:pt>
                <c:pt idx="13805" formatCode="General">
                  <c:v>1.3793467740218</c:v>
                </c:pt>
                <c:pt idx="13806" formatCode="General">
                  <c:v>1.379446690485</c:v>
                </c:pt>
                <c:pt idx="13807" formatCode="General">
                  <c:v>1.3795466069482</c:v>
                </c:pt>
                <c:pt idx="13808" formatCode="General">
                  <c:v>1.3796465234113</c:v>
                </c:pt>
                <c:pt idx="13809" formatCode="General">
                  <c:v>1.3797464398745</c:v>
                </c:pt>
                <c:pt idx="13810" formatCode="General">
                  <c:v>1.3798463563377</c:v>
                </c:pt>
                <c:pt idx="13811" formatCode="General">
                  <c:v>1.3799462728008</c:v>
                </c:pt>
                <c:pt idx="13812" formatCode="General">
                  <c:v>1.380046189264</c:v>
                </c:pt>
                <c:pt idx="13813" formatCode="General">
                  <c:v>1.3801461057272</c:v>
                </c:pt>
                <c:pt idx="13814" formatCode="General">
                  <c:v>1.3802460221903</c:v>
                </c:pt>
                <c:pt idx="13815" formatCode="General">
                  <c:v>1.3803459386535</c:v>
                </c:pt>
                <c:pt idx="13816" formatCode="General">
                  <c:v>1.3804458551167</c:v>
                </c:pt>
                <c:pt idx="13817" formatCode="General">
                  <c:v>1.3805457715798</c:v>
                </c:pt>
                <c:pt idx="13818" formatCode="General">
                  <c:v>1.380645688043</c:v>
                </c:pt>
                <c:pt idx="13819" formatCode="General">
                  <c:v>1.3807456045062</c:v>
                </c:pt>
                <c:pt idx="13820" formatCode="General">
                  <c:v>1.3808455209693</c:v>
                </c:pt>
                <c:pt idx="13821" formatCode="General">
                  <c:v>1.3809454374325</c:v>
                </c:pt>
                <c:pt idx="13822" formatCode="General">
                  <c:v>1.3810453538957</c:v>
                </c:pt>
                <c:pt idx="13823" formatCode="General">
                  <c:v>1.3811452703588</c:v>
                </c:pt>
                <c:pt idx="13824" formatCode="General">
                  <c:v>1.381245186822</c:v>
                </c:pt>
                <c:pt idx="13825" formatCode="General">
                  <c:v>1.3813451032852</c:v>
                </c:pt>
                <c:pt idx="13826" formatCode="General">
                  <c:v>1.3814450197483</c:v>
                </c:pt>
                <c:pt idx="13827" formatCode="General">
                  <c:v>1.3815449362115</c:v>
                </c:pt>
                <c:pt idx="13828" formatCode="General">
                  <c:v>1.3816448526747</c:v>
                </c:pt>
                <c:pt idx="13829" formatCode="General">
                  <c:v>1.3817447691378</c:v>
                </c:pt>
                <c:pt idx="13830" formatCode="General">
                  <c:v>1.381844685601</c:v>
                </c:pt>
                <c:pt idx="13831" formatCode="General">
                  <c:v>1.381944602064193</c:v>
                </c:pt>
                <c:pt idx="13832" formatCode="General">
                  <c:v>1.3820445185273</c:v>
                </c:pt>
                <c:pt idx="13833" formatCode="General">
                  <c:v>1.3821444349905</c:v>
                </c:pt>
                <c:pt idx="13834" formatCode="General">
                  <c:v>1.3822443514537</c:v>
                </c:pt>
                <c:pt idx="13835" formatCode="General">
                  <c:v>1.3823442679168</c:v>
                </c:pt>
                <c:pt idx="13836" formatCode="General">
                  <c:v>1.38244418438</c:v>
                </c:pt>
                <c:pt idx="13837" formatCode="General">
                  <c:v>1.3825441008432</c:v>
                </c:pt>
                <c:pt idx="13838" formatCode="General">
                  <c:v>1.3826440173063</c:v>
                </c:pt>
                <c:pt idx="13839" formatCode="General">
                  <c:v>1.3827439337695</c:v>
                </c:pt>
                <c:pt idx="13840" formatCode="General">
                  <c:v>1.3828438502327</c:v>
                </c:pt>
                <c:pt idx="13841" formatCode="General">
                  <c:v>1.3829437666958</c:v>
                </c:pt>
                <c:pt idx="13842" formatCode="General">
                  <c:v>1.383043683159</c:v>
                </c:pt>
                <c:pt idx="13843" formatCode="General">
                  <c:v>1.3831435996222</c:v>
                </c:pt>
                <c:pt idx="13844" formatCode="General">
                  <c:v>1.3832435160853</c:v>
                </c:pt>
                <c:pt idx="13845" formatCode="General">
                  <c:v>1.3833434325485</c:v>
                </c:pt>
                <c:pt idx="13846" formatCode="General">
                  <c:v>1.3834433490117</c:v>
                </c:pt>
                <c:pt idx="13847" formatCode="General">
                  <c:v>1.3835432654748</c:v>
                </c:pt>
                <c:pt idx="13848" formatCode="General">
                  <c:v>1.383643181938</c:v>
                </c:pt>
                <c:pt idx="13849" formatCode="General">
                  <c:v>1.3837430984012</c:v>
                </c:pt>
                <c:pt idx="13850" formatCode="General">
                  <c:v>1.3838430148643</c:v>
                </c:pt>
                <c:pt idx="13851" formatCode="General">
                  <c:v>1.3839429313275</c:v>
                </c:pt>
                <c:pt idx="13852" formatCode="General">
                  <c:v>1.3840428477907</c:v>
                </c:pt>
                <c:pt idx="13853" formatCode="General">
                  <c:v>1.3841427642538</c:v>
                </c:pt>
                <c:pt idx="13854" formatCode="General">
                  <c:v>1.384242680717</c:v>
                </c:pt>
                <c:pt idx="13855" formatCode="General">
                  <c:v>1.3843425971802</c:v>
                </c:pt>
                <c:pt idx="13856" formatCode="General">
                  <c:v>1.3844425136433</c:v>
                </c:pt>
                <c:pt idx="13857" formatCode="General">
                  <c:v>1.3845424301065</c:v>
                </c:pt>
                <c:pt idx="13858" formatCode="General">
                  <c:v>1.3846423465697</c:v>
                </c:pt>
                <c:pt idx="13859" formatCode="General">
                  <c:v>1.3847422630328</c:v>
                </c:pt>
                <c:pt idx="13860" formatCode="General">
                  <c:v>1.384842179496</c:v>
                </c:pt>
                <c:pt idx="13861" formatCode="General">
                  <c:v>1.3849420959592</c:v>
                </c:pt>
                <c:pt idx="13862" formatCode="General">
                  <c:v>1.3850420124223</c:v>
                </c:pt>
                <c:pt idx="13863" formatCode="General">
                  <c:v>1.3851419288855</c:v>
                </c:pt>
                <c:pt idx="13864" formatCode="General">
                  <c:v>1.3852418453487</c:v>
                </c:pt>
                <c:pt idx="13865" formatCode="General">
                  <c:v>1.3853417618118</c:v>
                </c:pt>
                <c:pt idx="13866" formatCode="General">
                  <c:v>1.385441678275</c:v>
                </c:pt>
                <c:pt idx="13867" formatCode="General">
                  <c:v>1.3855415947382</c:v>
                </c:pt>
                <c:pt idx="13868" formatCode="General">
                  <c:v>1.3856415112013</c:v>
                </c:pt>
                <c:pt idx="13869" formatCode="General">
                  <c:v>1.3857414276645</c:v>
                </c:pt>
                <c:pt idx="13870" formatCode="General">
                  <c:v>1.3858413441277</c:v>
                </c:pt>
                <c:pt idx="13871" formatCode="General">
                  <c:v>1.3859412605908</c:v>
                </c:pt>
                <c:pt idx="13872" formatCode="General">
                  <c:v>1.386041177054</c:v>
                </c:pt>
                <c:pt idx="13873" formatCode="General">
                  <c:v>1.3861410935172</c:v>
                </c:pt>
                <c:pt idx="13874" formatCode="General">
                  <c:v>1.3862410099804</c:v>
                </c:pt>
                <c:pt idx="13875" formatCode="General">
                  <c:v>1.3863409264435</c:v>
                </c:pt>
                <c:pt idx="13876" formatCode="General">
                  <c:v>1.3864408429067</c:v>
                </c:pt>
                <c:pt idx="13877" formatCode="General">
                  <c:v>1.3865407593699</c:v>
                </c:pt>
                <c:pt idx="13878" formatCode="General">
                  <c:v>1.386640675833</c:v>
                </c:pt>
                <c:pt idx="13879" formatCode="General">
                  <c:v>1.3867405922962</c:v>
                </c:pt>
                <c:pt idx="13880" formatCode="General">
                  <c:v>1.3868405087594</c:v>
                </c:pt>
                <c:pt idx="13881" formatCode="General">
                  <c:v>1.3869404252225</c:v>
                </c:pt>
                <c:pt idx="13882" formatCode="General">
                  <c:v>1.3870403416857</c:v>
                </c:pt>
                <c:pt idx="13883" formatCode="General">
                  <c:v>1.3871402581489</c:v>
                </c:pt>
                <c:pt idx="13884" formatCode="General">
                  <c:v>1.387240174612</c:v>
                </c:pt>
                <c:pt idx="13885" formatCode="General">
                  <c:v>1.3873400910752</c:v>
                </c:pt>
                <c:pt idx="13886" formatCode="General">
                  <c:v>1.3874400075384</c:v>
                </c:pt>
                <c:pt idx="13887" formatCode="General">
                  <c:v>1.3875399240015</c:v>
                </c:pt>
                <c:pt idx="13888" formatCode="General">
                  <c:v>1.3876398404647</c:v>
                </c:pt>
                <c:pt idx="13889" formatCode="General">
                  <c:v>1.3877397569279</c:v>
                </c:pt>
                <c:pt idx="13890" formatCode="General">
                  <c:v>1.387839673391</c:v>
                </c:pt>
                <c:pt idx="13891" formatCode="General">
                  <c:v>1.3879395898542</c:v>
                </c:pt>
                <c:pt idx="13892" formatCode="General">
                  <c:v>1.3880395063174</c:v>
                </c:pt>
                <c:pt idx="13893" formatCode="General">
                  <c:v>1.3881394227805</c:v>
                </c:pt>
                <c:pt idx="13894" formatCode="General">
                  <c:v>1.3882393392437</c:v>
                </c:pt>
                <c:pt idx="13895" formatCode="General">
                  <c:v>1.3883392557069</c:v>
                </c:pt>
                <c:pt idx="13896" formatCode="General">
                  <c:v>1.38843917217</c:v>
                </c:pt>
                <c:pt idx="13897" formatCode="General">
                  <c:v>1.3885390886332</c:v>
                </c:pt>
                <c:pt idx="13898" formatCode="General">
                  <c:v>1.3886390050964</c:v>
                </c:pt>
                <c:pt idx="13899" formatCode="General">
                  <c:v>1.3887389215595</c:v>
                </c:pt>
                <c:pt idx="13900" formatCode="General">
                  <c:v>1.3888388380227</c:v>
                </c:pt>
                <c:pt idx="13901" formatCode="General">
                  <c:v>1.3889387544859</c:v>
                </c:pt>
                <c:pt idx="13902" formatCode="General">
                  <c:v>1.389038670949</c:v>
                </c:pt>
                <c:pt idx="13903" formatCode="General">
                  <c:v>1.3891385874122</c:v>
                </c:pt>
                <c:pt idx="13904" formatCode="General">
                  <c:v>1.3892385038754</c:v>
                </c:pt>
                <c:pt idx="13905" formatCode="General">
                  <c:v>1.3893384203385</c:v>
                </c:pt>
                <c:pt idx="13906" formatCode="General">
                  <c:v>1.3894383368017</c:v>
                </c:pt>
                <c:pt idx="13907" formatCode="General">
                  <c:v>1.3895382532649</c:v>
                </c:pt>
                <c:pt idx="13908" formatCode="General">
                  <c:v>1.389638169728</c:v>
                </c:pt>
                <c:pt idx="13909" formatCode="General">
                  <c:v>1.3897380861912</c:v>
                </c:pt>
                <c:pt idx="13910" formatCode="General">
                  <c:v>1.3898380026544</c:v>
                </c:pt>
                <c:pt idx="13911" formatCode="General">
                  <c:v>1.3899379191175</c:v>
                </c:pt>
                <c:pt idx="13912" formatCode="General">
                  <c:v>1.3900378355807</c:v>
                </c:pt>
                <c:pt idx="13913" formatCode="General">
                  <c:v>1.3901377520439</c:v>
                </c:pt>
                <c:pt idx="13914" formatCode="General">
                  <c:v>1.390237668507</c:v>
                </c:pt>
                <c:pt idx="13915" formatCode="General">
                  <c:v>1.3903375849702</c:v>
                </c:pt>
                <c:pt idx="13916" formatCode="General">
                  <c:v>1.3904375014334</c:v>
                </c:pt>
                <c:pt idx="13917" formatCode="General">
                  <c:v>1.3905374178965</c:v>
                </c:pt>
                <c:pt idx="13918" formatCode="General">
                  <c:v>1.3906373343597</c:v>
                </c:pt>
                <c:pt idx="13919" formatCode="General">
                  <c:v>1.3907372508229</c:v>
                </c:pt>
                <c:pt idx="13920" formatCode="General">
                  <c:v>1.390837167286</c:v>
                </c:pt>
                <c:pt idx="13921" formatCode="General">
                  <c:v>1.3909370837492</c:v>
                </c:pt>
                <c:pt idx="13922" formatCode="General">
                  <c:v>1.3910370002124</c:v>
                </c:pt>
                <c:pt idx="13923" formatCode="General">
                  <c:v>1.3911369166755</c:v>
                </c:pt>
                <c:pt idx="13924" formatCode="General">
                  <c:v>1.3912368331387</c:v>
                </c:pt>
                <c:pt idx="13925" formatCode="General">
                  <c:v>1.3913367496019</c:v>
                </c:pt>
                <c:pt idx="13926" formatCode="General">
                  <c:v>1.391436666065</c:v>
                </c:pt>
                <c:pt idx="13927" formatCode="General">
                  <c:v>1.3915365825282</c:v>
                </c:pt>
                <c:pt idx="13928" formatCode="General">
                  <c:v>1.3916364989914</c:v>
                </c:pt>
                <c:pt idx="13929" formatCode="General">
                  <c:v>1.3917364154545</c:v>
                </c:pt>
                <c:pt idx="13930" formatCode="General">
                  <c:v>1.3918363319177</c:v>
                </c:pt>
                <c:pt idx="13931" formatCode="General">
                  <c:v>1.3919362483809</c:v>
                </c:pt>
                <c:pt idx="13932" formatCode="General">
                  <c:v>1.392036164844</c:v>
                </c:pt>
                <c:pt idx="13933" formatCode="General">
                  <c:v>1.3921360813072</c:v>
                </c:pt>
                <c:pt idx="13934" formatCode="General">
                  <c:v>1.3922359977704</c:v>
                </c:pt>
                <c:pt idx="13935" formatCode="General">
                  <c:v>1.3923359142335</c:v>
                </c:pt>
                <c:pt idx="13936" formatCode="General">
                  <c:v>1.3924358306967</c:v>
                </c:pt>
                <c:pt idx="13937" formatCode="General">
                  <c:v>1.3925357471599</c:v>
                </c:pt>
                <c:pt idx="13938" formatCode="General">
                  <c:v>1.392635663623</c:v>
                </c:pt>
                <c:pt idx="13939" formatCode="General">
                  <c:v>1.3927355800862</c:v>
                </c:pt>
                <c:pt idx="13940" formatCode="General">
                  <c:v>1.3928354965494</c:v>
                </c:pt>
                <c:pt idx="13941" formatCode="General">
                  <c:v>1.3929354130125</c:v>
                </c:pt>
                <c:pt idx="13942" formatCode="General">
                  <c:v>1.3930353294757</c:v>
                </c:pt>
                <c:pt idx="13943" formatCode="General">
                  <c:v>1.3931352459389</c:v>
                </c:pt>
                <c:pt idx="13944" formatCode="General">
                  <c:v>1.393235162402</c:v>
                </c:pt>
                <c:pt idx="13945" formatCode="General">
                  <c:v>1.3933350788652</c:v>
                </c:pt>
                <c:pt idx="13946" formatCode="General">
                  <c:v>1.3934349953284</c:v>
                </c:pt>
                <c:pt idx="13947" formatCode="General">
                  <c:v>1.3935349117915</c:v>
                </c:pt>
                <c:pt idx="13948" formatCode="General">
                  <c:v>1.3936348282547</c:v>
                </c:pt>
                <c:pt idx="13949" formatCode="General">
                  <c:v>1.3937347447179</c:v>
                </c:pt>
                <c:pt idx="13950" formatCode="General">
                  <c:v>1.3938346611811</c:v>
                </c:pt>
                <c:pt idx="13951" formatCode="General">
                  <c:v>1.3939345776442</c:v>
                </c:pt>
                <c:pt idx="13952" formatCode="General">
                  <c:v>1.3940344941074</c:v>
                </c:pt>
                <c:pt idx="13953" formatCode="General">
                  <c:v>1.3941344105706</c:v>
                </c:pt>
                <c:pt idx="13954" formatCode="General">
                  <c:v>1.3942343270337</c:v>
                </c:pt>
                <c:pt idx="13955" formatCode="General">
                  <c:v>1.3943342434969</c:v>
                </c:pt>
                <c:pt idx="13956" formatCode="General">
                  <c:v>1.3944341599601</c:v>
                </c:pt>
                <c:pt idx="13957" formatCode="General">
                  <c:v>1.3945340764232</c:v>
                </c:pt>
                <c:pt idx="13958" formatCode="General">
                  <c:v>1.3946339928864</c:v>
                </c:pt>
                <c:pt idx="13959" formatCode="General">
                  <c:v>1.3947339093496</c:v>
                </c:pt>
                <c:pt idx="13960" formatCode="General">
                  <c:v>1.3948338258127</c:v>
                </c:pt>
                <c:pt idx="13961" formatCode="General">
                  <c:v>1.3949337422759</c:v>
                </c:pt>
                <c:pt idx="13962" formatCode="General">
                  <c:v>1.3950336587391</c:v>
                </c:pt>
                <c:pt idx="13963" formatCode="General">
                  <c:v>1.3951335752022</c:v>
                </c:pt>
                <c:pt idx="13964" formatCode="General">
                  <c:v>1.3952334916654</c:v>
                </c:pt>
                <c:pt idx="13965" formatCode="General">
                  <c:v>1.3953334081286</c:v>
                </c:pt>
                <c:pt idx="13966" formatCode="General">
                  <c:v>1.3954333245917</c:v>
                </c:pt>
                <c:pt idx="13967" formatCode="General">
                  <c:v>1.3955332410549</c:v>
                </c:pt>
                <c:pt idx="13968" formatCode="General">
                  <c:v>1.3956331575181</c:v>
                </c:pt>
                <c:pt idx="13969" formatCode="General">
                  <c:v>1.3957330739812</c:v>
                </c:pt>
                <c:pt idx="13970" formatCode="General">
                  <c:v>1.3958329904444</c:v>
                </c:pt>
                <c:pt idx="13971" formatCode="General">
                  <c:v>1.3959329069076</c:v>
                </c:pt>
                <c:pt idx="13972" formatCode="General">
                  <c:v>1.3960328233707</c:v>
                </c:pt>
                <c:pt idx="13973" formatCode="General">
                  <c:v>1.3961327398339</c:v>
                </c:pt>
                <c:pt idx="13974" formatCode="General">
                  <c:v>1.3962326562971</c:v>
                </c:pt>
                <c:pt idx="13975" formatCode="General">
                  <c:v>1.3963325727602</c:v>
                </c:pt>
                <c:pt idx="13976" formatCode="General">
                  <c:v>1.3964324892234</c:v>
                </c:pt>
                <c:pt idx="13977" formatCode="General">
                  <c:v>1.3965324056866</c:v>
                </c:pt>
                <c:pt idx="13978" formatCode="General">
                  <c:v>1.3966323221497</c:v>
                </c:pt>
                <c:pt idx="13979" formatCode="General">
                  <c:v>1.3967322386129</c:v>
                </c:pt>
                <c:pt idx="13980" formatCode="General">
                  <c:v>1.3968321550761</c:v>
                </c:pt>
                <c:pt idx="13981" formatCode="General">
                  <c:v>1.3969320715392</c:v>
                </c:pt>
                <c:pt idx="13982" formatCode="General">
                  <c:v>1.3970319880024</c:v>
                </c:pt>
                <c:pt idx="13983" formatCode="General">
                  <c:v>1.3971319044656</c:v>
                </c:pt>
                <c:pt idx="13984" formatCode="General">
                  <c:v>1.3972318209287</c:v>
                </c:pt>
                <c:pt idx="13985" formatCode="General">
                  <c:v>1.3973317373919</c:v>
                </c:pt>
                <c:pt idx="13986" formatCode="General">
                  <c:v>1.3974316538551</c:v>
                </c:pt>
                <c:pt idx="13987" formatCode="General">
                  <c:v>1.3975315703182</c:v>
                </c:pt>
                <c:pt idx="13988" formatCode="General">
                  <c:v>1.3976314867814</c:v>
                </c:pt>
                <c:pt idx="13989" formatCode="General">
                  <c:v>1.3977314032446</c:v>
                </c:pt>
                <c:pt idx="13990" formatCode="General">
                  <c:v>1.3978313197077</c:v>
                </c:pt>
                <c:pt idx="13991" formatCode="General">
                  <c:v>1.3979312361709</c:v>
                </c:pt>
                <c:pt idx="13992" formatCode="General">
                  <c:v>1.3980311526341</c:v>
                </c:pt>
                <c:pt idx="13993" formatCode="General">
                  <c:v>1.3981310690972</c:v>
                </c:pt>
                <c:pt idx="13994" formatCode="General">
                  <c:v>1.3982309855604</c:v>
                </c:pt>
                <c:pt idx="13995" formatCode="General">
                  <c:v>1.3983309020236</c:v>
                </c:pt>
                <c:pt idx="13996" formatCode="General">
                  <c:v>1.3984308184867</c:v>
                </c:pt>
                <c:pt idx="13997" formatCode="General">
                  <c:v>1.3985307349499</c:v>
                </c:pt>
                <c:pt idx="13998" formatCode="General">
                  <c:v>1.3986306514131</c:v>
                </c:pt>
                <c:pt idx="13999" formatCode="General">
                  <c:v>1.3987305678762</c:v>
                </c:pt>
                <c:pt idx="14000" formatCode="General">
                  <c:v>1.3988304843394</c:v>
                </c:pt>
                <c:pt idx="14001" formatCode="General">
                  <c:v>1.3989304008026</c:v>
                </c:pt>
                <c:pt idx="14002" formatCode="General">
                  <c:v>1.3990303172657</c:v>
                </c:pt>
                <c:pt idx="14003" formatCode="General">
                  <c:v>1.3991302337289</c:v>
                </c:pt>
                <c:pt idx="14004" formatCode="General">
                  <c:v>1.3992301501921</c:v>
                </c:pt>
                <c:pt idx="14005" formatCode="General">
                  <c:v>1.3993300666552</c:v>
                </c:pt>
                <c:pt idx="14006" formatCode="General">
                  <c:v>1.3994299831184</c:v>
                </c:pt>
                <c:pt idx="14007" formatCode="General">
                  <c:v>1.3995298995816</c:v>
                </c:pt>
                <c:pt idx="14008" formatCode="General">
                  <c:v>1.3996298160447</c:v>
                </c:pt>
                <c:pt idx="14009" formatCode="General">
                  <c:v>1.3997297325079</c:v>
                </c:pt>
                <c:pt idx="14010" formatCode="General">
                  <c:v>1.3998296489711</c:v>
                </c:pt>
                <c:pt idx="14011" formatCode="General">
                  <c:v>1.3999295654342</c:v>
                </c:pt>
                <c:pt idx="14012" formatCode="General">
                  <c:v>1.4000294818974</c:v>
                </c:pt>
                <c:pt idx="14013" formatCode="General">
                  <c:v>1.4001293983606</c:v>
                </c:pt>
                <c:pt idx="14014" formatCode="General">
                  <c:v>1.4002293148237</c:v>
                </c:pt>
                <c:pt idx="14015" formatCode="General">
                  <c:v>1.4003292312869</c:v>
                </c:pt>
                <c:pt idx="14016" formatCode="General">
                  <c:v>1.4004291477501</c:v>
                </c:pt>
                <c:pt idx="14017" formatCode="General">
                  <c:v>1.4005290642132</c:v>
                </c:pt>
                <c:pt idx="14018" formatCode="General">
                  <c:v>1.4006289806764</c:v>
                </c:pt>
                <c:pt idx="14019" formatCode="General">
                  <c:v>1.400728897139599</c:v>
                </c:pt>
                <c:pt idx="14020" formatCode="General">
                  <c:v>1.4008288136027</c:v>
                </c:pt>
                <c:pt idx="14021" formatCode="General">
                  <c:v>1.4009287300659</c:v>
                </c:pt>
                <c:pt idx="14022" formatCode="General">
                  <c:v>1.4010286465291</c:v>
                </c:pt>
                <c:pt idx="14023" formatCode="General">
                  <c:v>1.4011285629922</c:v>
                </c:pt>
                <c:pt idx="14024" formatCode="General">
                  <c:v>1.4012284794554</c:v>
                </c:pt>
                <c:pt idx="14025" formatCode="General">
                  <c:v>1.4013283959186</c:v>
                </c:pt>
                <c:pt idx="14026" formatCode="General">
                  <c:v>1.4014283123818</c:v>
                </c:pt>
                <c:pt idx="14027" formatCode="General">
                  <c:v>1.4015282288449</c:v>
                </c:pt>
                <c:pt idx="14028" formatCode="General">
                  <c:v>1.4016281453081</c:v>
                </c:pt>
                <c:pt idx="14029" formatCode="General">
                  <c:v>1.4017280617713</c:v>
                </c:pt>
                <c:pt idx="14030" formatCode="General">
                  <c:v>1.4018279782344</c:v>
                </c:pt>
                <c:pt idx="14031" formatCode="General">
                  <c:v>1.4019278946976</c:v>
                </c:pt>
                <c:pt idx="14032" formatCode="General">
                  <c:v>1.4020278111608</c:v>
                </c:pt>
                <c:pt idx="14033" formatCode="General">
                  <c:v>1.4021277276239</c:v>
                </c:pt>
                <c:pt idx="14034" formatCode="General">
                  <c:v>1.4022276440871</c:v>
                </c:pt>
                <c:pt idx="14035" formatCode="General">
                  <c:v>1.4023275605503</c:v>
                </c:pt>
                <c:pt idx="14036" formatCode="General">
                  <c:v>1.4024274770134</c:v>
                </c:pt>
                <c:pt idx="14037" formatCode="General">
                  <c:v>1.4025273934766</c:v>
                </c:pt>
                <c:pt idx="14038" formatCode="General">
                  <c:v>1.4026273099398</c:v>
                </c:pt>
                <c:pt idx="14039" formatCode="General">
                  <c:v>1.4027272264029</c:v>
                </c:pt>
                <c:pt idx="14040" formatCode="General">
                  <c:v>1.4028271428661</c:v>
                </c:pt>
                <c:pt idx="14041" formatCode="General">
                  <c:v>1.4029270593293</c:v>
                </c:pt>
                <c:pt idx="14042" formatCode="General">
                  <c:v>1.4030269757924</c:v>
                </c:pt>
                <c:pt idx="14043" formatCode="General">
                  <c:v>1.403126892255599</c:v>
                </c:pt>
                <c:pt idx="14044" formatCode="General">
                  <c:v>1.4032268087188</c:v>
                </c:pt>
                <c:pt idx="14045" formatCode="General">
                  <c:v>1.4033267251819</c:v>
                </c:pt>
                <c:pt idx="14046" formatCode="General">
                  <c:v>1.4034266416451</c:v>
                </c:pt>
                <c:pt idx="14047" formatCode="General">
                  <c:v>1.4035265581083</c:v>
                </c:pt>
                <c:pt idx="14048" formatCode="General">
                  <c:v>1.4036264745714</c:v>
                </c:pt>
                <c:pt idx="14049" formatCode="General">
                  <c:v>1.40372639103459</c:v>
                </c:pt>
                <c:pt idx="14050" formatCode="General">
                  <c:v>1.403826307497799</c:v>
                </c:pt>
                <c:pt idx="14051" formatCode="General">
                  <c:v>1.4039262239609</c:v>
                </c:pt>
                <c:pt idx="14052" formatCode="General">
                  <c:v>1.4040261404241</c:v>
                </c:pt>
                <c:pt idx="14053" formatCode="General">
                  <c:v>1.4041260568873</c:v>
                </c:pt>
                <c:pt idx="14054" formatCode="General">
                  <c:v>1.4042259733504</c:v>
                </c:pt>
                <c:pt idx="14055" formatCode="General">
                  <c:v>1.4043258898136</c:v>
                </c:pt>
                <c:pt idx="14056" formatCode="General">
                  <c:v>1.4044258062768</c:v>
                </c:pt>
                <c:pt idx="14057" formatCode="General">
                  <c:v>1.4045257227399</c:v>
                </c:pt>
                <c:pt idx="14058" formatCode="General">
                  <c:v>1.4046256392031</c:v>
                </c:pt>
                <c:pt idx="14059" formatCode="General">
                  <c:v>1.4047255556663</c:v>
                </c:pt>
                <c:pt idx="14060" formatCode="General">
                  <c:v>1.4048254721294</c:v>
                </c:pt>
                <c:pt idx="14061" formatCode="General">
                  <c:v>1.4049253885926</c:v>
                </c:pt>
                <c:pt idx="14062" formatCode="General">
                  <c:v>1.4050253050558</c:v>
                </c:pt>
                <c:pt idx="14063" formatCode="General">
                  <c:v>1.4051252215189</c:v>
                </c:pt>
                <c:pt idx="14064" formatCode="General">
                  <c:v>1.4052251379821</c:v>
                </c:pt>
                <c:pt idx="14065" formatCode="General">
                  <c:v>1.4053250544453</c:v>
                </c:pt>
                <c:pt idx="14066" formatCode="General">
                  <c:v>1.4054249709084</c:v>
                </c:pt>
                <c:pt idx="14067" formatCode="General">
                  <c:v>1.4055248873716</c:v>
                </c:pt>
                <c:pt idx="14068" formatCode="General">
                  <c:v>1.4056248038348</c:v>
                </c:pt>
                <c:pt idx="14069" formatCode="General">
                  <c:v>1.405724720297899</c:v>
                </c:pt>
                <c:pt idx="14070" formatCode="General">
                  <c:v>1.4058246367611</c:v>
                </c:pt>
                <c:pt idx="14071" formatCode="General">
                  <c:v>1.405924553224299</c:v>
                </c:pt>
                <c:pt idx="14072" formatCode="General">
                  <c:v>1.4060244696874</c:v>
                </c:pt>
                <c:pt idx="14073" formatCode="General">
                  <c:v>1.4061243861506</c:v>
                </c:pt>
                <c:pt idx="14074" formatCode="General">
                  <c:v>1.4062243026138</c:v>
                </c:pt>
                <c:pt idx="14075" formatCode="General">
                  <c:v>1.4063242190769</c:v>
                </c:pt>
                <c:pt idx="14076" formatCode="General">
                  <c:v>1.4064241355401</c:v>
                </c:pt>
                <c:pt idx="14077" formatCode="General">
                  <c:v>1.4065240520033</c:v>
                </c:pt>
                <c:pt idx="14078" formatCode="General">
                  <c:v>1.4066239684664</c:v>
                </c:pt>
                <c:pt idx="14079" formatCode="General">
                  <c:v>1.4067238849296</c:v>
                </c:pt>
                <c:pt idx="14080" formatCode="General">
                  <c:v>1.4068238013928</c:v>
                </c:pt>
                <c:pt idx="14081" formatCode="General">
                  <c:v>1.4069237178559</c:v>
                </c:pt>
                <c:pt idx="14082" formatCode="General">
                  <c:v>1.4070236343191</c:v>
                </c:pt>
                <c:pt idx="14083" formatCode="General">
                  <c:v>1.4071235507823</c:v>
                </c:pt>
                <c:pt idx="14084" formatCode="General">
                  <c:v>1.4072234672454</c:v>
                </c:pt>
                <c:pt idx="14085" formatCode="General">
                  <c:v>1.4073233837086</c:v>
                </c:pt>
                <c:pt idx="14086" formatCode="General">
                  <c:v>1.4074233001718</c:v>
                </c:pt>
                <c:pt idx="14087" formatCode="General">
                  <c:v>1.407523216634899</c:v>
                </c:pt>
                <c:pt idx="14088" formatCode="General">
                  <c:v>1.4076231330981</c:v>
                </c:pt>
                <c:pt idx="14089" formatCode="General">
                  <c:v>1.4077230495613</c:v>
                </c:pt>
                <c:pt idx="14090" formatCode="General">
                  <c:v>1.4078229660244</c:v>
                </c:pt>
                <c:pt idx="14091" formatCode="General">
                  <c:v>1.4079228824876</c:v>
                </c:pt>
                <c:pt idx="14092" formatCode="General">
                  <c:v>1.4080227989508</c:v>
                </c:pt>
                <c:pt idx="14093" formatCode="General">
                  <c:v>1.4081227154139</c:v>
                </c:pt>
                <c:pt idx="14094" formatCode="General">
                  <c:v>1.4082226318771</c:v>
                </c:pt>
                <c:pt idx="14095" formatCode="General">
                  <c:v>1.4083225483403</c:v>
                </c:pt>
                <c:pt idx="14096" formatCode="General">
                  <c:v>1.4084224648034</c:v>
                </c:pt>
                <c:pt idx="14097" formatCode="General">
                  <c:v>1.4085223812666</c:v>
                </c:pt>
                <c:pt idx="14098" formatCode="General">
                  <c:v>1.408622297729799</c:v>
                </c:pt>
                <c:pt idx="14099" formatCode="General">
                  <c:v>1.4087222141929</c:v>
                </c:pt>
                <c:pt idx="14100" formatCode="General">
                  <c:v>1.4088221306561</c:v>
                </c:pt>
                <c:pt idx="14101" formatCode="General">
                  <c:v>1.4089220471193</c:v>
                </c:pt>
                <c:pt idx="14102" formatCode="General">
                  <c:v>1.4090219635825</c:v>
                </c:pt>
                <c:pt idx="14103" formatCode="General">
                  <c:v>1.4091218800456</c:v>
                </c:pt>
                <c:pt idx="14104" formatCode="General">
                  <c:v>1.4092217965088</c:v>
                </c:pt>
                <c:pt idx="14105" formatCode="General">
                  <c:v>1.409321712971999</c:v>
                </c:pt>
                <c:pt idx="14106" formatCode="General">
                  <c:v>1.4094216294351</c:v>
                </c:pt>
                <c:pt idx="14107" formatCode="General">
                  <c:v>1.4095215458983</c:v>
                </c:pt>
                <c:pt idx="14108" formatCode="General">
                  <c:v>1.4096214623615</c:v>
                </c:pt>
                <c:pt idx="14109" formatCode="General">
                  <c:v>1.409721378824599</c:v>
                </c:pt>
                <c:pt idx="14110" formatCode="General">
                  <c:v>1.40982129528779</c:v>
                </c:pt>
                <c:pt idx="14111" formatCode="General">
                  <c:v>1.409921211751</c:v>
                </c:pt>
                <c:pt idx="14112" formatCode="General">
                  <c:v>1.4100211282141</c:v>
                </c:pt>
                <c:pt idx="14113" formatCode="General">
                  <c:v>1.4101210446773</c:v>
                </c:pt>
                <c:pt idx="14114" formatCode="General">
                  <c:v>1.4102209611405</c:v>
                </c:pt>
                <c:pt idx="14115" formatCode="General">
                  <c:v>1.4103208776036</c:v>
                </c:pt>
                <c:pt idx="14116" formatCode="General">
                  <c:v>1.4104207940668</c:v>
                </c:pt>
                <c:pt idx="14117" formatCode="General">
                  <c:v>1.410520710529999</c:v>
                </c:pt>
                <c:pt idx="14118" formatCode="General">
                  <c:v>1.4106206269931</c:v>
                </c:pt>
                <c:pt idx="14119" formatCode="General">
                  <c:v>1.4107205434563</c:v>
                </c:pt>
                <c:pt idx="14120" formatCode="General">
                  <c:v>1.4108204599195</c:v>
                </c:pt>
                <c:pt idx="14121" formatCode="General">
                  <c:v>1.4109203763826</c:v>
                </c:pt>
                <c:pt idx="14122" formatCode="General">
                  <c:v>1.4110202928458</c:v>
                </c:pt>
                <c:pt idx="14123" formatCode="General">
                  <c:v>1.411120209309</c:v>
                </c:pt>
                <c:pt idx="14124" formatCode="General">
                  <c:v>1.4112201257721</c:v>
                </c:pt>
                <c:pt idx="14125" formatCode="General">
                  <c:v>1.4113200422353</c:v>
                </c:pt>
                <c:pt idx="14126" formatCode="General">
                  <c:v>1.4114199586985</c:v>
                </c:pt>
                <c:pt idx="14127" formatCode="General">
                  <c:v>1.4115198751616</c:v>
                </c:pt>
                <c:pt idx="14128" formatCode="General">
                  <c:v>1.4116197916248</c:v>
                </c:pt>
                <c:pt idx="14129" formatCode="General">
                  <c:v>1.411719708088</c:v>
                </c:pt>
                <c:pt idx="14130" formatCode="General">
                  <c:v>1.4118196245511</c:v>
                </c:pt>
                <c:pt idx="14131" formatCode="General">
                  <c:v>1.4119195410143</c:v>
                </c:pt>
                <c:pt idx="14132" formatCode="General">
                  <c:v>1.4120194574775</c:v>
                </c:pt>
                <c:pt idx="14133" formatCode="General">
                  <c:v>1.4121193739406</c:v>
                </c:pt>
                <c:pt idx="14134" formatCode="General">
                  <c:v>1.4122192904038</c:v>
                </c:pt>
                <c:pt idx="14135" formatCode="General">
                  <c:v>1.412319206867</c:v>
                </c:pt>
                <c:pt idx="14136" formatCode="General">
                  <c:v>1.4124191233301</c:v>
                </c:pt>
                <c:pt idx="14137" formatCode="General">
                  <c:v>1.4125190397933</c:v>
                </c:pt>
                <c:pt idx="14138" formatCode="General">
                  <c:v>1.4126189562565</c:v>
                </c:pt>
                <c:pt idx="14139" formatCode="General">
                  <c:v>1.4127188727196</c:v>
                </c:pt>
                <c:pt idx="14140" formatCode="General">
                  <c:v>1.4128187891828</c:v>
                </c:pt>
                <c:pt idx="14141" formatCode="General">
                  <c:v>1.412918705646</c:v>
                </c:pt>
                <c:pt idx="14142" formatCode="General">
                  <c:v>1.4130186221091</c:v>
                </c:pt>
                <c:pt idx="14143" formatCode="General">
                  <c:v>1.4131185385723</c:v>
                </c:pt>
                <c:pt idx="14144" formatCode="General">
                  <c:v>1.4132184550355</c:v>
                </c:pt>
                <c:pt idx="14145" formatCode="General">
                  <c:v>1.4133183714986</c:v>
                </c:pt>
                <c:pt idx="14146" formatCode="General">
                  <c:v>1.4134182879618</c:v>
                </c:pt>
                <c:pt idx="14147" formatCode="General">
                  <c:v>1.413518204425</c:v>
                </c:pt>
                <c:pt idx="14148" formatCode="General">
                  <c:v>1.4136181208881</c:v>
                </c:pt>
                <c:pt idx="14149" formatCode="General">
                  <c:v>1.4137180373513</c:v>
                </c:pt>
                <c:pt idx="14150" formatCode="General">
                  <c:v>1.4138179538145</c:v>
                </c:pt>
                <c:pt idx="14151" formatCode="General">
                  <c:v>1.4139178702776</c:v>
                </c:pt>
                <c:pt idx="14152" formatCode="General">
                  <c:v>1.4140177867408</c:v>
                </c:pt>
                <c:pt idx="14153" formatCode="General">
                  <c:v>1.414117703204</c:v>
                </c:pt>
                <c:pt idx="14154" formatCode="General">
                  <c:v>1.4142176196671</c:v>
                </c:pt>
                <c:pt idx="14155" formatCode="General">
                  <c:v>1.4143175361303</c:v>
                </c:pt>
                <c:pt idx="14156" formatCode="General">
                  <c:v>1.4144174525935</c:v>
                </c:pt>
                <c:pt idx="14157" formatCode="General">
                  <c:v>1.4145173690566</c:v>
                </c:pt>
                <c:pt idx="14158" formatCode="General">
                  <c:v>1.4146172855198</c:v>
                </c:pt>
                <c:pt idx="14159" formatCode="General">
                  <c:v>1.414717201983</c:v>
                </c:pt>
                <c:pt idx="14160" formatCode="General">
                  <c:v>1.4148171184461</c:v>
                </c:pt>
                <c:pt idx="14161" formatCode="General">
                  <c:v>1.4149170349093</c:v>
                </c:pt>
                <c:pt idx="14162" formatCode="General">
                  <c:v>1.4150169513725</c:v>
                </c:pt>
                <c:pt idx="14163" formatCode="General">
                  <c:v>1.4151168678356</c:v>
                </c:pt>
                <c:pt idx="14164" formatCode="General">
                  <c:v>1.4152167842988</c:v>
                </c:pt>
                <c:pt idx="14165" formatCode="General">
                  <c:v>1.415316700762</c:v>
                </c:pt>
                <c:pt idx="14166" formatCode="General">
                  <c:v>1.415416617225099</c:v>
                </c:pt>
                <c:pt idx="14167" formatCode="General">
                  <c:v>1.4155165336883</c:v>
                </c:pt>
                <c:pt idx="14168" formatCode="General">
                  <c:v>1.4156164501515</c:v>
                </c:pt>
                <c:pt idx="14169" formatCode="General">
                  <c:v>1.4157163666146</c:v>
                </c:pt>
                <c:pt idx="14170" formatCode="General">
                  <c:v>1.4158162830778</c:v>
                </c:pt>
                <c:pt idx="14171" formatCode="General">
                  <c:v>1.415916199541</c:v>
                </c:pt>
                <c:pt idx="14172" formatCode="General">
                  <c:v>1.4160161160041</c:v>
                </c:pt>
                <c:pt idx="14173" formatCode="General">
                  <c:v>1.4161160324673</c:v>
                </c:pt>
                <c:pt idx="14174" formatCode="General">
                  <c:v>1.4162159489305</c:v>
                </c:pt>
                <c:pt idx="14175" formatCode="General">
                  <c:v>1.4163158653936</c:v>
                </c:pt>
                <c:pt idx="14176" formatCode="General">
                  <c:v>1.4164157818568</c:v>
                </c:pt>
                <c:pt idx="14177" formatCode="General">
                  <c:v>1.41651569832</c:v>
                </c:pt>
                <c:pt idx="14178" formatCode="General">
                  <c:v>1.4166156147831</c:v>
                </c:pt>
                <c:pt idx="14179" formatCode="General">
                  <c:v>1.4167155312463</c:v>
                </c:pt>
                <c:pt idx="14180" formatCode="General">
                  <c:v>1.4168154477095</c:v>
                </c:pt>
                <c:pt idx="14181" formatCode="General">
                  <c:v>1.4169153641727</c:v>
                </c:pt>
                <c:pt idx="14182" formatCode="General">
                  <c:v>1.4170152806358</c:v>
                </c:pt>
                <c:pt idx="14183" formatCode="General">
                  <c:v>1.417115197099</c:v>
                </c:pt>
                <c:pt idx="14184" formatCode="General">
                  <c:v>1.4172151135622</c:v>
                </c:pt>
                <c:pt idx="14185" formatCode="General">
                  <c:v>1.4173150300253</c:v>
                </c:pt>
                <c:pt idx="14186" formatCode="General">
                  <c:v>1.4174149464885</c:v>
                </c:pt>
                <c:pt idx="14187" formatCode="General">
                  <c:v>1.4175148629517</c:v>
                </c:pt>
                <c:pt idx="14188" formatCode="General">
                  <c:v>1.4176147794148</c:v>
                </c:pt>
                <c:pt idx="14189" formatCode="General">
                  <c:v>1.417714695878</c:v>
                </c:pt>
                <c:pt idx="14190" formatCode="General">
                  <c:v>1.4178146123412</c:v>
                </c:pt>
                <c:pt idx="14191" formatCode="General">
                  <c:v>1.4179145288043</c:v>
                </c:pt>
                <c:pt idx="14192" formatCode="General">
                  <c:v>1.4180144452675</c:v>
                </c:pt>
                <c:pt idx="14193" formatCode="General">
                  <c:v>1.4181143617307</c:v>
                </c:pt>
                <c:pt idx="14194" formatCode="General">
                  <c:v>1.4182142781938</c:v>
                </c:pt>
                <c:pt idx="14195" formatCode="General">
                  <c:v>1.418314194657</c:v>
                </c:pt>
                <c:pt idx="14196" formatCode="General">
                  <c:v>1.4184141111202</c:v>
                </c:pt>
                <c:pt idx="14197" formatCode="General">
                  <c:v>1.4185140275833</c:v>
                </c:pt>
                <c:pt idx="14198" formatCode="General">
                  <c:v>1.4186139440465</c:v>
                </c:pt>
                <c:pt idx="14199" formatCode="General">
                  <c:v>1.4187138605097</c:v>
                </c:pt>
                <c:pt idx="14200" formatCode="General">
                  <c:v>1.4188137769728</c:v>
                </c:pt>
                <c:pt idx="14201" formatCode="General">
                  <c:v>1.418913693436</c:v>
                </c:pt>
                <c:pt idx="14202" formatCode="General">
                  <c:v>1.4190136098992</c:v>
                </c:pt>
                <c:pt idx="14203" formatCode="General">
                  <c:v>1.4191135263623</c:v>
                </c:pt>
                <c:pt idx="14204" formatCode="General">
                  <c:v>1.4192134428255</c:v>
                </c:pt>
                <c:pt idx="14205" formatCode="General">
                  <c:v>1.4193133592887</c:v>
                </c:pt>
                <c:pt idx="14206" formatCode="General">
                  <c:v>1.4194132757518</c:v>
                </c:pt>
                <c:pt idx="14207" formatCode="General">
                  <c:v>1.419513192214999</c:v>
                </c:pt>
                <c:pt idx="14208" formatCode="General">
                  <c:v>1.4196131086782</c:v>
                </c:pt>
                <c:pt idx="14209" formatCode="General">
                  <c:v>1.4197130251413</c:v>
                </c:pt>
                <c:pt idx="14210" formatCode="General">
                  <c:v>1.4198129416045</c:v>
                </c:pt>
                <c:pt idx="14211" formatCode="General">
                  <c:v>1.4199128580677</c:v>
                </c:pt>
                <c:pt idx="14212" formatCode="General">
                  <c:v>1.4200127745308</c:v>
                </c:pt>
                <c:pt idx="14213" formatCode="General">
                  <c:v>1.420112690994</c:v>
                </c:pt>
                <c:pt idx="14214" formatCode="General">
                  <c:v>1.4202126074572</c:v>
                </c:pt>
                <c:pt idx="14215" formatCode="General">
                  <c:v>1.4203125239203</c:v>
                </c:pt>
                <c:pt idx="14216" formatCode="General">
                  <c:v>1.4204124403835</c:v>
                </c:pt>
                <c:pt idx="14217" formatCode="General">
                  <c:v>1.4205123568467</c:v>
                </c:pt>
                <c:pt idx="14218" formatCode="General">
                  <c:v>1.4206122733098</c:v>
                </c:pt>
                <c:pt idx="14219" formatCode="General">
                  <c:v>1.420712189773</c:v>
                </c:pt>
                <c:pt idx="14220" formatCode="General">
                  <c:v>1.4208121062362</c:v>
                </c:pt>
                <c:pt idx="14221" formatCode="General">
                  <c:v>1.4209120226993</c:v>
                </c:pt>
                <c:pt idx="14222" formatCode="General">
                  <c:v>1.4210119391625</c:v>
                </c:pt>
                <c:pt idx="14223" formatCode="General">
                  <c:v>1.4211118556257</c:v>
                </c:pt>
                <c:pt idx="14224" formatCode="General">
                  <c:v>1.4212117720888</c:v>
                </c:pt>
                <c:pt idx="14225" formatCode="General">
                  <c:v>1.421311688552</c:v>
                </c:pt>
                <c:pt idx="14226" formatCode="General">
                  <c:v>1.421411605015199</c:v>
                </c:pt>
                <c:pt idx="14227" formatCode="General">
                  <c:v>1.4215115214783</c:v>
                </c:pt>
                <c:pt idx="14228" formatCode="General">
                  <c:v>1.4216114379415</c:v>
                </c:pt>
                <c:pt idx="14229" formatCode="General">
                  <c:v>1.4217113544047</c:v>
                </c:pt>
                <c:pt idx="14230" formatCode="General">
                  <c:v>1.4218112708678</c:v>
                </c:pt>
                <c:pt idx="14231" formatCode="General">
                  <c:v>1.421911187331</c:v>
                </c:pt>
                <c:pt idx="14232" formatCode="General">
                  <c:v>1.4220111037942</c:v>
                </c:pt>
                <c:pt idx="14233" formatCode="General">
                  <c:v>1.4221110202573</c:v>
                </c:pt>
                <c:pt idx="14234" formatCode="General">
                  <c:v>1.4222109367205</c:v>
                </c:pt>
                <c:pt idx="14235" formatCode="General">
                  <c:v>1.4223108531837</c:v>
                </c:pt>
                <c:pt idx="14236" formatCode="General">
                  <c:v>1.4224107696468</c:v>
                </c:pt>
                <c:pt idx="14237" formatCode="General">
                  <c:v>1.42251068611</c:v>
                </c:pt>
                <c:pt idx="14238" formatCode="General">
                  <c:v>1.4226106025732</c:v>
                </c:pt>
                <c:pt idx="14239" formatCode="General">
                  <c:v>1.4227105190363</c:v>
                </c:pt>
                <c:pt idx="14240" formatCode="General">
                  <c:v>1.4228104354995</c:v>
                </c:pt>
                <c:pt idx="14241" formatCode="General">
                  <c:v>1.4229103519627</c:v>
                </c:pt>
                <c:pt idx="14242" formatCode="General">
                  <c:v>1.4230102684258</c:v>
                </c:pt>
                <c:pt idx="14243" formatCode="General">
                  <c:v>1.423110184889</c:v>
                </c:pt>
                <c:pt idx="14244" formatCode="General">
                  <c:v>1.4232101013522</c:v>
                </c:pt>
                <c:pt idx="14245" formatCode="General">
                  <c:v>1.4233100178153</c:v>
                </c:pt>
                <c:pt idx="14246" formatCode="General">
                  <c:v>1.4234099342785</c:v>
                </c:pt>
                <c:pt idx="14247" formatCode="General">
                  <c:v>1.4235098507417</c:v>
                </c:pt>
                <c:pt idx="14248" formatCode="General">
                  <c:v>1.4236097672048</c:v>
                </c:pt>
                <c:pt idx="14249" formatCode="General">
                  <c:v>1.423709683668</c:v>
                </c:pt>
                <c:pt idx="14250" formatCode="General">
                  <c:v>1.423809600131199</c:v>
                </c:pt>
                <c:pt idx="14251" formatCode="General">
                  <c:v>1.4239095165943</c:v>
                </c:pt>
                <c:pt idx="14252" formatCode="General">
                  <c:v>1.4240094330575</c:v>
                </c:pt>
                <c:pt idx="14253" formatCode="General">
                  <c:v>1.4241093495207</c:v>
                </c:pt>
                <c:pt idx="14254" formatCode="General">
                  <c:v>1.4242092659838</c:v>
                </c:pt>
                <c:pt idx="14255" formatCode="General">
                  <c:v>1.424309182447</c:v>
                </c:pt>
                <c:pt idx="14256" formatCode="General">
                  <c:v>1.4244090989102</c:v>
                </c:pt>
                <c:pt idx="14257" formatCode="General">
                  <c:v>1.4245090153734</c:v>
                </c:pt>
                <c:pt idx="14258" formatCode="General">
                  <c:v>1.4246089318365</c:v>
                </c:pt>
                <c:pt idx="14259" formatCode="General">
                  <c:v>1.4247088482997</c:v>
                </c:pt>
                <c:pt idx="14260" formatCode="General">
                  <c:v>1.4248087647629</c:v>
                </c:pt>
                <c:pt idx="14261" formatCode="General">
                  <c:v>1.424908681226</c:v>
                </c:pt>
                <c:pt idx="14262" formatCode="General">
                  <c:v>1.4250085976892</c:v>
                </c:pt>
                <c:pt idx="14263" formatCode="General">
                  <c:v>1.4251085141524</c:v>
                </c:pt>
                <c:pt idx="14264" formatCode="General">
                  <c:v>1.4252084306155</c:v>
                </c:pt>
                <c:pt idx="14265" formatCode="General">
                  <c:v>1.4253083470787</c:v>
                </c:pt>
                <c:pt idx="14266" formatCode="General">
                  <c:v>1.4254082635419</c:v>
                </c:pt>
                <c:pt idx="14267" formatCode="General">
                  <c:v>1.425508180005</c:v>
                </c:pt>
                <c:pt idx="14268" formatCode="General">
                  <c:v>1.4256080964682</c:v>
                </c:pt>
                <c:pt idx="14269" formatCode="General">
                  <c:v>1.4257080129314</c:v>
                </c:pt>
                <c:pt idx="14270" formatCode="General">
                  <c:v>1.4258079293945</c:v>
                </c:pt>
                <c:pt idx="14271" formatCode="General">
                  <c:v>1.4259078458577</c:v>
                </c:pt>
                <c:pt idx="14272" formatCode="General">
                  <c:v>1.4260077623209</c:v>
                </c:pt>
                <c:pt idx="14273" formatCode="General">
                  <c:v>1.426107678784</c:v>
                </c:pt>
                <c:pt idx="14274" formatCode="General">
                  <c:v>1.4262075952472</c:v>
                </c:pt>
                <c:pt idx="14275" formatCode="General">
                  <c:v>1.4263075117104</c:v>
                </c:pt>
                <c:pt idx="14276" formatCode="General">
                  <c:v>1.4264074281735</c:v>
                </c:pt>
                <c:pt idx="14277" formatCode="General">
                  <c:v>1.4265073446367</c:v>
                </c:pt>
                <c:pt idx="14278" formatCode="General">
                  <c:v>1.4266072610999</c:v>
                </c:pt>
                <c:pt idx="14279" formatCode="General">
                  <c:v>1.426707177563</c:v>
                </c:pt>
                <c:pt idx="14280" formatCode="General">
                  <c:v>1.4268070940262</c:v>
                </c:pt>
                <c:pt idx="14281" formatCode="General">
                  <c:v>1.4269070104894</c:v>
                </c:pt>
                <c:pt idx="14282" formatCode="General">
                  <c:v>1.4270069269525</c:v>
                </c:pt>
                <c:pt idx="14283" formatCode="General">
                  <c:v>1.4271068434157</c:v>
                </c:pt>
                <c:pt idx="14284" formatCode="General">
                  <c:v>1.4272067598789</c:v>
                </c:pt>
                <c:pt idx="14285" formatCode="General">
                  <c:v>1.427306676342</c:v>
                </c:pt>
                <c:pt idx="14286" formatCode="General">
                  <c:v>1.4274065928052</c:v>
                </c:pt>
                <c:pt idx="14287" formatCode="General">
                  <c:v>1.4275065092684</c:v>
                </c:pt>
                <c:pt idx="14288" formatCode="General">
                  <c:v>1.4276064257315</c:v>
                </c:pt>
                <c:pt idx="14289" formatCode="General">
                  <c:v>1.4277063421947</c:v>
                </c:pt>
                <c:pt idx="14290" formatCode="General">
                  <c:v>1.427806258657899</c:v>
                </c:pt>
                <c:pt idx="14291" formatCode="General">
                  <c:v>1.427906175121</c:v>
                </c:pt>
                <c:pt idx="14292" formatCode="General">
                  <c:v>1.4280060915842</c:v>
                </c:pt>
                <c:pt idx="14293" formatCode="General">
                  <c:v>1.4281060080474</c:v>
                </c:pt>
                <c:pt idx="14294" formatCode="General">
                  <c:v>1.4282059245105</c:v>
                </c:pt>
                <c:pt idx="14295" formatCode="General">
                  <c:v>1.4283058409737</c:v>
                </c:pt>
                <c:pt idx="14296" formatCode="General">
                  <c:v>1.4284057574369</c:v>
                </c:pt>
                <c:pt idx="14297" formatCode="General">
                  <c:v>1.4285056739</c:v>
                </c:pt>
                <c:pt idx="14298" formatCode="General">
                  <c:v>1.4286055903632</c:v>
                </c:pt>
                <c:pt idx="14299" formatCode="General">
                  <c:v>1.4287055068264</c:v>
                </c:pt>
                <c:pt idx="14300" formatCode="General">
                  <c:v>1.4288054232895</c:v>
                </c:pt>
                <c:pt idx="14301" formatCode="General">
                  <c:v>1.4289053397527</c:v>
                </c:pt>
                <c:pt idx="14302" formatCode="General">
                  <c:v>1.4290052562159</c:v>
                </c:pt>
                <c:pt idx="14303" formatCode="General">
                  <c:v>1.429105172679</c:v>
                </c:pt>
                <c:pt idx="14304" formatCode="General">
                  <c:v>1.4292050891422</c:v>
                </c:pt>
                <c:pt idx="14305" formatCode="General">
                  <c:v>1.4293050056054</c:v>
                </c:pt>
                <c:pt idx="14306" formatCode="General">
                  <c:v>1.4294049220685</c:v>
                </c:pt>
                <c:pt idx="14307" formatCode="General">
                  <c:v>1.4295048385317</c:v>
                </c:pt>
                <c:pt idx="14308" formatCode="General">
                  <c:v>1.4296047549949</c:v>
                </c:pt>
                <c:pt idx="14309" formatCode="General">
                  <c:v>1.429704671458</c:v>
                </c:pt>
                <c:pt idx="14310" formatCode="General">
                  <c:v>1.4298045879212</c:v>
                </c:pt>
                <c:pt idx="14311" formatCode="General">
                  <c:v>1.4299045043844</c:v>
                </c:pt>
                <c:pt idx="14312" formatCode="General">
                  <c:v>1.4300044208475</c:v>
                </c:pt>
                <c:pt idx="14313" formatCode="General">
                  <c:v>1.4301043373107</c:v>
                </c:pt>
                <c:pt idx="14314" formatCode="General">
                  <c:v>1.4302042537739</c:v>
                </c:pt>
                <c:pt idx="14315" formatCode="General">
                  <c:v>1.430304170237</c:v>
                </c:pt>
                <c:pt idx="14316" formatCode="General">
                  <c:v>1.4304040867002</c:v>
                </c:pt>
                <c:pt idx="14317" formatCode="General">
                  <c:v>1.4305040031634</c:v>
                </c:pt>
                <c:pt idx="14318" formatCode="General">
                  <c:v>1.4306039196265</c:v>
                </c:pt>
                <c:pt idx="14319" formatCode="General">
                  <c:v>1.4307038360897</c:v>
                </c:pt>
                <c:pt idx="14320" formatCode="General">
                  <c:v>1.4308037525529</c:v>
                </c:pt>
                <c:pt idx="14321" formatCode="General">
                  <c:v>1.430903669016</c:v>
                </c:pt>
                <c:pt idx="14322" formatCode="General">
                  <c:v>1.4310035854792</c:v>
                </c:pt>
                <c:pt idx="14323" formatCode="General">
                  <c:v>1.4311035019424</c:v>
                </c:pt>
                <c:pt idx="14324" formatCode="General">
                  <c:v>1.4312034184055</c:v>
                </c:pt>
                <c:pt idx="14325" formatCode="General">
                  <c:v>1.4313033348687</c:v>
                </c:pt>
                <c:pt idx="14326" formatCode="General">
                  <c:v>1.4314032513319</c:v>
                </c:pt>
                <c:pt idx="14327" formatCode="General">
                  <c:v>1.431503167795</c:v>
                </c:pt>
                <c:pt idx="14328" formatCode="General">
                  <c:v>1.4316030842582</c:v>
                </c:pt>
                <c:pt idx="14329" formatCode="General">
                  <c:v>1.4317030007214</c:v>
                </c:pt>
                <c:pt idx="14330" formatCode="General">
                  <c:v>1.431802917184499</c:v>
                </c:pt>
                <c:pt idx="14331" formatCode="General">
                  <c:v>1.4319028336477</c:v>
                </c:pt>
                <c:pt idx="14332" formatCode="General">
                  <c:v>1.4320027501109</c:v>
                </c:pt>
                <c:pt idx="14333" formatCode="General">
                  <c:v>1.4321026665741</c:v>
                </c:pt>
                <c:pt idx="14334" formatCode="General">
                  <c:v>1.4322025830372</c:v>
                </c:pt>
                <c:pt idx="14335" formatCode="General">
                  <c:v>1.4323024995004</c:v>
                </c:pt>
                <c:pt idx="14336" formatCode="General">
                  <c:v>1.4324024159636</c:v>
                </c:pt>
                <c:pt idx="14337" formatCode="General">
                  <c:v>1.4325023324267</c:v>
                </c:pt>
                <c:pt idx="14338" formatCode="General">
                  <c:v>1.4326022488899</c:v>
                </c:pt>
                <c:pt idx="14339" formatCode="General">
                  <c:v>1.4327021653531</c:v>
                </c:pt>
                <c:pt idx="14340" formatCode="General">
                  <c:v>1.4328020818162</c:v>
                </c:pt>
                <c:pt idx="14341" formatCode="General">
                  <c:v>1.4329019982794</c:v>
                </c:pt>
                <c:pt idx="14342" formatCode="General">
                  <c:v>1.4330019147426</c:v>
                </c:pt>
                <c:pt idx="14343" formatCode="General">
                  <c:v>1.4331018312057</c:v>
                </c:pt>
                <c:pt idx="14344" formatCode="General">
                  <c:v>1.4332017476689</c:v>
                </c:pt>
                <c:pt idx="14345" formatCode="General">
                  <c:v>1.4333016641321</c:v>
                </c:pt>
                <c:pt idx="14346" formatCode="General">
                  <c:v>1.4334015805952</c:v>
                </c:pt>
                <c:pt idx="14347" formatCode="General">
                  <c:v>1.433501497058399</c:v>
                </c:pt>
                <c:pt idx="14348" formatCode="General">
                  <c:v>1.4336014135216</c:v>
                </c:pt>
                <c:pt idx="14349" formatCode="General">
                  <c:v>1.4337013299847</c:v>
                </c:pt>
                <c:pt idx="14350" formatCode="General">
                  <c:v>1.433801246447899</c:v>
                </c:pt>
                <c:pt idx="14351" formatCode="General">
                  <c:v>1.4339011629111</c:v>
                </c:pt>
                <c:pt idx="14352" formatCode="General">
                  <c:v>1.4340010793742</c:v>
                </c:pt>
                <c:pt idx="14353" formatCode="General">
                  <c:v>1.4341009958374</c:v>
                </c:pt>
                <c:pt idx="14354" formatCode="General">
                  <c:v>1.4342009123006</c:v>
                </c:pt>
                <c:pt idx="14355" formatCode="General">
                  <c:v>1.4343008287637</c:v>
                </c:pt>
                <c:pt idx="14356" formatCode="General">
                  <c:v>1.4344007452269</c:v>
                </c:pt>
                <c:pt idx="14357" formatCode="General">
                  <c:v>1.4345006616901</c:v>
                </c:pt>
                <c:pt idx="14358" formatCode="General">
                  <c:v>1.4346005781532</c:v>
                </c:pt>
                <c:pt idx="14359" formatCode="General">
                  <c:v>1.4347004946164</c:v>
                </c:pt>
                <c:pt idx="14360" formatCode="General">
                  <c:v>1.4348004110796</c:v>
                </c:pt>
                <c:pt idx="14361" formatCode="General">
                  <c:v>1.4349003275427</c:v>
                </c:pt>
                <c:pt idx="14362" formatCode="General">
                  <c:v>1.4350002440059</c:v>
                </c:pt>
                <c:pt idx="14363" formatCode="General">
                  <c:v>1.4351001604691</c:v>
                </c:pt>
                <c:pt idx="14364" formatCode="General">
                  <c:v>1.4352000769322</c:v>
                </c:pt>
                <c:pt idx="14365" formatCode="General">
                  <c:v>1.4352999933954</c:v>
                </c:pt>
                <c:pt idx="14366" formatCode="General">
                  <c:v>1.4353999098586</c:v>
                </c:pt>
                <c:pt idx="14367" formatCode="General">
                  <c:v>1.4354998263217</c:v>
                </c:pt>
                <c:pt idx="14368" formatCode="General">
                  <c:v>1.435599742784899</c:v>
                </c:pt>
                <c:pt idx="14369" formatCode="General">
                  <c:v>1.435699659248099</c:v>
                </c:pt>
                <c:pt idx="14370" formatCode="General">
                  <c:v>1.4357995757112</c:v>
                </c:pt>
                <c:pt idx="14371" formatCode="General">
                  <c:v>1.43589949217439</c:v>
                </c:pt>
                <c:pt idx="14372" formatCode="General">
                  <c:v>1.4359994086376</c:v>
                </c:pt>
                <c:pt idx="14373" formatCode="General">
                  <c:v>1.4360993251007</c:v>
                </c:pt>
                <c:pt idx="14374" formatCode="General">
                  <c:v>1.4361992415639</c:v>
                </c:pt>
                <c:pt idx="14375" formatCode="General">
                  <c:v>1.4362991580271</c:v>
                </c:pt>
                <c:pt idx="14376" formatCode="General">
                  <c:v>1.4363990744902</c:v>
                </c:pt>
                <c:pt idx="14377" formatCode="General">
                  <c:v>1.4364989909534</c:v>
                </c:pt>
                <c:pt idx="14378" formatCode="General">
                  <c:v>1.4365989074166</c:v>
                </c:pt>
                <c:pt idx="14379" formatCode="General">
                  <c:v>1.4366988238797</c:v>
                </c:pt>
                <c:pt idx="14380" formatCode="General">
                  <c:v>1.4367987403429</c:v>
                </c:pt>
                <c:pt idx="14381" formatCode="General">
                  <c:v>1.4368986568061</c:v>
                </c:pt>
                <c:pt idx="14382" formatCode="General">
                  <c:v>1.4369985732692</c:v>
                </c:pt>
                <c:pt idx="14383" formatCode="General">
                  <c:v>1.4370984897324</c:v>
                </c:pt>
                <c:pt idx="14384" formatCode="General">
                  <c:v>1.4371984061956</c:v>
                </c:pt>
                <c:pt idx="14385" formatCode="General">
                  <c:v>1.4372983226587</c:v>
                </c:pt>
                <c:pt idx="14386" formatCode="General">
                  <c:v>1.4373982391219</c:v>
                </c:pt>
                <c:pt idx="14387" formatCode="General">
                  <c:v>1.4374981555851</c:v>
                </c:pt>
                <c:pt idx="14388" formatCode="General">
                  <c:v>1.4375980720482</c:v>
                </c:pt>
                <c:pt idx="14389" formatCode="General">
                  <c:v>1.4376979885114</c:v>
                </c:pt>
                <c:pt idx="14390" formatCode="General">
                  <c:v>1.4377979049746</c:v>
                </c:pt>
                <c:pt idx="14391" formatCode="General">
                  <c:v>1.4378978214377</c:v>
                </c:pt>
                <c:pt idx="14392" formatCode="General">
                  <c:v>1.4379977379009</c:v>
                </c:pt>
                <c:pt idx="14393" formatCode="General">
                  <c:v>1.4380976543641</c:v>
                </c:pt>
                <c:pt idx="14394" formatCode="General">
                  <c:v>1.4381975708272</c:v>
                </c:pt>
                <c:pt idx="14395" formatCode="General">
                  <c:v>1.4382974872904</c:v>
                </c:pt>
                <c:pt idx="14396" formatCode="General">
                  <c:v>1.4383974037536</c:v>
                </c:pt>
                <c:pt idx="14397" formatCode="General">
                  <c:v>1.4384973202167</c:v>
                </c:pt>
                <c:pt idx="14398" formatCode="General">
                  <c:v>1.4385972366799</c:v>
                </c:pt>
                <c:pt idx="14399" formatCode="General">
                  <c:v>1.4386971531431</c:v>
                </c:pt>
                <c:pt idx="14400" formatCode="General">
                  <c:v>1.4387970696062</c:v>
                </c:pt>
                <c:pt idx="14401" formatCode="General">
                  <c:v>1.4388969860694</c:v>
                </c:pt>
                <c:pt idx="14402" formatCode="General">
                  <c:v>1.4389969025326</c:v>
                </c:pt>
                <c:pt idx="14403" formatCode="General">
                  <c:v>1.4390968189957</c:v>
                </c:pt>
                <c:pt idx="14404" formatCode="General">
                  <c:v>1.4391967354589</c:v>
                </c:pt>
                <c:pt idx="14405" formatCode="General">
                  <c:v>1.4392966519221</c:v>
                </c:pt>
                <c:pt idx="14406" formatCode="General">
                  <c:v>1.4393965683852</c:v>
                </c:pt>
                <c:pt idx="14407" formatCode="General">
                  <c:v>1.4394964848484</c:v>
                </c:pt>
                <c:pt idx="14408" formatCode="General">
                  <c:v>1.4395964013116</c:v>
                </c:pt>
                <c:pt idx="14409" formatCode="General">
                  <c:v>1.439696317774799</c:v>
                </c:pt>
                <c:pt idx="14410" formatCode="General">
                  <c:v>1.4397962342379</c:v>
                </c:pt>
                <c:pt idx="14411" formatCode="General">
                  <c:v>1.4398961507011</c:v>
                </c:pt>
                <c:pt idx="14412" formatCode="General">
                  <c:v>1.439996067164299</c:v>
                </c:pt>
                <c:pt idx="14413" formatCode="General">
                  <c:v>1.4400959836274</c:v>
                </c:pt>
                <c:pt idx="14414" formatCode="General">
                  <c:v>1.4401959000906</c:v>
                </c:pt>
                <c:pt idx="14415" formatCode="General">
                  <c:v>1.4402958165538</c:v>
                </c:pt>
                <c:pt idx="14416" formatCode="General">
                  <c:v>1.4403957330169</c:v>
                </c:pt>
                <c:pt idx="14417" formatCode="General">
                  <c:v>1.4404956494801</c:v>
                </c:pt>
                <c:pt idx="14418" formatCode="General">
                  <c:v>1.4405955659433</c:v>
                </c:pt>
                <c:pt idx="14419" formatCode="General">
                  <c:v>1.4406954824064</c:v>
                </c:pt>
                <c:pt idx="14420" formatCode="General">
                  <c:v>1.4407953988696</c:v>
                </c:pt>
                <c:pt idx="14421" formatCode="General">
                  <c:v>1.4408953153328</c:v>
                </c:pt>
                <c:pt idx="14422" formatCode="General">
                  <c:v>1.4409952317959</c:v>
                </c:pt>
                <c:pt idx="14423" formatCode="General">
                  <c:v>1.4410951482591</c:v>
                </c:pt>
                <c:pt idx="14424" formatCode="General">
                  <c:v>1.4411950647223</c:v>
                </c:pt>
                <c:pt idx="14425" formatCode="General">
                  <c:v>1.4412949811854</c:v>
                </c:pt>
                <c:pt idx="14426" formatCode="General">
                  <c:v>1.441394897648599</c:v>
                </c:pt>
                <c:pt idx="14427" formatCode="General">
                  <c:v>1.4414948141118</c:v>
                </c:pt>
                <c:pt idx="14428" formatCode="General">
                  <c:v>1.441594730574899</c:v>
                </c:pt>
                <c:pt idx="14429" formatCode="General">
                  <c:v>1.44169464703809</c:v>
                </c:pt>
                <c:pt idx="14430" formatCode="General">
                  <c:v>1.4417945635013</c:v>
                </c:pt>
                <c:pt idx="14431" formatCode="General">
                  <c:v>1.4418944799644</c:v>
                </c:pt>
                <c:pt idx="14432" formatCode="General">
                  <c:v>1.44199439642759</c:v>
                </c:pt>
                <c:pt idx="14433" formatCode="General">
                  <c:v>1.4420943128908</c:v>
                </c:pt>
                <c:pt idx="14434" formatCode="General">
                  <c:v>1.4421942293539</c:v>
                </c:pt>
                <c:pt idx="14435" formatCode="General">
                  <c:v>1.4422941458171</c:v>
                </c:pt>
                <c:pt idx="14436" formatCode="General">
                  <c:v>1.4423940622803</c:v>
                </c:pt>
                <c:pt idx="14437" formatCode="General">
                  <c:v>1.4424939787434</c:v>
                </c:pt>
                <c:pt idx="14438" formatCode="General">
                  <c:v>1.4425938952066</c:v>
                </c:pt>
                <c:pt idx="14439" formatCode="General">
                  <c:v>1.4426938116698</c:v>
                </c:pt>
                <c:pt idx="14440" formatCode="General">
                  <c:v>1.4427937281329</c:v>
                </c:pt>
                <c:pt idx="14441" formatCode="General">
                  <c:v>1.4428936445961</c:v>
                </c:pt>
                <c:pt idx="14442" formatCode="General">
                  <c:v>1.4429935610593</c:v>
                </c:pt>
                <c:pt idx="14443" formatCode="General">
                  <c:v>1.4430934775224</c:v>
                </c:pt>
                <c:pt idx="14444" formatCode="General">
                  <c:v>1.4431933939856</c:v>
                </c:pt>
                <c:pt idx="14445" formatCode="General">
                  <c:v>1.4432933104488</c:v>
                </c:pt>
                <c:pt idx="14446" formatCode="General">
                  <c:v>1.4433932269119</c:v>
                </c:pt>
                <c:pt idx="14447" formatCode="General">
                  <c:v>1.4434931433751</c:v>
                </c:pt>
                <c:pt idx="14448" formatCode="General">
                  <c:v>1.4435930598383</c:v>
                </c:pt>
                <c:pt idx="14449" formatCode="General">
                  <c:v>1.4436929763014</c:v>
                </c:pt>
                <c:pt idx="14450" formatCode="General">
                  <c:v>1.4437928927646</c:v>
                </c:pt>
                <c:pt idx="14451" formatCode="General">
                  <c:v>1.4438928092278</c:v>
                </c:pt>
                <c:pt idx="14452" formatCode="General">
                  <c:v>1.4439927256909</c:v>
                </c:pt>
                <c:pt idx="14453" formatCode="General">
                  <c:v>1.4440926421541</c:v>
                </c:pt>
                <c:pt idx="14454" formatCode="General">
                  <c:v>1.4441925586173</c:v>
                </c:pt>
                <c:pt idx="14455" formatCode="General">
                  <c:v>1.4442924750804</c:v>
                </c:pt>
                <c:pt idx="14456" formatCode="General">
                  <c:v>1.4443923915436</c:v>
                </c:pt>
                <c:pt idx="14457" formatCode="General">
                  <c:v>1.4444923080068</c:v>
                </c:pt>
                <c:pt idx="14458" formatCode="General">
                  <c:v>1.4445922244699</c:v>
                </c:pt>
                <c:pt idx="14459" formatCode="General">
                  <c:v>1.4446921409331</c:v>
                </c:pt>
                <c:pt idx="14460" formatCode="General">
                  <c:v>1.4447920573963</c:v>
                </c:pt>
                <c:pt idx="14461" formatCode="General">
                  <c:v>1.4448919738594</c:v>
                </c:pt>
                <c:pt idx="14462" formatCode="General">
                  <c:v>1.4449918903226</c:v>
                </c:pt>
                <c:pt idx="14463" formatCode="General">
                  <c:v>1.4450918067858</c:v>
                </c:pt>
                <c:pt idx="14464" formatCode="General">
                  <c:v>1.4451917232489</c:v>
                </c:pt>
                <c:pt idx="14465" formatCode="General">
                  <c:v>1.4452916397121</c:v>
                </c:pt>
                <c:pt idx="14466" formatCode="General">
                  <c:v>1.4453915561753</c:v>
                </c:pt>
                <c:pt idx="14467" formatCode="General">
                  <c:v>1.4454914726384</c:v>
                </c:pt>
                <c:pt idx="14468" formatCode="General">
                  <c:v>1.4455913891016</c:v>
                </c:pt>
                <c:pt idx="14469" formatCode="General">
                  <c:v>1.445691305564799</c:v>
                </c:pt>
                <c:pt idx="14470" formatCode="General">
                  <c:v>1.445791222027899</c:v>
                </c:pt>
                <c:pt idx="14471" formatCode="General">
                  <c:v>1.4458911384911</c:v>
                </c:pt>
                <c:pt idx="14472" formatCode="General">
                  <c:v>1.4459910549543</c:v>
                </c:pt>
                <c:pt idx="14473" formatCode="General">
                  <c:v>1.4460909714174</c:v>
                </c:pt>
                <c:pt idx="14474" formatCode="General">
                  <c:v>1.4461908878806</c:v>
                </c:pt>
                <c:pt idx="14475" formatCode="General">
                  <c:v>1.4462908043438</c:v>
                </c:pt>
                <c:pt idx="14476" formatCode="General">
                  <c:v>1.4463907208069</c:v>
                </c:pt>
                <c:pt idx="14477" formatCode="General">
                  <c:v>1.4464906372701</c:v>
                </c:pt>
                <c:pt idx="14478" formatCode="General">
                  <c:v>1.4465905537333</c:v>
                </c:pt>
                <c:pt idx="14479" formatCode="General">
                  <c:v>1.4466904701964</c:v>
                </c:pt>
                <c:pt idx="14480" formatCode="General">
                  <c:v>1.4467903866596</c:v>
                </c:pt>
                <c:pt idx="14481" formatCode="General">
                  <c:v>1.4468903031228</c:v>
                </c:pt>
                <c:pt idx="14482" formatCode="General">
                  <c:v>1.4469902195859</c:v>
                </c:pt>
                <c:pt idx="14483" formatCode="General">
                  <c:v>1.4470901360491</c:v>
                </c:pt>
                <c:pt idx="14484" formatCode="General">
                  <c:v>1.4471900525123</c:v>
                </c:pt>
                <c:pt idx="14485" formatCode="General">
                  <c:v>1.4472899689754</c:v>
                </c:pt>
                <c:pt idx="14486" formatCode="General">
                  <c:v>1.4473898854386</c:v>
                </c:pt>
                <c:pt idx="14487" formatCode="General">
                  <c:v>1.4474898019018</c:v>
                </c:pt>
                <c:pt idx="14488" formatCode="General">
                  <c:v>1.447589718364999</c:v>
                </c:pt>
                <c:pt idx="14489" formatCode="General">
                  <c:v>1.4476896348281</c:v>
                </c:pt>
                <c:pt idx="14490" formatCode="General">
                  <c:v>1.4477895512913</c:v>
                </c:pt>
                <c:pt idx="14491" formatCode="General">
                  <c:v>1.4478894677545</c:v>
                </c:pt>
                <c:pt idx="14492" formatCode="General">
                  <c:v>1.4479893842176</c:v>
                </c:pt>
                <c:pt idx="14493" formatCode="General">
                  <c:v>1.4480893006808</c:v>
                </c:pt>
                <c:pt idx="14494" formatCode="General">
                  <c:v>1.448189217144</c:v>
                </c:pt>
                <c:pt idx="14495" formatCode="General">
                  <c:v>1.4482891336071</c:v>
                </c:pt>
                <c:pt idx="14496" formatCode="General">
                  <c:v>1.4483890500703</c:v>
                </c:pt>
                <c:pt idx="14497" formatCode="General">
                  <c:v>1.4484889665335</c:v>
                </c:pt>
                <c:pt idx="14498" formatCode="General">
                  <c:v>1.4485888829966</c:v>
                </c:pt>
                <c:pt idx="14499" formatCode="General">
                  <c:v>1.4486887994598</c:v>
                </c:pt>
                <c:pt idx="14500" formatCode="General">
                  <c:v>1.448788715923</c:v>
                </c:pt>
                <c:pt idx="14501" formatCode="General">
                  <c:v>1.4488886323861</c:v>
                </c:pt>
                <c:pt idx="14502" formatCode="General">
                  <c:v>1.4489885488493</c:v>
                </c:pt>
                <c:pt idx="14503" formatCode="General">
                  <c:v>1.4490884653125</c:v>
                </c:pt>
                <c:pt idx="14504" formatCode="General">
                  <c:v>1.4491883817756</c:v>
                </c:pt>
                <c:pt idx="14505" formatCode="General">
                  <c:v>1.4492882982388</c:v>
                </c:pt>
                <c:pt idx="14506" formatCode="General">
                  <c:v>1.449388214702</c:v>
                </c:pt>
                <c:pt idx="14507" formatCode="General">
                  <c:v>1.4494881311651</c:v>
                </c:pt>
                <c:pt idx="14508" formatCode="General">
                  <c:v>1.4495880476283</c:v>
                </c:pt>
                <c:pt idx="14509" formatCode="General">
                  <c:v>1.4496879640915</c:v>
                </c:pt>
                <c:pt idx="14510" formatCode="General">
                  <c:v>1.4497878805546</c:v>
                </c:pt>
                <c:pt idx="14511" formatCode="General">
                  <c:v>1.4498877970178</c:v>
                </c:pt>
                <c:pt idx="14512" formatCode="General">
                  <c:v>1.449987713481</c:v>
                </c:pt>
                <c:pt idx="14513" formatCode="General">
                  <c:v>1.4500876299441</c:v>
                </c:pt>
                <c:pt idx="14514" formatCode="General">
                  <c:v>1.4501875464073</c:v>
                </c:pt>
                <c:pt idx="14515" formatCode="General">
                  <c:v>1.4502874628705</c:v>
                </c:pt>
                <c:pt idx="14516" formatCode="General">
                  <c:v>1.4503873793336</c:v>
                </c:pt>
                <c:pt idx="14517" formatCode="General">
                  <c:v>1.4504872957968</c:v>
                </c:pt>
                <c:pt idx="14518" formatCode="General">
                  <c:v>1.45058721226</c:v>
                </c:pt>
                <c:pt idx="14519" formatCode="General">
                  <c:v>1.4506871287231</c:v>
                </c:pt>
                <c:pt idx="14520" formatCode="General">
                  <c:v>1.4507870451863</c:v>
                </c:pt>
                <c:pt idx="14521" formatCode="General">
                  <c:v>1.4508869616495</c:v>
                </c:pt>
                <c:pt idx="14522" formatCode="General">
                  <c:v>1.4509868781126</c:v>
                </c:pt>
                <c:pt idx="14523" formatCode="General">
                  <c:v>1.4510867945758</c:v>
                </c:pt>
                <c:pt idx="14524" formatCode="General">
                  <c:v>1.451186711039</c:v>
                </c:pt>
                <c:pt idx="14525" formatCode="General">
                  <c:v>1.4512866275021</c:v>
                </c:pt>
                <c:pt idx="14526" formatCode="General">
                  <c:v>1.4513865439653</c:v>
                </c:pt>
                <c:pt idx="14527" formatCode="General">
                  <c:v>1.4514864604285</c:v>
                </c:pt>
                <c:pt idx="14528" formatCode="General">
                  <c:v>1.4515863768916</c:v>
                </c:pt>
                <c:pt idx="14529" formatCode="General">
                  <c:v>1.4516862933548</c:v>
                </c:pt>
                <c:pt idx="14530" formatCode="General">
                  <c:v>1.451786209818</c:v>
                </c:pt>
                <c:pt idx="14531" formatCode="General">
                  <c:v>1.4518861262811</c:v>
                </c:pt>
                <c:pt idx="14532" formatCode="General">
                  <c:v>1.4519860427443</c:v>
                </c:pt>
                <c:pt idx="14533" formatCode="General">
                  <c:v>1.4520859592075</c:v>
                </c:pt>
                <c:pt idx="14534" formatCode="General">
                  <c:v>1.4521858756706</c:v>
                </c:pt>
                <c:pt idx="14535" formatCode="General">
                  <c:v>1.4522857921338</c:v>
                </c:pt>
                <c:pt idx="14536" formatCode="General">
                  <c:v>1.452385708597</c:v>
                </c:pt>
                <c:pt idx="14537" formatCode="General">
                  <c:v>1.4524856250601</c:v>
                </c:pt>
                <c:pt idx="14538" formatCode="General">
                  <c:v>1.4525855415233</c:v>
                </c:pt>
                <c:pt idx="14539" formatCode="General">
                  <c:v>1.4526854579865</c:v>
                </c:pt>
                <c:pt idx="14540" formatCode="General">
                  <c:v>1.4527853744496</c:v>
                </c:pt>
                <c:pt idx="14541" formatCode="General">
                  <c:v>1.4528852909128</c:v>
                </c:pt>
                <c:pt idx="14542" formatCode="General">
                  <c:v>1.452985207376</c:v>
                </c:pt>
                <c:pt idx="14543" formatCode="General">
                  <c:v>1.4530851238391</c:v>
                </c:pt>
                <c:pt idx="14544" formatCode="General">
                  <c:v>1.4531850403023</c:v>
                </c:pt>
                <c:pt idx="14545" formatCode="General">
                  <c:v>1.4532849567655</c:v>
                </c:pt>
                <c:pt idx="14546" formatCode="General">
                  <c:v>1.4533848732286</c:v>
                </c:pt>
                <c:pt idx="14547" formatCode="General">
                  <c:v>1.4534847896918</c:v>
                </c:pt>
                <c:pt idx="14548" formatCode="General">
                  <c:v>1.453584706155</c:v>
                </c:pt>
                <c:pt idx="14549" formatCode="General">
                  <c:v>1.4536846226181</c:v>
                </c:pt>
                <c:pt idx="14550" formatCode="General">
                  <c:v>1.4537845390813</c:v>
                </c:pt>
                <c:pt idx="14551" formatCode="General">
                  <c:v>1.4538844555445</c:v>
                </c:pt>
                <c:pt idx="14552" formatCode="General">
                  <c:v>1.4539843720076</c:v>
                </c:pt>
                <c:pt idx="14553" formatCode="General">
                  <c:v>1.4540842884708</c:v>
                </c:pt>
                <c:pt idx="14554" formatCode="General">
                  <c:v>1.454184204934</c:v>
                </c:pt>
                <c:pt idx="14555" formatCode="General">
                  <c:v>1.4542841213971</c:v>
                </c:pt>
                <c:pt idx="14556" formatCode="General">
                  <c:v>1.4543840378603</c:v>
                </c:pt>
                <c:pt idx="14557" formatCode="General">
                  <c:v>1.4544839543235</c:v>
                </c:pt>
                <c:pt idx="14558" formatCode="General">
                  <c:v>1.4545838707866</c:v>
                </c:pt>
                <c:pt idx="14559" formatCode="General">
                  <c:v>1.4546837872498</c:v>
                </c:pt>
                <c:pt idx="14560" formatCode="General">
                  <c:v>1.454783703713</c:v>
                </c:pt>
                <c:pt idx="14561" formatCode="General">
                  <c:v>1.4548836201761</c:v>
                </c:pt>
                <c:pt idx="14562" formatCode="General">
                  <c:v>1.4549835366393</c:v>
                </c:pt>
                <c:pt idx="14563" formatCode="General">
                  <c:v>1.4550834531025</c:v>
                </c:pt>
                <c:pt idx="14564" formatCode="General">
                  <c:v>1.4551833695657</c:v>
                </c:pt>
                <c:pt idx="14565" formatCode="General">
                  <c:v>1.4552832860288</c:v>
                </c:pt>
                <c:pt idx="14566" formatCode="General">
                  <c:v>1.455383202492</c:v>
                </c:pt>
                <c:pt idx="14567" formatCode="General">
                  <c:v>1.4554831189552</c:v>
                </c:pt>
                <c:pt idx="14568" formatCode="General">
                  <c:v>1.4555830354183</c:v>
                </c:pt>
                <c:pt idx="14569" formatCode="General">
                  <c:v>1.4556829518815</c:v>
                </c:pt>
                <c:pt idx="14570" formatCode="General">
                  <c:v>1.4557828683447</c:v>
                </c:pt>
                <c:pt idx="14571" formatCode="General">
                  <c:v>1.4558827848078</c:v>
                </c:pt>
                <c:pt idx="14572" formatCode="General">
                  <c:v>1.455982701271</c:v>
                </c:pt>
                <c:pt idx="14573" formatCode="General">
                  <c:v>1.4560826177342</c:v>
                </c:pt>
                <c:pt idx="14574" formatCode="General">
                  <c:v>1.4561825341973</c:v>
                </c:pt>
                <c:pt idx="14575" formatCode="General">
                  <c:v>1.4562824506605</c:v>
                </c:pt>
                <c:pt idx="14576" formatCode="General">
                  <c:v>1.4563823671237</c:v>
                </c:pt>
                <c:pt idx="14577" formatCode="General">
                  <c:v>1.4564822835868</c:v>
                </c:pt>
                <c:pt idx="14578" formatCode="General">
                  <c:v>1.45658220005</c:v>
                </c:pt>
                <c:pt idx="14579" formatCode="General">
                  <c:v>1.4566821165132</c:v>
                </c:pt>
                <c:pt idx="14580" formatCode="General">
                  <c:v>1.4567820329763</c:v>
                </c:pt>
                <c:pt idx="14581" formatCode="General">
                  <c:v>1.4568819494395</c:v>
                </c:pt>
                <c:pt idx="14582" formatCode="General">
                  <c:v>1.4569818659027</c:v>
                </c:pt>
                <c:pt idx="14583" formatCode="General">
                  <c:v>1.4570817823658</c:v>
                </c:pt>
                <c:pt idx="14584" formatCode="General">
                  <c:v>1.457181698829</c:v>
                </c:pt>
                <c:pt idx="14585" formatCode="General">
                  <c:v>1.457281615292199</c:v>
                </c:pt>
                <c:pt idx="14586" formatCode="General">
                  <c:v>1.4573815317553</c:v>
                </c:pt>
                <c:pt idx="14587" formatCode="General">
                  <c:v>1.4574814482185</c:v>
                </c:pt>
                <c:pt idx="14588" formatCode="General">
                  <c:v>1.4575813646817</c:v>
                </c:pt>
                <c:pt idx="14589" formatCode="General">
                  <c:v>1.4576812811448</c:v>
                </c:pt>
                <c:pt idx="14590" formatCode="General">
                  <c:v>1.457781197608</c:v>
                </c:pt>
                <c:pt idx="14591" formatCode="General">
                  <c:v>1.4578811140712</c:v>
                </c:pt>
                <c:pt idx="14592" formatCode="General">
                  <c:v>1.4579810305343</c:v>
                </c:pt>
                <c:pt idx="14593" formatCode="General">
                  <c:v>1.4580809469975</c:v>
                </c:pt>
                <c:pt idx="14594" formatCode="General">
                  <c:v>1.4581808634607</c:v>
                </c:pt>
                <c:pt idx="14595" formatCode="General">
                  <c:v>1.4582807799238</c:v>
                </c:pt>
                <c:pt idx="14596" formatCode="General">
                  <c:v>1.458380696387</c:v>
                </c:pt>
                <c:pt idx="14597" formatCode="General">
                  <c:v>1.4584806128502</c:v>
                </c:pt>
                <c:pt idx="14598" formatCode="General">
                  <c:v>1.4585805293133</c:v>
                </c:pt>
                <c:pt idx="14599" formatCode="General">
                  <c:v>1.4586804457765</c:v>
                </c:pt>
                <c:pt idx="14600" formatCode="General">
                  <c:v>1.4587803622397</c:v>
                </c:pt>
                <c:pt idx="14601" formatCode="General">
                  <c:v>1.4588802787028</c:v>
                </c:pt>
                <c:pt idx="14602" formatCode="General">
                  <c:v>1.458980195166</c:v>
                </c:pt>
                <c:pt idx="14603" formatCode="General">
                  <c:v>1.4590801116292</c:v>
                </c:pt>
                <c:pt idx="14604" formatCode="General">
                  <c:v>1.4591800280923</c:v>
                </c:pt>
                <c:pt idx="14605" formatCode="General">
                  <c:v>1.4592799445555</c:v>
                </c:pt>
                <c:pt idx="14606" formatCode="General">
                  <c:v>1.4593798610187</c:v>
                </c:pt>
                <c:pt idx="14607" formatCode="General">
                  <c:v>1.4594797774818</c:v>
                </c:pt>
                <c:pt idx="14608" formatCode="General">
                  <c:v>1.459579693945</c:v>
                </c:pt>
                <c:pt idx="14609" formatCode="General">
                  <c:v>1.459679610408199</c:v>
                </c:pt>
                <c:pt idx="14610" formatCode="General">
                  <c:v>1.4597795268713</c:v>
                </c:pt>
                <c:pt idx="14611" formatCode="General">
                  <c:v>1.459879443334499</c:v>
                </c:pt>
                <c:pt idx="14612" formatCode="General">
                  <c:v>1.4599793597977</c:v>
                </c:pt>
                <c:pt idx="14613" formatCode="General">
                  <c:v>1.4600792762608</c:v>
                </c:pt>
                <c:pt idx="14614" formatCode="General">
                  <c:v>1.460179192724</c:v>
                </c:pt>
                <c:pt idx="14615" formatCode="General">
                  <c:v>1.4602791091872</c:v>
                </c:pt>
                <c:pt idx="14616" formatCode="General">
                  <c:v>1.4603790256503</c:v>
                </c:pt>
                <c:pt idx="14617" formatCode="General">
                  <c:v>1.4604789421135</c:v>
                </c:pt>
                <c:pt idx="14618" formatCode="General">
                  <c:v>1.4605788585767</c:v>
                </c:pt>
                <c:pt idx="14619" formatCode="General">
                  <c:v>1.4606787750398</c:v>
                </c:pt>
                <c:pt idx="14620" formatCode="General">
                  <c:v>1.460778691503</c:v>
                </c:pt>
                <c:pt idx="14621" formatCode="General">
                  <c:v>1.4608786079662</c:v>
                </c:pt>
                <c:pt idx="14622" formatCode="General">
                  <c:v>1.4609785244293</c:v>
                </c:pt>
                <c:pt idx="14623" formatCode="General">
                  <c:v>1.4610784408925</c:v>
                </c:pt>
                <c:pt idx="14624" formatCode="General">
                  <c:v>1.4611783573557</c:v>
                </c:pt>
                <c:pt idx="14625" formatCode="General">
                  <c:v>1.4612782738188</c:v>
                </c:pt>
                <c:pt idx="14626" formatCode="General">
                  <c:v>1.461378190282</c:v>
                </c:pt>
                <c:pt idx="14627" formatCode="General">
                  <c:v>1.4614781067452</c:v>
                </c:pt>
                <c:pt idx="14628" formatCode="General">
                  <c:v>1.4615780232083</c:v>
                </c:pt>
                <c:pt idx="14629" formatCode="General">
                  <c:v>1.4616779396715</c:v>
                </c:pt>
                <c:pt idx="14630" formatCode="General">
                  <c:v>1.4617778561347</c:v>
                </c:pt>
                <c:pt idx="14631" formatCode="General">
                  <c:v>1.4618777725978</c:v>
                </c:pt>
                <c:pt idx="14632" formatCode="General">
                  <c:v>1.461977689061</c:v>
                </c:pt>
                <c:pt idx="14633" formatCode="General">
                  <c:v>1.4620776055242</c:v>
                </c:pt>
                <c:pt idx="14634" formatCode="General">
                  <c:v>1.4621775219873</c:v>
                </c:pt>
                <c:pt idx="14635" formatCode="General">
                  <c:v>1.4622774384505</c:v>
                </c:pt>
                <c:pt idx="14636" formatCode="General">
                  <c:v>1.4623773549137</c:v>
                </c:pt>
                <c:pt idx="14637" formatCode="General">
                  <c:v>1.4624772713768</c:v>
                </c:pt>
                <c:pt idx="14638" formatCode="General">
                  <c:v>1.46257718784</c:v>
                </c:pt>
                <c:pt idx="14639" formatCode="General">
                  <c:v>1.4626771043032</c:v>
                </c:pt>
                <c:pt idx="14640" formatCode="General">
                  <c:v>1.4627770207664</c:v>
                </c:pt>
                <c:pt idx="14641" formatCode="General">
                  <c:v>1.4628769372295</c:v>
                </c:pt>
                <c:pt idx="14642" formatCode="General">
                  <c:v>1.4629768536927</c:v>
                </c:pt>
                <c:pt idx="14643" formatCode="General">
                  <c:v>1.4630767701559</c:v>
                </c:pt>
                <c:pt idx="14644" formatCode="General">
                  <c:v>1.463176686619</c:v>
                </c:pt>
                <c:pt idx="14645" formatCode="General">
                  <c:v>1.4632766030822</c:v>
                </c:pt>
                <c:pt idx="14646" formatCode="General">
                  <c:v>1.4633765195454</c:v>
                </c:pt>
                <c:pt idx="14647" formatCode="General">
                  <c:v>1.4634764360085</c:v>
                </c:pt>
                <c:pt idx="14648" formatCode="General">
                  <c:v>1.4635763524717</c:v>
                </c:pt>
                <c:pt idx="14649" formatCode="General">
                  <c:v>1.4636762689349</c:v>
                </c:pt>
                <c:pt idx="14650" formatCode="General">
                  <c:v>1.463776185398</c:v>
                </c:pt>
                <c:pt idx="14651" formatCode="General">
                  <c:v>1.4638761018612</c:v>
                </c:pt>
                <c:pt idx="14652" formatCode="General">
                  <c:v>1.463976018324399</c:v>
                </c:pt>
                <c:pt idx="14653" formatCode="General">
                  <c:v>1.4640759347875</c:v>
                </c:pt>
                <c:pt idx="14654" formatCode="General">
                  <c:v>1.4641758512507</c:v>
                </c:pt>
                <c:pt idx="14655" formatCode="General">
                  <c:v>1.4642757677139</c:v>
                </c:pt>
                <c:pt idx="14656" formatCode="General">
                  <c:v>1.464375684177</c:v>
                </c:pt>
                <c:pt idx="14657" formatCode="General">
                  <c:v>1.4644756006402</c:v>
                </c:pt>
                <c:pt idx="14658" formatCode="General">
                  <c:v>1.4645755171034</c:v>
                </c:pt>
                <c:pt idx="14659" formatCode="General">
                  <c:v>1.4646754335665</c:v>
                </c:pt>
                <c:pt idx="14660" formatCode="General">
                  <c:v>1.4647753500297</c:v>
                </c:pt>
                <c:pt idx="14661" formatCode="General">
                  <c:v>1.4648752664929</c:v>
                </c:pt>
                <c:pt idx="14662" formatCode="General">
                  <c:v>1.464975182956</c:v>
                </c:pt>
                <c:pt idx="14663" formatCode="General">
                  <c:v>1.4650750994192</c:v>
                </c:pt>
                <c:pt idx="14664" formatCode="General">
                  <c:v>1.4651750158824</c:v>
                </c:pt>
                <c:pt idx="14665" formatCode="General">
                  <c:v>1.4652749323455</c:v>
                </c:pt>
                <c:pt idx="14666" formatCode="General">
                  <c:v>1.4653748488087</c:v>
                </c:pt>
                <c:pt idx="14667" formatCode="General">
                  <c:v>1.4654747652719</c:v>
                </c:pt>
                <c:pt idx="14668" formatCode="General">
                  <c:v>1.465574681734999</c:v>
                </c:pt>
                <c:pt idx="14669" formatCode="General">
                  <c:v>1.4656745981982</c:v>
                </c:pt>
                <c:pt idx="14670" formatCode="General">
                  <c:v>1.4657745146614</c:v>
                </c:pt>
                <c:pt idx="14671" formatCode="General">
                  <c:v>1.4658744311245</c:v>
                </c:pt>
                <c:pt idx="14672" formatCode="General">
                  <c:v>1.4659743475877</c:v>
                </c:pt>
                <c:pt idx="14673" formatCode="General">
                  <c:v>1.4660742640509</c:v>
                </c:pt>
                <c:pt idx="14674" formatCode="General">
                  <c:v>1.466174180514</c:v>
                </c:pt>
                <c:pt idx="14675" formatCode="General">
                  <c:v>1.4662740969772</c:v>
                </c:pt>
                <c:pt idx="14676" formatCode="General">
                  <c:v>1.4663740134404</c:v>
                </c:pt>
                <c:pt idx="14677" formatCode="General">
                  <c:v>1.4664739299035</c:v>
                </c:pt>
                <c:pt idx="14678" formatCode="General">
                  <c:v>1.4665738463667</c:v>
                </c:pt>
                <c:pt idx="14679" formatCode="General">
                  <c:v>1.4666737628299</c:v>
                </c:pt>
                <c:pt idx="14680" formatCode="General">
                  <c:v>1.466773679293</c:v>
                </c:pt>
                <c:pt idx="14681" formatCode="General">
                  <c:v>1.4668735957562</c:v>
                </c:pt>
                <c:pt idx="14682" formatCode="General">
                  <c:v>1.4669735122194</c:v>
                </c:pt>
                <c:pt idx="14683" formatCode="General">
                  <c:v>1.4670734286825</c:v>
                </c:pt>
                <c:pt idx="14684" formatCode="General">
                  <c:v>1.4671733451457</c:v>
                </c:pt>
                <c:pt idx="14685" formatCode="General">
                  <c:v>1.4672732616089</c:v>
                </c:pt>
                <c:pt idx="14686" formatCode="General">
                  <c:v>1.467373178072</c:v>
                </c:pt>
                <c:pt idx="14687" formatCode="General">
                  <c:v>1.4674730945352</c:v>
                </c:pt>
                <c:pt idx="14688" formatCode="General">
                  <c:v>1.4675730109984</c:v>
                </c:pt>
                <c:pt idx="14689" formatCode="General">
                  <c:v>1.4676729274615</c:v>
                </c:pt>
                <c:pt idx="14690" formatCode="General">
                  <c:v>1.4677728439247</c:v>
                </c:pt>
                <c:pt idx="14691" formatCode="General">
                  <c:v>1.4678727603879</c:v>
                </c:pt>
                <c:pt idx="14692" formatCode="General">
                  <c:v>1.467972676851</c:v>
                </c:pt>
                <c:pt idx="14693" formatCode="General">
                  <c:v>1.4680725933142</c:v>
                </c:pt>
                <c:pt idx="14694" formatCode="General">
                  <c:v>1.4681725097774</c:v>
                </c:pt>
                <c:pt idx="14695" formatCode="General">
                  <c:v>1.4682724262405</c:v>
                </c:pt>
                <c:pt idx="14696" formatCode="General">
                  <c:v>1.4683723427037</c:v>
                </c:pt>
                <c:pt idx="14697" formatCode="General">
                  <c:v>1.4684722591669</c:v>
                </c:pt>
                <c:pt idx="14698" formatCode="General">
                  <c:v>1.46857217563</c:v>
                </c:pt>
                <c:pt idx="14699" formatCode="General">
                  <c:v>1.4686720920932</c:v>
                </c:pt>
                <c:pt idx="14700" formatCode="General">
                  <c:v>1.4687720085564</c:v>
                </c:pt>
                <c:pt idx="14701" formatCode="General">
                  <c:v>1.4688719250195</c:v>
                </c:pt>
                <c:pt idx="14702" formatCode="General">
                  <c:v>1.4689718414827</c:v>
                </c:pt>
                <c:pt idx="14703" formatCode="General">
                  <c:v>1.4690717579459</c:v>
                </c:pt>
                <c:pt idx="14704" formatCode="General">
                  <c:v>1.469171674409</c:v>
                </c:pt>
                <c:pt idx="14705" formatCode="General">
                  <c:v>1.4692715908722</c:v>
                </c:pt>
                <c:pt idx="14706" formatCode="General">
                  <c:v>1.4693715073354</c:v>
                </c:pt>
                <c:pt idx="14707" formatCode="General">
                  <c:v>1.4694714237985</c:v>
                </c:pt>
                <c:pt idx="14708" formatCode="General">
                  <c:v>1.4695713402617</c:v>
                </c:pt>
                <c:pt idx="14709" formatCode="General">
                  <c:v>1.469671256724899</c:v>
                </c:pt>
                <c:pt idx="14710" formatCode="General">
                  <c:v>1.469771173188</c:v>
                </c:pt>
                <c:pt idx="14711" formatCode="General">
                  <c:v>1.4698710896512</c:v>
                </c:pt>
                <c:pt idx="14712" formatCode="General">
                  <c:v>1.4699710061144</c:v>
                </c:pt>
                <c:pt idx="14713" formatCode="General">
                  <c:v>1.4700709225775</c:v>
                </c:pt>
                <c:pt idx="14714" formatCode="General">
                  <c:v>1.4701708390407</c:v>
                </c:pt>
                <c:pt idx="14715" formatCode="General">
                  <c:v>1.4702707555039</c:v>
                </c:pt>
                <c:pt idx="14716" formatCode="General">
                  <c:v>1.4703706719671</c:v>
                </c:pt>
                <c:pt idx="14717" formatCode="General">
                  <c:v>1.4704705884302</c:v>
                </c:pt>
                <c:pt idx="14718" formatCode="General">
                  <c:v>1.4705705048934</c:v>
                </c:pt>
                <c:pt idx="14719" formatCode="General">
                  <c:v>1.4706704213566</c:v>
                </c:pt>
                <c:pt idx="14720" formatCode="General">
                  <c:v>1.4707703378197</c:v>
                </c:pt>
                <c:pt idx="14721" formatCode="General">
                  <c:v>1.4708702542829</c:v>
                </c:pt>
                <c:pt idx="14722" formatCode="General">
                  <c:v>1.4709701707461</c:v>
                </c:pt>
                <c:pt idx="14723" formatCode="General">
                  <c:v>1.4710700872092</c:v>
                </c:pt>
                <c:pt idx="14724" formatCode="General">
                  <c:v>1.4711700036724</c:v>
                </c:pt>
                <c:pt idx="14725" formatCode="General">
                  <c:v>1.4712699201356</c:v>
                </c:pt>
                <c:pt idx="14726" formatCode="General">
                  <c:v>1.4713698365987</c:v>
                </c:pt>
                <c:pt idx="14727" formatCode="General">
                  <c:v>1.4714697530619</c:v>
                </c:pt>
                <c:pt idx="14728" formatCode="General">
                  <c:v>1.4715696695251</c:v>
                </c:pt>
                <c:pt idx="14729" formatCode="General">
                  <c:v>1.4716695859882</c:v>
                </c:pt>
                <c:pt idx="14730" formatCode="General">
                  <c:v>1.4717695024514</c:v>
                </c:pt>
                <c:pt idx="14731" formatCode="General">
                  <c:v>1.4718694189146</c:v>
                </c:pt>
                <c:pt idx="14732" formatCode="General">
                  <c:v>1.471969335377699</c:v>
                </c:pt>
                <c:pt idx="14733" formatCode="General">
                  <c:v>1.4720692518409</c:v>
                </c:pt>
                <c:pt idx="14734" formatCode="General">
                  <c:v>1.4721691683041</c:v>
                </c:pt>
                <c:pt idx="14735" formatCode="General">
                  <c:v>1.4722690847672</c:v>
                </c:pt>
                <c:pt idx="14736" formatCode="General">
                  <c:v>1.4723690012304</c:v>
                </c:pt>
                <c:pt idx="14737" formatCode="General">
                  <c:v>1.4724689176936</c:v>
                </c:pt>
                <c:pt idx="14738" formatCode="General">
                  <c:v>1.4725688341567</c:v>
                </c:pt>
                <c:pt idx="14739" formatCode="General">
                  <c:v>1.4726687506199</c:v>
                </c:pt>
                <c:pt idx="14740" formatCode="General">
                  <c:v>1.4727686670831</c:v>
                </c:pt>
                <c:pt idx="14741" formatCode="General">
                  <c:v>1.4728685835462</c:v>
                </c:pt>
                <c:pt idx="14742" formatCode="General">
                  <c:v>1.4729685000094</c:v>
                </c:pt>
                <c:pt idx="14743" formatCode="General">
                  <c:v>1.4730684164726</c:v>
                </c:pt>
                <c:pt idx="14744" formatCode="General">
                  <c:v>1.4731683329357</c:v>
                </c:pt>
                <c:pt idx="14745" formatCode="General">
                  <c:v>1.4732682493989</c:v>
                </c:pt>
                <c:pt idx="14746" formatCode="General">
                  <c:v>1.4733681658621</c:v>
                </c:pt>
                <c:pt idx="14747" formatCode="General">
                  <c:v>1.4734680823252</c:v>
                </c:pt>
                <c:pt idx="14748" formatCode="General">
                  <c:v>1.4735679987884</c:v>
                </c:pt>
                <c:pt idx="14749" formatCode="General">
                  <c:v>1.4736679152516</c:v>
                </c:pt>
                <c:pt idx="14750" formatCode="General">
                  <c:v>1.4737678317147</c:v>
                </c:pt>
                <c:pt idx="14751" formatCode="General">
                  <c:v>1.4738677481779</c:v>
                </c:pt>
                <c:pt idx="14752" formatCode="General">
                  <c:v>1.4739676646411</c:v>
                </c:pt>
                <c:pt idx="14753" formatCode="General">
                  <c:v>1.4740675811042</c:v>
                </c:pt>
                <c:pt idx="14754" formatCode="General">
                  <c:v>1.4741674975674</c:v>
                </c:pt>
                <c:pt idx="14755" formatCode="General">
                  <c:v>1.4742674140306</c:v>
                </c:pt>
                <c:pt idx="14756" formatCode="General">
                  <c:v>1.4743673304937</c:v>
                </c:pt>
                <c:pt idx="14757" formatCode="General">
                  <c:v>1.4744672469569</c:v>
                </c:pt>
                <c:pt idx="14758" formatCode="General">
                  <c:v>1.4745671634201</c:v>
                </c:pt>
                <c:pt idx="14759" formatCode="General">
                  <c:v>1.4746670798832</c:v>
                </c:pt>
                <c:pt idx="14760" formatCode="General">
                  <c:v>1.4747669963464</c:v>
                </c:pt>
                <c:pt idx="14761" formatCode="General">
                  <c:v>1.4748669128096</c:v>
                </c:pt>
                <c:pt idx="14762" formatCode="General">
                  <c:v>1.4749668292727</c:v>
                </c:pt>
                <c:pt idx="14763" formatCode="General">
                  <c:v>1.4750667457359</c:v>
                </c:pt>
                <c:pt idx="14764" formatCode="General">
                  <c:v>1.4751666621991</c:v>
                </c:pt>
                <c:pt idx="14765" formatCode="General">
                  <c:v>1.4752665786622</c:v>
                </c:pt>
                <c:pt idx="14766" formatCode="General">
                  <c:v>1.475366495125399</c:v>
                </c:pt>
                <c:pt idx="14767" formatCode="General">
                  <c:v>1.4754664115886</c:v>
                </c:pt>
                <c:pt idx="14768" formatCode="General">
                  <c:v>1.4755663280517</c:v>
                </c:pt>
                <c:pt idx="14769" formatCode="General">
                  <c:v>1.4756662445149</c:v>
                </c:pt>
                <c:pt idx="14770" formatCode="General">
                  <c:v>1.4757661609781</c:v>
                </c:pt>
                <c:pt idx="14771" formatCode="General">
                  <c:v>1.4758660774412</c:v>
                </c:pt>
                <c:pt idx="14772" formatCode="General">
                  <c:v>1.4759659939044</c:v>
                </c:pt>
                <c:pt idx="14773" formatCode="General">
                  <c:v>1.4760659103676</c:v>
                </c:pt>
                <c:pt idx="14774" formatCode="General">
                  <c:v>1.4761658268307</c:v>
                </c:pt>
                <c:pt idx="14775" formatCode="General">
                  <c:v>1.4762657432939</c:v>
                </c:pt>
                <c:pt idx="14776" formatCode="General">
                  <c:v>1.4763656597571</c:v>
                </c:pt>
                <c:pt idx="14777" formatCode="General">
                  <c:v>1.4764655762202</c:v>
                </c:pt>
                <c:pt idx="14778" formatCode="General">
                  <c:v>1.4765654926834</c:v>
                </c:pt>
                <c:pt idx="14779" formatCode="General">
                  <c:v>1.4766654091466</c:v>
                </c:pt>
                <c:pt idx="14780" formatCode="General">
                  <c:v>1.4767653256097</c:v>
                </c:pt>
                <c:pt idx="14781" formatCode="General">
                  <c:v>1.4768652420729</c:v>
                </c:pt>
                <c:pt idx="14782" formatCode="General">
                  <c:v>1.4769651585361</c:v>
                </c:pt>
                <c:pt idx="14783" formatCode="General">
                  <c:v>1.4770650749992</c:v>
                </c:pt>
                <c:pt idx="14784" formatCode="General">
                  <c:v>1.4771649914624</c:v>
                </c:pt>
                <c:pt idx="14785" formatCode="General">
                  <c:v>1.4772649079256</c:v>
                </c:pt>
                <c:pt idx="14786" formatCode="General">
                  <c:v>1.4773648243887</c:v>
                </c:pt>
                <c:pt idx="14787" formatCode="General">
                  <c:v>1.4774647408519</c:v>
                </c:pt>
                <c:pt idx="14788" formatCode="General">
                  <c:v>1.47756465731509</c:v>
                </c:pt>
                <c:pt idx="14789" formatCode="General">
                  <c:v>1.4776645737782</c:v>
                </c:pt>
                <c:pt idx="14790" formatCode="General">
                  <c:v>1.4777644902414</c:v>
                </c:pt>
                <c:pt idx="14791" formatCode="General">
                  <c:v>1.4778644067046</c:v>
                </c:pt>
                <c:pt idx="14792" formatCode="General">
                  <c:v>1.4779643231677</c:v>
                </c:pt>
                <c:pt idx="14793" formatCode="General">
                  <c:v>1.4780642396309</c:v>
                </c:pt>
                <c:pt idx="14794" formatCode="General">
                  <c:v>1.4781641560941</c:v>
                </c:pt>
                <c:pt idx="14795" formatCode="General">
                  <c:v>1.4782640725573</c:v>
                </c:pt>
                <c:pt idx="14796" formatCode="General">
                  <c:v>1.4783639890204</c:v>
                </c:pt>
                <c:pt idx="14797" formatCode="General">
                  <c:v>1.4784639054836</c:v>
                </c:pt>
                <c:pt idx="14798" formatCode="General">
                  <c:v>1.4785638219468</c:v>
                </c:pt>
                <c:pt idx="14799" formatCode="General">
                  <c:v>1.4786637384099</c:v>
                </c:pt>
                <c:pt idx="14800" formatCode="General">
                  <c:v>1.4787636548731</c:v>
                </c:pt>
                <c:pt idx="14801" formatCode="General">
                  <c:v>1.4788635713363</c:v>
                </c:pt>
                <c:pt idx="14802" formatCode="General">
                  <c:v>1.4789634877994</c:v>
                </c:pt>
                <c:pt idx="14803" formatCode="General">
                  <c:v>1.4790634042626</c:v>
                </c:pt>
                <c:pt idx="14804" formatCode="General">
                  <c:v>1.4791633207258</c:v>
                </c:pt>
                <c:pt idx="14805" formatCode="General">
                  <c:v>1.4792632371889</c:v>
                </c:pt>
                <c:pt idx="14806" formatCode="General">
                  <c:v>1.4793631536521</c:v>
                </c:pt>
                <c:pt idx="14807" formatCode="General">
                  <c:v>1.4794630701153</c:v>
                </c:pt>
                <c:pt idx="14808" formatCode="General">
                  <c:v>1.4795629865784</c:v>
                </c:pt>
                <c:pt idx="14809" formatCode="General">
                  <c:v>1.4796629030416</c:v>
                </c:pt>
                <c:pt idx="14810" formatCode="General">
                  <c:v>1.4797628195048</c:v>
                </c:pt>
                <c:pt idx="14811" formatCode="General">
                  <c:v>1.4798627359679</c:v>
                </c:pt>
                <c:pt idx="14812" formatCode="General">
                  <c:v>1.4799626524311</c:v>
                </c:pt>
                <c:pt idx="14813" formatCode="General">
                  <c:v>1.4800625688943</c:v>
                </c:pt>
                <c:pt idx="14814" formatCode="General">
                  <c:v>1.4801624853574</c:v>
                </c:pt>
                <c:pt idx="14815" formatCode="General">
                  <c:v>1.4802624018206</c:v>
                </c:pt>
                <c:pt idx="14816" formatCode="General">
                  <c:v>1.4803623182838</c:v>
                </c:pt>
                <c:pt idx="14817" formatCode="General">
                  <c:v>1.4804622347469</c:v>
                </c:pt>
                <c:pt idx="14818" formatCode="General">
                  <c:v>1.4805621512101</c:v>
                </c:pt>
                <c:pt idx="14819" formatCode="General">
                  <c:v>1.4806620676733</c:v>
                </c:pt>
                <c:pt idx="14820" formatCode="General">
                  <c:v>1.4807619841364</c:v>
                </c:pt>
                <c:pt idx="14821" formatCode="General">
                  <c:v>1.4808619005996</c:v>
                </c:pt>
                <c:pt idx="14822" formatCode="General">
                  <c:v>1.4809618170628</c:v>
                </c:pt>
                <c:pt idx="14823" formatCode="General">
                  <c:v>1.4810617335259</c:v>
                </c:pt>
                <c:pt idx="14824" formatCode="General">
                  <c:v>1.4811616499891</c:v>
                </c:pt>
                <c:pt idx="14825" formatCode="General">
                  <c:v>1.4812615664523</c:v>
                </c:pt>
                <c:pt idx="14826" formatCode="General">
                  <c:v>1.4813614829154</c:v>
                </c:pt>
                <c:pt idx="14827" formatCode="General">
                  <c:v>1.4814613993786</c:v>
                </c:pt>
                <c:pt idx="14828" formatCode="General">
                  <c:v>1.4815613158418</c:v>
                </c:pt>
                <c:pt idx="14829" formatCode="General">
                  <c:v>1.481661232304899</c:v>
                </c:pt>
                <c:pt idx="14830" formatCode="General">
                  <c:v>1.4817611487681</c:v>
                </c:pt>
                <c:pt idx="14831" formatCode="General">
                  <c:v>1.4818610652313</c:v>
                </c:pt>
                <c:pt idx="14832" formatCode="General">
                  <c:v>1.4819609816944</c:v>
                </c:pt>
                <c:pt idx="14833" formatCode="General">
                  <c:v>1.4820608981576</c:v>
                </c:pt>
                <c:pt idx="14834" formatCode="General">
                  <c:v>1.4821608146208</c:v>
                </c:pt>
                <c:pt idx="14835" formatCode="General">
                  <c:v>1.4822607310839</c:v>
                </c:pt>
                <c:pt idx="14836" formatCode="General">
                  <c:v>1.4823606475471</c:v>
                </c:pt>
                <c:pt idx="14837" formatCode="General">
                  <c:v>1.4824605640103</c:v>
                </c:pt>
                <c:pt idx="14838" formatCode="General">
                  <c:v>1.4825604804734</c:v>
                </c:pt>
                <c:pt idx="14839" formatCode="General">
                  <c:v>1.4826603969366</c:v>
                </c:pt>
                <c:pt idx="14840" formatCode="General">
                  <c:v>1.4827603133998</c:v>
                </c:pt>
                <c:pt idx="14841" formatCode="General">
                  <c:v>1.4828602298629</c:v>
                </c:pt>
                <c:pt idx="14842" formatCode="General">
                  <c:v>1.4829601463261</c:v>
                </c:pt>
                <c:pt idx="14843" formatCode="General">
                  <c:v>1.4830600627893</c:v>
                </c:pt>
                <c:pt idx="14844" formatCode="General">
                  <c:v>1.4831599792524</c:v>
                </c:pt>
                <c:pt idx="14845" formatCode="General">
                  <c:v>1.4832598957156</c:v>
                </c:pt>
                <c:pt idx="14846" formatCode="General">
                  <c:v>1.4833598121788</c:v>
                </c:pt>
                <c:pt idx="14847" formatCode="General">
                  <c:v>1.4834597286419</c:v>
                </c:pt>
                <c:pt idx="14848" formatCode="General">
                  <c:v>1.4835596451051</c:v>
                </c:pt>
                <c:pt idx="14849" formatCode="General">
                  <c:v>1.4836595615683</c:v>
                </c:pt>
                <c:pt idx="14850" formatCode="General">
                  <c:v>1.4837594780314</c:v>
                </c:pt>
                <c:pt idx="14851" formatCode="General">
                  <c:v>1.4838593944946</c:v>
                </c:pt>
                <c:pt idx="14852" formatCode="General">
                  <c:v>1.4839593109578</c:v>
                </c:pt>
                <c:pt idx="14853" formatCode="General">
                  <c:v>1.4840592274209</c:v>
                </c:pt>
                <c:pt idx="14854" formatCode="General">
                  <c:v>1.4841591438841</c:v>
                </c:pt>
                <c:pt idx="14855" formatCode="General">
                  <c:v>1.4842590603473</c:v>
                </c:pt>
                <c:pt idx="14856" formatCode="General">
                  <c:v>1.4843589768104</c:v>
                </c:pt>
                <c:pt idx="14857" formatCode="General">
                  <c:v>1.4844588932736</c:v>
                </c:pt>
                <c:pt idx="14858" formatCode="General">
                  <c:v>1.4845588097368</c:v>
                </c:pt>
                <c:pt idx="14859" formatCode="General">
                  <c:v>1.4846587261999</c:v>
                </c:pt>
                <c:pt idx="14860" formatCode="General">
                  <c:v>1.4847586426631</c:v>
                </c:pt>
                <c:pt idx="14861" formatCode="General">
                  <c:v>1.4848585591263</c:v>
                </c:pt>
                <c:pt idx="14862" formatCode="General">
                  <c:v>1.4849584755894</c:v>
                </c:pt>
                <c:pt idx="14863" formatCode="General">
                  <c:v>1.4850583920526</c:v>
                </c:pt>
                <c:pt idx="14864" formatCode="General">
                  <c:v>1.4851583085158</c:v>
                </c:pt>
                <c:pt idx="14865" formatCode="General">
                  <c:v>1.4852582249789</c:v>
                </c:pt>
                <c:pt idx="14866" formatCode="General">
                  <c:v>1.4853581414421</c:v>
                </c:pt>
                <c:pt idx="14867" formatCode="General">
                  <c:v>1.4854580579053</c:v>
                </c:pt>
                <c:pt idx="14868" formatCode="General">
                  <c:v>1.4855579743684</c:v>
                </c:pt>
                <c:pt idx="14869" formatCode="General">
                  <c:v>1.4856578908316</c:v>
                </c:pt>
                <c:pt idx="14870" formatCode="General">
                  <c:v>1.4857578072948</c:v>
                </c:pt>
                <c:pt idx="14871" formatCode="General">
                  <c:v>1.485857723758</c:v>
                </c:pt>
                <c:pt idx="14872" formatCode="General">
                  <c:v>1.4859576402211</c:v>
                </c:pt>
                <c:pt idx="14873" formatCode="General">
                  <c:v>1.4860575566843</c:v>
                </c:pt>
                <c:pt idx="14874" formatCode="General">
                  <c:v>1.4861574731475</c:v>
                </c:pt>
                <c:pt idx="14875" formatCode="General">
                  <c:v>1.4862573896106</c:v>
                </c:pt>
                <c:pt idx="14876" formatCode="General">
                  <c:v>1.4863573060738</c:v>
                </c:pt>
                <c:pt idx="14877" formatCode="General">
                  <c:v>1.486457222537</c:v>
                </c:pt>
                <c:pt idx="14878" formatCode="General">
                  <c:v>1.4865571390001</c:v>
                </c:pt>
                <c:pt idx="14879" formatCode="General">
                  <c:v>1.4866570554633</c:v>
                </c:pt>
                <c:pt idx="14880" formatCode="General">
                  <c:v>1.4867569719265</c:v>
                </c:pt>
                <c:pt idx="14881" formatCode="General">
                  <c:v>1.4868568883896</c:v>
                </c:pt>
                <c:pt idx="14882" formatCode="General">
                  <c:v>1.4869568048528</c:v>
                </c:pt>
                <c:pt idx="14883" formatCode="General">
                  <c:v>1.487056721316</c:v>
                </c:pt>
                <c:pt idx="14884" formatCode="General">
                  <c:v>1.4871566377791</c:v>
                </c:pt>
                <c:pt idx="14885" formatCode="General">
                  <c:v>1.4872565542423</c:v>
                </c:pt>
                <c:pt idx="14886" formatCode="General">
                  <c:v>1.4873564707055</c:v>
                </c:pt>
                <c:pt idx="14887" formatCode="General">
                  <c:v>1.4874563871686</c:v>
                </c:pt>
                <c:pt idx="14888" formatCode="General">
                  <c:v>1.4875563036318</c:v>
                </c:pt>
                <c:pt idx="14889" formatCode="General">
                  <c:v>1.487656220095</c:v>
                </c:pt>
                <c:pt idx="14890" formatCode="General">
                  <c:v>1.4877561365581</c:v>
                </c:pt>
                <c:pt idx="14891" formatCode="General">
                  <c:v>1.4878560530213</c:v>
                </c:pt>
                <c:pt idx="14892" formatCode="General">
                  <c:v>1.4879559694845</c:v>
                </c:pt>
                <c:pt idx="14893" formatCode="General">
                  <c:v>1.4880558859476</c:v>
                </c:pt>
                <c:pt idx="14894" formatCode="General">
                  <c:v>1.4881558024108</c:v>
                </c:pt>
                <c:pt idx="14895" formatCode="General">
                  <c:v>1.488255718874</c:v>
                </c:pt>
                <c:pt idx="14896" formatCode="General">
                  <c:v>1.4883556353371</c:v>
                </c:pt>
                <c:pt idx="14897" formatCode="General">
                  <c:v>1.4884555518003</c:v>
                </c:pt>
                <c:pt idx="14898" formatCode="General">
                  <c:v>1.4885554682635</c:v>
                </c:pt>
                <c:pt idx="14899" formatCode="General">
                  <c:v>1.4886553847266</c:v>
                </c:pt>
                <c:pt idx="14900" formatCode="General">
                  <c:v>1.4887553011898</c:v>
                </c:pt>
                <c:pt idx="14901" formatCode="General">
                  <c:v>1.488855217653</c:v>
                </c:pt>
                <c:pt idx="14902" formatCode="General">
                  <c:v>1.4889551341161</c:v>
                </c:pt>
                <c:pt idx="14903" formatCode="General">
                  <c:v>1.4890550505793</c:v>
                </c:pt>
                <c:pt idx="14904" formatCode="General">
                  <c:v>1.4891549670425</c:v>
                </c:pt>
                <c:pt idx="14905" formatCode="General">
                  <c:v>1.4892548835056</c:v>
                </c:pt>
                <c:pt idx="14906" formatCode="General">
                  <c:v>1.4893547999688</c:v>
                </c:pt>
                <c:pt idx="14907" formatCode="General">
                  <c:v>1.489454716432</c:v>
                </c:pt>
                <c:pt idx="14908" formatCode="General">
                  <c:v>1.4895546328951</c:v>
                </c:pt>
                <c:pt idx="14909" formatCode="General">
                  <c:v>1.4896545493583</c:v>
                </c:pt>
                <c:pt idx="14910" formatCode="General">
                  <c:v>1.4897544658215</c:v>
                </c:pt>
                <c:pt idx="14911" formatCode="General">
                  <c:v>1.4898543822846</c:v>
                </c:pt>
                <c:pt idx="14912" formatCode="General">
                  <c:v>1.4899542987478</c:v>
                </c:pt>
                <c:pt idx="14913" formatCode="General">
                  <c:v>1.490054215211</c:v>
                </c:pt>
                <c:pt idx="14914" formatCode="General">
                  <c:v>1.4901541316741</c:v>
                </c:pt>
                <c:pt idx="14915" formatCode="General">
                  <c:v>1.4902540481373</c:v>
                </c:pt>
                <c:pt idx="14916" formatCode="General">
                  <c:v>1.4903539646005</c:v>
                </c:pt>
                <c:pt idx="14917" formatCode="General">
                  <c:v>1.4904538810636</c:v>
                </c:pt>
                <c:pt idx="14918" formatCode="General">
                  <c:v>1.4905537975268</c:v>
                </c:pt>
                <c:pt idx="14919" formatCode="General">
                  <c:v>1.49065371399</c:v>
                </c:pt>
                <c:pt idx="14920" formatCode="General">
                  <c:v>1.4907536304531</c:v>
                </c:pt>
                <c:pt idx="14921" formatCode="General">
                  <c:v>1.4908535469163</c:v>
                </c:pt>
                <c:pt idx="14922" formatCode="General">
                  <c:v>1.4909534633795</c:v>
                </c:pt>
                <c:pt idx="14923" formatCode="General">
                  <c:v>1.4910533798426</c:v>
                </c:pt>
                <c:pt idx="14924" formatCode="General">
                  <c:v>1.4911532963058</c:v>
                </c:pt>
                <c:pt idx="14925" formatCode="General">
                  <c:v>1.491253212769</c:v>
                </c:pt>
                <c:pt idx="14926" formatCode="General">
                  <c:v>1.4913531292321</c:v>
                </c:pt>
                <c:pt idx="14927" formatCode="General">
                  <c:v>1.4914530456953</c:v>
                </c:pt>
                <c:pt idx="14928" formatCode="General">
                  <c:v>1.4915529621585</c:v>
                </c:pt>
                <c:pt idx="14929" formatCode="General">
                  <c:v>1.4916528786216</c:v>
                </c:pt>
                <c:pt idx="14930" formatCode="General">
                  <c:v>1.4917527950848</c:v>
                </c:pt>
                <c:pt idx="14931" formatCode="General">
                  <c:v>1.491852711548</c:v>
                </c:pt>
                <c:pt idx="14932" formatCode="General">
                  <c:v>1.4919526280111</c:v>
                </c:pt>
                <c:pt idx="14933" formatCode="General">
                  <c:v>1.4920525444743</c:v>
                </c:pt>
                <c:pt idx="14934" formatCode="General">
                  <c:v>1.4921524609375</c:v>
                </c:pt>
                <c:pt idx="14935" formatCode="General">
                  <c:v>1.4922523774006</c:v>
                </c:pt>
                <c:pt idx="14936" formatCode="General">
                  <c:v>1.4923522938638</c:v>
                </c:pt>
                <c:pt idx="14937" formatCode="General">
                  <c:v>1.492452210327</c:v>
                </c:pt>
                <c:pt idx="14938" formatCode="General">
                  <c:v>1.4925521267901</c:v>
                </c:pt>
                <c:pt idx="14939" formatCode="General">
                  <c:v>1.4926520432533</c:v>
                </c:pt>
                <c:pt idx="14940" formatCode="General">
                  <c:v>1.4927519597165</c:v>
                </c:pt>
                <c:pt idx="14941" formatCode="General">
                  <c:v>1.4928518761796</c:v>
                </c:pt>
                <c:pt idx="14942" formatCode="General">
                  <c:v>1.4929517926428</c:v>
                </c:pt>
                <c:pt idx="14943" formatCode="General">
                  <c:v>1.493051709106</c:v>
                </c:pt>
                <c:pt idx="14944" formatCode="General">
                  <c:v>1.4931516255691</c:v>
                </c:pt>
                <c:pt idx="14945" formatCode="General">
                  <c:v>1.4932515420323</c:v>
                </c:pt>
                <c:pt idx="14946" formatCode="General">
                  <c:v>1.4933514584955</c:v>
                </c:pt>
                <c:pt idx="14947" formatCode="General">
                  <c:v>1.4934513749587</c:v>
                </c:pt>
                <c:pt idx="14948" formatCode="General">
                  <c:v>1.4935512914218</c:v>
                </c:pt>
                <c:pt idx="14949" formatCode="General">
                  <c:v>1.493651207884999</c:v>
                </c:pt>
                <c:pt idx="14950" formatCode="General">
                  <c:v>1.4937511243482</c:v>
                </c:pt>
                <c:pt idx="14951" formatCode="General">
                  <c:v>1.4938510408113</c:v>
                </c:pt>
                <c:pt idx="14952" formatCode="General">
                  <c:v>1.4939509572745</c:v>
                </c:pt>
                <c:pt idx="14953" formatCode="General">
                  <c:v>1.4940508737377</c:v>
                </c:pt>
                <c:pt idx="14954" formatCode="General">
                  <c:v>1.4941507902008</c:v>
                </c:pt>
                <c:pt idx="14955" formatCode="General">
                  <c:v>1.494250706664</c:v>
                </c:pt>
                <c:pt idx="14956" formatCode="General">
                  <c:v>1.4943506231272</c:v>
                </c:pt>
                <c:pt idx="14957" formatCode="General">
                  <c:v>1.4944505395903</c:v>
                </c:pt>
                <c:pt idx="14958" formatCode="General">
                  <c:v>1.4945504560535</c:v>
                </c:pt>
                <c:pt idx="14959" formatCode="General">
                  <c:v>1.4946503725167</c:v>
                </c:pt>
                <c:pt idx="14960" formatCode="General">
                  <c:v>1.4947502889798</c:v>
                </c:pt>
                <c:pt idx="14961" formatCode="General">
                  <c:v>1.494850205443</c:v>
                </c:pt>
                <c:pt idx="14962" formatCode="General">
                  <c:v>1.4949501219062</c:v>
                </c:pt>
                <c:pt idx="14963" formatCode="General">
                  <c:v>1.4950500383693</c:v>
                </c:pt>
                <c:pt idx="14964" formatCode="General">
                  <c:v>1.4951499548325</c:v>
                </c:pt>
                <c:pt idx="14965" formatCode="General">
                  <c:v>1.4952498712957</c:v>
                </c:pt>
                <c:pt idx="14966" formatCode="General">
                  <c:v>1.4953497877588</c:v>
                </c:pt>
                <c:pt idx="14967" formatCode="General">
                  <c:v>1.495449704222</c:v>
                </c:pt>
                <c:pt idx="14968" formatCode="General">
                  <c:v>1.4955496206852</c:v>
                </c:pt>
                <c:pt idx="14969" formatCode="General">
                  <c:v>1.4956495371483</c:v>
                </c:pt>
                <c:pt idx="14970" formatCode="General">
                  <c:v>1.4957494536115</c:v>
                </c:pt>
                <c:pt idx="14971" formatCode="General">
                  <c:v>1.4958493700747</c:v>
                </c:pt>
                <c:pt idx="14972" formatCode="General">
                  <c:v>1.4959492865378</c:v>
                </c:pt>
                <c:pt idx="14973" formatCode="General">
                  <c:v>1.496049203001</c:v>
                </c:pt>
                <c:pt idx="14974" formatCode="General">
                  <c:v>1.4961491194642</c:v>
                </c:pt>
                <c:pt idx="14975" formatCode="General">
                  <c:v>1.4962490359273</c:v>
                </c:pt>
                <c:pt idx="14976" formatCode="General">
                  <c:v>1.4963489523905</c:v>
                </c:pt>
                <c:pt idx="14977" formatCode="General">
                  <c:v>1.4964488688537</c:v>
                </c:pt>
                <c:pt idx="14978" formatCode="General">
                  <c:v>1.4965487853168</c:v>
                </c:pt>
                <c:pt idx="14979" formatCode="General">
                  <c:v>1.49664870178</c:v>
                </c:pt>
                <c:pt idx="14980" formatCode="General">
                  <c:v>1.4967486182432</c:v>
                </c:pt>
                <c:pt idx="14981" formatCode="General">
                  <c:v>1.4968485347063</c:v>
                </c:pt>
                <c:pt idx="14982" formatCode="General">
                  <c:v>1.4969484511695</c:v>
                </c:pt>
                <c:pt idx="14983" formatCode="General">
                  <c:v>1.4970483676327</c:v>
                </c:pt>
                <c:pt idx="14984" formatCode="General">
                  <c:v>1.4971482840958</c:v>
                </c:pt>
                <c:pt idx="14985" formatCode="General">
                  <c:v>1.497248200559</c:v>
                </c:pt>
                <c:pt idx="14986" formatCode="General">
                  <c:v>1.4973481170222</c:v>
                </c:pt>
                <c:pt idx="14987" formatCode="General">
                  <c:v>1.4974480334853</c:v>
                </c:pt>
                <c:pt idx="14988" formatCode="General">
                  <c:v>1.4975479499485</c:v>
                </c:pt>
                <c:pt idx="14989" formatCode="General">
                  <c:v>1.4976478664117</c:v>
                </c:pt>
                <c:pt idx="14990" formatCode="General">
                  <c:v>1.4977477828748</c:v>
                </c:pt>
                <c:pt idx="14991" formatCode="General">
                  <c:v>1.497847699338</c:v>
                </c:pt>
                <c:pt idx="14992" formatCode="General">
                  <c:v>1.4979476158012</c:v>
                </c:pt>
                <c:pt idx="14993" formatCode="General">
                  <c:v>1.4980475322643</c:v>
                </c:pt>
                <c:pt idx="14994" formatCode="General">
                  <c:v>1.4981474487275</c:v>
                </c:pt>
                <c:pt idx="14995" formatCode="General">
                  <c:v>1.4982473651907</c:v>
                </c:pt>
                <c:pt idx="14996" formatCode="General">
                  <c:v>1.4983472816538</c:v>
                </c:pt>
                <c:pt idx="14997" formatCode="General">
                  <c:v>1.498447198117</c:v>
                </c:pt>
                <c:pt idx="14998" formatCode="General">
                  <c:v>1.4985471145802</c:v>
                </c:pt>
                <c:pt idx="14999" formatCode="General">
                  <c:v>1.4986470310433</c:v>
                </c:pt>
                <c:pt idx="15000" formatCode="General">
                  <c:v>1.4987469475065</c:v>
                </c:pt>
                <c:pt idx="15001" formatCode="General">
                  <c:v>1.4988468639697</c:v>
                </c:pt>
                <c:pt idx="15002" formatCode="General">
                  <c:v>1.4989467804328</c:v>
                </c:pt>
                <c:pt idx="15003" formatCode="General">
                  <c:v>1.499046696896</c:v>
                </c:pt>
                <c:pt idx="15004" formatCode="General">
                  <c:v>1.4991466133592</c:v>
                </c:pt>
                <c:pt idx="15005" formatCode="General">
                  <c:v>1.4992465298223</c:v>
                </c:pt>
                <c:pt idx="15006" formatCode="General">
                  <c:v>1.4993464462855</c:v>
                </c:pt>
                <c:pt idx="15007" formatCode="General">
                  <c:v>1.4994463627487</c:v>
                </c:pt>
                <c:pt idx="15008" formatCode="General">
                  <c:v>1.4995462792118</c:v>
                </c:pt>
                <c:pt idx="15009" formatCode="General">
                  <c:v>1.499646195675</c:v>
                </c:pt>
                <c:pt idx="15010" formatCode="General">
                  <c:v>1.4997461121382</c:v>
                </c:pt>
                <c:pt idx="15011" formatCode="General">
                  <c:v>1.4998460286013</c:v>
                </c:pt>
                <c:pt idx="15012" formatCode="General">
                  <c:v>1.4999459450645</c:v>
                </c:pt>
                <c:pt idx="15013" formatCode="General">
                  <c:v>1.5000458615277</c:v>
                </c:pt>
                <c:pt idx="15014" formatCode="General">
                  <c:v>1.5001457779908</c:v>
                </c:pt>
                <c:pt idx="15015" formatCode="General">
                  <c:v>1.500245694454</c:v>
                </c:pt>
                <c:pt idx="15016" formatCode="General">
                  <c:v>1.5003456109172</c:v>
                </c:pt>
                <c:pt idx="15017" formatCode="General">
                  <c:v>1.5004455273803</c:v>
                </c:pt>
                <c:pt idx="15018" formatCode="General">
                  <c:v>1.5005454438435</c:v>
                </c:pt>
                <c:pt idx="15019" formatCode="General">
                  <c:v>1.5006453603067</c:v>
                </c:pt>
                <c:pt idx="15020" formatCode="General">
                  <c:v>1.5007452767698</c:v>
                </c:pt>
                <c:pt idx="15021" formatCode="General">
                  <c:v>1.500845193233</c:v>
                </c:pt>
                <c:pt idx="15022" formatCode="General">
                  <c:v>1.5009451096962</c:v>
                </c:pt>
                <c:pt idx="15023" formatCode="General">
                  <c:v>1.5010450261593</c:v>
                </c:pt>
                <c:pt idx="15024" formatCode="General">
                  <c:v>1.5011449426225</c:v>
                </c:pt>
                <c:pt idx="15025" formatCode="General">
                  <c:v>1.5012448590857</c:v>
                </c:pt>
                <c:pt idx="15026" formatCode="General">
                  <c:v>1.5013447755489</c:v>
                </c:pt>
                <c:pt idx="15027" formatCode="General">
                  <c:v>1.501444692011999</c:v>
                </c:pt>
                <c:pt idx="15028" formatCode="General">
                  <c:v>1.5015446084752</c:v>
                </c:pt>
                <c:pt idx="15029" formatCode="General">
                  <c:v>1.5016445249384</c:v>
                </c:pt>
                <c:pt idx="15030" formatCode="General">
                  <c:v>1.5017444414015</c:v>
                </c:pt>
                <c:pt idx="15031" formatCode="General">
                  <c:v>1.5018443578647</c:v>
                </c:pt>
                <c:pt idx="15032" formatCode="General">
                  <c:v>1.5019442743279</c:v>
                </c:pt>
                <c:pt idx="15033" formatCode="General">
                  <c:v>1.502044190791</c:v>
                </c:pt>
                <c:pt idx="15034" formatCode="General">
                  <c:v>1.5021441072542</c:v>
                </c:pt>
                <c:pt idx="15035" formatCode="General">
                  <c:v>1.5022440237174</c:v>
                </c:pt>
                <c:pt idx="15036" formatCode="General">
                  <c:v>1.5023439401805</c:v>
                </c:pt>
                <c:pt idx="15037" formatCode="General">
                  <c:v>1.5024438566437</c:v>
                </c:pt>
                <c:pt idx="15038" formatCode="General">
                  <c:v>1.5025437731069</c:v>
                </c:pt>
                <c:pt idx="15039" formatCode="General">
                  <c:v>1.50264368957</c:v>
                </c:pt>
                <c:pt idx="15040" formatCode="General">
                  <c:v>1.5027436060332</c:v>
                </c:pt>
                <c:pt idx="15041" formatCode="General">
                  <c:v>1.5028435224964</c:v>
                </c:pt>
                <c:pt idx="15042" formatCode="General">
                  <c:v>1.5029434389595</c:v>
                </c:pt>
                <c:pt idx="15043" formatCode="General">
                  <c:v>1.5030433554227</c:v>
                </c:pt>
                <c:pt idx="15044" formatCode="General">
                  <c:v>1.5031432718859</c:v>
                </c:pt>
                <c:pt idx="15045" formatCode="General">
                  <c:v>1.503243188349</c:v>
                </c:pt>
                <c:pt idx="15046" formatCode="General">
                  <c:v>1.5033431048122</c:v>
                </c:pt>
                <c:pt idx="15047" formatCode="General">
                  <c:v>1.5034430212754</c:v>
                </c:pt>
                <c:pt idx="15048" formatCode="General">
                  <c:v>1.5035429377385</c:v>
                </c:pt>
                <c:pt idx="15049" formatCode="General">
                  <c:v>1.5036428542017</c:v>
                </c:pt>
                <c:pt idx="15050" formatCode="General">
                  <c:v>1.5037427706649</c:v>
                </c:pt>
                <c:pt idx="15051" formatCode="General">
                  <c:v>1.503842687128</c:v>
                </c:pt>
                <c:pt idx="15052" formatCode="General">
                  <c:v>1.5039426035912</c:v>
                </c:pt>
                <c:pt idx="15053" formatCode="General">
                  <c:v>1.5040425200544</c:v>
                </c:pt>
                <c:pt idx="15054" formatCode="General">
                  <c:v>1.5041424365175</c:v>
                </c:pt>
                <c:pt idx="15055" formatCode="General">
                  <c:v>1.5042423529807</c:v>
                </c:pt>
                <c:pt idx="15056" formatCode="General">
                  <c:v>1.5043422694439</c:v>
                </c:pt>
                <c:pt idx="15057" formatCode="General">
                  <c:v>1.504442185907</c:v>
                </c:pt>
                <c:pt idx="15058" formatCode="General">
                  <c:v>1.5045421023702</c:v>
                </c:pt>
                <c:pt idx="15059" formatCode="General">
                  <c:v>1.5046420188334</c:v>
                </c:pt>
                <c:pt idx="15060" formatCode="General">
                  <c:v>1.5047419352965</c:v>
                </c:pt>
                <c:pt idx="15061" formatCode="General">
                  <c:v>1.5048418517597</c:v>
                </c:pt>
                <c:pt idx="15062" formatCode="General">
                  <c:v>1.5049417682229</c:v>
                </c:pt>
                <c:pt idx="15063" formatCode="General">
                  <c:v>1.505041684686</c:v>
                </c:pt>
                <c:pt idx="15064" formatCode="General">
                  <c:v>1.5051416011492</c:v>
                </c:pt>
                <c:pt idx="15065" formatCode="General">
                  <c:v>1.5052415176124</c:v>
                </c:pt>
                <c:pt idx="15066" formatCode="General">
                  <c:v>1.5053414340755</c:v>
                </c:pt>
                <c:pt idx="15067" formatCode="General">
                  <c:v>1.5054413505387</c:v>
                </c:pt>
                <c:pt idx="15068" formatCode="General">
                  <c:v>1.5055412670019</c:v>
                </c:pt>
                <c:pt idx="15069" formatCode="General">
                  <c:v>1.505641183465</c:v>
                </c:pt>
                <c:pt idx="15070" formatCode="General">
                  <c:v>1.5057410999282</c:v>
                </c:pt>
                <c:pt idx="15071" formatCode="General">
                  <c:v>1.5058410163914</c:v>
                </c:pt>
                <c:pt idx="15072" formatCode="General">
                  <c:v>1.5059409328545</c:v>
                </c:pt>
                <c:pt idx="15073" formatCode="General">
                  <c:v>1.5060408493177</c:v>
                </c:pt>
                <c:pt idx="15074" formatCode="General">
                  <c:v>1.5061407657809</c:v>
                </c:pt>
                <c:pt idx="15075" formatCode="General">
                  <c:v>1.506240682244</c:v>
                </c:pt>
                <c:pt idx="15076" formatCode="General">
                  <c:v>1.5063405987072</c:v>
                </c:pt>
                <c:pt idx="15077" formatCode="General">
                  <c:v>1.5064405151704</c:v>
                </c:pt>
                <c:pt idx="15078" formatCode="General">
                  <c:v>1.5065404316335</c:v>
                </c:pt>
                <c:pt idx="15079" formatCode="General">
                  <c:v>1.5066403480967</c:v>
                </c:pt>
                <c:pt idx="15080" formatCode="General">
                  <c:v>1.5067402645599</c:v>
                </c:pt>
                <c:pt idx="15081" formatCode="General">
                  <c:v>1.506840181023</c:v>
                </c:pt>
                <c:pt idx="15082" formatCode="General">
                  <c:v>1.5069400974862</c:v>
                </c:pt>
                <c:pt idx="15083" formatCode="General">
                  <c:v>1.5070400139494</c:v>
                </c:pt>
                <c:pt idx="15084" formatCode="General">
                  <c:v>1.5071399304125</c:v>
                </c:pt>
                <c:pt idx="15085" formatCode="General">
                  <c:v>1.5072398468757</c:v>
                </c:pt>
                <c:pt idx="15086" formatCode="General">
                  <c:v>1.5073397633389</c:v>
                </c:pt>
                <c:pt idx="15087" formatCode="General">
                  <c:v>1.507439679802</c:v>
                </c:pt>
                <c:pt idx="15088" formatCode="General">
                  <c:v>1.5075395962652</c:v>
                </c:pt>
                <c:pt idx="15089" formatCode="General">
                  <c:v>1.5076395127284</c:v>
                </c:pt>
                <c:pt idx="15090" formatCode="General">
                  <c:v>1.5077394291915</c:v>
                </c:pt>
                <c:pt idx="15091" formatCode="General">
                  <c:v>1.507839345654699</c:v>
                </c:pt>
                <c:pt idx="15092" formatCode="General">
                  <c:v>1.5079392621179</c:v>
                </c:pt>
                <c:pt idx="15093" formatCode="General">
                  <c:v>1.508039178581</c:v>
                </c:pt>
                <c:pt idx="15094" formatCode="General">
                  <c:v>1.5081390950442</c:v>
                </c:pt>
                <c:pt idx="15095" formatCode="General">
                  <c:v>1.5082390115074</c:v>
                </c:pt>
                <c:pt idx="15096" formatCode="General">
                  <c:v>1.5083389279705</c:v>
                </c:pt>
                <c:pt idx="15097" formatCode="General">
                  <c:v>1.5084388444337</c:v>
                </c:pt>
                <c:pt idx="15098" formatCode="General">
                  <c:v>1.5085387608969</c:v>
                </c:pt>
                <c:pt idx="15099" formatCode="General">
                  <c:v>1.50863867736</c:v>
                </c:pt>
                <c:pt idx="15100" formatCode="General">
                  <c:v>1.5087385938232</c:v>
                </c:pt>
                <c:pt idx="15101" formatCode="General">
                  <c:v>1.5088385102864</c:v>
                </c:pt>
                <c:pt idx="15102" formatCode="General">
                  <c:v>1.5089384267496</c:v>
                </c:pt>
                <c:pt idx="15103" formatCode="General">
                  <c:v>1.5090383432127</c:v>
                </c:pt>
                <c:pt idx="15104" formatCode="General">
                  <c:v>1.5091382596759</c:v>
                </c:pt>
                <c:pt idx="15105" formatCode="General">
                  <c:v>1.5092381761391</c:v>
                </c:pt>
                <c:pt idx="15106" formatCode="General">
                  <c:v>1.5093380926022</c:v>
                </c:pt>
                <c:pt idx="15107" formatCode="General">
                  <c:v>1.5094380090654</c:v>
                </c:pt>
                <c:pt idx="15108" formatCode="General">
                  <c:v>1.5095379255286</c:v>
                </c:pt>
                <c:pt idx="15109" formatCode="General">
                  <c:v>1.5096378419917</c:v>
                </c:pt>
                <c:pt idx="15110" formatCode="General">
                  <c:v>1.5097377584549</c:v>
                </c:pt>
                <c:pt idx="15111" formatCode="General">
                  <c:v>1.5098376749181</c:v>
                </c:pt>
                <c:pt idx="15112" formatCode="General">
                  <c:v>1.5099375913812</c:v>
                </c:pt>
                <c:pt idx="15113" formatCode="General">
                  <c:v>1.5100375078444</c:v>
                </c:pt>
                <c:pt idx="15114" formatCode="General">
                  <c:v>1.5101374243076</c:v>
                </c:pt>
                <c:pt idx="15115" formatCode="General">
                  <c:v>1.5102373407707</c:v>
                </c:pt>
                <c:pt idx="15116" formatCode="General">
                  <c:v>1.5103372572339</c:v>
                </c:pt>
                <c:pt idx="15117" formatCode="General">
                  <c:v>1.5104371736971</c:v>
                </c:pt>
                <c:pt idx="15118" formatCode="General">
                  <c:v>1.5105370901602</c:v>
                </c:pt>
                <c:pt idx="15119" formatCode="General">
                  <c:v>1.5106370066234</c:v>
                </c:pt>
                <c:pt idx="15120" formatCode="General">
                  <c:v>1.5107369230866</c:v>
                </c:pt>
                <c:pt idx="15121" formatCode="General">
                  <c:v>1.5108368395497</c:v>
                </c:pt>
                <c:pt idx="15122" formatCode="General">
                  <c:v>1.5109367560129</c:v>
                </c:pt>
                <c:pt idx="15123" formatCode="General">
                  <c:v>1.5110366724761</c:v>
                </c:pt>
                <c:pt idx="15124" formatCode="General">
                  <c:v>1.5111365889392</c:v>
                </c:pt>
                <c:pt idx="15125" formatCode="General">
                  <c:v>1.5112365054024</c:v>
                </c:pt>
                <c:pt idx="15126" formatCode="General">
                  <c:v>1.5113364218656</c:v>
                </c:pt>
                <c:pt idx="15127" formatCode="General">
                  <c:v>1.5114363383287</c:v>
                </c:pt>
                <c:pt idx="15128" formatCode="General">
                  <c:v>1.5115362547919</c:v>
                </c:pt>
                <c:pt idx="15129" formatCode="General">
                  <c:v>1.5116361712551</c:v>
                </c:pt>
                <c:pt idx="15130" formatCode="General">
                  <c:v>1.5117360877182</c:v>
                </c:pt>
                <c:pt idx="15131" formatCode="General">
                  <c:v>1.5118360041814</c:v>
                </c:pt>
                <c:pt idx="15132" formatCode="General">
                  <c:v>1.5119359206446</c:v>
                </c:pt>
                <c:pt idx="15133" formatCode="General">
                  <c:v>1.5120358371077</c:v>
                </c:pt>
                <c:pt idx="15134" formatCode="General">
                  <c:v>1.5121357535709</c:v>
                </c:pt>
                <c:pt idx="15135" formatCode="General">
                  <c:v>1.5122356700341</c:v>
                </c:pt>
                <c:pt idx="15136" formatCode="General">
                  <c:v>1.5123355864972</c:v>
                </c:pt>
                <c:pt idx="15137" formatCode="General">
                  <c:v>1.5124355029604</c:v>
                </c:pt>
                <c:pt idx="15138" formatCode="General">
                  <c:v>1.5125354194236</c:v>
                </c:pt>
                <c:pt idx="15139" formatCode="General">
                  <c:v>1.5126353358867</c:v>
                </c:pt>
                <c:pt idx="15140" formatCode="General">
                  <c:v>1.5127352523499</c:v>
                </c:pt>
                <c:pt idx="15141" formatCode="General">
                  <c:v>1.5128351688131</c:v>
                </c:pt>
                <c:pt idx="15142" formatCode="General">
                  <c:v>1.5129350852762</c:v>
                </c:pt>
                <c:pt idx="15143" formatCode="General">
                  <c:v>1.5130350017394</c:v>
                </c:pt>
                <c:pt idx="15144" formatCode="General">
                  <c:v>1.5131349182026</c:v>
                </c:pt>
                <c:pt idx="15145" formatCode="General">
                  <c:v>1.5132348346657</c:v>
                </c:pt>
                <c:pt idx="15146" formatCode="General">
                  <c:v>1.5133347511289</c:v>
                </c:pt>
                <c:pt idx="15147" formatCode="General">
                  <c:v>1.5134346675921</c:v>
                </c:pt>
                <c:pt idx="15148" formatCode="General">
                  <c:v>1.5135345840552</c:v>
                </c:pt>
                <c:pt idx="15149" formatCode="General">
                  <c:v>1.5136345005184</c:v>
                </c:pt>
                <c:pt idx="15150" formatCode="General">
                  <c:v>1.5137344169816</c:v>
                </c:pt>
                <c:pt idx="15151" formatCode="General">
                  <c:v>1.5138343334447</c:v>
                </c:pt>
                <c:pt idx="15152" formatCode="General">
                  <c:v>1.5139342499079</c:v>
                </c:pt>
                <c:pt idx="15153" formatCode="General">
                  <c:v>1.5140341663711</c:v>
                </c:pt>
                <c:pt idx="15154" formatCode="General">
                  <c:v>1.5141340828342</c:v>
                </c:pt>
                <c:pt idx="15155" formatCode="General">
                  <c:v>1.5142339992974</c:v>
                </c:pt>
                <c:pt idx="15156" formatCode="General">
                  <c:v>1.5143339157606</c:v>
                </c:pt>
                <c:pt idx="15157" formatCode="General">
                  <c:v>1.5144338322237</c:v>
                </c:pt>
                <c:pt idx="15158" formatCode="General">
                  <c:v>1.5145337486869</c:v>
                </c:pt>
                <c:pt idx="15159" formatCode="General">
                  <c:v>1.5146336651501</c:v>
                </c:pt>
                <c:pt idx="15160" formatCode="General">
                  <c:v>1.5147335816132</c:v>
                </c:pt>
                <c:pt idx="15161" formatCode="General">
                  <c:v>1.5148334980764</c:v>
                </c:pt>
                <c:pt idx="15162" formatCode="General">
                  <c:v>1.5149334145396</c:v>
                </c:pt>
                <c:pt idx="15163" formatCode="General">
                  <c:v>1.5150333310027</c:v>
                </c:pt>
                <c:pt idx="15164" formatCode="General">
                  <c:v>1.5151332474659</c:v>
                </c:pt>
                <c:pt idx="15165" formatCode="General">
                  <c:v>1.5152331639291</c:v>
                </c:pt>
                <c:pt idx="15166" formatCode="General">
                  <c:v>1.5153330803922</c:v>
                </c:pt>
                <c:pt idx="15167" formatCode="General">
                  <c:v>1.5154329968554</c:v>
                </c:pt>
                <c:pt idx="15168" formatCode="General">
                  <c:v>1.5155329133186</c:v>
                </c:pt>
                <c:pt idx="15169" formatCode="General">
                  <c:v>1.5156328297817</c:v>
                </c:pt>
                <c:pt idx="15170" formatCode="General">
                  <c:v>1.5157327462449</c:v>
                </c:pt>
                <c:pt idx="15171" formatCode="General">
                  <c:v>1.5158326627081</c:v>
                </c:pt>
                <c:pt idx="15172" formatCode="General">
                  <c:v>1.5159325791712</c:v>
                </c:pt>
                <c:pt idx="15173" formatCode="General">
                  <c:v>1.5160324956344</c:v>
                </c:pt>
                <c:pt idx="15174" formatCode="General">
                  <c:v>1.5161324120976</c:v>
                </c:pt>
                <c:pt idx="15175" formatCode="General">
                  <c:v>1.5162323285607</c:v>
                </c:pt>
                <c:pt idx="15176" formatCode="General">
                  <c:v>1.5163322450239</c:v>
                </c:pt>
                <c:pt idx="15177" formatCode="General">
                  <c:v>1.5164321614871</c:v>
                </c:pt>
                <c:pt idx="15178" formatCode="General">
                  <c:v>1.5165320779503</c:v>
                </c:pt>
                <c:pt idx="15179" formatCode="General">
                  <c:v>1.5166319944134</c:v>
                </c:pt>
                <c:pt idx="15180" formatCode="General">
                  <c:v>1.5167319108766</c:v>
                </c:pt>
                <c:pt idx="15181" formatCode="General">
                  <c:v>1.5168318273398</c:v>
                </c:pt>
                <c:pt idx="15182" formatCode="General">
                  <c:v>1.5169317438029</c:v>
                </c:pt>
                <c:pt idx="15183" formatCode="General">
                  <c:v>1.5170316602661</c:v>
                </c:pt>
                <c:pt idx="15184" formatCode="General">
                  <c:v>1.5171315767293</c:v>
                </c:pt>
                <c:pt idx="15185" formatCode="General">
                  <c:v>1.5172314931924</c:v>
                </c:pt>
                <c:pt idx="15186" formatCode="General">
                  <c:v>1.5173314096556</c:v>
                </c:pt>
                <c:pt idx="15187" formatCode="General">
                  <c:v>1.5174313261188</c:v>
                </c:pt>
                <c:pt idx="15188" formatCode="General">
                  <c:v>1.5175312425819</c:v>
                </c:pt>
                <c:pt idx="15189" formatCode="General">
                  <c:v>1.5176311590451</c:v>
                </c:pt>
                <c:pt idx="15190" formatCode="General">
                  <c:v>1.5177310755083</c:v>
                </c:pt>
                <c:pt idx="15191" formatCode="General">
                  <c:v>1.5178309919714</c:v>
                </c:pt>
                <c:pt idx="15192" formatCode="General">
                  <c:v>1.5179309084346</c:v>
                </c:pt>
                <c:pt idx="15193" formatCode="General">
                  <c:v>1.5180308248978</c:v>
                </c:pt>
                <c:pt idx="15194" formatCode="General">
                  <c:v>1.5181307413609</c:v>
                </c:pt>
                <c:pt idx="15195" formatCode="General">
                  <c:v>1.5182306578241</c:v>
                </c:pt>
                <c:pt idx="15196" formatCode="General">
                  <c:v>1.5183305742873</c:v>
                </c:pt>
                <c:pt idx="15197" formatCode="General">
                  <c:v>1.5184304907504</c:v>
                </c:pt>
                <c:pt idx="15198" formatCode="General">
                  <c:v>1.5185304072136</c:v>
                </c:pt>
                <c:pt idx="15199" formatCode="General">
                  <c:v>1.5186303236768</c:v>
                </c:pt>
                <c:pt idx="15200" formatCode="General">
                  <c:v>1.5187302401399</c:v>
                </c:pt>
                <c:pt idx="15201" formatCode="General">
                  <c:v>1.5188301566031</c:v>
                </c:pt>
                <c:pt idx="15202" formatCode="General">
                  <c:v>1.5189300730663</c:v>
                </c:pt>
                <c:pt idx="15203" formatCode="General">
                  <c:v>1.5190299895294</c:v>
                </c:pt>
                <c:pt idx="15204" formatCode="General">
                  <c:v>1.5191299059926</c:v>
                </c:pt>
                <c:pt idx="15205" formatCode="General">
                  <c:v>1.5192298224558</c:v>
                </c:pt>
                <c:pt idx="15206" formatCode="General">
                  <c:v>1.5193297389189</c:v>
                </c:pt>
                <c:pt idx="15207" formatCode="General">
                  <c:v>1.519429655382099</c:v>
                </c:pt>
                <c:pt idx="15208" formatCode="General">
                  <c:v>1.5195295718453</c:v>
                </c:pt>
                <c:pt idx="15209" formatCode="General">
                  <c:v>1.5196294883084</c:v>
                </c:pt>
                <c:pt idx="15210" formatCode="General">
                  <c:v>1.5197294047716</c:v>
                </c:pt>
                <c:pt idx="15211" formatCode="General">
                  <c:v>1.5198293212348</c:v>
                </c:pt>
                <c:pt idx="15212" formatCode="General">
                  <c:v>1.519929237697899</c:v>
                </c:pt>
                <c:pt idx="15213" formatCode="General">
                  <c:v>1.5200291541611</c:v>
                </c:pt>
                <c:pt idx="15214" formatCode="General">
                  <c:v>1.5201290706243</c:v>
                </c:pt>
                <c:pt idx="15215" formatCode="General">
                  <c:v>1.5202289870874</c:v>
                </c:pt>
                <c:pt idx="15216" formatCode="General">
                  <c:v>1.5203289035506</c:v>
                </c:pt>
                <c:pt idx="15217" formatCode="General">
                  <c:v>1.5204288200138</c:v>
                </c:pt>
                <c:pt idx="15218" formatCode="General">
                  <c:v>1.5205287364769</c:v>
                </c:pt>
                <c:pt idx="15219" formatCode="General">
                  <c:v>1.5206286529401</c:v>
                </c:pt>
                <c:pt idx="15220" formatCode="General">
                  <c:v>1.5207285694033</c:v>
                </c:pt>
                <c:pt idx="15221" formatCode="General">
                  <c:v>1.5208284858664</c:v>
                </c:pt>
                <c:pt idx="15222" formatCode="General">
                  <c:v>1.5209284023296</c:v>
                </c:pt>
                <c:pt idx="15223" formatCode="General">
                  <c:v>1.5210283187928</c:v>
                </c:pt>
                <c:pt idx="15224" formatCode="General">
                  <c:v>1.5211282352559</c:v>
                </c:pt>
                <c:pt idx="15225" formatCode="General">
                  <c:v>1.5212281517191</c:v>
                </c:pt>
                <c:pt idx="15226" formatCode="General">
                  <c:v>1.5213280681823</c:v>
                </c:pt>
                <c:pt idx="15227" formatCode="General">
                  <c:v>1.5214279846454</c:v>
                </c:pt>
                <c:pt idx="15228" formatCode="General">
                  <c:v>1.5215279011086</c:v>
                </c:pt>
                <c:pt idx="15229" formatCode="General">
                  <c:v>1.5216278175718</c:v>
                </c:pt>
                <c:pt idx="15230" formatCode="General">
                  <c:v>1.5217277340349</c:v>
                </c:pt>
                <c:pt idx="15231" formatCode="General">
                  <c:v>1.5218276504981</c:v>
                </c:pt>
                <c:pt idx="15232" formatCode="General">
                  <c:v>1.5219275669613</c:v>
                </c:pt>
                <c:pt idx="15233" formatCode="General">
                  <c:v>1.5220274834244</c:v>
                </c:pt>
                <c:pt idx="15234" formatCode="General">
                  <c:v>1.5221273998876</c:v>
                </c:pt>
                <c:pt idx="15235" formatCode="General">
                  <c:v>1.5222273163508</c:v>
                </c:pt>
                <c:pt idx="15236" formatCode="General">
                  <c:v>1.5223272328139</c:v>
                </c:pt>
                <c:pt idx="15237" formatCode="General">
                  <c:v>1.5224271492771</c:v>
                </c:pt>
                <c:pt idx="15238" formatCode="General">
                  <c:v>1.5225270657403</c:v>
                </c:pt>
                <c:pt idx="15239" formatCode="General">
                  <c:v>1.5226269822034</c:v>
                </c:pt>
                <c:pt idx="15240" formatCode="General">
                  <c:v>1.5227268986666</c:v>
                </c:pt>
                <c:pt idx="15241" formatCode="General">
                  <c:v>1.5228268151298</c:v>
                </c:pt>
                <c:pt idx="15242" formatCode="General">
                  <c:v>1.5229267315929</c:v>
                </c:pt>
                <c:pt idx="15243" formatCode="General">
                  <c:v>1.5230266480561</c:v>
                </c:pt>
                <c:pt idx="15244" formatCode="General">
                  <c:v>1.5231265645193</c:v>
                </c:pt>
                <c:pt idx="15245" formatCode="General">
                  <c:v>1.5232264809824</c:v>
                </c:pt>
                <c:pt idx="15246" formatCode="General">
                  <c:v>1.523326397445599</c:v>
                </c:pt>
                <c:pt idx="15247" formatCode="General">
                  <c:v>1.5234263139088</c:v>
                </c:pt>
                <c:pt idx="15248" formatCode="General">
                  <c:v>1.5235262303719</c:v>
                </c:pt>
                <c:pt idx="15249" formatCode="General">
                  <c:v>1.5236261468351</c:v>
                </c:pt>
                <c:pt idx="15250" formatCode="General">
                  <c:v>1.5237260632983</c:v>
                </c:pt>
                <c:pt idx="15251" formatCode="General">
                  <c:v>1.5238259797614</c:v>
                </c:pt>
                <c:pt idx="15252" formatCode="General">
                  <c:v>1.5239258962246</c:v>
                </c:pt>
                <c:pt idx="15253" formatCode="General">
                  <c:v>1.5240258126878</c:v>
                </c:pt>
                <c:pt idx="15254" formatCode="General">
                  <c:v>1.5241257291509</c:v>
                </c:pt>
                <c:pt idx="15255" formatCode="General">
                  <c:v>1.5242256456141</c:v>
                </c:pt>
                <c:pt idx="15256" formatCode="General">
                  <c:v>1.5243255620773</c:v>
                </c:pt>
                <c:pt idx="15257" formatCode="General">
                  <c:v>1.5244254785405</c:v>
                </c:pt>
                <c:pt idx="15258" formatCode="General">
                  <c:v>1.5245253950036</c:v>
                </c:pt>
                <c:pt idx="15259" formatCode="General">
                  <c:v>1.5246253114668</c:v>
                </c:pt>
                <c:pt idx="15260" formatCode="General">
                  <c:v>1.52472522793</c:v>
                </c:pt>
                <c:pt idx="15261" formatCode="General">
                  <c:v>1.5248251443931</c:v>
                </c:pt>
                <c:pt idx="15262" formatCode="General">
                  <c:v>1.5249250608563</c:v>
                </c:pt>
                <c:pt idx="15263" formatCode="General">
                  <c:v>1.525024977319499</c:v>
                </c:pt>
                <c:pt idx="15264" formatCode="General">
                  <c:v>1.5251248937826</c:v>
                </c:pt>
                <c:pt idx="15265" formatCode="General">
                  <c:v>1.5252248102458</c:v>
                </c:pt>
                <c:pt idx="15266" formatCode="General">
                  <c:v>1.525324726709</c:v>
                </c:pt>
                <c:pt idx="15267" formatCode="General">
                  <c:v>1.525424643172099</c:v>
                </c:pt>
                <c:pt idx="15268" formatCode="General">
                  <c:v>1.5255245596353</c:v>
                </c:pt>
                <c:pt idx="15269" formatCode="General">
                  <c:v>1.5256244760985</c:v>
                </c:pt>
                <c:pt idx="15270" formatCode="General">
                  <c:v>1.5257243925616</c:v>
                </c:pt>
                <c:pt idx="15271" formatCode="General">
                  <c:v>1.5258243090248</c:v>
                </c:pt>
                <c:pt idx="15272" formatCode="General">
                  <c:v>1.525924225488</c:v>
                </c:pt>
                <c:pt idx="15273" formatCode="General">
                  <c:v>1.5260241419511</c:v>
                </c:pt>
                <c:pt idx="15274" formatCode="General">
                  <c:v>1.5261240584143</c:v>
                </c:pt>
                <c:pt idx="15275" formatCode="General">
                  <c:v>1.5262239748775</c:v>
                </c:pt>
                <c:pt idx="15276" formatCode="General">
                  <c:v>1.5263238913406</c:v>
                </c:pt>
                <c:pt idx="15277" formatCode="General">
                  <c:v>1.5264238078038</c:v>
                </c:pt>
                <c:pt idx="15278" formatCode="General">
                  <c:v>1.526523724267</c:v>
                </c:pt>
                <c:pt idx="15279" formatCode="General">
                  <c:v>1.5266236407301</c:v>
                </c:pt>
                <c:pt idx="15280" formatCode="General">
                  <c:v>1.5267235571933</c:v>
                </c:pt>
                <c:pt idx="15281" formatCode="General">
                  <c:v>1.5268234736565</c:v>
                </c:pt>
                <c:pt idx="15282" formatCode="General">
                  <c:v>1.5269233901196</c:v>
                </c:pt>
                <c:pt idx="15283" formatCode="General">
                  <c:v>1.5270233065828</c:v>
                </c:pt>
                <c:pt idx="15284" formatCode="General">
                  <c:v>1.527123223046</c:v>
                </c:pt>
                <c:pt idx="15285" formatCode="General">
                  <c:v>1.5272231395091</c:v>
                </c:pt>
                <c:pt idx="15286" formatCode="General">
                  <c:v>1.5273230559723</c:v>
                </c:pt>
                <c:pt idx="15287" formatCode="General">
                  <c:v>1.5274229724355</c:v>
                </c:pt>
                <c:pt idx="15288" formatCode="General">
                  <c:v>1.5275228888986</c:v>
                </c:pt>
                <c:pt idx="15289" formatCode="General">
                  <c:v>1.5276228053618</c:v>
                </c:pt>
                <c:pt idx="15290" formatCode="General">
                  <c:v>1.527722721825</c:v>
                </c:pt>
                <c:pt idx="15291" formatCode="General">
                  <c:v>1.5278226382881</c:v>
                </c:pt>
                <c:pt idx="15292" formatCode="General">
                  <c:v>1.5279225547513</c:v>
                </c:pt>
                <c:pt idx="15293" formatCode="General">
                  <c:v>1.5280224712145</c:v>
                </c:pt>
                <c:pt idx="15294" formatCode="General">
                  <c:v>1.5281223876776</c:v>
                </c:pt>
                <c:pt idx="15295" formatCode="General">
                  <c:v>1.5282223041408</c:v>
                </c:pt>
                <c:pt idx="15296" formatCode="General">
                  <c:v>1.528322220604</c:v>
                </c:pt>
                <c:pt idx="15297" formatCode="General">
                  <c:v>1.5284221370671</c:v>
                </c:pt>
                <c:pt idx="15298" formatCode="General">
                  <c:v>1.5285220535303</c:v>
                </c:pt>
                <c:pt idx="15299" formatCode="General">
                  <c:v>1.5286219699935</c:v>
                </c:pt>
                <c:pt idx="15300" formatCode="General">
                  <c:v>1.5287218864566</c:v>
                </c:pt>
                <c:pt idx="15301" formatCode="General">
                  <c:v>1.5288218029198</c:v>
                </c:pt>
                <c:pt idx="15302" formatCode="General">
                  <c:v>1.528921719383</c:v>
                </c:pt>
                <c:pt idx="15303" formatCode="General">
                  <c:v>1.5290216358461</c:v>
                </c:pt>
                <c:pt idx="15304" formatCode="General">
                  <c:v>1.5291215523093</c:v>
                </c:pt>
                <c:pt idx="15305" formatCode="General">
                  <c:v>1.5292214687725</c:v>
                </c:pt>
                <c:pt idx="15306" formatCode="General">
                  <c:v>1.5293213852356</c:v>
                </c:pt>
                <c:pt idx="15307" formatCode="General">
                  <c:v>1.5294213016988</c:v>
                </c:pt>
                <c:pt idx="15308" formatCode="General">
                  <c:v>1.529521218161999</c:v>
                </c:pt>
                <c:pt idx="15309" formatCode="General">
                  <c:v>1.5296211346251</c:v>
                </c:pt>
                <c:pt idx="15310" formatCode="General">
                  <c:v>1.5297210510883</c:v>
                </c:pt>
                <c:pt idx="15311" formatCode="General">
                  <c:v>1.5298209675515</c:v>
                </c:pt>
                <c:pt idx="15312" formatCode="General">
                  <c:v>1.5299208840146</c:v>
                </c:pt>
                <c:pt idx="15313" formatCode="General">
                  <c:v>1.5300208004778</c:v>
                </c:pt>
                <c:pt idx="15314" formatCode="General">
                  <c:v>1.530120716941</c:v>
                </c:pt>
                <c:pt idx="15315" formatCode="General">
                  <c:v>1.5302206334041</c:v>
                </c:pt>
                <c:pt idx="15316" formatCode="General">
                  <c:v>1.5303205498673</c:v>
                </c:pt>
                <c:pt idx="15317" formatCode="General">
                  <c:v>1.5304204663305</c:v>
                </c:pt>
                <c:pt idx="15318" formatCode="General">
                  <c:v>1.5305203827936</c:v>
                </c:pt>
                <c:pt idx="15319" formatCode="General">
                  <c:v>1.5306202992568</c:v>
                </c:pt>
                <c:pt idx="15320" formatCode="General">
                  <c:v>1.530720215719999</c:v>
                </c:pt>
                <c:pt idx="15321" formatCode="General">
                  <c:v>1.5308201321831</c:v>
                </c:pt>
                <c:pt idx="15322" formatCode="General">
                  <c:v>1.5309200486463</c:v>
                </c:pt>
                <c:pt idx="15323" formatCode="General">
                  <c:v>1.5310199651095</c:v>
                </c:pt>
                <c:pt idx="15324" formatCode="General">
                  <c:v>1.5311198815726</c:v>
                </c:pt>
                <c:pt idx="15325" formatCode="General">
                  <c:v>1.5312197980358</c:v>
                </c:pt>
                <c:pt idx="15326" formatCode="General">
                  <c:v>1.531319714499</c:v>
                </c:pt>
                <c:pt idx="15327" formatCode="General">
                  <c:v>1.5314196309621</c:v>
                </c:pt>
                <c:pt idx="15328" formatCode="General">
                  <c:v>1.5315195474253</c:v>
                </c:pt>
                <c:pt idx="15329" formatCode="General">
                  <c:v>1.5316194638885</c:v>
                </c:pt>
                <c:pt idx="15330" formatCode="General">
                  <c:v>1.5317193803516</c:v>
                </c:pt>
                <c:pt idx="15331" formatCode="General">
                  <c:v>1.5318192968148</c:v>
                </c:pt>
                <c:pt idx="15332" formatCode="General">
                  <c:v>1.531919213278</c:v>
                </c:pt>
                <c:pt idx="15333" formatCode="General">
                  <c:v>1.5320191297412</c:v>
                </c:pt>
                <c:pt idx="15334" formatCode="General">
                  <c:v>1.5321190462043</c:v>
                </c:pt>
                <c:pt idx="15335" formatCode="General">
                  <c:v>1.5322189626675</c:v>
                </c:pt>
                <c:pt idx="15336" formatCode="General">
                  <c:v>1.5323188791307</c:v>
                </c:pt>
                <c:pt idx="15337" formatCode="General">
                  <c:v>1.5324187955938</c:v>
                </c:pt>
                <c:pt idx="15338" formatCode="General">
                  <c:v>1.532518712057</c:v>
                </c:pt>
                <c:pt idx="15339" formatCode="General">
                  <c:v>1.5326186285202</c:v>
                </c:pt>
                <c:pt idx="15340" formatCode="General">
                  <c:v>1.5327185449833</c:v>
                </c:pt>
                <c:pt idx="15341" formatCode="General">
                  <c:v>1.5328184614465</c:v>
                </c:pt>
                <c:pt idx="15342" formatCode="General">
                  <c:v>1.5329183779097</c:v>
                </c:pt>
                <c:pt idx="15343" formatCode="General">
                  <c:v>1.5330182943728</c:v>
                </c:pt>
                <c:pt idx="15344" formatCode="General">
                  <c:v>1.533118210836</c:v>
                </c:pt>
                <c:pt idx="15345" formatCode="General">
                  <c:v>1.5332181272992</c:v>
                </c:pt>
                <c:pt idx="15346" formatCode="General">
                  <c:v>1.5333180437623</c:v>
                </c:pt>
                <c:pt idx="15347" formatCode="General">
                  <c:v>1.5334179602255</c:v>
                </c:pt>
                <c:pt idx="15348" formatCode="General">
                  <c:v>1.5335178766887</c:v>
                </c:pt>
                <c:pt idx="15349" formatCode="General">
                  <c:v>1.5336177931518</c:v>
                </c:pt>
                <c:pt idx="15350" formatCode="General">
                  <c:v>1.533717709615</c:v>
                </c:pt>
                <c:pt idx="15351" formatCode="General">
                  <c:v>1.5338176260782</c:v>
                </c:pt>
                <c:pt idx="15352" formatCode="General">
                  <c:v>1.5339175425413</c:v>
                </c:pt>
                <c:pt idx="15353" formatCode="General">
                  <c:v>1.5340174590045</c:v>
                </c:pt>
                <c:pt idx="15354" formatCode="General">
                  <c:v>1.5341173754677</c:v>
                </c:pt>
                <c:pt idx="15355" formatCode="General">
                  <c:v>1.5342172919308</c:v>
                </c:pt>
                <c:pt idx="15356" formatCode="General">
                  <c:v>1.534317208394</c:v>
                </c:pt>
                <c:pt idx="15357" formatCode="General">
                  <c:v>1.5344171248572</c:v>
                </c:pt>
                <c:pt idx="15358" formatCode="General">
                  <c:v>1.5345170413203</c:v>
                </c:pt>
                <c:pt idx="15359" formatCode="General">
                  <c:v>1.5346169577835</c:v>
                </c:pt>
                <c:pt idx="15360" formatCode="General">
                  <c:v>1.5347168742467</c:v>
                </c:pt>
                <c:pt idx="15361" formatCode="General">
                  <c:v>1.5348167907098</c:v>
                </c:pt>
                <c:pt idx="15362" formatCode="General">
                  <c:v>1.534916707173</c:v>
                </c:pt>
                <c:pt idx="15363" formatCode="General">
                  <c:v>1.5350166236362</c:v>
                </c:pt>
                <c:pt idx="15364" formatCode="General">
                  <c:v>1.5351165400993</c:v>
                </c:pt>
                <c:pt idx="15365" formatCode="General">
                  <c:v>1.5352164565625</c:v>
                </c:pt>
                <c:pt idx="15366" formatCode="General">
                  <c:v>1.5353163730257</c:v>
                </c:pt>
                <c:pt idx="15367" formatCode="General">
                  <c:v>1.5354162894888</c:v>
                </c:pt>
                <c:pt idx="15368" formatCode="General">
                  <c:v>1.535516205952</c:v>
                </c:pt>
                <c:pt idx="15369" formatCode="General">
                  <c:v>1.5356161224152</c:v>
                </c:pt>
                <c:pt idx="15370" formatCode="General">
                  <c:v>1.5357160388783</c:v>
                </c:pt>
                <c:pt idx="15371" formatCode="General">
                  <c:v>1.5358159553415</c:v>
                </c:pt>
                <c:pt idx="15372" formatCode="General">
                  <c:v>1.5359158718047</c:v>
                </c:pt>
                <c:pt idx="15373" formatCode="General">
                  <c:v>1.5360157882678</c:v>
                </c:pt>
                <c:pt idx="15374" formatCode="General">
                  <c:v>1.536115704731</c:v>
                </c:pt>
                <c:pt idx="15375" formatCode="General">
                  <c:v>1.5362156211942</c:v>
                </c:pt>
                <c:pt idx="15376" formatCode="General">
                  <c:v>1.5363155376573</c:v>
                </c:pt>
                <c:pt idx="15377" formatCode="General">
                  <c:v>1.5364154541205</c:v>
                </c:pt>
                <c:pt idx="15378" formatCode="General">
                  <c:v>1.5365153705837</c:v>
                </c:pt>
                <c:pt idx="15379" formatCode="General">
                  <c:v>1.5366152870468</c:v>
                </c:pt>
                <c:pt idx="15380" formatCode="General">
                  <c:v>1.53671520351</c:v>
                </c:pt>
                <c:pt idx="15381" formatCode="General">
                  <c:v>1.5368151199732</c:v>
                </c:pt>
                <c:pt idx="15382" formatCode="General">
                  <c:v>1.5369150364363</c:v>
                </c:pt>
                <c:pt idx="15383" formatCode="General">
                  <c:v>1.5370149528995</c:v>
                </c:pt>
                <c:pt idx="15384" formatCode="General">
                  <c:v>1.5371148693627</c:v>
                </c:pt>
                <c:pt idx="15385" formatCode="General">
                  <c:v>1.5372147858258</c:v>
                </c:pt>
                <c:pt idx="15386" formatCode="General">
                  <c:v>1.537314702289</c:v>
                </c:pt>
                <c:pt idx="15387" formatCode="General">
                  <c:v>1.5374146187522</c:v>
                </c:pt>
                <c:pt idx="15388" formatCode="General">
                  <c:v>1.5375145352153</c:v>
                </c:pt>
                <c:pt idx="15389" formatCode="General">
                  <c:v>1.5376144516785</c:v>
                </c:pt>
                <c:pt idx="15390" formatCode="General">
                  <c:v>1.5377143681417</c:v>
                </c:pt>
                <c:pt idx="15391" formatCode="General">
                  <c:v>1.5378142846048</c:v>
                </c:pt>
                <c:pt idx="15392" formatCode="General">
                  <c:v>1.537914201068</c:v>
                </c:pt>
                <c:pt idx="15393" formatCode="General">
                  <c:v>1.5380141175312</c:v>
                </c:pt>
                <c:pt idx="15394" formatCode="General">
                  <c:v>1.5381140339943</c:v>
                </c:pt>
                <c:pt idx="15395" formatCode="General">
                  <c:v>1.5382139504575</c:v>
                </c:pt>
                <c:pt idx="15396" formatCode="General">
                  <c:v>1.5383138669207</c:v>
                </c:pt>
                <c:pt idx="15397" formatCode="General">
                  <c:v>1.5384137833838</c:v>
                </c:pt>
                <c:pt idx="15398" formatCode="General">
                  <c:v>1.538513699847</c:v>
                </c:pt>
                <c:pt idx="15399" formatCode="General">
                  <c:v>1.5386136163102</c:v>
                </c:pt>
                <c:pt idx="15400" formatCode="General">
                  <c:v>1.5387135327733</c:v>
                </c:pt>
                <c:pt idx="15401" formatCode="General">
                  <c:v>1.5388134492365</c:v>
                </c:pt>
                <c:pt idx="15402" formatCode="General">
                  <c:v>1.5389133656997</c:v>
                </c:pt>
                <c:pt idx="15403" formatCode="General">
                  <c:v>1.5390132821628</c:v>
                </c:pt>
                <c:pt idx="15404" formatCode="General">
                  <c:v>1.539113198626</c:v>
                </c:pt>
                <c:pt idx="15405" formatCode="General">
                  <c:v>1.5392131150892</c:v>
                </c:pt>
                <c:pt idx="15406" formatCode="General">
                  <c:v>1.5393130315523</c:v>
                </c:pt>
                <c:pt idx="15407" formatCode="General">
                  <c:v>1.5394129480155</c:v>
                </c:pt>
                <c:pt idx="15408" formatCode="General">
                  <c:v>1.5395128644787</c:v>
                </c:pt>
                <c:pt idx="15409" formatCode="General">
                  <c:v>1.5396127809419</c:v>
                </c:pt>
                <c:pt idx="15410" formatCode="General">
                  <c:v>1.539712697404999</c:v>
                </c:pt>
                <c:pt idx="15411" formatCode="General">
                  <c:v>1.5398126138682</c:v>
                </c:pt>
                <c:pt idx="15412" formatCode="General">
                  <c:v>1.5399125303314</c:v>
                </c:pt>
                <c:pt idx="15413" formatCode="General">
                  <c:v>1.5400124467945</c:v>
                </c:pt>
                <c:pt idx="15414" formatCode="General">
                  <c:v>1.5401123632577</c:v>
                </c:pt>
                <c:pt idx="15415" formatCode="General">
                  <c:v>1.5402122797209</c:v>
                </c:pt>
                <c:pt idx="15416" formatCode="General">
                  <c:v>1.540312196184</c:v>
                </c:pt>
                <c:pt idx="15417" formatCode="General">
                  <c:v>1.5404121126472</c:v>
                </c:pt>
                <c:pt idx="15418" formatCode="General">
                  <c:v>1.5405120291104</c:v>
                </c:pt>
                <c:pt idx="15419" formatCode="General">
                  <c:v>1.5406119455735</c:v>
                </c:pt>
                <c:pt idx="15420" formatCode="General">
                  <c:v>1.5407118620367</c:v>
                </c:pt>
                <c:pt idx="15421" formatCode="General">
                  <c:v>1.5408117784999</c:v>
                </c:pt>
                <c:pt idx="15422" formatCode="General">
                  <c:v>1.540911694963</c:v>
                </c:pt>
                <c:pt idx="15423" formatCode="General">
                  <c:v>1.5410116114262</c:v>
                </c:pt>
                <c:pt idx="15424" formatCode="General">
                  <c:v>1.5411115278894</c:v>
                </c:pt>
                <c:pt idx="15425" formatCode="General">
                  <c:v>1.5412114443525</c:v>
                </c:pt>
                <c:pt idx="15426" formatCode="General">
                  <c:v>1.5413113608157</c:v>
                </c:pt>
                <c:pt idx="15427" formatCode="General">
                  <c:v>1.5414112772789</c:v>
                </c:pt>
                <c:pt idx="15428" formatCode="General">
                  <c:v>1.541511193742</c:v>
                </c:pt>
                <c:pt idx="15429" formatCode="General">
                  <c:v>1.5416111102052</c:v>
                </c:pt>
                <c:pt idx="15430" formatCode="General">
                  <c:v>1.5417110266684</c:v>
                </c:pt>
                <c:pt idx="15431" formatCode="General">
                  <c:v>1.5418109431315</c:v>
                </c:pt>
                <c:pt idx="15432" formatCode="General">
                  <c:v>1.5419108595947</c:v>
                </c:pt>
                <c:pt idx="15433" formatCode="General">
                  <c:v>1.5420107760579</c:v>
                </c:pt>
                <c:pt idx="15434" formatCode="General">
                  <c:v>1.542110692521</c:v>
                </c:pt>
                <c:pt idx="15435" formatCode="General">
                  <c:v>1.5422106089842</c:v>
                </c:pt>
                <c:pt idx="15436" formatCode="General">
                  <c:v>1.5423105254474</c:v>
                </c:pt>
                <c:pt idx="15437" formatCode="General">
                  <c:v>1.5424104419105</c:v>
                </c:pt>
                <c:pt idx="15438" formatCode="General">
                  <c:v>1.5425103583737</c:v>
                </c:pt>
                <c:pt idx="15439" formatCode="General">
                  <c:v>1.5426102748369</c:v>
                </c:pt>
                <c:pt idx="15440" formatCode="General">
                  <c:v>1.5427101913</c:v>
                </c:pt>
                <c:pt idx="15441" formatCode="General">
                  <c:v>1.5428101077632</c:v>
                </c:pt>
                <c:pt idx="15442" formatCode="General">
                  <c:v>1.5429100242264</c:v>
                </c:pt>
                <c:pt idx="15443" formatCode="General">
                  <c:v>1.5430099406895</c:v>
                </c:pt>
                <c:pt idx="15444" formatCode="General">
                  <c:v>1.5431098571527</c:v>
                </c:pt>
                <c:pt idx="15445" formatCode="General">
                  <c:v>1.5432097736159</c:v>
                </c:pt>
                <c:pt idx="15446" formatCode="General">
                  <c:v>1.543309690079</c:v>
                </c:pt>
                <c:pt idx="15447" formatCode="General">
                  <c:v>1.5434096065422</c:v>
                </c:pt>
                <c:pt idx="15448" formatCode="General">
                  <c:v>1.5435095230054</c:v>
                </c:pt>
                <c:pt idx="15449" formatCode="General">
                  <c:v>1.5436094394685</c:v>
                </c:pt>
                <c:pt idx="15450" formatCode="General">
                  <c:v>1.5437093559317</c:v>
                </c:pt>
                <c:pt idx="15451" formatCode="General">
                  <c:v>1.5438092723949</c:v>
                </c:pt>
                <c:pt idx="15452" formatCode="General">
                  <c:v>1.543909188858</c:v>
                </c:pt>
                <c:pt idx="15453" formatCode="General">
                  <c:v>1.5440091053212</c:v>
                </c:pt>
                <c:pt idx="15454" formatCode="General">
                  <c:v>1.5441090217844</c:v>
                </c:pt>
                <c:pt idx="15455" formatCode="General">
                  <c:v>1.5442089382475</c:v>
                </c:pt>
                <c:pt idx="15456" formatCode="General">
                  <c:v>1.5443088547107</c:v>
                </c:pt>
                <c:pt idx="15457" formatCode="General">
                  <c:v>1.5444087711739</c:v>
                </c:pt>
                <c:pt idx="15458" formatCode="General">
                  <c:v>1.544508687637</c:v>
                </c:pt>
                <c:pt idx="15459" formatCode="General">
                  <c:v>1.5446086041002</c:v>
                </c:pt>
                <c:pt idx="15460" formatCode="General">
                  <c:v>1.5447085205634</c:v>
                </c:pt>
                <c:pt idx="15461" formatCode="General">
                  <c:v>1.5448084370265</c:v>
                </c:pt>
                <c:pt idx="15462" formatCode="General">
                  <c:v>1.5449083534897</c:v>
                </c:pt>
                <c:pt idx="15463" formatCode="General">
                  <c:v>1.5450082699529</c:v>
                </c:pt>
                <c:pt idx="15464" formatCode="General">
                  <c:v>1.545108186416</c:v>
                </c:pt>
                <c:pt idx="15465" formatCode="General">
                  <c:v>1.5452081028792</c:v>
                </c:pt>
                <c:pt idx="15466" formatCode="General">
                  <c:v>1.5453080193424</c:v>
                </c:pt>
                <c:pt idx="15467" formatCode="General">
                  <c:v>1.5454079358055</c:v>
                </c:pt>
                <c:pt idx="15468" formatCode="General">
                  <c:v>1.5455078522687</c:v>
                </c:pt>
                <c:pt idx="15469" formatCode="General">
                  <c:v>1.5456077687319</c:v>
                </c:pt>
                <c:pt idx="15470" formatCode="General">
                  <c:v>1.545707685195</c:v>
                </c:pt>
                <c:pt idx="15471" formatCode="General">
                  <c:v>1.5458076016582</c:v>
                </c:pt>
                <c:pt idx="15472" formatCode="General">
                  <c:v>1.5459075181214</c:v>
                </c:pt>
                <c:pt idx="15473" formatCode="General">
                  <c:v>1.5460074345845</c:v>
                </c:pt>
                <c:pt idx="15474" formatCode="General">
                  <c:v>1.5461073510477</c:v>
                </c:pt>
                <c:pt idx="15475" formatCode="General">
                  <c:v>1.5462072675109</c:v>
                </c:pt>
                <c:pt idx="15476" formatCode="General">
                  <c:v>1.546307183974</c:v>
                </c:pt>
                <c:pt idx="15477" formatCode="General">
                  <c:v>1.5464071004372</c:v>
                </c:pt>
                <c:pt idx="15478" formatCode="General">
                  <c:v>1.5465070169004</c:v>
                </c:pt>
                <c:pt idx="15479" formatCode="General">
                  <c:v>1.5466069333635</c:v>
                </c:pt>
                <c:pt idx="15480" formatCode="General">
                  <c:v>1.5467068498267</c:v>
                </c:pt>
                <c:pt idx="15481" formatCode="General">
                  <c:v>1.5468067662899</c:v>
                </c:pt>
                <c:pt idx="15482" formatCode="General">
                  <c:v>1.546906682753</c:v>
                </c:pt>
                <c:pt idx="15483" formatCode="General">
                  <c:v>1.5470065992162</c:v>
                </c:pt>
                <c:pt idx="15484" formatCode="General">
                  <c:v>1.5471065156794</c:v>
                </c:pt>
                <c:pt idx="15485" formatCode="General">
                  <c:v>1.5472064321426</c:v>
                </c:pt>
                <c:pt idx="15486" formatCode="General">
                  <c:v>1.5473063486057</c:v>
                </c:pt>
                <c:pt idx="15487" formatCode="General">
                  <c:v>1.5474062650689</c:v>
                </c:pt>
                <c:pt idx="15488" formatCode="General">
                  <c:v>1.5475061815321</c:v>
                </c:pt>
                <c:pt idx="15489" formatCode="General">
                  <c:v>1.5476060979952</c:v>
                </c:pt>
                <c:pt idx="15490" formatCode="General">
                  <c:v>1.5477060144584</c:v>
                </c:pt>
                <c:pt idx="15491" formatCode="General">
                  <c:v>1.5478059309216</c:v>
                </c:pt>
                <c:pt idx="15492" formatCode="General">
                  <c:v>1.5479058473847</c:v>
                </c:pt>
                <c:pt idx="15493" formatCode="General">
                  <c:v>1.5480057638479</c:v>
                </c:pt>
                <c:pt idx="15494" formatCode="General">
                  <c:v>1.5481056803111</c:v>
                </c:pt>
                <c:pt idx="15495" formatCode="General">
                  <c:v>1.5482055967742</c:v>
                </c:pt>
                <c:pt idx="15496" formatCode="General">
                  <c:v>1.5483055132374</c:v>
                </c:pt>
                <c:pt idx="15497" formatCode="General">
                  <c:v>1.5484054297006</c:v>
                </c:pt>
                <c:pt idx="15498" formatCode="General">
                  <c:v>1.5485053461637</c:v>
                </c:pt>
                <c:pt idx="15499" formatCode="General">
                  <c:v>1.5486052626269</c:v>
                </c:pt>
                <c:pt idx="15500" formatCode="General">
                  <c:v>1.5487051790901</c:v>
                </c:pt>
                <c:pt idx="15501" formatCode="General">
                  <c:v>1.5488050955532</c:v>
                </c:pt>
                <c:pt idx="15502" formatCode="General">
                  <c:v>1.5489050120164</c:v>
                </c:pt>
                <c:pt idx="15503" formatCode="General">
                  <c:v>1.5490049284796</c:v>
                </c:pt>
                <c:pt idx="15504" formatCode="General">
                  <c:v>1.5491048449427</c:v>
                </c:pt>
                <c:pt idx="15505" formatCode="General">
                  <c:v>1.5492047614059</c:v>
                </c:pt>
                <c:pt idx="15506" formatCode="General">
                  <c:v>1.5493046778691</c:v>
                </c:pt>
                <c:pt idx="15507" formatCode="General">
                  <c:v>1.5494045943322</c:v>
                </c:pt>
                <c:pt idx="15508" formatCode="General">
                  <c:v>1.5495045107954</c:v>
                </c:pt>
                <c:pt idx="15509" formatCode="General">
                  <c:v>1.5496044272586</c:v>
                </c:pt>
                <c:pt idx="15510" formatCode="General">
                  <c:v>1.5497043437217</c:v>
                </c:pt>
                <c:pt idx="15511" formatCode="General">
                  <c:v>1.5498042601849</c:v>
                </c:pt>
                <c:pt idx="15512" formatCode="General">
                  <c:v>1.5499041766481</c:v>
                </c:pt>
                <c:pt idx="15513" formatCode="General">
                  <c:v>1.5500040931112</c:v>
                </c:pt>
                <c:pt idx="15514" formatCode="General">
                  <c:v>1.5501040095744</c:v>
                </c:pt>
                <c:pt idx="15515" formatCode="General">
                  <c:v>1.5502039260376</c:v>
                </c:pt>
                <c:pt idx="15516" formatCode="General">
                  <c:v>1.5503038425007</c:v>
                </c:pt>
                <c:pt idx="15517" formatCode="General">
                  <c:v>1.5504037589639</c:v>
                </c:pt>
                <c:pt idx="15518" formatCode="General">
                  <c:v>1.5505036754271</c:v>
                </c:pt>
                <c:pt idx="15519" formatCode="General">
                  <c:v>1.5506035918902</c:v>
                </c:pt>
                <c:pt idx="15520" formatCode="General">
                  <c:v>1.5507035083534</c:v>
                </c:pt>
                <c:pt idx="15521" formatCode="General">
                  <c:v>1.5508034248166</c:v>
                </c:pt>
                <c:pt idx="15522" formatCode="General">
                  <c:v>1.5509033412797</c:v>
                </c:pt>
                <c:pt idx="15523" formatCode="General">
                  <c:v>1.5510032577429</c:v>
                </c:pt>
                <c:pt idx="15524" formatCode="General">
                  <c:v>1.5511031742061</c:v>
                </c:pt>
                <c:pt idx="15525" formatCode="General">
                  <c:v>1.5512030906692</c:v>
                </c:pt>
                <c:pt idx="15526" formatCode="General">
                  <c:v>1.5513030071324</c:v>
                </c:pt>
                <c:pt idx="15527" formatCode="General">
                  <c:v>1.5514029235956</c:v>
                </c:pt>
                <c:pt idx="15528" formatCode="General">
                  <c:v>1.5515028400587</c:v>
                </c:pt>
                <c:pt idx="15529" formatCode="General">
                  <c:v>1.5516027565219</c:v>
                </c:pt>
                <c:pt idx="15530" formatCode="General">
                  <c:v>1.5517026729851</c:v>
                </c:pt>
                <c:pt idx="15531" formatCode="General">
                  <c:v>1.5518025894482</c:v>
                </c:pt>
                <c:pt idx="15532" formatCode="General">
                  <c:v>1.5519025059114</c:v>
                </c:pt>
                <c:pt idx="15533" formatCode="General">
                  <c:v>1.5520024223746</c:v>
                </c:pt>
                <c:pt idx="15534" formatCode="General">
                  <c:v>1.5521023388377</c:v>
                </c:pt>
                <c:pt idx="15535" formatCode="General">
                  <c:v>1.5522022553009</c:v>
                </c:pt>
                <c:pt idx="15536" formatCode="General">
                  <c:v>1.5523021717641</c:v>
                </c:pt>
                <c:pt idx="15537" formatCode="General">
                  <c:v>1.5524020882272</c:v>
                </c:pt>
                <c:pt idx="15538" formatCode="General">
                  <c:v>1.5525020046904</c:v>
                </c:pt>
                <c:pt idx="15539" formatCode="General">
                  <c:v>1.5526019211536</c:v>
                </c:pt>
                <c:pt idx="15540" formatCode="General">
                  <c:v>1.5527018376167</c:v>
                </c:pt>
                <c:pt idx="15541" formatCode="General">
                  <c:v>1.5528017540799</c:v>
                </c:pt>
                <c:pt idx="15542" formatCode="General">
                  <c:v>1.5529016705431</c:v>
                </c:pt>
                <c:pt idx="15543" formatCode="General">
                  <c:v>1.5530015870062</c:v>
                </c:pt>
                <c:pt idx="15544" formatCode="General">
                  <c:v>1.5531015034694</c:v>
                </c:pt>
                <c:pt idx="15545" formatCode="General">
                  <c:v>1.5532014199326</c:v>
                </c:pt>
                <c:pt idx="15546" formatCode="General">
                  <c:v>1.5533013363957</c:v>
                </c:pt>
                <c:pt idx="15547" formatCode="General">
                  <c:v>1.5534012528589</c:v>
                </c:pt>
                <c:pt idx="15548" formatCode="General">
                  <c:v>1.5535011693221</c:v>
                </c:pt>
                <c:pt idx="15549" formatCode="General">
                  <c:v>1.5536010857852</c:v>
                </c:pt>
                <c:pt idx="15550" formatCode="General">
                  <c:v>1.5537010022484</c:v>
                </c:pt>
                <c:pt idx="15551" formatCode="General">
                  <c:v>1.5538009187116</c:v>
                </c:pt>
                <c:pt idx="15552" formatCode="General">
                  <c:v>1.5539008351747</c:v>
                </c:pt>
                <c:pt idx="15553" formatCode="General">
                  <c:v>1.5540007516379</c:v>
                </c:pt>
                <c:pt idx="15554" formatCode="General">
                  <c:v>1.5541006681011</c:v>
                </c:pt>
                <c:pt idx="15555" formatCode="General">
                  <c:v>1.5542005845642</c:v>
                </c:pt>
                <c:pt idx="15556" formatCode="General">
                  <c:v>1.5543005010274</c:v>
                </c:pt>
                <c:pt idx="15557" formatCode="General">
                  <c:v>1.5544004174906</c:v>
                </c:pt>
                <c:pt idx="15558" formatCode="General">
                  <c:v>1.5545003339537</c:v>
                </c:pt>
                <c:pt idx="15559" formatCode="General">
                  <c:v>1.5546002504169</c:v>
                </c:pt>
                <c:pt idx="15560" formatCode="General">
                  <c:v>1.5547001668801</c:v>
                </c:pt>
                <c:pt idx="15561" formatCode="General">
                  <c:v>1.5548000833432</c:v>
                </c:pt>
                <c:pt idx="15562" formatCode="General">
                  <c:v>1.5548999998064</c:v>
                </c:pt>
                <c:pt idx="15563" formatCode="General">
                  <c:v>1.5549999162696</c:v>
                </c:pt>
                <c:pt idx="15564" formatCode="General">
                  <c:v>1.5550998327328</c:v>
                </c:pt>
                <c:pt idx="15565" formatCode="General">
                  <c:v>1.5551997491959</c:v>
                </c:pt>
                <c:pt idx="15566" formatCode="General">
                  <c:v>1.5552996656591</c:v>
                </c:pt>
                <c:pt idx="15567" formatCode="General">
                  <c:v>1.5553995821223</c:v>
                </c:pt>
                <c:pt idx="15568" formatCode="General">
                  <c:v>1.5554994985854</c:v>
                </c:pt>
                <c:pt idx="15569" formatCode="General">
                  <c:v>1.5555994150486</c:v>
                </c:pt>
                <c:pt idx="15570" formatCode="General">
                  <c:v>1.5556993315118</c:v>
                </c:pt>
                <c:pt idx="15571" formatCode="General">
                  <c:v>1.555799247974899</c:v>
                </c:pt>
                <c:pt idx="15572" formatCode="General">
                  <c:v>1.5558991644381</c:v>
                </c:pt>
                <c:pt idx="15573" formatCode="General">
                  <c:v>1.5559990809013</c:v>
                </c:pt>
                <c:pt idx="15574" formatCode="General">
                  <c:v>1.5560989973644</c:v>
                </c:pt>
                <c:pt idx="15575" formatCode="General">
                  <c:v>1.5561989138276</c:v>
                </c:pt>
                <c:pt idx="15576" formatCode="General">
                  <c:v>1.5562988302908</c:v>
                </c:pt>
                <c:pt idx="15577" formatCode="General">
                  <c:v>1.5563987467539</c:v>
                </c:pt>
                <c:pt idx="15578" formatCode="General">
                  <c:v>1.5564986632171</c:v>
                </c:pt>
                <c:pt idx="15579" formatCode="General">
                  <c:v>1.5565985796803</c:v>
                </c:pt>
                <c:pt idx="15580" formatCode="General">
                  <c:v>1.5566984961434</c:v>
                </c:pt>
                <c:pt idx="15581" formatCode="General">
                  <c:v>1.5567984126066</c:v>
                </c:pt>
                <c:pt idx="15582" formatCode="General">
                  <c:v>1.5568983290698</c:v>
                </c:pt>
                <c:pt idx="15583" formatCode="General">
                  <c:v>1.5569982455329</c:v>
                </c:pt>
                <c:pt idx="15584" formatCode="General">
                  <c:v>1.5570981619961</c:v>
                </c:pt>
                <c:pt idx="15585" formatCode="General">
                  <c:v>1.5571980784593</c:v>
                </c:pt>
                <c:pt idx="15586" formatCode="General">
                  <c:v>1.5572979949224</c:v>
                </c:pt>
                <c:pt idx="15587" formatCode="General">
                  <c:v>1.5573979113856</c:v>
                </c:pt>
                <c:pt idx="15588" formatCode="General">
                  <c:v>1.5574978278488</c:v>
                </c:pt>
                <c:pt idx="15589" formatCode="General">
                  <c:v>1.5575977443119</c:v>
                </c:pt>
                <c:pt idx="15590" formatCode="General">
                  <c:v>1.5576976607751</c:v>
                </c:pt>
                <c:pt idx="15591" formatCode="General">
                  <c:v>1.5577975772383</c:v>
                </c:pt>
                <c:pt idx="15592" formatCode="General">
                  <c:v>1.5578974937014</c:v>
                </c:pt>
                <c:pt idx="15593" formatCode="General">
                  <c:v>1.5579974101646</c:v>
                </c:pt>
                <c:pt idx="15594" formatCode="General">
                  <c:v>1.5580973266278</c:v>
                </c:pt>
                <c:pt idx="15595" formatCode="General">
                  <c:v>1.5581972430909</c:v>
                </c:pt>
                <c:pt idx="15596" formatCode="General">
                  <c:v>1.5582971595541</c:v>
                </c:pt>
                <c:pt idx="15597" formatCode="General">
                  <c:v>1.5583970760173</c:v>
                </c:pt>
                <c:pt idx="15598" formatCode="General">
                  <c:v>1.5584969924804</c:v>
                </c:pt>
                <c:pt idx="15599" formatCode="General">
                  <c:v>1.5585969089436</c:v>
                </c:pt>
                <c:pt idx="15600" formatCode="General">
                  <c:v>1.5586968254068</c:v>
                </c:pt>
                <c:pt idx="15601" formatCode="General">
                  <c:v>1.5587967418699</c:v>
                </c:pt>
                <c:pt idx="15602" formatCode="General">
                  <c:v>1.5588966583331</c:v>
                </c:pt>
                <c:pt idx="15603" formatCode="General">
                  <c:v>1.5589965747963</c:v>
                </c:pt>
                <c:pt idx="15604" formatCode="General">
                  <c:v>1.5590964912594</c:v>
                </c:pt>
                <c:pt idx="15605" formatCode="General">
                  <c:v>1.5591964077226</c:v>
                </c:pt>
                <c:pt idx="15606" formatCode="General">
                  <c:v>1.5592963241858</c:v>
                </c:pt>
                <c:pt idx="15607" formatCode="General">
                  <c:v>1.5593962406489</c:v>
                </c:pt>
                <c:pt idx="15608" formatCode="General">
                  <c:v>1.5594961571121</c:v>
                </c:pt>
                <c:pt idx="15609" formatCode="General">
                  <c:v>1.5595960735753</c:v>
                </c:pt>
                <c:pt idx="15610" formatCode="General">
                  <c:v>1.5596959900384</c:v>
                </c:pt>
                <c:pt idx="15611" formatCode="General">
                  <c:v>1.5597959065016</c:v>
                </c:pt>
                <c:pt idx="15612" formatCode="General">
                  <c:v>1.5598958229648</c:v>
                </c:pt>
                <c:pt idx="15613" formatCode="General">
                  <c:v>1.5599957394279</c:v>
                </c:pt>
                <c:pt idx="15614" formatCode="General">
                  <c:v>1.5600956558911</c:v>
                </c:pt>
                <c:pt idx="15615" formatCode="General">
                  <c:v>1.5601955723543</c:v>
                </c:pt>
                <c:pt idx="15616" formatCode="General">
                  <c:v>1.5602954888174</c:v>
                </c:pt>
                <c:pt idx="15617" formatCode="General">
                  <c:v>1.5603954052806</c:v>
                </c:pt>
                <c:pt idx="15618" formatCode="General">
                  <c:v>1.5604953217438</c:v>
                </c:pt>
                <c:pt idx="15619" formatCode="General">
                  <c:v>1.5605952382069</c:v>
                </c:pt>
                <c:pt idx="15620" formatCode="General">
                  <c:v>1.5606951546701</c:v>
                </c:pt>
                <c:pt idx="15621" formatCode="General">
                  <c:v>1.5607950711333</c:v>
                </c:pt>
                <c:pt idx="15622" formatCode="General">
                  <c:v>1.5608949875964</c:v>
                </c:pt>
                <c:pt idx="15623" formatCode="General">
                  <c:v>1.5609949040596</c:v>
                </c:pt>
                <c:pt idx="15624" formatCode="General">
                  <c:v>1.5610948205228</c:v>
                </c:pt>
                <c:pt idx="15625" formatCode="General">
                  <c:v>1.5611947369859</c:v>
                </c:pt>
                <c:pt idx="15626" formatCode="General">
                  <c:v>1.561294653449099</c:v>
                </c:pt>
                <c:pt idx="15627" formatCode="General">
                  <c:v>1.5613945699123</c:v>
                </c:pt>
                <c:pt idx="15628" formatCode="General">
                  <c:v>1.5614944863754</c:v>
                </c:pt>
                <c:pt idx="15629" formatCode="General">
                  <c:v>1.5615944028386</c:v>
                </c:pt>
                <c:pt idx="15630" formatCode="General">
                  <c:v>1.5616943193018</c:v>
                </c:pt>
                <c:pt idx="15631" formatCode="General">
                  <c:v>1.561794235764899</c:v>
                </c:pt>
                <c:pt idx="15632" formatCode="General">
                  <c:v>1.5618941522281</c:v>
                </c:pt>
                <c:pt idx="15633" formatCode="General">
                  <c:v>1.5619940686913</c:v>
                </c:pt>
                <c:pt idx="15634" formatCode="General">
                  <c:v>1.5620939851544</c:v>
                </c:pt>
                <c:pt idx="15635" formatCode="General">
                  <c:v>1.5621939016176</c:v>
                </c:pt>
                <c:pt idx="15636" formatCode="General">
                  <c:v>1.5622938180808</c:v>
                </c:pt>
                <c:pt idx="15637" formatCode="General">
                  <c:v>1.5623937345439</c:v>
                </c:pt>
                <c:pt idx="15638" formatCode="General">
                  <c:v>1.5624936510071</c:v>
                </c:pt>
                <c:pt idx="15639" formatCode="General">
                  <c:v>1.5625935674703</c:v>
                </c:pt>
                <c:pt idx="15640" formatCode="General">
                  <c:v>1.5626934839335</c:v>
                </c:pt>
                <c:pt idx="15641" formatCode="General">
                  <c:v>1.5627934003966</c:v>
                </c:pt>
                <c:pt idx="15642" formatCode="General">
                  <c:v>1.5628933168598</c:v>
                </c:pt>
                <c:pt idx="15643" formatCode="General">
                  <c:v>1.562993233323</c:v>
                </c:pt>
                <c:pt idx="15644" formatCode="General">
                  <c:v>1.5630931497861</c:v>
                </c:pt>
                <c:pt idx="15645" formatCode="General">
                  <c:v>1.5631930662493</c:v>
                </c:pt>
                <c:pt idx="15646" formatCode="General">
                  <c:v>1.5632929827125</c:v>
                </c:pt>
                <c:pt idx="15647" formatCode="General">
                  <c:v>1.5633928991756</c:v>
                </c:pt>
                <c:pt idx="15648" formatCode="General">
                  <c:v>1.5634928156388</c:v>
                </c:pt>
                <c:pt idx="15649" formatCode="General">
                  <c:v>1.563592732102</c:v>
                </c:pt>
                <c:pt idx="15650" formatCode="General">
                  <c:v>1.5636926485651</c:v>
                </c:pt>
                <c:pt idx="15651" formatCode="General">
                  <c:v>1.5637925650283</c:v>
                </c:pt>
                <c:pt idx="15652" formatCode="General">
                  <c:v>1.5638924814915</c:v>
                </c:pt>
                <c:pt idx="15653" formatCode="General">
                  <c:v>1.5639923979546</c:v>
                </c:pt>
                <c:pt idx="15654" formatCode="General">
                  <c:v>1.5640923144178</c:v>
                </c:pt>
                <c:pt idx="15655" formatCode="General">
                  <c:v>1.564192230881</c:v>
                </c:pt>
                <c:pt idx="15656" formatCode="General">
                  <c:v>1.5642921473441</c:v>
                </c:pt>
                <c:pt idx="15657" formatCode="General">
                  <c:v>1.5643920638073</c:v>
                </c:pt>
                <c:pt idx="15658" formatCode="General">
                  <c:v>1.5644919802705</c:v>
                </c:pt>
                <c:pt idx="15659" formatCode="General">
                  <c:v>1.5645918967336</c:v>
                </c:pt>
                <c:pt idx="15660" formatCode="General">
                  <c:v>1.5646918131968</c:v>
                </c:pt>
                <c:pt idx="15661" formatCode="General">
                  <c:v>1.56479172966</c:v>
                </c:pt>
                <c:pt idx="15662" formatCode="General">
                  <c:v>1.5648916461231</c:v>
                </c:pt>
                <c:pt idx="15663" formatCode="General">
                  <c:v>1.5649915625863</c:v>
                </c:pt>
                <c:pt idx="15664" formatCode="General">
                  <c:v>1.5650914790495</c:v>
                </c:pt>
                <c:pt idx="15665" formatCode="General">
                  <c:v>1.5651913955126</c:v>
                </c:pt>
                <c:pt idx="15666" formatCode="General">
                  <c:v>1.5652913119758</c:v>
                </c:pt>
                <c:pt idx="15667" formatCode="General">
                  <c:v>1.565391228439</c:v>
                </c:pt>
                <c:pt idx="15668" formatCode="General">
                  <c:v>1.5654911449021</c:v>
                </c:pt>
                <c:pt idx="15669" formatCode="General">
                  <c:v>1.5655910613653</c:v>
                </c:pt>
                <c:pt idx="15670" formatCode="General">
                  <c:v>1.5656909778285</c:v>
                </c:pt>
                <c:pt idx="15671" formatCode="General">
                  <c:v>1.5657908942916</c:v>
                </c:pt>
                <c:pt idx="15672" formatCode="General">
                  <c:v>1.5658908107548</c:v>
                </c:pt>
                <c:pt idx="15673" formatCode="General">
                  <c:v>1.565990727218</c:v>
                </c:pt>
                <c:pt idx="15674" formatCode="General">
                  <c:v>1.5660906436811</c:v>
                </c:pt>
                <c:pt idx="15675" formatCode="General">
                  <c:v>1.5661905601443</c:v>
                </c:pt>
                <c:pt idx="15676" formatCode="General">
                  <c:v>1.5662904766075</c:v>
                </c:pt>
                <c:pt idx="15677" formatCode="General">
                  <c:v>1.5663903930706</c:v>
                </c:pt>
                <c:pt idx="15678" formatCode="General">
                  <c:v>1.5664903095338</c:v>
                </c:pt>
                <c:pt idx="15679" formatCode="General">
                  <c:v>1.566590225997</c:v>
                </c:pt>
                <c:pt idx="15680" formatCode="General">
                  <c:v>1.5666901424601</c:v>
                </c:pt>
                <c:pt idx="15681" formatCode="General">
                  <c:v>1.5667900589233</c:v>
                </c:pt>
                <c:pt idx="15682" formatCode="General">
                  <c:v>1.5668899753865</c:v>
                </c:pt>
                <c:pt idx="15683" formatCode="General">
                  <c:v>1.5669898918496</c:v>
                </c:pt>
                <c:pt idx="15684" formatCode="General">
                  <c:v>1.5670898083128</c:v>
                </c:pt>
                <c:pt idx="15685" formatCode="General">
                  <c:v>1.567189724776</c:v>
                </c:pt>
                <c:pt idx="15686" formatCode="General">
                  <c:v>1.5672896412391</c:v>
                </c:pt>
                <c:pt idx="15687" formatCode="General">
                  <c:v>1.5673895577023</c:v>
                </c:pt>
                <c:pt idx="15688" formatCode="General">
                  <c:v>1.5674894741655</c:v>
                </c:pt>
                <c:pt idx="15689" formatCode="General">
                  <c:v>1.5675893906286</c:v>
                </c:pt>
                <c:pt idx="15690" formatCode="General">
                  <c:v>1.5676893070918</c:v>
                </c:pt>
                <c:pt idx="15691" formatCode="General">
                  <c:v>1.567789223555</c:v>
                </c:pt>
                <c:pt idx="15692" formatCode="General">
                  <c:v>1.5678891400181</c:v>
                </c:pt>
                <c:pt idx="15693" formatCode="General">
                  <c:v>1.5679890564813</c:v>
                </c:pt>
                <c:pt idx="15694" formatCode="General">
                  <c:v>1.5680889729445</c:v>
                </c:pt>
                <c:pt idx="15695" formatCode="General">
                  <c:v>1.5681888894076</c:v>
                </c:pt>
                <c:pt idx="15696" formatCode="General">
                  <c:v>1.5682888058708</c:v>
                </c:pt>
                <c:pt idx="15697" formatCode="General">
                  <c:v>1.568388722334</c:v>
                </c:pt>
                <c:pt idx="15698" formatCode="General">
                  <c:v>1.5684886387971</c:v>
                </c:pt>
                <c:pt idx="15699" formatCode="General">
                  <c:v>1.5685885552603</c:v>
                </c:pt>
                <c:pt idx="15700" formatCode="General">
                  <c:v>1.5686884717235</c:v>
                </c:pt>
                <c:pt idx="15701" formatCode="General">
                  <c:v>1.5687883881866</c:v>
                </c:pt>
                <c:pt idx="15702" formatCode="General">
                  <c:v>1.5688883046498</c:v>
                </c:pt>
                <c:pt idx="15703" formatCode="General">
                  <c:v>1.568988221113</c:v>
                </c:pt>
                <c:pt idx="15704" formatCode="General">
                  <c:v>1.5690881375761</c:v>
                </c:pt>
                <c:pt idx="15705" formatCode="General">
                  <c:v>1.5691880540393</c:v>
                </c:pt>
                <c:pt idx="15706" formatCode="General">
                  <c:v>1.5692879705025</c:v>
                </c:pt>
                <c:pt idx="15707" formatCode="General">
                  <c:v>1.5693878869656</c:v>
                </c:pt>
                <c:pt idx="15708" formatCode="General">
                  <c:v>1.5694878034288</c:v>
                </c:pt>
                <c:pt idx="15709" formatCode="General">
                  <c:v>1.569587719892</c:v>
                </c:pt>
                <c:pt idx="15710" formatCode="General">
                  <c:v>1.5696876363551</c:v>
                </c:pt>
                <c:pt idx="15711" formatCode="General">
                  <c:v>1.5697875528183</c:v>
                </c:pt>
                <c:pt idx="15712" formatCode="General">
                  <c:v>1.5698874692815</c:v>
                </c:pt>
                <c:pt idx="15713" formatCode="General">
                  <c:v>1.5699873857446</c:v>
                </c:pt>
                <c:pt idx="15714" formatCode="General">
                  <c:v>1.5700873022078</c:v>
                </c:pt>
                <c:pt idx="15715" formatCode="General">
                  <c:v>1.570187218671</c:v>
                </c:pt>
                <c:pt idx="15716" formatCode="General">
                  <c:v>1.5702871351342</c:v>
                </c:pt>
                <c:pt idx="15717" formatCode="General">
                  <c:v>1.5703870515973</c:v>
                </c:pt>
                <c:pt idx="15718" formatCode="General">
                  <c:v>1.5704869680605</c:v>
                </c:pt>
                <c:pt idx="15719" formatCode="General">
                  <c:v>1.5705868845237</c:v>
                </c:pt>
                <c:pt idx="15720" formatCode="General">
                  <c:v>1.5706868009868</c:v>
                </c:pt>
                <c:pt idx="15721" formatCode="General">
                  <c:v>1.57078671745</c:v>
                </c:pt>
                <c:pt idx="15722" formatCode="General">
                  <c:v>1.5708866339132</c:v>
                </c:pt>
                <c:pt idx="15723" formatCode="General">
                  <c:v>1.5709865503763</c:v>
                </c:pt>
                <c:pt idx="15724" formatCode="General">
                  <c:v>1.5710864668395</c:v>
                </c:pt>
                <c:pt idx="15725" formatCode="General">
                  <c:v>1.5711863833027</c:v>
                </c:pt>
                <c:pt idx="15726" formatCode="General">
                  <c:v>1.5712862997658</c:v>
                </c:pt>
                <c:pt idx="15727" formatCode="General">
                  <c:v>1.571386216229</c:v>
                </c:pt>
                <c:pt idx="15728" formatCode="General">
                  <c:v>1.5714861326922</c:v>
                </c:pt>
                <c:pt idx="15729" formatCode="General">
                  <c:v>1.5715860491553</c:v>
                </c:pt>
                <c:pt idx="15730" formatCode="General">
                  <c:v>1.5716859656185</c:v>
                </c:pt>
                <c:pt idx="15731" formatCode="General">
                  <c:v>1.5717858820817</c:v>
                </c:pt>
                <c:pt idx="15732" formatCode="General">
                  <c:v>1.5718857985448</c:v>
                </c:pt>
                <c:pt idx="15733" formatCode="General">
                  <c:v>1.571985715008</c:v>
                </c:pt>
                <c:pt idx="15734" formatCode="General">
                  <c:v>1.5720856314712</c:v>
                </c:pt>
                <c:pt idx="15735" formatCode="General">
                  <c:v>1.5721855479343</c:v>
                </c:pt>
                <c:pt idx="15736" formatCode="General">
                  <c:v>1.5722854643975</c:v>
                </c:pt>
                <c:pt idx="15737" formatCode="General">
                  <c:v>1.5723853808607</c:v>
                </c:pt>
                <c:pt idx="15738" formatCode="General">
                  <c:v>1.5724852973238</c:v>
                </c:pt>
                <c:pt idx="15739" formatCode="General">
                  <c:v>1.572585213787</c:v>
                </c:pt>
                <c:pt idx="15740" formatCode="General">
                  <c:v>1.5726851302502</c:v>
                </c:pt>
                <c:pt idx="15741" formatCode="General">
                  <c:v>1.5727850467133</c:v>
                </c:pt>
                <c:pt idx="15742" formatCode="General">
                  <c:v>1.5728849631765</c:v>
                </c:pt>
                <c:pt idx="15743" formatCode="General">
                  <c:v>1.5729848796397</c:v>
                </c:pt>
                <c:pt idx="15744" formatCode="General">
                  <c:v>1.5730847961028</c:v>
                </c:pt>
                <c:pt idx="15745" formatCode="General">
                  <c:v>1.573184712566</c:v>
                </c:pt>
                <c:pt idx="15746" formatCode="General">
                  <c:v>1.5732846290292</c:v>
                </c:pt>
                <c:pt idx="15747" formatCode="General">
                  <c:v>1.5733845454923</c:v>
                </c:pt>
                <c:pt idx="15748" formatCode="General">
                  <c:v>1.5734844619555</c:v>
                </c:pt>
                <c:pt idx="15749" formatCode="General">
                  <c:v>1.5735843784187</c:v>
                </c:pt>
                <c:pt idx="15750" formatCode="General">
                  <c:v>1.5736842948818</c:v>
                </c:pt>
                <c:pt idx="15751" formatCode="General">
                  <c:v>1.573784211345</c:v>
                </c:pt>
                <c:pt idx="15752" formatCode="General">
                  <c:v>1.5738841278082</c:v>
                </c:pt>
                <c:pt idx="15753" formatCode="General">
                  <c:v>1.5739840442713</c:v>
                </c:pt>
                <c:pt idx="15754" formatCode="General">
                  <c:v>1.5740839607345</c:v>
                </c:pt>
                <c:pt idx="15755" formatCode="General">
                  <c:v>1.5741838771977</c:v>
                </c:pt>
                <c:pt idx="15756" formatCode="General">
                  <c:v>1.5742837936608</c:v>
                </c:pt>
                <c:pt idx="15757" formatCode="General">
                  <c:v>1.574383710124</c:v>
                </c:pt>
                <c:pt idx="15758" formatCode="General">
                  <c:v>1.5744836265872</c:v>
                </c:pt>
                <c:pt idx="15759" formatCode="General">
                  <c:v>1.5745835430503</c:v>
                </c:pt>
                <c:pt idx="15760" formatCode="General">
                  <c:v>1.5746834595135</c:v>
                </c:pt>
                <c:pt idx="15761" formatCode="General">
                  <c:v>1.5747833759767</c:v>
                </c:pt>
                <c:pt idx="15762" formatCode="General">
                  <c:v>1.5748832924398</c:v>
                </c:pt>
                <c:pt idx="15763" formatCode="General">
                  <c:v>1.574983208903</c:v>
                </c:pt>
                <c:pt idx="15764" formatCode="General">
                  <c:v>1.5750831253662</c:v>
                </c:pt>
                <c:pt idx="15765" formatCode="General">
                  <c:v>1.5751830418293</c:v>
                </c:pt>
                <c:pt idx="15766" formatCode="General">
                  <c:v>1.5752829582925</c:v>
                </c:pt>
                <c:pt idx="15767" formatCode="General">
                  <c:v>1.5753828747557</c:v>
                </c:pt>
                <c:pt idx="15768" formatCode="General">
                  <c:v>1.5754827912188</c:v>
                </c:pt>
                <c:pt idx="15769" formatCode="General">
                  <c:v>1.575582707682</c:v>
                </c:pt>
                <c:pt idx="15770" formatCode="General">
                  <c:v>1.5756826241452</c:v>
                </c:pt>
                <c:pt idx="15771" formatCode="General">
                  <c:v>1.5757825406083</c:v>
                </c:pt>
                <c:pt idx="15772" formatCode="General">
                  <c:v>1.5758824570715</c:v>
                </c:pt>
                <c:pt idx="15773" formatCode="General">
                  <c:v>1.5759823735347</c:v>
                </c:pt>
                <c:pt idx="15774" formatCode="General">
                  <c:v>1.5760822899978</c:v>
                </c:pt>
                <c:pt idx="15775" formatCode="General">
                  <c:v>1.576182206461</c:v>
                </c:pt>
                <c:pt idx="15776" formatCode="General">
                  <c:v>1.5762821229242</c:v>
                </c:pt>
                <c:pt idx="15777" formatCode="General">
                  <c:v>1.5763820393873</c:v>
                </c:pt>
                <c:pt idx="15778" formatCode="General">
                  <c:v>1.5764819558505</c:v>
                </c:pt>
                <c:pt idx="15779" formatCode="General">
                  <c:v>1.5765818723137</c:v>
                </c:pt>
                <c:pt idx="15780" formatCode="General">
                  <c:v>1.5766817887768</c:v>
                </c:pt>
                <c:pt idx="15781" formatCode="General">
                  <c:v>1.57678170524</c:v>
                </c:pt>
                <c:pt idx="15782" formatCode="General">
                  <c:v>1.5768816217032</c:v>
                </c:pt>
                <c:pt idx="15783" formatCode="General">
                  <c:v>1.5769815381663</c:v>
                </c:pt>
                <c:pt idx="15784" formatCode="General">
                  <c:v>1.5770814546295</c:v>
                </c:pt>
                <c:pt idx="15785" formatCode="General">
                  <c:v>1.5771813710927</c:v>
                </c:pt>
                <c:pt idx="15786" formatCode="General">
                  <c:v>1.5772812875558</c:v>
                </c:pt>
                <c:pt idx="15787" formatCode="General">
                  <c:v>1.577381204019</c:v>
                </c:pt>
                <c:pt idx="15788" formatCode="General">
                  <c:v>1.5774811204822</c:v>
                </c:pt>
                <c:pt idx="15789" formatCode="General">
                  <c:v>1.5775810369453</c:v>
                </c:pt>
                <c:pt idx="15790" formatCode="General">
                  <c:v>1.5776809534085</c:v>
                </c:pt>
                <c:pt idx="15791" formatCode="General">
                  <c:v>1.5777808698717</c:v>
                </c:pt>
                <c:pt idx="15792" formatCode="General">
                  <c:v>1.5778807863348</c:v>
                </c:pt>
                <c:pt idx="15793" formatCode="General">
                  <c:v>1.577980702798</c:v>
                </c:pt>
                <c:pt idx="15794" formatCode="General">
                  <c:v>1.5780806192612</c:v>
                </c:pt>
                <c:pt idx="15795" formatCode="General">
                  <c:v>1.5781805357244</c:v>
                </c:pt>
                <c:pt idx="15796" formatCode="General">
                  <c:v>1.5782804521875</c:v>
                </c:pt>
                <c:pt idx="15797" formatCode="General">
                  <c:v>1.5783803686507</c:v>
                </c:pt>
                <c:pt idx="15798" formatCode="General">
                  <c:v>1.5784802851139</c:v>
                </c:pt>
                <c:pt idx="15799" formatCode="General">
                  <c:v>1.578580201577</c:v>
                </c:pt>
                <c:pt idx="15800" formatCode="General">
                  <c:v>1.5786801180402</c:v>
                </c:pt>
                <c:pt idx="15801" formatCode="General">
                  <c:v>1.5787800345034</c:v>
                </c:pt>
                <c:pt idx="15802" formatCode="General">
                  <c:v>1.5788799509665</c:v>
                </c:pt>
                <c:pt idx="15803" formatCode="General">
                  <c:v>1.5789798674297</c:v>
                </c:pt>
                <c:pt idx="15804" formatCode="General">
                  <c:v>1.5790797838929</c:v>
                </c:pt>
                <c:pt idx="15805" formatCode="General">
                  <c:v>1.579179700356</c:v>
                </c:pt>
                <c:pt idx="15806" formatCode="General">
                  <c:v>1.5792796168192</c:v>
                </c:pt>
                <c:pt idx="15807" formatCode="General">
                  <c:v>1.5793795332824</c:v>
                </c:pt>
                <c:pt idx="15808" formatCode="General">
                  <c:v>1.5794794497455</c:v>
                </c:pt>
                <c:pt idx="15809" formatCode="General">
                  <c:v>1.5795793662087</c:v>
                </c:pt>
                <c:pt idx="15810" formatCode="General">
                  <c:v>1.5796792826719</c:v>
                </c:pt>
                <c:pt idx="15811" formatCode="General">
                  <c:v>1.579779199135</c:v>
                </c:pt>
                <c:pt idx="15812" formatCode="General">
                  <c:v>1.5798791155982</c:v>
                </c:pt>
                <c:pt idx="15813" formatCode="General">
                  <c:v>1.5799790320614</c:v>
                </c:pt>
                <c:pt idx="15814" formatCode="General">
                  <c:v>1.5800789485245</c:v>
                </c:pt>
                <c:pt idx="15815" formatCode="General">
                  <c:v>1.5801788649877</c:v>
                </c:pt>
                <c:pt idx="15816" formatCode="General">
                  <c:v>1.5802787814509</c:v>
                </c:pt>
                <c:pt idx="15817" formatCode="General">
                  <c:v>1.580378697914</c:v>
                </c:pt>
                <c:pt idx="15818" formatCode="General">
                  <c:v>1.5804786143772</c:v>
                </c:pt>
                <c:pt idx="15819" formatCode="General">
                  <c:v>1.5805785308404</c:v>
                </c:pt>
                <c:pt idx="15820" formatCode="General">
                  <c:v>1.5806784473035</c:v>
                </c:pt>
                <c:pt idx="15821" formatCode="General">
                  <c:v>1.5807783637667</c:v>
                </c:pt>
                <c:pt idx="15822" formatCode="General">
                  <c:v>1.5808782802299</c:v>
                </c:pt>
                <c:pt idx="15823" formatCode="General">
                  <c:v>1.580978196693</c:v>
                </c:pt>
                <c:pt idx="15824" formatCode="General">
                  <c:v>1.5810781131562</c:v>
                </c:pt>
                <c:pt idx="15825" formatCode="General">
                  <c:v>1.5811780296194</c:v>
                </c:pt>
                <c:pt idx="15826" formatCode="General">
                  <c:v>1.5812779460825</c:v>
                </c:pt>
                <c:pt idx="15827" formatCode="General">
                  <c:v>1.5813778625457</c:v>
                </c:pt>
                <c:pt idx="15828" formatCode="General">
                  <c:v>1.5814777790089</c:v>
                </c:pt>
                <c:pt idx="15829" formatCode="General">
                  <c:v>1.581577695472</c:v>
                </c:pt>
                <c:pt idx="15830" formatCode="General">
                  <c:v>1.5816776119352</c:v>
                </c:pt>
                <c:pt idx="15831" formatCode="General">
                  <c:v>1.5817775283984</c:v>
                </c:pt>
                <c:pt idx="15832" formatCode="General">
                  <c:v>1.5818774448615</c:v>
                </c:pt>
                <c:pt idx="15833" formatCode="General">
                  <c:v>1.5819773613247</c:v>
                </c:pt>
                <c:pt idx="15834" formatCode="General">
                  <c:v>1.5820772777879</c:v>
                </c:pt>
                <c:pt idx="15835" formatCode="General">
                  <c:v>1.582177194251</c:v>
                </c:pt>
                <c:pt idx="15836" formatCode="General">
                  <c:v>1.5822771107142</c:v>
                </c:pt>
                <c:pt idx="15837" formatCode="General">
                  <c:v>1.5823770271774</c:v>
                </c:pt>
                <c:pt idx="15838" formatCode="General">
                  <c:v>1.5824769436405</c:v>
                </c:pt>
                <c:pt idx="15839" formatCode="General">
                  <c:v>1.5825768601037</c:v>
                </c:pt>
                <c:pt idx="15840" formatCode="General">
                  <c:v>1.5826767765669</c:v>
                </c:pt>
                <c:pt idx="15841" formatCode="General">
                  <c:v>1.58277669303</c:v>
                </c:pt>
                <c:pt idx="15842" formatCode="General">
                  <c:v>1.5828766094932</c:v>
                </c:pt>
                <c:pt idx="15843" formatCode="General">
                  <c:v>1.5829765259564</c:v>
                </c:pt>
                <c:pt idx="15844" formatCode="General">
                  <c:v>1.5830764424195</c:v>
                </c:pt>
                <c:pt idx="15845" formatCode="General">
                  <c:v>1.5831763588827</c:v>
                </c:pt>
                <c:pt idx="15846" formatCode="General">
                  <c:v>1.5832762753459</c:v>
                </c:pt>
                <c:pt idx="15847" formatCode="General">
                  <c:v>1.583376191809</c:v>
                </c:pt>
                <c:pt idx="15848" formatCode="General">
                  <c:v>1.5834761082722</c:v>
                </c:pt>
                <c:pt idx="15849" formatCode="General">
                  <c:v>1.5835760247354</c:v>
                </c:pt>
                <c:pt idx="15850" formatCode="General">
                  <c:v>1.5836759411985</c:v>
                </c:pt>
                <c:pt idx="15851" formatCode="General">
                  <c:v>1.5837758576617</c:v>
                </c:pt>
                <c:pt idx="15852" formatCode="General">
                  <c:v>1.5838757741249</c:v>
                </c:pt>
                <c:pt idx="15853" formatCode="General">
                  <c:v>1.583975690588</c:v>
                </c:pt>
                <c:pt idx="15854" formatCode="General">
                  <c:v>1.5840756070512</c:v>
                </c:pt>
                <c:pt idx="15855" formatCode="General">
                  <c:v>1.5841755235144</c:v>
                </c:pt>
                <c:pt idx="15856" formatCode="General">
                  <c:v>1.5842754399775</c:v>
                </c:pt>
                <c:pt idx="15857" formatCode="General">
                  <c:v>1.5843753564407</c:v>
                </c:pt>
                <c:pt idx="15858" formatCode="General">
                  <c:v>1.5844752729039</c:v>
                </c:pt>
                <c:pt idx="15859" formatCode="General">
                  <c:v>1.584575189367</c:v>
                </c:pt>
                <c:pt idx="15860" formatCode="General">
                  <c:v>1.5846751058302</c:v>
                </c:pt>
                <c:pt idx="15861" formatCode="General">
                  <c:v>1.5847750222934</c:v>
                </c:pt>
                <c:pt idx="15862" formatCode="General">
                  <c:v>1.5848749387565</c:v>
                </c:pt>
                <c:pt idx="15863" formatCode="General">
                  <c:v>1.5849748552197</c:v>
                </c:pt>
                <c:pt idx="15864" formatCode="General">
                  <c:v>1.5850747716829</c:v>
                </c:pt>
                <c:pt idx="15865" formatCode="General">
                  <c:v>1.585174688146</c:v>
                </c:pt>
                <c:pt idx="15866" formatCode="General">
                  <c:v>1.5852746046092</c:v>
                </c:pt>
                <c:pt idx="15867" formatCode="General">
                  <c:v>1.5853745210724</c:v>
                </c:pt>
                <c:pt idx="15868" formatCode="General">
                  <c:v>1.5854744375355</c:v>
                </c:pt>
                <c:pt idx="15869" formatCode="General">
                  <c:v>1.5855743539987</c:v>
                </c:pt>
                <c:pt idx="15870" formatCode="General">
                  <c:v>1.5856742704619</c:v>
                </c:pt>
                <c:pt idx="15871" formatCode="General">
                  <c:v>1.5857741869251</c:v>
                </c:pt>
                <c:pt idx="15872" formatCode="General">
                  <c:v>1.5858741033882</c:v>
                </c:pt>
                <c:pt idx="15873" formatCode="General">
                  <c:v>1.5859740198514</c:v>
                </c:pt>
                <c:pt idx="15874" formatCode="General">
                  <c:v>1.5860739363146</c:v>
                </c:pt>
                <c:pt idx="15875" formatCode="General">
                  <c:v>1.5861738527777</c:v>
                </c:pt>
                <c:pt idx="15876" formatCode="General">
                  <c:v>1.5862737692409</c:v>
                </c:pt>
                <c:pt idx="15877" formatCode="General">
                  <c:v>1.5863736857041</c:v>
                </c:pt>
                <c:pt idx="15878" formatCode="General">
                  <c:v>1.5864736021672</c:v>
                </c:pt>
                <c:pt idx="15879" formatCode="General">
                  <c:v>1.5865735186304</c:v>
                </c:pt>
                <c:pt idx="15880" formatCode="General">
                  <c:v>1.5866734350936</c:v>
                </c:pt>
                <c:pt idx="15881" formatCode="General">
                  <c:v>1.5867733515567</c:v>
                </c:pt>
                <c:pt idx="15882" formatCode="General">
                  <c:v>1.5868732680199</c:v>
                </c:pt>
                <c:pt idx="15883" formatCode="General">
                  <c:v>1.5869731844831</c:v>
                </c:pt>
                <c:pt idx="15884" formatCode="General">
                  <c:v>1.5870731009462</c:v>
                </c:pt>
                <c:pt idx="15885" formatCode="General">
                  <c:v>1.5871730174094</c:v>
                </c:pt>
                <c:pt idx="15886" formatCode="General">
                  <c:v>1.5872729338726</c:v>
                </c:pt>
                <c:pt idx="15887" formatCode="General">
                  <c:v>1.5873728503357</c:v>
                </c:pt>
                <c:pt idx="15888" formatCode="General">
                  <c:v>1.5874727667989</c:v>
                </c:pt>
                <c:pt idx="15889" formatCode="General">
                  <c:v>1.5875726832621</c:v>
                </c:pt>
                <c:pt idx="15890" formatCode="General">
                  <c:v>1.5876725997252</c:v>
                </c:pt>
                <c:pt idx="15891" formatCode="General">
                  <c:v>1.5877725161884</c:v>
                </c:pt>
                <c:pt idx="15892" formatCode="General">
                  <c:v>1.5878724326516</c:v>
                </c:pt>
                <c:pt idx="15893" formatCode="General">
                  <c:v>1.5879723491147</c:v>
                </c:pt>
                <c:pt idx="15894" formatCode="General">
                  <c:v>1.5880722655779</c:v>
                </c:pt>
                <c:pt idx="15895" formatCode="General">
                  <c:v>1.5881721820411</c:v>
                </c:pt>
                <c:pt idx="15896" formatCode="General">
                  <c:v>1.5882720985042</c:v>
                </c:pt>
                <c:pt idx="15897" formatCode="General">
                  <c:v>1.5883720149674</c:v>
                </c:pt>
                <c:pt idx="15898" formatCode="General">
                  <c:v>1.5884719314306</c:v>
                </c:pt>
                <c:pt idx="15899" formatCode="General">
                  <c:v>1.5885718478937</c:v>
                </c:pt>
                <c:pt idx="15900" formatCode="General">
                  <c:v>1.5886717643569</c:v>
                </c:pt>
                <c:pt idx="15901" formatCode="General">
                  <c:v>1.5887716808201</c:v>
                </c:pt>
                <c:pt idx="15902" formatCode="General">
                  <c:v>1.5888715972832</c:v>
                </c:pt>
                <c:pt idx="15903" formatCode="General">
                  <c:v>1.5889715137464</c:v>
                </c:pt>
                <c:pt idx="15904" formatCode="General">
                  <c:v>1.5890714302096</c:v>
                </c:pt>
                <c:pt idx="15905" formatCode="General">
                  <c:v>1.5891713466727</c:v>
                </c:pt>
                <c:pt idx="15906" formatCode="General">
                  <c:v>1.5892712631359</c:v>
                </c:pt>
                <c:pt idx="15907" formatCode="General">
                  <c:v>1.5893711795991</c:v>
                </c:pt>
                <c:pt idx="15908" formatCode="General">
                  <c:v>1.5894710960622</c:v>
                </c:pt>
                <c:pt idx="15909" formatCode="General">
                  <c:v>1.5895710125254</c:v>
                </c:pt>
                <c:pt idx="15910" formatCode="General">
                  <c:v>1.5896709289886</c:v>
                </c:pt>
                <c:pt idx="15911" formatCode="General">
                  <c:v>1.5897708454517</c:v>
                </c:pt>
                <c:pt idx="15912" formatCode="General">
                  <c:v>1.5898707619149</c:v>
                </c:pt>
                <c:pt idx="15913" formatCode="General">
                  <c:v>1.5899706783781</c:v>
                </c:pt>
                <c:pt idx="15914" formatCode="General">
                  <c:v>1.5900705948412</c:v>
                </c:pt>
                <c:pt idx="15915" formatCode="General">
                  <c:v>1.5901705113044</c:v>
                </c:pt>
                <c:pt idx="15916" formatCode="General">
                  <c:v>1.5902704277676</c:v>
                </c:pt>
                <c:pt idx="15917" formatCode="General">
                  <c:v>1.5903703442307</c:v>
                </c:pt>
                <c:pt idx="15918" formatCode="General">
                  <c:v>1.5904702606939</c:v>
                </c:pt>
                <c:pt idx="15919" formatCode="General">
                  <c:v>1.5905701771571</c:v>
                </c:pt>
                <c:pt idx="15920" formatCode="General">
                  <c:v>1.5906700936202</c:v>
                </c:pt>
                <c:pt idx="15921" formatCode="General">
                  <c:v>1.5907700100834</c:v>
                </c:pt>
                <c:pt idx="15922" formatCode="General">
                  <c:v>1.5908699265466</c:v>
                </c:pt>
                <c:pt idx="15923" formatCode="General">
                  <c:v>1.5909698430097</c:v>
                </c:pt>
                <c:pt idx="15924" formatCode="General">
                  <c:v>1.5910697594729</c:v>
                </c:pt>
                <c:pt idx="15925" formatCode="General">
                  <c:v>1.5911696759361</c:v>
                </c:pt>
                <c:pt idx="15926" formatCode="General">
                  <c:v>1.5912695923992</c:v>
                </c:pt>
                <c:pt idx="15927" formatCode="General">
                  <c:v>1.5913695088624</c:v>
                </c:pt>
                <c:pt idx="15928" formatCode="General">
                  <c:v>1.5914694253256</c:v>
                </c:pt>
                <c:pt idx="15929" formatCode="General">
                  <c:v>1.5915693417887</c:v>
                </c:pt>
                <c:pt idx="15930" formatCode="General">
                  <c:v>1.5916692582519</c:v>
                </c:pt>
                <c:pt idx="15931" formatCode="General">
                  <c:v>1.5917691747151</c:v>
                </c:pt>
                <c:pt idx="15932" formatCode="General">
                  <c:v>1.5918690911782</c:v>
                </c:pt>
                <c:pt idx="15933" formatCode="General">
                  <c:v>1.5919690076414</c:v>
                </c:pt>
                <c:pt idx="15934" formatCode="General">
                  <c:v>1.5920689241046</c:v>
                </c:pt>
                <c:pt idx="15935" formatCode="General">
                  <c:v>1.5921688405677</c:v>
                </c:pt>
                <c:pt idx="15936" formatCode="General">
                  <c:v>1.5922687570309</c:v>
                </c:pt>
                <c:pt idx="15937" formatCode="General">
                  <c:v>1.5923686734941</c:v>
                </c:pt>
                <c:pt idx="15938" formatCode="General">
                  <c:v>1.5924685899572</c:v>
                </c:pt>
                <c:pt idx="15939" formatCode="General">
                  <c:v>1.5925685064204</c:v>
                </c:pt>
                <c:pt idx="15940" formatCode="General">
                  <c:v>1.5926684228836</c:v>
                </c:pt>
                <c:pt idx="15941" formatCode="General">
                  <c:v>1.5927683393467</c:v>
                </c:pt>
                <c:pt idx="15942" formatCode="General">
                  <c:v>1.5928682558099</c:v>
                </c:pt>
                <c:pt idx="15943" formatCode="General">
                  <c:v>1.5929681722731</c:v>
                </c:pt>
                <c:pt idx="15944" formatCode="General">
                  <c:v>1.5930680887362</c:v>
                </c:pt>
                <c:pt idx="15945" formatCode="General">
                  <c:v>1.5931680051994</c:v>
                </c:pt>
                <c:pt idx="15946" formatCode="General">
                  <c:v>1.5932679216626</c:v>
                </c:pt>
                <c:pt idx="15947" formatCode="General">
                  <c:v>1.5933678381258</c:v>
                </c:pt>
                <c:pt idx="15948" formatCode="General">
                  <c:v>1.5934677545889</c:v>
                </c:pt>
                <c:pt idx="15949" formatCode="General">
                  <c:v>1.5935676710521</c:v>
                </c:pt>
                <c:pt idx="15950" formatCode="General">
                  <c:v>1.5936675875153</c:v>
                </c:pt>
                <c:pt idx="15951" formatCode="General">
                  <c:v>1.5937675039784</c:v>
                </c:pt>
                <c:pt idx="15952" formatCode="General">
                  <c:v>1.5938674204416</c:v>
                </c:pt>
                <c:pt idx="15953" formatCode="General">
                  <c:v>1.5939673369048</c:v>
                </c:pt>
                <c:pt idx="15954" formatCode="General">
                  <c:v>1.5940672533679</c:v>
                </c:pt>
                <c:pt idx="15955" formatCode="General">
                  <c:v>1.5941671698311</c:v>
                </c:pt>
                <c:pt idx="15956" formatCode="General">
                  <c:v>1.5942670862943</c:v>
                </c:pt>
                <c:pt idx="15957" formatCode="General">
                  <c:v>1.5943670027574</c:v>
                </c:pt>
                <c:pt idx="15958" formatCode="General">
                  <c:v>1.5944669192206</c:v>
                </c:pt>
                <c:pt idx="15959" formatCode="General">
                  <c:v>1.5945668356838</c:v>
                </c:pt>
                <c:pt idx="15960" formatCode="General">
                  <c:v>1.5946667521469</c:v>
                </c:pt>
                <c:pt idx="15961" formatCode="General">
                  <c:v>1.5947666686101</c:v>
                </c:pt>
                <c:pt idx="15962" formatCode="General">
                  <c:v>1.5948665850733</c:v>
                </c:pt>
                <c:pt idx="15963" formatCode="General">
                  <c:v>1.5949665015364</c:v>
                </c:pt>
                <c:pt idx="15964" formatCode="General">
                  <c:v>1.5950664179996</c:v>
                </c:pt>
                <c:pt idx="15965" formatCode="General">
                  <c:v>1.5951663344628</c:v>
                </c:pt>
                <c:pt idx="15966" formatCode="General">
                  <c:v>1.5952662509259</c:v>
                </c:pt>
                <c:pt idx="15967" formatCode="General">
                  <c:v>1.5953661673891</c:v>
                </c:pt>
                <c:pt idx="15968" formatCode="General">
                  <c:v>1.5954660838523</c:v>
                </c:pt>
                <c:pt idx="15969" formatCode="General">
                  <c:v>1.5955660003154</c:v>
                </c:pt>
                <c:pt idx="15970" formatCode="General">
                  <c:v>1.5956659167786</c:v>
                </c:pt>
                <c:pt idx="15971" formatCode="General">
                  <c:v>1.5957658332418</c:v>
                </c:pt>
                <c:pt idx="15972" formatCode="General">
                  <c:v>1.5958657497049</c:v>
                </c:pt>
                <c:pt idx="15973" formatCode="General">
                  <c:v>1.5959656661681</c:v>
                </c:pt>
                <c:pt idx="15974" formatCode="General">
                  <c:v>1.5960655826313</c:v>
                </c:pt>
                <c:pt idx="15975" formatCode="General">
                  <c:v>1.5961654990944</c:v>
                </c:pt>
                <c:pt idx="15976" formatCode="General">
                  <c:v>1.5962654155576</c:v>
                </c:pt>
                <c:pt idx="15977" formatCode="General">
                  <c:v>1.5963653320208</c:v>
                </c:pt>
                <c:pt idx="15978" formatCode="General">
                  <c:v>1.5964652484839</c:v>
                </c:pt>
                <c:pt idx="15979" formatCode="General">
                  <c:v>1.5965651649471</c:v>
                </c:pt>
                <c:pt idx="15980" formatCode="General">
                  <c:v>1.5966650814103</c:v>
                </c:pt>
                <c:pt idx="15981" formatCode="General">
                  <c:v>1.5967649978734</c:v>
                </c:pt>
                <c:pt idx="15982" formatCode="General">
                  <c:v>1.5968649143366</c:v>
                </c:pt>
                <c:pt idx="15983" formatCode="General">
                  <c:v>1.5969648307998</c:v>
                </c:pt>
                <c:pt idx="15984" formatCode="General">
                  <c:v>1.5970647472629</c:v>
                </c:pt>
                <c:pt idx="15985" formatCode="General">
                  <c:v>1.5971646637261</c:v>
                </c:pt>
                <c:pt idx="15986" formatCode="General">
                  <c:v>1.5972645801893</c:v>
                </c:pt>
                <c:pt idx="15987" formatCode="General">
                  <c:v>1.5973644966524</c:v>
                </c:pt>
                <c:pt idx="15988" formatCode="General">
                  <c:v>1.5974644131156</c:v>
                </c:pt>
                <c:pt idx="15989" formatCode="General">
                  <c:v>1.5975643295788</c:v>
                </c:pt>
                <c:pt idx="15990" formatCode="General">
                  <c:v>1.5976642460419</c:v>
                </c:pt>
                <c:pt idx="15991" formatCode="General">
                  <c:v>1.5977641625051</c:v>
                </c:pt>
                <c:pt idx="15992" formatCode="General">
                  <c:v>1.5978640789683</c:v>
                </c:pt>
                <c:pt idx="15993" formatCode="General">
                  <c:v>1.5979639954314</c:v>
                </c:pt>
                <c:pt idx="15994" formatCode="General">
                  <c:v>1.5980639118946</c:v>
                </c:pt>
                <c:pt idx="15995" formatCode="General">
                  <c:v>1.5981638283578</c:v>
                </c:pt>
                <c:pt idx="15996" formatCode="General">
                  <c:v>1.5982637448209</c:v>
                </c:pt>
                <c:pt idx="15997" formatCode="General">
                  <c:v>1.5983636612841</c:v>
                </c:pt>
                <c:pt idx="15998" formatCode="General">
                  <c:v>1.5984635777473</c:v>
                </c:pt>
                <c:pt idx="15999" formatCode="General">
                  <c:v>1.5985634942104</c:v>
                </c:pt>
                <c:pt idx="16000" formatCode="General">
                  <c:v>1.5986634106736</c:v>
                </c:pt>
                <c:pt idx="16001" formatCode="General">
                  <c:v>1.5987633271368</c:v>
                </c:pt>
                <c:pt idx="16002" formatCode="General">
                  <c:v>1.5988632435999</c:v>
                </c:pt>
                <c:pt idx="16003" formatCode="General">
                  <c:v>1.5989631600631</c:v>
                </c:pt>
                <c:pt idx="16004" formatCode="General">
                  <c:v>1.5990630765263</c:v>
                </c:pt>
                <c:pt idx="16005" formatCode="General">
                  <c:v>1.5991629929894</c:v>
                </c:pt>
                <c:pt idx="16006" formatCode="General">
                  <c:v>1.5992629094526</c:v>
                </c:pt>
                <c:pt idx="16007" formatCode="General">
                  <c:v>1.5993628259158</c:v>
                </c:pt>
                <c:pt idx="16008" formatCode="General">
                  <c:v>1.5994627423789</c:v>
                </c:pt>
                <c:pt idx="16009" formatCode="General">
                  <c:v>1.5995626588421</c:v>
                </c:pt>
                <c:pt idx="16010" formatCode="General">
                  <c:v>1.5996625753053</c:v>
                </c:pt>
                <c:pt idx="16011" formatCode="General">
                  <c:v>1.5997624917684</c:v>
                </c:pt>
                <c:pt idx="16012" formatCode="General">
                  <c:v>1.5998624082316</c:v>
                </c:pt>
                <c:pt idx="16013" formatCode="General">
                  <c:v>1.5999623246948</c:v>
                </c:pt>
                <c:pt idx="16014" formatCode="General">
                  <c:v>1.6000622411579</c:v>
                </c:pt>
                <c:pt idx="16015" formatCode="General">
                  <c:v>1.6001621576211</c:v>
                </c:pt>
                <c:pt idx="16016" formatCode="General">
                  <c:v>1.6002620740843</c:v>
                </c:pt>
                <c:pt idx="16017" formatCode="General">
                  <c:v>1.6003619905474</c:v>
                </c:pt>
                <c:pt idx="16018" formatCode="General">
                  <c:v>1.6004619070106</c:v>
                </c:pt>
                <c:pt idx="16019" formatCode="General">
                  <c:v>1.6005618234738</c:v>
                </c:pt>
                <c:pt idx="16020" formatCode="General">
                  <c:v>1.6006617399369</c:v>
                </c:pt>
                <c:pt idx="16021" formatCode="General">
                  <c:v>1.6007616564001</c:v>
                </c:pt>
                <c:pt idx="16022" formatCode="General">
                  <c:v>1.6008615728633</c:v>
                </c:pt>
                <c:pt idx="16023" formatCode="General">
                  <c:v>1.6009614893264</c:v>
                </c:pt>
                <c:pt idx="16024" formatCode="General">
                  <c:v>1.6010614057896</c:v>
                </c:pt>
                <c:pt idx="16025" formatCode="General">
                  <c:v>1.6011613222528</c:v>
                </c:pt>
                <c:pt idx="16026" formatCode="General">
                  <c:v>1.601261238716</c:v>
                </c:pt>
                <c:pt idx="16027" formatCode="General">
                  <c:v>1.6013611551791</c:v>
                </c:pt>
                <c:pt idx="16028" formatCode="General">
                  <c:v>1.6014610716423</c:v>
                </c:pt>
                <c:pt idx="16029" formatCode="General">
                  <c:v>1.6015609881055</c:v>
                </c:pt>
                <c:pt idx="16030" formatCode="General">
                  <c:v>1.6016609045686</c:v>
                </c:pt>
                <c:pt idx="16031" formatCode="General">
                  <c:v>1.6017608210318</c:v>
                </c:pt>
                <c:pt idx="16032" formatCode="General">
                  <c:v>1.601860737495</c:v>
                </c:pt>
                <c:pt idx="16033" formatCode="General">
                  <c:v>1.6019606539581</c:v>
                </c:pt>
                <c:pt idx="16034" formatCode="General">
                  <c:v>1.6020605704213</c:v>
                </c:pt>
                <c:pt idx="16035" formatCode="General">
                  <c:v>1.6021604868845</c:v>
                </c:pt>
                <c:pt idx="16036" formatCode="General">
                  <c:v>1.6022604033476</c:v>
                </c:pt>
                <c:pt idx="16037" formatCode="General">
                  <c:v>1.6023603198108</c:v>
                </c:pt>
                <c:pt idx="16038" formatCode="General">
                  <c:v>1.602460236274</c:v>
                </c:pt>
                <c:pt idx="16039" formatCode="General">
                  <c:v>1.6025601527371</c:v>
                </c:pt>
                <c:pt idx="16040" formatCode="General">
                  <c:v>1.6026600692003</c:v>
                </c:pt>
                <c:pt idx="16041" formatCode="General">
                  <c:v>1.6027599856635</c:v>
                </c:pt>
                <c:pt idx="16042" formatCode="General">
                  <c:v>1.6028599021266</c:v>
                </c:pt>
                <c:pt idx="16043" formatCode="General">
                  <c:v>1.6029598185898</c:v>
                </c:pt>
                <c:pt idx="16044" formatCode="General">
                  <c:v>1.603059735053</c:v>
                </c:pt>
                <c:pt idx="16045" formatCode="General">
                  <c:v>1.6031596515161</c:v>
                </c:pt>
                <c:pt idx="16046" formatCode="General">
                  <c:v>1.6032595679793</c:v>
                </c:pt>
                <c:pt idx="16047" formatCode="General">
                  <c:v>1.6033594844425</c:v>
                </c:pt>
                <c:pt idx="16048" formatCode="General">
                  <c:v>1.6034594009056</c:v>
                </c:pt>
                <c:pt idx="16049" formatCode="General">
                  <c:v>1.6035593173688</c:v>
                </c:pt>
                <c:pt idx="16050" formatCode="General">
                  <c:v>1.603659233832</c:v>
                </c:pt>
                <c:pt idx="16051" formatCode="General">
                  <c:v>1.6037591502951</c:v>
                </c:pt>
                <c:pt idx="16052" formatCode="General">
                  <c:v>1.6038590667583</c:v>
                </c:pt>
                <c:pt idx="16053" formatCode="General">
                  <c:v>1.6039589832215</c:v>
                </c:pt>
                <c:pt idx="16054" formatCode="General">
                  <c:v>1.6040588996846</c:v>
                </c:pt>
                <c:pt idx="16055" formatCode="General">
                  <c:v>1.6041588161478</c:v>
                </c:pt>
                <c:pt idx="16056" formatCode="General">
                  <c:v>1.604258732611</c:v>
                </c:pt>
                <c:pt idx="16057" formatCode="General">
                  <c:v>1.6043586490741</c:v>
                </c:pt>
                <c:pt idx="16058" formatCode="General">
                  <c:v>1.6044585655373</c:v>
                </c:pt>
                <c:pt idx="16059" formatCode="General">
                  <c:v>1.6045584820005</c:v>
                </c:pt>
                <c:pt idx="16060" formatCode="General">
                  <c:v>1.6046583984636</c:v>
                </c:pt>
                <c:pt idx="16061" formatCode="General">
                  <c:v>1.6047583149268</c:v>
                </c:pt>
                <c:pt idx="16062" formatCode="General">
                  <c:v>1.60485823139</c:v>
                </c:pt>
                <c:pt idx="16063" formatCode="General">
                  <c:v>1.6049581478531</c:v>
                </c:pt>
                <c:pt idx="16064" formatCode="General">
                  <c:v>1.6050580643163</c:v>
                </c:pt>
                <c:pt idx="16065" formatCode="General">
                  <c:v>1.6051579807795</c:v>
                </c:pt>
                <c:pt idx="16066" formatCode="General">
                  <c:v>1.6052578972426</c:v>
                </c:pt>
                <c:pt idx="16067" formatCode="General">
                  <c:v>1.6053578137058</c:v>
                </c:pt>
                <c:pt idx="16068" formatCode="General">
                  <c:v>1.605457730169</c:v>
                </c:pt>
                <c:pt idx="16069" formatCode="General">
                  <c:v>1.6055576466321</c:v>
                </c:pt>
                <c:pt idx="16070" formatCode="General">
                  <c:v>1.6056575630953</c:v>
                </c:pt>
                <c:pt idx="16071" formatCode="General">
                  <c:v>1.6057574795585</c:v>
                </c:pt>
                <c:pt idx="16072" formatCode="General">
                  <c:v>1.6058573960216</c:v>
                </c:pt>
                <c:pt idx="16073" formatCode="General">
                  <c:v>1.6059573124848</c:v>
                </c:pt>
                <c:pt idx="16074" formatCode="General">
                  <c:v>1.606057228948</c:v>
                </c:pt>
                <c:pt idx="16075" formatCode="General">
                  <c:v>1.6061571454111</c:v>
                </c:pt>
                <c:pt idx="16076" formatCode="General">
                  <c:v>1.6062570618743</c:v>
                </c:pt>
                <c:pt idx="16077" formatCode="General">
                  <c:v>1.6063569783375</c:v>
                </c:pt>
                <c:pt idx="16078" formatCode="General">
                  <c:v>1.6064568948006</c:v>
                </c:pt>
                <c:pt idx="16079" formatCode="General">
                  <c:v>1.6065568112638</c:v>
                </c:pt>
                <c:pt idx="16080" formatCode="General">
                  <c:v>1.606656727727</c:v>
                </c:pt>
                <c:pt idx="16081" formatCode="General">
                  <c:v>1.6067566441901</c:v>
                </c:pt>
                <c:pt idx="16082" formatCode="General">
                  <c:v>1.6068565606533</c:v>
                </c:pt>
                <c:pt idx="16083" formatCode="General">
                  <c:v>1.6069564771165</c:v>
                </c:pt>
                <c:pt idx="16084" formatCode="General">
                  <c:v>1.6070563935796</c:v>
                </c:pt>
                <c:pt idx="16085" formatCode="General">
                  <c:v>1.6071563100428</c:v>
                </c:pt>
                <c:pt idx="16086" formatCode="General">
                  <c:v>1.607256226506</c:v>
                </c:pt>
                <c:pt idx="16087" formatCode="General">
                  <c:v>1.6073561429691</c:v>
                </c:pt>
                <c:pt idx="16088" formatCode="General">
                  <c:v>1.6074560594323</c:v>
                </c:pt>
                <c:pt idx="16089" formatCode="General">
                  <c:v>1.6075559758955</c:v>
                </c:pt>
                <c:pt idx="16090" formatCode="General">
                  <c:v>1.6076558923586</c:v>
                </c:pt>
                <c:pt idx="16091" formatCode="General">
                  <c:v>1.6077558088218</c:v>
                </c:pt>
                <c:pt idx="16092" formatCode="General">
                  <c:v>1.607855725285</c:v>
                </c:pt>
                <c:pt idx="16093" formatCode="General">
                  <c:v>1.6079556417481</c:v>
                </c:pt>
                <c:pt idx="16094" formatCode="General">
                  <c:v>1.6080555582113</c:v>
                </c:pt>
                <c:pt idx="16095" formatCode="General">
                  <c:v>1.6081554746745</c:v>
                </c:pt>
                <c:pt idx="16096" formatCode="General">
                  <c:v>1.6082553911376</c:v>
                </c:pt>
                <c:pt idx="16097" formatCode="General">
                  <c:v>1.6083553076008</c:v>
                </c:pt>
                <c:pt idx="16098" formatCode="General">
                  <c:v>1.608455224064</c:v>
                </c:pt>
                <c:pt idx="16099" formatCode="General">
                  <c:v>1.6085551405271</c:v>
                </c:pt>
                <c:pt idx="16100" formatCode="General">
                  <c:v>1.6086550569903</c:v>
                </c:pt>
                <c:pt idx="16101" formatCode="General">
                  <c:v>1.6087549734535</c:v>
                </c:pt>
                <c:pt idx="16102" formatCode="General">
                  <c:v>1.6088548899167</c:v>
                </c:pt>
                <c:pt idx="16103" formatCode="General">
                  <c:v>1.6089548063798</c:v>
                </c:pt>
                <c:pt idx="16104" formatCode="General">
                  <c:v>1.609054722843</c:v>
                </c:pt>
                <c:pt idx="16105" formatCode="General">
                  <c:v>1.6091546393062</c:v>
                </c:pt>
                <c:pt idx="16106" formatCode="General">
                  <c:v>1.6092545557693</c:v>
                </c:pt>
                <c:pt idx="16107" formatCode="General">
                  <c:v>1.6093544722325</c:v>
                </c:pt>
                <c:pt idx="16108" formatCode="General">
                  <c:v>1.6094543886957</c:v>
                </c:pt>
                <c:pt idx="16109" formatCode="General">
                  <c:v>1.6095543051588</c:v>
                </c:pt>
                <c:pt idx="16110" formatCode="General">
                  <c:v>1.609654221622</c:v>
                </c:pt>
                <c:pt idx="16111" formatCode="General">
                  <c:v>1.6097541380852</c:v>
                </c:pt>
                <c:pt idx="16112" formatCode="General">
                  <c:v>1.6098540545483</c:v>
                </c:pt>
                <c:pt idx="16113" formatCode="General">
                  <c:v>1.6099539710115</c:v>
                </c:pt>
                <c:pt idx="16114" formatCode="General">
                  <c:v>1.6100538874747</c:v>
                </c:pt>
                <c:pt idx="16115" formatCode="General">
                  <c:v>1.6101538039378</c:v>
                </c:pt>
                <c:pt idx="16116" formatCode="General">
                  <c:v>1.610253720401</c:v>
                </c:pt>
                <c:pt idx="16117" formatCode="General">
                  <c:v>1.6103536368642</c:v>
                </c:pt>
                <c:pt idx="16118" formatCode="General">
                  <c:v>1.6104535533273</c:v>
                </c:pt>
                <c:pt idx="16119" formatCode="General">
                  <c:v>1.6105534697905</c:v>
                </c:pt>
                <c:pt idx="16120" formatCode="General">
                  <c:v>1.6106533862537</c:v>
                </c:pt>
                <c:pt idx="16121" formatCode="General">
                  <c:v>1.6107533027168</c:v>
                </c:pt>
                <c:pt idx="16122" formatCode="General">
                  <c:v>1.61085321918</c:v>
                </c:pt>
                <c:pt idx="16123" formatCode="General">
                  <c:v>1.6109531356432</c:v>
                </c:pt>
                <c:pt idx="16124" formatCode="General">
                  <c:v>1.6110530521063</c:v>
                </c:pt>
                <c:pt idx="16125" formatCode="General">
                  <c:v>1.6111529685695</c:v>
                </c:pt>
                <c:pt idx="16126" formatCode="General">
                  <c:v>1.6112528850327</c:v>
                </c:pt>
                <c:pt idx="16127" formatCode="General">
                  <c:v>1.6113528014958</c:v>
                </c:pt>
                <c:pt idx="16128" formatCode="General">
                  <c:v>1.611452717959</c:v>
                </c:pt>
                <c:pt idx="16129" formatCode="General">
                  <c:v>1.6115526344222</c:v>
                </c:pt>
                <c:pt idx="16130" formatCode="General">
                  <c:v>1.6116525508853</c:v>
                </c:pt>
                <c:pt idx="16131" formatCode="General">
                  <c:v>1.6117524673485</c:v>
                </c:pt>
                <c:pt idx="16132" formatCode="General">
                  <c:v>1.6118523838117</c:v>
                </c:pt>
                <c:pt idx="16133" formatCode="General">
                  <c:v>1.6119523002748</c:v>
                </c:pt>
                <c:pt idx="16134" formatCode="General">
                  <c:v>1.612052216738</c:v>
                </c:pt>
                <c:pt idx="16135" formatCode="General">
                  <c:v>1.6121521332012</c:v>
                </c:pt>
                <c:pt idx="16136" formatCode="General">
                  <c:v>1.6122520496643</c:v>
                </c:pt>
                <c:pt idx="16137" formatCode="General">
                  <c:v>1.6123519661275</c:v>
                </c:pt>
                <c:pt idx="16138" formatCode="General">
                  <c:v>1.6124518825907</c:v>
                </c:pt>
                <c:pt idx="16139" formatCode="General">
                  <c:v>1.6125517990538</c:v>
                </c:pt>
                <c:pt idx="16140" formatCode="General">
                  <c:v>1.612651715517</c:v>
                </c:pt>
                <c:pt idx="16141" formatCode="General">
                  <c:v>1.6127516319802</c:v>
                </c:pt>
                <c:pt idx="16142" formatCode="General">
                  <c:v>1.6128515484433</c:v>
                </c:pt>
                <c:pt idx="16143" formatCode="General">
                  <c:v>1.6129514649065</c:v>
                </c:pt>
                <c:pt idx="16144" formatCode="General">
                  <c:v>1.6130513813697</c:v>
                </c:pt>
                <c:pt idx="16145" formatCode="General">
                  <c:v>1.6131512978328</c:v>
                </c:pt>
                <c:pt idx="16146" formatCode="General">
                  <c:v>1.613251214296</c:v>
                </c:pt>
                <c:pt idx="16147" formatCode="General">
                  <c:v>1.6133511307592</c:v>
                </c:pt>
                <c:pt idx="16148" formatCode="General">
                  <c:v>1.6134510472223</c:v>
                </c:pt>
                <c:pt idx="16149" formatCode="General">
                  <c:v>1.6135509636855</c:v>
                </c:pt>
                <c:pt idx="16150" formatCode="General">
                  <c:v>1.6136508801487</c:v>
                </c:pt>
                <c:pt idx="16151" formatCode="General">
                  <c:v>1.6137507966118</c:v>
                </c:pt>
                <c:pt idx="16152" formatCode="General">
                  <c:v>1.613850713075</c:v>
                </c:pt>
                <c:pt idx="16153" formatCode="General">
                  <c:v>1.6139506295382</c:v>
                </c:pt>
                <c:pt idx="16154" formatCode="General">
                  <c:v>1.6140505460013</c:v>
                </c:pt>
                <c:pt idx="16155" formatCode="General">
                  <c:v>1.6141504624645</c:v>
                </c:pt>
                <c:pt idx="16156" formatCode="General">
                  <c:v>1.6142503789277</c:v>
                </c:pt>
                <c:pt idx="16157" formatCode="General">
                  <c:v>1.6143502953908</c:v>
                </c:pt>
                <c:pt idx="16158" formatCode="General">
                  <c:v>1.614450211854</c:v>
                </c:pt>
                <c:pt idx="16159" formatCode="General">
                  <c:v>1.6145501283172</c:v>
                </c:pt>
                <c:pt idx="16160" formatCode="General">
                  <c:v>1.6146500447803</c:v>
                </c:pt>
                <c:pt idx="16161" formatCode="General">
                  <c:v>1.6147499612435</c:v>
                </c:pt>
                <c:pt idx="16162" formatCode="General">
                  <c:v>1.6148498777067</c:v>
                </c:pt>
                <c:pt idx="16163" formatCode="General">
                  <c:v>1.6149497941698</c:v>
                </c:pt>
                <c:pt idx="16164" formatCode="General">
                  <c:v>1.615049710633</c:v>
                </c:pt>
                <c:pt idx="16165" formatCode="General">
                  <c:v>1.6151496270962</c:v>
                </c:pt>
                <c:pt idx="16166" formatCode="General">
                  <c:v>1.6152495435593</c:v>
                </c:pt>
                <c:pt idx="16167" formatCode="General">
                  <c:v>1.6153494600225</c:v>
                </c:pt>
                <c:pt idx="16168" formatCode="General">
                  <c:v>1.6154493764857</c:v>
                </c:pt>
                <c:pt idx="16169" formatCode="General">
                  <c:v>1.6155492929488</c:v>
                </c:pt>
                <c:pt idx="16170" formatCode="General">
                  <c:v>1.615649209412</c:v>
                </c:pt>
                <c:pt idx="16171" formatCode="General">
                  <c:v>1.6157491258752</c:v>
                </c:pt>
                <c:pt idx="16172" formatCode="General">
                  <c:v>1.6158490423383</c:v>
                </c:pt>
                <c:pt idx="16173" formatCode="General">
                  <c:v>1.6159489588015</c:v>
                </c:pt>
                <c:pt idx="16174" formatCode="General">
                  <c:v>1.6160488752647</c:v>
                </c:pt>
                <c:pt idx="16175" formatCode="General">
                  <c:v>1.6161487917278</c:v>
                </c:pt>
                <c:pt idx="16176" formatCode="General">
                  <c:v>1.616248708191</c:v>
                </c:pt>
                <c:pt idx="16177" formatCode="General">
                  <c:v>1.6163486246542</c:v>
                </c:pt>
                <c:pt idx="16178" formatCode="General">
                  <c:v>1.6164485411174</c:v>
                </c:pt>
                <c:pt idx="16179" formatCode="General">
                  <c:v>1.6165484575805</c:v>
                </c:pt>
                <c:pt idx="16180" formatCode="General">
                  <c:v>1.6166483740437</c:v>
                </c:pt>
                <c:pt idx="16181" formatCode="General">
                  <c:v>1.6167482905069</c:v>
                </c:pt>
                <c:pt idx="16182" formatCode="General">
                  <c:v>1.61684820697</c:v>
                </c:pt>
                <c:pt idx="16183" formatCode="General">
                  <c:v>1.6169481234332</c:v>
                </c:pt>
                <c:pt idx="16184" formatCode="General">
                  <c:v>1.6170480398964</c:v>
                </c:pt>
                <c:pt idx="16185" formatCode="General">
                  <c:v>1.6171479563595</c:v>
                </c:pt>
                <c:pt idx="16186" formatCode="General">
                  <c:v>1.6172478728227</c:v>
                </c:pt>
                <c:pt idx="16187" formatCode="General">
                  <c:v>1.6173477892859</c:v>
                </c:pt>
                <c:pt idx="16188" formatCode="General">
                  <c:v>1.617447705749</c:v>
                </c:pt>
                <c:pt idx="16189" formatCode="General">
                  <c:v>1.6175476222122</c:v>
                </c:pt>
                <c:pt idx="16190" formatCode="General">
                  <c:v>1.6176475386754</c:v>
                </c:pt>
                <c:pt idx="16191" formatCode="General">
                  <c:v>1.6177474551385</c:v>
                </c:pt>
                <c:pt idx="16192" formatCode="General">
                  <c:v>1.6178473716017</c:v>
                </c:pt>
                <c:pt idx="16193" formatCode="General">
                  <c:v>1.6179472880649</c:v>
                </c:pt>
                <c:pt idx="16194" formatCode="General">
                  <c:v>1.618047204528</c:v>
                </c:pt>
                <c:pt idx="16195" formatCode="General">
                  <c:v>1.6181471209912</c:v>
                </c:pt>
                <c:pt idx="16196" formatCode="General">
                  <c:v>1.6182470374544</c:v>
                </c:pt>
                <c:pt idx="16197" formatCode="General">
                  <c:v>1.6183469539175</c:v>
                </c:pt>
                <c:pt idx="16198" formatCode="General">
                  <c:v>1.6184468703807</c:v>
                </c:pt>
                <c:pt idx="16199" formatCode="General">
                  <c:v>1.6185467868439</c:v>
                </c:pt>
                <c:pt idx="16200" formatCode="General">
                  <c:v>1.618646703307</c:v>
                </c:pt>
                <c:pt idx="16201" formatCode="General">
                  <c:v>1.6187466197702</c:v>
                </c:pt>
                <c:pt idx="16202" formatCode="General">
                  <c:v>1.6188465362334</c:v>
                </c:pt>
                <c:pt idx="16203" formatCode="General">
                  <c:v>1.6189464526965</c:v>
                </c:pt>
                <c:pt idx="16204" formatCode="General">
                  <c:v>1.6190463691597</c:v>
                </c:pt>
                <c:pt idx="16205" formatCode="General">
                  <c:v>1.6191462856229</c:v>
                </c:pt>
                <c:pt idx="16206" formatCode="General">
                  <c:v>1.619246202086</c:v>
                </c:pt>
                <c:pt idx="16207" formatCode="General">
                  <c:v>1.6193461185492</c:v>
                </c:pt>
                <c:pt idx="16208" formatCode="General">
                  <c:v>1.6194460350124</c:v>
                </c:pt>
                <c:pt idx="16209" formatCode="General">
                  <c:v>1.6195459514755</c:v>
                </c:pt>
                <c:pt idx="16210" formatCode="General">
                  <c:v>1.6196458679387</c:v>
                </c:pt>
                <c:pt idx="16211" formatCode="General">
                  <c:v>1.6197457844019</c:v>
                </c:pt>
                <c:pt idx="16212" formatCode="General">
                  <c:v>1.619845700865</c:v>
                </c:pt>
                <c:pt idx="16213" formatCode="General">
                  <c:v>1.6199456173282</c:v>
                </c:pt>
                <c:pt idx="16214" formatCode="General">
                  <c:v>1.6200455337914</c:v>
                </c:pt>
                <c:pt idx="16215" formatCode="General">
                  <c:v>1.6201454502545</c:v>
                </c:pt>
                <c:pt idx="16216" formatCode="General">
                  <c:v>1.6202453667177</c:v>
                </c:pt>
                <c:pt idx="16217" formatCode="General">
                  <c:v>1.6203452831809</c:v>
                </c:pt>
                <c:pt idx="16218" formatCode="General">
                  <c:v>1.620445199644</c:v>
                </c:pt>
                <c:pt idx="16219" formatCode="General">
                  <c:v>1.6205451161072</c:v>
                </c:pt>
                <c:pt idx="16220" formatCode="General">
                  <c:v>1.6206450325704</c:v>
                </c:pt>
                <c:pt idx="16221" formatCode="General">
                  <c:v>1.6207449490335</c:v>
                </c:pt>
                <c:pt idx="16222" formatCode="General">
                  <c:v>1.6208448654967</c:v>
                </c:pt>
                <c:pt idx="16223" formatCode="General">
                  <c:v>1.6209447819599</c:v>
                </c:pt>
                <c:pt idx="16224" formatCode="General">
                  <c:v>1.621044698423</c:v>
                </c:pt>
                <c:pt idx="16225" formatCode="General">
                  <c:v>1.6211446148862</c:v>
                </c:pt>
                <c:pt idx="16226" formatCode="General">
                  <c:v>1.6212445313494</c:v>
                </c:pt>
                <c:pt idx="16227" formatCode="General">
                  <c:v>1.6213444478125</c:v>
                </c:pt>
                <c:pt idx="16228" formatCode="General">
                  <c:v>1.6214443642757</c:v>
                </c:pt>
                <c:pt idx="16229" formatCode="General">
                  <c:v>1.6215442807389</c:v>
                </c:pt>
                <c:pt idx="16230" formatCode="General">
                  <c:v>1.621644197202</c:v>
                </c:pt>
                <c:pt idx="16231" formatCode="General">
                  <c:v>1.6217441136652</c:v>
                </c:pt>
                <c:pt idx="16232" formatCode="General">
                  <c:v>1.6218440301284</c:v>
                </c:pt>
                <c:pt idx="16233" formatCode="General">
                  <c:v>1.6219439465915</c:v>
                </c:pt>
                <c:pt idx="16234" formatCode="General">
                  <c:v>1.6220438630547</c:v>
                </c:pt>
                <c:pt idx="16235" formatCode="General">
                  <c:v>1.6221437795179</c:v>
                </c:pt>
                <c:pt idx="16236" formatCode="General">
                  <c:v>1.622243695981</c:v>
                </c:pt>
                <c:pt idx="16237" formatCode="General">
                  <c:v>1.6223436124442</c:v>
                </c:pt>
                <c:pt idx="16238" formatCode="General">
                  <c:v>1.6224435289074</c:v>
                </c:pt>
                <c:pt idx="16239" formatCode="General">
                  <c:v>1.6225434453705</c:v>
                </c:pt>
                <c:pt idx="16240" formatCode="General">
                  <c:v>1.6226433618337</c:v>
                </c:pt>
                <c:pt idx="16241" formatCode="General">
                  <c:v>1.6227432782969</c:v>
                </c:pt>
                <c:pt idx="16242" formatCode="General">
                  <c:v>1.62284319476</c:v>
                </c:pt>
                <c:pt idx="16243" formatCode="General">
                  <c:v>1.6229431112232</c:v>
                </c:pt>
                <c:pt idx="16244" formatCode="General">
                  <c:v>1.6230430276864</c:v>
                </c:pt>
                <c:pt idx="16245" formatCode="General">
                  <c:v>1.6231429441495</c:v>
                </c:pt>
                <c:pt idx="16246" formatCode="General">
                  <c:v>1.6232428606127</c:v>
                </c:pt>
                <c:pt idx="16247" formatCode="General">
                  <c:v>1.6233427770759</c:v>
                </c:pt>
                <c:pt idx="16248" formatCode="General">
                  <c:v>1.623442693539</c:v>
                </c:pt>
                <c:pt idx="16249" formatCode="General">
                  <c:v>1.6235426100022</c:v>
                </c:pt>
                <c:pt idx="16250" formatCode="General">
                  <c:v>1.6236425264654</c:v>
                </c:pt>
                <c:pt idx="16251" formatCode="General">
                  <c:v>1.6237424429285</c:v>
                </c:pt>
                <c:pt idx="16252" formatCode="General">
                  <c:v>1.6238423593917</c:v>
                </c:pt>
                <c:pt idx="16253" formatCode="General">
                  <c:v>1.6239422758549</c:v>
                </c:pt>
                <c:pt idx="16254" formatCode="General">
                  <c:v>1.6240421923181</c:v>
                </c:pt>
                <c:pt idx="16255" formatCode="General">
                  <c:v>1.6241421087812</c:v>
                </c:pt>
                <c:pt idx="16256" formatCode="General">
                  <c:v>1.6242420252444</c:v>
                </c:pt>
                <c:pt idx="16257" formatCode="General">
                  <c:v>1.6243419417076</c:v>
                </c:pt>
                <c:pt idx="16258" formatCode="General">
                  <c:v>1.6244418581707</c:v>
                </c:pt>
                <c:pt idx="16259" formatCode="General">
                  <c:v>1.6245417746339</c:v>
                </c:pt>
                <c:pt idx="16260" formatCode="General">
                  <c:v>1.6246416910971</c:v>
                </c:pt>
                <c:pt idx="16261" formatCode="General">
                  <c:v>1.6247416075602</c:v>
                </c:pt>
                <c:pt idx="16262" formatCode="General">
                  <c:v>1.6248415240234</c:v>
                </c:pt>
                <c:pt idx="16263" formatCode="General">
                  <c:v>1.6249414404866</c:v>
                </c:pt>
                <c:pt idx="16264" formatCode="General">
                  <c:v>1.6250413569497</c:v>
                </c:pt>
                <c:pt idx="16265" formatCode="General">
                  <c:v>1.6251412734129</c:v>
                </c:pt>
                <c:pt idx="16266" formatCode="General">
                  <c:v>1.6252411898761</c:v>
                </c:pt>
                <c:pt idx="16267" formatCode="General">
                  <c:v>1.6253411063392</c:v>
                </c:pt>
                <c:pt idx="16268" formatCode="General">
                  <c:v>1.6254410228024</c:v>
                </c:pt>
                <c:pt idx="16269" formatCode="General">
                  <c:v>1.6255409392656</c:v>
                </c:pt>
                <c:pt idx="16270" formatCode="General">
                  <c:v>1.6256408557287</c:v>
                </c:pt>
                <c:pt idx="16271" formatCode="General">
                  <c:v>1.6257407721919</c:v>
                </c:pt>
                <c:pt idx="16272" formatCode="General">
                  <c:v>1.6258406886551</c:v>
                </c:pt>
                <c:pt idx="16273" formatCode="General">
                  <c:v>1.6259406051182</c:v>
                </c:pt>
                <c:pt idx="16274" formatCode="General">
                  <c:v>1.6260405215814</c:v>
                </c:pt>
                <c:pt idx="16275" formatCode="General">
                  <c:v>1.6261404380446</c:v>
                </c:pt>
                <c:pt idx="16276" formatCode="General">
                  <c:v>1.6262403545077</c:v>
                </c:pt>
                <c:pt idx="16277" formatCode="General">
                  <c:v>1.6263402709709</c:v>
                </c:pt>
                <c:pt idx="16278" formatCode="General">
                  <c:v>1.6264401874341</c:v>
                </c:pt>
                <c:pt idx="16279" formatCode="General">
                  <c:v>1.6265401038972</c:v>
                </c:pt>
                <c:pt idx="16280" formatCode="General">
                  <c:v>1.6266400203604</c:v>
                </c:pt>
                <c:pt idx="16281" formatCode="General">
                  <c:v>1.6267399368236</c:v>
                </c:pt>
                <c:pt idx="16282" formatCode="General">
                  <c:v>1.6268398532867</c:v>
                </c:pt>
                <c:pt idx="16283" formatCode="General">
                  <c:v>1.6269397697499</c:v>
                </c:pt>
                <c:pt idx="16284" formatCode="General">
                  <c:v>1.6270396862131</c:v>
                </c:pt>
                <c:pt idx="16285" formatCode="General">
                  <c:v>1.6271396026762</c:v>
                </c:pt>
                <c:pt idx="16286" formatCode="General">
                  <c:v>1.6272395191394</c:v>
                </c:pt>
                <c:pt idx="16287" formatCode="General">
                  <c:v>1.6273394356026</c:v>
                </c:pt>
                <c:pt idx="16288" formatCode="General">
                  <c:v>1.6274393520657</c:v>
                </c:pt>
                <c:pt idx="16289" formatCode="General">
                  <c:v>1.6275392685289</c:v>
                </c:pt>
                <c:pt idx="16290" formatCode="General">
                  <c:v>1.6276391849921</c:v>
                </c:pt>
                <c:pt idx="16291" formatCode="General">
                  <c:v>1.6277391014552</c:v>
                </c:pt>
                <c:pt idx="16292" formatCode="General">
                  <c:v>1.6278390179184</c:v>
                </c:pt>
                <c:pt idx="16293" formatCode="General">
                  <c:v>1.6279389343816</c:v>
                </c:pt>
                <c:pt idx="16294" formatCode="General">
                  <c:v>1.6280388508447</c:v>
                </c:pt>
                <c:pt idx="16295" formatCode="General">
                  <c:v>1.6281387673079</c:v>
                </c:pt>
                <c:pt idx="16296" formatCode="General">
                  <c:v>1.6282386837711</c:v>
                </c:pt>
                <c:pt idx="16297" formatCode="General">
                  <c:v>1.6283386002342</c:v>
                </c:pt>
                <c:pt idx="16298" formatCode="General">
                  <c:v>1.6284385166974</c:v>
                </c:pt>
                <c:pt idx="16299" formatCode="General">
                  <c:v>1.6285384331606</c:v>
                </c:pt>
                <c:pt idx="16300" formatCode="General">
                  <c:v>1.6286383496237</c:v>
                </c:pt>
                <c:pt idx="16301" formatCode="General">
                  <c:v>1.6287382660869</c:v>
                </c:pt>
                <c:pt idx="16302" formatCode="General">
                  <c:v>1.6288381825501</c:v>
                </c:pt>
                <c:pt idx="16303" formatCode="General">
                  <c:v>1.6289380990132</c:v>
                </c:pt>
                <c:pt idx="16304" formatCode="General">
                  <c:v>1.6290380154764</c:v>
                </c:pt>
                <c:pt idx="16305" formatCode="General">
                  <c:v>1.6291379319396</c:v>
                </c:pt>
                <c:pt idx="16306" formatCode="General">
                  <c:v>1.6292378484027</c:v>
                </c:pt>
                <c:pt idx="16307" formatCode="General">
                  <c:v>1.6293377648659</c:v>
                </c:pt>
                <c:pt idx="16308" formatCode="General">
                  <c:v>1.6294376813291</c:v>
                </c:pt>
                <c:pt idx="16309" formatCode="General">
                  <c:v>1.6295375977922</c:v>
                </c:pt>
                <c:pt idx="16310" formatCode="General">
                  <c:v>1.6296375142554</c:v>
                </c:pt>
                <c:pt idx="16311" formatCode="General">
                  <c:v>1.6297374307186</c:v>
                </c:pt>
                <c:pt idx="16312" formatCode="General">
                  <c:v>1.6298373471817</c:v>
                </c:pt>
                <c:pt idx="16313" formatCode="General">
                  <c:v>1.6299372636449</c:v>
                </c:pt>
                <c:pt idx="16314" formatCode="General">
                  <c:v>1.6300371801081</c:v>
                </c:pt>
                <c:pt idx="16315" formatCode="General">
                  <c:v>1.6301370965712</c:v>
                </c:pt>
                <c:pt idx="16316" formatCode="General">
                  <c:v>1.6302370130344</c:v>
                </c:pt>
                <c:pt idx="16317" formatCode="General">
                  <c:v>1.6303369294976</c:v>
                </c:pt>
                <c:pt idx="16318" formatCode="General">
                  <c:v>1.6304368459607</c:v>
                </c:pt>
                <c:pt idx="16319" formatCode="General">
                  <c:v>1.6305367624239</c:v>
                </c:pt>
                <c:pt idx="16320" formatCode="General">
                  <c:v>1.6306366788871</c:v>
                </c:pt>
                <c:pt idx="16321" formatCode="General">
                  <c:v>1.6307365953502</c:v>
                </c:pt>
                <c:pt idx="16322" formatCode="General">
                  <c:v>1.6308365118134</c:v>
                </c:pt>
                <c:pt idx="16323" formatCode="General">
                  <c:v>1.6309364282766</c:v>
                </c:pt>
                <c:pt idx="16324" formatCode="General">
                  <c:v>1.6310363447397</c:v>
                </c:pt>
                <c:pt idx="16325" formatCode="General">
                  <c:v>1.6311362612029</c:v>
                </c:pt>
                <c:pt idx="16326" formatCode="General">
                  <c:v>1.6312361776661</c:v>
                </c:pt>
                <c:pt idx="16327" formatCode="General">
                  <c:v>1.6313360941292</c:v>
                </c:pt>
                <c:pt idx="16328" formatCode="General">
                  <c:v>1.6314360105924</c:v>
                </c:pt>
                <c:pt idx="16329" formatCode="General">
                  <c:v>1.6315359270556</c:v>
                </c:pt>
                <c:pt idx="16330" formatCode="General">
                  <c:v>1.6316358435187</c:v>
                </c:pt>
                <c:pt idx="16331" formatCode="General">
                  <c:v>1.6317357599819</c:v>
                </c:pt>
                <c:pt idx="16332" formatCode="General">
                  <c:v>1.6318356764451</c:v>
                </c:pt>
                <c:pt idx="16333" formatCode="General">
                  <c:v>1.6319355929083</c:v>
                </c:pt>
                <c:pt idx="16334" formatCode="General">
                  <c:v>1.6320355093714</c:v>
                </c:pt>
                <c:pt idx="16335" formatCode="General">
                  <c:v>1.6321354258346</c:v>
                </c:pt>
                <c:pt idx="16336" formatCode="General">
                  <c:v>1.6322353422978</c:v>
                </c:pt>
                <c:pt idx="16337" formatCode="General">
                  <c:v>1.6323352587609</c:v>
                </c:pt>
                <c:pt idx="16338" formatCode="General">
                  <c:v>1.6324351752241</c:v>
                </c:pt>
                <c:pt idx="16339" formatCode="General">
                  <c:v>1.6325350916873</c:v>
                </c:pt>
                <c:pt idx="16340" formatCode="General">
                  <c:v>1.6326350081504</c:v>
                </c:pt>
                <c:pt idx="16341" formatCode="General">
                  <c:v>1.6327349246136</c:v>
                </c:pt>
                <c:pt idx="16342" formatCode="General">
                  <c:v>1.6328348410768</c:v>
                </c:pt>
                <c:pt idx="16343" formatCode="General">
                  <c:v>1.632934757539899</c:v>
                </c:pt>
                <c:pt idx="16344" formatCode="General">
                  <c:v>1.6330346740031</c:v>
                </c:pt>
                <c:pt idx="16345" formatCode="General">
                  <c:v>1.6331345904663</c:v>
                </c:pt>
                <c:pt idx="16346" formatCode="General">
                  <c:v>1.6332345069294</c:v>
                </c:pt>
                <c:pt idx="16347" formatCode="General">
                  <c:v>1.6333344233926</c:v>
                </c:pt>
                <c:pt idx="16348" formatCode="General">
                  <c:v>1.6334343398558</c:v>
                </c:pt>
                <c:pt idx="16349" formatCode="General">
                  <c:v>1.6335342563189</c:v>
                </c:pt>
                <c:pt idx="16350" formatCode="General">
                  <c:v>1.6336341727821</c:v>
                </c:pt>
                <c:pt idx="16351" formatCode="General">
                  <c:v>1.6337340892453</c:v>
                </c:pt>
                <c:pt idx="16352" formatCode="General">
                  <c:v>1.6338340057084</c:v>
                </c:pt>
                <c:pt idx="16353" formatCode="General">
                  <c:v>1.6339339221716</c:v>
                </c:pt>
                <c:pt idx="16354" formatCode="General">
                  <c:v>1.6340338386348</c:v>
                </c:pt>
                <c:pt idx="16355" formatCode="General">
                  <c:v>1.6341337550979</c:v>
                </c:pt>
                <c:pt idx="16356" formatCode="General">
                  <c:v>1.6342336715611</c:v>
                </c:pt>
                <c:pt idx="16357" formatCode="General">
                  <c:v>1.6343335880243</c:v>
                </c:pt>
                <c:pt idx="16358" formatCode="General">
                  <c:v>1.6344335044874</c:v>
                </c:pt>
                <c:pt idx="16359" formatCode="General">
                  <c:v>1.6345334209506</c:v>
                </c:pt>
                <c:pt idx="16360" formatCode="General">
                  <c:v>1.6346333374138</c:v>
                </c:pt>
                <c:pt idx="16361" formatCode="General">
                  <c:v>1.6347332538769</c:v>
                </c:pt>
                <c:pt idx="16362" formatCode="General">
                  <c:v>1.6348331703401</c:v>
                </c:pt>
                <c:pt idx="16363" formatCode="General">
                  <c:v>1.6349330868033</c:v>
                </c:pt>
                <c:pt idx="16364" formatCode="General">
                  <c:v>1.6350330032664</c:v>
                </c:pt>
                <c:pt idx="16365" formatCode="General">
                  <c:v>1.6351329197296</c:v>
                </c:pt>
                <c:pt idx="16366" formatCode="General">
                  <c:v>1.6352328361928</c:v>
                </c:pt>
                <c:pt idx="16367" formatCode="General">
                  <c:v>1.6353327526559</c:v>
                </c:pt>
                <c:pt idx="16368" formatCode="General">
                  <c:v>1.6354326691191</c:v>
                </c:pt>
                <c:pt idx="16369" formatCode="General">
                  <c:v>1.6355325855823</c:v>
                </c:pt>
                <c:pt idx="16370" formatCode="General">
                  <c:v>1.6356325020454</c:v>
                </c:pt>
                <c:pt idx="16371" formatCode="General">
                  <c:v>1.6357324185086</c:v>
                </c:pt>
                <c:pt idx="16372" formatCode="General">
                  <c:v>1.6358323349718</c:v>
                </c:pt>
                <c:pt idx="16373" formatCode="General">
                  <c:v>1.6359322514349</c:v>
                </c:pt>
                <c:pt idx="16374" formatCode="General">
                  <c:v>1.6360321678981</c:v>
                </c:pt>
                <c:pt idx="16375" formatCode="General">
                  <c:v>1.6361320843613</c:v>
                </c:pt>
                <c:pt idx="16376" formatCode="General">
                  <c:v>1.6362320008244</c:v>
                </c:pt>
                <c:pt idx="16377" formatCode="General">
                  <c:v>1.6363319172876</c:v>
                </c:pt>
                <c:pt idx="16378" formatCode="General">
                  <c:v>1.6364318337508</c:v>
                </c:pt>
                <c:pt idx="16379" formatCode="General">
                  <c:v>1.6365317502139</c:v>
                </c:pt>
                <c:pt idx="16380" formatCode="General">
                  <c:v>1.6366316666771</c:v>
                </c:pt>
                <c:pt idx="16381" formatCode="General">
                  <c:v>1.6367315831403</c:v>
                </c:pt>
                <c:pt idx="16382" formatCode="General">
                  <c:v>1.6368314996034</c:v>
                </c:pt>
                <c:pt idx="16383" formatCode="General">
                  <c:v>1.6369314160666</c:v>
                </c:pt>
                <c:pt idx="16384" formatCode="General">
                  <c:v>1.6370313325298</c:v>
                </c:pt>
                <c:pt idx="16385" formatCode="General">
                  <c:v>1.6371312489929</c:v>
                </c:pt>
                <c:pt idx="16386" formatCode="General">
                  <c:v>1.6372311654561</c:v>
                </c:pt>
                <c:pt idx="16387" formatCode="General">
                  <c:v>1.6373310819193</c:v>
                </c:pt>
                <c:pt idx="16388" formatCode="General">
                  <c:v>1.6374309983824</c:v>
                </c:pt>
                <c:pt idx="16389" formatCode="General">
                  <c:v>1.6375309148456</c:v>
                </c:pt>
                <c:pt idx="16390" formatCode="General">
                  <c:v>1.6376308313088</c:v>
                </c:pt>
                <c:pt idx="16391" formatCode="General">
                  <c:v>1.6377307477719</c:v>
                </c:pt>
                <c:pt idx="16392" formatCode="General">
                  <c:v>1.6378306642351</c:v>
                </c:pt>
                <c:pt idx="16393" formatCode="General">
                  <c:v>1.6379305806983</c:v>
                </c:pt>
                <c:pt idx="16394" formatCode="General">
                  <c:v>1.6380304971614</c:v>
                </c:pt>
                <c:pt idx="16395" formatCode="General">
                  <c:v>1.6381304136246</c:v>
                </c:pt>
                <c:pt idx="16396" formatCode="General">
                  <c:v>1.6382303300878</c:v>
                </c:pt>
                <c:pt idx="16397" formatCode="General">
                  <c:v>1.6383302465509</c:v>
                </c:pt>
                <c:pt idx="16398" formatCode="General">
                  <c:v>1.6384301630141</c:v>
                </c:pt>
                <c:pt idx="16399" formatCode="General">
                  <c:v>1.6385300794773</c:v>
                </c:pt>
                <c:pt idx="16400" formatCode="General">
                  <c:v>1.6386299959404</c:v>
                </c:pt>
                <c:pt idx="16401" formatCode="General">
                  <c:v>1.6387299124036</c:v>
                </c:pt>
                <c:pt idx="16402" formatCode="General">
                  <c:v>1.6388298288668</c:v>
                </c:pt>
                <c:pt idx="16403" formatCode="General">
                  <c:v>1.6389297453299</c:v>
                </c:pt>
                <c:pt idx="16404" formatCode="General">
                  <c:v>1.6390296617931</c:v>
                </c:pt>
                <c:pt idx="16405" formatCode="General">
                  <c:v>1.6391295782563</c:v>
                </c:pt>
                <c:pt idx="16406" formatCode="General">
                  <c:v>1.6392294947194</c:v>
                </c:pt>
                <c:pt idx="16407" formatCode="General">
                  <c:v>1.6393294111826</c:v>
                </c:pt>
                <c:pt idx="16408" formatCode="General">
                  <c:v>1.6394293276458</c:v>
                </c:pt>
                <c:pt idx="16409" formatCode="General">
                  <c:v>1.639529244109</c:v>
                </c:pt>
                <c:pt idx="16410" formatCode="General">
                  <c:v>1.6396291605721</c:v>
                </c:pt>
                <c:pt idx="16411" formatCode="General">
                  <c:v>1.6397290770353</c:v>
                </c:pt>
                <c:pt idx="16412" formatCode="General">
                  <c:v>1.6398289934985</c:v>
                </c:pt>
                <c:pt idx="16413" formatCode="General">
                  <c:v>1.6399289099616</c:v>
                </c:pt>
                <c:pt idx="16414" formatCode="General">
                  <c:v>1.6400288264248</c:v>
                </c:pt>
                <c:pt idx="16415" formatCode="General">
                  <c:v>1.640128742888</c:v>
                </c:pt>
                <c:pt idx="16416" formatCode="General">
                  <c:v>1.6402286593511</c:v>
                </c:pt>
                <c:pt idx="16417" formatCode="General">
                  <c:v>1.6403285758143</c:v>
                </c:pt>
                <c:pt idx="16418" formatCode="General">
                  <c:v>1.6404284922775</c:v>
                </c:pt>
                <c:pt idx="16419" formatCode="General">
                  <c:v>1.6405284087406</c:v>
                </c:pt>
                <c:pt idx="16420" formatCode="General">
                  <c:v>1.6406283252038</c:v>
                </c:pt>
                <c:pt idx="16421" formatCode="General">
                  <c:v>1.640728241667</c:v>
                </c:pt>
                <c:pt idx="16422" formatCode="General">
                  <c:v>1.6408281581301</c:v>
                </c:pt>
                <c:pt idx="16423" formatCode="General">
                  <c:v>1.6409280745933</c:v>
                </c:pt>
                <c:pt idx="16424" formatCode="General">
                  <c:v>1.6410279910565</c:v>
                </c:pt>
                <c:pt idx="16425" formatCode="General">
                  <c:v>1.6411279075196</c:v>
                </c:pt>
                <c:pt idx="16426" formatCode="General">
                  <c:v>1.6412278239828</c:v>
                </c:pt>
                <c:pt idx="16427" formatCode="General">
                  <c:v>1.641327740446</c:v>
                </c:pt>
                <c:pt idx="16428" formatCode="General">
                  <c:v>1.6414276569091</c:v>
                </c:pt>
                <c:pt idx="16429" formatCode="General">
                  <c:v>1.6415275733723</c:v>
                </c:pt>
                <c:pt idx="16430" formatCode="General">
                  <c:v>1.6416274898355</c:v>
                </c:pt>
                <c:pt idx="16431" formatCode="General">
                  <c:v>1.6417274062986</c:v>
                </c:pt>
                <c:pt idx="16432" formatCode="General">
                  <c:v>1.6418273227618</c:v>
                </c:pt>
                <c:pt idx="16433" formatCode="General">
                  <c:v>1.641927239225</c:v>
                </c:pt>
                <c:pt idx="16434" formatCode="General">
                  <c:v>1.6420271556881</c:v>
                </c:pt>
                <c:pt idx="16435" formatCode="General">
                  <c:v>1.6421270721513</c:v>
                </c:pt>
                <c:pt idx="16436" formatCode="General">
                  <c:v>1.6422269886145</c:v>
                </c:pt>
                <c:pt idx="16437" formatCode="General">
                  <c:v>1.6423269050776</c:v>
                </c:pt>
                <c:pt idx="16438" formatCode="General">
                  <c:v>1.6424268215408</c:v>
                </c:pt>
                <c:pt idx="16439" formatCode="General">
                  <c:v>1.642526738004</c:v>
                </c:pt>
                <c:pt idx="16440" formatCode="General">
                  <c:v>1.6426266544671</c:v>
                </c:pt>
                <c:pt idx="16441" formatCode="General">
                  <c:v>1.6427265709303</c:v>
                </c:pt>
                <c:pt idx="16442" formatCode="General">
                  <c:v>1.6428264873935</c:v>
                </c:pt>
                <c:pt idx="16443" formatCode="General">
                  <c:v>1.6429264038566</c:v>
                </c:pt>
                <c:pt idx="16444" formatCode="General">
                  <c:v>1.6430263203198</c:v>
                </c:pt>
                <c:pt idx="16445" formatCode="General">
                  <c:v>1.643126236783</c:v>
                </c:pt>
                <c:pt idx="16446" formatCode="General">
                  <c:v>1.6432261532461</c:v>
                </c:pt>
                <c:pt idx="16447" formatCode="General">
                  <c:v>1.6433260697093</c:v>
                </c:pt>
                <c:pt idx="16448" formatCode="General">
                  <c:v>1.6434259861725</c:v>
                </c:pt>
                <c:pt idx="16449" formatCode="General">
                  <c:v>1.6435259026356</c:v>
                </c:pt>
                <c:pt idx="16450" formatCode="General">
                  <c:v>1.6436258190988</c:v>
                </c:pt>
                <c:pt idx="16451" formatCode="General">
                  <c:v>1.643725735562</c:v>
                </c:pt>
                <c:pt idx="16452" formatCode="General">
                  <c:v>1.643825652025099</c:v>
                </c:pt>
                <c:pt idx="16453" formatCode="General">
                  <c:v>1.6439255684883</c:v>
                </c:pt>
                <c:pt idx="16454" formatCode="General">
                  <c:v>1.6440254849515</c:v>
                </c:pt>
                <c:pt idx="16455" formatCode="General">
                  <c:v>1.6441254014146</c:v>
                </c:pt>
                <c:pt idx="16456" formatCode="General">
                  <c:v>1.6442253178778</c:v>
                </c:pt>
                <c:pt idx="16457" formatCode="General">
                  <c:v>1.644325234341</c:v>
                </c:pt>
                <c:pt idx="16458" formatCode="General">
                  <c:v>1.6444251508041</c:v>
                </c:pt>
                <c:pt idx="16459" formatCode="General">
                  <c:v>1.6445250672673</c:v>
                </c:pt>
                <c:pt idx="16460" formatCode="General">
                  <c:v>1.6446249837305</c:v>
                </c:pt>
                <c:pt idx="16461" formatCode="General">
                  <c:v>1.6447249001936</c:v>
                </c:pt>
                <c:pt idx="16462" formatCode="General">
                  <c:v>1.6448248166568</c:v>
                </c:pt>
                <c:pt idx="16463" formatCode="General">
                  <c:v>1.64492473312</c:v>
                </c:pt>
                <c:pt idx="16464" formatCode="General">
                  <c:v>1.6450246495831</c:v>
                </c:pt>
                <c:pt idx="16465" formatCode="General">
                  <c:v>1.6451245660463</c:v>
                </c:pt>
                <c:pt idx="16466" formatCode="General">
                  <c:v>1.645224482509499</c:v>
                </c:pt>
                <c:pt idx="16467" formatCode="General">
                  <c:v>1.6453243989726</c:v>
                </c:pt>
                <c:pt idx="16468" formatCode="General">
                  <c:v>1.6454243154358</c:v>
                </c:pt>
                <c:pt idx="16469" formatCode="General">
                  <c:v>1.645524231899</c:v>
                </c:pt>
                <c:pt idx="16470" formatCode="General">
                  <c:v>1.6456241483621</c:v>
                </c:pt>
                <c:pt idx="16471" formatCode="General">
                  <c:v>1.6457240648253</c:v>
                </c:pt>
                <c:pt idx="16472" formatCode="General">
                  <c:v>1.6458239812885</c:v>
                </c:pt>
                <c:pt idx="16473" formatCode="General">
                  <c:v>1.6459238977516</c:v>
                </c:pt>
                <c:pt idx="16474" formatCode="General">
                  <c:v>1.6460238142148</c:v>
                </c:pt>
                <c:pt idx="16475" formatCode="General">
                  <c:v>1.646123730678</c:v>
                </c:pt>
                <c:pt idx="16476" formatCode="General">
                  <c:v>1.6462236471411</c:v>
                </c:pt>
                <c:pt idx="16477" formatCode="General">
                  <c:v>1.6463235636043</c:v>
                </c:pt>
                <c:pt idx="16478" formatCode="General">
                  <c:v>1.6464234800675</c:v>
                </c:pt>
                <c:pt idx="16479" formatCode="General">
                  <c:v>1.6465233965306</c:v>
                </c:pt>
                <c:pt idx="16480" formatCode="General">
                  <c:v>1.6466233129938</c:v>
                </c:pt>
                <c:pt idx="16481" formatCode="General">
                  <c:v>1.646723229457</c:v>
                </c:pt>
                <c:pt idx="16482" formatCode="General">
                  <c:v>1.6468231459201</c:v>
                </c:pt>
                <c:pt idx="16483" formatCode="General">
                  <c:v>1.6469230623833</c:v>
                </c:pt>
                <c:pt idx="16484" formatCode="General">
                  <c:v>1.6470229788465</c:v>
                </c:pt>
                <c:pt idx="16485" formatCode="General">
                  <c:v>1.6471228953097</c:v>
                </c:pt>
                <c:pt idx="16486" formatCode="General">
                  <c:v>1.6472228117728</c:v>
                </c:pt>
                <c:pt idx="16487" formatCode="General">
                  <c:v>1.647322728236</c:v>
                </c:pt>
                <c:pt idx="16488" formatCode="General">
                  <c:v>1.6474226446992</c:v>
                </c:pt>
                <c:pt idx="16489" formatCode="General">
                  <c:v>1.6475225611623</c:v>
                </c:pt>
                <c:pt idx="16490" formatCode="General">
                  <c:v>1.6476224776255</c:v>
                </c:pt>
                <c:pt idx="16491" formatCode="General">
                  <c:v>1.6477223940887</c:v>
                </c:pt>
                <c:pt idx="16492" formatCode="General">
                  <c:v>1.6478223105518</c:v>
                </c:pt>
                <c:pt idx="16493" formatCode="General">
                  <c:v>1.647922227015</c:v>
                </c:pt>
                <c:pt idx="16494" formatCode="General">
                  <c:v>1.6480221434782</c:v>
                </c:pt>
                <c:pt idx="16495" formatCode="General">
                  <c:v>1.6481220599413</c:v>
                </c:pt>
                <c:pt idx="16496" formatCode="General">
                  <c:v>1.6482219764045</c:v>
                </c:pt>
                <c:pt idx="16497" formatCode="General">
                  <c:v>1.6483218928677</c:v>
                </c:pt>
                <c:pt idx="16498" formatCode="General">
                  <c:v>1.6484218093308</c:v>
                </c:pt>
                <c:pt idx="16499" formatCode="General">
                  <c:v>1.648521725794</c:v>
                </c:pt>
                <c:pt idx="16500" formatCode="General">
                  <c:v>1.6486216422572</c:v>
                </c:pt>
                <c:pt idx="16501" formatCode="General">
                  <c:v>1.6487215587203</c:v>
                </c:pt>
                <c:pt idx="16502" formatCode="General">
                  <c:v>1.6488214751835</c:v>
                </c:pt>
                <c:pt idx="16503" formatCode="General">
                  <c:v>1.6489213916467</c:v>
                </c:pt>
                <c:pt idx="16504" formatCode="General">
                  <c:v>1.6490213081098</c:v>
                </c:pt>
                <c:pt idx="16505" formatCode="General">
                  <c:v>1.649121224573</c:v>
                </c:pt>
                <c:pt idx="16506" formatCode="General">
                  <c:v>1.6492211410362</c:v>
                </c:pt>
                <c:pt idx="16507" formatCode="General">
                  <c:v>1.649321057499299</c:v>
                </c:pt>
                <c:pt idx="16508" formatCode="General">
                  <c:v>1.6494209739625</c:v>
                </c:pt>
                <c:pt idx="16509" formatCode="General">
                  <c:v>1.6495208904257</c:v>
                </c:pt>
                <c:pt idx="16510" formatCode="General">
                  <c:v>1.6496208068888</c:v>
                </c:pt>
                <c:pt idx="16511" formatCode="General">
                  <c:v>1.649720723352</c:v>
                </c:pt>
                <c:pt idx="16512" formatCode="General">
                  <c:v>1.6498206398152</c:v>
                </c:pt>
                <c:pt idx="16513" formatCode="General">
                  <c:v>1.6499205562783</c:v>
                </c:pt>
                <c:pt idx="16514" formatCode="General">
                  <c:v>1.6500204727415</c:v>
                </c:pt>
                <c:pt idx="16515" formatCode="General">
                  <c:v>1.6501203892047</c:v>
                </c:pt>
                <c:pt idx="16516" formatCode="General">
                  <c:v>1.6502203056678</c:v>
                </c:pt>
                <c:pt idx="16517" formatCode="General">
                  <c:v>1.650320222131</c:v>
                </c:pt>
                <c:pt idx="16518" formatCode="General">
                  <c:v>1.6504201385942</c:v>
                </c:pt>
                <c:pt idx="16519" formatCode="General">
                  <c:v>1.6505200550573</c:v>
                </c:pt>
                <c:pt idx="16520" formatCode="General">
                  <c:v>1.6506199715205</c:v>
                </c:pt>
                <c:pt idx="16521" formatCode="General">
                  <c:v>1.6507198879837</c:v>
                </c:pt>
                <c:pt idx="16522" formatCode="General">
                  <c:v>1.6508198044468</c:v>
                </c:pt>
                <c:pt idx="16523" formatCode="General">
                  <c:v>1.65091972091</c:v>
                </c:pt>
                <c:pt idx="16524" formatCode="General">
                  <c:v>1.6510196373732</c:v>
                </c:pt>
                <c:pt idx="16525" formatCode="General">
                  <c:v>1.6511195538363</c:v>
                </c:pt>
                <c:pt idx="16526" formatCode="General">
                  <c:v>1.6512194702995</c:v>
                </c:pt>
                <c:pt idx="16527" formatCode="General">
                  <c:v>1.6513193867627</c:v>
                </c:pt>
                <c:pt idx="16528" formatCode="General">
                  <c:v>1.6514193032258</c:v>
                </c:pt>
                <c:pt idx="16529" formatCode="General">
                  <c:v>1.651519219689</c:v>
                </c:pt>
                <c:pt idx="16530" formatCode="General">
                  <c:v>1.6516191361522</c:v>
                </c:pt>
                <c:pt idx="16531" formatCode="General">
                  <c:v>1.6517190526153</c:v>
                </c:pt>
                <c:pt idx="16532" formatCode="General">
                  <c:v>1.6518189690785</c:v>
                </c:pt>
                <c:pt idx="16533" formatCode="General">
                  <c:v>1.6519188855417</c:v>
                </c:pt>
                <c:pt idx="16534" formatCode="General">
                  <c:v>1.6520188020048</c:v>
                </c:pt>
                <c:pt idx="16535" formatCode="General">
                  <c:v>1.652118718468</c:v>
                </c:pt>
                <c:pt idx="16536" formatCode="General">
                  <c:v>1.6522186349312</c:v>
                </c:pt>
                <c:pt idx="16537" formatCode="General">
                  <c:v>1.6523185513943</c:v>
                </c:pt>
                <c:pt idx="16538" formatCode="General">
                  <c:v>1.6524184678575</c:v>
                </c:pt>
                <c:pt idx="16539" formatCode="General">
                  <c:v>1.6525183843207</c:v>
                </c:pt>
                <c:pt idx="16540" formatCode="General">
                  <c:v>1.6526183007838</c:v>
                </c:pt>
                <c:pt idx="16541" formatCode="General">
                  <c:v>1.652718217247</c:v>
                </c:pt>
                <c:pt idx="16542" formatCode="General">
                  <c:v>1.6528181337102</c:v>
                </c:pt>
                <c:pt idx="16543" formatCode="General">
                  <c:v>1.6529180501733</c:v>
                </c:pt>
                <c:pt idx="16544" formatCode="General">
                  <c:v>1.6530179666365</c:v>
                </c:pt>
                <c:pt idx="16545" formatCode="General">
                  <c:v>1.6531178830997</c:v>
                </c:pt>
                <c:pt idx="16546" formatCode="General">
                  <c:v>1.6532177995628</c:v>
                </c:pt>
                <c:pt idx="16547" formatCode="General">
                  <c:v>1.653317716026</c:v>
                </c:pt>
                <c:pt idx="16548" formatCode="General">
                  <c:v>1.6534176324892</c:v>
                </c:pt>
                <c:pt idx="16549" formatCode="General">
                  <c:v>1.6535175489523</c:v>
                </c:pt>
                <c:pt idx="16550" formatCode="General">
                  <c:v>1.6536174654155</c:v>
                </c:pt>
                <c:pt idx="16551" formatCode="General">
                  <c:v>1.6537173818787</c:v>
                </c:pt>
                <c:pt idx="16552" formatCode="General">
                  <c:v>1.6538172983418</c:v>
                </c:pt>
                <c:pt idx="16553" formatCode="General">
                  <c:v>1.653917214805</c:v>
                </c:pt>
                <c:pt idx="16554" formatCode="General">
                  <c:v>1.6540171312682</c:v>
                </c:pt>
                <c:pt idx="16555" formatCode="General">
                  <c:v>1.6541170477313</c:v>
                </c:pt>
                <c:pt idx="16556" formatCode="General">
                  <c:v>1.6542169641945</c:v>
                </c:pt>
                <c:pt idx="16557" formatCode="General">
                  <c:v>1.6543168806577</c:v>
                </c:pt>
                <c:pt idx="16558" formatCode="General">
                  <c:v>1.6544167971208</c:v>
                </c:pt>
                <c:pt idx="16559" formatCode="General">
                  <c:v>1.654516713584</c:v>
                </c:pt>
                <c:pt idx="16560" formatCode="General">
                  <c:v>1.6546166300472</c:v>
                </c:pt>
                <c:pt idx="16561" formatCode="General">
                  <c:v>1.6547165465104</c:v>
                </c:pt>
                <c:pt idx="16562" formatCode="General">
                  <c:v>1.6548164629735</c:v>
                </c:pt>
                <c:pt idx="16563" formatCode="General">
                  <c:v>1.6549163794367</c:v>
                </c:pt>
                <c:pt idx="16564" formatCode="General">
                  <c:v>1.6550162958999</c:v>
                </c:pt>
                <c:pt idx="16565" formatCode="General">
                  <c:v>1.655116212363</c:v>
                </c:pt>
                <c:pt idx="16566" formatCode="General">
                  <c:v>1.6552161288262</c:v>
                </c:pt>
                <c:pt idx="16567" formatCode="General">
                  <c:v>1.6553160452894</c:v>
                </c:pt>
                <c:pt idx="16568" formatCode="General">
                  <c:v>1.6554159617525</c:v>
                </c:pt>
                <c:pt idx="16569" formatCode="General">
                  <c:v>1.6555158782157</c:v>
                </c:pt>
                <c:pt idx="16570" formatCode="General">
                  <c:v>1.6556157946789</c:v>
                </c:pt>
                <c:pt idx="16571" formatCode="General">
                  <c:v>1.655715711142</c:v>
                </c:pt>
                <c:pt idx="16572" formatCode="General">
                  <c:v>1.6558156276052</c:v>
                </c:pt>
                <c:pt idx="16573" formatCode="General">
                  <c:v>1.6559155440684</c:v>
                </c:pt>
                <c:pt idx="16574" formatCode="General">
                  <c:v>1.6560154605315</c:v>
                </c:pt>
                <c:pt idx="16575" formatCode="General">
                  <c:v>1.6561153769947</c:v>
                </c:pt>
                <c:pt idx="16576" formatCode="General">
                  <c:v>1.6562152934579</c:v>
                </c:pt>
                <c:pt idx="16577" formatCode="General">
                  <c:v>1.656315209921</c:v>
                </c:pt>
                <c:pt idx="16578" formatCode="General">
                  <c:v>1.6564151263842</c:v>
                </c:pt>
                <c:pt idx="16579" formatCode="General">
                  <c:v>1.6565150428474</c:v>
                </c:pt>
                <c:pt idx="16580" formatCode="General">
                  <c:v>1.6566149593105</c:v>
                </c:pt>
                <c:pt idx="16581" formatCode="General">
                  <c:v>1.6567148757737</c:v>
                </c:pt>
                <c:pt idx="16582" formatCode="General">
                  <c:v>1.6568147922369</c:v>
                </c:pt>
                <c:pt idx="16583" formatCode="General">
                  <c:v>1.6569147087</c:v>
                </c:pt>
                <c:pt idx="16584" formatCode="General">
                  <c:v>1.6570146251632</c:v>
                </c:pt>
                <c:pt idx="16585" formatCode="General">
                  <c:v>1.6571145416264</c:v>
                </c:pt>
                <c:pt idx="16586" formatCode="General">
                  <c:v>1.6572144580895</c:v>
                </c:pt>
                <c:pt idx="16587" formatCode="General">
                  <c:v>1.6573143745527</c:v>
                </c:pt>
                <c:pt idx="16588" formatCode="General">
                  <c:v>1.6574142910159</c:v>
                </c:pt>
                <c:pt idx="16589" formatCode="General">
                  <c:v>1.657514207479</c:v>
                </c:pt>
                <c:pt idx="16590" formatCode="General">
                  <c:v>1.6576141239422</c:v>
                </c:pt>
                <c:pt idx="16591" formatCode="General">
                  <c:v>1.6577140404054</c:v>
                </c:pt>
                <c:pt idx="16592" formatCode="General">
                  <c:v>1.6578139568685</c:v>
                </c:pt>
                <c:pt idx="16593" formatCode="General">
                  <c:v>1.6579138733317</c:v>
                </c:pt>
                <c:pt idx="16594" formatCode="General">
                  <c:v>1.6580137897949</c:v>
                </c:pt>
                <c:pt idx="16595" formatCode="General">
                  <c:v>1.658113706258</c:v>
                </c:pt>
                <c:pt idx="16596" formatCode="General">
                  <c:v>1.6582136227212</c:v>
                </c:pt>
                <c:pt idx="16597" formatCode="General">
                  <c:v>1.6583135391844</c:v>
                </c:pt>
                <c:pt idx="16598" formatCode="General">
                  <c:v>1.6584134556475</c:v>
                </c:pt>
                <c:pt idx="16599" formatCode="General">
                  <c:v>1.6585133721107</c:v>
                </c:pt>
                <c:pt idx="16600" formatCode="General">
                  <c:v>1.6586132885739</c:v>
                </c:pt>
                <c:pt idx="16601" formatCode="General">
                  <c:v>1.658713205037</c:v>
                </c:pt>
                <c:pt idx="16602" formatCode="General">
                  <c:v>1.6588131215002</c:v>
                </c:pt>
                <c:pt idx="16603" formatCode="General">
                  <c:v>1.6589130379634</c:v>
                </c:pt>
                <c:pt idx="16604" formatCode="General">
                  <c:v>1.6590129544265</c:v>
                </c:pt>
                <c:pt idx="16605" formatCode="General">
                  <c:v>1.6591128708897</c:v>
                </c:pt>
                <c:pt idx="16606" formatCode="General">
                  <c:v>1.6592127873529</c:v>
                </c:pt>
                <c:pt idx="16607" formatCode="General">
                  <c:v>1.659312703816</c:v>
                </c:pt>
                <c:pt idx="16608" formatCode="General">
                  <c:v>1.6594126202792</c:v>
                </c:pt>
                <c:pt idx="16609" formatCode="General">
                  <c:v>1.6595125367424</c:v>
                </c:pt>
                <c:pt idx="16610" formatCode="General">
                  <c:v>1.6596124532055</c:v>
                </c:pt>
                <c:pt idx="16611" formatCode="General">
                  <c:v>1.6597123696687</c:v>
                </c:pt>
                <c:pt idx="16612" formatCode="General">
                  <c:v>1.6598122861319</c:v>
                </c:pt>
                <c:pt idx="16613" formatCode="General">
                  <c:v>1.659912202595</c:v>
                </c:pt>
                <c:pt idx="16614" formatCode="General">
                  <c:v>1.6600121190582</c:v>
                </c:pt>
                <c:pt idx="16615" formatCode="General">
                  <c:v>1.6601120355214</c:v>
                </c:pt>
                <c:pt idx="16616" formatCode="General">
                  <c:v>1.6602119519845</c:v>
                </c:pt>
                <c:pt idx="16617" formatCode="General">
                  <c:v>1.6603118684477</c:v>
                </c:pt>
                <c:pt idx="16618" formatCode="General">
                  <c:v>1.6604117849109</c:v>
                </c:pt>
                <c:pt idx="16619" formatCode="General">
                  <c:v>1.660511701374</c:v>
                </c:pt>
                <c:pt idx="16620" formatCode="General">
                  <c:v>1.6606116178372</c:v>
                </c:pt>
                <c:pt idx="16621" formatCode="General">
                  <c:v>1.6607115343004</c:v>
                </c:pt>
                <c:pt idx="16622" formatCode="General">
                  <c:v>1.6608114507635</c:v>
                </c:pt>
                <c:pt idx="16623" formatCode="General">
                  <c:v>1.6609113672267</c:v>
                </c:pt>
                <c:pt idx="16624" formatCode="General">
                  <c:v>1.6610112836899</c:v>
                </c:pt>
                <c:pt idx="16625" formatCode="General">
                  <c:v>1.661111200153</c:v>
                </c:pt>
                <c:pt idx="16626" formatCode="General">
                  <c:v>1.6612111166162</c:v>
                </c:pt>
                <c:pt idx="16627" formatCode="General">
                  <c:v>1.6613110330794</c:v>
                </c:pt>
                <c:pt idx="16628" formatCode="General">
                  <c:v>1.6614109495425</c:v>
                </c:pt>
                <c:pt idx="16629" formatCode="General">
                  <c:v>1.6615108660057</c:v>
                </c:pt>
                <c:pt idx="16630" formatCode="General">
                  <c:v>1.6616107824689</c:v>
                </c:pt>
                <c:pt idx="16631" formatCode="General">
                  <c:v>1.661710698932</c:v>
                </c:pt>
                <c:pt idx="16632" formatCode="General">
                  <c:v>1.6618106153952</c:v>
                </c:pt>
                <c:pt idx="16633" formatCode="General">
                  <c:v>1.6619105318584</c:v>
                </c:pt>
                <c:pt idx="16634" formatCode="General">
                  <c:v>1.6620104483215</c:v>
                </c:pt>
                <c:pt idx="16635" formatCode="General">
                  <c:v>1.6621103647847</c:v>
                </c:pt>
                <c:pt idx="16636" formatCode="General">
                  <c:v>1.6622102812479</c:v>
                </c:pt>
                <c:pt idx="16637" formatCode="General">
                  <c:v>1.662310197711</c:v>
                </c:pt>
                <c:pt idx="16638" formatCode="General">
                  <c:v>1.6624101141742</c:v>
                </c:pt>
                <c:pt idx="16639" formatCode="General">
                  <c:v>1.6625100306374</c:v>
                </c:pt>
                <c:pt idx="16640" formatCode="General">
                  <c:v>1.6626099471006</c:v>
                </c:pt>
                <c:pt idx="16641" formatCode="General">
                  <c:v>1.6627098635637</c:v>
                </c:pt>
                <c:pt idx="16642" formatCode="General">
                  <c:v>1.6628097800269</c:v>
                </c:pt>
                <c:pt idx="16643" formatCode="General">
                  <c:v>1.6629096964901</c:v>
                </c:pt>
                <c:pt idx="16644" formatCode="General">
                  <c:v>1.6630096129532</c:v>
                </c:pt>
                <c:pt idx="16645" formatCode="General">
                  <c:v>1.6631095294164</c:v>
                </c:pt>
                <c:pt idx="16646" formatCode="General">
                  <c:v>1.6632094458796</c:v>
                </c:pt>
                <c:pt idx="16647" formatCode="General">
                  <c:v>1.6633093623427</c:v>
                </c:pt>
                <c:pt idx="16648" formatCode="General">
                  <c:v>1.6634092788059</c:v>
                </c:pt>
                <c:pt idx="16649" formatCode="General">
                  <c:v>1.6635091952691</c:v>
                </c:pt>
                <c:pt idx="16650" formatCode="General">
                  <c:v>1.6636091117322</c:v>
                </c:pt>
                <c:pt idx="16651" formatCode="General">
                  <c:v>1.6637090281954</c:v>
                </c:pt>
                <c:pt idx="16652" formatCode="General">
                  <c:v>1.6638089446586</c:v>
                </c:pt>
                <c:pt idx="16653" formatCode="General">
                  <c:v>1.6639088611217</c:v>
                </c:pt>
                <c:pt idx="16654" formatCode="General">
                  <c:v>1.6640087775849</c:v>
                </c:pt>
                <c:pt idx="16655" formatCode="General">
                  <c:v>1.6641086940481</c:v>
                </c:pt>
                <c:pt idx="16656" formatCode="General">
                  <c:v>1.6642086105112</c:v>
                </c:pt>
                <c:pt idx="16657" formatCode="General">
                  <c:v>1.6643085269744</c:v>
                </c:pt>
                <c:pt idx="16658" formatCode="General">
                  <c:v>1.6644084434376</c:v>
                </c:pt>
                <c:pt idx="16659" formatCode="General">
                  <c:v>1.6645083599007</c:v>
                </c:pt>
                <c:pt idx="16660" formatCode="General">
                  <c:v>1.6646082763639</c:v>
                </c:pt>
                <c:pt idx="16661" formatCode="General">
                  <c:v>1.6647081928271</c:v>
                </c:pt>
                <c:pt idx="16662" formatCode="General">
                  <c:v>1.6648081092902</c:v>
                </c:pt>
                <c:pt idx="16663" formatCode="General">
                  <c:v>1.6649080257534</c:v>
                </c:pt>
                <c:pt idx="16664" formatCode="General">
                  <c:v>1.6650079422166</c:v>
                </c:pt>
                <c:pt idx="16665" formatCode="General">
                  <c:v>1.6651078586797</c:v>
                </c:pt>
                <c:pt idx="16666" formatCode="General">
                  <c:v>1.6652077751429</c:v>
                </c:pt>
                <c:pt idx="16667" formatCode="General">
                  <c:v>1.6653076916061</c:v>
                </c:pt>
                <c:pt idx="16668" formatCode="General">
                  <c:v>1.6654076080692</c:v>
                </c:pt>
                <c:pt idx="16669" formatCode="General">
                  <c:v>1.6655075245324</c:v>
                </c:pt>
                <c:pt idx="16670" formatCode="General">
                  <c:v>1.6656074409956</c:v>
                </c:pt>
                <c:pt idx="16671" formatCode="General">
                  <c:v>1.6657073574587</c:v>
                </c:pt>
                <c:pt idx="16672" formatCode="General">
                  <c:v>1.6658072739219</c:v>
                </c:pt>
                <c:pt idx="16673" formatCode="General">
                  <c:v>1.6659071903851</c:v>
                </c:pt>
                <c:pt idx="16674" formatCode="General">
                  <c:v>1.6660071068482</c:v>
                </c:pt>
                <c:pt idx="16675" formatCode="General">
                  <c:v>1.6661070233114</c:v>
                </c:pt>
                <c:pt idx="16676" formatCode="General">
                  <c:v>1.6662069397746</c:v>
                </c:pt>
                <c:pt idx="16677" formatCode="General">
                  <c:v>1.6663068562377</c:v>
                </c:pt>
                <c:pt idx="16678" formatCode="General">
                  <c:v>1.6664067727009</c:v>
                </c:pt>
                <c:pt idx="16679" formatCode="General">
                  <c:v>1.6665066891641</c:v>
                </c:pt>
                <c:pt idx="16680" formatCode="General">
                  <c:v>1.6666066056272</c:v>
                </c:pt>
                <c:pt idx="16681" formatCode="General">
                  <c:v>1.6667065220904</c:v>
                </c:pt>
                <c:pt idx="16682" formatCode="General">
                  <c:v>1.6668064385536</c:v>
                </c:pt>
                <c:pt idx="16683" formatCode="General">
                  <c:v>1.6669063550167</c:v>
                </c:pt>
                <c:pt idx="16684" formatCode="General">
                  <c:v>1.6670062714799</c:v>
                </c:pt>
                <c:pt idx="16685" formatCode="General">
                  <c:v>1.6671061879431</c:v>
                </c:pt>
                <c:pt idx="16686" formatCode="General">
                  <c:v>1.6672061044062</c:v>
                </c:pt>
                <c:pt idx="16687" formatCode="General">
                  <c:v>1.6673060208694</c:v>
                </c:pt>
                <c:pt idx="16688" formatCode="General">
                  <c:v>1.6674059373326</c:v>
                </c:pt>
                <c:pt idx="16689" formatCode="General">
                  <c:v>1.6675058537957</c:v>
                </c:pt>
                <c:pt idx="16690" formatCode="General">
                  <c:v>1.6676057702589</c:v>
                </c:pt>
                <c:pt idx="16691" formatCode="General">
                  <c:v>1.6677056867221</c:v>
                </c:pt>
                <c:pt idx="16692" formatCode="General">
                  <c:v>1.6678056031852</c:v>
                </c:pt>
                <c:pt idx="16693" formatCode="General">
                  <c:v>1.6679055196484</c:v>
                </c:pt>
                <c:pt idx="16694" formatCode="General">
                  <c:v>1.6680054361116</c:v>
                </c:pt>
                <c:pt idx="16695" formatCode="General">
                  <c:v>1.6681053525747</c:v>
                </c:pt>
                <c:pt idx="16696" formatCode="General">
                  <c:v>1.6682052690379</c:v>
                </c:pt>
                <c:pt idx="16697" formatCode="General">
                  <c:v>1.6683051855011</c:v>
                </c:pt>
                <c:pt idx="16698" formatCode="General">
                  <c:v>1.6684051019642</c:v>
                </c:pt>
                <c:pt idx="16699" formatCode="General">
                  <c:v>1.6685050184274</c:v>
                </c:pt>
                <c:pt idx="16700" formatCode="General">
                  <c:v>1.6686049348906</c:v>
                </c:pt>
                <c:pt idx="16701" formatCode="General">
                  <c:v>1.6687048513537</c:v>
                </c:pt>
                <c:pt idx="16702" formatCode="General">
                  <c:v>1.6688047678169</c:v>
                </c:pt>
                <c:pt idx="16703" formatCode="General">
                  <c:v>1.6689046842801</c:v>
                </c:pt>
                <c:pt idx="16704" formatCode="General">
                  <c:v>1.6690046007432</c:v>
                </c:pt>
                <c:pt idx="16705" formatCode="General">
                  <c:v>1.6691045172064</c:v>
                </c:pt>
                <c:pt idx="16706" formatCode="General">
                  <c:v>1.6692044336696</c:v>
                </c:pt>
                <c:pt idx="16707" formatCode="General">
                  <c:v>1.6693043501327</c:v>
                </c:pt>
                <c:pt idx="16708" formatCode="General">
                  <c:v>1.6694042665959</c:v>
                </c:pt>
                <c:pt idx="16709" formatCode="General">
                  <c:v>1.6695041830591</c:v>
                </c:pt>
                <c:pt idx="16710" formatCode="General">
                  <c:v>1.6696040995222</c:v>
                </c:pt>
                <c:pt idx="16711" formatCode="General">
                  <c:v>1.6697040159854</c:v>
                </c:pt>
                <c:pt idx="16712" formatCode="General">
                  <c:v>1.6698039324486</c:v>
                </c:pt>
                <c:pt idx="16713" formatCode="General">
                  <c:v>1.6699038489117</c:v>
                </c:pt>
                <c:pt idx="16714" formatCode="General">
                  <c:v>1.6700037653749</c:v>
                </c:pt>
                <c:pt idx="16715" formatCode="General">
                  <c:v>1.6701036818381</c:v>
                </c:pt>
                <c:pt idx="16716" formatCode="General">
                  <c:v>1.6702035983013</c:v>
                </c:pt>
                <c:pt idx="16717" formatCode="General">
                  <c:v>1.6703035147644</c:v>
                </c:pt>
                <c:pt idx="16718" formatCode="General">
                  <c:v>1.6704034312276</c:v>
                </c:pt>
                <c:pt idx="16719" formatCode="General">
                  <c:v>1.6705033476908</c:v>
                </c:pt>
                <c:pt idx="16720" formatCode="General">
                  <c:v>1.6706032641539</c:v>
                </c:pt>
                <c:pt idx="16721" formatCode="General">
                  <c:v>1.6707031806171</c:v>
                </c:pt>
                <c:pt idx="16722" formatCode="General">
                  <c:v>1.6708030970803</c:v>
                </c:pt>
                <c:pt idx="16723" formatCode="General">
                  <c:v>1.6709030135434</c:v>
                </c:pt>
                <c:pt idx="16724" formatCode="General">
                  <c:v>1.6710029300066</c:v>
                </c:pt>
                <c:pt idx="16725" formatCode="General">
                  <c:v>1.6711028464698</c:v>
                </c:pt>
                <c:pt idx="16726" formatCode="General">
                  <c:v>1.6712027629329</c:v>
                </c:pt>
                <c:pt idx="16727" formatCode="General">
                  <c:v>1.6713026793961</c:v>
                </c:pt>
                <c:pt idx="16728" formatCode="General">
                  <c:v>1.6714025958593</c:v>
                </c:pt>
                <c:pt idx="16729" formatCode="General">
                  <c:v>1.6715025123224</c:v>
                </c:pt>
                <c:pt idx="16730" formatCode="General">
                  <c:v>1.6716024287856</c:v>
                </c:pt>
                <c:pt idx="16731" formatCode="General">
                  <c:v>1.6717023452488</c:v>
                </c:pt>
                <c:pt idx="16732" formatCode="General">
                  <c:v>1.6718022617119</c:v>
                </c:pt>
                <c:pt idx="16733" formatCode="General">
                  <c:v>1.6719021781751</c:v>
                </c:pt>
                <c:pt idx="16734" formatCode="General">
                  <c:v>1.6720020946383</c:v>
                </c:pt>
                <c:pt idx="16735" formatCode="General">
                  <c:v>1.6721020111014</c:v>
                </c:pt>
                <c:pt idx="16736" formatCode="General">
                  <c:v>1.6722019275646</c:v>
                </c:pt>
                <c:pt idx="16737" formatCode="General">
                  <c:v>1.6723018440278</c:v>
                </c:pt>
                <c:pt idx="16738" formatCode="General">
                  <c:v>1.6724017604909</c:v>
                </c:pt>
                <c:pt idx="16739" formatCode="General">
                  <c:v>1.6725016769541</c:v>
                </c:pt>
                <c:pt idx="16740" formatCode="General">
                  <c:v>1.6726015934173</c:v>
                </c:pt>
                <c:pt idx="16741" formatCode="General">
                  <c:v>1.6727015098804</c:v>
                </c:pt>
                <c:pt idx="16742" formatCode="General">
                  <c:v>1.6728014263436</c:v>
                </c:pt>
                <c:pt idx="16743" formatCode="General">
                  <c:v>1.6729013428068</c:v>
                </c:pt>
                <c:pt idx="16744" formatCode="General">
                  <c:v>1.6730012592699</c:v>
                </c:pt>
                <c:pt idx="16745" formatCode="General">
                  <c:v>1.6731011757331</c:v>
                </c:pt>
                <c:pt idx="16746" formatCode="General">
                  <c:v>1.6732010921963</c:v>
                </c:pt>
                <c:pt idx="16747" formatCode="General">
                  <c:v>1.6733010086594</c:v>
                </c:pt>
                <c:pt idx="16748" formatCode="General">
                  <c:v>1.6734009251226</c:v>
                </c:pt>
                <c:pt idx="16749" formatCode="General">
                  <c:v>1.6735008415858</c:v>
                </c:pt>
                <c:pt idx="16750" formatCode="General">
                  <c:v>1.6736007580489</c:v>
                </c:pt>
                <c:pt idx="16751" formatCode="General">
                  <c:v>1.6737006745121</c:v>
                </c:pt>
                <c:pt idx="16752" formatCode="General">
                  <c:v>1.6738005909753</c:v>
                </c:pt>
                <c:pt idx="16753" formatCode="General">
                  <c:v>1.6739005074384</c:v>
                </c:pt>
                <c:pt idx="16754" formatCode="General">
                  <c:v>1.6740004239016</c:v>
                </c:pt>
                <c:pt idx="16755" formatCode="General">
                  <c:v>1.6741003403648</c:v>
                </c:pt>
                <c:pt idx="16756" formatCode="General">
                  <c:v>1.6742002568279</c:v>
                </c:pt>
                <c:pt idx="16757" formatCode="General">
                  <c:v>1.6743001732911</c:v>
                </c:pt>
                <c:pt idx="16758" formatCode="General">
                  <c:v>1.6744000897543</c:v>
                </c:pt>
                <c:pt idx="16759" formatCode="General">
                  <c:v>1.6745000062174</c:v>
                </c:pt>
                <c:pt idx="16760" formatCode="General">
                  <c:v>1.6745999226806</c:v>
                </c:pt>
                <c:pt idx="16761" formatCode="General">
                  <c:v>1.6746998391438</c:v>
                </c:pt>
                <c:pt idx="16762" formatCode="General">
                  <c:v>1.6747997556069</c:v>
                </c:pt>
                <c:pt idx="16763" formatCode="General">
                  <c:v>1.6748996720701</c:v>
                </c:pt>
                <c:pt idx="16764" formatCode="General">
                  <c:v>1.6749995885333</c:v>
                </c:pt>
                <c:pt idx="16765" formatCode="General">
                  <c:v>1.6750995049964</c:v>
                </c:pt>
                <c:pt idx="16766" formatCode="General">
                  <c:v>1.6751994214596</c:v>
                </c:pt>
                <c:pt idx="16767" formatCode="General">
                  <c:v>1.6752993379228</c:v>
                </c:pt>
                <c:pt idx="16768" formatCode="General">
                  <c:v>1.6753992543859</c:v>
                </c:pt>
                <c:pt idx="16769" formatCode="General">
                  <c:v>1.6754991708491</c:v>
                </c:pt>
                <c:pt idx="16770" formatCode="General">
                  <c:v>1.6755990873123</c:v>
                </c:pt>
                <c:pt idx="16771" formatCode="General">
                  <c:v>1.6756990037754</c:v>
                </c:pt>
                <c:pt idx="16772" formatCode="General">
                  <c:v>1.6757989202386</c:v>
                </c:pt>
                <c:pt idx="16773" formatCode="General">
                  <c:v>1.6758988367018</c:v>
                </c:pt>
                <c:pt idx="16774" formatCode="General">
                  <c:v>1.6759987531649</c:v>
                </c:pt>
                <c:pt idx="16775" formatCode="General">
                  <c:v>1.6760986696281</c:v>
                </c:pt>
                <c:pt idx="16776" formatCode="General">
                  <c:v>1.6761985860913</c:v>
                </c:pt>
                <c:pt idx="16777" formatCode="General">
                  <c:v>1.6762985025544</c:v>
                </c:pt>
                <c:pt idx="16778" formatCode="General">
                  <c:v>1.6763984190176</c:v>
                </c:pt>
                <c:pt idx="16779" formatCode="General">
                  <c:v>1.6764983354808</c:v>
                </c:pt>
                <c:pt idx="16780" formatCode="General">
                  <c:v>1.6765982519439</c:v>
                </c:pt>
                <c:pt idx="16781" formatCode="General">
                  <c:v>1.6766981684071</c:v>
                </c:pt>
                <c:pt idx="16782" formatCode="General">
                  <c:v>1.6767980848703</c:v>
                </c:pt>
                <c:pt idx="16783" formatCode="General">
                  <c:v>1.6768980013334</c:v>
                </c:pt>
                <c:pt idx="16784" formatCode="General">
                  <c:v>1.6769979177966</c:v>
                </c:pt>
                <c:pt idx="16785" formatCode="General">
                  <c:v>1.6770978342598</c:v>
                </c:pt>
                <c:pt idx="16786" formatCode="General">
                  <c:v>1.6771977507229</c:v>
                </c:pt>
                <c:pt idx="16787" formatCode="General">
                  <c:v>1.6772976671861</c:v>
                </c:pt>
                <c:pt idx="16788" formatCode="General">
                  <c:v>1.6773975836493</c:v>
                </c:pt>
                <c:pt idx="16789" formatCode="General">
                  <c:v>1.6774975001124</c:v>
                </c:pt>
                <c:pt idx="16790" formatCode="General">
                  <c:v>1.6775974165756</c:v>
                </c:pt>
                <c:pt idx="16791" formatCode="General">
                  <c:v>1.6776973330388</c:v>
                </c:pt>
                <c:pt idx="16792" formatCode="General">
                  <c:v>1.677797249502</c:v>
                </c:pt>
                <c:pt idx="16793" formatCode="General">
                  <c:v>1.6778971659651</c:v>
                </c:pt>
                <c:pt idx="16794" formatCode="General">
                  <c:v>1.6779970824283</c:v>
                </c:pt>
                <c:pt idx="16795" formatCode="General">
                  <c:v>1.6780969988915</c:v>
                </c:pt>
                <c:pt idx="16796" formatCode="General">
                  <c:v>1.6781969153546</c:v>
                </c:pt>
                <c:pt idx="16797" formatCode="General">
                  <c:v>1.6782968318178</c:v>
                </c:pt>
                <c:pt idx="16798" formatCode="General">
                  <c:v>1.678396748281</c:v>
                </c:pt>
                <c:pt idx="16799" formatCode="General">
                  <c:v>1.6784966647441</c:v>
                </c:pt>
                <c:pt idx="16800" formatCode="General">
                  <c:v>1.6785965812073</c:v>
                </c:pt>
                <c:pt idx="16801" formatCode="General">
                  <c:v>1.6786964976705</c:v>
                </c:pt>
                <c:pt idx="16802" formatCode="General">
                  <c:v>1.6787964141336</c:v>
                </c:pt>
                <c:pt idx="16803" formatCode="General">
                  <c:v>1.6788963305968</c:v>
                </c:pt>
                <c:pt idx="16804" formatCode="General">
                  <c:v>1.678996247059999</c:v>
                </c:pt>
                <c:pt idx="16805" formatCode="General">
                  <c:v>1.6790961635231</c:v>
                </c:pt>
                <c:pt idx="16806" formatCode="General">
                  <c:v>1.6791960799863</c:v>
                </c:pt>
                <c:pt idx="16807" formatCode="General">
                  <c:v>1.6792959964495</c:v>
                </c:pt>
                <c:pt idx="16808" formatCode="General">
                  <c:v>1.6793959129126</c:v>
                </c:pt>
                <c:pt idx="16809" formatCode="General">
                  <c:v>1.6794958293758</c:v>
                </c:pt>
                <c:pt idx="16810" formatCode="General">
                  <c:v>1.679595745839</c:v>
                </c:pt>
                <c:pt idx="16811" formatCode="General">
                  <c:v>1.6796956623021</c:v>
                </c:pt>
                <c:pt idx="16812" formatCode="General">
                  <c:v>1.6797955787653</c:v>
                </c:pt>
                <c:pt idx="16813" formatCode="General">
                  <c:v>1.6798954952285</c:v>
                </c:pt>
                <c:pt idx="16814" formatCode="General">
                  <c:v>1.6799954116916</c:v>
                </c:pt>
                <c:pt idx="16815" formatCode="General">
                  <c:v>1.6800953281548</c:v>
                </c:pt>
                <c:pt idx="16816" formatCode="General">
                  <c:v>1.680195244618</c:v>
                </c:pt>
                <c:pt idx="16817" formatCode="General">
                  <c:v>1.6802951610811</c:v>
                </c:pt>
                <c:pt idx="16818" formatCode="General">
                  <c:v>1.6803950775443</c:v>
                </c:pt>
                <c:pt idx="16819" formatCode="General">
                  <c:v>1.6804949940075</c:v>
                </c:pt>
                <c:pt idx="16820" formatCode="General">
                  <c:v>1.6805949104706</c:v>
                </c:pt>
                <c:pt idx="16821" formatCode="General">
                  <c:v>1.6806948269338</c:v>
                </c:pt>
                <c:pt idx="16822" formatCode="General">
                  <c:v>1.680794743397</c:v>
                </c:pt>
                <c:pt idx="16823" formatCode="General">
                  <c:v>1.6808946598601</c:v>
                </c:pt>
                <c:pt idx="16824" formatCode="General">
                  <c:v>1.6809945763233</c:v>
                </c:pt>
                <c:pt idx="16825" formatCode="General">
                  <c:v>1.6810944927865</c:v>
                </c:pt>
                <c:pt idx="16826" formatCode="General">
                  <c:v>1.6811944092496</c:v>
                </c:pt>
                <c:pt idx="16827" formatCode="General">
                  <c:v>1.6812943257128</c:v>
                </c:pt>
                <c:pt idx="16828" formatCode="General">
                  <c:v>1.681394242176</c:v>
                </c:pt>
                <c:pt idx="16829" formatCode="General">
                  <c:v>1.6814941586391</c:v>
                </c:pt>
                <c:pt idx="16830" formatCode="General">
                  <c:v>1.6815940751023</c:v>
                </c:pt>
                <c:pt idx="16831" formatCode="General">
                  <c:v>1.6816939915655</c:v>
                </c:pt>
                <c:pt idx="16832" formatCode="General">
                  <c:v>1.6817939080286</c:v>
                </c:pt>
                <c:pt idx="16833" formatCode="General">
                  <c:v>1.6818938244918</c:v>
                </c:pt>
                <c:pt idx="16834" formatCode="General">
                  <c:v>1.681993740955</c:v>
                </c:pt>
                <c:pt idx="16835" formatCode="General">
                  <c:v>1.6820936574181</c:v>
                </c:pt>
                <c:pt idx="16836" formatCode="General">
                  <c:v>1.6821935738813</c:v>
                </c:pt>
                <c:pt idx="16837" formatCode="General">
                  <c:v>1.6822934903445</c:v>
                </c:pt>
                <c:pt idx="16838" formatCode="General">
                  <c:v>1.6823934068076</c:v>
                </c:pt>
                <c:pt idx="16839" formatCode="General">
                  <c:v>1.6824933232708</c:v>
                </c:pt>
                <c:pt idx="16840" formatCode="General">
                  <c:v>1.682593239734</c:v>
                </c:pt>
                <c:pt idx="16841" formatCode="General">
                  <c:v>1.6826931561971</c:v>
                </c:pt>
                <c:pt idx="16842" formatCode="General">
                  <c:v>1.6827930726603</c:v>
                </c:pt>
                <c:pt idx="16843" formatCode="General">
                  <c:v>1.6828929891235</c:v>
                </c:pt>
                <c:pt idx="16844" formatCode="General">
                  <c:v>1.6829929055866</c:v>
                </c:pt>
                <c:pt idx="16845" formatCode="General">
                  <c:v>1.6830928220498</c:v>
                </c:pt>
                <c:pt idx="16846" formatCode="General">
                  <c:v>1.683192738513</c:v>
                </c:pt>
                <c:pt idx="16847" formatCode="General">
                  <c:v>1.6832926549761</c:v>
                </c:pt>
                <c:pt idx="16848" formatCode="General">
                  <c:v>1.6833925714393</c:v>
                </c:pt>
                <c:pt idx="16849" formatCode="General">
                  <c:v>1.6834924879025</c:v>
                </c:pt>
                <c:pt idx="16850" formatCode="General">
                  <c:v>1.6835924043656</c:v>
                </c:pt>
                <c:pt idx="16851" formatCode="General">
                  <c:v>1.6836923208288</c:v>
                </c:pt>
                <c:pt idx="16852" formatCode="General">
                  <c:v>1.683792237292</c:v>
                </c:pt>
                <c:pt idx="16853" formatCode="General">
                  <c:v>1.6838921537551</c:v>
                </c:pt>
                <c:pt idx="16854" formatCode="General">
                  <c:v>1.6839920702183</c:v>
                </c:pt>
                <c:pt idx="16855" formatCode="General">
                  <c:v>1.6840919866815</c:v>
                </c:pt>
                <c:pt idx="16856" formatCode="General">
                  <c:v>1.6841919031446</c:v>
                </c:pt>
                <c:pt idx="16857" formatCode="General">
                  <c:v>1.6842918196078</c:v>
                </c:pt>
                <c:pt idx="16858" formatCode="General">
                  <c:v>1.684391736071</c:v>
                </c:pt>
                <c:pt idx="16859" formatCode="General">
                  <c:v>1.684491652534099</c:v>
                </c:pt>
                <c:pt idx="16860" formatCode="General">
                  <c:v>1.6845915689973</c:v>
                </c:pt>
                <c:pt idx="16861" formatCode="General">
                  <c:v>1.6846914854605</c:v>
                </c:pt>
                <c:pt idx="16862" formatCode="General">
                  <c:v>1.6847914019236</c:v>
                </c:pt>
                <c:pt idx="16863" formatCode="General">
                  <c:v>1.6848913183868</c:v>
                </c:pt>
                <c:pt idx="16864" formatCode="General">
                  <c:v>1.68499123485</c:v>
                </c:pt>
                <c:pt idx="16865" formatCode="General">
                  <c:v>1.6850911513131</c:v>
                </c:pt>
                <c:pt idx="16866" formatCode="General">
                  <c:v>1.6851910677763</c:v>
                </c:pt>
                <c:pt idx="16867" formatCode="General">
                  <c:v>1.6852909842395</c:v>
                </c:pt>
                <c:pt idx="16868" formatCode="General">
                  <c:v>1.6853909007027</c:v>
                </c:pt>
                <c:pt idx="16869" formatCode="General">
                  <c:v>1.6854908171658</c:v>
                </c:pt>
                <c:pt idx="16870" formatCode="General">
                  <c:v>1.685590733629</c:v>
                </c:pt>
                <c:pt idx="16871" formatCode="General">
                  <c:v>1.6856906500922</c:v>
                </c:pt>
                <c:pt idx="16872" formatCode="General">
                  <c:v>1.6857905665553</c:v>
                </c:pt>
                <c:pt idx="16873" formatCode="General">
                  <c:v>1.6858904830185</c:v>
                </c:pt>
                <c:pt idx="16874" formatCode="General">
                  <c:v>1.6859903994817</c:v>
                </c:pt>
                <c:pt idx="16875" formatCode="General">
                  <c:v>1.6860903159448</c:v>
                </c:pt>
                <c:pt idx="16876" formatCode="General">
                  <c:v>1.686190232408</c:v>
                </c:pt>
                <c:pt idx="16877" formatCode="General">
                  <c:v>1.6862901488712</c:v>
                </c:pt>
                <c:pt idx="16878" formatCode="General">
                  <c:v>1.6863900653343</c:v>
                </c:pt>
                <c:pt idx="16879" formatCode="General">
                  <c:v>1.6864899817975</c:v>
                </c:pt>
                <c:pt idx="16880" formatCode="General">
                  <c:v>1.6865898982607</c:v>
                </c:pt>
                <c:pt idx="16881" formatCode="General">
                  <c:v>1.6866898147238</c:v>
                </c:pt>
                <c:pt idx="16882" formatCode="General">
                  <c:v>1.686789731187</c:v>
                </c:pt>
                <c:pt idx="16883" formatCode="General">
                  <c:v>1.6868896476502</c:v>
                </c:pt>
                <c:pt idx="16884" formatCode="General">
                  <c:v>1.6869895641133</c:v>
                </c:pt>
                <c:pt idx="16885" formatCode="General">
                  <c:v>1.6870894805765</c:v>
                </c:pt>
                <c:pt idx="16886" formatCode="General">
                  <c:v>1.6871893970397</c:v>
                </c:pt>
                <c:pt idx="16887" formatCode="General">
                  <c:v>1.6872893135028</c:v>
                </c:pt>
                <c:pt idx="16888" formatCode="General">
                  <c:v>1.687389229966</c:v>
                </c:pt>
                <c:pt idx="16889" formatCode="General">
                  <c:v>1.6874891464292</c:v>
                </c:pt>
                <c:pt idx="16890" formatCode="General">
                  <c:v>1.6875890628923</c:v>
                </c:pt>
                <c:pt idx="16891" formatCode="General">
                  <c:v>1.6876889793555</c:v>
                </c:pt>
                <c:pt idx="16892" formatCode="General">
                  <c:v>1.6877888958187</c:v>
                </c:pt>
                <c:pt idx="16893" formatCode="General">
                  <c:v>1.6878888122818</c:v>
                </c:pt>
                <c:pt idx="16894" formatCode="General">
                  <c:v>1.687988728745</c:v>
                </c:pt>
                <c:pt idx="16895" formatCode="General">
                  <c:v>1.6880886452082</c:v>
                </c:pt>
                <c:pt idx="16896" formatCode="General">
                  <c:v>1.6881885616713</c:v>
                </c:pt>
                <c:pt idx="16897" formatCode="General">
                  <c:v>1.6882884781345</c:v>
                </c:pt>
                <c:pt idx="16898" formatCode="General">
                  <c:v>1.6883883945977</c:v>
                </c:pt>
                <c:pt idx="16899" formatCode="General">
                  <c:v>1.6884883110608</c:v>
                </c:pt>
                <c:pt idx="16900" formatCode="General">
                  <c:v>1.688588227524</c:v>
                </c:pt>
                <c:pt idx="16901" formatCode="General">
                  <c:v>1.6886881439872</c:v>
                </c:pt>
                <c:pt idx="16902" formatCode="General">
                  <c:v>1.6887880604503</c:v>
                </c:pt>
                <c:pt idx="16903" formatCode="General">
                  <c:v>1.6888879769135</c:v>
                </c:pt>
                <c:pt idx="16904" formatCode="General">
                  <c:v>1.6889878933767</c:v>
                </c:pt>
                <c:pt idx="16905" formatCode="General">
                  <c:v>1.6890878098398</c:v>
                </c:pt>
                <c:pt idx="16906" formatCode="General">
                  <c:v>1.689187726303</c:v>
                </c:pt>
                <c:pt idx="16907" formatCode="General">
                  <c:v>1.6892876427662</c:v>
                </c:pt>
                <c:pt idx="16908" formatCode="General">
                  <c:v>1.6893875592293</c:v>
                </c:pt>
                <c:pt idx="16909" formatCode="General">
                  <c:v>1.6894874756925</c:v>
                </c:pt>
                <c:pt idx="16910" formatCode="General">
                  <c:v>1.6895873921557</c:v>
                </c:pt>
                <c:pt idx="16911" formatCode="General">
                  <c:v>1.6896873086188</c:v>
                </c:pt>
                <c:pt idx="16912" formatCode="General">
                  <c:v>1.689787225082</c:v>
                </c:pt>
                <c:pt idx="16913" formatCode="General">
                  <c:v>1.6898871415452</c:v>
                </c:pt>
                <c:pt idx="16914" formatCode="General">
                  <c:v>1.6899870580083</c:v>
                </c:pt>
                <c:pt idx="16915" formatCode="General">
                  <c:v>1.6900869744715</c:v>
                </c:pt>
                <c:pt idx="16916" formatCode="General">
                  <c:v>1.6901868909347</c:v>
                </c:pt>
                <c:pt idx="16917" formatCode="General">
                  <c:v>1.6902868073978</c:v>
                </c:pt>
                <c:pt idx="16918" formatCode="General">
                  <c:v>1.690386723861</c:v>
                </c:pt>
                <c:pt idx="16919" formatCode="General">
                  <c:v>1.6904866403242</c:v>
                </c:pt>
                <c:pt idx="16920" formatCode="General">
                  <c:v>1.6905865567873</c:v>
                </c:pt>
                <c:pt idx="16921" formatCode="General">
                  <c:v>1.6906864732505</c:v>
                </c:pt>
                <c:pt idx="16922" formatCode="General">
                  <c:v>1.6907863897137</c:v>
                </c:pt>
                <c:pt idx="16923" formatCode="General">
                  <c:v>1.6908863061768</c:v>
                </c:pt>
                <c:pt idx="16924" formatCode="General">
                  <c:v>1.69098622264</c:v>
                </c:pt>
                <c:pt idx="16925" formatCode="General">
                  <c:v>1.6910861391032</c:v>
                </c:pt>
                <c:pt idx="16926" formatCode="General">
                  <c:v>1.6911860555663</c:v>
                </c:pt>
                <c:pt idx="16927" formatCode="General">
                  <c:v>1.6912859720295</c:v>
                </c:pt>
                <c:pt idx="16928" formatCode="General">
                  <c:v>1.6913858884927</c:v>
                </c:pt>
                <c:pt idx="16929" formatCode="General">
                  <c:v>1.6914858049558</c:v>
                </c:pt>
                <c:pt idx="16930" formatCode="General">
                  <c:v>1.691585721419</c:v>
                </c:pt>
                <c:pt idx="16931" formatCode="General">
                  <c:v>1.6916856378822</c:v>
                </c:pt>
                <c:pt idx="16932" formatCode="General">
                  <c:v>1.6917855543453</c:v>
                </c:pt>
                <c:pt idx="16933" formatCode="General">
                  <c:v>1.6918854708085</c:v>
                </c:pt>
                <c:pt idx="16934" formatCode="General">
                  <c:v>1.6919853872717</c:v>
                </c:pt>
                <c:pt idx="16935" formatCode="General">
                  <c:v>1.6920853037348</c:v>
                </c:pt>
                <c:pt idx="16936" formatCode="General">
                  <c:v>1.692185220198</c:v>
                </c:pt>
                <c:pt idx="16937" formatCode="General">
                  <c:v>1.6922851366612</c:v>
                </c:pt>
                <c:pt idx="16938" formatCode="General">
                  <c:v>1.6923850531243</c:v>
                </c:pt>
                <c:pt idx="16939" formatCode="General">
                  <c:v>1.6924849695875</c:v>
                </c:pt>
                <c:pt idx="16940" formatCode="General">
                  <c:v>1.6925848860507</c:v>
                </c:pt>
                <c:pt idx="16941" formatCode="General">
                  <c:v>1.6926848025138</c:v>
                </c:pt>
                <c:pt idx="16942" formatCode="General">
                  <c:v>1.692784718977</c:v>
                </c:pt>
                <c:pt idx="16943" formatCode="General">
                  <c:v>1.6928846354402</c:v>
                </c:pt>
                <c:pt idx="16944" formatCode="General">
                  <c:v>1.6929845519033</c:v>
                </c:pt>
                <c:pt idx="16945" formatCode="General">
                  <c:v>1.6930844683665</c:v>
                </c:pt>
                <c:pt idx="16946" formatCode="General">
                  <c:v>1.6931843848297</c:v>
                </c:pt>
                <c:pt idx="16947" formatCode="General">
                  <c:v>1.6932843012929</c:v>
                </c:pt>
                <c:pt idx="16948" formatCode="General">
                  <c:v>1.693384217756</c:v>
                </c:pt>
                <c:pt idx="16949" formatCode="General">
                  <c:v>1.6934841342192</c:v>
                </c:pt>
                <c:pt idx="16950" formatCode="General">
                  <c:v>1.6935840506824</c:v>
                </c:pt>
                <c:pt idx="16951" formatCode="General">
                  <c:v>1.6936839671455</c:v>
                </c:pt>
                <c:pt idx="16952" formatCode="General">
                  <c:v>1.6937838836087</c:v>
                </c:pt>
                <c:pt idx="16953" formatCode="General">
                  <c:v>1.6938838000719</c:v>
                </c:pt>
                <c:pt idx="16954" formatCode="General">
                  <c:v>1.693983716535</c:v>
                </c:pt>
                <c:pt idx="16955" formatCode="General">
                  <c:v>1.6940836329982</c:v>
                </c:pt>
                <c:pt idx="16956" formatCode="General">
                  <c:v>1.6941835494614</c:v>
                </c:pt>
                <c:pt idx="16957" formatCode="General">
                  <c:v>1.6942834659245</c:v>
                </c:pt>
                <c:pt idx="16958" formatCode="General">
                  <c:v>1.6943833823877</c:v>
                </c:pt>
                <c:pt idx="16959" formatCode="General">
                  <c:v>1.6944832988509</c:v>
                </c:pt>
                <c:pt idx="16960" formatCode="General">
                  <c:v>1.694583215314</c:v>
                </c:pt>
                <c:pt idx="16961" formatCode="General">
                  <c:v>1.6946831317772</c:v>
                </c:pt>
                <c:pt idx="16962" formatCode="General">
                  <c:v>1.6947830482404</c:v>
                </c:pt>
                <c:pt idx="16963" formatCode="General">
                  <c:v>1.6948829647035</c:v>
                </c:pt>
                <c:pt idx="16964" formatCode="General">
                  <c:v>1.6949828811667</c:v>
                </c:pt>
                <c:pt idx="16965" formatCode="General">
                  <c:v>1.6950827976299</c:v>
                </c:pt>
                <c:pt idx="16966" formatCode="General">
                  <c:v>1.695182714093</c:v>
                </c:pt>
                <c:pt idx="16967" formatCode="General">
                  <c:v>1.6952826305562</c:v>
                </c:pt>
                <c:pt idx="16968" formatCode="General">
                  <c:v>1.6953825470194</c:v>
                </c:pt>
                <c:pt idx="16969" formatCode="General">
                  <c:v>1.6954824634825</c:v>
                </c:pt>
                <c:pt idx="16970" formatCode="General">
                  <c:v>1.6955823799457</c:v>
                </c:pt>
                <c:pt idx="16971" formatCode="General">
                  <c:v>1.6956822964089</c:v>
                </c:pt>
                <c:pt idx="16972" formatCode="General">
                  <c:v>1.695782212872</c:v>
                </c:pt>
                <c:pt idx="16973" formatCode="General">
                  <c:v>1.6958821293352</c:v>
                </c:pt>
                <c:pt idx="16974" formatCode="General">
                  <c:v>1.6959820457984</c:v>
                </c:pt>
                <c:pt idx="16975" formatCode="General">
                  <c:v>1.6960819622615</c:v>
                </c:pt>
                <c:pt idx="16976" formatCode="General">
                  <c:v>1.6961818787247</c:v>
                </c:pt>
                <c:pt idx="16977" formatCode="General">
                  <c:v>1.6962817951879</c:v>
                </c:pt>
                <c:pt idx="16978" formatCode="General">
                  <c:v>1.696381711651</c:v>
                </c:pt>
                <c:pt idx="16979" formatCode="General">
                  <c:v>1.6964816281142</c:v>
                </c:pt>
                <c:pt idx="16980" formatCode="General">
                  <c:v>1.6965815445774</c:v>
                </c:pt>
                <c:pt idx="16981" formatCode="General">
                  <c:v>1.6966814610405</c:v>
                </c:pt>
                <c:pt idx="16982" formatCode="General">
                  <c:v>1.6967813775037</c:v>
                </c:pt>
                <c:pt idx="16983" formatCode="General">
                  <c:v>1.6968812939669</c:v>
                </c:pt>
                <c:pt idx="16984" formatCode="General">
                  <c:v>1.69698121043</c:v>
                </c:pt>
                <c:pt idx="16985" formatCode="General">
                  <c:v>1.6970811268932</c:v>
                </c:pt>
                <c:pt idx="16986" formatCode="General">
                  <c:v>1.6971810433564</c:v>
                </c:pt>
                <c:pt idx="16987" formatCode="General">
                  <c:v>1.6972809598195</c:v>
                </c:pt>
                <c:pt idx="16988" formatCode="General">
                  <c:v>1.6973808762827</c:v>
                </c:pt>
                <c:pt idx="16989" formatCode="General">
                  <c:v>1.6974807927459</c:v>
                </c:pt>
                <c:pt idx="16990" formatCode="General">
                  <c:v>1.697580709209</c:v>
                </c:pt>
                <c:pt idx="16991" formatCode="General">
                  <c:v>1.6976806256722</c:v>
                </c:pt>
                <c:pt idx="16992" formatCode="General">
                  <c:v>1.6977805421354</c:v>
                </c:pt>
                <c:pt idx="16993" formatCode="General">
                  <c:v>1.6978804585985</c:v>
                </c:pt>
                <c:pt idx="16994" formatCode="General">
                  <c:v>1.6979803750617</c:v>
                </c:pt>
                <c:pt idx="16995" formatCode="General">
                  <c:v>1.6980802915249</c:v>
                </c:pt>
                <c:pt idx="16996" formatCode="General">
                  <c:v>1.698180207988</c:v>
                </c:pt>
                <c:pt idx="16997" formatCode="General">
                  <c:v>1.6982801244512</c:v>
                </c:pt>
                <c:pt idx="16998" formatCode="General">
                  <c:v>1.6983800409144</c:v>
                </c:pt>
                <c:pt idx="16999" formatCode="General">
                  <c:v>1.6984799573775</c:v>
                </c:pt>
                <c:pt idx="17000" formatCode="General">
                  <c:v>1.6985798738407</c:v>
                </c:pt>
                <c:pt idx="17001" formatCode="General">
                  <c:v>1.6986797903039</c:v>
                </c:pt>
                <c:pt idx="17002" formatCode="General">
                  <c:v>1.698779706767</c:v>
                </c:pt>
                <c:pt idx="17003" formatCode="General">
                  <c:v>1.6988796232302</c:v>
                </c:pt>
                <c:pt idx="17004" formatCode="General">
                  <c:v>1.6989795396934</c:v>
                </c:pt>
                <c:pt idx="17005" formatCode="General">
                  <c:v>1.6990794561565</c:v>
                </c:pt>
                <c:pt idx="17006" formatCode="General">
                  <c:v>1.6991793726197</c:v>
                </c:pt>
                <c:pt idx="17007" formatCode="General">
                  <c:v>1.6992792890829</c:v>
                </c:pt>
                <c:pt idx="17008" formatCode="General">
                  <c:v>1.699379205546</c:v>
                </c:pt>
                <c:pt idx="17009" formatCode="General">
                  <c:v>1.6994791220092</c:v>
                </c:pt>
                <c:pt idx="17010" formatCode="General">
                  <c:v>1.6995790384724</c:v>
                </c:pt>
                <c:pt idx="17011" formatCode="General">
                  <c:v>1.6996789549355</c:v>
                </c:pt>
                <c:pt idx="17012" formatCode="General">
                  <c:v>1.6997788713987</c:v>
                </c:pt>
                <c:pt idx="17013" formatCode="General">
                  <c:v>1.6998787878619</c:v>
                </c:pt>
                <c:pt idx="17014" formatCode="General">
                  <c:v>1.699978704325</c:v>
                </c:pt>
                <c:pt idx="17015" formatCode="General">
                  <c:v>1.7000786207882</c:v>
                </c:pt>
                <c:pt idx="17016" formatCode="General">
                  <c:v>1.7001785372514</c:v>
                </c:pt>
                <c:pt idx="17017" formatCode="General">
                  <c:v>1.7002784537145</c:v>
                </c:pt>
                <c:pt idx="17018" formatCode="General">
                  <c:v>1.7003783701777</c:v>
                </c:pt>
                <c:pt idx="17019" formatCode="General">
                  <c:v>1.7004782866409</c:v>
                </c:pt>
                <c:pt idx="17020" formatCode="General">
                  <c:v>1.700578203104</c:v>
                </c:pt>
                <c:pt idx="17021" formatCode="General">
                  <c:v>1.7006781195672</c:v>
                </c:pt>
                <c:pt idx="17022" formatCode="General">
                  <c:v>1.7007780360304</c:v>
                </c:pt>
                <c:pt idx="17023" formatCode="General">
                  <c:v>1.7008779524936</c:v>
                </c:pt>
                <c:pt idx="17024" formatCode="General">
                  <c:v>1.7009778689567</c:v>
                </c:pt>
                <c:pt idx="17025" formatCode="General">
                  <c:v>1.7010777854199</c:v>
                </c:pt>
                <c:pt idx="17026" formatCode="General">
                  <c:v>1.7011777018831</c:v>
                </c:pt>
                <c:pt idx="17027" formatCode="General">
                  <c:v>1.7012776183462</c:v>
                </c:pt>
                <c:pt idx="17028" formatCode="General">
                  <c:v>1.7013775348094</c:v>
                </c:pt>
                <c:pt idx="17029" formatCode="General">
                  <c:v>1.7014774512726</c:v>
                </c:pt>
                <c:pt idx="17030" formatCode="General">
                  <c:v>1.7015773677357</c:v>
                </c:pt>
                <c:pt idx="17031" formatCode="General">
                  <c:v>1.7016772841989</c:v>
                </c:pt>
                <c:pt idx="17032" formatCode="General">
                  <c:v>1.7017772006621</c:v>
                </c:pt>
                <c:pt idx="17033" formatCode="General">
                  <c:v>1.7018771171252</c:v>
                </c:pt>
                <c:pt idx="17034" formatCode="General">
                  <c:v>1.7019770335884</c:v>
                </c:pt>
                <c:pt idx="17035" formatCode="General">
                  <c:v>1.7020769500516</c:v>
                </c:pt>
                <c:pt idx="17036" formatCode="General">
                  <c:v>1.7021768665147</c:v>
                </c:pt>
                <c:pt idx="17037" formatCode="General">
                  <c:v>1.7022767829779</c:v>
                </c:pt>
                <c:pt idx="17038" formatCode="General">
                  <c:v>1.7023766994411</c:v>
                </c:pt>
                <c:pt idx="17039" formatCode="General">
                  <c:v>1.7024766159042</c:v>
                </c:pt>
                <c:pt idx="17040" formatCode="General">
                  <c:v>1.7025765323674</c:v>
                </c:pt>
                <c:pt idx="17041" formatCode="General">
                  <c:v>1.7026764488306</c:v>
                </c:pt>
                <c:pt idx="17042" formatCode="General">
                  <c:v>1.7027763652937</c:v>
                </c:pt>
                <c:pt idx="17043" formatCode="General">
                  <c:v>1.7028762817569</c:v>
                </c:pt>
                <c:pt idx="17044" formatCode="General">
                  <c:v>1.7029761982201</c:v>
                </c:pt>
                <c:pt idx="17045" formatCode="General">
                  <c:v>1.7030761146832</c:v>
                </c:pt>
                <c:pt idx="17046" formatCode="General">
                  <c:v>1.7031760311464</c:v>
                </c:pt>
                <c:pt idx="17047" formatCode="General">
                  <c:v>1.7032759476096</c:v>
                </c:pt>
                <c:pt idx="17048" formatCode="General">
                  <c:v>1.7033758640727</c:v>
                </c:pt>
                <c:pt idx="17049" formatCode="General">
                  <c:v>1.7034757805359</c:v>
                </c:pt>
                <c:pt idx="17050" formatCode="General">
                  <c:v>1.7035756969991</c:v>
                </c:pt>
                <c:pt idx="17051" formatCode="General">
                  <c:v>1.7036756134622</c:v>
                </c:pt>
                <c:pt idx="17052" formatCode="General">
                  <c:v>1.7037755299254</c:v>
                </c:pt>
                <c:pt idx="17053" formatCode="General">
                  <c:v>1.7038754463886</c:v>
                </c:pt>
                <c:pt idx="17054" formatCode="General">
                  <c:v>1.7039753628517</c:v>
                </c:pt>
                <c:pt idx="17055" formatCode="General">
                  <c:v>1.7040752793149</c:v>
                </c:pt>
                <c:pt idx="17056" formatCode="General">
                  <c:v>1.7041751957781</c:v>
                </c:pt>
                <c:pt idx="17057" formatCode="General">
                  <c:v>1.7042751122412</c:v>
                </c:pt>
                <c:pt idx="17058" formatCode="General">
                  <c:v>1.7043750287044</c:v>
                </c:pt>
                <c:pt idx="17059" formatCode="General">
                  <c:v>1.7044749451676</c:v>
                </c:pt>
                <c:pt idx="17060" formatCode="General">
                  <c:v>1.7045748616307</c:v>
                </c:pt>
                <c:pt idx="17061" formatCode="General">
                  <c:v>1.7046747780939</c:v>
                </c:pt>
                <c:pt idx="17062" formatCode="General">
                  <c:v>1.7047746945571</c:v>
                </c:pt>
                <c:pt idx="17063" formatCode="General">
                  <c:v>1.7048746110202</c:v>
                </c:pt>
                <c:pt idx="17064" formatCode="General">
                  <c:v>1.7049745274834</c:v>
                </c:pt>
                <c:pt idx="17065" formatCode="General">
                  <c:v>1.7050744439466</c:v>
                </c:pt>
                <c:pt idx="17066" formatCode="General">
                  <c:v>1.7051743604097</c:v>
                </c:pt>
                <c:pt idx="17067" formatCode="General">
                  <c:v>1.7052742768729</c:v>
                </c:pt>
                <c:pt idx="17068" formatCode="General">
                  <c:v>1.7053741933361</c:v>
                </c:pt>
                <c:pt idx="17069" formatCode="General">
                  <c:v>1.7054741097992</c:v>
                </c:pt>
                <c:pt idx="17070" formatCode="General">
                  <c:v>1.7055740262624</c:v>
                </c:pt>
                <c:pt idx="17071" formatCode="General">
                  <c:v>1.7056739427256</c:v>
                </c:pt>
                <c:pt idx="17072" formatCode="General">
                  <c:v>1.7057738591887</c:v>
                </c:pt>
                <c:pt idx="17073" formatCode="General">
                  <c:v>1.7058737756519</c:v>
                </c:pt>
                <c:pt idx="17074" formatCode="General">
                  <c:v>1.7059736921151</c:v>
                </c:pt>
                <c:pt idx="17075" formatCode="General">
                  <c:v>1.7060736085782</c:v>
                </c:pt>
                <c:pt idx="17076" formatCode="General">
                  <c:v>1.7061735250414</c:v>
                </c:pt>
                <c:pt idx="17077" formatCode="General">
                  <c:v>1.7062734415046</c:v>
                </c:pt>
                <c:pt idx="17078" formatCode="General">
                  <c:v>1.7063733579677</c:v>
                </c:pt>
                <c:pt idx="17079" formatCode="General">
                  <c:v>1.7064732744309</c:v>
                </c:pt>
                <c:pt idx="17080" formatCode="General">
                  <c:v>1.7065731908941</c:v>
                </c:pt>
                <c:pt idx="17081" formatCode="General">
                  <c:v>1.7066731073572</c:v>
                </c:pt>
                <c:pt idx="17082" formatCode="General">
                  <c:v>1.7067730238204</c:v>
                </c:pt>
                <c:pt idx="17083" formatCode="General">
                  <c:v>1.7068729402836</c:v>
                </c:pt>
                <c:pt idx="17084" formatCode="General">
                  <c:v>1.7069728567467</c:v>
                </c:pt>
                <c:pt idx="17085" formatCode="General">
                  <c:v>1.7070727732099</c:v>
                </c:pt>
                <c:pt idx="17086" formatCode="General">
                  <c:v>1.7071726896731</c:v>
                </c:pt>
                <c:pt idx="17087" formatCode="General">
                  <c:v>1.7072726061362</c:v>
                </c:pt>
                <c:pt idx="17088" formatCode="General">
                  <c:v>1.7073725225994</c:v>
                </c:pt>
                <c:pt idx="17089" formatCode="General">
                  <c:v>1.7074724390626</c:v>
                </c:pt>
                <c:pt idx="17090" formatCode="General">
                  <c:v>1.7075723555257</c:v>
                </c:pt>
                <c:pt idx="17091" formatCode="General">
                  <c:v>1.7076722719889</c:v>
                </c:pt>
                <c:pt idx="17092" formatCode="General">
                  <c:v>1.7077721884521</c:v>
                </c:pt>
                <c:pt idx="17093" formatCode="General">
                  <c:v>1.7078721049152</c:v>
                </c:pt>
                <c:pt idx="17094" formatCode="General">
                  <c:v>1.7079720213784</c:v>
                </c:pt>
                <c:pt idx="17095" formatCode="General">
                  <c:v>1.7080719378416</c:v>
                </c:pt>
                <c:pt idx="17096" formatCode="General">
                  <c:v>1.7081718543047</c:v>
                </c:pt>
                <c:pt idx="17097" formatCode="General">
                  <c:v>1.7082717707679</c:v>
                </c:pt>
                <c:pt idx="17098" formatCode="General">
                  <c:v>1.7083716872311</c:v>
                </c:pt>
                <c:pt idx="17099" formatCode="General">
                  <c:v>1.7084716036943</c:v>
                </c:pt>
                <c:pt idx="17100" formatCode="General">
                  <c:v>1.7085715201574</c:v>
                </c:pt>
                <c:pt idx="17101" formatCode="General">
                  <c:v>1.7086714366206</c:v>
                </c:pt>
                <c:pt idx="17102" formatCode="General">
                  <c:v>1.7087713530838</c:v>
                </c:pt>
                <c:pt idx="17103" formatCode="General">
                  <c:v>1.7088712695469</c:v>
                </c:pt>
                <c:pt idx="17104" formatCode="General">
                  <c:v>1.7089711860101</c:v>
                </c:pt>
                <c:pt idx="17105" formatCode="General">
                  <c:v>1.7090711024733</c:v>
                </c:pt>
                <c:pt idx="17106" formatCode="General">
                  <c:v>1.7091710189364</c:v>
                </c:pt>
                <c:pt idx="17107" formatCode="General">
                  <c:v>1.7092709353996</c:v>
                </c:pt>
                <c:pt idx="17108" formatCode="General">
                  <c:v>1.7093708518628</c:v>
                </c:pt>
                <c:pt idx="17109" formatCode="General">
                  <c:v>1.7094707683259</c:v>
                </c:pt>
                <c:pt idx="17110" formatCode="General">
                  <c:v>1.7095706847891</c:v>
                </c:pt>
                <c:pt idx="17111" formatCode="General">
                  <c:v>1.7096706012523</c:v>
                </c:pt>
                <c:pt idx="17112" formatCode="General">
                  <c:v>1.7097705177154</c:v>
                </c:pt>
                <c:pt idx="17113" formatCode="General">
                  <c:v>1.7098704341786</c:v>
                </c:pt>
                <c:pt idx="17114" formatCode="General">
                  <c:v>1.7099703506418</c:v>
                </c:pt>
                <c:pt idx="17115" formatCode="General">
                  <c:v>1.7100702671049</c:v>
                </c:pt>
                <c:pt idx="17116" formatCode="General">
                  <c:v>1.7101701835681</c:v>
                </c:pt>
                <c:pt idx="17117" formatCode="General">
                  <c:v>1.7102701000313</c:v>
                </c:pt>
                <c:pt idx="17118" formatCode="General">
                  <c:v>1.7103700164944</c:v>
                </c:pt>
                <c:pt idx="17119" formatCode="General">
                  <c:v>1.7104699329576</c:v>
                </c:pt>
                <c:pt idx="17120" formatCode="General">
                  <c:v>1.7105698494208</c:v>
                </c:pt>
                <c:pt idx="17121" formatCode="General">
                  <c:v>1.7106697658839</c:v>
                </c:pt>
                <c:pt idx="17122" formatCode="General">
                  <c:v>1.7107696823471</c:v>
                </c:pt>
                <c:pt idx="17123" formatCode="General">
                  <c:v>1.7108695988103</c:v>
                </c:pt>
                <c:pt idx="17124" formatCode="General">
                  <c:v>1.7109695152734</c:v>
                </c:pt>
                <c:pt idx="17125" formatCode="General">
                  <c:v>1.7110694317366</c:v>
                </c:pt>
                <c:pt idx="17126" formatCode="General">
                  <c:v>1.7111693481998</c:v>
                </c:pt>
                <c:pt idx="17127" formatCode="General">
                  <c:v>1.7112692646629</c:v>
                </c:pt>
                <c:pt idx="17128" formatCode="General">
                  <c:v>1.7113691811261</c:v>
                </c:pt>
                <c:pt idx="17129" formatCode="General">
                  <c:v>1.7114690975893</c:v>
                </c:pt>
                <c:pt idx="17130" formatCode="General">
                  <c:v>1.7115690140524</c:v>
                </c:pt>
                <c:pt idx="17131" formatCode="General">
                  <c:v>1.7116689305156</c:v>
                </c:pt>
                <c:pt idx="17132" formatCode="General">
                  <c:v>1.7117688469788</c:v>
                </c:pt>
                <c:pt idx="17133" formatCode="General">
                  <c:v>1.7118687634419</c:v>
                </c:pt>
                <c:pt idx="17134" formatCode="General">
                  <c:v>1.7119686799051</c:v>
                </c:pt>
                <c:pt idx="17135" formatCode="General">
                  <c:v>1.7120685963683</c:v>
                </c:pt>
                <c:pt idx="17136" formatCode="General">
                  <c:v>1.7121685128314</c:v>
                </c:pt>
                <c:pt idx="17137" formatCode="General">
                  <c:v>1.7122684292946</c:v>
                </c:pt>
                <c:pt idx="17138" formatCode="General">
                  <c:v>1.7123683457578</c:v>
                </c:pt>
                <c:pt idx="17139" formatCode="General">
                  <c:v>1.7124682622209</c:v>
                </c:pt>
                <c:pt idx="17140" formatCode="General">
                  <c:v>1.7125681786841</c:v>
                </c:pt>
                <c:pt idx="17141" formatCode="General">
                  <c:v>1.7126680951473</c:v>
                </c:pt>
                <c:pt idx="17142" formatCode="General">
                  <c:v>1.7127680116104</c:v>
                </c:pt>
                <c:pt idx="17143" formatCode="General">
                  <c:v>1.7128679280736</c:v>
                </c:pt>
                <c:pt idx="17144" formatCode="General">
                  <c:v>1.7129678445368</c:v>
                </c:pt>
                <c:pt idx="17145" formatCode="General">
                  <c:v>1.7130677609999</c:v>
                </c:pt>
                <c:pt idx="17146" formatCode="General">
                  <c:v>1.7131676774631</c:v>
                </c:pt>
                <c:pt idx="17147" formatCode="General">
                  <c:v>1.7132675939263</c:v>
                </c:pt>
                <c:pt idx="17148" formatCode="General">
                  <c:v>1.7133675103894</c:v>
                </c:pt>
                <c:pt idx="17149" formatCode="General">
                  <c:v>1.7134674268526</c:v>
                </c:pt>
                <c:pt idx="17150" formatCode="General">
                  <c:v>1.7135673433158</c:v>
                </c:pt>
                <c:pt idx="17151" formatCode="General">
                  <c:v>1.7136672597789</c:v>
                </c:pt>
                <c:pt idx="17152" formatCode="General">
                  <c:v>1.7137671762421</c:v>
                </c:pt>
                <c:pt idx="17153" formatCode="General">
                  <c:v>1.7138670927053</c:v>
                </c:pt>
                <c:pt idx="17154" formatCode="General">
                  <c:v>1.7139670091684</c:v>
                </c:pt>
                <c:pt idx="17155" formatCode="General">
                  <c:v>1.7140669256316</c:v>
                </c:pt>
                <c:pt idx="17156" formatCode="General">
                  <c:v>1.7141668420948</c:v>
                </c:pt>
                <c:pt idx="17157" formatCode="General">
                  <c:v>1.7142667585579</c:v>
                </c:pt>
                <c:pt idx="17158" formatCode="General">
                  <c:v>1.7143666750211</c:v>
                </c:pt>
                <c:pt idx="17159" formatCode="General">
                  <c:v>1.7144665914843</c:v>
                </c:pt>
                <c:pt idx="17160" formatCode="General">
                  <c:v>1.7145665079474</c:v>
                </c:pt>
                <c:pt idx="17161" formatCode="General">
                  <c:v>1.7146664244106</c:v>
                </c:pt>
                <c:pt idx="17162" formatCode="General">
                  <c:v>1.7147663408738</c:v>
                </c:pt>
                <c:pt idx="17163" formatCode="General">
                  <c:v>1.7148662573369</c:v>
                </c:pt>
                <c:pt idx="17164" formatCode="General">
                  <c:v>1.7149661738001</c:v>
                </c:pt>
                <c:pt idx="17165" formatCode="General">
                  <c:v>1.7150660902633</c:v>
                </c:pt>
                <c:pt idx="17166" formatCode="General">
                  <c:v>1.7151660067264</c:v>
                </c:pt>
                <c:pt idx="17167" formatCode="General">
                  <c:v>1.7152659231896</c:v>
                </c:pt>
                <c:pt idx="17168" formatCode="General">
                  <c:v>1.7153658396528</c:v>
                </c:pt>
                <c:pt idx="17169" formatCode="General">
                  <c:v>1.7154657561159</c:v>
                </c:pt>
                <c:pt idx="17170" formatCode="General">
                  <c:v>1.7155656725791</c:v>
                </c:pt>
                <c:pt idx="17171" formatCode="General">
                  <c:v>1.7156655890423</c:v>
                </c:pt>
                <c:pt idx="17172" formatCode="General">
                  <c:v>1.7157655055054</c:v>
                </c:pt>
                <c:pt idx="17173" formatCode="General">
                  <c:v>1.7158654219686</c:v>
                </c:pt>
                <c:pt idx="17174" formatCode="General">
                  <c:v>1.7159653384318</c:v>
                </c:pt>
                <c:pt idx="17175" formatCode="General">
                  <c:v>1.7160652548949</c:v>
                </c:pt>
                <c:pt idx="17176" formatCode="General">
                  <c:v>1.7161651713581</c:v>
                </c:pt>
                <c:pt idx="17177" formatCode="General">
                  <c:v>1.7162650878213</c:v>
                </c:pt>
                <c:pt idx="17178" formatCode="General">
                  <c:v>1.7163650042845</c:v>
                </c:pt>
                <c:pt idx="17179" formatCode="General">
                  <c:v>1.7164649207476</c:v>
                </c:pt>
                <c:pt idx="17180" formatCode="General">
                  <c:v>1.7165648372108</c:v>
                </c:pt>
                <c:pt idx="17181" formatCode="General">
                  <c:v>1.716664753674</c:v>
                </c:pt>
                <c:pt idx="17182" formatCode="General">
                  <c:v>1.7167646701371</c:v>
                </c:pt>
                <c:pt idx="17183" formatCode="General">
                  <c:v>1.7168645866003</c:v>
                </c:pt>
                <c:pt idx="17184" formatCode="General">
                  <c:v>1.7169645030635</c:v>
                </c:pt>
                <c:pt idx="17185" formatCode="General">
                  <c:v>1.7170644195266</c:v>
                </c:pt>
                <c:pt idx="17186" formatCode="General">
                  <c:v>1.7171643359898</c:v>
                </c:pt>
                <c:pt idx="17187" formatCode="General">
                  <c:v>1.717264252453</c:v>
                </c:pt>
                <c:pt idx="17188" formatCode="General">
                  <c:v>1.7173641689161</c:v>
                </c:pt>
                <c:pt idx="17189" formatCode="General">
                  <c:v>1.7174640853793</c:v>
                </c:pt>
                <c:pt idx="17190" formatCode="General">
                  <c:v>1.7175640018425</c:v>
                </c:pt>
                <c:pt idx="17191" formatCode="General">
                  <c:v>1.7176639183056</c:v>
                </c:pt>
                <c:pt idx="17192" formatCode="General">
                  <c:v>1.7177638347688</c:v>
                </c:pt>
                <c:pt idx="17193" formatCode="General">
                  <c:v>1.717863751232</c:v>
                </c:pt>
                <c:pt idx="17194" formatCode="General">
                  <c:v>1.7179636676951</c:v>
                </c:pt>
                <c:pt idx="17195" formatCode="General">
                  <c:v>1.7180635841583</c:v>
                </c:pt>
                <c:pt idx="17196" formatCode="General">
                  <c:v>1.7181635006215</c:v>
                </c:pt>
                <c:pt idx="17197" formatCode="General">
                  <c:v>1.7182634170846</c:v>
                </c:pt>
                <c:pt idx="17198" formatCode="General">
                  <c:v>1.7183633335478</c:v>
                </c:pt>
                <c:pt idx="17199" formatCode="General">
                  <c:v>1.718463250011</c:v>
                </c:pt>
                <c:pt idx="17200" formatCode="General">
                  <c:v>1.7185631664741</c:v>
                </c:pt>
                <c:pt idx="17201" formatCode="General">
                  <c:v>1.7186630829373</c:v>
                </c:pt>
                <c:pt idx="17202" formatCode="General">
                  <c:v>1.7187629994005</c:v>
                </c:pt>
                <c:pt idx="17203" formatCode="General">
                  <c:v>1.7188629158636</c:v>
                </c:pt>
                <c:pt idx="17204" formatCode="General">
                  <c:v>1.7189628323268</c:v>
                </c:pt>
                <c:pt idx="17205" formatCode="General">
                  <c:v>1.71906274879</c:v>
                </c:pt>
                <c:pt idx="17206" formatCode="General">
                  <c:v>1.7191626652531</c:v>
                </c:pt>
                <c:pt idx="17207" formatCode="General">
                  <c:v>1.7192625817163</c:v>
                </c:pt>
                <c:pt idx="17208" formatCode="General">
                  <c:v>1.7193624981795</c:v>
                </c:pt>
                <c:pt idx="17209" formatCode="General">
                  <c:v>1.7194624146426</c:v>
                </c:pt>
                <c:pt idx="17210" formatCode="General">
                  <c:v>1.7195623311058</c:v>
                </c:pt>
                <c:pt idx="17211" formatCode="General">
                  <c:v>1.719662247569</c:v>
                </c:pt>
                <c:pt idx="17212" formatCode="General">
                  <c:v>1.7197621640321</c:v>
                </c:pt>
                <c:pt idx="17213" formatCode="General">
                  <c:v>1.7198620804953</c:v>
                </c:pt>
                <c:pt idx="17214" formatCode="General">
                  <c:v>1.7199619969585</c:v>
                </c:pt>
                <c:pt idx="17215" formatCode="General">
                  <c:v>1.7200619134216</c:v>
                </c:pt>
                <c:pt idx="17216" formatCode="General">
                  <c:v>1.7201618298848</c:v>
                </c:pt>
                <c:pt idx="17217" formatCode="General">
                  <c:v>1.720261746348</c:v>
                </c:pt>
                <c:pt idx="17218" formatCode="General">
                  <c:v>1.7203616628111</c:v>
                </c:pt>
                <c:pt idx="17219" formatCode="General">
                  <c:v>1.7204615792743</c:v>
                </c:pt>
                <c:pt idx="17220" formatCode="General">
                  <c:v>1.7205614957375</c:v>
                </c:pt>
                <c:pt idx="17221" formatCode="General">
                  <c:v>1.7206614122006</c:v>
                </c:pt>
                <c:pt idx="17222" formatCode="General">
                  <c:v>1.7207613286638</c:v>
                </c:pt>
                <c:pt idx="17223" formatCode="General">
                  <c:v>1.720861245127</c:v>
                </c:pt>
                <c:pt idx="17224" formatCode="General">
                  <c:v>1.7209611615901</c:v>
                </c:pt>
                <c:pt idx="17225" formatCode="General">
                  <c:v>1.7210610780533</c:v>
                </c:pt>
                <c:pt idx="17226" formatCode="General">
                  <c:v>1.7211609945165</c:v>
                </c:pt>
                <c:pt idx="17227" formatCode="General">
                  <c:v>1.7212609109796</c:v>
                </c:pt>
                <c:pt idx="17228" formatCode="General">
                  <c:v>1.7213608274428</c:v>
                </c:pt>
                <c:pt idx="17229" formatCode="General">
                  <c:v>1.721460743906</c:v>
                </c:pt>
                <c:pt idx="17230" formatCode="General">
                  <c:v>1.7215606603691</c:v>
                </c:pt>
                <c:pt idx="17231" formatCode="General">
                  <c:v>1.7216605768323</c:v>
                </c:pt>
                <c:pt idx="17232" formatCode="General">
                  <c:v>1.7217604932955</c:v>
                </c:pt>
                <c:pt idx="17233" formatCode="General">
                  <c:v>1.7218604097586</c:v>
                </c:pt>
                <c:pt idx="17234" formatCode="General">
                  <c:v>1.7219603262218</c:v>
                </c:pt>
                <c:pt idx="17235" formatCode="General">
                  <c:v>1.722060242685</c:v>
                </c:pt>
                <c:pt idx="17236" formatCode="General">
                  <c:v>1.7221601591481</c:v>
                </c:pt>
                <c:pt idx="17237" formatCode="General">
                  <c:v>1.7222600756113</c:v>
                </c:pt>
                <c:pt idx="17238" formatCode="General">
                  <c:v>1.7223599920745</c:v>
                </c:pt>
                <c:pt idx="17239" formatCode="General">
                  <c:v>1.7224599085376</c:v>
                </c:pt>
                <c:pt idx="17240" formatCode="General">
                  <c:v>1.7225598250008</c:v>
                </c:pt>
                <c:pt idx="17241" formatCode="General">
                  <c:v>1.722659741464</c:v>
                </c:pt>
                <c:pt idx="17242" formatCode="General">
                  <c:v>1.7227596579271</c:v>
                </c:pt>
                <c:pt idx="17243" formatCode="General">
                  <c:v>1.7228595743903</c:v>
                </c:pt>
                <c:pt idx="17244" formatCode="General">
                  <c:v>1.7229594908535</c:v>
                </c:pt>
                <c:pt idx="17245" formatCode="General">
                  <c:v>1.7230594073166</c:v>
                </c:pt>
                <c:pt idx="17246" formatCode="General">
                  <c:v>1.7231593237798</c:v>
                </c:pt>
                <c:pt idx="17247" formatCode="General">
                  <c:v>1.723259240243</c:v>
                </c:pt>
                <c:pt idx="17248" formatCode="General">
                  <c:v>1.7233591567061</c:v>
                </c:pt>
                <c:pt idx="17249" formatCode="General">
                  <c:v>1.7234590731693</c:v>
                </c:pt>
                <c:pt idx="17250" formatCode="General">
                  <c:v>1.7235589896325</c:v>
                </c:pt>
                <c:pt idx="17251" formatCode="General">
                  <c:v>1.7236589060956</c:v>
                </c:pt>
                <c:pt idx="17252" formatCode="General">
                  <c:v>1.7237588225588</c:v>
                </c:pt>
                <c:pt idx="17253" formatCode="General">
                  <c:v>1.723858739022</c:v>
                </c:pt>
                <c:pt idx="17254" formatCode="General">
                  <c:v>1.7239586554852</c:v>
                </c:pt>
                <c:pt idx="17255" formatCode="General">
                  <c:v>1.7240585719483</c:v>
                </c:pt>
                <c:pt idx="17256" formatCode="General">
                  <c:v>1.7241584884115</c:v>
                </c:pt>
                <c:pt idx="17257" formatCode="General">
                  <c:v>1.7242584048747</c:v>
                </c:pt>
                <c:pt idx="17258" formatCode="General">
                  <c:v>1.7243583213378</c:v>
                </c:pt>
                <c:pt idx="17259" formatCode="General">
                  <c:v>1.724458237801</c:v>
                </c:pt>
                <c:pt idx="17260" formatCode="General">
                  <c:v>1.7245581542642</c:v>
                </c:pt>
                <c:pt idx="17261" formatCode="General">
                  <c:v>1.7246580707273</c:v>
                </c:pt>
                <c:pt idx="17262" formatCode="General">
                  <c:v>1.7247579871905</c:v>
                </c:pt>
                <c:pt idx="17263" formatCode="General">
                  <c:v>1.7248579036537</c:v>
                </c:pt>
                <c:pt idx="17264" formatCode="General">
                  <c:v>1.7249578201168</c:v>
                </c:pt>
                <c:pt idx="17265" formatCode="General">
                  <c:v>1.72505773658</c:v>
                </c:pt>
                <c:pt idx="17266" formatCode="General">
                  <c:v>1.7251576530432</c:v>
                </c:pt>
                <c:pt idx="17267" formatCode="General">
                  <c:v>1.7252575695063</c:v>
                </c:pt>
                <c:pt idx="17268" formatCode="General">
                  <c:v>1.7253574859695</c:v>
                </c:pt>
                <c:pt idx="17269" formatCode="General">
                  <c:v>1.7254574024327</c:v>
                </c:pt>
                <c:pt idx="17270" formatCode="General">
                  <c:v>1.7255573188958</c:v>
                </c:pt>
                <c:pt idx="17271" formatCode="General">
                  <c:v>1.725657235359</c:v>
                </c:pt>
                <c:pt idx="17272" formatCode="General">
                  <c:v>1.7257571518222</c:v>
                </c:pt>
                <c:pt idx="17273" formatCode="General">
                  <c:v>1.7258570682853</c:v>
                </c:pt>
                <c:pt idx="17274" formatCode="General">
                  <c:v>1.7259569847485</c:v>
                </c:pt>
                <c:pt idx="17275" formatCode="General">
                  <c:v>1.7260569012117</c:v>
                </c:pt>
                <c:pt idx="17276" formatCode="General">
                  <c:v>1.7261568176748</c:v>
                </c:pt>
                <c:pt idx="17277" formatCode="General">
                  <c:v>1.726256734138</c:v>
                </c:pt>
                <c:pt idx="17278" formatCode="General">
                  <c:v>1.7263566506012</c:v>
                </c:pt>
                <c:pt idx="17279" formatCode="General">
                  <c:v>1.7264565670643</c:v>
                </c:pt>
                <c:pt idx="17280" formatCode="General">
                  <c:v>1.7265564835275</c:v>
                </c:pt>
                <c:pt idx="17281" formatCode="General">
                  <c:v>1.7266563999907</c:v>
                </c:pt>
                <c:pt idx="17282" formatCode="General">
                  <c:v>1.7267563164538</c:v>
                </c:pt>
                <c:pt idx="17283" formatCode="General">
                  <c:v>1.726856232917</c:v>
                </c:pt>
                <c:pt idx="17284" formatCode="General">
                  <c:v>1.7269561493802</c:v>
                </c:pt>
                <c:pt idx="17285" formatCode="General">
                  <c:v>1.7270560658433</c:v>
                </c:pt>
                <c:pt idx="17286" formatCode="General">
                  <c:v>1.7271559823065</c:v>
                </c:pt>
                <c:pt idx="17287" formatCode="General">
                  <c:v>1.7272558987697</c:v>
                </c:pt>
                <c:pt idx="17288" formatCode="General">
                  <c:v>1.7273558152328</c:v>
                </c:pt>
                <c:pt idx="17289" formatCode="General">
                  <c:v>1.727455731696</c:v>
                </c:pt>
                <c:pt idx="17290" formatCode="General">
                  <c:v>1.7275556481592</c:v>
                </c:pt>
                <c:pt idx="17291" formatCode="General">
                  <c:v>1.7276555646223</c:v>
                </c:pt>
                <c:pt idx="17292" formatCode="General">
                  <c:v>1.7277554810855</c:v>
                </c:pt>
                <c:pt idx="17293" formatCode="General">
                  <c:v>1.7278553975487</c:v>
                </c:pt>
                <c:pt idx="17294" formatCode="General">
                  <c:v>1.7279553140118</c:v>
                </c:pt>
                <c:pt idx="17295" formatCode="General">
                  <c:v>1.728055230475</c:v>
                </c:pt>
                <c:pt idx="17296" formatCode="General">
                  <c:v>1.7281551469382</c:v>
                </c:pt>
                <c:pt idx="17297" formatCode="General">
                  <c:v>1.7282550634013</c:v>
                </c:pt>
                <c:pt idx="17298" formatCode="General">
                  <c:v>1.7283549798645</c:v>
                </c:pt>
                <c:pt idx="17299" formatCode="General">
                  <c:v>1.7284548963277</c:v>
                </c:pt>
                <c:pt idx="17300" formatCode="General">
                  <c:v>1.7285548127908</c:v>
                </c:pt>
                <c:pt idx="17301" formatCode="General">
                  <c:v>1.728654729254</c:v>
                </c:pt>
                <c:pt idx="17302" formatCode="General">
                  <c:v>1.7287546457172</c:v>
                </c:pt>
                <c:pt idx="17303" formatCode="General">
                  <c:v>1.7288545621803</c:v>
                </c:pt>
                <c:pt idx="17304" formatCode="General">
                  <c:v>1.7289544786435</c:v>
                </c:pt>
                <c:pt idx="17305" formatCode="General">
                  <c:v>1.7290543951067</c:v>
                </c:pt>
                <c:pt idx="17306" formatCode="General">
                  <c:v>1.7291543115698</c:v>
                </c:pt>
                <c:pt idx="17307" formatCode="General">
                  <c:v>1.729254228033</c:v>
                </c:pt>
                <c:pt idx="17308" formatCode="General">
                  <c:v>1.7293541444962</c:v>
                </c:pt>
                <c:pt idx="17309" formatCode="General">
                  <c:v>1.7294540609593</c:v>
                </c:pt>
                <c:pt idx="17310" formatCode="General">
                  <c:v>1.7295539774225</c:v>
                </c:pt>
                <c:pt idx="17311" formatCode="General">
                  <c:v>1.7296538938857</c:v>
                </c:pt>
                <c:pt idx="17312" formatCode="General">
                  <c:v>1.7297538103488</c:v>
                </c:pt>
                <c:pt idx="17313" formatCode="General">
                  <c:v>1.729853726812</c:v>
                </c:pt>
                <c:pt idx="17314" formatCode="General">
                  <c:v>1.7299536432752</c:v>
                </c:pt>
                <c:pt idx="17315" formatCode="General">
                  <c:v>1.7300535597383</c:v>
                </c:pt>
                <c:pt idx="17316" formatCode="General">
                  <c:v>1.7301534762015</c:v>
                </c:pt>
                <c:pt idx="17317" formatCode="General">
                  <c:v>1.7302533926647</c:v>
                </c:pt>
                <c:pt idx="17318" formatCode="General">
                  <c:v>1.7303533091278</c:v>
                </c:pt>
                <c:pt idx="17319" formatCode="General">
                  <c:v>1.730453225591</c:v>
                </c:pt>
                <c:pt idx="17320" formatCode="General">
                  <c:v>1.7305531420542</c:v>
                </c:pt>
                <c:pt idx="17321" formatCode="General">
                  <c:v>1.7306530585173</c:v>
                </c:pt>
                <c:pt idx="17322" formatCode="General">
                  <c:v>1.7307529749805</c:v>
                </c:pt>
                <c:pt idx="17323" formatCode="General">
                  <c:v>1.7308528914437</c:v>
                </c:pt>
                <c:pt idx="17324" formatCode="General">
                  <c:v>1.7309528079068</c:v>
                </c:pt>
                <c:pt idx="17325" formatCode="General">
                  <c:v>1.73105272437</c:v>
                </c:pt>
                <c:pt idx="17326" formatCode="General">
                  <c:v>1.7311526408332</c:v>
                </c:pt>
                <c:pt idx="17327" formatCode="General">
                  <c:v>1.7312525572963</c:v>
                </c:pt>
                <c:pt idx="17328" formatCode="General">
                  <c:v>1.7313524737595</c:v>
                </c:pt>
                <c:pt idx="17329" formatCode="General">
                  <c:v>1.7314523902227</c:v>
                </c:pt>
                <c:pt idx="17330" formatCode="General">
                  <c:v>1.7315523066859</c:v>
                </c:pt>
                <c:pt idx="17331" formatCode="General">
                  <c:v>1.731652223149</c:v>
                </c:pt>
                <c:pt idx="17332" formatCode="General">
                  <c:v>1.7317521396122</c:v>
                </c:pt>
                <c:pt idx="17333" formatCode="General">
                  <c:v>1.7318520560754</c:v>
                </c:pt>
                <c:pt idx="17334" formatCode="General">
                  <c:v>1.7319519725385</c:v>
                </c:pt>
                <c:pt idx="17335" formatCode="General">
                  <c:v>1.7320518890017</c:v>
                </c:pt>
                <c:pt idx="17336" formatCode="General">
                  <c:v>1.7321518054649</c:v>
                </c:pt>
                <c:pt idx="17337" formatCode="General">
                  <c:v>1.732251721928</c:v>
                </c:pt>
                <c:pt idx="17338" formatCode="General">
                  <c:v>1.7323516383912</c:v>
                </c:pt>
                <c:pt idx="17339" formatCode="General">
                  <c:v>1.7324515548544</c:v>
                </c:pt>
                <c:pt idx="17340" formatCode="General">
                  <c:v>1.7325514713175</c:v>
                </c:pt>
                <c:pt idx="17341" formatCode="General">
                  <c:v>1.7326513877807</c:v>
                </c:pt>
                <c:pt idx="17342" formatCode="General">
                  <c:v>1.7327513042439</c:v>
                </c:pt>
                <c:pt idx="17343" formatCode="General">
                  <c:v>1.732851220707</c:v>
                </c:pt>
                <c:pt idx="17344" formatCode="General">
                  <c:v>1.7329511371702</c:v>
                </c:pt>
                <c:pt idx="17345" formatCode="General">
                  <c:v>1.7330510536334</c:v>
                </c:pt>
                <c:pt idx="17346" formatCode="General">
                  <c:v>1.7331509700965</c:v>
                </c:pt>
                <c:pt idx="17347" formatCode="General">
                  <c:v>1.7332508865597</c:v>
                </c:pt>
                <c:pt idx="17348" formatCode="General">
                  <c:v>1.7333508030229</c:v>
                </c:pt>
                <c:pt idx="17349" formatCode="General">
                  <c:v>1.733450719486</c:v>
                </c:pt>
                <c:pt idx="17350" formatCode="General">
                  <c:v>1.7335506359492</c:v>
                </c:pt>
                <c:pt idx="17351" formatCode="General">
                  <c:v>1.7336505524124</c:v>
                </c:pt>
                <c:pt idx="17352" formatCode="General">
                  <c:v>1.7337504688755</c:v>
                </c:pt>
                <c:pt idx="17353" formatCode="General">
                  <c:v>1.7338503853387</c:v>
                </c:pt>
                <c:pt idx="17354" formatCode="General">
                  <c:v>1.7339503018019</c:v>
                </c:pt>
                <c:pt idx="17355" formatCode="General">
                  <c:v>1.734050218265</c:v>
                </c:pt>
                <c:pt idx="17356" formatCode="General">
                  <c:v>1.7341501347282</c:v>
                </c:pt>
                <c:pt idx="17357" formatCode="General">
                  <c:v>1.7342500511914</c:v>
                </c:pt>
                <c:pt idx="17358" formatCode="General">
                  <c:v>1.7343499676545</c:v>
                </c:pt>
                <c:pt idx="17359" formatCode="General">
                  <c:v>1.7344498841177</c:v>
                </c:pt>
                <c:pt idx="17360" formatCode="General">
                  <c:v>1.7345498005809</c:v>
                </c:pt>
                <c:pt idx="17361" formatCode="General">
                  <c:v>1.734649717044</c:v>
                </c:pt>
                <c:pt idx="17362" formatCode="General">
                  <c:v>1.7347496335072</c:v>
                </c:pt>
                <c:pt idx="17363" formatCode="General">
                  <c:v>1.7348495499704</c:v>
                </c:pt>
                <c:pt idx="17364" formatCode="General">
                  <c:v>1.7349494664335</c:v>
                </c:pt>
                <c:pt idx="17365" formatCode="General">
                  <c:v>1.7350493828967</c:v>
                </c:pt>
                <c:pt idx="17366" formatCode="General">
                  <c:v>1.7351492993599</c:v>
                </c:pt>
                <c:pt idx="17367" formatCode="General">
                  <c:v>1.735249215823</c:v>
                </c:pt>
                <c:pt idx="17368" formatCode="General">
                  <c:v>1.7353491322862</c:v>
                </c:pt>
                <c:pt idx="17369" formatCode="General">
                  <c:v>1.7354490487494</c:v>
                </c:pt>
                <c:pt idx="17370" formatCode="General">
                  <c:v>1.7355489652125</c:v>
                </c:pt>
                <c:pt idx="17371" formatCode="General">
                  <c:v>1.7356488816757</c:v>
                </c:pt>
                <c:pt idx="17372" formatCode="General">
                  <c:v>1.7357487981389</c:v>
                </c:pt>
                <c:pt idx="17373" formatCode="General">
                  <c:v>1.735848714602</c:v>
                </c:pt>
                <c:pt idx="17374" formatCode="General">
                  <c:v>1.7359486310652</c:v>
                </c:pt>
                <c:pt idx="17375" formatCode="General">
                  <c:v>1.7360485475284</c:v>
                </c:pt>
                <c:pt idx="17376" formatCode="General">
                  <c:v>1.7361484639915</c:v>
                </c:pt>
                <c:pt idx="17377" formatCode="General">
                  <c:v>1.7362483804547</c:v>
                </c:pt>
                <c:pt idx="17378" formatCode="General">
                  <c:v>1.7363482969179</c:v>
                </c:pt>
                <c:pt idx="17379" formatCode="General">
                  <c:v>1.736448213381</c:v>
                </c:pt>
                <c:pt idx="17380" formatCode="General">
                  <c:v>1.7365481298442</c:v>
                </c:pt>
                <c:pt idx="17381" formatCode="General">
                  <c:v>1.7366480463074</c:v>
                </c:pt>
                <c:pt idx="17382" formatCode="General">
                  <c:v>1.7367479627705</c:v>
                </c:pt>
                <c:pt idx="17383" formatCode="General">
                  <c:v>1.7368478792337</c:v>
                </c:pt>
                <c:pt idx="17384" formatCode="General">
                  <c:v>1.7369477956969</c:v>
                </c:pt>
                <c:pt idx="17385" formatCode="General">
                  <c:v>1.73704771216</c:v>
                </c:pt>
                <c:pt idx="17386" formatCode="General">
                  <c:v>1.7371476286232</c:v>
                </c:pt>
                <c:pt idx="17387" formatCode="General">
                  <c:v>1.7372475450864</c:v>
                </c:pt>
                <c:pt idx="17388" formatCode="General">
                  <c:v>1.7373474615495</c:v>
                </c:pt>
                <c:pt idx="17389" formatCode="General">
                  <c:v>1.7374473780127</c:v>
                </c:pt>
                <c:pt idx="17390" formatCode="General">
                  <c:v>1.7375472944759</c:v>
                </c:pt>
                <c:pt idx="17391" formatCode="General">
                  <c:v>1.737647210939</c:v>
                </c:pt>
                <c:pt idx="17392" formatCode="General">
                  <c:v>1.7377471274022</c:v>
                </c:pt>
                <c:pt idx="17393" formatCode="General">
                  <c:v>1.7378470438654</c:v>
                </c:pt>
                <c:pt idx="17394" formatCode="General">
                  <c:v>1.7379469603285</c:v>
                </c:pt>
                <c:pt idx="17395" formatCode="General">
                  <c:v>1.7380468767917</c:v>
                </c:pt>
                <c:pt idx="17396" formatCode="General">
                  <c:v>1.7381467932549</c:v>
                </c:pt>
                <c:pt idx="17397" formatCode="General">
                  <c:v>1.738246709718</c:v>
                </c:pt>
                <c:pt idx="17398" formatCode="General">
                  <c:v>1.7383466261812</c:v>
                </c:pt>
                <c:pt idx="17399" formatCode="General">
                  <c:v>1.7384465426444</c:v>
                </c:pt>
                <c:pt idx="17400" formatCode="General">
                  <c:v>1.7385464591075</c:v>
                </c:pt>
                <c:pt idx="17401" formatCode="General">
                  <c:v>1.7386463755707</c:v>
                </c:pt>
                <c:pt idx="17402" formatCode="General">
                  <c:v>1.7387462920339</c:v>
                </c:pt>
                <c:pt idx="17403" formatCode="General">
                  <c:v>1.738846208497</c:v>
                </c:pt>
                <c:pt idx="17404" formatCode="General">
                  <c:v>1.7389461249602</c:v>
                </c:pt>
                <c:pt idx="17405" formatCode="General">
                  <c:v>1.7390460414234</c:v>
                </c:pt>
                <c:pt idx="17406" formatCode="General">
                  <c:v>1.7391459578866</c:v>
                </c:pt>
                <c:pt idx="17407" formatCode="General">
                  <c:v>1.7392458743497</c:v>
                </c:pt>
                <c:pt idx="17408" formatCode="General">
                  <c:v>1.7393457908129</c:v>
                </c:pt>
                <c:pt idx="17409" formatCode="General">
                  <c:v>1.7394457072761</c:v>
                </c:pt>
                <c:pt idx="17410" formatCode="General">
                  <c:v>1.7395456237392</c:v>
                </c:pt>
                <c:pt idx="17411" formatCode="General">
                  <c:v>1.7396455402024</c:v>
                </c:pt>
                <c:pt idx="17412" formatCode="General">
                  <c:v>1.7397454566656</c:v>
                </c:pt>
                <c:pt idx="17413" formatCode="General">
                  <c:v>1.7398453731287</c:v>
                </c:pt>
                <c:pt idx="17414" formatCode="General">
                  <c:v>1.7399452895919</c:v>
                </c:pt>
                <c:pt idx="17415" formatCode="General">
                  <c:v>1.7400452060551</c:v>
                </c:pt>
                <c:pt idx="17416" formatCode="General">
                  <c:v>1.7401451225182</c:v>
                </c:pt>
                <c:pt idx="17417" formatCode="General">
                  <c:v>1.7402450389814</c:v>
                </c:pt>
                <c:pt idx="17418" formatCode="General">
                  <c:v>1.7403449554446</c:v>
                </c:pt>
                <c:pt idx="17419" formatCode="General">
                  <c:v>1.7404448719077</c:v>
                </c:pt>
                <c:pt idx="17420" formatCode="General">
                  <c:v>1.7405447883709</c:v>
                </c:pt>
                <c:pt idx="17421" formatCode="General">
                  <c:v>1.7406447048341</c:v>
                </c:pt>
                <c:pt idx="17422" formatCode="General">
                  <c:v>1.7407446212972</c:v>
                </c:pt>
                <c:pt idx="17423" formatCode="General">
                  <c:v>1.7408445377604</c:v>
                </c:pt>
                <c:pt idx="17424" formatCode="General">
                  <c:v>1.7409444542236</c:v>
                </c:pt>
                <c:pt idx="17425" formatCode="General">
                  <c:v>1.7410443706867</c:v>
                </c:pt>
                <c:pt idx="17426" formatCode="General">
                  <c:v>1.7411442871499</c:v>
                </c:pt>
                <c:pt idx="17427" formatCode="General">
                  <c:v>1.7412442036131</c:v>
                </c:pt>
                <c:pt idx="17428" formatCode="General">
                  <c:v>1.7413441200762</c:v>
                </c:pt>
                <c:pt idx="17429" formatCode="General">
                  <c:v>1.7414440365394</c:v>
                </c:pt>
                <c:pt idx="17430" formatCode="General">
                  <c:v>1.7415439530026</c:v>
                </c:pt>
                <c:pt idx="17431" formatCode="General">
                  <c:v>1.7416438694657</c:v>
                </c:pt>
                <c:pt idx="17432" formatCode="General">
                  <c:v>1.7417437859289</c:v>
                </c:pt>
                <c:pt idx="17433" formatCode="General">
                  <c:v>1.7418437023921</c:v>
                </c:pt>
                <c:pt idx="17434" formatCode="General">
                  <c:v>1.7419436188552</c:v>
                </c:pt>
                <c:pt idx="17435" formatCode="General">
                  <c:v>1.7420435353184</c:v>
                </c:pt>
                <c:pt idx="17436" formatCode="General">
                  <c:v>1.7421434517816</c:v>
                </c:pt>
                <c:pt idx="17437" formatCode="General">
                  <c:v>1.7422433682447</c:v>
                </c:pt>
                <c:pt idx="17438" formatCode="General">
                  <c:v>1.7423432847079</c:v>
                </c:pt>
                <c:pt idx="17439" formatCode="General">
                  <c:v>1.7424432011711</c:v>
                </c:pt>
                <c:pt idx="17440" formatCode="General">
                  <c:v>1.7425431176342</c:v>
                </c:pt>
                <c:pt idx="17441" formatCode="General">
                  <c:v>1.7426430340974</c:v>
                </c:pt>
                <c:pt idx="17442" formatCode="General">
                  <c:v>1.7427429505606</c:v>
                </c:pt>
                <c:pt idx="17443" formatCode="General">
                  <c:v>1.7428428670237</c:v>
                </c:pt>
                <c:pt idx="17444" formatCode="General">
                  <c:v>1.7429427834869</c:v>
                </c:pt>
                <c:pt idx="17445" formatCode="General">
                  <c:v>1.7430426999501</c:v>
                </c:pt>
                <c:pt idx="17446" formatCode="General">
                  <c:v>1.7431426164132</c:v>
                </c:pt>
                <c:pt idx="17447" formatCode="General">
                  <c:v>1.7432425328764</c:v>
                </c:pt>
                <c:pt idx="17448" formatCode="General">
                  <c:v>1.7433424493396</c:v>
                </c:pt>
                <c:pt idx="17449" formatCode="General">
                  <c:v>1.7434423658027</c:v>
                </c:pt>
                <c:pt idx="17450" formatCode="General">
                  <c:v>1.7435422822659</c:v>
                </c:pt>
                <c:pt idx="17451" formatCode="General">
                  <c:v>1.7436421987291</c:v>
                </c:pt>
                <c:pt idx="17452" formatCode="General">
                  <c:v>1.7437421151922</c:v>
                </c:pt>
                <c:pt idx="17453" formatCode="General">
                  <c:v>1.7438420316554</c:v>
                </c:pt>
                <c:pt idx="17454" formatCode="General">
                  <c:v>1.7439419481186</c:v>
                </c:pt>
                <c:pt idx="17455" formatCode="General">
                  <c:v>1.7440418645817</c:v>
                </c:pt>
                <c:pt idx="17456" formatCode="General">
                  <c:v>1.7441417810449</c:v>
                </c:pt>
                <c:pt idx="17457" formatCode="General">
                  <c:v>1.7442416975081</c:v>
                </c:pt>
                <c:pt idx="17458" formatCode="General">
                  <c:v>1.7443416139712</c:v>
                </c:pt>
                <c:pt idx="17459" formatCode="General">
                  <c:v>1.7444415304344</c:v>
                </c:pt>
                <c:pt idx="17460" formatCode="General">
                  <c:v>1.7445414468976</c:v>
                </c:pt>
                <c:pt idx="17461" formatCode="General">
                  <c:v>1.7446413633607</c:v>
                </c:pt>
                <c:pt idx="17462" formatCode="General">
                  <c:v>1.7447412798239</c:v>
                </c:pt>
                <c:pt idx="17463" formatCode="General">
                  <c:v>1.7448411962871</c:v>
                </c:pt>
                <c:pt idx="17464" formatCode="General">
                  <c:v>1.7449411127502</c:v>
                </c:pt>
                <c:pt idx="17465" formatCode="General">
                  <c:v>1.7450410292134</c:v>
                </c:pt>
                <c:pt idx="17466" formatCode="General">
                  <c:v>1.7451409456766</c:v>
                </c:pt>
                <c:pt idx="17467" formatCode="General">
                  <c:v>1.7452408621397</c:v>
                </c:pt>
                <c:pt idx="17468" formatCode="General">
                  <c:v>1.7453407786029</c:v>
                </c:pt>
                <c:pt idx="17469" formatCode="General">
                  <c:v>1.7454406950661</c:v>
                </c:pt>
                <c:pt idx="17470" formatCode="General">
                  <c:v>1.7455406115292</c:v>
                </c:pt>
                <c:pt idx="17471" formatCode="General">
                  <c:v>1.7456405279924</c:v>
                </c:pt>
                <c:pt idx="17472" formatCode="General">
                  <c:v>1.7457404444556</c:v>
                </c:pt>
                <c:pt idx="17473" formatCode="General">
                  <c:v>1.7458403609187</c:v>
                </c:pt>
                <c:pt idx="17474" formatCode="General">
                  <c:v>1.7459402773819</c:v>
                </c:pt>
                <c:pt idx="17475" formatCode="General">
                  <c:v>1.7460401938451</c:v>
                </c:pt>
                <c:pt idx="17476" formatCode="General">
                  <c:v>1.7461401103082</c:v>
                </c:pt>
                <c:pt idx="17477" formatCode="General">
                  <c:v>1.7462400267714</c:v>
                </c:pt>
                <c:pt idx="17478" formatCode="General">
                  <c:v>1.7463399432346</c:v>
                </c:pt>
                <c:pt idx="17479" formatCode="General">
                  <c:v>1.7464398596977</c:v>
                </c:pt>
                <c:pt idx="17480" formatCode="General">
                  <c:v>1.7465397761609</c:v>
                </c:pt>
                <c:pt idx="17481" formatCode="General">
                  <c:v>1.7466396926241</c:v>
                </c:pt>
                <c:pt idx="17482" formatCode="General">
                  <c:v>1.7467396090872</c:v>
                </c:pt>
                <c:pt idx="17483" formatCode="General">
                  <c:v>1.7468395255504</c:v>
                </c:pt>
                <c:pt idx="17484" formatCode="General">
                  <c:v>1.7469394420136</c:v>
                </c:pt>
                <c:pt idx="17485" formatCode="General">
                  <c:v>1.7470393584768</c:v>
                </c:pt>
                <c:pt idx="17486" formatCode="General">
                  <c:v>1.7471392749399</c:v>
                </c:pt>
                <c:pt idx="17487" formatCode="General">
                  <c:v>1.7472391914031</c:v>
                </c:pt>
                <c:pt idx="17488" formatCode="General">
                  <c:v>1.7473391078663</c:v>
                </c:pt>
                <c:pt idx="17489" formatCode="General">
                  <c:v>1.7474390243294</c:v>
                </c:pt>
                <c:pt idx="17490" formatCode="General">
                  <c:v>1.7475389407926</c:v>
                </c:pt>
                <c:pt idx="17491" formatCode="General">
                  <c:v>1.7476388572558</c:v>
                </c:pt>
                <c:pt idx="17492" formatCode="General">
                  <c:v>1.7477387737189</c:v>
                </c:pt>
                <c:pt idx="17493" formatCode="General">
                  <c:v>1.7478386901821</c:v>
                </c:pt>
                <c:pt idx="17494" formatCode="General">
                  <c:v>1.7479386066453</c:v>
                </c:pt>
                <c:pt idx="17495" formatCode="General">
                  <c:v>1.7480385231084</c:v>
                </c:pt>
                <c:pt idx="17496" formatCode="General">
                  <c:v>1.7481384395716</c:v>
                </c:pt>
                <c:pt idx="17497" formatCode="General">
                  <c:v>1.7482383560348</c:v>
                </c:pt>
                <c:pt idx="17498" formatCode="General">
                  <c:v>1.7483382724979</c:v>
                </c:pt>
                <c:pt idx="17499" formatCode="General">
                  <c:v>1.7484381889611</c:v>
                </c:pt>
                <c:pt idx="17500" formatCode="General">
                  <c:v>1.7485381054243</c:v>
                </c:pt>
                <c:pt idx="17501" formatCode="General">
                  <c:v>1.7486380218874</c:v>
                </c:pt>
                <c:pt idx="17502" formatCode="General">
                  <c:v>1.7487379383506</c:v>
                </c:pt>
                <c:pt idx="17503" formatCode="General">
                  <c:v>1.7488378548138</c:v>
                </c:pt>
                <c:pt idx="17504" formatCode="General">
                  <c:v>1.7489377712769</c:v>
                </c:pt>
                <c:pt idx="17505" formatCode="General">
                  <c:v>1.7490376877401</c:v>
                </c:pt>
                <c:pt idx="17506" formatCode="General">
                  <c:v>1.7491376042033</c:v>
                </c:pt>
                <c:pt idx="17507" formatCode="General">
                  <c:v>1.7492375206664</c:v>
                </c:pt>
                <c:pt idx="17508" formatCode="General">
                  <c:v>1.7493374371296</c:v>
                </c:pt>
                <c:pt idx="17509" formatCode="General">
                  <c:v>1.7494373535928</c:v>
                </c:pt>
                <c:pt idx="17510" formatCode="General">
                  <c:v>1.7495372700559</c:v>
                </c:pt>
                <c:pt idx="17511" formatCode="General">
                  <c:v>1.7496371865191</c:v>
                </c:pt>
                <c:pt idx="17512" formatCode="General">
                  <c:v>1.7497371029823</c:v>
                </c:pt>
                <c:pt idx="17513" formatCode="General">
                  <c:v>1.7498370194454</c:v>
                </c:pt>
                <c:pt idx="17514" formatCode="General">
                  <c:v>1.7499369359086</c:v>
                </c:pt>
                <c:pt idx="17515" formatCode="General">
                  <c:v>1.7500368523718</c:v>
                </c:pt>
                <c:pt idx="17516" formatCode="General">
                  <c:v>1.7501367688349</c:v>
                </c:pt>
                <c:pt idx="17517" formatCode="General">
                  <c:v>1.7502366852981</c:v>
                </c:pt>
                <c:pt idx="17518" formatCode="General">
                  <c:v>1.7503366017613</c:v>
                </c:pt>
                <c:pt idx="17519" formatCode="General">
                  <c:v>1.7504365182244</c:v>
                </c:pt>
                <c:pt idx="17520" formatCode="General">
                  <c:v>1.7505364346876</c:v>
                </c:pt>
                <c:pt idx="17521" formatCode="General">
                  <c:v>1.7506363511508</c:v>
                </c:pt>
                <c:pt idx="17522" formatCode="General">
                  <c:v>1.7507362676139</c:v>
                </c:pt>
                <c:pt idx="17523" formatCode="General">
                  <c:v>1.7508361840771</c:v>
                </c:pt>
                <c:pt idx="17524" formatCode="General">
                  <c:v>1.7509361005403</c:v>
                </c:pt>
                <c:pt idx="17525" formatCode="General">
                  <c:v>1.7510360170034</c:v>
                </c:pt>
                <c:pt idx="17526" formatCode="General">
                  <c:v>1.7511359334666</c:v>
                </c:pt>
                <c:pt idx="17527" formatCode="General">
                  <c:v>1.7512358499298</c:v>
                </c:pt>
                <c:pt idx="17528" formatCode="General">
                  <c:v>1.7513357663929</c:v>
                </c:pt>
                <c:pt idx="17529" formatCode="General">
                  <c:v>1.7514356828561</c:v>
                </c:pt>
                <c:pt idx="17530" formatCode="General">
                  <c:v>1.7515355993193</c:v>
                </c:pt>
                <c:pt idx="17531" formatCode="General">
                  <c:v>1.7516355157824</c:v>
                </c:pt>
                <c:pt idx="17532" formatCode="General">
                  <c:v>1.7517354322456</c:v>
                </c:pt>
                <c:pt idx="17533" formatCode="General">
                  <c:v>1.7518353487088</c:v>
                </c:pt>
                <c:pt idx="17534" formatCode="General">
                  <c:v>1.7519352651719</c:v>
                </c:pt>
                <c:pt idx="17535" formatCode="General">
                  <c:v>1.7520351816351</c:v>
                </c:pt>
                <c:pt idx="17536" formatCode="General">
                  <c:v>1.7521350980983</c:v>
                </c:pt>
                <c:pt idx="17537" formatCode="General">
                  <c:v>1.7522350145614</c:v>
                </c:pt>
                <c:pt idx="17538" formatCode="General">
                  <c:v>1.7523349310246</c:v>
                </c:pt>
                <c:pt idx="17539" formatCode="General">
                  <c:v>1.7524348474878</c:v>
                </c:pt>
                <c:pt idx="17540" formatCode="General">
                  <c:v>1.7525347639509</c:v>
                </c:pt>
                <c:pt idx="17541" formatCode="General">
                  <c:v>1.7526346804141</c:v>
                </c:pt>
                <c:pt idx="17542" formatCode="General">
                  <c:v>1.7527345968773</c:v>
                </c:pt>
                <c:pt idx="17543" formatCode="General">
                  <c:v>1.7528345133404</c:v>
                </c:pt>
                <c:pt idx="17544" formatCode="General">
                  <c:v>1.7529344298036</c:v>
                </c:pt>
                <c:pt idx="17545" formatCode="General">
                  <c:v>1.7530343462668</c:v>
                </c:pt>
                <c:pt idx="17546" formatCode="General">
                  <c:v>1.7531342627299</c:v>
                </c:pt>
                <c:pt idx="17547" formatCode="General">
                  <c:v>1.7532341791931</c:v>
                </c:pt>
                <c:pt idx="17548" formatCode="General">
                  <c:v>1.7533340956563</c:v>
                </c:pt>
                <c:pt idx="17549" formatCode="General">
                  <c:v>1.7534340121194</c:v>
                </c:pt>
                <c:pt idx="17550" formatCode="General">
                  <c:v>1.7535339285826</c:v>
                </c:pt>
                <c:pt idx="17551" formatCode="General">
                  <c:v>1.7536338450458</c:v>
                </c:pt>
                <c:pt idx="17552" formatCode="General">
                  <c:v>1.7537337615089</c:v>
                </c:pt>
                <c:pt idx="17553" formatCode="General">
                  <c:v>1.7538336779721</c:v>
                </c:pt>
                <c:pt idx="17554" formatCode="General">
                  <c:v>1.7539335944353</c:v>
                </c:pt>
                <c:pt idx="17555" formatCode="General">
                  <c:v>1.7540335108984</c:v>
                </c:pt>
                <c:pt idx="17556" formatCode="General">
                  <c:v>1.7541334273616</c:v>
                </c:pt>
                <c:pt idx="17557" formatCode="General">
                  <c:v>1.7542333438248</c:v>
                </c:pt>
                <c:pt idx="17558" formatCode="General">
                  <c:v>1.7543332602879</c:v>
                </c:pt>
                <c:pt idx="17559" formatCode="General">
                  <c:v>1.7544331767511</c:v>
                </c:pt>
                <c:pt idx="17560" formatCode="General">
                  <c:v>1.7545330932143</c:v>
                </c:pt>
                <c:pt idx="17561" formatCode="General">
                  <c:v>1.7546330096775</c:v>
                </c:pt>
                <c:pt idx="17562" formatCode="General">
                  <c:v>1.7547329261406</c:v>
                </c:pt>
                <c:pt idx="17563" formatCode="General">
                  <c:v>1.7548328426038</c:v>
                </c:pt>
                <c:pt idx="17564" formatCode="General">
                  <c:v>1.754932759067</c:v>
                </c:pt>
                <c:pt idx="17565" formatCode="General">
                  <c:v>1.7550326755301</c:v>
                </c:pt>
                <c:pt idx="17566" formatCode="General">
                  <c:v>1.7551325919933</c:v>
                </c:pt>
                <c:pt idx="17567" formatCode="General">
                  <c:v>1.7552325084565</c:v>
                </c:pt>
                <c:pt idx="17568" formatCode="General">
                  <c:v>1.7553324249196</c:v>
                </c:pt>
                <c:pt idx="17569" formatCode="General">
                  <c:v>1.7554323413828</c:v>
                </c:pt>
                <c:pt idx="17570" formatCode="General">
                  <c:v>1.755532257846</c:v>
                </c:pt>
                <c:pt idx="17571" formatCode="General">
                  <c:v>1.7556321743091</c:v>
                </c:pt>
                <c:pt idx="17572" formatCode="General">
                  <c:v>1.7557320907723</c:v>
                </c:pt>
                <c:pt idx="17573" formatCode="General">
                  <c:v>1.7558320072355</c:v>
                </c:pt>
                <c:pt idx="17574" formatCode="General">
                  <c:v>1.7559319236986</c:v>
                </c:pt>
                <c:pt idx="17575" formatCode="General">
                  <c:v>1.7560318401618</c:v>
                </c:pt>
                <c:pt idx="17576" formatCode="General">
                  <c:v>1.756131756625</c:v>
                </c:pt>
                <c:pt idx="17577" formatCode="General">
                  <c:v>1.7562316730881</c:v>
                </c:pt>
                <c:pt idx="17578" formatCode="General">
                  <c:v>1.7563315895513</c:v>
                </c:pt>
                <c:pt idx="17579" formatCode="General">
                  <c:v>1.7564315060145</c:v>
                </c:pt>
                <c:pt idx="17580" formatCode="General">
                  <c:v>1.7565314224776</c:v>
                </c:pt>
                <c:pt idx="17581" formatCode="General">
                  <c:v>1.7566313389408</c:v>
                </c:pt>
                <c:pt idx="17582" formatCode="General">
                  <c:v>1.756731255404</c:v>
                </c:pt>
                <c:pt idx="17583" formatCode="General">
                  <c:v>1.7568311718671</c:v>
                </c:pt>
                <c:pt idx="17584" formatCode="General">
                  <c:v>1.7569310883303</c:v>
                </c:pt>
                <c:pt idx="17585" formatCode="General">
                  <c:v>1.7570310047935</c:v>
                </c:pt>
                <c:pt idx="17586" formatCode="General">
                  <c:v>1.7571309212566</c:v>
                </c:pt>
                <c:pt idx="17587" formatCode="General">
                  <c:v>1.7572308377198</c:v>
                </c:pt>
                <c:pt idx="17588" formatCode="General">
                  <c:v>1.757330754183</c:v>
                </c:pt>
                <c:pt idx="17589" formatCode="General">
                  <c:v>1.7574306706461</c:v>
                </c:pt>
                <c:pt idx="17590" formatCode="General">
                  <c:v>1.7575305871093</c:v>
                </c:pt>
                <c:pt idx="17591" formatCode="General">
                  <c:v>1.7576305035725</c:v>
                </c:pt>
                <c:pt idx="17592" formatCode="General">
                  <c:v>1.7577304200356</c:v>
                </c:pt>
                <c:pt idx="17593" formatCode="General">
                  <c:v>1.7578303364988</c:v>
                </c:pt>
                <c:pt idx="17594" formatCode="General">
                  <c:v>1.757930252962</c:v>
                </c:pt>
                <c:pt idx="17595" formatCode="General">
                  <c:v>1.7580301694251</c:v>
                </c:pt>
                <c:pt idx="17596" formatCode="General">
                  <c:v>1.7581300858883</c:v>
                </c:pt>
                <c:pt idx="17597" formatCode="General">
                  <c:v>1.7582300023515</c:v>
                </c:pt>
                <c:pt idx="17598" formatCode="General">
                  <c:v>1.7583299188146</c:v>
                </c:pt>
                <c:pt idx="17599" formatCode="General">
                  <c:v>1.7584298352778</c:v>
                </c:pt>
                <c:pt idx="17600" formatCode="General">
                  <c:v>1.758529751741</c:v>
                </c:pt>
                <c:pt idx="17601" formatCode="General">
                  <c:v>1.7586296682041</c:v>
                </c:pt>
                <c:pt idx="17602" formatCode="General">
                  <c:v>1.7587295846673</c:v>
                </c:pt>
                <c:pt idx="17603" formatCode="General">
                  <c:v>1.7588295011305</c:v>
                </c:pt>
                <c:pt idx="17604" formatCode="General">
                  <c:v>1.7589294175936</c:v>
                </c:pt>
                <c:pt idx="17605" formatCode="General">
                  <c:v>1.7590293340568</c:v>
                </c:pt>
                <c:pt idx="17606" formatCode="General">
                  <c:v>1.75912925052</c:v>
                </c:pt>
                <c:pt idx="17607" formatCode="General">
                  <c:v>1.7592291669831</c:v>
                </c:pt>
                <c:pt idx="17608" formatCode="General">
                  <c:v>1.7593290834463</c:v>
                </c:pt>
                <c:pt idx="17609" formatCode="General">
                  <c:v>1.7594289999095</c:v>
                </c:pt>
                <c:pt idx="17610" formatCode="General">
                  <c:v>1.7595289163726</c:v>
                </c:pt>
                <c:pt idx="17611" formatCode="General">
                  <c:v>1.7596288328358</c:v>
                </c:pt>
                <c:pt idx="17612" formatCode="General">
                  <c:v>1.759728749299</c:v>
                </c:pt>
                <c:pt idx="17613" formatCode="General">
                  <c:v>1.7598286657621</c:v>
                </c:pt>
                <c:pt idx="17614" formatCode="General">
                  <c:v>1.7599285822253</c:v>
                </c:pt>
                <c:pt idx="17615" formatCode="General">
                  <c:v>1.7600284986885</c:v>
                </c:pt>
                <c:pt idx="17616" formatCode="General">
                  <c:v>1.7601284151516</c:v>
                </c:pt>
                <c:pt idx="17617" formatCode="General">
                  <c:v>1.7602283316148</c:v>
                </c:pt>
                <c:pt idx="17618" formatCode="General">
                  <c:v>1.760328248078</c:v>
                </c:pt>
                <c:pt idx="17619" formatCode="General">
                  <c:v>1.7604281645411</c:v>
                </c:pt>
                <c:pt idx="17620" formatCode="General">
                  <c:v>1.7605280810043</c:v>
                </c:pt>
                <c:pt idx="17621" formatCode="General">
                  <c:v>1.7606279974675</c:v>
                </c:pt>
                <c:pt idx="17622" formatCode="General">
                  <c:v>1.7607279139306</c:v>
                </c:pt>
                <c:pt idx="17623" formatCode="General">
                  <c:v>1.7608278303938</c:v>
                </c:pt>
                <c:pt idx="17624" formatCode="General">
                  <c:v>1.760927746857</c:v>
                </c:pt>
                <c:pt idx="17625" formatCode="General">
                  <c:v>1.7610276633201</c:v>
                </c:pt>
                <c:pt idx="17626" formatCode="General">
                  <c:v>1.7611275797833</c:v>
                </c:pt>
                <c:pt idx="17627" formatCode="General">
                  <c:v>1.7612274962465</c:v>
                </c:pt>
                <c:pt idx="17628" formatCode="General">
                  <c:v>1.7613274127096</c:v>
                </c:pt>
                <c:pt idx="17629" formatCode="General">
                  <c:v>1.7614273291728</c:v>
                </c:pt>
                <c:pt idx="17630" formatCode="General">
                  <c:v>1.761527245636</c:v>
                </c:pt>
                <c:pt idx="17631" formatCode="General">
                  <c:v>1.7616271620991</c:v>
                </c:pt>
                <c:pt idx="17632" formatCode="General">
                  <c:v>1.7617270785623</c:v>
                </c:pt>
                <c:pt idx="17633" formatCode="General">
                  <c:v>1.7618269950255</c:v>
                </c:pt>
                <c:pt idx="17634" formatCode="General">
                  <c:v>1.7619269114886</c:v>
                </c:pt>
                <c:pt idx="17635" formatCode="General">
                  <c:v>1.7620268279518</c:v>
                </c:pt>
                <c:pt idx="17636" formatCode="General">
                  <c:v>1.762126744415</c:v>
                </c:pt>
                <c:pt idx="17637" formatCode="General">
                  <c:v>1.7622266608782</c:v>
                </c:pt>
                <c:pt idx="17638" formatCode="General">
                  <c:v>1.7623265773413</c:v>
                </c:pt>
                <c:pt idx="17639" formatCode="General">
                  <c:v>1.7624264938045</c:v>
                </c:pt>
                <c:pt idx="17640" formatCode="General">
                  <c:v>1.7625264102677</c:v>
                </c:pt>
                <c:pt idx="17641" formatCode="General">
                  <c:v>1.7626263267308</c:v>
                </c:pt>
                <c:pt idx="17642" formatCode="General">
                  <c:v>1.762726243194</c:v>
                </c:pt>
                <c:pt idx="17643" formatCode="General">
                  <c:v>1.7628261596572</c:v>
                </c:pt>
                <c:pt idx="17644" formatCode="General">
                  <c:v>1.7629260761203</c:v>
                </c:pt>
                <c:pt idx="17645" formatCode="General">
                  <c:v>1.7630259925835</c:v>
                </c:pt>
                <c:pt idx="17646" formatCode="General">
                  <c:v>1.7631259090467</c:v>
                </c:pt>
                <c:pt idx="17647" formatCode="General">
                  <c:v>1.7632258255098</c:v>
                </c:pt>
                <c:pt idx="17648" formatCode="General">
                  <c:v>1.763325741973</c:v>
                </c:pt>
                <c:pt idx="17649" formatCode="General">
                  <c:v>1.7634256584362</c:v>
                </c:pt>
                <c:pt idx="17650" formatCode="General">
                  <c:v>1.7635255748993</c:v>
                </c:pt>
                <c:pt idx="17651" formatCode="General">
                  <c:v>1.7636254913625</c:v>
                </c:pt>
                <c:pt idx="17652" formatCode="General">
                  <c:v>1.7637254078257</c:v>
                </c:pt>
                <c:pt idx="17653" formatCode="General">
                  <c:v>1.7638253242888</c:v>
                </c:pt>
                <c:pt idx="17654" formatCode="General">
                  <c:v>1.763925240752</c:v>
                </c:pt>
                <c:pt idx="17655" formatCode="General">
                  <c:v>1.7640251572152</c:v>
                </c:pt>
                <c:pt idx="17656" formatCode="General">
                  <c:v>1.7641250736783</c:v>
                </c:pt>
                <c:pt idx="17657" formatCode="General">
                  <c:v>1.7642249901415</c:v>
                </c:pt>
                <c:pt idx="17658" formatCode="General">
                  <c:v>1.7643249066047</c:v>
                </c:pt>
                <c:pt idx="17659" formatCode="General">
                  <c:v>1.7644248230678</c:v>
                </c:pt>
                <c:pt idx="17660" formatCode="General">
                  <c:v>1.764524739531</c:v>
                </c:pt>
                <c:pt idx="17661" formatCode="General">
                  <c:v>1.7646246559942</c:v>
                </c:pt>
                <c:pt idx="17662" formatCode="General">
                  <c:v>1.7647245724573</c:v>
                </c:pt>
                <c:pt idx="17663" formatCode="General">
                  <c:v>1.7648244889205</c:v>
                </c:pt>
                <c:pt idx="17664" formatCode="General">
                  <c:v>1.7649244053837</c:v>
                </c:pt>
                <c:pt idx="17665" formatCode="General">
                  <c:v>1.7650243218468</c:v>
                </c:pt>
                <c:pt idx="17666" formatCode="General">
                  <c:v>1.76512423831</c:v>
                </c:pt>
                <c:pt idx="17667" formatCode="General">
                  <c:v>1.7652241547732</c:v>
                </c:pt>
                <c:pt idx="17668" formatCode="General">
                  <c:v>1.7653240712363</c:v>
                </c:pt>
                <c:pt idx="17669" formatCode="General">
                  <c:v>1.7654239876995</c:v>
                </c:pt>
                <c:pt idx="17670" formatCode="General">
                  <c:v>1.7655239041627</c:v>
                </c:pt>
                <c:pt idx="17671" formatCode="General">
                  <c:v>1.7656238206258</c:v>
                </c:pt>
                <c:pt idx="17672" formatCode="General">
                  <c:v>1.765723737089</c:v>
                </c:pt>
                <c:pt idx="17673" formatCode="General">
                  <c:v>1.7658236535522</c:v>
                </c:pt>
                <c:pt idx="17674" formatCode="General">
                  <c:v>1.7659235700153</c:v>
                </c:pt>
                <c:pt idx="17675" formatCode="General">
                  <c:v>1.7660234864785</c:v>
                </c:pt>
                <c:pt idx="17676" formatCode="General">
                  <c:v>1.7661234029417</c:v>
                </c:pt>
                <c:pt idx="17677" formatCode="General">
                  <c:v>1.7662233194048</c:v>
                </c:pt>
                <c:pt idx="17678" formatCode="General">
                  <c:v>1.766323235868</c:v>
                </c:pt>
                <c:pt idx="17679" formatCode="General">
                  <c:v>1.7664231523312</c:v>
                </c:pt>
                <c:pt idx="17680" formatCode="General">
                  <c:v>1.7665230687943</c:v>
                </c:pt>
                <c:pt idx="17681" formatCode="General">
                  <c:v>1.7666229852575</c:v>
                </c:pt>
                <c:pt idx="17682" formatCode="General">
                  <c:v>1.7667229017207</c:v>
                </c:pt>
                <c:pt idx="17683" formatCode="General">
                  <c:v>1.7668228181838</c:v>
                </c:pt>
                <c:pt idx="17684" formatCode="General">
                  <c:v>1.766922734647</c:v>
                </c:pt>
                <c:pt idx="17685" formatCode="General">
                  <c:v>1.7670226511102</c:v>
                </c:pt>
                <c:pt idx="17686" formatCode="General">
                  <c:v>1.7671225675733</c:v>
                </c:pt>
                <c:pt idx="17687" formatCode="General">
                  <c:v>1.7672224840365</c:v>
                </c:pt>
                <c:pt idx="17688" formatCode="General">
                  <c:v>1.7673224004997</c:v>
                </c:pt>
                <c:pt idx="17689" formatCode="General">
                  <c:v>1.7674223169628</c:v>
                </c:pt>
                <c:pt idx="17690" formatCode="General">
                  <c:v>1.767522233426</c:v>
                </c:pt>
                <c:pt idx="17691" formatCode="General">
                  <c:v>1.7676221498892</c:v>
                </c:pt>
                <c:pt idx="17692" formatCode="General">
                  <c:v>1.7677220663523</c:v>
                </c:pt>
                <c:pt idx="17693" formatCode="General">
                  <c:v>1.7678219828155</c:v>
                </c:pt>
                <c:pt idx="17694" formatCode="General">
                  <c:v>1.7679218992787</c:v>
                </c:pt>
                <c:pt idx="17695" formatCode="General">
                  <c:v>1.7680218157418</c:v>
                </c:pt>
                <c:pt idx="17696" formatCode="General">
                  <c:v>1.768121732205</c:v>
                </c:pt>
                <c:pt idx="17697" formatCode="General">
                  <c:v>1.7682216486682</c:v>
                </c:pt>
                <c:pt idx="17698" formatCode="General">
                  <c:v>1.7683215651313</c:v>
                </c:pt>
                <c:pt idx="17699" formatCode="General">
                  <c:v>1.7684214815945</c:v>
                </c:pt>
                <c:pt idx="17700" formatCode="General">
                  <c:v>1.7685213980577</c:v>
                </c:pt>
                <c:pt idx="17701" formatCode="General">
                  <c:v>1.7686213145208</c:v>
                </c:pt>
                <c:pt idx="17702" formatCode="General">
                  <c:v>1.768721230984</c:v>
                </c:pt>
                <c:pt idx="17703" formatCode="General">
                  <c:v>1.7688211474472</c:v>
                </c:pt>
                <c:pt idx="17704" formatCode="General">
                  <c:v>1.7689210639103</c:v>
                </c:pt>
                <c:pt idx="17705" formatCode="General">
                  <c:v>1.7690209803735</c:v>
                </c:pt>
                <c:pt idx="17706" formatCode="General">
                  <c:v>1.7691208968367</c:v>
                </c:pt>
                <c:pt idx="17707" formatCode="General">
                  <c:v>1.7692208132998</c:v>
                </c:pt>
                <c:pt idx="17708" formatCode="General">
                  <c:v>1.769320729763</c:v>
                </c:pt>
                <c:pt idx="17709" formatCode="General">
                  <c:v>1.7694206462262</c:v>
                </c:pt>
                <c:pt idx="17710" formatCode="General">
                  <c:v>1.7695205626893</c:v>
                </c:pt>
                <c:pt idx="17711" formatCode="General">
                  <c:v>1.7696204791525</c:v>
                </c:pt>
                <c:pt idx="17712" formatCode="General">
                  <c:v>1.7697203956157</c:v>
                </c:pt>
                <c:pt idx="17713" formatCode="General">
                  <c:v>1.7698203120788</c:v>
                </c:pt>
                <c:pt idx="17714" formatCode="General">
                  <c:v>1.769920228542</c:v>
                </c:pt>
                <c:pt idx="17715" formatCode="General">
                  <c:v>1.7700201450052</c:v>
                </c:pt>
                <c:pt idx="17716" formatCode="General">
                  <c:v>1.7701200614684</c:v>
                </c:pt>
                <c:pt idx="17717" formatCode="General">
                  <c:v>1.7702199779315</c:v>
                </c:pt>
                <c:pt idx="17718" formatCode="General">
                  <c:v>1.7703198943947</c:v>
                </c:pt>
                <c:pt idx="17719" formatCode="General">
                  <c:v>1.7704198108579</c:v>
                </c:pt>
                <c:pt idx="17720" formatCode="General">
                  <c:v>1.770519727321</c:v>
                </c:pt>
                <c:pt idx="17721" formatCode="General">
                  <c:v>1.7706196437842</c:v>
                </c:pt>
                <c:pt idx="17722" formatCode="General">
                  <c:v>1.7707195602474</c:v>
                </c:pt>
                <c:pt idx="17723" formatCode="General">
                  <c:v>1.7708194767105</c:v>
                </c:pt>
                <c:pt idx="17724" formatCode="General">
                  <c:v>1.7709193931737</c:v>
                </c:pt>
                <c:pt idx="17725" formatCode="General">
                  <c:v>1.7710193096369</c:v>
                </c:pt>
                <c:pt idx="17726" formatCode="General">
                  <c:v>1.7711192261</c:v>
                </c:pt>
                <c:pt idx="17727" formatCode="General">
                  <c:v>1.7712191425632</c:v>
                </c:pt>
                <c:pt idx="17728" formatCode="General">
                  <c:v>1.7713190590264</c:v>
                </c:pt>
                <c:pt idx="17729" formatCode="General">
                  <c:v>1.7714189754895</c:v>
                </c:pt>
                <c:pt idx="17730" formatCode="General">
                  <c:v>1.7715188919527</c:v>
                </c:pt>
                <c:pt idx="17731" formatCode="General">
                  <c:v>1.7716188084159</c:v>
                </c:pt>
                <c:pt idx="17732" formatCode="General">
                  <c:v>1.771718724879</c:v>
                </c:pt>
                <c:pt idx="17733" formatCode="General">
                  <c:v>1.7718186413422</c:v>
                </c:pt>
                <c:pt idx="17734" formatCode="General">
                  <c:v>1.7719185578054</c:v>
                </c:pt>
                <c:pt idx="17735" formatCode="General">
                  <c:v>1.7720184742685</c:v>
                </c:pt>
                <c:pt idx="17736" formatCode="General">
                  <c:v>1.7721183907317</c:v>
                </c:pt>
                <c:pt idx="17737" formatCode="General">
                  <c:v>1.7722183071949</c:v>
                </c:pt>
                <c:pt idx="17738" formatCode="General">
                  <c:v>1.772318223658</c:v>
                </c:pt>
                <c:pt idx="17739" formatCode="General">
                  <c:v>1.7724181401212</c:v>
                </c:pt>
                <c:pt idx="17740" formatCode="General">
                  <c:v>1.7725180565844</c:v>
                </c:pt>
                <c:pt idx="17741" formatCode="General">
                  <c:v>1.7726179730475</c:v>
                </c:pt>
                <c:pt idx="17742" formatCode="General">
                  <c:v>1.7727178895107</c:v>
                </c:pt>
                <c:pt idx="17743" formatCode="General">
                  <c:v>1.7728178059739</c:v>
                </c:pt>
                <c:pt idx="17744" formatCode="General">
                  <c:v>1.772917722437</c:v>
                </c:pt>
                <c:pt idx="17745" formatCode="General">
                  <c:v>1.7730176389002</c:v>
                </c:pt>
                <c:pt idx="17746" formatCode="General">
                  <c:v>1.7731175553634</c:v>
                </c:pt>
                <c:pt idx="17747" formatCode="General">
                  <c:v>1.7732174718265</c:v>
                </c:pt>
                <c:pt idx="17748" formatCode="General">
                  <c:v>1.7733173882897</c:v>
                </c:pt>
                <c:pt idx="17749" formatCode="General">
                  <c:v>1.7734173047529</c:v>
                </c:pt>
                <c:pt idx="17750" formatCode="General">
                  <c:v>1.773517221216</c:v>
                </c:pt>
                <c:pt idx="17751" formatCode="General">
                  <c:v>1.7736171376792</c:v>
                </c:pt>
                <c:pt idx="17752" formatCode="General">
                  <c:v>1.7737170541424</c:v>
                </c:pt>
                <c:pt idx="17753" formatCode="General">
                  <c:v>1.7738169706055</c:v>
                </c:pt>
                <c:pt idx="17754" formatCode="General">
                  <c:v>1.7739168870687</c:v>
                </c:pt>
                <c:pt idx="17755" formatCode="General">
                  <c:v>1.7740168035319</c:v>
                </c:pt>
                <c:pt idx="17756" formatCode="General">
                  <c:v>1.774116719995</c:v>
                </c:pt>
                <c:pt idx="17757" formatCode="General">
                  <c:v>1.7742166364582</c:v>
                </c:pt>
                <c:pt idx="17758" formatCode="General">
                  <c:v>1.7743165529214</c:v>
                </c:pt>
                <c:pt idx="17759" formatCode="General">
                  <c:v>1.7744164693845</c:v>
                </c:pt>
                <c:pt idx="17760" formatCode="General">
                  <c:v>1.7745163858477</c:v>
                </c:pt>
                <c:pt idx="17761" formatCode="General">
                  <c:v>1.7746163023109</c:v>
                </c:pt>
                <c:pt idx="17762" formatCode="General">
                  <c:v>1.774716218774</c:v>
                </c:pt>
                <c:pt idx="17763" formatCode="General">
                  <c:v>1.7748161352372</c:v>
                </c:pt>
                <c:pt idx="17764" formatCode="General">
                  <c:v>1.7749160517004</c:v>
                </c:pt>
                <c:pt idx="17765" formatCode="General">
                  <c:v>1.7750159681635</c:v>
                </c:pt>
                <c:pt idx="17766" formatCode="General">
                  <c:v>1.7751158846267</c:v>
                </c:pt>
                <c:pt idx="17767" formatCode="General">
                  <c:v>1.7752158010899</c:v>
                </c:pt>
                <c:pt idx="17768" formatCode="General">
                  <c:v>1.775315717553</c:v>
                </c:pt>
                <c:pt idx="17769" formatCode="General">
                  <c:v>1.7754156340162</c:v>
                </c:pt>
                <c:pt idx="17770" formatCode="General">
                  <c:v>1.7755155504794</c:v>
                </c:pt>
                <c:pt idx="17771" formatCode="General">
                  <c:v>1.7756154669425</c:v>
                </c:pt>
                <c:pt idx="17772" formatCode="General">
                  <c:v>1.7757153834057</c:v>
                </c:pt>
                <c:pt idx="17773" formatCode="General">
                  <c:v>1.7758152998689</c:v>
                </c:pt>
                <c:pt idx="17774" formatCode="General">
                  <c:v>1.775915216332</c:v>
                </c:pt>
                <c:pt idx="17775" formatCode="General">
                  <c:v>1.7760151327952</c:v>
                </c:pt>
                <c:pt idx="17776" formatCode="General">
                  <c:v>1.7761150492584</c:v>
                </c:pt>
                <c:pt idx="17777" formatCode="General">
                  <c:v>1.7762149657215</c:v>
                </c:pt>
                <c:pt idx="17778" formatCode="General">
                  <c:v>1.7763148821847</c:v>
                </c:pt>
                <c:pt idx="17779" formatCode="General">
                  <c:v>1.7764147986479</c:v>
                </c:pt>
                <c:pt idx="17780" formatCode="General">
                  <c:v>1.776514715111</c:v>
                </c:pt>
                <c:pt idx="17781" formatCode="General">
                  <c:v>1.7766146315742</c:v>
                </c:pt>
                <c:pt idx="17782" formatCode="General">
                  <c:v>1.7767145480374</c:v>
                </c:pt>
                <c:pt idx="17783" formatCode="General">
                  <c:v>1.7768144645005</c:v>
                </c:pt>
                <c:pt idx="17784" formatCode="General">
                  <c:v>1.7769143809637</c:v>
                </c:pt>
                <c:pt idx="17785" formatCode="General">
                  <c:v>1.7770142974269</c:v>
                </c:pt>
                <c:pt idx="17786" formatCode="General">
                  <c:v>1.77711421389</c:v>
                </c:pt>
                <c:pt idx="17787" formatCode="General">
                  <c:v>1.7772141303532</c:v>
                </c:pt>
                <c:pt idx="17788" formatCode="General">
                  <c:v>1.7773140468164</c:v>
                </c:pt>
                <c:pt idx="17789" formatCode="General">
                  <c:v>1.7774139632795</c:v>
                </c:pt>
                <c:pt idx="17790" formatCode="General">
                  <c:v>1.7775138797427</c:v>
                </c:pt>
                <c:pt idx="17791" formatCode="General">
                  <c:v>1.7776137962059</c:v>
                </c:pt>
                <c:pt idx="17792" formatCode="General">
                  <c:v>1.7777137126691</c:v>
                </c:pt>
                <c:pt idx="17793" formatCode="General">
                  <c:v>1.7778136291322</c:v>
                </c:pt>
                <c:pt idx="17794" formatCode="General">
                  <c:v>1.7779135455954</c:v>
                </c:pt>
                <c:pt idx="17795" formatCode="General">
                  <c:v>1.7780134620586</c:v>
                </c:pt>
                <c:pt idx="17796" formatCode="General">
                  <c:v>1.7781133785217</c:v>
                </c:pt>
                <c:pt idx="17797" formatCode="General">
                  <c:v>1.7782132949849</c:v>
                </c:pt>
                <c:pt idx="17798" formatCode="General">
                  <c:v>1.7783132114481</c:v>
                </c:pt>
                <c:pt idx="17799" formatCode="General">
                  <c:v>1.7784131279112</c:v>
                </c:pt>
                <c:pt idx="17800" formatCode="General">
                  <c:v>1.7785130443744</c:v>
                </c:pt>
                <c:pt idx="17801" formatCode="General">
                  <c:v>1.7786129608376</c:v>
                </c:pt>
                <c:pt idx="17802" formatCode="General">
                  <c:v>1.7787128773007</c:v>
                </c:pt>
                <c:pt idx="17803" formatCode="General">
                  <c:v>1.7788127937639</c:v>
                </c:pt>
                <c:pt idx="17804" formatCode="General">
                  <c:v>1.7789127102271</c:v>
                </c:pt>
                <c:pt idx="17805" formatCode="General">
                  <c:v>1.7790126266902</c:v>
                </c:pt>
                <c:pt idx="17806" formatCode="General">
                  <c:v>1.7791125431534</c:v>
                </c:pt>
                <c:pt idx="17807" formatCode="General">
                  <c:v>1.7792124596166</c:v>
                </c:pt>
                <c:pt idx="17808" formatCode="General">
                  <c:v>1.7793123760797</c:v>
                </c:pt>
                <c:pt idx="17809" formatCode="General">
                  <c:v>1.7794122925429</c:v>
                </c:pt>
                <c:pt idx="17810" formatCode="General">
                  <c:v>1.7795122090061</c:v>
                </c:pt>
                <c:pt idx="17811" formatCode="General">
                  <c:v>1.7796121254692</c:v>
                </c:pt>
                <c:pt idx="17812" formatCode="General">
                  <c:v>1.7797120419324</c:v>
                </c:pt>
                <c:pt idx="17813" formatCode="General">
                  <c:v>1.7798119583956</c:v>
                </c:pt>
                <c:pt idx="17814" formatCode="General">
                  <c:v>1.7799118748587</c:v>
                </c:pt>
                <c:pt idx="17815" formatCode="General">
                  <c:v>1.7800117913219</c:v>
                </c:pt>
                <c:pt idx="17816" formatCode="General">
                  <c:v>1.7801117077851</c:v>
                </c:pt>
                <c:pt idx="17817" formatCode="General">
                  <c:v>1.7802116242482</c:v>
                </c:pt>
                <c:pt idx="17818" formatCode="General">
                  <c:v>1.7803115407114</c:v>
                </c:pt>
                <c:pt idx="17819" formatCode="General">
                  <c:v>1.7804114571746</c:v>
                </c:pt>
                <c:pt idx="17820" formatCode="General">
                  <c:v>1.7805113736377</c:v>
                </c:pt>
                <c:pt idx="17821" formatCode="General">
                  <c:v>1.7806112901009</c:v>
                </c:pt>
                <c:pt idx="17822" formatCode="General">
                  <c:v>1.7807112065641</c:v>
                </c:pt>
                <c:pt idx="17823" formatCode="General">
                  <c:v>1.7808111230272</c:v>
                </c:pt>
                <c:pt idx="17824" formatCode="General">
                  <c:v>1.7809110394904</c:v>
                </c:pt>
                <c:pt idx="17825" formatCode="General">
                  <c:v>1.7810109559536</c:v>
                </c:pt>
                <c:pt idx="17826" formatCode="General">
                  <c:v>1.7811108724167</c:v>
                </c:pt>
                <c:pt idx="17827" formatCode="General">
                  <c:v>1.7812107888799</c:v>
                </c:pt>
                <c:pt idx="17828" formatCode="General">
                  <c:v>1.7813107053431</c:v>
                </c:pt>
                <c:pt idx="17829" formatCode="General">
                  <c:v>1.7814106218062</c:v>
                </c:pt>
                <c:pt idx="17830" formatCode="General">
                  <c:v>1.7815105382694</c:v>
                </c:pt>
                <c:pt idx="17831" formatCode="General">
                  <c:v>1.7816104547326</c:v>
                </c:pt>
                <c:pt idx="17832" formatCode="General">
                  <c:v>1.7817103711957</c:v>
                </c:pt>
                <c:pt idx="17833" formatCode="General">
                  <c:v>1.7818102876589</c:v>
                </c:pt>
                <c:pt idx="17834" formatCode="General">
                  <c:v>1.7819102041221</c:v>
                </c:pt>
                <c:pt idx="17835" formatCode="General">
                  <c:v>1.7820101205852</c:v>
                </c:pt>
                <c:pt idx="17836" formatCode="General">
                  <c:v>1.7821100370484</c:v>
                </c:pt>
                <c:pt idx="17837" formatCode="General">
                  <c:v>1.7822099535116</c:v>
                </c:pt>
                <c:pt idx="17838" formatCode="General">
                  <c:v>1.7823098699747</c:v>
                </c:pt>
                <c:pt idx="17839" formatCode="General">
                  <c:v>1.7824097864379</c:v>
                </c:pt>
                <c:pt idx="17840" formatCode="General">
                  <c:v>1.7825097029011</c:v>
                </c:pt>
                <c:pt idx="17841" formatCode="General">
                  <c:v>1.7826096193642</c:v>
                </c:pt>
                <c:pt idx="17842" formatCode="General">
                  <c:v>1.7827095358274</c:v>
                </c:pt>
                <c:pt idx="17843" formatCode="General">
                  <c:v>1.7828094522906</c:v>
                </c:pt>
                <c:pt idx="17844" formatCode="General">
                  <c:v>1.7829093687537</c:v>
                </c:pt>
                <c:pt idx="17845" formatCode="General">
                  <c:v>1.7830092852169</c:v>
                </c:pt>
                <c:pt idx="17846" formatCode="General">
                  <c:v>1.7831092016801</c:v>
                </c:pt>
                <c:pt idx="17847" formatCode="General">
                  <c:v>1.7832091181432</c:v>
                </c:pt>
                <c:pt idx="17848" formatCode="General">
                  <c:v>1.7833090346064</c:v>
                </c:pt>
                <c:pt idx="17849" formatCode="General">
                  <c:v>1.7834089510696</c:v>
                </c:pt>
                <c:pt idx="17850" formatCode="General">
                  <c:v>1.7835088675327</c:v>
                </c:pt>
                <c:pt idx="17851" formatCode="General">
                  <c:v>1.7836087839959</c:v>
                </c:pt>
                <c:pt idx="17852" formatCode="General">
                  <c:v>1.7837087004591</c:v>
                </c:pt>
                <c:pt idx="17853" formatCode="General">
                  <c:v>1.7838086169222</c:v>
                </c:pt>
                <c:pt idx="17854" formatCode="General">
                  <c:v>1.7839085333854</c:v>
                </c:pt>
                <c:pt idx="17855" formatCode="General">
                  <c:v>1.7840084498486</c:v>
                </c:pt>
                <c:pt idx="17856" formatCode="General">
                  <c:v>1.7841083663117</c:v>
                </c:pt>
                <c:pt idx="17857" formatCode="General">
                  <c:v>1.7842082827749</c:v>
                </c:pt>
                <c:pt idx="17858" formatCode="General">
                  <c:v>1.7843081992381</c:v>
                </c:pt>
                <c:pt idx="17859" formatCode="General">
                  <c:v>1.7844081157012</c:v>
                </c:pt>
                <c:pt idx="17860" formatCode="General">
                  <c:v>1.7845080321644</c:v>
                </c:pt>
                <c:pt idx="17861" formatCode="General">
                  <c:v>1.7846079486276</c:v>
                </c:pt>
                <c:pt idx="17862" formatCode="General">
                  <c:v>1.7847078650907</c:v>
                </c:pt>
                <c:pt idx="17863" formatCode="General">
                  <c:v>1.7848077815539</c:v>
                </c:pt>
                <c:pt idx="17864" formatCode="General">
                  <c:v>1.7849076980171</c:v>
                </c:pt>
                <c:pt idx="17865" formatCode="General">
                  <c:v>1.7850076144802</c:v>
                </c:pt>
                <c:pt idx="17866" formatCode="General">
                  <c:v>1.7851075309434</c:v>
                </c:pt>
                <c:pt idx="17867" formatCode="General">
                  <c:v>1.7852074474066</c:v>
                </c:pt>
                <c:pt idx="17868" formatCode="General">
                  <c:v>1.7853073638698</c:v>
                </c:pt>
                <c:pt idx="17869" formatCode="General">
                  <c:v>1.7854072803329</c:v>
                </c:pt>
                <c:pt idx="17870" formatCode="General">
                  <c:v>1.7855071967961</c:v>
                </c:pt>
                <c:pt idx="17871" formatCode="General">
                  <c:v>1.7856071132593</c:v>
                </c:pt>
                <c:pt idx="17872" formatCode="General">
                  <c:v>1.7857070297224</c:v>
                </c:pt>
                <c:pt idx="17873" formatCode="General">
                  <c:v>1.7858069461856</c:v>
                </c:pt>
                <c:pt idx="17874" formatCode="General">
                  <c:v>1.7859068626488</c:v>
                </c:pt>
                <c:pt idx="17875" formatCode="General">
                  <c:v>1.7860067791119</c:v>
                </c:pt>
                <c:pt idx="17876" formatCode="General">
                  <c:v>1.7861066955751</c:v>
                </c:pt>
                <c:pt idx="17877" formatCode="General">
                  <c:v>1.7862066120383</c:v>
                </c:pt>
                <c:pt idx="17878" formatCode="General">
                  <c:v>1.7863065285014</c:v>
                </c:pt>
                <c:pt idx="17879" formatCode="General">
                  <c:v>1.7864064449646</c:v>
                </c:pt>
                <c:pt idx="17880" formatCode="General">
                  <c:v>1.7865063614278</c:v>
                </c:pt>
                <c:pt idx="17881" formatCode="General">
                  <c:v>1.7866062778909</c:v>
                </c:pt>
                <c:pt idx="17882" formatCode="General">
                  <c:v>1.7867061943541</c:v>
                </c:pt>
                <c:pt idx="17883" formatCode="General">
                  <c:v>1.7868061108173</c:v>
                </c:pt>
                <c:pt idx="17884" formatCode="General">
                  <c:v>1.7869060272804</c:v>
                </c:pt>
                <c:pt idx="17885" formatCode="General">
                  <c:v>1.7870059437436</c:v>
                </c:pt>
                <c:pt idx="17886" formatCode="General">
                  <c:v>1.7871058602068</c:v>
                </c:pt>
                <c:pt idx="17887" formatCode="General">
                  <c:v>1.7872057766699</c:v>
                </c:pt>
                <c:pt idx="17888" formatCode="General">
                  <c:v>1.7873056931331</c:v>
                </c:pt>
                <c:pt idx="17889" formatCode="General">
                  <c:v>1.7874056095963</c:v>
                </c:pt>
                <c:pt idx="17890" formatCode="General">
                  <c:v>1.7875055260594</c:v>
                </c:pt>
                <c:pt idx="17891" formatCode="General">
                  <c:v>1.7876054425226</c:v>
                </c:pt>
                <c:pt idx="17892" formatCode="General">
                  <c:v>1.7877053589858</c:v>
                </c:pt>
                <c:pt idx="17893" formatCode="General">
                  <c:v>1.7878052754489</c:v>
                </c:pt>
                <c:pt idx="17894" formatCode="General">
                  <c:v>1.7879051919121</c:v>
                </c:pt>
                <c:pt idx="17895" formatCode="General">
                  <c:v>1.7880051083753</c:v>
                </c:pt>
                <c:pt idx="17896" formatCode="General">
                  <c:v>1.7881050248384</c:v>
                </c:pt>
                <c:pt idx="17897" formatCode="General">
                  <c:v>1.7882049413016</c:v>
                </c:pt>
                <c:pt idx="17898" formatCode="General">
                  <c:v>1.7883048577648</c:v>
                </c:pt>
                <c:pt idx="17899" formatCode="General">
                  <c:v>1.7884047742279</c:v>
                </c:pt>
                <c:pt idx="17900" formatCode="General">
                  <c:v>1.7885046906911</c:v>
                </c:pt>
                <c:pt idx="17901" formatCode="General">
                  <c:v>1.7886046071543</c:v>
                </c:pt>
                <c:pt idx="17902" formatCode="General">
                  <c:v>1.7887045236174</c:v>
                </c:pt>
                <c:pt idx="17903" formatCode="General">
                  <c:v>1.7888044400806</c:v>
                </c:pt>
                <c:pt idx="17904" formatCode="General">
                  <c:v>1.7889043565438</c:v>
                </c:pt>
                <c:pt idx="17905" formatCode="General">
                  <c:v>1.7890042730069</c:v>
                </c:pt>
                <c:pt idx="17906" formatCode="General">
                  <c:v>1.7891041894701</c:v>
                </c:pt>
                <c:pt idx="17907" formatCode="General">
                  <c:v>1.7892041059333</c:v>
                </c:pt>
                <c:pt idx="17908" formatCode="General">
                  <c:v>1.7893040223964</c:v>
                </c:pt>
                <c:pt idx="17909" formatCode="General">
                  <c:v>1.7894039388596</c:v>
                </c:pt>
                <c:pt idx="17910" formatCode="General">
                  <c:v>1.7895038553228</c:v>
                </c:pt>
                <c:pt idx="17911" formatCode="General">
                  <c:v>1.7896037717859</c:v>
                </c:pt>
                <c:pt idx="17912" formatCode="General">
                  <c:v>1.7897036882491</c:v>
                </c:pt>
                <c:pt idx="17913" formatCode="General">
                  <c:v>1.7898036047123</c:v>
                </c:pt>
                <c:pt idx="17914" formatCode="General">
                  <c:v>1.7899035211754</c:v>
                </c:pt>
                <c:pt idx="17915" formatCode="General">
                  <c:v>1.7900034376386</c:v>
                </c:pt>
                <c:pt idx="17916" formatCode="General">
                  <c:v>1.7901033541018</c:v>
                </c:pt>
                <c:pt idx="17917" formatCode="General">
                  <c:v>1.7902032705649</c:v>
                </c:pt>
                <c:pt idx="17918" formatCode="General">
                  <c:v>1.7903031870281</c:v>
                </c:pt>
                <c:pt idx="17919" formatCode="General">
                  <c:v>1.7904031034913</c:v>
                </c:pt>
                <c:pt idx="17920" formatCode="General">
                  <c:v>1.7905030199544</c:v>
                </c:pt>
                <c:pt idx="17921" formatCode="General">
                  <c:v>1.7906029364176</c:v>
                </c:pt>
                <c:pt idx="17922" formatCode="General">
                  <c:v>1.7907028528808</c:v>
                </c:pt>
                <c:pt idx="17923" formatCode="General">
                  <c:v>1.7908027693439</c:v>
                </c:pt>
                <c:pt idx="17924" formatCode="General">
                  <c:v>1.7909026858071</c:v>
                </c:pt>
                <c:pt idx="17925" formatCode="General">
                  <c:v>1.7910026022703</c:v>
                </c:pt>
                <c:pt idx="17926" formatCode="General">
                  <c:v>1.7911025187334</c:v>
                </c:pt>
                <c:pt idx="17927" formatCode="General">
                  <c:v>1.7912024351966</c:v>
                </c:pt>
                <c:pt idx="17928" formatCode="General">
                  <c:v>1.7913023516598</c:v>
                </c:pt>
                <c:pt idx="17929" formatCode="General">
                  <c:v>1.7914022681229</c:v>
                </c:pt>
                <c:pt idx="17930" formatCode="General">
                  <c:v>1.7915021845861</c:v>
                </c:pt>
                <c:pt idx="17931" formatCode="General">
                  <c:v>1.7916021010493</c:v>
                </c:pt>
                <c:pt idx="17932" formatCode="General">
                  <c:v>1.7917020175124</c:v>
                </c:pt>
                <c:pt idx="17933" formatCode="General">
                  <c:v>1.7918019339756</c:v>
                </c:pt>
                <c:pt idx="17934" formatCode="General">
                  <c:v>1.7919018504388</c:v>
                </c:pt>
                <c:pt idx="17935" formatCode="General">
                  <c:v>1.7920017669019</c:v>
                </c:pt>
                <c:pt idx="17936" formatCode="General">
                  <c:v>1.7921016833651</c:v>
                </c:pt>
                <c:pt idx="17937" formatCode="General">
                  <c:v>1.7922015998283</c:v>
                </c:pt>
                <c:pt idx="17938" formatCode="General">
                  <c:v>1.7923015162914</c:v>
                </c:pt>
                <c:pt idx="17939" formatCode="General">
                  <c:v>1.7924014327546</c:v>
                </c:pt>
                <c:pt idx="17940" formatCode="General">
                  <c:v>1.7925013492178</c:v>
                </c:pt>
                <c:pt idx="17941" formatCode="General">
                  <c:v>1.7926012656809</c:v>
                </c:pt>
                <c:pt idx="17942" formatCode="General">
                  <c:v>1.7927011821441</c:v>
                </c:pt>
                <c:pt idx="17943" formatCode="General">
                  <c:v>1.7928010986073</c:v>
                </c:pt>
                <c:pt idx="17944" formatCode="General">
                  <c:v>1.7929010150704</c:v>
                </c:pt>
                <c:pt idx="17945" formatCode="General">
                  <c:v>1.7930009315336</c:v>
                </c:pt>
                <c:pt idx="17946" formatCode="General">
                  <c:v>1.7931008479968</c:v>
                </c:pt>
                <c:pt idx="17947" formatCode="General">
                  <c:v>1.79320076446</c:v>
                </c:pt>
                <c:pt idx="17948" formatCode="General">
                  <c:v>1.7933006809231</c:v>
                </c:pt>
                <c:pt idx="17949" formatCode="General">
                  <c:v>1.7934005973863</c:v>
                </c:pt>
                <c:pt idx="17950" formatCode="General">
                  <c:v>1.7935005138495</c:v>
                </c:pt>
                <c:pt idx="17951" formatCode="General">
                  <c:v>1.7936004303126</c:v>
                </c:pt>
                <c:pt idx="17952" formatCode="General">
                  <c:v>1.7937003467758</c:v>
                </c:pt>
                <c:pt idx="17953" formatCode="General">
                  <c:v>1.793800263239</c:v>
                </c:pt>
                <c:pt idx="17954" formatCode="General">
                  <c:v>1.7939001797021</c:v>
                </c:pt>
                <c:pt idx="17955" formatCode="General">
                  <c:v>1.7940000961653</c:v>
                </c:pt>
                <c:pt idx="17956" formatCode="General">
                  <c:v>1.7941000126285</c:v>
                </c:pt>
                <c:pt idx="17957" formatCode="General">
                  <c:v>1.7941999290916</c:v>
                </c:pt>
                <c:pt idx="17958" formatCode="General">
                  <c:v>1.7942998455548</c:v>
                </c:pt>
                <c:pt idx="17959" formatCode="General">
                  <c:v>1.794399762018</c:v>
                </c:pt>
                <c:pt idx="17960" formatCode="General">
                  <c:v>1.7944996784811</c:v>
                </c:pt>
                <c:pt idx="17961" formatCode="General">
                  <c:v>1.7945995949443</c:v>
                </c:pt>
                <c:pt idx="17962" formatCode="General">
                  <c:v>1.7946995114075</c:v>
                </c:pt>
                <c:pt idx="17963" formatCode="General">
                  <c:v>1.7947994278706</c:v>
                </c:pt>
                <c:pt idx="17964" formatCode="General">
                  <c:v>1.7948993443338</c:v>
                </c:pt>
                <c:pt idx="17965" formatCode="General">
                  <c:v>1.794999260797</c:v>
                </c:pt>
                <c:pt idx="17966" formatCode="General">
                  <c:v>1.7950991772601</c:v>
                </c:pt>
                <c:pt idx="17967" formatCode="General">
                  <c:v>1.7951990937233</c:v>
                </c:pt>
                <c:pt idx="17968" formatCode="General">
                  <c:v>1.7952990101865</c:v>
                </c:pt>
                <c:pt idx="17969" formatCode="General">
                  <c:v>1.7953989266496</c:v>
                </c:pt>
                <c:pt idx="17970" formatCode="General">
                  <c:v>1.7954988431128</c:v>
                </c:pt>
                <c:pt idx="17971" formatCode="General">
                  <c:v>1.795598759576</c:v>
                </c:pt>
                <c:pt idx="17972" formatCode="General">
                  <c:v>1.7956986760391</c:v>
                </c:pt>
                <c:pt idx="17973" formatCode="General">
                  <c:v>1.7957985925023</c:v>
                </c:pt>
                <c:pt idx="17974" formatCode="General">
                  <c:v>1.7958985089655</c:v>
                </c:pt>
                <c:pt idx="17975" formatCode="General">
                  <c:v>1.7959984254286</c:v>
                </c:pt>
                <c:pt idx="17976" formatCode="General">
                  <c:v>1.7960983418918</c:v>
                </c:pt>
                <c:pt idx="17977" formatCode="General">
                  <c:v>1.796198258355</c:v>
                </c:pt>
                <c:pt idx="17978" formatCode="General">
                  <c:v>1.7962981748181</c:v>
                </c:pt>
                <c:pt idx="17979" formatCode="General">
                  <c:v>1.7963980912813</c:v>
                </c:pt>
                <c:pt idx="17980" formatCode="General">
                  <c:v>1.7964980077445</c:v>
                </c:pt>
                <c:pt idx="17981" formatCode="General">
                  <c:v>1.7965979242076</c:v>
                </c:pt>
                <c:pt idx="17982" formatCode="General">
                  <c:v>1.7966978406708</c:v>
                </c:pt>
                <c:pt idx="17983" formatCode="General">
                  <c:v>1.796797757134</c:v>
                </c:pt>
                <c:pt idx="17984" formatCode="General">
                  <c:v>1.7968976735971</c:v>
                </c:pt>
                <c:pt idx="17985" formatCode="General">
                  <c:v>1.7969975900603</c:v>
                </c:pt>
                <c:pt idx="17986" formatCode="General">
                  <c:v>1.7970975065235</c:v>
                </c:pt>
                <c:pt idx="17987" formatCode="General">
                  <c:v>1.7971974229866</c:v>
                </c:pt>
                <c:pt idx="17988" formatCode="General">
                  <c:v>1.7972973394498</c:v>
                </c:pt>
                <c:pt idx="17989" formatCode="General">
                  <c:v>1.797397255913</c:v>
                </c:pt>
                <c:pt idx="17990" formatCode="General">
                  <c:v>1.7974971723761</c:v>
                </c:pt>
                <c:pt idx="17991" formatCode="General">
                  <c:v>1.7975970888393</c:v>
                </c:pt>
                <c:pt idx="17992" formatCode="General">
                  <c:v>1.7976970053025</c:v>
                </c:pt>
                <c:pt idx="17993" formatCode="General">
                  <c:v>1.7977969217656</c:v>
                </c:pt>
                <c:pt idx="17994" formatCode="General">
                  <c:v>1.7978968382288</c:v>
                </c:pt>
                <c:pt idx="17995" formatCode="General">
                  <c:v>1.797996754692</c:v>
                </c:pt>
                <c:pt idx="17996" formatCode="General">
                  <c:v>1.7980966711551</c:v>
                </c:pt>
                <c:pt idx="17997" formatCode="General">
                  <c:v>1.7981965876183</c:v>
                </c:pt>
                <c:pt idx="17998" formatCode="General">
                  <c:v>1.7982965040815</c:v>
                </c:pt>
                <c:pt idx="17999" formatCode="General">
                  <c:v>1.7983964205446</c:v>
                </c:pt>
                <c:pt idx="18000" formatCode="General">
                  <c:v>1.7984963370078</c:v>
                </c:pt>
                <c:pt idx="18001" formatCode="General">
                  <c:v>1.798596253471</c:v>
                </c:pt>
                <c:pt idx="18002" formatCode="General">
                  <c:v>1.7986961699341</c:v>
                </c:pt>
                <c:pt idx="18003" formatCode="General">
                  <c:v>1.7987960863973</c:v>
                </c:pt>
                <c:pt idx="18004" formatCode="General">
                  <c:v>1.7988960028605</c:v>
                </c:pt>
                <c:pt idx="18005" formatCode="General">
                  <c:v>1.7989959193236</c:v>
                </c:pt>
                <c:pt idx="18006" formatCode="General">
                  <c:v>1.7990958357868</c:v>
                </c:pt>
                <c:pt idx="18007" formatCode="General">
                  <c:v>1.79919575225</c:v>
                </c:pt>
                <c:pt idx="18008" formatCode="General">
                  <c:v>1.7992956687131</c:v>
                </c:pt>
                <c:pt idx="18009" formatCode="General">
                  <c:v>1.7993955851763</c:v>
                </c:pt>
                <c:pt idx="18010" formatCode="General">
                  <c:v>1.7994955016395</c:v>
                </c:pt>
                <c:pt idx="18011" formatCode="General">
                  <c:v>1.7995954181026</c:v>
                </c:pt>
                <c:pt idx="18012" formatCode="General">
                  <c:v>1.7996953345658</c:v>
                </c:pt>
                <c:pt idx="18013" formatCode="General">
                  <c:v>1.799795251029</c:v>
                </c:pt>
                <c:pt idx="18014" formatCode="General">
                  <c:v>1.7998951674921</c:v>
                </c:pt>
                <c:pt idx="18015" formatCode="General">
                  <c:v>1.7999950839553</c:v>
                </c:pt>
                <c:pt idx="18016" formatCode="General">
                  <c:v>1.8000950004185</c:v>
                </c:pt>
                <c:pt idx="18017" formatCode="General">
                  <c:v>1.8001949168816</c:v>
                </c:pt>
                <c:pt idx="18018" formatCode="General">
                  <c:v>1.8002948333448</c:v>
                </c:pt>
                <c:pt idx="18019" formatCode="General">
                  <c:v>1.800394749808</c:v>
                </c:pt>
                <c:pt idx="18020" formatCode="General">
                  <c:v>1.8004946662711</c:v>
                </c:pt>
                <c:pt idx="18021" formatCode="General">
                  <c:v>1.8005945827343</c:v>
                </c:pt>
                <c:pt idx="18022" formatCode="General">
                  <c:v>1.8006944991975</c:v>
                </c:pt>
                <c:pt idx="18023" formatCode="General">
                  <c:v>1.8007944156607</c:v>
                </c:pt>
                <c:pt idx="18024" formatCode="General">
                  <c:v>1.8008943321238</c:v>
                </c:pt>
                <c:pt idx="18025" formatCode="General">
                  <c:v>1.800994248587</c:v>
                </c:pt>
                <c:pt idx="18026" formatCode="General">
                  <c:v>1.8010941650502</c:v>
                </c:pt>
                <c:pt idx="18027" formatCode="General">
                  <c:v>1.8011940815133</c:v>
                </c:pt>
                <c:pt idx="18028" formatCode="General">
                  <c:v>1.8012939979765</c:v>
                </c:pt>
                <c:pt idx="18029" formatCode="General">
                  <c:v>1.8013939144397</c:v>
                </c:pt>
                <c:pt idx="18030" formatCode="General">
                  <c:v>1.8014938309028</c:v>
                </c:pt>
                <c:pt idx="18031" formatCode="General">
                  <c:v>1.801593747366</c:v>
                </c:pt>
                <c:pt idx="18032" formatCode="General">
                  <c:v>1.8016936638292</c:v>
                </c:pt>
                <c:pt idx="18033" formatCode="General">
                  <c:v>1.8017935802923</c:v>
                </c:pt>
                <c:pt idx="18034" formatCode="General">
                  <c:v>1.8018934967555</c:v>
                </c:pt>
                <c:pt idx="18035" formatCode="General">
                  <c:v>1.8019934132187</c:v>
                </c:pt>
                <c:pt idx="18036" formatCode="General">
                  <c:v>1.8020933296818</c:v>
                </c:pt>
                <c:pt idx="18037" formatCode="General">
                  <c:v>1.802193246145</c:v>
                </c:pt>
                <c:pt idx="18038" formatCode="General">
                  <c:v>1.8022931626082</c:v>
                </c:pt>
                <c:pt idx="18039" formatCode="General">
                  <c:v>1.8023930790713</c:v>
                </c:pt>
                <c:pt idx="18040" formatCode="General">
                  <c:v>1.8024929955345</c:v>
                </c:pt>
                <c:pt idx="18041" formatCode="General">
                  <c:v>1.8025929119977</c:v>
                </c:pt>
                <c:pt idx="18042" formatCode="General">
                  <c:v>1.8026928284608</c:v>
                </c:pt>
                <c:pt idx="18043" formatCode="General">
                  <c:v>1.802792744924</c:v>
                </c:pt>
                <c:pt idx="18044" formatCode="General">
                  <c:v>1.8028926613872</c:v>
                </c:pt>
                <c:pt idx="18045" formatCode="General">
                  <c:v>1.8029925778503</c:v>
                </c:pt>
                <c:pt idx="18046" formatCode="General">
                  <c:v>1.8030924943135</c:v>
                </c:pt>
                <c:pt idx="18047" formatCode="General">
                  <c:v>1.8031924107767</c:v>
                </c:pt>
                <c:pt idx="18048" formatCode="General">
                  <c:v>1.8032923272398</c:v>
                </c:pt>
                <c:pt idx="18049" formatCode="General">
                  <c:v>1.803392243703</c:v>
                </c:pt>
                <c:pt idx="18050" formatCode="General">
                  <c:v>1.8034921601662</c:v>
                </c:pt>
                <c:pt idx="18051" formatCode="General">
                  <c:v>1.8035920766293</c:v>
                </c:pt>
                <c:pt idx="18052" formatCode="General">
                  <c:v>1.803691993092499</c:v>
                </c:pt>
                <c:pt idx="18053" formatCode="General">
                  <c:v>1.8037919095557</c:v>
                </c:pt>
                <c:pt idx="18054" formatCode="General">
                  <c:v>1.8038918260188</c:v>
                </c:pt>
                <c:pt idx="18055" formatCode="General">
                  <c:v>1.803991742482</c:v>
                </c:pt>
                <c:pt idx="18056" formatCode="General">
                  <c:v>1.8040916589452</c:v>
                </c:pt>
                <c:pt idx="18057" formatCode="General">
                  <c:v>1.8041915754083</c:v>
                </c:pt>
                <c:pt idx="18058" formatCode="General">
                  <c:v>1.8042914918715</c:v>
                </c:pt>
                <c:pt idx="18059" formatCode="General">
                  <c:v>1.8043914083347</c:v>
                </c:pt>
                <c:pt idx="18060" formatCode="General">
                  <c:v>1.8044913247978</c:v>
                </c:pt>
                <c:pt idx="18061" formatCode="General">
                  <c:v>1.804591241261</c:v>
                </c:pt>
                <c:pt idx="18062" formatCode="General">
                  <c:v>1.8046911577242</c:v>
                </c:pt>
                <c:pt idx="18063" formatCode="General">
                  <c:v>1.8047910741873</c:v>
                </c:pt>
                <c:pt idx="18064" formatCode="General">
                  <c:v>1.8048909906505</c:v>
                </c:pt>
                <c:pt idx="18065" formatCode="General">
                  <c:v>1.8049909071137</c:v>
                </c:pt>
                <c:pt idx="18066" formatCode="General">
                  <c:v>1.8050908235768</c:v>
                </c:pt>
                <c:pt idx="18067" formatCode="General">
                  <c:v>1.80519074004</c:v>
                </c:pt>
                <c:pt idx="18068" formatCode="General">
                  <c:v>1.8052906565032</c:v>
                </c:pt>
                <c:pt idx="18069" formatCode="General">
                  <c:v>1.8053905729663</c:v>
                </c:pt>
                <c:pt idx="18070" formatCode="General">
                  <c:v>1.8054904894295</c:v>
                </c:pt>
                <c:pt idx="18071" formatCode="General">
                  <c:v>1.8055904058927</c:v>
                </c:pt>
                <c:pt idx="18072" formatCode="General">
                  <c:v>1.8056903223558</c:v>
                </c:pt>
                <c:pt idx="18073" formatCode="General">
                  <c:v>1.805790238819</c:v>
                </c:pt>
                <c:pt idx="18074" formatCode="General">
                  <c:v>1.8058901552822</c:v>
                </c:pt>
                <c:pt idx="18075" formatCode="General">
                  <c:v>1.8059900717453</c:v>
                </c:pt>
                <c:pt idx="18076" formatCode="General">
                  <c:v>1.8060899882085</c:v>
                </c:pt>
                <c:pt idx="18077" formatCode="General">
                  <c:v>1.8061899046717</c:v>
                </c:pt>
                <c:pt idx="18078" formatCode="General">
                  <c:v>1.8062898211348</c:v>
                </c:pt>
                <c:pt idx="18079" formatCode="General">
                  <c:v>1.806389737598</c:v>
                </c:pt>
                <c:pt idx="18080" formatCode="General">
                  <c:v>1.8064896540612</c:v>
                </c:pt>
                <c:pt idx="18081" formatCode="General">
                  <c:v>1.8065895705243</c:v>
                </c:pt>
                <c:pt idx="18082" formatCode="General">
                  <c:v>1.8066894869875</c:v>
                </c:pt>
                <c:pt idx="18083" formatCode="General">
                  <c:v>1.8067894034507</c:v>
                </c:pt>
                <c:pt idx="18084" formatCode="General">
                  <c:v>1.8068893199138</c:v>
                </c:pt>
                <c:pt idx="18085" formatCode="General">
                  <c:v>1.806989236377</c:v>
                </c:pt>
                <c:pt idx="18086" formatCode="General">
                  <c:v>1.8070891528402</c:v>
                </c:pt>
                <c:pt idx="18087" formatCode="General">
                  <c:v>1.8071890693033</c:v>
                </c:pt>
                <c:pt idx="18088" formatCode="General">
                  <c:v>1.8072889857665</c:v>
                </c:pt>
                <c:pt idx="18089" formatCode="General">
                  <c:v>1.8073889022297</c:v>
                </c:pt>
                <c:pt idx="18090" formatCode="General">
                  <c:v>1.8074888186928</c:v>
                </c:pt>
                <c:pt idx="18091" formatCode="General">
                  <c:v>1.807588735156</c:v>
                </c:pt>
                <c:pt idx="18092" formatCode="General">
                  <c:v>1.8076886516192</c:v>
                </c:pt>
                <c:pt idx="18093" formatCode="General">
                  <c:v>1.8077885680823</c:v>
                </c:pt>
                <c:pt idx="18094" formatCode="General">
                  <c:v>1.8078884845455</c:v>
                </c:pt>
                <c:pt idx="18095" formatCode="General">
                  <c:v>1.8079884010087</c:v>
                </c:pt>
                <c:pt idx="18096" formatCode="General">
                  <c:v>1.8080883174718</c:v>
                </c:pt>
                <c:pt idx="18097" formatCode="General">
                  <c:v>1.808188233935</c:v>
                </c:pt>
                <c:pt idx="18098" formatCode="General">
                  <c:v>1.8082881503982</c:v>
                </c:pt>
                <c:pt idx="18099" formatCode="General">
                  <c:v>1.8083880668614</c:v>
                </c:pt>
                <c:pt idx="18100" formatCode="General">
                  <c:v>1.8084879833245</c:v>
                </c:pt>
                <c:pt idx="18101" formatCode="General">
                  <c:v>1.8085878997877</c:v>
                </c:pt>
                <c:pt idx="18102" formatCode="General">
                  <c:v>1.8086878162509</c:v>
                </c:pt>
                <c:pt idx="18103" formatCode="General">
                  <c:v>1.808787732714</c:v>
                </c:pt>
                <c:pt idx="18104" formatCode="General">
                  <c:v>1.8088876491772</c:v>
                </c:pt>
                <c:pt idx="18105" formatCode="General">
                  <c:v>1.8089875656404</c:v>
                </c:pt>
                <c:pt idx="18106" formatCode="General">
                  <c:v>1.8090874821035</c:v>
                </c:pt>
                <c:pt idx="18107" formatCode="General">
                  <c:v>1.8091873985667</c:v>
                </c:pt>
                <c:pt idx="18108" formatCode="General">
                  <c:v>1.8092873150299</c:v>
                </c:pt>
                <c:pt idx="18109" formatCode="General">
                  <c:v>1.809387231493</c:v>
                </c:pt>
                <c:pt idx="18110" formatCode="General">
                  <c:v>1.8094871479562</c:v>
                </c:pt>
                <c:pt idx="18111" formatCode="General">
                  <c:v>1.8095870644194</c:v>
                </c:pt>
                <c:pt idx="18112" formatCode="General">
                  <c:v>1.8096869808825</c:v>
                </c:pt>
                <c:pt idx="18113" formatCode="General">
                  <c:v>1.8097868973457</c:v>
                </c:pt>
                <c:pt idx="18114" formatCode="General">
                  <c:v>1.8098868138089</c:v>
                </c:pt>
                <c:pt idx="18115" formatCode="General">
                  <c:v>1.809986730272</c:v>
                </c:pt>
                <c:pt idx="18116" formatCode="General">
                  <c:v>1.8100866467352</c:v>
                </c:pt>
                <c:pt idx="18117" formatCode="General">
                  <c:v>1.8101865631984</c:v>
                </c:pt>
                <c:pt idx="18118" formatCode="General">
                  <c:v>1.8102864796615</c:v>
                </c:pt>
                <c:pt idx="18119" formatCode="General">
                  <c:v>1.8103863961247</c:v>
                </c:pt>
                <c:pt idx="18120" formatCode="General">
                  <c:v>1.8104863125879</c:v>
                </c:pt>
                <c:pt idx="18121" formatCode="General">
                  <c:v>1.810586229051</c:v>
                </c:pt>
                <c:pt idx="18122" formatCode="General">
                  <c:v>1.8106861455142</c:v>
                </c:pt>
                <c:pt idx="18123" formatCode="General">
                  <c:v>1.8107860619774</c:v>
                </c:pt>
                <c:pt idx="18124" formatCode="General">
                  <c:v>1.8108859784405</c:v>
                </c:pt>
                <c:pt idx="18125" formatCode="General">
                  <c:v>1.8109858949037</c:v>
                </c:pt>
                <c:pt idx="18126" formatCode="General">
                  <c:v>1.8110858113669</c:v>
                </c:pt>
                <c:pt idx="18127" formatCode="General">
                  <c:v>1.81118572783</c:v>
                </c:pt>
                <c:pt idx="18128" formatCode="General">
                  <c:v>1.8112856442932</c:v>
                </c:pt>
                <c:pt idx="18129" formatCode="General">
                  <c:v>1.8113855607564</c:v>
                </c:pt>
                <c:pt idx="18130" formatCode="General">
                  <c:v>1.8114854772195</c:v>
                </c:pt>
                <c:pt idx="18131" formatCode="General">
                  <c:v>1.8115853936827</c:v>
                </c:pt>
                <c:pt idx="18132" formatCode="General">
                  <c:v>1.8116853101459</c:v>
                </c:pt>
                <c:pt idx="18133" formatCode="General">
                  <c:v>1.811785226609</c:v>
                </c:pt>
                <c:pt idx="18134" formatCode="General">
                  <c:v>1.8118851430722</c:v>
                </c:pt>
                <c:pt idx="18135" formatCode="General">
                  <c:v>1.8119850595354</c:v>
                </c:pt>
                <c:pt idx="18136" formatCode="General">
                  <c:v>1.8120849759985</c:v>
                </c:pt>
                <c:pt idx="18137" formatCode="General">
                  <c:v>1.8121848924617</c:v>
                </c:pt>
                <c:pt idx="18138" formatCode="General">
                  <c:v>1.8122848089249</c:v>
                </c:pt>
                <c:pt idx="18139" formatCode="General">
                  <c:v>1.812384725388</c:v>
                </c:pt>
                <c:pt idx="18140" formatCode="General">
                  <c:v>1.8124846418512</c:v>
                </c:pt>
                <c:pt idx="18141" formatCode="General">
                  <c:v>1.8125845583144</c:v>
                </c:pt>
                <c:pt idx="18142" formatCode="General">
                  <c:v>1.8126844747775</c:v>
                </c:pt>
                <c:pt idx="18143" formatCode="General">
                  <c:v>1.8127843912407</c:v>
                </c:pt>
                <c:pt idx="18144" formatCode="General">
                  <c:v>1.8128843077039</c:v>
                </c:pt>
                <c:pt idx="18145" formatCode="General">
                  <c:v>1.812984224167</c:v>
                </c:pt>
                <c:pt idx="18146" formatCode="General">
                  <c:v>1.8130841406302</c:v>
                </c:pt>
                <c:pt idx="18147" formatCode="General">
                  <c:v>1.8131840570934</c:v>
                </c:pt>
                <c:pt idx="18148" formatCode="General">
                  <c:v>1.8132839735565</c:v>
                </c:pt>
                <c:pt idx="18149" formatCode="General">
                  <c:v>1.8133838900197</c:v>
                </c:pt>
                <c:pt idx="18150" formatCode="General">
                  <c:v>1.8134838064829</c:v>
                </c:pt>
                <c:pt idx="18151" formatCode="General">
                  <c:v>1.813583722946</c:v>
                </c:pt>
                <c:pt idx="18152" formatCode="General">
                  <c:v>1.8136836394092</c:v>
                </c:pt>
                <c:pt idx="18153" formatCode="General">
                  <c:v>1.8137835558724</c:v>
                </c:pt>
                <c:pt idx="18154" formatCode="General">
                  <c:v>1.8138834723355</c:v>
                </c:pt>
                <c:pt idx="18155" formatCode="General">
                  <c:v>1.8139833887987</c:v>
                </c:pt>
                <c:pt idx="18156" formatCode="General">
                  <c:v>1.8140833052619</c:v>
                </c:pt>
                <c:pt idx="18157" formatCode="General">
                  <c:v>1.814183221725</c:v>
                </c:pt>
                <c:pt idx="18158" formatCode="General">
                  <c:v>1.8142831381882</c:v>
                </c:pt>
                <c:pt idx="18159" formatCode="General">
                  <c:v>1.8143830546514</c:v>
                </c:pt>
                <c:pt idx="18160" formatCode="General">
                  <c:v>1.8144829711145</c:v>
                </c:pt>
                <c:pt idx="18161" formatCode="General">
                  <c:v>1.8145828875777</c:v>
                </c:pt>
                <c:pt idx="18162" formatCode="General">
                  <c:v>1.8146828040409</c:v>
                </c:pt>
                <c:pt idx="18163" formatCode="General">
                  <c:v>1.814782720504</c:v>
                </c:pt>
                <c:pt idx="18164" formatCode="General">
                  <c:v>1.8148826369672</c:v>
                </c:pt>
                <c:pt idx="18165" formatCode="General">
                  <c:v>1.8149825534304</c:v>
                </c:pt>
                <c:pt idx="18166" formatCode="General">
                  <c:v>1.8150824698935</c:v>
                </c:pt>
                <c:pt idx="18167" formatCode="General">
                  <c:v>1.8151823863567</c:v>
                </c:pt>
                <c:pt idx="18168" formatCode="General">
                  <c:v>1.8152823028199</c:v>
                </c:pt>
                <c:pt idx="18169" formatCode="General">
                  <c:v>1.815382219283</c:v>
                </c:pt>
                <c:pt idx="18170" formatCode="General">
                  <c:v>1.8154821357462</c:v>
                </c:pt>
                <c:pt idx="18171" formatCode="General">
                  <c:v>1.8155820522094</c:v>
                </c:pt>
                <c:pt idx="18172" formatCode="General">
                  <c:v>1.8156819686725</c:v>
                </c:pt>
                <c:pt idx="18173" formatCode="General">
                  <c:v>1.8157818851357</c:v>
                </c:pt>
                <c:pt idx="18174" formatCode="General">
                  <c:v>1.8158818015989</c:v>
                </c:pt>
                <c:pt idx="18175" formatCode="General">
                  <c:v>1.8159817180621</c:v>
                </c:pt>
                <c:pt idx="18176" formatCode="General">
                  <c:v>1.8160816345252</c:v>
                </c:pt>
                <c:pt idx="18177" formatCode="General">
                  <c:v>1.8161815509884</c:v>
                </c:pt>
                <c:pt idx="18178" formatCode="General">
                  <c:v>1.8162814674516</c:v>
                </c:pt>
                <c:pt idx="18179" formatCode="General">
                  <c:v>1.8163813839147</c:v>
                </c:pt>
                <c:pt idx="18180" formatCode="General">
                  <c:v>1.8164813003779</c:v>
                </c:pt>
                <c:pt idx="18181" formatCode="General">
                  <c:v>1.8165812168411</c:v>
                </c:pt>
                <c:pt idx="18182" formatCode="General">
                  <c:v>1.8166811333042</c:v>
                </c:pt>
                <c:pt idx="18183" formatCode="General">
                  <c:v>1.8167810497674</c:v>
                </c:pt>
                <c:pt idx="18184" formatCode="General">
                  <c:v>1.8168809662306</c:v>
                </c:pt>
                <c:pt idx="18185" formatCode="General">
                  <c:v>1.8169808826937</c:v>
                </c:pt>
                <c:pt idx="18186" formatCode="General">
                  <c:v>1.8170807991569</c:v>
                </c:pt>
                <c:pt idx="18187" formatCode="General">
                  <c:v>1.8171807156201</c:v>
                </c:pt>
                <c:pt idx="18188" formatCode="General">
                  <c:v>1.8172806320832</c:v>
                </c:pt>
                <c:pt idx="18189" formatCode="General">
                  <c:v>1.8173805485464</c:v>
                </c:pt>
                <c:pt idx="18190" formatCode="General">
                  <c:v>1.8174804650096</c:v>
                </c:pt>
                <c:pt idx="18191" formatCode="General">
                  <c:v>1.8175803814727</c:v>
                </c:pt>
                <c:pt idx="18192" formatCode="General">
                  <c:v>1.8176802979359</c:v>
                </c:pt>
                <c:pt idx="18193" formatCode="General">
                  <c:v>1.8177802143991</c:v>
                </c:pt>
                <c:pt idx="18194" formatCode="General">
                  <c:v>1.8178801308622</c:v>
                </c:pt>
                <c:pt idx="18195" formatCode="General">
                  <c:v>1.8179800473254</c:v>
                </c:pt>
                <c:pt idx="18196" formatCode="General">
                  <c:v>1.8180799637886</c:v>
                </c:pt>
                <c:pt idx="18197" formatCode="General">
                  <c:v>1.8181798802517</c:v>
                </c:pt>
                <c:pt idx="18198" formatCode="General">
                  <c:v>1.8182797967149</c:v>
                </c:pt>
                <c:pt idx="18199" formatCode="General">
                  <c:v>1.8183797131781</c:v>
                </c:pt>
                <c:pt idx="18200" formatCode="General">
                  <c:v>1.8184796296412</c:v>
                </c:pt>
                <c:pt idx="18201" formatCode="General">
                  <c:v>1.8185795461044</c:v>
                </c:pt>
                <c:pt idx="18202" formatCode="General">
                  <c:v>1.8186794625676</c:v>
                </c:pt>
                <c:pt idx="18203" formatCode="General">
                  <c:v>1.8187793790307</c:v>
                </c:pt>
                <c:pt idx="18204" formatCode="General">
                  <c:v>1.8188792954939</c:v>
                </c:pt>
                <c:pt idx="18205" formatCode="General">
                  <c:v>1.8189792119571</c:v>
                </c:pt>
                <c:pt idx="18206" formatCode="General">
                  <c:v>1.8190791284202</c:v>
                </c:pt>
                <c:pt idx="18207" formatCode="General">
                  <c:v>1.8191790448834</c:v>
                </c:pt>
                <c:pt idx="18208" formatCode="General">
                  <c:v>1.8192789613466</c:v>
                </c:pt>
                <c:pt idx="18209" formatCode="General">
                  <c:v>1.8193788778097</c:v>
                </c:pt>
                <c:pt idx="18210" formatCode="General">
                  <c:v>1.8194787942729</c:v>
                </c:pt>
                <c:pt idx="18211" formatCode="General">
                  <c:v>1.8195787107361</c:v>
                </c:pt>
                <c:pt idx="18212" formatCode="General">
                  <c:v>1.8196786271992</c:v>
                </c:pt>
                <c:pt idx="18213" formatCode="General">
                  <c:v>1.8197785436624</c:v>
                </c:pt>
                <c:pt idx="18214" formatCode="General">
                  <c:v>1.8198784601256</c:v>
                </c:pt>
                <c:pt idx="18215" formatCode="General">
                  <c:v>1.8199783765887</c:v>
                </c:pt>
                <c:pt idx="18216" formatCode="General">
                  <c:v>1.8200782930519</c:v>
                </c:pt>
                <c:pt idx="18217" formatCode="General">
                  <c:v>1.8201782095151</c:v>
                </c:pt>
                <c:pt idx="18218" formatCode="General">
                  <c:v>1.8202781259782</c:v>
                </c:pt>
                <c:pt idx="18219" formatCode="General">
                  <c:v>1.8203780424414</c:v>
                </c:pt>
                <c:pt idx="18220" formatCode="General">
                  <c:v>1.8204779589046</c:v>
                </c:pt>
                <c:pt idx="18221" formatCode="General">
                  <c:v>1.8205778753677</c:v>
                </c:pt>
                <c:pt idx="18222" formatCode="General">
                  <c:v>1.8206777918309</c:v>
                </c:pt>
                <c:pt idx="18223" formatCode="General">
                  <c:v>1.8207777082941</c:v>
                </c:pt>
                <c:pt idx="18224" formatCode="General">
                  <c:v>1.8208776247572</c:v>
                </c:pt>
                <c:pt idx="18225" formatCode="General">
                  <c:v>1.8209775412204</c:v>
                </c:pt>
                <c:pt idx="18226" formatCode="General">
                  <c:v>1.8210774576836</c:v>
                </c:pt>
                <c:pt idx="18227" formatCode="General">
                  <c:v>1.8211773741467</c:v>
                </c:pt>
                <c:pt idx="18228" formatCode="General">
                  <c:v>1.8212772906099</c:v>
                </c:pt>
                <c:pt idx="18229" formatCode="General">
                  <c:v>1.8213772070731</c:v>
                </c:pt>
                <c:pt idx="18230" formatCode="General">
                  <c:v>1.8214771235362</c:v>
                </c:pt>
                <c:pt idx="18231" formatCode="General">
                  <c:v>1.8215770399994</c:v>
                </c:pt>
                <c:pt idx="18232" formatCode="General">
                  <c:v>1.8216769564626</c:v>
                </c:pt>
                <c:pt idx="18233" formatCode="General">
                  <c:v>1.8217768729257</c:v>
                </c:pt>
                <c:pt idx="18234" formatCode="General">
                  <c:v>1.8218767893889</c:v>
                </c:pt>
                <c:pt idx="18235" formatCode="General">
                  <c:v>1.8219767058521</c:v>
                </c:pt>
                <c:pt idx="18236" formatCode="General">
                  <c:v>1.8220766223152</c:v>
                </c:pt>
                <c:pt idx="18237" formatCode="General">
                  <c:v>1.8221765387784</c:v>
                </c:pt>
                <c:pt idx="18238" formatCode="General">
                  <c:v>1.8222764552416</c:v>
                </c:pt>
                <c:pt idx="18239" formatCode="General">
                  <c:v>1.8223763717047</c:v>
                </c:pt>
                <c:pt idx="18240" formatCode="General">
                  <c:v>1.8224762881679</c:v>
                </c:pt>
                <c:pt idx="18241" formatCode="General">
                  <c:v>1.8225762046311</c:v>
                </c:pt>
                <c:pt idx="18242" formatCode="General">
                  <c:v>1.8226761210942</c:v>
                </c:pt>
                <c:pt idx="18243" formatCode="General">
                  <c:v>1.8227760375574</c:v>
                </c:pt>
                <c:pt idx="18244" formatCode="General">
                  <c:v>1.8228759540206</c:v>
                </c:pt>
                <c:pt idx="18245" formatCode="General">
                  <c:v>1.8229758704837</c:v>
                </c:pt>
                <c:pt idx="18246" formatCode="General">
                  <c:v>1.8230757869469</c:v>
                </c:pt>
                <c:pt idx="18247" formatCode="General">
                  <c:v>1.8231757034101</c:v>
                </c:pt>
                <c:pt idx="18248" formatCode="General">
                  <c:v>1.8232756198732</c:v>
                </c:pt>
                <c:pt idx="18249" formatCode="General">
                  <c:v>1.8233755363364</c:v>
                </c:pt>
                <c:pt idx="18250" formatCode="General">
                  <c:v>1.8234754527996</c:v>
                </c:pt>
                <c:pt idx="18251" formatCode="General">
                  <c:v>1.8235753692627</c:v>
                </c:pt>
                <c:pt idx="18252" formatCode="General">
                  <c:v>1.8236752857259</c:v>
                </c:pt>
                <c:pt idx="18253" formatCode="General">
                  <c:v>1.8237752021891</c:v>
                </c:pt>
                <c:pt idx="18254" formatCode="General">
                  <c:v>1.8238751186523</c:v>
                </c:pt>
                <c:pt idx="18255" formatCode="General">
                  <c:v>1.8239750351154</c:v>
                </c:pt>
                <c:pt idx="18256" formatCode="General">
                  <c:v>1.8240749515786</c:v>
                </c:pt>
                <c:pt idx="18257" formatCode="General">
                  <c:v>1.8241748680418</c:v>
                </c:pt>
                <c:pt idx="18258" formatCode="General">
                  <c:v>1.8242747845049</c:v>
                </c:pt>
                <c:pt idx="18259" formatCode="General">
                  <c:v>1.8243747009681</c:v>
                </c:pt>
                <c:pt idx="18260" formatCode="General">
                  <c:v>1.8244746174313</c:v>
                </c:pt>
                <c:pt idx="18261" formatCode="General">
                  <c:v>1.8245745338944</c:v>
                </c:pt>
                <c:pt idx="18262" formatCode="General">
                  <c:v>1.8246744503576</c:v>
                </c:pt>
                <c:pt idx="18263" formatCode="General">
                  <c:v>1.8247743668208</c:v>
                </c:pt>
                <c:pt idx="18264" formatCode="General">
                  <c:v>1.8248742832839</c:v>
                </c:pt>
                <c:pt idx="18265" formatCode="General">
                  <c:v>1.8249741997471</c:v>
                </c:pt>
                <c:pt idx="18266" formatCode="General">
                  <c:v>1.8250741162103</c:v>
                </c:pt>
                <c:pt idx="18267" formatCode="General">
                  <c:v>1.8251740326734</c:v>
                </c:pt>
                <c:pt idx="18268" formatCode="General">
                  <c:v>1.8252739491366</c:v>
                </c:pt>
                <c:pt idx="18269" formatCode="General">
                  <c:v>1.8253738655998</c:v>
                </c:pt>
                <c:pt idx="18270" formatCode="General">
                  <c:v>1.8254737820629</c:v>
                </c:pt>
                <c:pt idx="18271" formatCode="General">
                  <c:v>1.8255736985261</c:v>
                </c:pt>
                <c:pt idx="18272" formatCode="General">
                  <c:v>1.8256736149893</c:v>
                </c:pt>
                <c:pt idx="18273" formatCode="General">
                  <c:v>1.8257735314524</c:v>
                </c:pt>
                <c:pt idx="18274" formatCode="General">
                  <c:v>1.8258734479156</c:v>
                </c:pt>
                <c:pt idx="18275" formatCode="General">
                  <c:v>1.8259733643788</c:v>
                </c:pt>
                <c:pt idx="18276" formatCode="General">
                  <c:v>1.8260732808419</c:v>
                </c:pt>
                <c:pt idx="18277" formatCode="General">
                  <c:v>1.8261731973051</c:v>
                </c:pt>
                <c:pt idx="18278" formatCode="General">
                  <c:v>1.8262731137683</c:v>
                </c:pt>
                <c:pt idx="18279" formatCode="General">
                  <c:v>1.8263730302314</c:v>
                </c:pt>
                <c:pt idx="18280" formatCode="General">
                  <c:v>1.8264729466946</c:v>
                </c:pt>
                <c:pt idx="18281" formatCode="General">
                  <c:v>1.8265728631578</c:v>
                </c:pt>
                <c:pt idx="18282" formatCode="General">
                  <c:v>1.8266727796209</c:v>
                </c:pt>
                <c:pt idx="18283" formatCode="General">
                  <c:v>1.8267726960841</c:v>
                </c:pt>
                <c:pt idx="18284" formatCode="General">
                  <c:v>1.8268726125473</c:v>
                </c:pt>
                <c:pt idx="18285" formatCode="General">
                  <c:v>1.8269725290104</c:v>
                </c:pt>
                <c:pt idx="18286" formatCode="General">
                  <c:v>1.8270724454736</c:v>
                </c:pt>
                <c:pt idx="18287" formatCode="General">
                  <c:v>1.8271723619368</c:v>
                </c:pt>
                <c:pt idx="18288" formatCode="General">
                  <c:v>1.8272722783999</c:v>
                </c:pt>
                <c:pt idx="18289" formatCode="General">
                  <c:v>1.8273721948631</c:v>
                </c:pt>
                <c:pt idx="18290" formatCode="General">
                  <c:v>1.8274721113263</c:v>
                </c:pt>
                <c:pt idx="18291" formatCode="General">
                  <c:v>1.8275720277894</c:v>
                </c:pt>
                <c:pt idx="18292" formatCode="General">
                  <c:v>1.8276719442526</c:v>
                </c:pt>
                <c:pt idx="18293" formatCode="General">
                  <c:v>1.8277718607158</c:v>
                </c:pt>
                <c:pt idx="18294" formatCode="General">
                  <c:v>1.8278717771789</c:v>
                </c:pt>
                <c:pt idx="18295" formatCode="General">
                  <c:v>1.827971693642099</c:v>
                </c:pt>
                <c:pt idx="18296" formatCode="General">
                  <c:v>1.8280716101053</c:v>
                </c:pt>
                <c:pt idx="18297" formatCode="General">
                  <c:v>1.8281715265684</c:v>
                </c:pt>
                <c:pt idx="18298" formatCode="General">
                  <c:v>1.8282714430316</c:v>
                </c:pt>
                <c:pt idx="18299" formatCode="General">
                  <c:v>1.8283713594948</c:v>
                </c:pt>
                <c:pt idx="18300" formatCode="General">
                  <c:v>1.8284712759579</c:v>
                </c:pt>
                <c:pt idx="18301" formatCode="General">
                  <c:v>1.8285711924211</c:v>
                </c:pt>
                <c:pt idx="18302" formatCode="General">
                  <c:v>1.8286711088843</c:v>
                </c:pt>
                <c:pt idx="18303" formatCode="General">
                  <c:v>1.8287710253474</c:v>
                </c:pt>
                <c:pt idx="18304" formatCode="General">
                  <c:v>1.8288709418106</c:v>
                </c:pt>
                <c:pt idx="18305" formatCode="General">
                  <c:v>1.8289708582738</c:v>
                </c:pt>
                <c:pt idx="18306" formatCode="General">
                  <c:v>1.8290707747369</c:v>
                </c:pt>
                <c:pt idx="18307" formatCode="General">
                  <c:v>1.8291706912001</c:v>
                </c:pt>
                <c:pt idx="18308" formatCode="General">
                  <c:v>1.8292706076633</c:v>
                </c:pt>
                <c:pt idx="18309" formatCode="General">
                  <c:v>1.8293705241264</c:v>
                </c:pt>
                <c:pt idx="18310" formatCode="General">
                  <c:v>1.8294704405896</c:v>
                </c:pt>
                <c:pt idx="18311" formatCode="General">
                  <c:v>1.8295703570528</c:v>
                </c:pt>
                <c:pt idx="18312" formatCode="General">
                  <c:v>1.8296702735159</c:v>
                </c:pt>
                <c:pt idx="18313" formatCode="General">
                  <c:v>1.8297701899791</c:v>
                </c:pt>
                <c:pt idx="18314" formatCode="General">
                  <c:v>1.8298701064423</c:v>
                </c:pt>
                <c:pt idx="18315" formatCode="General">
                  <c:v>1.8299700229054</c:v>
                </c:pt>
                <c:pt idx="18316" formatCode="General">
                  <c:v>1.8300699393686</c:v>
                </c:pt>
                <c:pt idx="18317" formatCode="General">
                  <c:v>1.8301698558318</c:v>
                </c:pt>
                <c:pt idx="18318" formatCode="General">
                  <c:v>1.8302697722949</c:v>
                </c:pt>
                <c:pt idx="18319" formatCode="General">
                  <c:v>1.8303696887581</c:v>
                </c:pt>
                <c:pt idx="18320" formatCode="General">
                  <c:v>1.8304696052213</c:v>
                </c:pt>
                <c:pt idx="18321" formatCode="General">
                  <c:v>1.8305695216844</c:v>
                </c:pt>
                <c:pt idx="18322" formatCode="General">
                  <c:v>1.8306694381476</c:v>
                </c:pt>
                <c:pt idx="18323" formatCode="General">
                  <c:v>1.8307693546108</c:v>
                </c:pt>
                <c:pt idx="18324" formatCode="General">
                  <c:v>1.8308692710739</c:v>
                </c:pt>
                <c:pt idx="18325" formatCode="General">
                  <c:v>1.8309691875371</c:v>
                </c:pt>
                <c:pt idx="18326" formatCode="General">
                  <c:v>1.8310691040003</c:v>
                </c:pt>
                <c:pt idx="18327" formatCode="General">
                  <c:v>1.8311690204634</c:v>
                </c:pt>
                <c:pt idx="18328" formatCode="General">
                  <c:v>1.8312689369266</c:v>
                </c:pt>
                <c:pt idx="18329" formatCode="General">
                  <c:v>1.8313688533898</c:v>
                </c:pt>
                <c:pt idx="18330" formatCode="General">
                  <c:v>1.831468769853</c:v>
                </c:pt>
                <c:pt idx="18331" formatCode="General">
                  <c:v>1.8315686863161</c:v>
                </c:pt>
                <c:pt idx="18332" formatCode="General">
                  <c:v>1.8316686027793</c:v>
                </c:pt>
                <c:pt idx="18333" formatCode="General">
                  <c:v>1.8317685192425</c:v>
                </c:pt>
                <c:pt idx="18334" formatCode="General">
                  <c:v>1.8318684357056</c:v>
                </c:pt>
                <c:pt idx="18335" formatCode="General">
                  <c:v>1.8319683521688</c:v>
                </c:pt>
                <c:pt idx="18336" formatCode="General">
                  <c:v>1.832068268632</c:v>
                </c:pt>
                <c:pt idx="18337" formatCode="General">
                  <c:v>1.8321681850951</c:v>
                </c:pt>
                <c:pt idx="18338" formatCode="General">
                  <c:v>1.8322681015583</c:v>
                </c:pt>
                <c:pt idx="18339" formatCode="General">
                  <c:v>1.8323680180215</c:v>
                </c:pt>
                <c:pt idx="18340" formatCode="General">
                  <c:v>1.8324679344846</c:v>
                </c:pt>
                <c:pt idx="18341" formatCode="General">
                  <c:v>1.8325678509478</c:v>
                </c:pt>
                <c:pt idx="18342" formatCode="General">
                  <c:v>1.832667767411</c:v>
                </c:pt>
                <c:pt idx="18343" formatCode="General">
                  <c:v>1.8327676838741</c:v>
                </c:pt>
                <c:pt idx="18344" formatCode="General">
                  <c:v>1.8328676003373</c:v>
                </c:pt>
                <c:pt idx="18345" formatCode="General">
                  <c:v>1.8329675168005</c:v>
                </c:pt>
                <c:pt idx="18346" formatCode="General">
                  <c:v>1.8330674332636</c:v>
                </c:pt>
                <c:pt idx="18347" formatCode="General">
                  <c:v>1.8331673497268</c:v>
                </c:pt>
                <c:pt idx="18348" formatCode="General">
                  <c:v>1.83326726619</c:v>
                </c:pt>
                <c:pt idx="18349" formatCode="General">
                  <c:v>1.8333671826531</c:v>
                </c:pt>
                <c:pt idx="18350" formatCode="General">
                  <c:v>1.8334670991163</c:v>
                </c:pt>
                <c:pt idx="18351" formatCode="General">
                  <c:v>1.8335670155795</c:v>
                </c:pt>
                <c:pt idx="18352" formatCode="General">
                  <c:v>1.8336669320426</c:v>
                </c:pt>
                <c:pt idx="18353" formatCode="General">
                  <c:v>1.8337668485058</c:v>
                </c:pt>
                <c:pt idx="18354" formatCode="General">
                  <c:v>1.833866764969</c:v>
                </c:pt>
                <c:pt idx="18355" formatCode="General">
                  <c:v>1.8339666814321</c:v>
                </c:pt>
                <c:pt idx="18356" formatCode="General">
                  <c:v>1.8340665978953</c:v>
                </c:pt>
                <c:pt idx="18357" formatCode="General">
                  <c:v>1.8341665143585</c:v>
                </c:pt>
                <c:pt idx="18358" formatCode="General">
                  <c:v>1.8342664308216</c:v>
                </c:pt>
                <c:pt idx="18359" formatCode="General">
                  <c:v>1.8343663472848</c:v>
                </c:pt>
                <c:pt idx="18360" formatCode="General">
                  <c:v>1.834466263748</c:v>
                </c:pt>
                <c:pt idx="18361" formatCode="General">
                  <c:v>1.8345661802111</c:v>
                </c:pt>
                <c:pt idx="18362" formatCode="General">
                  <c:v>1.8346660966743</c:v>
                </c:pt>
                <c:pt idx="18363" formatCode="General">
                  <c:v>1.8347660131375</c:v>
                </c:pt>
                <c:pt idx="18364" formatCode="General">
                  <c:v>1.8348659296006</c:v>
                </c:pt>
                <c:pt idx="18365" formatCode="General">
                  <c:v>1.8349658460638</c:v>
                </c:pt>
                <c:pt idx="18366" formatCode="General">
                  <c:v>1.835065762527</c:v>
                </c:pt>
                <c:pt idx="18367" formatCode="General">
                  <c:v>1.8351656789901</c:v>
                </c:pt>
                <c:pt idx="18368" formatCode="General">
                  <c:v>1.8352655954533</c:v>
                </c:pt>
                <c:pt idx="18369" formatCode="General">
                  <c:v>1.8353655119165</c:v>
                </c:pt>
                <c:pt idx="18370" formatCode="General">
                  <c:v>1.8354654283796</c:v>
                </c:pt>
                <c:pt idx="18371" formatCode="General">
                  <c:v>1.8355653448428</c:v>
                </c:pt>
                <c:pt idx="18372" formatCode="General">
                  <c:v>1.835665261306</c:v>
                </c:pt>
                <c:pt idx="18373" formatCode="General">
                  <c:v>1.8357651777691</c:v>
                </c:pt>
                <c:pt idx="18374" formatCode="General">
                  <c:v>1.8358650942323</c:v>
                </c:pt>
                <c:pt idx="18375" formatCode="General">
                  <c:v>1.8359650106955</c:v>
                </c:pt>
                <c:pt idx="18376" formatCode="General">
                  <c:v>1.8360649271586</c:v>
                </c:pt>
                <c:pt idx="18377" formatCode="General">
                  <c:v>1.8361648436218</c:v>
                </c:pt>
                <c:pt idx="18378" formatCode="General">
                  <c:v>1.836264760085</c:v>
                </c:pt>
                <c:pt idx="18379" formatCode="General">
                  <c:v>1.8363646765481</c:v>
                </c:pt>
                <c:pt idx="18380" formatCode="General">
                  <c:v>1.8364645930113</c:v>
                </c:pt>
                <c:pt idx="18381" formatCode="General">
                  <c:v>1.8365645094745</c:v>
                </c:pt>
                <c:pt idx="18382" formatCode="General">
                  <c:v>1.8366644259376</c:v>
                </c:pt>
                <c:pt idx="18383" formatCode="General">
                  <c:v>1.8367643424008</c:v>
                </c:pt>
                <c:pt idx="18384" formatCode="General">
                  <c:v>1.836864258864</c:v>
                </c:pt>
                <c:pt idx="18385" formatCode="General">
                  <c:v>1.8369641753271</c:v>
                </c:pt>
                <c:pt idx="18386" formatCode="General">
                  <c:v>1.8370640917903</c:v>
                </c:pt>
                <c:pt idx="18387" formatCode="General">
                  <c:v>1.8371640082535</c:v>
                </c:pt>
                <c:pt idx="18388" formatCode="General">
                  <c:v>1.8372639247166</c:v>
                </c:pt>
                <c:pt idx="18389" formatCode="General">
                  <c:v>1.8373638411798</c:v>
                </c:pt>
                <c:pt idx="18390" formatCode="General">
                  <c:v>1.837463757643</c:v>
                </c:pt>
                <c:pt idx="18391" formatCode="General">
                  <c:v>1.8375636741061</c:v>
                </c:pt>
                <c:pt idx="18392" formatCode="General">
                  <c:v>1.8376635905693</c:v>
                </c:pt>
                <c:pt idx="18393" formatCode="General">
                  <c:v>1.8377635070325</c:v>
                </c:pt>
                <c:pt idx="18394" formatCode="General">
                  <c:v>1.8378634234956</c:v>
                </c:pt>
                <c:pt idx="18395" formatCode="General">
                  <c:v>1.8379633399588</c:v>
                </c:pt>
                <c:pt idx="18396" formatCode="General">
                  <c:v>1.838063256422</c:v>
                </c:pt>
                <c:pt idx="18397" formatCode="General">
                  <c:v>1.8381631728851</c:v>
                </c:pt>
                <c:pt idx="18398" formatCode="General">
                  <c:v>1.8382630893483</c:v>
                </c:pt>
                <c:pt idx="18399" formatCode="General">
                  <c:v>1.8383630058115</c:v>
                </c:pt>
                <c:pt idx="18400" formatCode="General">
                  <c:v>1.8384629222746</c:v>
                </c:pt>
                <c:pt idx="18401" formatCode="General">
                  <c:v>1.8385628387378</c:v>
                </c:pt>
                <c:pt idx="18402" formatCode="General">
                  <c:v>1.838662755201</c:v>
                </c:pt>
                <c:pt idx="18403" formatCode="General">
                  <c:v>1.8387626716641</c:v>
                </c:pt>
                <c:pt idx="18404" formatCode="General">
                  <c:v>1.8388625881273</c:v>
                </c:pt>
                <c:pt idx="18405" formatCode="General">
                  <c:v>1.8389625045905</c:v>
                </c:pt>
                <c:pt idx="18406" formatCode="General">
                  <c:v>1.8390624210537</c:v>
                </c:pt>
                <c:pt idx="18407" formatCode="General">
                  <c:v>1.8391623375168</c:v>
                </c:pt>
                <c:pt idx="18408" formatCode="General">
                  <c:v>1.83926225398</c:v>
                </c:pt>
                <c:pt idx="18409" formatCode="General">
                  <c:v>1.8393621704432</c:v>
                </c:pt>
                <c:pt idx="18410" formatCode="General">
                  <c:v>1.8394620869063</c:v>
                </c:pt>
                <c:pt idx="18411" formatCode="General">
                  <c:v>1.8395620033695</c:v>
                </c:pt>
                <c:pt idx="18412" formatCode="General">
                  <c:v>1.8396619198327</c:v>
                </c:pt>
                <c:pt idx="18413" formatCode="General">
                  <c:v>1.8397618362958</c:v>
                </c:pt>
                <c:pt idx="18414" formatCode="General">
                  <c:v>1.839861752758999</c:v>
                </c:pt>
                <c:pt idx="18415" formatCode="General">
                  <c:v>1.8399616692222</c:v>
                </c:pt>
                <c:pt idx="18416" formatCode="General">
                  <c:v>1.8400615856853</c:v>
                </c:pt>
                <c:pt idx="18417" formatCode="General">
                  <c:v>1.8401615021485</c:v>
                </c:pt>
                <c:pt idx="18418" formatCode="General">
                  <c:v>1.8402614186117</c:v>
                </c:pt>
                <c:pt idx="18419" formatCode="General">
                  <c:v>1.8403613350748</c:v>
                </c:pt>
                <c:pt idx="18420" formatCode="General">
                  <c:v>1.840461251538</c:v>
                </c:pt>
                <c:pt idx="18421" formatCode="General">
                  <c:v>1.8405611680012</c:v>
                </c:pt>
                <c:pt idx="18422" formatCode="General">
                  <c:v>1.8406610844643</c:v>
                </c:pt>
                <c:pt idx="18423" formatCode="General">
                  <c:v>1.8407610009275</c:v>
                </c:pt>
                <c:pt idx="18424" formatCode="General">
                  <c:v>1.8408609173907</c:v>
                </c:pt>
                <c:pt idx="18425" formatCode="General">
                  <c:v>1.8409608338538</c:v>
                </c:pt>
                <c:pt idx="18426" formatCode="General">
                  <c:v>1.841060750317</c:v>
                </c:pt>
                <c:pt idx="18427" formatCode="General">
                  <c:v>1.8411606667802</c:v>
                </c:pt>
                <c:pt idx="18428" formatCode="General">
                  <c:v>1.8412605832433</c:v>
                </c:pt>
                <c:pt idx="18429" formatCode="General">
                  <c:v>1.8413604997065</c:v>
                </c:pt>
                <c:pt idx="18430" formatCode="General">
                  <c:v>1.8414604161697</c:v>
                </c:pt>
                <c:pt idx="18431" formatCode="General">
                  <c:v>1.8415603326328</c:v>
                </c:pt>
                <c:pt idx="18432" formatCode="General">
                  <c:v>1.841660249096</c:v>
                </c:pt>
                <c:pt idx="18433" formatCode="General">
                  <c:v>1.8417601655592</c:v>
                </c:pt>
                <c:pt idx="18434" formatCode="General">
                  <c:v>1.8418600820223</c:v>
                </c:pt>
                <c:pt idx="18435" formatCode="General">
                  <c:v>1.8419599984855</c:v>
                </c:pt>
                <c:pt idx="18436" formatCode="General">
                  <c:v>1.8420599149487</c:v>
                </c:pt>
                <c:pt idx="18437" formatCode="General">
                  <c:v>1.8421598314118</c:v>
                </c:pt>
                <c:pt idx="18438" formatCode="General">
                  <c:v>1.842259747875</c:v>
                </c:pt>
                <c:pt idx="18439" formatCode="General">
                  <c:v>1.8423596643382</c:v>
                </c:pt>
                <c:pt idx="18440" formatCode="General">
                  <c:v>1.8424595808013</c:v>
                </c:pt>
                <c:pt idx="18441" formatCode="General">
                  <c:v>1.8425594972645</c:v>
                </c:pt>
                <c:pt idx="18442" formatCode="General">
                  <c:v>1.8426594137277</c:v>
                </c:pt>
                <c:pt idx="18443" formatCode="General">
                  <c:v>1.8427593301908</c:v>
                </c:pt>
                <c:pt idx="18444" formatCode="General">
                  <c:v>1.842859246654</c:v>
                </c:pt>
                <c:pt idx="18445" formatCode="General">
                  <c:v>1.8429591631172</c:v>
                </c:pt>
                <c:pt idx="18446" formatCode="General">
                  <c:v>1.8430590795803</c:v>
                </c:pt>
                <c:pt idx="18447" formatCode="General">
                  <c:v>1.8431589960435</c:v>
                </c:pt>
                <c:pt idx="18448" formatCode="General">
                  <c:v>1.8432589125067</c:v>
                </c:pt>
                <c:pt idx="18449" formatCode="General">
                  <c:v>1.8433588289698</c:v>
                </c:pt>
                <c:pt idx="18450" formatCode="General">
                  <c:v>1.843458745433</c:v>
                </c:pt>
                <c:pt idx="18451" formatCode="General">
                  <c:v>1.8435586618962</c:v>
                </c:pt>
                <c:pt idx="18452" formatCode="General">
                  <c:v>1.8436585783593</c:v>
                </c:pt>
                <c:pt idx="18453" formatCode="General">
                  <c:v>1.8437584948225</c:v>
                </c:pt>
                <c:pt idx="18454" formatCode="General">
                  <c:v>1.8438584112857</c:v>
                </c:pt>
                <c:pt idx="18455" formatCode="General">
                  <c:v>1.8439583277488</c:v>
                </c:pt>
                <c:pt idx="18456" formatCode="General">
                  <c:v>1.844058244212</c:v>
                </c:pt>
                <c:pt idx="18457" formatCode="General">
                  <c:v>1.8441581606752</c:v>
                </c:pt>
                <c:pt idx="18458" formatCode="General">
                  <c:v>1.8442580771383</c:v>
                </c:pt>
                <c:pt idx="18459" formatCode="General">
                  <c:v>1.8443579936015</c:v>
                </c:pt>
                <c:pt idx="18460" formatCode="General">
                  <c:v>1.8444579100647</c:v>
                </c:pt>
                <c:pt idx="18461" formatCode="General">
                  <c:v>1.8445578265278</c:v>
                </c:pt>
                <c:pt idx="18462" formatCode="General">
                  <c:v>1.844657742991</c:v>
                </c:pt>
                <c:pt idx="18463" formatCode="General">
                  <c:v>1.8447576594542</c:v>
                </c:pt>
                <c:pt idx="18464" formatCode="General">
                  <c:v>1.8448575759173</c:v>
                </c:pt>
                <c:pt idx="18465" formatCode="General">
                  <c:v>1.8449574923805</c:v>
                </c:pt>
                <c:pt idx="18466" formatCode="General">
                  <c:v>1.8450574088437</c:v>
                </c:pt>
                <c:pt idx="18467" formatCode="General">
                  <c:v>1.8451573253068</c:v>
                </c:pt>
                <c:pt idx="18468" formatCode="General">
                  <c:v>1.84525724177</c:v>
                </c:pt>
                <c:pt idx="18469" formatCode="General">
                  <c:v>1.8453571582332</c:v>
                </c:pt>
                <c:pt idx="18470" formatCode="General">
                  <c:v>1.8454570746963</c:v>
                </c:pt>
                <c:pt idx="18471" formatCode="General">
                  <c:v>1.8455569911595</c:v>
                </c:pt>
                <c:pt idx="18472" formatCode="General">
                  <c:v>1.8456569076227</c:v>
                </c:pt>
                <c:pt idx="18473" formatCode="General">
                  <c:v>1.8457568240858</c:v>
                </c:pt>
                <c:pt idx="18474" formatCode="General">
                  <c:v>1.845856740549</c:v>
                </c:pt>
                <c:pt idx="18475" formatCode="General">
                  <c:v>1.845956657012199</c:v>
                </c:pt>
                <c:pt idx="18476" formatCode="General">
                  <c:v>1.8460565734753</c:v>
                </c:pt>
                <c:pt idx="18477" formatCode="General">
                  <c:v>1.8461564899385</c:v>
                </c:pt>
                <c:pt idx="18478" formatCode="General">
                  <c:v>1.8462564064017</c:v>
                </c:pt>
                <c:pt idx="18479" formatCode="General">
                  <c:v>1.8463563228648</c:v>
                </c:pt>
                <c:pt idx="18480" formatCode="General">
                  <c:v>1.846456239328</c:v>
                </c:pt>
                <c:pt idx="18481" formatCode="General">
                  <c:v>1.8465561557912</c:v>
                </c:pt>
                <c:pt idx="18482" formatCode="General">
                  <c:v>1.8466560722544</c:v>
                </c:pt>
                <c:pt idx="18483" formatCode="General">
                  <c:v>1.8467559887175</c:v>
                </c:pt>
                <c:pt idx="18484" formatCode="General">
                  <c:v>1.8468559051807</c:v>
                </c:pt>
                <c:pt idx="18485" formatCode="General">
                  <c:v>1.8469558216439</c:v>
                </c:pt>
                <c:pt idx="18486" formatCode="General">
                  <c:v>1.847055738107</c:v>
                </c:pt>
                <c:pt idx="18487" formatCode="General">
                  <c:v>1.8471556545702</c:v>
                </c:pt>
                <c:pt idx="18488" formatCode="General">
                  <c:v>1.8472555710334</c:v>
                </c:pt>
                <c:pt idx="18489" formatCode="General">
                  <c:v>1.8473554874965</c:v>
                </c:pt>
                <c:pt idx="18490" formatCode="General">
                  <c:v>1.8474554039597</c:v>
                </c:pt>
                <c:pt idx="18491" formatCode="General">
                  <c:v>1.8475553204229</c:v>
                </c:pt>
                <c:pt idx="18492" formatCode="General">
                  <c:v>1.847655236886</c:v>
                </c:pt>
                <c:pt idx="18493" formatCode="General">
                  <c:v>1.8477551533492</c:v>
                </c:pt>
                <c:pt idx="18494" formatCode="General">
                  <c:v>1.8478550698124</c:v>
                </c:pt>
                <c:pt idx="18495" formatCode="General">
                  <c:v>1.8479549862755</c:v>
                </c:pt>
                <c:pt idx="18496" formatCode="General">
                  <c:v>1.8480549027387</c:v>
                </c:pt>
                <c:pt idx="18497" formatCode="General">
                  <c:v>1.8481548192019</c:v>
                </c:pt>
                <c:pt idx="18498" formatCode="General">
                  <c:v>1.848254735665</c:v>
                </c:pt>
                <c:pt idx="18499" formatCode="General">
                  <c:v>1.8483546521282</c:v>
                </c:pt>
                <c:pt idx="18500" formatCode="General">
                  <c:v>1.8484545685914</c:v>
                </c:pt>
                <c:pt idx="18501" formatCode="General">
                  <c:v>1.8485544850545</c:v>
                </c:pt>
                <c:pt idx="18502" formatCode="General">
                  <c:v>1.8486544015177</c:v>
                </c:pt>
                <c:pt idx="18503" formatCode="General">
                  <c:v>1.8487543179809</c:v>
                </c:pt>
                <c:pt idx="18504" formatCode="General">
                  <c:v>1.848854234444</c:v>
                </c:pt>
                <c:pt idx="18505" formatCode="General">
                  <c:v>1.8489541509072</c:v>
                </c:pt>
                <c:pt idx="18506" formatCode="General">
                  <c:v>1.8490540673704</c:v>
                </c:pt>
                <c:pt idx="18507" formatCode="General">
                  <c:v>1.8491539838335</c:v>
                </c:pt>
                <c:pt idx="18508" formatCode="General">
                  <c:v>1.8492539002967</c:v>
                </c:pt>
                <c:pt idx="18509" formatCode="General">
                  <c:v>1.8493538167599</c:v>
                </c:pt>
                <c:pt idx="18510" formatCode="General">
                  <c:v>1.849453733223</c:v>
                </c:pt>
                <c:pt idx="18511" formatCode="General">
                  <c:v>1.8495536496862</c:v>
                </c:pt>
                <c:pt idx="18512" formatCode="General">
                  <c:v>1.8496535661494</c:v>
                </c:pt>
                <c:pt idx="18513" formatCode="General">
                  <c:v>1.8497534826125</c:v>
                </c:pt>
                <c:pt idx="18514" formatCode="General">
                  <c:v>1.8498533990757</c:v>
                </c:pt>
                <c:pt idx="18515" formatCode="General">
                  <c:v>1.8499533155389</c:v>
                </c:pt>
                <c:pt idx="18516" formatCode="General">
                  <c:v>1.850053232002</c:v>
                </c:pt>
                <c:pt idx="18517" formatCode="General">
                  <c:v>1.8501531484652</c:v>
                </c:pt>
                <c:pt idx="18518" formatCode="General">
                  <c:v>1.8502530649284</c:v>
                </c:pt>
                <c:pt idx="18519" formatCode="General">
                  <c:v>1.8503529813915</c:v>
                </c:pt>
                <c:pt idx="18520" formatCode="General">
                  <c:v>1.8504528978547</c:v>
                </c:pt>
                <c:pt idx="18521" formatCode="General">
                  <c:v>1.8505528143179</c:v>
                </c:pt>
                <c:pt idx="18522" formatCode="General">
                  <c:v>1.850652730781</c:v>
                </c:pt>
                <c:pt idx="18523" formatCode="General">
                  <c:v>1.8507526472442</c:v>
                </c:pt>
                <c:pt idx="18524" formatCode="General">
                  <c:v>1.8508525637074</c:v>
                </c:pt>
                <c:pt idx="18525" formatCode="General">
                  <c:v>1.8509524801705</c:v>
                </c:pt>
                <c:pt idx="18526" formatCode="General">
                  <c:v>1.8510523966337</c:v>
                </c:pt>
                <c:pt idx="18527" formatCode="General">
                  <c:v>1.8511523130969</c:v>
                </c:pt>
                <c:pt idx="18528" formatCode="General">
                  <c:v>1.85125222956</c:v>
                </c:pt>
                <c:pt idx="18529" formatCode="General">
                  <c:v>1.8513521460232</c:v>
                </c:pt>
                <c:pt idx="18530" formatCode="General">
                  <c:v>1.8514520624864</c:v>
                </c:pt>
                <c:pt idx="18531" formatCode="General">
                  <c:v>1.8515519789495</c:v>
                </c:pt>
                <c:pt idx="18532" formatCode="General">
                  <c:v>1.8516518954127</c:v>
                </c:pt>
                <c:pt idx="18533" formatCode="General">
                  <c:v>1.8517518118759</c:v>
                </c:pt>
                <c:pt idx="18534" formatCode="General">
                  <c:v>1.851851728339</c:v>
                </c:pt>
                <c:pt idx="18535" formatCode="General">
                  <c:v>1.8519516448022</c:v>
                </c:pt>
                <c:pt idx="18536" formatCode="General">
                  <c:v>1.8520515612654</c:v>
                </c:pt>
                <c:pt idx="18537" formatCode="General">
                  <c:v>1.8521514777285</c:v>
                </c:pt>
                <c:pt idx="18538" formatCode="General">
                  <c:v>1.8522513941917</c:v>
                </c:pt>
                <c:pt idx="18539" formatCode="General">
                  <c:v>1.8523513106549</c:v>
                </c:pt>
                <c:pt idx="18540" formatCode="General">
                  <c:v>1.852451227118</c:v>
                </c:pt>
                <c:pt idx="18541" formatCode="General">
                  <c:v>1.8525511435812</c:v>
                </c:pt>
                <c:pt idx="18542" formatCode="General">
                  <c:v>1.8526510600444</c:v>
                </c:pt>
                <c:pt idx="18543" formatCode="General">
                  <c:v>1.8527509765075</c:v>
                </c:pt>
                <c:pt idx="18544" formatCode="General">
                  <c:v>1.8528508929707</c:v>
                </c:pt>
                <c:pt idx="18545" formatCode="General">
                  <c:v>1.8529508094339</c:v>
                </c:pt>
                <c:pt idx="18546" formatCode="General">
                  <c:v>1.853050725897</c:v>
                </c:pt>
                <c:pt idx="18547" formatCode="General">
                  <c:v>1.8531506423602</c:v>
                </c:pt>
                <c:pt idx="18548" formatCode="General">
                  <c:v>1.8532505588234</c:v>
                </c:pt>
                <c:pt idx="18549" formatCode="General">
                  <c:v>1.8533504752865</c:v>
                </c:pt>
                <c:pt idx="18550" formatCode="General">
                  <c:v>1.8534503917497</c:v>
                </c:pt>
                <c:pt idx="18551" formatCode="General">
                  <c:v>1.8535503082129</c:v>
                </c:pt>
                <c:pt idx="18552" formatCode="General">
                  <c:v>1.853650224676</c:v>
                </c:pt>
                <c:pt idx="18553" formatCode="General">
                  <c:v>1.8537501411392</c:v>
                </c:pt>
                <c:pt idx="18554" formatCode="General">
                  <c:v>1.8538500576024</c:v>
                </c:pt>
                <c:pt idx="18555" formatCode="General">
                  <c:v>1.8539499740655</c:v>
                </c:pt>
                <c:pt idx="18556" formatCode="General">
                  <c:v>1.8540498905287</c:v>
                </c:pt>
                <c:pt idx="18557" formatCode="General">
                  <c:v>1.8541498069919</c:v>
                </c:pt>
                <c:pt idx="18558" formatCode="General">
                  <c:v>1.854249723455</c:v>
                </c:pt>
                <c:pt idx="18559" formatCode="General">
                  <c:v>1.8543496399182</c:v>
                </c:pt>
                <c:pt idx="18560" formatCode="General">
                  <c:v>1.8544495563814</c:v>
                </c:pt>
                <c:pt idx="18561" formatCode="General">
                  <c:v>1.8545494728446</c:v>
                </c:pt>
                <c:pt idx="18562" formatCode="General">
                  <c:v>1.8546493893077</c:v>
                </c:pt>
                <c:pt idx="18563" formatCode="General">
                  <c:v>1.8547493057709</c:v>
                </c:pt>
                <c:pt idx="18564" formatCode="General">
                  <c:v>1.8548492222341</c:v>
                </c:pt>
                <c:pt idx="18565" formatCode="General">
                  <c:v>1.8549491386972</c:v>
                </c:pt>
                <c:pt idx="18566" formatCode="General">
                  <c:v>1.8550490551604</c:v>
                </c:pt>
                <c:pt idx="18567" formatCode="General">
                  <c:v>1.8551489716236</c:v>
                </c:pt>
                <c:pt idx="18568" formatCode="General">
                  <c:v>1.8552488880867</c:v>
                </c:pt>
                <c:pt idx="18569" formatCode="General">
                  <c:v>1.8553488045499</c:v>
                </c:pt>
                <c:pt idx="18570" formatCode="General">
                  <c:v>1.8554487210131</c:v>
                </c:pt>
                <c:pt idx="18571" formatCode="General">
                  <c:v>1.8555486374762</c:v>
                </c:pt>
                <c:pt idx="18572" formatCode="General">
                  <c:v>1.8556485539394</c:v>
                </c:pt>
                <c:pt idx="18573" formatCode="General">
                  <c:v>1.8557484704026</c:v>
                </c:pt>
                <c:pt idx="18574" formatCode="General">
                  <c:v>1.8558483868657</c:v>
                </c:pt>
                <c:pt idx="18575" formatCode="General">
                  <c:v>1.8559483033289</c:v>
                </c:pt>
                <c:pt idx="18576" formatCode="General">
                  <c:v>1.8560482197921</c:v>
                </c:pt>
                <c:pt idx="18577" formatCode="General">
                  <c:v>1.8561481362552</c:v>
                </c:pt>
                <c:pt idx="18578" formatCode="General">
                  <c:v>1.8562480527184</c:v>
                </c:pt>
                <c:pt idx="18579" formatCode="General">
                  <c:v>1.8563479691816</c:v>
                </c:pt>
                <c:pt idx="18580" formatCode="General">
                  <c:v>1.8564478856447</c:v>
                </c:pt>
                <c:pt idx="18581" formatCode="General">
                  <c:v>1.8565478021079</c:v>
                </c:pt>
                <c:pt idx="18582" formatCode="General">
                  <c:v>1.8566477185711</c:v>
                </c:pt>
                <c:pt idx="18583" formatCode="General">
                  <c:v>1.8567476350342</c:v>
                </c:pt>
                <c:pt idx="18584" formatCode="General">
                  <c:v>1.8568475514974</c:v>
                </c:pt>
                <c:pt idx="18585" formatCode="General">
                  <c:v>1.8569474679606</c:v>
                </c:pt>
                <c:pt idx="18586" formatCode="General">
                  <c:v>1.8570473844237</c:v>
                </c:pt>
                <c:pt idx="18587" formatCode="General">
                  <c:v>1.8571473008869</c:v>
                </c:pt>
                <c:pt idx="18588" formatCode="General">
                  <c:v>1.8572472173501</c:v>
                </c:pt>
                <c:pt idx="18589" formatCode="General">
                  <c:v>1.8573471338132</c:v>
                </c:pt>
                <c:pt idx="18590" formatCode="General">
                  <c:v>1.8574470502764</c:v>
                </c:pt>
                <c:pt idx="18591" formatCode="General">
                  <c:v>1.8575469667396</c:v>
                </c:pt>
                <c:pt idx="18592" formatCode="General">
                  <c:v>1.8576468832027</c:v>
                </c:pt>
                <c:pt idx="18593" formatCode="General">
                  <c:v>1.8577467996659</c:v>
                </c:pt>
                <c:pt idx="18594" formatCode="General">
                  <c:v>1.8578467161291</c:v>
                </c:pt>
                <c:pt idx="18595" formatCode="General">
                  <c:v>1.8579466325922</c:v>
                </c:pt>
                <c:pt idx="18596" formatCode="General">
                  <c:v>1.8580465490554</c:v>
                </c:pt>
                <c:pt idx="18597" formatCode="General">
                  <c:v>1.8581464655186</c:v>
                </c:pt>
                <c:pt idx="18598" formatCode="General">
                  <c:v>1.8582463819817</c:v>
                </c:pt>
                <c:pt idx="18599" formatCode="General">
                  <c:v>1.8583462984449</c:v>
                </c:pt>
                <c:pt idx="18600" formatCode="General">
                  <c:v>1.8584462149081</c:v>
                </c:pt>
                <c:pt idx="18601" formatCode="General">
                  <c:v>1.8585461313712</c:v>
                </c:pt>
                <c:pt idx="18602" formatCode="General">
                  <c:v>1.8586460478344</c:v>
                </c:pt>
                <c:pt idx="18603" formatCode="General">
                  <c:v>1.8587459642976</c:v>
                </c:pt>
                <c:pt idx="18604" formatCode="General">
                  <c:v>1.8588458807607</c:v>
                </c:pt>
                <c:pt idx="18605" formatCode="General">
                  <c:v>1.8589457972239</c:v>
                </c:pt>
                <c:pt idx="18606" formatCode="General">
                  <c:v>1.8590457136871</c:v>
                </c:pt>
                <c:pt idx="18607" formatCode="General">
                  <c:v>1.8591456301502</c:v>
                </c:pt>
                <c:pt idx="18608" formatCode="General">
                  <c:v>1.8592455466134</c:v>
                </c:pt>
                <c:pt idx="18609" formatCode="General">
                  <c:v>1.8593454630766</c:v>
                </c:pt>
                <c:pt idx="18610" formatCode="General">
                  <c:v>1.8594453795397</c:v>
                </c:pt>
                <c:pt idx="18611" formatCode="General">
                  <c:v>1.8595452960029</c:v>
                </c:pt>
                <c:pt idx="18612" formatCode="General">
                  <c:v>1.8596452124661</c:v>
                </c:pt>
                <c:pt idx="18613" formatCode="General">
                  <c:v>1.8597451289292</c:v>
                </c:pt>
                <c:pt idx="18614" formatCode="General">
                  <c:v>1.8598450453924</c:v>
                </c:pt>
                <c:pt idx="18615" formatCode="General">
                  <c:v>1.8599449618556</c:v>
                </c:pt>
                <c:pt idx="18616" formatCode="General">
                  <c:v>1.8600448783187</c:v>
                </c:pt>
                <c:pt idx="18617" formatCode="General">
                  <c:v>1.8601447947819</c:v>
                </c:pt>
                <c:pt idx="18618" formatCode="General">
                  <c:v>1.8602447112451</c:v>
                </c:pt>
                <c:pt idx="18619" formatCode="General">
                  <c:v>1.8603446277082</c:v>
                </c:pt>
                <c:pt idx="18620" formatCode="General">
                  <c:v>1.8604445441714</c:v>
                </c:pt>
                <c:pt idx="18621" formatCode="General">
                  <c:v>1.8605444606346</c:v>
                </c:pt>
                <c:pt idx="18622" formatCode="General">
                  <c:v>1.8606443770977</c:v>
                </c:pt>
                <c:pt idx="18623" formatCode="General">
                  <c:v>1.8607442935609</c:v>
                </c:pt>
                <c:pt idx="18624" formatCode="General">
                  <c:v>1.8608442100241</c:v>
                </c:pt>
                <c:pt idx="18625" formatCode="General">
                  <c:v>1.8609441264872</c:v>
                </c:pt>
                <c:pt idx="18626" formatCode="General">
                  <c:v>1.8610440429504</c:v>
                </c:pt>
                <c:pt idx="18627" formatCode="General">
                  <c:v>1.8611439594136</c:v>
                </c:pt>
                <c:pt idx="18628" formatCode="General">
                  <c:v>1.8612438758767</c:v>
                </c:pt>
                <c:pt idx="18629" formatCode="General">
                  <c:v>1.8613437923399</c:v>
                </c:pt>
                <c:pt idx="18630" formatCode="General">
                  <c:v>1.8614437088031</c:v>
                </c:pt>
                <c:pt idx="18631" formatCode="General">
                  <c:v>1.8615436252662</c:v>
                </c:pt>
                <c:pt idx="18632" formatCode="General">
                  <c:v>1.8616435417294</c:v>
                </c:pt>
                <c:pt idx="18633" formatCode="General">
                  <c:v>1.8617434581926</c:v>
                </c:pt>
                <c:pt idx="18634" formatCode="General">
                  <c:v>1.8618433746557</c:v>
                </c:pt>
                <c:pt idx="18635" formatCode="General">
                  <c:v>1.8619432911189</c:v>
                </c:pt>
                <c:pt idx="18636" formatCode="General">
                  <c:v>1.8620432075821</c:v>
                </c:pt>
                <c:pt idx="18637" formatCode="General">
                  <c:v>1.8621431240453</c:v>
                </c:pt>
                <c:pt idx="18638" formatCode="General">
                  <c:v>1.8622430405084</c:v>
                </c:pt>
                <c:pt idx="18639" formatCode="General">
                  <c:v>1.8623429569716</c:v>
                </c:pt>
                <c:pt idx="18640" formatCode="General">
                  <c:v>1.8624428734348</c:v>
                </c:pt>
                <c:pt idx="18641" formatCode="General">
                  <c:v>1.8625427898979</c:v>
                </c:pt>
                <c:pt idx="18642" formatCode="General">
                  <c:v>1.8626427063611</c:v>
                </c:pt>
                <c:pt idx="18643" formatCode="General">
                  <c:v>1.8627426228243</c:v>
                </c:pt>
                <c:pt idx="18644" formatCode="General">
                  <c:v>1.8628425392874</c:v>
                </c:pt>
                <c:pt idx="18645" formatCode="General">
                  <c:v>1.8629424557506</c:v>
                </c:pt>
                <c:pt idx="18646" formatCode="General">
                  <c:v>1.8630423722138</c:v>
                </c:pt>
                <c:pt idx="18647" formatCode="General">
                  <c:v>1.8631422886769</c:v>
                </c:pt>
                <c:pt idx="18648" formatCode="General">
                  <c:v>1.8632422051401</c:v>
                </c:pt>
                <c:pt idx="18649" formatCode="General">
                  <c:v>1.8633421216033</c:v>
                </c:pt>
                <c:pt idx="18650" formatCode="General">
                  <c:v>1.8634420380664</c:v>
                </c:pt>
                <c:pt idx="18651" formatCode="General">
                  <c:v>1.8635419545296</c:v>
                </c:pt>
                <c:pt idx="18652" formatCode="General">
                  <c:v>1.8636418709928</c:v>
                </c:pt>
                <c:pt idx="18653" formatCode="General">
                  <c:v>1.8637417874559</c:v>
                </c:pt>
                <c:pt idx="18654" formatCode="General">
                  <c:v>1.8638417039191</c:v>
                </c:pt>
                <c:pt idx="18655" formatCode="General">
                  <c:v>1.8639416203823</c:v>
                </c:pt>
                <c:pt idx="18656" formatCode="General">
                  <c:v>1.8640415368454</c:v>
                </c:pt>
                <c:pt idx="18657" formatCode="General">
                  <c:v>1.8641414533086</c:v>
                </c:pt>
                <c:pt idx="18658" formatCode="General">
                  <c:v>1.8642413697718</c:v>
                </c:pt>
                <c:pt idx="18659" formatCode="General">
                  <c:v>1.8643412862349</c:v>
                </c:pt>
                <c:pt idx="18660" formatCode="General">
                  <c:v>1.8644412026981</c:v>
                </c:pt>
                <c:pt idx="18661" formatCode="General">
                  <c:v>1.8645411191613</c:v>
                </c:pt>
                <c:pt idx="18662" formatCode="General">
                  <c:v>1.8646410356244</c:v>
                </c:pt>
                <c:pt idx="18663" formatCode="General">
                  <c:v>1.8647409520876</c:v>
                </c:pt>
                <c:pt idx="18664" formatCode="General">
                  <c:v>1.8648408685508</c:v>
                </c:pt>
                <c:pt idx="18665" formatCode="General">
                  <c:v>1.8649407850139</c:v>
                </c:pt>
                <c:pt idx="18666" formatCode="General">
                  <c:v>1.8650407014771</c:v>
                </c:pt>
                <c:pt idx="18667" formatCode="General">
                  <c:v>1.8651406179403</c:v>
                </c:pt>
                <c:pt idx="18668" formatCode="General">
                  <c:v>1.8652405344034</c:v>
                </c:pt>
                <c:pt idx="18669" formatCode="General">
                  <c:v>1.8653404508666</c:v>
                </c:pt>
                <c:pt idx="18670" formatCode="General">
                  <c:v>1.8654403673298</c:v>
                </c:pt>
                <c:pt idx="18671" formatCode="General">
                  <c:v>1.8655402837929</c:v>
                </c:pt>
                <c:pt idx="18672" formatCode="General">
                  <c:v>1.8656402002561</c:v>
                </c:pt>
                <c:pt idx="18673" formatCode="General">
                  <c:v>1.8657401167193</c:v>
                </c:pt>
                <c:pt idx="18674" formatCode="General">
                  <c:v>1.8658400331824</c:v>
                </c:pt>
                <c:pt idx="18675" formatCode="General">
                  <c:v>1.8659399496456</c:v>
                </c:pt>
                <c:pt idx="18676" formatCode="General">
                  <c:v>1.8660398661088</c:v>
                </c:pt>
                <c:pt idx="18677" formatCode="General">
                  <c:v>1.8661397825719</c:v>
                </c:pt>
                <c:pt idx="18678" formatCode="General">
                  <c:v>1.8662396990351</c:v>
                </c:pt>
                <c:pt idx="18679" formatCode="General">
                  <c:v>1.8663396154983</c:v>
                </c:pt>
                <c:pt idx="18680" formatCode="General">
                  <c:v>1.8664395319614</c:v>
                </c:pt>
                <c:pt idx="18681" formatCode="General">
                  <c:v>1.8665394484246</c:v>
                </c:pt>
                <c:pt idx="18682" formatCode="General">
                  <c:v>1.8666393648878</c:v>
                </c:pt>
                <c:pt idx="18683" formatCode="General">
                  <c:v>1.8667392813509</c:v>
                </c:pt>
                <c:pt idx="18684" formatCode="General">
                  <c:v>1.8668391978141</c:v>
                </c:pt>
                <c:pt idx="18685" formatCode="General">
                  <c:v>1.8669391142773</c:v>
                </c:pt>
                <c:pt idx="18686" formatCode="General">
                  <c:v>1.8670390307404</c:v>
                </c:pt>
                <c:pt idx="18687" formatCode="General">
                  <c:v>1.8671389472036</c:v>
                </c:pt>
                <c:pt idx="18688" formatCode="General">
                  <c:v>1.8672388636668</c:v>
                </c:pt>
                <c:pt idx="18689" formatCode="General">
                  <c:v>1.8673387801299</c:v>
                </c:pt>
                <c:pt idx="18690" formatCode="General">
                  <c:v>1.8674386965931</c:v>
                </c:pt>
                <c:pt idx="18691" formatCode="General">
                  <c:v>1.8675386130563</c:v>
                </c:pt>
                <c:pt idx="18692" formatCode="General">
                  <c:v>1.8676385295194</c:v>
                </c:pt>
                <c:pt idx="18693" formatCode="General">
                  <c:v>1.8677384459826</c:v>
                </c:pt>
                <c:pt idx="18694" formatCode="General">
                  <c:v>1.8678383624458</c:v>
                </c:pt>
                <c:pt idx="18695" formatCode="General">
                  <c:v>1.8679382789089</c:v>
                </c:pt>
                <c:pt idx="18696" formatCode="General">
                  <c:v>1.8680381953721</c:v>
                </c:pt>
                <c:pt idx="18697" formatCode="General">
                  <c:v>1.8681381118353</c:v>
                </c:pt>
                <c:pt idx="18698" formatCode="General">
                  <c:v>1.8682380282984</c:v>
                </c:pt>
                <c:pt idx="18699" formatCode="General">
                  <c:v>1.8683379447616</c:v>
                </c:pt>
                <c:pt idx="18700" formatCode="General">
                  <c:v>1.8684378612248</c:v>
                </c:pt>
                <c:pt idx="18701" formatCode="General">
                  <c:v>1.8685377776879</c:v>
                </c:pt>
                <c:pt idx="18702" formatCode="General">
                  <c:v>1.8686376941511</c:v>
                </c:pt>
                <c:pt idx="18703" formatCode="General">
                  <c:v>1.8687376106143</c:v>
                </c:pt>
                <c:pt idx="18704" formatCode="General">
                  <c:v>1.8688375270774</c:v>
                </c:pt>
                <c:pt idx="18705" formatCode="General">
                  <c:v>1.8689374435406</c:v>
                </c:pt>
                <c:pt idx="18706" formatCode="General">
                  <c:v>1.8690373600038</c:v>
                </c:pt>
                <c:pt idx="18707" formatCode="General">
                  <c:v>1.8691372764669</c:v>
                </c:pt>
                <c:pt idx="18708" formatCode="General">
                  <c:v>1.8692371929301</c:v>
                </c:pt>
                <c:pt idx="18709" formatCode="General">
                  <c:v>1.8693371093933</c:v>
                </c:pt>
                <c:pt idx="18710" formatCode="General">
                  <c:v>1.8694370258564</c:v>
                </c:pt>
                <c:pt idx="18711" formatCode="General">
                  <c:v>1.8695369423196</c:v>
                </c:pt>
                <c:pt idx="18712" formatCode="General">
                  <c:v>1.8696368587828</c:v>
                </c:pt>
                <c:pt idx="18713" formatCode="General">
                  <c:v>1.869736775246</c:v>
                </c:pt>
                <c:pt idx="18714" formatCode="General">
                  <c:v>1.8698366917091</c:v>
                </c:pt>
                <c:pt idx="18715" formatCode="General">
                  <c:v>1.8699366081723</c:v>
                </c:pt>
                <c:pt idx="18716" formatCode="General">
                  <c:v>1.8700365246355</c:v>
                </c:pt>
                <c:pt idx="18717" formatCode="General">
                  <c:v>1.8701364410986</c:v>
                </c:pt>
                <c:pt idx="18718" formatCode="General">
                  <c:v>1.8702363575618</c:v>
                </c:pt>
                <c:pt idx="18719" formatCode="General">
                  <c:v>1.870336274025</c:v>
                </c:pt>
                <c:pt idx="18720" formatCode="General">
                  <c:v>1.8704361904881</c:v>
                </c:pt>
                <c:pt idx="18721" formatCode="General">
                  <c:v>1.8705361069513</c:v>
                </c:pt>
                <c:pt idx="18722" formatCode="General">
                  <c:v>1.8706360234145</c:v>
                </c:pt>
                <c:pt idx="18723" formatCode="General">
                  <c:v>1.8707359398776</c:v>
                </c:pt>
                <c:pt idx="18724" formatCode="General">
                  <c:v>1.8708358563408</c:v>
                </c:pt>
                <c:pt idx="18725" formatCode="General">
                  <c:v>1.870935772804</c:v>
                </c:pt>
                <c:pt idx="18726" formatCode="General">
                  <c:v>1.8710356892671</c:v>
                </c:pt>
                <c:pt idx="18727" formatCode="General">
                  <c:v>1.8711356057303</c:v>
                </c:pt>
                <c:pt idx="18728" formatCode="General">
                  <c:v>1.8712355221935</c:v>
                </c:pt>
                <c:pt idx="18729" formatCode="General">
                  <c:v>1.8713354386566</c:v>
                </c:pt>
                <c:pt idx="18730" formatCode="General">
                  <c:v>1.8714353551198</c:v>
                </c:pt>
                <c:pt idx="18731" formatCode="General">
                  <c:v>1.871535271583</c:v>
                </c:pt>
                <c:pt idx="18732" formatCode="General">
                  <c:v>1.8716351880461</c:v>
                </c:pt>
                <c:pt idx="18733" formatCode="General">
                  <c:v>1.8717351045093</c:v>
                </c:pt>
                <c:pt idx="18734" formatCode="General">
                  <c:v>1.8718350209725</c:v>
                </c:pt>
                <c:pt idx="18735" formatCode="General">
                  <c:v>1.8719349374356</c:v>
                </c:pt>
                <c:pt idx="18736" formatCode="General">
                  <c:v>1.8720348538988</c:v>
                </c:pt>
                <c:pt idx="18737" formatCode="General">
                  <c:v>1.872134770362</c:v>
                </c:pt>
                <c:pt idx="18738" formatCode="General">
                  <c:v>1.8722346868251</c:v>
                </c:pt>
                <c:pt idx="18739" formatCode="General">
                  <c:v>1.8723346032883</c:v>
                </c:pt>
                <c:pt idx="18740" formatCode="General">
                  <c:v>1.8724345197515</c:v>
                </c:pt>
                <c:pt idx="18741" formatCode="General">
                  <c:v>1.8725344362146</c:v>
                </c:pt>
                <c:pt idx="18742" formatCode="General">
                  <c:v>1.8726343526778</c:v>
                </c:pt>
                <c:pt idx="18743" formatCode="General">
                  <c:v>1.872734269141</c:v>
                </c:pt>
                <c:pt idx="18744" formatCode="General">
                  <c:v>1.8728341856041</c:v>
                </c:pt>
                <c:pt idx="18745" formatCode="General">
                  <c:v>1.8729341020673</c:v>
                </c:pt>
                <c:pt idx="18746" formatCode="General">
                  <c:v>1.8730340185305</c:v>
                </c:pt>
                <c:pt idx="18747" formatCode="General">
                  <c:v>1.8731339349936</c:v>
                </c:pt>
                <c:pt idx="18748" formatCode="General">
                  <c:v>1.8732338514568</c:v>
                </c:pt>
                <c:pt idx="18749" formatCode="General">
                  <c:v>1.87333376792</c:v>
                </c:pt>
                <c:pt idx="18750" formatCode="General">
                  <c:v>1.8734336843831</c:v>
                </c:pt>
                <c:pt idx="18751" formatCode="General">
                  <c:v>1.8735336008463</c:v>
                </c:pt>
                <c:pt idx="18752" formatCode="General">
                  <c:v>1.8736335173095</c:v>
                </c:pt>
                <c:pt idx="18753" formatCode="General">
                  <c:v>1.8737334337726</c:v>
                </c:pt>
                <c:pt idx="18754" formatCode="General">
                  <c:v>1.8738333502358</c:v>
                </c:pt>
                <c:pt idx="18755" formatCode="General">
                  <c:v>1.873933266699</c:v>
                </c:pt>
                <c:pt idx="18756" formatCode="General">
                  <c:v>1.8740331831621</c:v>
                </c:pt>
                <c:pt idx="18757" formatCode="General">
                  <c:v>1.8741330996253</c:v>
                </c:pt>
                <c:pt idx="18758" formatCode="General">
                  <c:v>1.8742330160885</c:v>
                </c:pt>
                <c:pt idx="18759" formatCode="General">
                  <c:v>1.8743329325516</c:v>
                </c:pt>
                <c:pt idx="18760" formatCode="General">
                  <c:v>1.8744328490148</c:v>
                </c:pt>
                <c:pt idx="18761" formatCode="General">
                  <c:v>1.874532765478</c:v>
                </c:pt>
                <c:pt idx="18762" formatCode="General">
                  <c:v>1.8746326819411</c:v>
                </c:pt>
                <c:pt idx="18763" formatCode="General">
                  <c:v>1.8747325984043</c:v>
                </c:pt>
                <c:pt idx="18764" formatCode="General">
                  <c:v>1.8748325148675</c:v>
                </c:pt>
                <c:pt idx="18765" formatCode="General">
                  <c:v>1.8749324313306</c:v>
                </c:pt>
                <c:pt idx="18766" formatCode="General">
                  <c:v>1.8750323477938</c:v>
                </c:pt>
                <c:pt idx="18767" formatCode="General">
                  <c:v>1.875132264257</c:v>
                </c:pt>
                <c:pt idx="18768" formatCode="General">
                  <c:v>1.8752321807201</c:v>
                </c:pt>
                <c:pt idx="18769" formatCode="General">
                  <c:v>1.8753320971833</c:v>
                </c:pt>
                <c:pt idx="18770" formatCode="General">
                  <c:v>1.8754320136465</c:v>
                </c:pt>
                <c:pt idx="18771" formatCode="General">
                  <c:v>1.8755319301096</c:v>
                </c:pt>
                <c:pt idx="18772" formatCode="General">
                  <c:v>1.8756318465728</c:v>
                </c:pt>
                <c:pt idx="18773" formatCode="General">
                  <c:v>1.875731763036</c:v>
                </c:pt>
                <c:pt idx="18774" formatCode="General">
                  <c:v>1.8758316794991</c:v>
                </c:pt>
                <c:pt idx="18775" formatCode="General">
                  <c:v>1.8759315959623</c:v>
                </c:pt>
                <c:pt idx="18776" formatCode="General">
                  <c:v>1.8760315124255</c:v>
                </c:pt>
                <c:pt idx="18777" formatCode="General">
                  <c:v>1.8761314288886</c:v>
                </c:pt>
                <c:pt idx="18778" formatCode="General">
                  <c:v>1.8762313453518</c:v>
                </c:pt>
                <c:pt idx="18779" formatCode="General">
                  <c:v>1.876331261815</c:v>
                </c:pt>
                <c:pt idx="18780" formatCode="General">
                  <c:v>1.8764311782781</c:v>
                </c:pt>
                <c:pt idx="18781" formatCode="General">
                  <c:v>1.8765310947413</c:v>
                </c:pt>
                <c:pt idx="18782" formatCode="General">
                  <c:v>1.8766310112045</c:v>
                </c:pt>
                <c:pt idx="18783" formatCode="General">
                  <c:v>1.8767309276676</c:v>
                </c:pt>
                <c:pt idx="18784" formatCode="General">
                  <c:v>1.8768308441308</c:v>
                </c:pt>
                <c:pt idx="18785" formatCode="General">
                  <c:v>1.876930760594</c:v>
                </c:pt>
                <c:pt idx="18786" formatCode="General">
                  <c:v>1.8770306770571</c:v>
                </c:pt>
                <c:pt idx="18787" formatCode="General">
                  <c:v>1.8771305935203</c:v>
                </c:pt>
                <c:pt idx="18788" formatCode="General">
                  <c:v>1.8772305099835</c:v>
                </c:pt>
                <c:pt idx="18789" formatCode="General">
                  <c:v>1.8773304264466</c:v>
                </c:pt>
                <c:pt idx="18790" formatCode="General">
                  <c:v>1.8774303429098</c:v>
                </c:pt>
                <c:pt idx="18791" formatCode="General">
                  <c:v>1.877530259373</c:v>
                </c:pt>
                <c:pt idx="18792" formatCode="General">
                  <c:v>1.8776301758362</c:v>
                </c:pt>
                <c:pt idx="18793" formatCode="General">
                  <c:v>1.8777300922993</c:v>
                </c:pt>
                <c:pt idx="18794" formatCode="General">
                  <c:v>1.8778300087625</c:v>
                </c:pt>
                <c:pt idx="18795" formatCode="General">
                  <c:v>1.8779299252257</c:v>
                </c:pt>
                <c:pt idx="18796" formatCode="General">
                  <c:v>1.8780298416888</c:v>
                </c:pt>
                <c:pt idx="18797" formatCode="General">
                  <c:v>1.878129758152</c:v>
                </c:pt>
                <c:pt idx="18798" formatCode="General">
                  <c:v>1.8782296746152</c:v>
                </c:pt>
                <c:pt idx="18799" formatCode="General">
                  <c:v>1.8783295910783</c:v>
                </c:pt>
                <c:pt idx="18800" formatCode="General">
                  <c:v>1.8784295075415</c:v>
                </c:pt>
                <c:pt idx="18801" formatCode="General">
                  <c:v>1.8785294240047</c:v>
                </c:pt>
                <c:pt idx="18802" formatCode="General">
                  <c:v>1.8786293404678</c:v>
                </c:pt>
                <c:pt idx="18803" formatCode="General">
                  <c:v>1.878729256931</c:v>
                </c:pt>
                <c:pt idx="18804" formatCode="General">
                  <c:v>1.8788291733942</c:v>
                </c:pt>
                <c:pt idx="18805" formatCode="General">
                  <c:v>1.8789290898573</c:v>
                </c:pt>
                <c:pt idx="18806" formatCode="General">
                  <c:v>1.8790290063205</c:v>
                </c:pt>
                <c:pt idx="18807" formatCode="General">
                  <c:v>1.8791289227837</c:v>
                </c:pt>
                <c:pt idx="18808" formatCode="General">
                  <c:v>1.8792288392468</c:v>
                </c:pt>
                <c:pt idx="18809" formatCode="General">
                  <c:v>1.87932875571</c:v>
                </c:pt>
                <c:pt idx="18810" formatCode="General">
                  <c:v>1.8794286721732</c:v>
                </c:pt>
                <c:pt idx="18811" formatCode="General">
                  <c:v>1.8795285886363</c:v>
                </c:pt>
                <c:pt idx="18812" formatCode="General">
                  <c:v>1.8796285050995</c:v>
                </c:pt>
                <c:pt idx="18813" formatCode="General">
                  <c:v>1.8797284215627</c:v>
                </c:pt>
                <c:pt idx="18814" formatCode="General">
                  <c:v>1.8798283380258</c:v>
                </c:pt>
                <c:pt idx="18815" formatCode="General">
                  <c:v>1.879928254489</c:v>
                </c:pt>
                <c:pt idx="18816" formatCode="General">
                  <c:v>1.8800281709522</c:v>
                </c:pt>
                <c:pt idx="18817" formatCode="General">
                  <c:v>1.8801280874153</c:v>
                </c:pt>
                <c:pt idx="18818" formatCode="General">
                  <c:v>1.8802280038785</c:v>
                </c:pt>
                <c:pt idx="18819" formatCode="General">
                  <c:v>1.8803279203417</c:v>
                </c:pt>
                <c:pt idx="18820" formatCode="General">
                  <c:v>1.8804278368048</c:v>
                </c:pt>
                <c:pt idx="18821" formatCode="General">
                  <c:v>1.880527753268</c:v>
                </c:pt>
                <c:pt idx="18822" formatCode="General">
                  <c:v>1.8806276697312</c:v>
                </c:pt>
                <c:pt idx="18823" formatCode="General">
                  <c:v>1.8807275861943</c:v>
                </c:pt>
                <c:pt idx="18824" formatCode="General">
                  <c:v>1.8808275026575</c:v>
                </c:pt>
                <c:pt idx="18825" formatCode="General">
                  <c:v>1.8809274191207</c:v>
                </c:pt>
                <c:pt idx="18826" formatCode="General">
                  <c:v>1.8810273355838</c:v>
                </c:pt>
                <c:pt idx="18827" formatCode="General">
                  <c:v>1.881127252047</c:v>
                </c:pt>
                <c:pt idx="18828" formatCode="General">
                  <c:v>1.8812271685102</c:v>
                </c:pt>
                <c:pt idx="18829" formatCode="General">
                  <c:v>1.8813270849733</c:v>
                </c:pt>
                <c:pt idx="18830" formatCode="General">
                  <c:v>1.8814270014365</c:v>
                </c:pt>
                <c:pt idx="18831" formatCode="General">
                  <c:v>1.8815269178997</c:v>
                </c:pt>
                <c:pt idx="18832" formatCode="General">
                  <c:v>1.8816268343628</c:v>
                </c:pt>
                <c:pt idx="18833" formatCode="General">
                  <c:v>1.881726750826</c:v>
                </c:pt>
                <c:pt idx="18834" formatCode="General">
                  <c:v>1.881826667289199</c:v>
                </c:pt>
                <c:pt idx="18835" formatCode="General">
                  <c:v>1.8819265837523</c:v>
                </c:pt>
                <c:pt idx="18836" formatCode="General">
                  <c:v>1.8820265002155</c:v>
                </c:pt>
                <c:pt idx="18837" formatCode="General">
                  <c:v>1.8821264166787</c:v>
                </c:pt>
                <c:pt idx="18838" formatCode="General">
                  <c:v>1.8822263331418</c:v>
                </c:pt>
                <c:pt idx="18839" formatCode="General">
                  <c:v>1.882326249605</c:v>
                </c:pt>
                <c:pt idx="18840" formatCode="General">
                  <c:v>1.8824261660682</c:v>
                </c:pt>
                <c:pt idx="18841" formatCode="General">
                  <c:v>1.8825260825313</c:v>
                </c:pt>
                <c:pt idx="18842" formatCode="General">
                  <c:v>1.8826259989945</c:v>
                </c:pt>
                <c:pt idx="18843" formatCode="General">
                  <c:v>1.8827259154577</c:v>
                </c:pt>
                <c:pt idx="18844" formatCode="General">
                  <c:v>1.8828258319208</c:v>
                </c:pt>
                <c:pt idx="18845" formatCode="General">
                  <c:v>1.882925748384</c:v>
                </c:pt>
                <c:pt idx="18846" formatCode="General">
                  <c:v>1.8830256648472</c:v>
                </c:pt>
                <c:pt idx="18847" formatCode="General">
                  <c:v>1.8831255813103</c:v>
                </c:pt>
                <c:pt idx="18848" formatCode="General">
                  <c:v>1.8832254977735</c:v>
                </c:pt>
                <c:pt idx="18849" formatCode="General">
                  <c:v>1.8833254142367</c:v>
                </c:pt>
                <c:pt idx="18850" formatCode="General">
                  <c:v>1.8834253306998</c:v>
                </c:pt>
                <c:pt idx="18851" formatCode="General">
                  <c:v>1.883525247163</c:v>
                </c:pt>
                <c:pt idx="18852" formatCode="General">
                  <c:v>1.8836251636262</c:v>
                </c:pt>
                <c:pt idx="18853" formatCode="General">
                  <c:v>1.8837250800893</c:v>
                </c:pt>
                <c:pt idx="18854" formatCode="General">
                  <c:v>1.8838249965525</c:v>
                </c:pt>
                <c:pt idx="18855" formatCode="General">
                  <c:v>1.8839249130157</c:v>
                </c:pt>
                <c:pt idx="18856" formatCode="General">
                  <c:v>1.8840248294788</c:v>
                </c:pt>
                <c:pt idx="18857" formatCode="General">
                  <c:v>1.884124745942</c:v>
                </c:pt>
                <c:pt idx="18858" formatCode="General">
                  <c:v>1.8842246624052</c:v>
                </c:pt>
                <c:pt idx="18859" formatCode="General">
                  <c:v>1.8843245788683</c:v>
                </c:pt>
                <c:pt idx="18860" formatCode="General">
                  <c:v>1.8844244953315</c:v>
                </c:pt>
                <c:pt idx="18861" formatCode="General">
                  <c:v>1.8845244117947</c:v>
                </c:pt>
                <c:pt idx="18862" formatCode="General">
                  <c:v>1.8846243282578</c:v>
                </c:pt>
                <c:pt idx="18863" formatCode="General">
                  <c:v>1.884724244721</c:v>
                </c:pt>
                <c:pt idx="18864" formatCode="General">
                  <c:v>1.8848241611842</c:v>
                </c:pt>
                <c:pt idx="18865" formatCode="General">
                  <c:v>1.8849240776473</c:v>
                </c:pt>
                <c:pt idx="18866" formatCode="General">
                  <c:v>1.8850239941105</c:v>
                </c:pt>
                <c:pt idx="18867" formatCode="General">
                  <c:v>1.8851239105737</c:v>
                </c:pt>
                <c:pt idx="18868" formatCode="General">
                  <c:v>1.8852238270369</c:v>
                </c:pt>
                <c:pt idx="18869" formatCode="General">
                  <c:v>1.8853237435</c:v>
                </c:pt>
                <c:pt idx="18870" formatCode="General">
                  <c:v>1.8854236599632</c:v>
                </c:pt>
                <c:pt idx="18871" formatCode="General">
                  <c:v>1.8855235764264</c:v>
                </c:pt>
                <c:pt idx="18872" formatCode="General">
                  <c:v>1.885623492889499</c:v>
                </c:pt>
                <c:pt idx="18873" formatCode="General">
                  <c:v>1.8857234093527</c:v>
                </c:pt>
                <c:pt idx="18874" formatCode="General">
                  <c:v>1.8858233258159</c:v>
                </c:pt>
                <c:pt idx="18875" formatCode="General">
                  <c:v>1.885923242278999</c:v>
                </c:pt>
                <c:pt idx="18876" formatCode="General">
                  <c:v>1.8860231587422</c:v>
                </c:pt>
                <c:pt idx="18877" formatCode="General">
                  <c:v>1.8861230752054</c:v>
                </c:pt>
                <c:pt idx="18878" formatCode="General">
                  <c:v>1.8862229916685</c:v>
                </c:pt>
                <c:pt idx="18879" formatCode="General">
                  <c:v>1.8863229081317</c:v>
                </c:pt>
                <c:pt idx="18880" formatCode="General">
                  <c:v>1.8864228245949</c:v>
                </c:pt>
                <c:pt idx="18881" formatCode="General">
                  <c:v>1.886522741058</c:v>
                </c:pt>
                <c:pt idx="18882" formatCode="General">
                  <c:v>1.8866226575212</c:v>
                </c:pt>
                <c:pt idx="18883" formatCode="General">
                  <c:v>1.8867225739844</c:v>
                </c:pt>
                <c:pt idx="18884" formatCode="General">
                  <c:v>1.8868224904475</c:v>
                </c:pt>
                <c:pt idx="18885" formatCode="General">
                  <c:v>1.8869224069107</c:v>
                </c:pt>
                <c:pt idx="18886" formatCode="General">
                  <c:v>1.8870223233739</c:v>
                </c:pt>
                <c:pt idx="18887" formatCode="General">
                  <c:v>1.887122239837</c:v>
                </c:pt>
                <c:pt idx="18888" formatCode="General">
                  <c:v>1.8872221563002</c:v>
                </c:pt>
                <c:pt idx="18889" formatCode="General">
                  <c:v>1.8873220727634</c:v>
                </c:pt>
                <c:pt idx="18890" formatCode="General">
                  <c:v>1.8874219892265</c:v>
                </c:pt>
                <c:pt idx="18891" formatCode="General">
                  <c:v>1.8875219056897</c:v>
                </c:pt>
                <c:pt idx="18892" formatCode="General">
                  <c:v>1.8876218221529</c:v>
                </c:pt>
                <c:pt idx="18893" formatCode="General">
                  <c:v>1.887721738616</c:v>
                </c:pt>
                <c:pt idx="18894" formatCode="General">
                  <c:v>1.88782165507919</c:v>
                </c:pt>
                <c:pt idx="18895" formatCode="General">
                  <c:v>1.8879215715424</c:v>
                </c:pt>
                <c:pt idx="18896" formatCode="General">
                  <c:v>1.8880214880055</c:v>
                </c:pt>
                <c:pt idx="18897" formatCode="General">
                  <c:v>1.8881214044687</c:v>
                </c:pt>
                <c:pt idx="18898" formatCode="General">
                  <c:v>1.8882213209319</c:v>
                </c:pt>
                <c:pt idx="18899" formatCode="General">
                  <c:v>1.888321237395</c:v>
                </c:pt>
                <c:pt idx="18900" formatCode="General">
                  <c:v>1.8884211538582</c:v>
                </c:pt>
                <c:pt idx="18901" formatCode="General">
                  <c:v>1.8885210703214</c:v>
                </c:pt>
                <c:pt idx="18902" formatCode="General">
                  <c:v>1.8886209867845</c:v>
                </c:pt>
                <c:pt idx="18903" formatCode="General">
                  <c:v>1.8887209032477</c:v>
                </c:pt>
                <c:pt idx="18904" formatCode="General">
                  <c:v>1.8888208197109</c:v>
                </c:pt>
                <c:pt idx="18905" formatCode="General">
                  <c:v>1.888920736174</c:v>
                </c:pt>
                <c:pt idx="18906" formatCode="General">
                  <c:v>1.8890206526372</c:v>
                </c:pt>
                <c:pt idx="18907" formatCode="General">
                  <c:v>1.8891205691004</c:v>
                </c:pt>
                <c:pt idx="18908" formatCode="General">
                  <c:v>1.8892204855635</c:v>
                </c:pt>
                <c:pt idx="18909" formatCode="General">
                  <c:v>1.8893204020267</c:v>
                </c:pt>
                <c:pt idx="18910" formatCode="General">
                  <c:v>1.8894203184899</c:v>
                </c:pt>
                <c:pt idx="18911" formatCode="General">
                  <c:v>1.889520234953</c:v>
                </c:pt>
                <c:pt idx="18912" formatCode="General">
                  <c:v>1.8896201514162</c:v>
                </c:pt>
                <c:pt idx="18913" formatCode="General">
                  <c:v>1.8897200678794</c:v>
                </c:pt>
                <c:pt idx="18914" formatCode="General">
                  <c:v>1.8898199843425</c:v>
                </c:pt>
                <c:pt idx="18915" formatCode="General">
                  <c:v>1.8899199008057</c:v>
                </c:pt>
                <c:pt idx="18916" formatCode="General">
                  <c:v>1.8900198172689</c:v>
                </c:pt>
                <c:pt idx="18917" formatCode="General">
                  <c:v>1.890119733732</c:v>
                </c:pt>
                <c:pt idx="18918" formatCode="General">
                  <c:v>1.8902196501952</c:v>
                </c:pt>
                <c:pt idx="18919" formatCode="General">
                  <c:v>1.8903195666584</c:v>
                </c:pt>
                <c:pt idx="18920" formatCode="General">
                  <c:v>1.8904194831215</c:v>
                </c:pt>
                <c:pt idx="18921" formatCode="General">
                  <c:v>1.8905193995847</c:v>
                </c:pt>
                <c:pt idx="18922" formatCode="General">
                  <c:v>1.8906193160479</c:v>
                </c:pt>
                <c:pt idx="18923" formatCode="General">
                  <c:v>1.890719232511</c:v>
                </c:pt>
                <c:pt idx="18924" formatCode="General">
                  <c:v>1.8908191489742</c:v>
                </c:pt>
                <c:pt idx="18925" formatCode="General">
                  <c:v>1.8909190654374</c:v>
                </c:pt>
                <c:pt idx="18926" formatCode="General">
                  <c:v>1.8910189819005</c:v>
                </c:pt>
                <c:pt idx="18927" formatCode="General">
                  <c:v>1.8911188983637</c:v>
                </c:pt>
                <c:pt idx="18928" formatCode="General">
                  <c:v>1.8912188148269</c:v>
                </c:pt>
                <c:pt idx="18929" formatCode="General">
                  <c:v>1.89131873129</c:v>
                </c:pt>
                <c:pt idx="18930" formatCode="General">
                  <c:v>1.8914186477532</c:v>
                </c:pt>
                <c:pt idx="18931" formatCode="General">
                  <c:v>1.8915185642164</c:v>
                </c:pt>
                <c:pt idx="18932" formatCode="General">
                  <c:v>1.8916184806795</c:v>
                </c:pt>
                <c:pt idx="18933" formatCode="General">
                  <c:v>1.8917183971427</c:v>
                </c:pt>
                <c:pt idx="18934" formatCode="General">
                  <c:v>1.8918183136059</c:v>
                </c:pt>
                <c:pt idx="18935" formatCode="General">
                  <c:v>1.891918230069</c:v>
                </c:pt>
                <c:pt idx="18936" formatCode="General">
                  <c:v>1.8920181465322</c:v>
                </c:pt>
                <c:pt idx="18937" formatCode="General">
                  <c:v>1.8921180629954</c:v>
                </c:pt>
                <c:pt idx="18938" formatCode="General">
                  <c:v>1.8922179794585</c:v>
                </c:pt>
                <c:pt idx="18939" formatCode="General">
                  <c:v>1.8923178959217</c:v>
                </c:pt>
                <c:pt idx="18940" formatCode="General">
                  <c:v>1.8924178123849</c:v>
                </c:pt>
                <c:pt idx="18941" formatCode="General">
                  <c:v>1.892517728848</c:v>
                </c:pt>
                <c:pt idx="18942" formatCode="General">
                  <c:v>1.8926176453112</c:v>
                </c:pt>
                <c:pt idx="18943" formatCode="General">
                  <c:v>1.8927175617744</c:v>
                </c:pt>
                <c:pt idx="18944" formatCode="General">
                  <c:v>1.8928174782376</c:v>
                </c:pt>
                <c:pt idx="18945" formatCode="General">
                  <c:v>1.8929173947007</c:v>
                </c:pt>
                <c:pt idx="18946" formatCode="General">
                  <c:v>1.8930173111639</c:v>
                </c:pt>
                <c:pt idx="18947" formatCode="General">
                  <c:v>1.8931172276271</c:v>
                </c:pt>
                <c:pt idx="18948" formatCode="General">
                  <c:v>1.8932171440902</c:v>
                </c:pt>
                <c:pt idx="18949" formatCode="General">
                  <c:v>1.8933170605534</c:v>
                </c:pt>
                <c:pt idx="18950" formatCode="General">
                  <c:v>1.8934169770166</c:v>
                </c:pt>
                <c:pt idx="18951" formatCode="General">
                  <c:v>1.8935168934797</c:v>
                </c:pt>
                <c:pt idx="18952" formatCode="General">
                  <c:v>1.8936168099429</c:v>
                </c:pt>
                <c:pt idx="18953" formatCode="General">
                  <c:v>1.8937167264061</c:v>
                </c:pt>
                <c:pt idx="18954" formatCode="General">
                  <c:v>1.8938166428692</c:v>
                </c:pt>
                <c:pt idx="18955" formatCode="General">
                  <c:v>1.8939165593324</c:v>
                </c:pt>
                <c:pt idx="18956" formatCode="General">
                  <c:v>1.8940164757956</c:v>
                </c:pt>
                <c:pt idx="18957" formatCode="General">
                  <c:v>1.8941163922587</c:v>
                </c:pt>
                <c:pt idx="18958" formatCode="General">
                  <c:v>1.8942163087219</c:v>
                </c:pt>
                <c:pt idx="18959" formatCode="General">
                  <c:v>1.8943162251851</c:v>
                </c:pt>
                <c:pt idx="18960" formatCode="General">
                  <c:v>1.8944161416482</c:v>
                </c:pt>
                <c:pt idx="18961" formatCode="General">
                  <c:v>1.8945160581114</c:v>
                </c:pt>
                <c:pt idx="18962" formatCode="General">
                  <c:v>1.8946159745746</c:v>
                </c:pt>
                <c:pt idx="18963" formatCode="General">
                  <c:v>1.8947158910377</c:v>
                </c:pt>
                <c:pt idx="18964" formatCode="General">
                  <c:v>1.8948158075009</c:v>
                </c:pt>
                <c:pt idx="18965" formatCode="General">
                  <c:v>1.8949157239641</c:v>
                </c:pt>
                <c:pt idx="18966" formatCode="General">
                  <c:v>1.8950156404272</c:v>
                </c:pt>
                <c:pt idx="18967" formatCode="General">
                  <c:v>1.8951155568904</c:v>
                </c:pt>
                <c:pt idx="18968" formatCode="General">
                  <c:v>1.8952154733536</c:v>
                </c:pt>
                <c:pt idx="18969" formatCode="General">
                  <c:v>1.8953153898167</c:v>
                </c:pt>
                <c:pt idx="18970" formatCode="General">
                  <c:v>1.8954153062799</c:v>
                </c:pt>
                <c:pt idx="18971" formatCode="General">
                  <c:v>1.8955152227431</c:v>
                </c:pt>
                <c:pt idx="18972" formatCode="General">
                  <c:v>1.8956151392062</c:v>
                </c:pt>
                <c:pt idx="18973" formatCode="General">
                  <c:v>1.8957150556694</c:v>
                </c:pt>
                <c:pt idx="18974" formatCode="General">
                  <c:v>1.8958149721326</c:v>
                </c:pt>
                <c:pt idx="18975" formatCode="General">
                  <c:v>1.8959148885957</c:v>
                </c:pt>
                <c:pt idx="18976" formatCode="General">
                  <c:v>1.8960148050589</c:v>
                </c:pt>
                <c:pt idx="18977" formatCode="General">
                  <c:v>1.8961147215221</c:v>
                </c:pt>
                <c:pt idx="18978" formatCode="General">
                  <c:v>1.8962146379852</c:v>
                </c:pt>
                <c:pt idx="18979" formatCode="General">
                  <c:v>1.8963145544484</c:v>
                </c:pt>
                <c:pt idx="18980" formatCode="General">
                  <c:v>1.8964144709116</c:v>
                </c:pt>
                <c:pt idx="18981" formatCode="General">
                  <c:v>1.8965143873747</c:v>
                </c:pt>
                <c:pt idx="18982" formatCode="General">
                  <c:v>1.8966143038379</c:v>
                </c:pt>
                <c:pt idx="18983" formatCode="General">
                  <c:v>1.8967142203011</c:v>
                </c:pt>
                <c:pt idx="18984" formatCode="General">
                  <c:v>1.8968141367642</c:v>
                </c:pt>
                <c:pt idx="18985" formatCode="General">
                  <c:v>1.8969140532274</c:v>
                </c:pt>
                <c:pt idx="18986" formatCode="General">
                  <c:v>1.8970139696906</c:v>
                </c:pt>
                <c:pt idx="18987" formatCode="General">
                  <c:v>1.8971138861537</c:v>
                </c:pt>
                <c:pt idx="18988" formatCode="General">
                  <c:v>1.8972138026169</c:v>
                </c:pt>
                <c:pt idx="18989" formatCode="General">
                  <c:v>1.8973137190801</c:v>
                </c:pt>
                <c:pt idx="18990" formatCode="General">
                  <c:v>1.8974136355432</c:v>
                </c:pt>
                <c:pt idx="18991" formatCode="General">
                  <c:v>1.8975135520064</c:v>
                </c:pt>
                <c:pt idx="18992" formatCode="General">
                  <c:v>1.8976134684696</c:v>
                </c:pt>
                <c:pt idx="18993" formatCode="General">
                  <c:v>1.8977133849327</c:v>
                </c:pt>
                <c:pt idx="18994" formatCode="General">
                  <c:v>1.8978133013959</c:v>
                </c:pt>
                <c:pt idx="18995" formatCode="General">
                  <c:v>1.8979132178591</c:v>
                </c:pt>
                <c:pt idx="18996" formatCode="General">
                  <c:v>1.8980131343222</c:v>
                </c:pt>
                <c:pt idx="18997" formatCode="General">
                  <c:v>1.8981130507854</c:v>
                </c:pt>
                <c:pt idx="18998" formatCode="General">
                  <c:v>1.8982129672486</c:v>
                </c:pt>
                <c:pt idx="18999" formatCode="General">
                  <c:v>1.8983128837117</c:v>
                </c:pt>
                <c:pt idx="19000" formatCode="General">
                  <c:v>1.8984128001749</c:v>
                </c:pt>
                <c:pt idx="19001" formatCode="General">
                  <c:v>1.8985127166381</c:v>
                </c:pt>
                <c:pt idx="19002" formatCode="General">
                  <c:v>1.8986126331012</c:v>
                </c:pt>
                <c:pt idx="19003" formatCode="General">
                  <c:v>1.8987125495644</c:v>
                </c:pt>
                <c:pt idx="19004" formatCode="General">
                  <c:v>1.8988124660276</c:v>
                </c:pt>
                <c:pt idx="19005" formatCode="General">
                  <c:v>1.8989123824907</c:v>
                </c:pt>
                <c:pt idx="19006" formatCode="General">
                  <c:v>1.8990122989539</c:v>
                </c:pt>
                <c:pt idx="19007" formatCode="General">
                  <c:v>1.8991122154171</c:v>
                </c:pt>
                <c:pt idx="19008" formatCode="General">
                  <c:v>1.8992121318802</c:v>
                </c:pt>
                <c:pt idx="19009" formatCode="General">
                  <c:v>1.8993120483434</c:v>
                </c:pt>
                <c:pt idx="19010" formatCode="General">
                  <c:v>1.8994119648066</c:v>
                </c:pt>
                <c:pt idx="19011" formatCode="General">
                  <c:v>1.8995118812697</c:v>
                </c:pt>
                <c:pt idx="19012" formatCode="General">
                  <c:v>1.8996117977329</c:v>
                </c:pt>
                <c:pt idx="19013" formatCode="General">
                  <c:v>1.8997117141961</c:v>
                </c:pt>
                <c:pt idx="19014" formatCode="General">
                  <c:v>1.8998116306592</c:v>
                </c:pt>
                <c:pt idx="19015" formatCode="General">
                  <c:v>1.8999115471224</c:v>
                </c:pt>
                <c:pt idx="19016" formatCode="General">
                  <c:v>1.9000114635856</c:v>
                </c:pt>
                <c:pt idx="19017" formatCode="General">
                  <c:v>1.9001113800487</c:v>
                </c:pt>
                <c:pt idx="19018" formatCode="General">
                  <c:v>1.9002112965119</c:v>
                </c:pt>
                <c:pt idx="19019" formatCode="General">
                  <c:v>1.9003112129751</c:v>
                </c:pt>
                <c:pt idx="19020" formatCode="General">
                  <c:v>1.9004111294383</c:v>
                </c:pt>
                <c:pt idx="19021" formatCode="General">
                  <c:v>1.9005110459014</c:v>
                </c:pt>
                <c:pt idx="19022" formatCode="General">
                  <c:v>1.9006109623646</c:v>
                </c:pt>
                <c:pt idx="19023" formatCode="General">
                  <c:v>1.9007108788278</c:v>
                </c:pt>
                <c:pt idx="19024" formatCode="General">
                  <c:v>1.9008107952909</c:v>
                </c:pt>
                <c:pt idx="19025" formatCode="General">
                  <c:v>1.9009107117541</c:v>
                </c:pt>
                <c:pt idx="19026" formatCode="General">
                  <c:v>1.9010106282173</c:v>
                </c:pt>
                <c:pt idx="19027" formatCode="General">
                  <c:v>1.9011105446804</c:v>
                </c:pt>
                <c:pt idx="19028" formatCode="General">
                  <c:v>1.9012104611436</c:v>
                </c:pt>
                <c:pt idx="19029" formatCode="General">
                  <c:v>1.9013103776068</c:v>
                </c:pt>
                <c:pt idx="19030" formatCode="General">
                  <c:v>1.9014102940699</c:v>
                </c:pt>
                <c:pt idx="19031" formatCode="General">
                  <c:v>1.9015102105331</c:v>
                </c:pt>
                <c:pt idx="19032" formatCode="General">
                  <c:v>1.9016101269963</c:v>
                </c:pt>
                <c:pt idx="19033" formatCode="General">
                  <c:v>1.9017100434594</c:v>
                </c:pt>
                <c:pt idx="19034" formatCode="General">
                  <c:v>1.9018099599226</c:v>
                </c:pt>
                <c:pt idx="19035" formatCode="General">
                  <c:v>1.9019098763858</c:v>
                </c:pt>
                <c:pt idx="19036" formatCode="General">
                  <c:v>1.9020097928489</c:v>
                </c:pt>
                <c:pt idx="19037" formatCode="General">
                  <c:v>1.9021097093121</c:v>
                </c:pt>
                <c:pt idx="19038" formatCode="General">
                  <c:v>1.9022096257753</c:v>
                </c:pt>
                <c:pt idx="19039" formatCode="General">
                  <c:v>1.9023095422384</c:v>
                </c:pt>
                <c:pt idx="19040" formatCode="General">
                  <c:v>1.9024094587016</c:v>
                </c:pt>
                <c:pt idx="19041" formatCode="General">
                  <c:v>1.9025093751648</c:v>
                </c:pt>
                <c:pt idx="19042" formatCode="General">
                  <c:v>1.9026092916279</c:v>
                </c:pt>
                <c:pt idx="19043" formatCode="General">
                  <c:v>1.9027092080911</c:v>
                </c:pt>
                <c:pt idx="19044" formatCode="General">
                  <c:v>1.9028091245543</c:v>
                </c:pt>
                <c:pt idx="19045" formatCode="General">
                  <c:v>1.9029090410174</c:v>
                </c:pt>
                <c:pt idx="19046" formatCode="General">
                  <c:v>1.9030089574806</c:v>
                </c:pt>
                <c:pt idx="19047" formatCode="General">
                  <c:v>1.9031088739438</c:v>
                </c:pt>
                <c:pt idx="19048" formatCode="General">
                  <c:v>1.9032087904069</c:v>
                </c:pt>
                <c:pt idx="19049" formatCode="General">
                  <c:v>1.9033087068701</c:v>
                </c:pt>
                <c:pt idx="19050" formatCode="General">
                  <c:v>1.9034086233333</c:v>
                </c:pt>
                <c:pt idx="19051" formatCode="General">
                  <c:v>1.9035085397964</c:v>
                </c:pt>
                <c:pt idx="19052" formatCode="General">
                  <c:v>1.9036084562596</c:v>
                </c:pt>
                <c:pt idx="19053" formatCode="General">
                  <c:v>1.9037083727228</c:v>
                </c:pt>
                <c:pt idx="19054" formatCode="General">
                  <c:v>1.9038082891859</c:v>
                </c:pt>
                <c:pt idx="19055" formatCode="General">
                  <c:v>1.903908205649099</c:v>
                </c:pt>
                <c:pt idx="19056" formatCode="General">
                  <c:v>1.9040081221123</c:v>
                </c:pt>
                <c:pt idx="19057" formatCode="General">
                  <c:v>1.9041080385754</c:v>
                </c:pt>
                <c:pt idx="19058" formatCode="General">
                  <c:v>1.9042079550386</c:v>
                </c:pt>
                <c:pt idx="19059" formatCode="General">
                  <c:v>1.9043078715018</c:v>
                </c:pt>
                <c:pt idx="19060" formatCode="General">
                  <c:v>1.9044077879649</c:v>
                </c:pt>
                <c:pt idx="19061" formatCode="General">
                  <c:v>1.9045077044281</c:v>
                </c:pt>
                <c:pt idx="19062" formatCode="General">
                  <c:v>1.9046076208913</c:v>
                </c:pt>
                <c:pt idx="19063" formatCode="General">
                  <c:v>1.9047075373544</c:v>
                </c:pt>
                <c:pt idx="19064" formatCode="General">
                  <c:v>1.9048074538176</c:v>
                </c:pt>
                <c:pt idx="19065" formatCode="General">
                  <c:v>1.9049073702808</c:v>
                </c:pt>
                <c:pt idx="19066" formatCode="General">
                  <c:v>1.9050072867439</c:v>
                </c:pt>
                <c:pt idx="19067" formatCode="General">
                  <c:v>1.9051072032071</c:v>
                </c:pt>
                <c:pt idx="19068" formatCode="General">
                  <c:v>1.9052071196703</c:v>
                </c:pt>
                <c:pt idx="19069" formatCode="General">
                  <c:v>1.9053070361334</c:v>
                </c:pt>
                <c:pt idx="19070" formatCode="General">
                  <c:v>1.9054069525966</c:v>
                </c:pt>
                <c:pt idx="19071" formatCode="General">
                  <c:v>1.9055068690598</c:v>
                </c:pt>
                <c:pt idx="19072" formatCode="General">
                  <c:v>1.9056067855229</c:v>
                </c:pt>
                <c:pt idx="19073" formatCode="General">
                  <c:v>1.9057067019861</c:v>
                </c:pt>
                <c:pt idx="19074" formatCode="General">
                  <c:v>1.905806618449299</c:v>
                </c:pt>
                <c:pt idx="19075" formatCode="General">
                  <c:v>1.9059065349124</c:v>
                </c:pt>
                <c:pt idx="19076" formatCode="General">
                  <c:v>1.9060064513756</c:v>
                </c:pt>
                <c:pt idx="19077" formatCode="General">
                  <c:v>1.9061063678388</c:v>
                </c:pt>
                <c:pt idx="19078" formatCode="General">
                  <c:v>1.9062062843019</c:v>
                </c:pt>
                <c:pt idx="19079" formatCode="General">
                  <c:v>1.9063062007651</c:v>
                </c:pt>
                <c:pt idx="19080" formatCode="General">
                  <c:v>1.9064061172283</c:v>
                </c:pt>
                <c:pt idx="19081" formatCode="General">
                  <c:v>1.9065060336914</c:v>
                </c:pt>
                <c:pt idx="19082" formatCode="General">
                  <c:v>1.9066059501546</c:v>
                </c:pt>
                <c:pt idx="19083" formatCode="General">
                  <c:v>1.9067058666178</c:v>
                </c:pt>
                <c:pt idx="19084" formatCode="General">
                  <c:v>1.9068057830809</c:v>
                </c:pt>
                <c:pt idx="19085" formatCode="General">
                  <c:v>1.9069056995441</c:v>
                </c:pt>
                <c:pt idx="19086" formatCode="General">
                  <c:v>1.9070056160073</c:v>
                </c:pt>
                <c:pt idx="19087" formatCode="General">
                  <c:v>1.9071055324704</c:v>
                </c:pt>
                <c:pt idx="19088" formatCode="General">
                  <c:v>1.9072054489336</c:v>
                </c:pt>
                <c:pt idx="19089" formatCode="General">
                  <c:v>1.9073053653968</c:v>
                </c:pt>
                <c:pt idx="19090" formatCode="General">
                  <c:v>1.9074052818599</c:v>
                </c:pt>
                <c:pt idx="19091" formatCode="General">
                  <c:v>1.9075051983231</c:v>
                </c:pt>
                <c:pt idx="19092" formatCode="General">
                  <c:v>1.9076051147863</c:v>
                </c:pt>
                <c:pt idx="19093" formatCode="General">
                  <c:v>1.9077050312494</c:v>
                </c:pt>
                <c:pt idx="19094" formatCode="General">
                  <c:v>1.9078049477126</c:v>
                </c:pt>
                <c:pt idx="19095" formatCode="General">
                  <c:v>1.9079048641758</c:v>
                </c:pt>
                <c:pt idx="19096" formatCode="General">
                  <c:v>1.9080047806389</c:v>
                </c:pt>
                <c:pt idx="19097" formatCode="General">
                  <c:v>1.90810469710209</c:v>
                </c:pt>
                <c:pt idx="19098" formatCode="General">
                  <c:v>1.9082046135653</c:v>
                </c:pt>
                <c:pt idx="19099" formatCode="General">
                  <c:v>1.9083045300285</c:v>
                </c:pt>
                <c:pt idx="19100" formatCode="General">
                  <c:v>1.9084044464916</c:v>
                </c:pt>
                <c:pt idx="19101" formatCode="General">
                  <c:v>1.9085043629548</c:v>
                </c:pt>
                <c:pt idx="19102" formatCode="General">
                  <c:v>1.908604279418</c:v>
                </c:pt>
                <c:pt idx="19103" formatCode="General">
                  <c:v>1.9087041958811</c:v>
                </c:pt>
                <c:pt idx="19104" formatCode="General">
                  <c:v>1.9088041123443</c:v>
                </c:pt>
                <c:pt idx="19105" formatCode="General">
                  <c:v>1.9089040288075</c:v>
                </c:pt>
                <c:pt idx="19106" formatCode="General">
                  <c:v>1.9090039452706</c:v>
                </c:pt>
                <c:pt idx="19107" formatCode="General">
                  <c:v>1.9091038617338</c:v>
                </c:pt>
                <c:pt idx="19108" formatCode="General">
                  <c:v>1.909203778197</c:v>
                </c:pt>
                <c:pt idx="19109" formatCode="General">
                  <c:v>1.9093036946601</c:v>
                </c:pt>
                <c:pt idx="19110" formatCode="General">
                  <c:v>1.9094036111233</c:v>
                </c:pt>
                <c:pt idx="19111" formatCode="General">
                  <c:v>1.9095035275865</c:v>
                </c:pt>
                <c:pt idx="19112" formatCode="General">
                  <c:v>1.9096034440496</c:v>
                </c:pt>
                <c:pt idx="19113" formatCode="General">
                  <c:v>1.9097033605128</c:v>
                </c:pt>
                <c:pt idx="19114" formatCode="General">
                  <c:v>1.909803276976</c:v>
                </c:pt>
                <c:pt idx="19115" formatCode="General">
                  <c:v>1.9099031934391</c:v>
                </c:pt>
                <c:pt idx="19116" formatCode="General">
                  <c:v>1.9100031099023</c:v>
                </c:pt>
                <c:pt idx="19117" formatCode="General">
                  <c:v>1.9101030263655</c:v>
                </c:pt>
                <c:pt idx="19118" formatCode="General">
                  <c:v>1.9102029428286</c:v>
                </c:pt>
                <c:pt idx="19119" formatCode="General">
                  <c:v>1.9103028592918</c:v>
                </c:pt>
                <c:pt idx="19120" formatCode="General">
                  <c:v>1.910402775755</c:v>
                </c:pt>
                <c:pt idx="19121" formatCode="General">
                  <c:v>1.9105026922181</c:v>
                </c:pt>
                <c:pt idx="19122" formatCode="General">
                  <c:v>1.9106026086813</c:v>
                </c:pt>
                <c:pt idx="19123" formatCode="General">
                  <c:v>1.9107025251445</c:v>
                </c:pt>
                <c:pt idx="19124" formatCode="General">
                  <c:v>1.9108024416076</c:v>
                </c:pt>
                <c:pt idx="19125" formatCode="General">
                  <c:v>1.9109023580708</c:v>
                </c:pt>
                <c:pt idx="19126" formatCode="General">
                  <c:v>1.911002274534</c:v>
                </c:pt>
                <c:pt idx="19127" formatCode="General">
                  <c:v>1.9111021909971</c:v>
                </c:pt>
                <c:pt idx="19128" formatCode="General">
                  <c:v>1.9112021074603</c:v>
                </c:pt>
                <c:pt idx="19129" formatCode="General">
                  <c:v>1.9113020239235</c:v>
                </c:pt>
                <c:pt idx="19130" formatCode="General">
                  <c:v>1.9114019403866</c:v>
                </c:pt>
                <c:pt idx="19131" formatCode="General">
                  <c:v>1.9115018568498</c:v>
                </c:pt>
                <c:pt idx="19132" formatCode="General">
                  <c:v>1.911601773313</c:v>
                </c:pt>
                <c:pt idx="19133" formatCode="General">
                  <c:v>1.9117016897761</c:v>
                </c:pt>
                <c:pt idx="19134" formatCode="General">
                  <c:v>1.911801606239299</c:v>
                </c:pt>
                <c:pt idx="19135" formatCode="General">
                  <c:v>1.9119015227025</c:v>
                </c:pt>
                <c:pt idx="19136" formatCode="General">
                  <c:v>1.9120014391656</c:v>
                </c:pt>
                <c:pt idx="19137" formatCode="General">
                  <c:v>1.9121013556288</c:v>
                </c:pt>
                <c:pt idx="19138" formatCode="General">
                  <c:v>1.912201272092</c:v>
                </c:pt>
                <c:pt idx="19139" formatCode="General">
                  <c:v>1.9123011885551</c:v>
                </c:pt>
                <c:pt idx="19140" formatCode="General">
                  <c:v>1.9124011050183</c:v>
                </c:pt>
                <c:pt idx="19141" formatCode="General">
                  <c:v>1.9125010214815</c:v>
                </c:pt>
                <c:pt idx="19142" formatCode="General">
                  <c:v>1.9126009379446</c:v>
                </c:pt>
                <c:pt idx="19143" formatCode="General">
                  <c:v>1.9127008544078</c:v>
                </c:pt>
                <c:pt idx="19144" formatCode="General">
                  <c:v>1.912800770871</c:v>
                </c:pt>
                <c:pt idx="19145" formatCode="General">
                  <c:v>1.912900687334099</c:v>
                </c:pt>
                <c:pt idx="19146" formatCode="General">
                  <c:v>1.9130006037973</c:v>
                </c:pt>
                <c:pt idx="19147" formatCode="General">
                  <c:v>1.9131005202605</c:v>
                </c:pt>
                <c:pt idx="19148" formatCode="General">
                  <c:v>1.9132004367236</c:v>
                </c:pt>
                <c:pt idx="19149" formatCode="General">
                  <c:v>1.9133003531868</c:v>
                </c:pt>
                <c:pt idx="19150" formatCode="General">
                  <c:v>1.91340026965</c:v>
                </c:pt>
                <c:pt idx="19151" formatCode="General">
                  <c:v>1.9135001861131</c:v>
                </c:pt>
                <c:pt idx="19152" formatCode="General">
                  <c:v>1.9136001025763</c:v>
                </c:pt>
                <c:pt idx="19153" formatCode="General">
                  <c:v>1.913700019039499</c:v>
                </c:pt>
                <c:pt idx="19154" formatCode="General">
                  <c:v>1.9137999355026</c:v>
                </c:pt>
                <c:pt idx="19155" formatCode="General">
                  <c:v>1.9138998519658</c:v>
                </c:pt>
                <c:pt idx="19156" formatCode="General">
                  <c:v>1.913999768429</c:v>
                </c:pt>
                <c:pt idx="19157" formatCode="General">
                  <c:v>1.9140996848921</c:v>
                </c:pt>
                <c:pt idx="19158" formatCode="General">
                  <c:v>1.9141996013553</c:v>
                </c:pt>
                <c:pt idx="19159" formatCode="General">
                  <c:v>1.9142995178185</c:v>
                </c:pt>
                <c:pt idx="19160" formatCode="General">
                  <c:v>1.9143994342816</c:v>
                </c:pt>
                <c:pt idx="19161" formatCode="General">
                  <c:v>1.9144993507448</c:v>
                </c:pt>
                <c:pt idx="19162" formatCode="General">
                  <c:v>1.914599267208</c:v>
                </c:pt>
                <c:pt idx="19163" formatCode="General">
                  <c:v>1.9146991836711</c:v>
                </c:pt>
                <c:pt idx="19164" formatCode="General">
                  <c:v>1.9147991001343</c:v>
                </c:pt>
                <c:pt idx="19165" formatCode="General">
                  <c:v>1.914899016597499</c:v>
                </c:pt>
                <c:pt idx="19166" formatCode="General">
                  <c:v>1.9149989330606</c:v>
                </c:pt>
                <c:pt idx="19167" formatCode="General">
                  <c:v>1.9150988495238</c:v>
                </c:pt>
                <c:pt idx="19168" formatCode="General">
                  <c:v>1.915198765987</c:v>
                </c:pt>
                <c:pt idx="19169" formatCode="General">
                  <c:v>1.915298682450099</c:v>
                </c:pt>
                <c:pt idx="19170" formatCode="General">
                  <c:v>1.9153985989133</c:v>
                </c:pt>
                <c:pt idx="19171" formatCode="General">
                  <c:v>1.9154985153765</c:v>
                </c:pt>
                <c:pt idx="19172" formatCode="General">
                  <c:v>1.9155984318396</c:v>
                </c:pt>
                <c:pt idx="19173" formatCode="General">
                  <c:v>1.9156983483028</c:v>
                </c:pt>
                <c:pt idx="19174" formatCode="General">
                  <c:v>1.915798264766</c:v>
                </c:pt>
                <c:pt idx="19175" formatCode="General">
                  <c:v>1.9158981812292</c:v>
                </c:pt>
                <c:pt idx="19176" formatCode="General">
                  <c:v>1.915998097692299</c:v>
                </c:pt>
                <c:pt idx="19177" formatCode="General">
                  <c:v>1.9160980141555</c:v>
                </c:pt>
                <c:pt idx="19178" formatCode="General">
                  <c:v>1.9161979306187</c:v>
                </c:pt>
                <c:pt idx="19179" formatCode="General">
                  <c:v>1.9162978470818</c:v>
                </c:pt>
                <c:pt idx="19180" formatCode="General">
                  <c:v>1.916397763545</c:v>
                </c:pt>
                <c:pt idx="19181" formatCode="General">
                  <c:v>1.9164976800082</c:v>
                </c:pt>
                <c:pt idx="19182" formatCode="General">
                  <c:v>1.9165975964713</c:v>
                </c:pt>
                <c:pt idx="19183" formatCode="General">
                  <c:v>1.9166975129345</c:v>
                </c:pt>
                <c:pt idx="19184" formatCode="General">
                  <c:v>1.9167974293977</c:v>
                </c:pt>
                <c:pt idx="19185" formatCode="General">
                  <c:v>1.9168973458608</c:v>
                </c:pt>
                <c:pt idx="19186" formatCode="General">
                  <c:v>1.916997262324</c:v>
                </c:pt>
                <c:pt idx="19187" formatCode="General">
                  <c:v>1.9170971787872</c:v>
                </c:pt>
                <c:pt idx="19188" formatCode="General">
                  <c:v>1.9171970952503</c:v>
                </c:pt>
                <c:pt idx="19189" formatCode="General">
                  <c:v>1.9172970117135</c:v>
                </c:pt>
                <c:pt idx="19190" formatCode="General">
                  <c:v>1.9173969281767</c:v>
                </c:pt>
                <c:pt idx="19191" formatCode="General">
                  <c:v>1.9174968446398</c:v>
                </c:pt>
                <c:pt idx="19192" formatCode="General">
                  <c:v>1.917596761103</c:v>
                </c:pt>
                <c:pt idx="19193" formatCode="General">
                  <c:v>1.9176966775662</c:v>
                </c:pt>
                <c:pt idx="19194" formatCode="General">
                  <c:v>1.9177965940293</c:v>
                </c:pt>
                <c:pt idx="19195" formatCode="General">
                  <c:v>1.9178965104925</c:v>
                </c:pt>
                <c:pt idx="19196" formatCode="General">
                  <c:v>1.9179964269557</c:v>
                </c:pt>
                <c:pt idx="19197" formatCode="General">
                  <c:v>1.9180963434188</c:v>
                </c:pt>
                <c:pt idx="19198" formatCode="General">
                  <c:v>1.918196259882</c:v>
                </c:pt>
                <c:pt idx="19199" formatCode="General">
                  <c:v>1.9182961763452</c:v>
                </c:pt>
                <c:pt idx="19200" formatCode="General">
                  <c:v>1.9183960928083</c:v>
                </c:pt>
                <c:pt idx="19201" formatCode="General">
                  <c:v>1.9184960092715</c:v>
                </c:pt>
                <c:pt idx="19202" formatCode="General">
                  <c:v>1.9185959257347</c:v>
                </c:pt>
                <c:pt idx="19203" formatCode="General">
                  <c:v>1.9186958421978</c:v>
                </c:pt>
                <c:pt idx="19204" formatCode="General">
                  <c:v>1.918795758661</c:v>
                </c:pt>
                <c:pt idx="19205" formatCode="General">
                  <c:v>1.918895675124199</c:v>
                </c:pt>
                <c:pt idx="19206" formatCode="General">
                  <c:v>1.9189955915873</c:v>
                </c:pt>
                <c:pt idx="19207" formatCode="General">
                  <c:v>1.9190955080505</c:v>
                </c:pt>
                <c:pt idx="19208" formatCode="General">
                  <c:v>1.9191954245137</c:v>
                </c:pt>
                <c:pt idx="19209" formatCode="General">
                  <c:v>1.9192953409768</c:v>
                </c:pt>
                <c:pt idx="19210" formatCode="General">
                  <c:v>1.91939525743999</c:v>
                </c:pt>
                <c:pt idx="19211" formatCode="General">
                  <c:v>1.9194951739032</c:v>
                </c:pt>
                <c:pt idx="19212" formatCode="General">
                  <c:v>1.9195950903663</c:v>
                </c:pt>
                <c:pt idx="19213" formatCode="General">
                  <c:v>1.9196950068295</c:v>
                </c:pt>
                <c:pt idx="19214" formatCode="General">
                  <c:v>1.9197949232927</c:v>
                </c:pt>
                <c:pt idx="19215" formatCode="General">
                  <c:v>1.9198948397558</c:v>
                </c:pt>
                <c:pt idx="19216" formatCode="General">
                  <c:v>1.91999475621899</c:v>
                </c:pt>
                <c:pt idx="19217" formatCode="General">
                  <c:v>1.920094672682199</c:v>
                </c:pt>
                <c:pt idx="19218" formatCode="General">
                  <c:v>1.9201945891453</c:v>
                </c:pt>
                <c:pt idx="19219" formatCode="General">
                  <c:v>1.9202945056085</c:v>
                </c:pt>
                <c:pt idx="19220" formatCode="General">
                  <c:v>1.9203944220717</c:v>
                </c:pt>
                <c:pt idx="19221" formatCode="General">
                  <c:v>1.9204943385348</c:v>
                </c:pt>
                <c:pt idx="19222" formatCode="General">
                  <c:v>1.920594254998</c:v>
                </c:pt>
                <c:pt idx="19223" formatCode="General">
                  <c:v>1.9206941714612</c:v>
                </c:pt>
                <c:pt idx="19224" formatCode="General">
                  <c:v>1.920794087924299</c:v>
                </c:pt>
                <c:pt idx="19225" formatCode="General">
                  <c:v>1.9208940043875</c:v>
                </c:pt>
                <c:pt idx="19226" formatCode="General">
                  <c:v>1.9209939208507</c:v>
                </c:pt>
                <c:pt idx="19227" formatCode="General">
                  <c:v>1.9210938373138</c:v>
                </c:pt>
                <c:pt idx="19228" formatCode="General">
                  <c:v>1.921193753777</c:v>
                </c:pt>
                <c:pt idx="19229" formatCode="General">
                  <c:v>1.921293670240199</c:v>
                </c:pt>
                <c:pt idx="19230" formatCode="General">
                  <c:v>1.9213935867033</c:v>
                </c:pt>
                <c:pt idx="19231" formatCode="General">
                  <c:v>1.9214935031665</c:v>
                </c:pt>
                <c:pt idx="19232" formatCode="General">
                  <c:v>1.9215934196297</c:v>
                </c:pt>
                <c:pt idx="19233" formatCode="General">
                  <c:v>1.9216933360928</c:v>
                </c:pt>
                <c:pt idx="19234" formatCode="General">
                  <c:v>1.921793252556</c:v>
                </c:pt>
                <c:pt idx="19235" formatCode="General">
                  <c:v>1.9218931690192</c:v>
                </c:pt>
                <c:pt idx="19236" formatCode="General">
                  <c:v>1.921993085482299</c:v>
                </c:pt>
                <c:pt idx="19237" formatCode="General">
                  <c:v>1.9220930019455</c:v>
                </c:pt>
                <c:pt idx="19238" formatCode="General">
                  <c:v>1.9221929184087</c:v>
                </c:pt>
                <c:pt idx="19239" formatCode="General">
                  <c:v>1.9222928348718</c:v>
                </c:pt>
                <c:pt idx="19240" formatCode="General">
                  <c:v>1.922392751335</c:v>
                </c:pt>
                <c:pt idx="19241" formatCode="General">
                  <c:v>1.9224926677982</c:v>
                </c:pt>
                <c:pt idx="19242" formatCode="General">
                  <c:v>1.9225925842613</c:v>
                </c:pt>
                <c:pt idx="19243" formatCode="General">
                  <c:v>1.9226925007245</c:v>
                </c:pt>
                <c:pt idx="19244" formatCode="General">
                  <c:v>1.9227924171877</c:v>
                </c:pt>
                <c:pt idx="19245" formatCode="General">
                  <c:v>1.9228923336508</c:v>
                </c:pt>
                <c:pt idx="19246" formatCode="General">
                  <c:v>1.922992250114</c:v>
                </c:pt>
                <c:pt idx="19247" formatCode="General">
                  <c:v>1.9230921665772</c:v>
                </c:pt>
                <c:pt idx="19248" formatCode="General">
                  <c:v>1.9231920830403</c:v>
                </c:pt>
                <c:pt idx="19249" formatCode="General">
                  <c:v>1.9232919995035</c:v>
                </c:pt>
                <c:pt idx="19250" formatCode="General">
                  <c:v>1.9233919159667</c:v>
                </c:pt>
                <c:pt idx="19251" formatCode="General">
                  <c:v>1.923491832429899</c:v>
                </c:pt>
                <c:pt idx="19252" formatCode="General">
                  <c:v>1.923591748893</c:v>
                </c:pt>
                <c:pt idx="19253" formatCode="General">
                  <c:v>1.9236916653562</c:v>
                </c:pt>
                <c:pt idx="19254" formatCode="General">
                  <c:v>1.9237915818194</c:v>
                </c:pt>
                <c:pt idx="19255" formatCode="General">
                  <c:v>1.92389149828249</c:v>
                </c:pt>
                <c:pt idx="19256" formatCode="General">
                  <c:v>1.9239914147457</c:v>
                </c:pt>
                <c:pt idx="19257" formatCode="General">
                  <c:v>1.9240913312089</c:v>
                </c:pt>
                <c:pt idx="19258" formatCode="General">
                  <c:v>1.924191247672</c:v>
                </c:pt>
                <c:pt idx="19259" formatCode="General">
                  <c:v>1.9242911641352</c:v>
                </c:pt>
                <c:pt idx="19260" formatCode="General">
                  <c:v>1.9243910805984</c:v>
                </c:pt>
                <c:pt idx="19261" formatCode="General">
                  <c:v>1.9244909970615</c:v>
                </c:pt>
                <c:pt idx="19262" formatCode="General">
                  <c:v>1.9245909135247</c:v>
                </c:pt>
                <c:pt idx="19263" formatCode="General">
                  <c:v>1.9246908299879</c:v>
                </c:pt>
                <c:pt idx="19264" formatCode="General">
                  <c:v>1.924790746451</c:v>
                </c:pt>
                <c:pt idx="19265" formatCode="General">
                  <c:v>1.9248906629142</c:v>
                </c:pt>
                <c:pt idx="19266" formatCode="General">
                  <c:v>1.9249905793774</c:v>
                </c:pt>
                <c:pt idx="19267" formatCode="General">
                  <c:v>1.9250904958405</c:v>
                </c:pt>
                <c:pt idx="19268" formatCode="General">
                  <c:v>1.9251904123037</c:v>
                </c:pt>
                <c:pt idx="19269" formatCode="General">
                  <c:v>1.9252903287669</c:v>
                </c:pt>
                <c:pt idx="19270" formatCode="General">
                  <c:v>1.92539024523</c:v>
                </c:pt>
                <c:pt idx="19271" formatCode="General">
                  <c:v>1.9254901616932</c:v>
                </c:pt>
                <c:pt idx="19272" formatCode="General">
                  <c:v>1.9255900781564</c:v>
                </c:pt>
                <c:pt idx="19273" formatCode="General">
                  <c:v>1.9256899946195</c:v>
                </c:pt>
                <c:pt idx="19274" formatCode="General">
                  <c:v>1.9257899110827</c:v>
                </c:pt>
                <c:pt idx="19275" formatCode="General">
                  <c:v>1.9258898275459</c:v>
                </c:pt>
                <c:pt idx="19276" formatCode="General">
                  <c:v>1.925989744009</c:v>
                </c:pt>
                <c:pt idx="19277" formatCode="General">
                  <c:v>1.9260896604722</c:v>
                </c:pt>
                <c:pt idx="19278" formatCode="General">
                  <c:v>1.9261895769354</c:v>
                </c:pt>
                <c:pt idx="19279" formatCode="General">
                  <c:v>1.9262894933985</c:v>
                </c:pt>
                <c:pt idx="19280" formatCode="General">
                  <c:v>1.9263894098617</c:v>
                </c:pt>
                <c:pt idx="19281" formatCode="General">
                  <c:v>1.9264893263249</c:v>
                </c:pt>
                <c:pt idx="19282" formatCode="General">
                  <c:v>1.926589242788</c:v>
                </c:pt>
                <c:pt idx="19283" formatCode="General">
                  <c:v>1.9266891592512</c:v>
                </c:pt>
                <c:pt idx="19284" formatCode="General">
                  <c:v>1.9267890757144</c:v>
                </c:pt>
                <c:pt idx="19285" formatCode="General">
                  <c:v>1.9268889921775</c:v>
                </c:pt>
                <c:pt idx="19286" formatCode="General">
                  <c:v>1.9269889086407</c:v>
                </c:pt>
                <c:pt idx="19287" formatCode="General">
                  <c:v>1.9270888251039</c:v>
                </c:pt>
                <c:pt idx="19288" formatCode="General">
                  <c:v>1.927188741567</c:v>
                </c:pt>
                <c:pt idx="19289" formatCode="General">
                  <c:v>1.9272886580302</c:v>
                </c:pt>
                <c:pt idx="19290" formatCode="General">
                  <c:v>1.9273885744934</c:v>
                </c:pt>
                <c:pt idx="19291" formatCode="General">
                  <c:v>1.9274884909565</c:v>
                </c:pt>
                <c:pt idx="19292" formatCode="General">
                  <c:v>1.9275884074197</c:v>
                </c:pt>
                <c:pt idx="19293" formatCode="General">
                  <c:v>1.9276883238829</c:v>
                </c:pt>
                <c:pt idx="19294" formatCode="General">
                  <c:v>1.927788240346</c:v>
                </c:pt>
                <c:pt idx="19295" formatCode="General">
                  <c:v>1.9278881568092</c:v>
                </c:pt>
                <c:pt idx="19296" formatCode="General">
                  <c:v>1.9279880732724</c:v>
                </c:pt>
                <c:pt idx="19297" formatCode="General">
                  <c:v>1.9280879897355</c:v>
                </c:pt>
                <c:pt idx="19298" formatCode="General">
                  <c:v>1.9281879061987</c:v>
                </c:pt>
                <c:pt idx="19299" formatCode="General">
                  <c:v>1.9282878226619</c:v>
                </c:pt>
                <c:pt idx="19300" formatCode="General">
                  <c:v>1.928387739125</c:v>
                </c:pt>
                <c:pt idx="19301" formatCode="General">
                  <c:v>1.9284876555882</c:v>
                </c:pt>
                <c:pt idx="19302" formatCode="General">
                  <c:v>1.9285875720514</c:v>
                </c:pt>
                <c:pt idx="19303" formatCode="General">
                  <c:v>1.9286874885145</c:v>
                </c:pt>
                <c:pt idx="19304" formatCode="General">
                  <c:v>1.9287874049777</c:v>
                </c:pt>
                <c:pt idx="19305" formatCode="General">
                  <c:v>1.9288873214409</c:v>
                </c:pt>
                <c:pt idx="19306" formatCode="General">
                  <c:v>1.928987237904</c:v>
                </c:pt>
                <c:pt idx="19307" formatCode="General">
                  <c:v>1.9290871543672</c:v>
                </c:pt>
                <c:pt idx="19308" formatCode="General">
                  <c:v>1.9291870708304</c:v>
                </c:pt>
                <c:pt idx="19309" formatCode="General">
                  <c:v>1.9292869872935</c:v>
                </c:pt>
                <c:pt idx="19310" formatCode="General">
                  <c:v>1.9293869037567</c:v>
                </c:pt>
                <c:pt idx="19311" formatCode="General">
                  <c:v>1.9294868202199</c:v>
                </c:pt>
                <c:pt idx="19312" formatCode="General">
                  <c:v>1.929586736683</c:v>
                </c:pt>
                <c:pt idx="19313" formatCode="General">
                  <c:v>1.9296866531462</c:v>
                </c:pt>
                <c:pt idx="19314" formatCode="General">
                  <c:v>1.9297865696094</c:v>
                </c:pt>
                <c:pt idx="19315" formatCode="General">
                  <c:v>1.9298864860725</c:v>
                </c:pt>
                <c:pt idx="19316" formatCode="General">
                  <c:v>1.9299864025357</c:v>
                </c:pt>
                <c:pt idx="19317" formatCode="General">
                  <c:v>1.9300863189989</c:v>
                </c:pt>
                <c:pt idx="19318" formatCode="General">
                  <c:v>1.930186235462</c:v>
                </c:pt>
                <c:pt idx="19319" formatCode="General">
                  <c:v>1.9302861519252</c:v>
                </c:pt>
                <c:pt idx="19320" formatCode="General">
                  <c:v>1.9303860683884</c:v>
                </c:pt>
                <c:pt idx="19321" formatCode="General">
                  <c:v>1.9304859848515</c:v>
                </c:pt>
                <c:pt idx="19322" formatCode="General">
                  <c:v>1.9305859013147</c:v>
                </c:pt>
                <c:pt idx="19323" formatCode="General">
                  <c:v>1.9306858177779</c:v>
                </c:pt>
                <c:pt idx="19324" formatCode="General">
                  <c:v>1.930785734241</c:v>
                </c:pt>
                <c:pt idx="19325" formatCode="General">
                  <c:v>1.9308856507042</c:v>
                </c:pt>
                <c:pt idx="19326" formatCode="General">
                  <c:v>1.9309855671674</c:v>
                </c:pt>
                <c:pt idx="19327" formatCode="General">
                  <c:v>1.9310854836305</c:v>
                </c:pt>
                <c:pt idx="19328" formatCode="General">
                  <c:v>1.9311854000937</c:v>
                </c:pt>
                <c:pt idx="19329" formatCode="General">
                  <c:v>1.9312853165569</c:v>
                </c:pt>
                <c:pt idx="19330" formatCode="General">
                  <c:v>1.9313852330201</c:v>
                </c:pt>
                <c:pt idx="19331" formatCode="General">
                  <c:v>1.9314851494832</c:v>
                </c:pt>
                <c:pt idx="19332" formatCode="General">
                  <c:v>1.9315850659464</c:v>
                </c:pt>
                <c:pt idx="19333" formatCode="General">
                  <c:v>1.9316849824096</c:v>
                </c:pt>
                <c:pt idx="19334" formatCode="General">
                  <c:v>1.9317848988727</c:v>
                </c:pt>
                <c:pt idx="19335" formatCode="General">
                  <c:v>1.9318848153359</c:v>
                </c:pt>
                <c:pt idx="19336" formatCode="General">
                  <c:v>1.9319847317991</c:v>
                </c:pt>
                <c:pt idx="19337" formatCode="General">
                  <c:v>1.9320846482622</c:v>
                </c:pt>
                <c:pt idx="19338" formatCode="General">
                  <c:v>1.9321845647254</c:v>
                </c:pt>
                <c:pt idx="19339" formatCode="General">
                  <c:v>1.9322844811886</c:v>
                </c:pt>
                <c:pt idx="19340" formatCode="General">
                  <c:v>1.9323843976517</c:v>
                </c:pt>
                <c:pt idx="19341" formatCode="General">
                  <c:v>1.9324843141149</c:v>
                </c:pt>
                <c:pt idx="19342" formatCode="General">
                  <c:v>1.9325842305781</c:v>
                </c:pt>
                <c:pt idx="19343" formatCode="General">
                  <c:v>1.9326841470412</c:v>
                </c:pt>
                <c:pt idx="19344" formatCode="General">
                  <c:v>1.9327840635044</c:v>
                </c:pt>
                <c:pt idx="19345" formatCode="General">
                  <c:v>1.9328839799676</c:v>
                </c:pt>
                <c:pt idx="19346" formatCode="General">
                  <c:v>1.9329838964307</c:v>
                </c:pt>
                <c:pt idx="19347" formatCode="General">
                  <c:v>1.9330838128939</c:v>
                </c:pt>
                <c:pt idx="19348" formatCode="General">
                  <c:v>1.9331837293571</c:v>
                </c:pt>
                <c:pt idx="19349" formatCode="General">
                  <c:v>1.9332836458202</c:v>
                </c:pt>
                <c:pt idx="19350" formatCode="General">
                  <c:v>1.9333835622834</c:v>
                </c:pt>
                <c:pt idx="19351" formatCode="General">
                  <c:v>1.9334834787466</c:v>
                </c:pt>
                <c:pt idx="19352" formatCode="General">
                  <c:v>1.933583395209699</c:v>
                </c:pt>
                <c:pt idx="19353" formatCode="General">
                  <c:v>1.9336833116729</c:v>
                </c:pt>
                <c:pt idx="19354" formatCode="General">
                  <c:v>1.9337832281361</c:v>
                </c:pt>
                <c:pt idx="19355" formatCode="General">
                  <c:v>1.9338831445992</c:v>
                </c:pt>
                <c:pt idx="19356" formatCode="General">
                  <c:v>1.9339830610624</c:v>
                </c:pt>
                <c:pt idx="19357" formatCode="General">
                  <c:v>1.9340829775256</c:v>
                </c:pt>
                <c:pt idx="19358" formatCode="General">
                  <c:v>1.9341828939887</c:v>
                </c:pt>
                <c:pt idx="19359" formatCode="General">
                  <c:v>1.9342828104519</c:v>
                </c:pt>
                <c:pt idx="19360" formatCode="General">
                  <c:v>1.9343827269151</c:v>
                </c:pt>
                <c:pt idx="19361" formatCode="General">
                  <c:v>1.9344826433782</c:v>
                </c:pt>
                <c:pt idx="19362" formatCode="General">
                  <c:v>1.9345825598414</c:v>
                </c:pt>
                <c:pt idx="19363" formatCode="General">
                  <c:v>1.9346824763046</c:v>
                </c:pt>
                <c:pt idx="19364" formatCode="General">
                  <c:v>1.9347823927677</c:v>
                </c:pt>
                <c:pt idx="19365" formatCode="General">
                  <c:v>1.9348823092309</c:v>
                </c:pt>
                <c:pt idx="19366" formatCode="General">
                  <c:v>1.9349822256941</c:v>
                </c:pt>
                <c:pt idx="19367" formatCode="General">
                  <c:v>1.9350821421572</c:v>
                </c:pt>
                <c:pt idx="19368" formatCode="General">
                  <c:v>1.9351820586204</c:v>
                </c:pt>
                <c:pt idx="19369" formatCode="General">
                  <c:v>1.9352819750836</c:v>
                </c:pt>
                <c:pt idx="19370" formatCode="General">
                  <c:v>1.9353818915467</c:v>
                </c:pt>
                <c:pt idx="19371" formatCode="General">
                  <c:v>1.9354818080099</c:v>
                </c:pt>
                <c:pt idx="19372" formatCode="General">
                  <c:v>1.9355817244731</c:v>
                </c:pt>
                <c:pt idx="19373" formatCode="General">
                  <c:v>1.9356816409362</c:v>
                </c:pt>
                <c:pt idx="19374" formatCode="General">
                  <c:v>1.935781557399399</c:v>
                </c:pt>
                <c:pt idx="19375" formatCode="General">
                  <c:v>1.9358814738626</c:v>
                </c:pt>
                <c:pt idx="19376" formatCode="General">
                  <c:v>1.935981390325699</c:v>
                </c:pt>
                <c:pt idx="19377" formatCode="General">
                  <c:v>1.9360813067889</c:v>
                </c:pt>
                <c:pt idx="19378" formatCode="General">
                  <c:v>1.9361812232521</c:v>
                </c:pt>
                <c:pt idx="19379" formatCode="General">
                  <c:v>1.9362811397152</c:v>
                </c:pt>
                <c:pt idx="19380" formatCode="General">
                  <c:v>1.9363810561784</c:v>
                </c:pt>
                <c:pt idx="19381" formatCode="General">
                  <c:v>1.9364809726416</c:v>
                </c:pt>
                <c:pt idx="19382" formatCode="General">
                  <c:v>1.9365808891047</c:v>
                </c:pt>
                <c:pt idx="19383" formatCode="General">
                  <c:v>1.9366808055679</c:v>
                </c:pt>
                <c:pt idx="19384" formatCode="General">
                  <c:v>1.9367807220311</c:v>
                </c:pt>
                <c:pt idx="19385" formatCode="General">
                  <c:v>1.9368806384942</c:v>
                </c:pt>
                <c:pt idx="19386" formatCode="General">
                  <c:v>1.9369805549574</c:v>
                </c:pt>
                <c:pt idx="19387" formatCode="General">
                  <c:v>1.9370804714206</c:v>
                </c:pt>
                <c:pt idx="19388" formatCode="General">
                  <c:v>1.9371803878837</c:v>
                </c:pt>
                <c:pt idx="19389" formatCode="General">
                  <c:v>1.9372803043469</c:v>
                </c:pt>
                <c:pt idx="19390" formatCode="General">
                  <c:v>1.9373802208101</c:v>
                </c:pt>
                <c:pt idx="19391" formatCode="General">
                  <c:v>1.9374801372732</c:v>
                </c:pt>
                <c:pt idx="19392" formatCode="General">
                  <c:v>1.9375800537364</c:v>
                </c:pt>
                <c:pt idx="19393" formatCode="General">
                  <c:v>1.9376799701996</c:v>
                </c:pt>
                <c:pt idx="19394" formatCode="General">
                  <c:v>1.9377798866627</c:v>
                </c:pt>
                <c:pt idx="19395" formatCode="General">
                  <c:v>1.9378798031259</c:v>
                </c:pt>
                <c:pt idx="19396" formatCode="General">
                  <c:v>1.9379797195891</c:v>
                </c:pt>
                <c:pt idx="19397" formatCode="General">
                  <c:v>1.9380796360522</c:v>
                </c:pt>
                <c:pt idx="19398" formatCode="General">
                  <c:v>1.9381795525154</c:v>
                </c:pt>
                <c:pt idx="19399" formatCode="General">
                  <c:v>1.9382794689786</c:v>
                </c:pt>
                <c:pt idx="19400" formatCode="General">
                  <c:v>1.9383793854417</c:v>
                </c:pt>
                <c:pt idx="19401" formatCode="General">
                  <c:v>1.9384793019049</c:v>
                </c:pt>
                <c:pt idx="19402" formatCode="General">
                  <c:v>1.9385792183681</c:v>
                </c:pt>
                <c:pt idx="19403" formatCode="General">
                  <c:v>1.9386791348312</c:v>
                </c:pt>
                <c:pt idx="19404" formatCode="General">
                  <c:v>1.9387790512944</c:v>
                </c:pt>
                <c:pt idx="19405" formatCode="General">
                  <c:v>1.9388789677576</c:v>
                </c:pt>
                <c:pt idx="19406" formatCode="General">
                  <c:v>1.9389788842208</c:v>
                </c:pt>
                <c:pt idx="19407" formatCode="General">
                  <c:v>1.9390788006839</c:v>
                </c:pt>
                <c:pt idx="19408" formatCode="General">
                  <c:v>1.9391787171471</c:v>
                </c:pt>
                <c:pt idx="19409" formatCode="General">
                  <c:v>1.9392786336103</c:v>
                </c:pt>
                <c:pt idx="19410" formatCode="General">
                  <c:v>1.9393785500734</c:v>
                </c:pt>
                <c:pt idx="19411" formatCode="General">
                  <c:v>1.9394784665366</c:v>
                </c:pt>
                <c:pt idx="19412" formatCode="General">
                  <c:v>1.9395783829998</c:v>
                </c:pt>
                <c:pt idx="19413" formatCode="General">
                  <c:v>1.9396782994629</c:v>
                </c:pt>
                <c:pt idx="19414" formatCode="General">
                  <c:v>1.9397782159261</c:v>
                </c:pt>
                <c:pt idx="19415" formatCode="General">
                  <c:v>1.9398781323893</c:v>
                </c:pt>
                <c:pt idx="19416" formatCode="General">
                  <c:v>1.9399780488524</c:v>
                </c:pt>
                <c:pt idx="19417" formatCode="General">
                  <c:v>1.9400779653156</c:v>
                </c:pt>
                <c:pt idx="19418" formatCode="General">
                  <c:v>1.9401778817788</c:v>
                </c:pt>
                <c:pt idx="19419" formatCode="General">
                  <c:v>1.9402777982419</c:v>
                </c:pt>
                <c:pt idx="19420" formatCode="General">
                  <c:v>1.9403777147051</c:v>
                </c:pt>
                <c:pt idx="19421" formatCode="General">
                  <c:v>1.9404776311683</c:v>
                </c:pt>
                <c:pt idx="19422" formatCode="General">
                  <c:v>1.9405775476314</c:v>
                </c:pt>
                <c:pt idx="19423" formatCode="General">
                  <c:v>1.9406774640946</c:v>
                </c:pt>
                <c:pt idx="19424" formatCode="General">
                  <c:v>1.9407773805578</c:v>
                </c:pt>
                <c:pt idx="19425" formatCode="General">
                  <c:v>1.9408772970209</c:v>
                </c:pt>
                <c:pt idx="19426" formatCode="General">
                  <c:v>1.9409772134841</c:v>
                </c:pt>
                <c:pt idx="19427" formatCode="General">
                  <c:v>1.9410771299473</c:v>
                </c:pt>
                <c:pt idx="19428" formatCode="General">
                  <c:v>1.9411770464104</c:v>
                </c:pt>
                <c:pt idx="19429" formatCode="General">
                  <c:v>1.9412769628736</c:v>
                </c:pt>
                <c:pt idx="19430" formatCode="General">
                  <c:v>1.9413768793368</c:v>
                </c:pt>
                <c:pt idx="19431" formatCode="General">
                  <c:v>1.941476795799899</c:v>
                </c:pt>
                <c:pt idx="19432" formatCode="General">
                  <c:v>1.9415767122631</c:v>
                </c:pt>
                <c:pt idx="19433" formatCode="General">
                  <c:v>1.9416766287263</c:v>
                </c:pt>
                <c:pt idx="19434" formatCode="General">
                  <c:v>1.9417765451894</c:v>
                </c:pt>
                <c:pt idx="19435" formatCode="General">
                  <c:v>1.9418764616526</c:v>
                </c:pt>
                <c:pt idx="19436" formatCode="General">
                  <c:v>1.9419763781158</c:v>
                </c:pt>
                <c:pt idx="19437" formatCode="General">
                  <c:v>1.9420762945789</c:v>
                </c:pt>
                <c:pt idx="19438" formatCode="General">
                  <c:v>1.9421762110421</c:v>
                </c:pt>
                <c:pt idx="19439" formatCode="General">
                  <c:v>1.9422761275053</c:v>
                </c:pt>
                <c:pt idx="19440" formatCode="General">
                  <c:v>1.9423760439684</c:v>
                </c:pt>
                <c:pt idx="19441" formatCode="General">
                  <c:v>1.9424759604316</c:v>
                </c:pt>
                <c:pt idx="19442" formatCode="General">
                  <c:v>1.9425758768948</c:v>
                </c:pt>
                <c:pt idx="19443" formatCode="General">
                  <c:v>1.9426757933579</c:v>
                </c:pt>
                <c:pt idx="19444" formatCode="General">
                  <c:v>1.9427757098211</c:v>
                </c:pt>
                <c:pt idx="19445" formatCode="General">
                  <c:v>1.9428756262843</c:v>
                </c:pt>
                <c:pt idx="19446" formatCode="General">
                  <c:v>1.9429755427474</c:v>
                </c:pt>
                <c:pt idx="19447" formatCode="General">
                  <c:v>1.9430754592106</c:v>
                </c:pt>
                <c:pt idx="19448" formatCode="General">
                  <c:v>1.9431753756738</c:v>
                </c:pt>
                <c:pt idx="19449" formatCode="General">
                  <c:v>1.9432752921369</c:v>
                </c:pt>
                <c:pt idx="19450" formatCode="General">
                  <c:v>1.9433752086001</c:v>
                </c:pt>
                <c:pt idx="19451" formatCode="General">
                  <c:v>1.9434751250633</c:v>
                </c:pt>
                <c:pt idx="19452" formatCode="General">
                  <c:v>1.9435750415264</c:v>
                </c:pt>
                <c:pt idx="19453" formatCode="General">
                  <c:v>1.9436749579896</c:v>
                </c:pt>
                <c:pt idx="19454" formatCode="General">
                  <c:v>1.9437748744528</c:v>
                </c:pt>
                <c:pt idx="19455" formatCode="General">
                  <c:v>1.9438747909159</c:v>
                </c:pt>
                <c:pt idx="19456" formatCode="General">
                  <c:v>1.94397470737909</c:v>
                </c:pt>
                <c:pt idx="19457" formatCode="General">
                  <c:v>1.9440746238423</c:v>
                </c:pt>
                <c:pt idx="19458" formatCode="General">
                  <c:v>1.9441745403054</c:v>
                </c:pt>
                <c:pt idx="19459" formatCode="General">
                  <c:v>1.9442744567686</c:v>
                </c:pt>
                <c:pt idx="19460" formatCode="General">
                  <c:v>1.9443743732318</c:v>
                </c:pt>
                <c:pt idx="19461" formatCode="General">
                  <c:v>1.9444742896949</c:v>
                </c:pt>
                <c:pt idx="19462" formatCode="General">
                  <c:v>1.9445742061581</c:v>
                </c:pt>
                <c:pt idx="19463" formatCode="General">
                  <c:v>1.9446741226213</c:v>
                </c:pt>
                <c:pt idx="19464" formatCode="General">
                  <c:v>1.9447740390844</c:v>
                </c:pt>
                <c:pt idx="19465" formatCode="General">
                  <c:v>1.9448739555476</c:v>
                </c:pt>
                <c:pt idx="19466" formatCode="General">
                  <c:v>1.9449738720108</c:v>
                </c:pt>
                <c:pt idx="19467" formatCode="General">
                  <c:v>1.9450737884739</c:v>
                </c:pt>
                <c:pt idx="19468" formatCode="General">
                  <c:v>1.9451737049371</c:v>
                </c:pt>
                <c:pt idx="19469" formatCode="General">
                  <c:v>1.9452736214003</c:v>
                </c:pt>
                <c:pt idx="19470" formatCode="General">
                  <c:v>1.9453735378634</c:v>
                </c:pt>
                <c:pt idx="19471" formatCode="General">
                  <c:v>1.9454734543266</c:v>
                </c:pt>
                <c:pt idx="19472" formatCode="General">
                  <c:v>1.9455733707898</c:v>
                </c:pt>
                <c:pt idx="19473" formatCode="General">
                  <c:v>1.945673287252899</c:v>
                </c:pt>
                <c:pt idx="19474" formatCode="General">
                  <c:v>1.9457732037161</c:v>
                </c:pt>
                <c:pt idx="19475" formatCode="General">
                  <c:v>1.9458731201793</c:v>
                </c:pt>
                <c:pt idx="19476" formatCode="General">
                  <c:v>1.9459730366424</c:v>
                </c:pt>
                <c:pt idx="19477" formatCode="General">
                  <c:v>1.9460729531056</c:v>
                </c:pt>
                <c:pt idx="19478" formatCode="General">
                  <c:v>1.9461728695688</c:v>
                </c:pt>
                <c:pt idx="19479" formatCode="General">
                  <c:v>1.9462727860319</c:v>
                </c:pt>
                <c:pt idx="19480" formatCode="General">
                  <c:v>1.9463727024951</c:v>
                </c:pt>
                <c:pt idx="19481" formatCode="General">
                  <c:v>1.9464726189583</c:v>
                </c:pt>
                <c:pt idx="19482" formatCode="General">
                  <c:v>1.9465725354215</c:v>
                </c:pt>
                <c:pt idx="19483" formatCode="General">
                  <c:v>1.9466724518846</c:v>
                </c:pt>
                <c:pt idx="19484" formatCode="General">
                  <c:v>1.9467723683478</c:v>
                </c:pt>
                <c:pt idx="19485" formatCode="General">
                  <c:v>1.946872284811</c:v>
                </c:pt>
                <c:pt idx="19486" formatCode="General">
                  <c:v>1.9469722012741</c:v>
                </c:pt>
                <c:pt idx="19487" formatCode="General">
                  <c:v>1.9470721177373</c:v>
                </c:pt>
                <c:pt idx="19488" formatCode="General">
                  <c:v>1.9471720342005</c:v>
                </c:pt>
                <c:pt idx="19489" formatCode="General">
                  <c:v>1.9472719506636</c:v>
                </c:pt>
                <c:pt idx="19490" formatCode="General">
                  <c:v>1.9473718671268</c:v>
                </c:pt>
                <c:pt idx="19491" formatCode="General">
                  <c:v>1.947471783589999</c:v>
                </c:pt>
                <c:pt idx="19492" formatCode="General">
                  <c:v>1.9475717000531</c:v>
                </c:pt>
                <c:pt idx="19493" formatCode="General">
                  <c:v>1.9476716165163</c:v>
                </c:pt>
                <c:pt idx="19494" formatCode="General">
                  <c:v>1.9477715329795</c:v>
                </c:pt>
                <c:pt idx="19495" formatCode="General">
                  <c:v>1.9478714494426</c:v>
                </c:pt>
                <c:pt idx="19496" formatCode="General">
                  <c:v>1.9479713659058</c:v>
                </c:pt>
                <c:pt idx="19497" formatCode="General">
                  <c:v>1.948071282369</c:v>
                </c:pt>
                <c:pt idx="19498" formatCode="General">
                  <c:v>1.9481711988321</c:v>
                </c:pt>
                <c:pt idx="19499" formatCode="General">
                  <c:v>1.9482711152953</c:v>
                </c:pt>
                <c:pt idx="19500" formatCode="General">
                  <c:v>1.9483710317585</c:v>
                </c:pt>
                <c:pt idx="19501" formatCode="General">
                  <c:v>1.9484709482216</c:v>
                </c:pt>
                <c:pt idx="19502" formatCode="General">
                  <c:v>1.9485708646848</c:v>
                </c:pt>
                <c:pt idx="19503" formatCode="General">
                  <c:v>1.948670781148</c:v>
                </c:pt>
                <c:pt idx="19504" formatCode="General">
                  <c:v>1.9487706976111</c:v>
                </c:pt>
                <c:pt idx="19505" formatCode="General">
                  <c:v>1.9488706140743</c:v>
                </c:pt>
                <c:pt idx="19506" formatCode="General">
                  <c:v>1.9489705305375</c:v>
                </c:pt>
                <c:pt idx="19507" formatCode="General">
                  <c:v>1.9490704470006</c:v>
                </c:pt>
                <c:pt idx="19508" formatCode="General">
                  <c:v>1.9491703634638</c:v>
                </c:pt>
                <c:pt idx="19509" formatCode="General">
                  <c:v>1.949270279927</c:v>
                </c:pt>
                <c:pt idx="19510" formatCode="General">
                  <c:v>1.9493701963901</c:v>
                </c:pt>
                <c:pt idx="19511" formatCode="General">
                  <c:v>1.9494701128533</c:v>
                </c:pt>
                <c:pt idx="19512" formatCode="General">
                  <c:v>1.9495700293165</c:v>
                </c:pt>
                <c:pt idx="19513" formatCode="General">
                  <c:v>1.9496699457796</c:v>
                </c:pt>
                <c:pt idx="19514" formatCode="General">
                  <c:v>1.9497698622428</c:v>
                </c:pt>
                <c:pt idx="19515" formatCode="General">
                  <c:v>1.949869778706</c:v>
                </c:pt>
                <c:pt idx="19516" formatCode="General">
                  <c:v>1.94996969516909</c:v>
                </c:pt>
                <c:pt idx="19517" formatCode="General">
                  <c:v>1.9500696116323</c:v>
                </c:pt>
                <c:pt idx="19518" formatCode="General">
                  <c:v>1.9501695280955</c:v>
                </c:pt>
                <c:pt idx="19519" formatCode="General">
                  <c:v>1.9502694445586</c:v>
                </c:pt>
                <c:pt idx="19520" formatCode="General">
                  <c:v>1.9503693610218</c:v>
                </c:pt>
                <c:pt idx="19521" formatCode="General">
                  <c:v>1.950469277485</c:v>
                </c:pt>
                <c:pt idx="19522" formatCode="General">
                  <c:v>1.9505691939481</c:v>
                </c:pt>
                <c:pt idx="19523" formatCode="General">
                  <c:v>1.9506691104113</c:v>
                </c:pt>
                <c:pt idx="19524" formatCode="General">
                  <c:v>1.9507690268745</c:v>
                </c:pt>
                <c:pt idx="19525" formatCode="General">
                  <c:v>1.9508689433376</c:v>
                </c:pt>
                <c:pt idx="19526" formatCode="General">
                  <c:v>1.9509688598008</c:v>
                </c:pt>
                <c:pt idx="19527" formatCode="General">
                  <c:v>1.951068776264</c:v>
                </c:pt>
                <c:pt idx="19528" formatCode="General">
                  <c:v>1.951168692727099</c:v>
                </c:pt>
                <c:pt idx="19529" formatCode="General">
                  <c:v>1.9512686091903</c:v>
                </c:pt>
                <c:pt idx="19530" formatCode="General">
                  <c:v>1.9513685256535</c:v>
                </c:pt>
                <c:pt idx="19531" formatCode="General">
                  <c:v>1.9514684421166</c:v>
                </c:pt>
                <c:pt idx="19532" formatCode="General">
                  <c:v>1.9515683585798</c:v>
                </c:pt>
                <c:pt idx="19533" formatCode="General">
                  <c:v>1.951668275042999</c:v>
                </c:pt>
                <c:pt idx="19534" formatCode="General">
                  <c:v>1.9517681915061</c:v>
                </c:pt>
                <c:pt idx="19535" formatCode="General">
                  <c:v>1.9518681079693</c:v>
                </c:pt>
                <c:pt idx="19536" formatCode="General">
                  <c:v>1.9519680244325</c:v>
                </c:pt>
                <c:pt idx="19537" formatCode="General">
                  <c:v>1.9520679408956</c:v>
                </c:pt>
                <c:pt idx="19538" formatCode="General">
                  <c:v>1.9521678573588</c:v>
                </c:pt>
                <c:pt idx="19539" formatCode="General">
                  <c:v>1.952267773822</c:v>
                </c:pt>
                <c:pt idx="19540" formatCode="General">
                  <c:v>1.9523676902851</c:v>
                </c:pt>
                <c:pt idx="19541" formatCode="General">
                  <c:v>1.9524676067483</c:v>
                </c:pt>
                <c:pt idx="19542" formatCode="General">
                  <c:v>1.9525675232115</c:v>
                </c:pt>
                <c:pt idx="19543" formatCode="General">
                  <c:v>1.9526674396746</c:v>
                </c:pt>
                <c:pt idx="19544" formatCode="General">
                  <c:v>1.9527673561378</c:v>
                </c:pt>
                <c:pt idx="19545" formatCode="General">
                  <c:v>1.952867272601</c:v>
                </c:pt>
                <c:pt idx="19546" formatCode="General">
                  <c:v>1.9529671890641</c:v>
                </c:pt>
                <c:pt idx="19547" formatCode="General">
                  <c:v>1.9530671055273</c:v>
                </c:pt>
                <c:pt idx="19548" formatCode="General">
                  <c:v>1.9531670219905</c:v>
                </c:pt>
                <c:pt idx="19549" formatCode="General">
                  <c:v>1.9532669384536</c:v>
                </c:pt>
                <c:pt idx="19550" formatCode="General">
                  <c:v>1.9533668549168</c:v>
                </c:pt>
                <c:pt idx="19551" formatCode="General">
                  <c:v>1.95346677138</c:v>
                </c:pt>
                <c:pt idx="19552" formatCode="General">
                  <c:v>1.953566687843099</c:v>
                </c:pt>
                <c:pt idx="19553" formatCode="General">
                  <c:v>1.9536666043063</c:v>
                </c:pt>
                <c:pt idx="19554" formatCode="General">
                  <c:v>1.9537665207695</c:v>
                </c:pt>
                <c:pt idx="19555" formatCode="General">
                  <c:v>1.9538664372326</c:v>
                </c:pt>
                <c:pt idx="19556" formatCode="General">
                  <c:v>1.9539663536958</c:v>
                </c:pt>
                <c:pt idx="19557" formatCode="General">
                  <c:v>1.954066270159</c:v>
                </c:pt>
                <c:pt idx="19558" formatCode="General">
                  <c:v>1.9541661866222</c:v>
                </c:pt>
                <c:pt idx="19559" formatCode="General">
                  <c:v>1.9542661030853</c:v>
                </c:pt>
                <c:pt idx="19560" formatCode="General">
                  <c:v>1.9543660195485</c:v>
                </c:pt>
                <c:pt idx="19561" formatCode="General">
                  <c:v>1.9544659360117</c:v>
                </c:pt>
                <c:pt idx="19562" formatCode="General">
                  <c:v>1.9545658524748</c:v>
                </c:pt>
                <c:pt idx="19563" formatCode="General">
                  <c:v>1.954665768938</c:v>
                </c:pt>
                <c:pt idx="19564" formatCode="General">
                  <c:v>1.9547656854012</c:v>
                </c:pt>
                <c:pt idx="19565" formatCode="General">
                  <c:v>1.9548656018643</c:v>
                </c:pt>
                <c:pt idx="19566" formatCode="General">
                  <c:v>1.9549655183275</c:v>
                </c:pt>
                <c:pt idx="19567" formatCode="General">
                  <c:v>1.9550654347907</c:v>
                </c:pt>
                <c:pt idx="19568" formatCode="General">
                  <c:v>1.9551653512538</c:v>
                </c:pt>
                <c:pt idx="19569" formatCode="General">
                  <c:v>1.955265267717</c:v>
                </c:pt>
                <c:pt idx="19570" formatCode="General">
                  <c:v>1.9553651841802</c:v>
                </c:pt>
                <c:pt idx="19571" formatCode="General">
                  <c:v>1.9554651006433</c:v>
                </c:pt>
                <c:pt idx="19572" formatCode="General">
                  <c:v>1.9555650171065</c:v>
                </c:pt>
                <c:pt idx="19573" formatCode="General">
                  <c:v>1.9556649335697</c:v>
                </c:pt>
                <c:pt idx="19574" formatCode="General">
                  <c:v>1.9557648500328</c:v>
                </c:pt>
                <c:pt idx="19575" formatCode="General">
                  <c:v>1.955864766496</c:v>
                </c:pt>
                <c:pt idx="19576" formatCode="General">
                  <c:v>1.95596468295919</c:v>
                </c:pt>
                <c:pt idx="19577" formatCode="General">
                  <c:v>1.9560645994223</c:v>
                </c:pt>
                <c:pt idx="19578" formatCode="General">
                  <c:v>1.9561645158855</c:v>
                </c:pt>
                <c:pt idx="19579" formatCode="General">
                  <c:v>1.9562644323487</c:v>
                </c:pt>
                <c:pt idx="19580" formatCode="General">
                  <c:v>1.9563643488118</c:v>
                </c:pt>
                <c:pt idx="19581" formatCode="General">
                  <c:v>1.956464265274999</c:v>
                </c:pt>
                <c:pt idx="19582" formatCode="General">
                  <c:v>1.9565641817382</c:v>
                </c:pt>
                <c:pt idx="19583" formatCode="General">
                  <c:v>1.9566640982013</c:v>
                </c:pt>
                <c:pt idx="19584" formatCode="General">
                  <c:v>1.9567640146645</c:v>
                </c:pt>
                <c:pt idx="19585" formatCode="General">
                  <c:v>1.9568639311277</c:v>
                </c:pt>
                <c:pt idx="19586" formatCode="General">
                  <c:v>1.9569638475908</c:v>
                </c:pt>
                <c:pt idx="19587" formatCode="General">
                  <c:v>1.957063764054</c:v>
                </c:pt>
                <c:pt idx="19588" formatCode="General">
                  <c:v>1.957163680517199</c:v>
                </c:pt>
                <c:pt idx="19589" formatCode="General">
                  <c:v>1.9572635969803</c:v>
                </c:pt>
                <c:pt idx="19590" formatCode="General">
                  <c:v>1.9573635134435</c:v>
                </c:pt>
                <c:pt idx="19591" formatCode="General">
                  <c:v>1.9574634299067</c:v>
                </c:pt>
                <c:pt idx="19592" formatCode="General">
                  <c:v>1.9575633463698</c:v>
                </c:pt>
                <c:pt idx="19593" formatCode="General">
                  <c:v>1.957663262833</c:v>
                </c:pt>
                <c:pt idx="19594" formatCode="General">
                  <c:v>1.9577631792962</c:v>
                </c:pt>
                <c:pt idx="19595" formatCode="General">
                  <c:v>1.957863095759299</c:v>
                </c:pt>
                <c:pt idx="19596" formatCode="General">
                  <c:v>1.9579630122225</c:v>
                </c:pt>
                <c:pt idx="19597" formatCode="General">
                  <c:v>1.9580629286857</c:v>
                </c:pt>
                <c:pt idx="19598" formatCode="General">
                  <c:v>1.9581628451488</c:v>
                </c:pt>
                <c:pt idx="19599" formatCode="General">
                  <c:v>1.958262761612</c:v>
                </c:pt>
                <c:pt idx="19600" formatCode="General">
                  <c:v>1.9583626780752</c:v>
                </c:pt>
                <c:pt idx="19601" formatCode="General">
                  <c:v>1.9584625945383</c:v>
                </c:pt>
                <c:pt idx="19602" formatCode="General">
                  <c:v>1.9585625110015</c:v>
                </c:pt>
                <c:pt idx="19603" formatCode="General">
                  <c:v>1.9586624274647</c:v>
                </c:pt>
                <c:pt idx="19604" formatCode="General">
                  <c:v>1.9587623439278</c:v>
                </c:pt>
                <c:pt idx="19605" formatCode="General">
                  <c:v>1.958862260391</c:v>
                </c:pt>
                <c:pt idx="19606" formatCode="General">
                  <c:v>1.9589621768542</c:v>
                </c:pt>
                <c:pt idx="19607" formatCode="General">
                  <c:v>1.9590620933173</c:v>
                </c:pt>
                <c:pt idx="19608" formatCode="General">
                  <c:v>1.9591620097805</c:v>
                </c:pt>
                <c:pt idx="19609" formatCode="General">
                  <c:v>1.9592619262437</c:v>
                </c:pt>
                <c:pt idx="19610" formatCode="General">
                  <c:v>1.9593618427068</c:v>
                </c:pt>
                <c:pt idx="19611" formatCode="General">
                  <c:v>1.95946175917</c:v>
                </c:pt>
                <c:pt idx="19612" formatCode="General">
                  <c:v>1.959561675633199</c:v>
                </c:pt>
                <c:pt idx="19613" formatCode="General">
                  <c:v>1.9596615920963</c:v>
                </c:pt>
                <c:pt idx="19614" formatCode="General">
                  <c:v>1.959761508559499</c:v>
                </c:pt>
                <c:pt idx="19615" formatCode="General">
                  <c:v>1.9598614250227</c:v>
                </c:pt>
                <c:pt idx="19616" formatCode="General">
                  <c:v>1.9599613414858</c:v>
                </c:pt>
                <c:pt idx="19617" formatCode="General">
                  <c:v>1.960061257949</c:v>
                </c:pt>
                <c:pt idx="19618" formatCode="General">
                  <c:v>1.9601611744122</c:v>
                </c:pt>
                <c:pt idx="19619" formatCode="General">
                  <c:v>1.9602610908753</c:v>
                </c:pt>
                <c:pt idx="19620" formatCode="General">
                  <c:v>1.9603610073385</c:v>
                </c:pt>
                <c:pt idx="19621" formatCode="General">
                  <c:v>1.9604609238017</c:v>
                </c:pt>
                <c:pt idx="19622" formatCode="General">
                  <c:v>1.9605608402648</c:v>
                </c:pt>
                <c:pt idx="19623" formatCode="General">
                  <c:v>1.960660756728</c:v>
                </c:pt>
                <c:pt idx="19624" formatCode="General">
                  <c:v>1.9607606731912</c:v>
                </c:pt>
                <c:pt idx="19625" formatCode="General">
                  <c:v>1.9608605896543</c:v>
                </c:pt>
                <c:pt idx="19626" formatCode="General">
                  <c:v>1.9609605061175</c:v>
                </c:pt>
                <c:pt idx="19627" formatCode="General">
                  <c:v>1.9610604225807</c:v>
                </c:pt>
                <c:pt idx="19628" formatCode="General">
                  <c:v>1.9611603390438</c:v>
                </c:pt>
                <c:pt idx="19629" formatCode="General">
                  <c:v>1.961260255507</c:v>
                </c:pt>
                <c:pt idx="19630" formatCode="General">
                  <c:v>1.9613601719702</c:v>
                </c:pt>
                <c:pt idx="19631" formatCode="General">
                  <c:v>1.9614600884333</c:v>
                </c:pt>
                <c:pt idx="19632" formatCode="General">
                  <c:v>1.9615600048965</c:v>
                </c:pt>
                <c:pt idx="19633" formatCode="General">
                  <c:v>1.9616599213597</c:v>
                </c:pt>
                <c:pt idx="19634" formatCode="General">
                  <c:v>1.9617598378228</c:v>
                </c:pt>
                <c:pt idx="19635" formatCode="General">
                  <c:v>1.961859754286</c:v>
                </c:pt>
                <c:pt idx="19636" formatCode="General">
                  <c:v>1.9619596707492</c:v>
                </c:pt>
                <c:pt idx="19637" formatCode="General">
                  <c:v>1.9620595872124</c:v>
                </c:pt>
                <c:pt idx="19638" formatCode="General">
                  <c:v>1.9621595036755</c:v>
                </c:pt>
                <c:pt idx="19639" formatCode="General">
                  <c:v>1.9622594201387</c:v>
                </c:pt>
                <c:pt idx="19640" formatCode="General">
                  <c:v>1.9623593366019</c:v>
                </c:pt>
                <c:pt idx="19641" formatCode="General">
                  <c:v>1.962459253065</c:v>
                </c:pt>
                <c:pt idx="19642" formatCode="General">
                  <c:v>1.9625591695282</c:v>
                </c:pt>
                <c:pt idx="19643" formatCode="General">
                  <c:v>1.9626590859914</c:v>
                </c:pt>
                <c:pt idx="19644" formatCode="General">
                  <c:v>1.9627590024545</c:v>
                </c:pt>
                <c:pt idx="19645" formatCode="General">
                  <c:v>1.9628589189177</c:v>
                </c:pt>
                <c:pt idx="19646" formatCode="General">
                  <c:v>1.9629588353809</c:v>
                </c:pt>
                <c:pt idx="19647" formatCode="General">
                  <c:v>1.963058751844</c:v>
                </c:pt>
                <c:pt idx="19648" formatCode="General">
                  <c:v>1.9631586683072</c:v>
                </c:pt>
                <c:pt idx="19649" formatCode="General">
                  <c:v>1.9632585847704</c:v>
                </c:pt>
                <c:pt idx="19650" formatCode="General">
                  <c:v>1.9633585012335</c:v>
                </c:pt>
                <c:pt idx="19651" formatCode="General">
                  <c:v>1.9634584176967</c:v>
                </c:pt>
                <c:pt idx="19652" formatCode="General">
                  <c:v>1.9635583341599</c:v>
                </c:pt>
                <c:pt idx="19653" formatCode="General">
                  <c:v>1.963658250623</c:v>
                </c:pt>
                <c:pt idx="19654" formatCode="General">
                  <c:v>1.9637581670862</c:v>
                </c:pt>
                <c:pt idx="19655" formatCode="General">
                  <c:v>1.9638580835494</c:v>
                </c:pt>
                <c:pt idx="19656" formatCode="General">
                  <c:v>1.9639580000125</c:v>
                </c:pt>
                <c:pt idx="19657" formatCode="General">
                  <c:v>1.9640579164757</c:v>
                </c:pt>
                <c:pt idx="19658" formatCode="General">
                  <c:v>1.9641578329389</c:v>
                </c:pt>
                <c:pt idx="19659" formatCode="General">
                  <c:v>1.964257749402</c:v>
                </c:pt>
                <c:pt idx="19660" formatCode="General">
                  <c:v>1.9643576658652</c:v>
                </c:pt>
                <c:pt idx="19661" formatCode="General">
                  <c:v>1.9644575823284</c:v>
                </c:pt>
                <c:pt idx="19662" formatCode="General">
                  <c:v>1.9645574987915</c:v>
                </c:pt>
                <c:pt idx="19663" formatCode="General">
                  <c:v>1.9646574152547</c:v>
                </c:pt>
                <c:pt idx="19664" formatCode="General">
                  <c:v>1.9647573317179</c:v>
                </c:pt>
                <c:pt idx="19665" formatCode="General">
                  <c:v>1.964857248181</c:v>
                </c:pt>
                <c:pt idx="19666" formatCode="General">
                  <c:v>1.9649571646442</c:v>
                </c:pt>
                <c:pt idx="19667" formatCode="General">
                  <c:v>1.9650570811074</c:v>
                </c:pt>
                <c:pt idx="19668" formatCode="General">
                  <c:v>1.9651569975705</c:v>
                </c:pt>
                <c:pt idx="19669" formatCode="General">
                  <c:v>1.9652569140337</c:v>
                </c:pt>
                <c:pt idx="19670" formatCode="General">
                  <c:v>1.9653568304969</c:v>
                </c:pt>
                <c:pt idx="19671" formatCode="General">
                  <c:v>1.96545674696</c:v>
                </c:pt>
                <c:pt idx="19672" formatCode="General">
                  <c:v>1.9655566634232</c:v>
                </c:pt>
                <c:pt idx="19673" formatCode="General">
                  <c:v>1.9656565798864</c:v>
                </c:pt>
                <c:pt idx="19674" formatCode="General">
                  <c:v>1.9657564963495</c:v>
                </c:pt>
                <c:pt idx="19675" formatCode="General">
                  <c:v>1.9658564128127</c:v>
                </c:pt>
                <c:pt idx="19676" formatCode="General">
                  <c:v>1.9659563292759</c:v>
                </c:pt>
                <c:pt idx="19677" formatCode="General">
                  <c:v>1.966056245739</c:v>
                </c:pt>
                <c:pt idx="19678" formatCode="General">
                  <c:v>1.9661561622022</c:v>
                </c:pt>
                <c:pt idx="19679" formatCode="General">
                  <c:v>1.9662560786654</c:v>
                </c:pt>
                <c:pt idx="19680" formatCode="General">
                  <c:v>1.9663559951285</c:v>
                </c:pt>
                <c:pt idx="19681" formatCode="General">
                  <c:v>1.9664559115917</c:v>
                </c:pt>
                <c:pt idx="19682" formatCode="General">
                  <c:v>1.9665558280549</c:v>
                </c:pt>
                <c:pt idx="19683" formatCode="General">
                  <c:v>1.966655744518</c:v>
                </c:pt>
                <c:pt idx="19684" formatCode="General">
                  <c:v>1.9667556609812</c:v>
                </c:pt>
                <c:pt idx="19685" formatCode="General">
                  <c:v>1.9668555774444</c:v>
                </c:pt>
                <c:pt idx="19686" formatCode="General">
                  <c:v>1.9669554939075</c:v>
                </c:pt>
                <c:pt idx="19687" formatCode="General">
                  <c:v>1.9670554103707</c:v>
                </c:pt>
                <c:pt idx="19688" formatCode="General">
                  <c:v>1.9671553268339</c:v>
                </c:pt>
                <c:pt idx="19689" formatCode="General">
                  <c:v>1.967255243297</c:v>
                </c:pt>
                <c:pt idx="19690" formatCode="General">
                  <c:v>1.9673551597602</c:v>
                </c:pt>
                <c:pt idx="19691" formatCode="General">
                  <c:v>1.9674550762234</c:v>
                </c:pt>
                <c:pt idx="19692" formatCode="General">
                  <c:v>1.9675549926865</c:v>
                </c:pt>
                <c:pt idx="19693" formatCode="General">
                  <c:v>1.9676549091497</c:v>
                </c:pt>
                <c:pt idx="19694" formatCode="General">
                  <c:v>1.9677548256129</c:v>
                </c:pt>
                <c:pt idx="19695" formatCode="General">
                  <c:v>1.967854742076</c:v>
                </c:pt>
                <c:pt idx="19696" formatCode="General">
                  <c:v>1.9679546585392</c:v>
                </c:pt>
                <c:pt idx="19697" formatCode="General">
                  <c:v>1.9680545750024</c:v>
                </c:pt>
                <c:pt idx="19698" formatCode="General">
                  <c:v>1.9681544914655</c:v>
                </c:pt>
                <c:pt idx="19699" formatCode="General">
                  <c:v>1.9682544079287</c:v>
                </c:pt>
                <c:pt idx="19700" formatCode="General">
                  <c:v>1.9683543243919</c:v>
                </c:pt>
                <c:pt idx="19701" formatCode="General">
                  <c:v>1.968454240855</c:v>
                </c:pt>
                <c:pt idx="19702" formatCode="General">
                  <c:v>1.9685541573182</c:v>
                </c:pt>
                <c:pt idx="19703" formatCode="General">
                  <c:v>1.9686540737814</c:v>
                </c:pt>
                <c:pt idx="19704" formatCode="General">
                  <c:v>1.9687539902445</c:v>
                </c:pt>
                <c:pt idx="19705" formatCode="General">
                  <c:v>1.9688539067077</c:v>
                </c:pt>
                <c:pt idx="19706" formatCode="General">
                  <c:v>1.9689538231709</c:v>
                </c:pt>
                <c:pt idx="19707" formatCode="General">
                  <c:v>1.969053739634</c:v>
                </c:pt>
                <c:pt idx="19708" formatCode="General">
                  <c:v>1.9691536560972</c:v>
                </c:pt>
                <c:pt idx="19709" formatCode="General">
                  <c:v>1.9692535725604</c:v>
                </c:pt>
                <c:pt idx="19710" formatCode="General">
                  <c:v>1.9693534890235</c:v>
                </c:pt>
                <c:pt idx="19711" formatCode="General">
                  <c:v>1.9694534054867</c:v>
                </c:pt>
                <c:pt idx="19712" formatCode="General">
                  <c:v>1.9695533219499</c:v>
                </c:pt>
                <c:pt idx="19713" formatCode="General">
                  <c:v>1.9696532384131</c:v>
                </c:pt>
                <c:pt idx="19714" formatCode="General">
                  <c:v>1.9697531548762</c:v>
                </c:pt>
                <c:pt idx="19715" formatCode="General">
                  <c:v>1.9698530713394</c:v>
                </c:pt>
                <c:pt idx="19716" formatCode="General">
                  <c:v>1.9699529878026</c:v>
                </c:pt>
                <c:pt idx="19717" formatCode="General">
                  <c:v>1.9700529042657</c:v>
                </c:pt>
                <c:pt idx="19718" formatCode="General">
                  <c:v>1.9701528207289</c:v>
                </c:pt>
                <c:pt idx="19719" formatCode="General">
                  <c:v>1.9702527371921</c:v>
                </c:pt>
                <c:pt idx="19720" formatCode="General">
                  <c:v>1.9703526536552</c:v>
                </c:pt>
                <c:pt idx="19721" formatCode="General">
                  <c:v>1.9704525701184</c:v>
                </c:pt>
                <c:pt idx="19722" formatCode="General">
                  <c:v>1.9705524865816</c:v>
                </c:pt>
                <c:pt idx="19723" formatCode="General">
                  <c:v>1.9706524030447</c:v>
                </c:pt>
                <c:pt idx="19724" formatCode="General">
                  <c:v>1.9707523195079</c:v>
                </c:pt>
                <c:pt idx="19725" formatCode="General">
                  <c:v>1.9708522359711</c:v>
                </c:pt>
                <c:pt idx="19726" formatCode="General">
                  <c:v>1.9709521524342</c:v>
                </c:pt>
                <c:pt idx="19727" formatCode="General">
                  <c:v>1.9710520688974</c:v>
                </c:pt>
                <c:pt idx="19728" formatCode="General">
                  <c:v>1.9711519853606</c:v>
                </c:pt>
                <c:pt idx="19729" formatCode="General">
                  <c:v>1.9712519018237</c:v>
                </c:pt>
                <c:pt idx="19730" formatCode="General">
                  <c:v>1.9713518182869</c:v>
                </c:pt>
                <c:pt idx="19731" formatCode="General">
                  <c:v>1.9714517347501</c:v>
                </c:pt>
                <c:pt idx="19732" formatCode="General">
                  <c:v>1.9715516512132</c:v>
                </c:pt>
                <c:pt idx="19733" formatCode="General">
                  <c:v>1.9716515676764</c:v>
                </c:pt>
                <c:pt idx="19734" formatCode="General">
                  <c:v>1.9717514841396</c:v>
                </c:pt>
                <c:pt idx="19735" formatCode="General">
                  <c:v>1.9718514006027</c:v>
                </c:pt>
                <c:pt idx="19736" formatCode="General">
                  <c:v>1.9719513170659</c:v>
                </c:pt>
                <c:pt idx="19737" formatCode="General">
                  <c:v>1.9720512335291</c:v>
                </c:pt>
                <c:pt idx="19738" formatCode="General">
                  <c:v>1.9721511499922</c:v>
                </c:pt>
                <c:pt idx="19739" formatCode="General">
                  <c:v>1.9722510664554</c:v>
                </c:pt>
                <c:pt idx="19740" formatCode="General">
                  <c:v>1.9723509829186</c:v>
                </c:pt>
                <c:pt idx="19741" formatCode="General">
                  <c:v>1.9724508993817</c:v>
                </c:pt>
                <c:pt idx="19742" formatCode="General">
                  <c:v>1.9725508158449</c:v>
                </c:pt>
                <c:pt idx="19743" formatCode="General">
                  <c:v>1.9726507323081</c:v>
                </c:pt>
                <c:pt idx="19744" formatCode="General">
                  <c:v>1.9727506487712</c:v>
                </c:pt>
                <c:pt idx="19745" formatCode="General">
                  <c:v>1.9728505652344</c:v>
                </c:pt>
                <c:pt idx="19746" formatCode="General">
                  <c:v>1.9729504816976</c:v>
                </c:pt>
                <c:pt idx="19747" formatCode="General">
                  <c:v>1.9730503981607</c:v>
                </c:pt>
                <c:pt idx="19748" formatCode="General">
                  <c:v>1.9731503146239</c:v>
                </c:pt>
                <c:pt idx="19749" formatCode="General">
                  <c:v>1.9732502310871</c:v>
                </c:pt>
                <c:pt idx="19750" formatCode="General">
                  <c:v>1.9733501475502</c:v>
                </c:pt>
                <c:pt idx="19751" formatCode="General">
                  <c:v>1.9734500640134</c:v>
                </c:pt>
                <c:pt idx="19752" formatCode="General">
                  <c:v>1.9735499804766</c:v>
                </c:pt>
                <c:pt idx="19753" formatCode="General">
                  <c:v>1.9736498969397</c:v>
                </c:pt>
                <c:pt idx="19754" formatCode="General">
                  <c:v>1.9737498134029</c:v>
                </c:pt>
                <c:pt idx="19755" formatCode="General">
                  <c:v>1.9738497298661</c:v>
                </c:pt>
                <c:pt idx="19756" formatCode="General">
                  <c:v>1.973949646329199</c:v>
                </c:pt>
                <c:pt idx="19757" formatCode="General">
                  <c:v>1.9740495627924</c:v>
                </c:pt>
                <c:pt idx="19758" formatCode="General">
                  <c:v>1.9741494792556</c:v>
                </c:pt>
                <c:pt idx="19759" formatCode="General">
                  <c:v>1.9742493957187</c:v>
                </c:pt>
                <c:pt idx="19760" formatCode="General">
                  <c:v>1.9743493121819</c:v>
                </c:pt>
                <c:pt idx="19761" formatCode="General">
                  <c:v>1.9744492286451</c:v>
                </c:pt>
                <c:pt idx="19762" formatCode="General">
                  <c:v>1.9745491451082</c:v>
                </c:pt>
                <c:pt idx="19763" formatCode="General">
                  <c:v>1.9746490615714</c:v>
                </c:pt>
                <c:pt idx="19764" formatCode="General">
                  <c:v>1.9747489780346</c:v>
                </c:pt>
                <c:pt idx="19765" formatCode="General">
                  <c:v>1.9748488944977</c:v>
                </c:pt>
                <c:pt idx="19766" formatCode="General">
                  <c:v>1.9749488109609</c:v>
                </c:pt>
                <c:pt idx="19767" formatCode="General">
                  <c:v>1.9750487274241</c:v>
                </c:pt>
                <c:pt idx="19768" formatCode="General">
                  <c:v>1.9751486438872</c:v>
                </c:pt>
                <c:pt idx="19769" formatCode="General">
                  <c:v>1.9752485603504</c:v>
                </c:pt>
                <c:pt idx="19770" formatCode="General">
                  <c:v>1.9753484768136</c:v>
                </c:pt>
                <c:pt idx="19771" formatCode="General">
                  <c:v>1.9754483932767</c:v>
                </c:pt>
                <c:pt idx="19772" formatCode="General">
                  <c:v>1.9755483097399</c:v>
                </c:pt>
                <c:pt idx="19773" formatCode="General">
                  <c:v>1.9756482262031</c:v>
                </c:pt>
                <c:pt idx="19774" formatCode="General">
                  <c:v>1.9757481426662</c:v>
                </c:pt>
                <c:pt idx="19775" formatCode="General">
                  <c:v>1.9758480591294</c:v>
                </c:pt>
                <c:pt idx="19776" formatCode="General">
                  <c:v>1.9759479755926</c:v>
                </c:pt>
                <c:pt idx="19777" formatCode="General">
                  <c:v>1.9760478920557</c:v>
                </c:pt>
                <c:pt idx="19778" formatCode="General">
                  <c:v>1.9761478085189</c:v>
                </c:pt>
                <c:pt idx="19779" formatCode="General">
                  <c:v>1.9762477249821</c:v>
                </c:pt>
                <c:pt idx="19780" formatCode="General">
                  <c:v>1.9763476414452</c:v>
                </c:pt>
                <c:pt idx="19781" formatCode="General">
                  <c:v>1.9764475579084</c:v>
                </c:pt>
                <c:pt idx="19782" formatCode="General">
                  <c:v>1.9765474743716</c:v>
                </c:pt>
                <c:pt idx="19783" formatCode="General">
                  <c:v>1.9766473908347</c:v>
                </c:pt>
                <c:pt idx="19784" formatCode="General">
                  <c:v>1.9767473072979</c:v>
                </c:pt>
                <c:pt idx="19785" formatCode="General">
                  <c:v>1.9768472237611</c:v>
                </c:pt>
                <c:pt idx="19786" formatCode="General">
                  <c:v>1.9769471402242</c:v>
                </c:pt>
                <c:pt idx="19787" formatCode="General">
                  <c:v>1.9770470566874</c:v>
                </c:pt>
                <c:pt idx="19788" formatCode="General">
                  <c:v>1.9771469731506</c:v>
                </c:pt>
                <c:pt idx="19789" formatCode="General">
                  <c:v>1.9772468896138</c:v>
                </c:pt>
                <c:pt idx="19790" formatCode="General">
                  <c:v>1.9773468060769</c:v>
                </c:pt>
                <c:pt idx="19791" formatCode="General">
                  <c:v>1.9774467225401</c:v>
                </c:pt>
                <c:pt idx="19792" formatCode="General">
                  <c:v>1.9775466390033</c:v>
                </c:pt>
                <c:pt idx="19793" formatCode="General">
                  <c:v>1.9776465554664</c:v>
                </c:pt>
                <c:pt idx="19794" formatCode="General">
                  <c:v>1.9777464719296</c:v>
                </c:pt>
                <c:pt idx="19795" formatCode="General">
                  <c:v>1.9778463883928</c:v>
                </c:pt>
                <c:pt idx="19796" formatCode="General">
                  <c:v>1.9779463048559</c:v>
                </c:pt>
                <c:pt idx="19797" formatCode="General">
                  <c:v>1.9780462213191</c:v>
                </c:pt>
                <c:pt idx="19798" formatCode="General">
                  <c:v>1.9781461377823</c:v>
                </c:pt>
                <c:pt idx="19799" formatCode="General">
                  <c:v>1.9782460542454</c:v>
                </c:pt>
                <c:pt idx="19800" formatCode="General">
                  <c:v>1.9783459707086</c:v>
                </c:pt>
                <c:pt idx="19801" formatCode="General">
                  <c:v>1.9784458871718</c:v>
                </c:pt>
                <c:pt idx="19802" formatCode="General">
                  <c:v>1.9785458036349</c:v>
                </c:pt>
                <c:pt idx="19803" formatCode="General">
                  <c:v>1.9786457200981</c:v>
                </c:pt>
                <c:pt idx="19804" formatCode="General">
                  <c:v>1.9787456365613</c:v>
                </c:pt>
                <c:pt idx="19805" formatCode="General">
                  <c:v>1.9788455530244</c:v>
                </c:pt>
                <c:pt idx="19806" formatCode="General">
                  <c:v>1.9789454694876</c:v>
                </c:pt>
                <c:pt idx="19807" formatCode="General">
                  <c:v>1.9790453859508</c:v>
                </c:pt>
                <c:pt idx="19808" formatCode="General">
                  <c:v>1.9791453024139</c:v>
                </c:pt>
                <c:pt idx="19809" formatCode="General">
                  <c:v>1.9792452188771</c:v>
                </c:pt>
                <c:pt idx="19810" formatCode="General">
                  <c:v>1.9793451353403</c:v>
                </c:pt>
                <c:pt idx="19811" formatCode="General">
                  <c:v>1.9794450518034</c:v>
                </c:pt>
                <c:pt idx="19812" formatCode="General">
                  <c:v>1.9795449682666</c:v>
                </c:pt>
                <c:pt idx="19813" formatCode="General">
                  <c:v>1.9796448847298</c:v>
                </c:pt>
                <c:pt idx="19814" formatCode="General">
                  <c:v>1.9797448011929</c:v>
                </c:pt>
                <c:pt idx="19815" formatCode="General">
                  <c:v>1.9798447176561</c:v>
                </c:pt>
                <c:pt idx="19816" formatCode="General">
                  <c:v>1.9799446341193</c:v>
                </c:pt>
                <c:pt idx="19817" formatCode="General">
                  <c:v>1.9800445505824</c:v>
                </c:pt>
                <c:pt idx="19818" formatCode="General">
                  <c:v>1.9801444670456</c:v>
                </c:pt>
                <c:pt idx="19819" formatCode="General">
                  <c:v>1.9802443835088</c:v>
                </c:pt>
                <c:pt idx="19820" formatCode="General">
                  <c:v>1.9803442999719</c:v>
                </c:pt>
                <c:pt idx="19821" formatCode="General">
                  <c:v>1.9804442164351</c:v>
                </c:pt>
                <c:pt idx="19822" formatCode="General">
                  <c:v>1.9805441328983</c:v>
                </c:pt>
                <c:pt idx="19823" formatCode="General">
                  <c:v>1.9806440493614</c:v>
                </c:pt>
                <c:pt idx="19824" formatCode="General">
                  <c:v>1.9807439658246</c:v>
                </c:pt>
                <c:pt idx="19825" formatCode="General">
                  <c:v>1.9808438822878</c:v>
                </c:pt>
                <c:pt idx="19826" formatCode="General">
                  <c:v>1.9809437987509</c:v>
                </c:pt>
                <c:pt idx="19827" formatCode="General">
                  <c:v>1.9810437152141</c:v>
                </c:pt>
                <c:pt idx="19828" formatCode="General">
                  <c:v>1.9811436316773</c:v>
                </c:pt>
                <c:pt idx="19829" formatCode="General">
                  <c:v>1.9812435481404</c:v>
                </c:pt>
                <c:pt idx="19830" formatCode="General">
                  <c:v>1.9813434646036</c:v>
                </c:pt>
                <c:pt idx="19831" formatCode="General">
                  <c:v>1.9814433810668</c:v>
                </c:pt>
                <c:pt idx="19832" formatCode="General">
                  <c:v>1.981543297529899</c:v>
                </c:pt>
                <c:pt idx="19833" formatCode="General">
                  <c:v>1.9816432139931</c:v>
                </c:pt>
                <c:pt idx="19834" formatCode="General">
                  <c:v>1.9817431304563</c:v>
                </c:pt>
                <c:pt idx="19835" formatCode="General">
                  <c:v>1.9818430469194</c:v>
                </c:pt>
                <c:pt idx="19836" formatCode="General">
                  <c:v>1.9819429633826</c:v>
                </c:pt>
                <c:pt idx="19837" formatCode="General">
                  <c:v>1.9820428798458</c:v>
                </c:pt>
                <c:pt idx="19838" formatCode="General">
                  <c:v>1.9821427963089</c:v>
                </c:pt>
                <c:pt idx="19839" formatCode="General">
                  <c:v>1.9822427127721</c:v>
                </c:pt>
                <c:pt idx="19840" formatCode="General">
                  <c:v>1.9823426292353</c:v>
                </c:pt>
                <c:pt idx="19841" formatCode="General">
                  <c:v>1.9824425456984</c:v>
                </c:pt>
                <c:pt idx="19842" formatCode="General">
                  <c:v>1.9825424621616</c:v>
                </c:pt>
                <c:pt idx="19843" formatCode="General">
                  <c:v>1.9826423786248</c:v>
                </c:pt>
                <c:pt idx="19844" formatCode="General">
                  <c:v>1.9827422950879</c:v>
                </c:pt>
                <c:pt idx="19845" formatCode="General">
                  <c:v>1.9828422115511</c:v>
                </c:pt>
                <c:pt idx="19846" formatCode="General">
                  <c:v>1.9829421280143</c:v>
                </c:pt>
                <c:pt idx="19847" formatCode="General">
                  <c:v>1.9830420444774</c:v>
                </c:pt>
                <c:pt idx="19848" formatCode="General">
                  <c:v>1.9831419609406</c:v>
                </c:pt>
                <c:pt idx="19849" formatCode="General">
                  <c:v>1.9832418774038</c:v>
                </c:pt>
                <c:pt idx="19850" formatCode="General">
                  <c:v>1.9833417938669</c:v>
                </c:pt>
                <c:pt idx="19851" formatCode="General">
                  <c:v>1.9834417103301</c:v>
                </c:pt>
                <c:pt idx="19852" formatCode="General">
                  <c:v>1.9835416267933</c:v>
                </c:pt>
                <c:pt idx="19853" formatCode="General">
                  <c:v>1.9836415432564</c:v>
                </c:pt>
                <c:pt idx="19854" formatCode="General">
                  <c:v>1.9837414597196</c:v>
                </c:pt>
                <c:pt idx="19855" formatCode="General">
                  <c:v>1.9838413761828</c:v>
                </c:pt>
                <c:pt idx="19856" formatCode="General">
                  <c:v>1.983941292645899</c:v>
                </c:pt>
                <c:pt idx="19857" formatCode="General">
                  <c:v>1.9840412091091</c:v>
                </c:pt>
                <c:pt idx="19858" formatCode="General">
                  <c:v>1.9841411255723</c:v>
                </c:pt>
                <c:pt idx="19859" formatCode="General">
                  <c:v>1.9842410420354</c:v>
                </c:pt>
                <c:pt idx="19860" formatCode="General">
                  <c:v>1.9843409584986</c:v>
                </c:pt>
                <c:pt idx="19861" formatCode="General">
                  <c:v>1.9844408749618</c:v>
                </c:pt>
                <c:pt idx="19862" formatCode="General">
                  <c:v>1.9845407914249</c:v>
                </c:pt>
                <c:pt idx="19863" formatCode="General">
                  <c:v>1.9846407078881</c:v>
                </c:pt>
                <c:pt idx="19864" formatCode="General">
                  <c:v>1.9847406243513</c:v>
                </c:pt>
                <c:pt idx="19865" formatCode="General">
                  <c:v>1.9848405408144</c:v>
                </c:pt>
                <c:pt idx="19866" formatCode="General">
                  <c:v>1.9849404572776</c:v>
                </c:pt>
                <c:pt idx="19867" formatCode="General">
                  <c:v>1.9850403737408</c:v>
                </c:pt>
                <c:pt idx="19868" formatCode="General">
                  <c:v>1.985140290204</c:v>
                </c:pt>
                <c:pt idx="19869" formatCode="General">
                  <c:v>1.9852402066671</c:v>
                </c:pt>
                <c:pt idx="19870" formatCode="General">
                  <c:v>1.9853401231303</c:v>
                </c:pt>
                <c:pt idx="19871" formatCode="General">
                  <c:v>1.9854400395935</c:v>
                </c:pt>
                <c:pt idx="19872" formatCode="General">
                  <c:v>1.9855399560566</c:v>
                </c:pt>
                <c:pt idx="19873" formatCode="General">
                  <c:v>1.9856398725198</c:v>
                </c:pt>
                <c:pt idx="19874" formatCode="General">
                  <c:v>1.985739788983</c:v>
                </c:pt>
                <c:pt idx="19875" formatCode="General">
                  <c:v>1.9858397054461</c:v>
                </c:pt>
                <c:pt idx="19876" formatCode="General">
                  <c:v>1.9859396219093</c:v>
                </c:pt>
                <c:pt idx="19877" formatCode="General">
                  <c:v>1.9860395383725</c:v>
                </c:pt>
                <c:pt idx="19878" formatCode="General">
                  <c:v>1.9861394548356</c:v>
                </c:pt>
                <c:pt idx="19879" formatCode="General">
                  <c:v>1.9862393712988</c:v>
                </c:pt>
                <c:pt idx="19880" formatCode="General">
                  <c:v>1.986339287762</c:v>
                </c:pt>
                <c:pt idx="19881" formatCode="General">
                  <c:v>1.9864392042251</c:v>
                </c:pt>
                <c:pt idx="19882" formatCode="General">
                  <c:v>1.9865391206883</c:v>
                </c:pt>
                <c:pt idx="19883" formatCode="General">
                  <c:v>1.9866390371515</c:v>
                </c:pt>
                <c:pt idx="19884" formatCode="General">
                  <c:v>1.9867389536146</c:v>
                </c:pt>
                <c:pt idx="19885" formatCode="General">
                  <c:v>1.9868388700778</c:v>
                </c:pt>
                <c:pt idx="19886" formatCode="General">
                  <c:v>1.986938786541</c:v>
                </c:pt>
                <c:pt idx="19887" formatCode="General">
                  <c:v>1.9870387030041</c:v>
                </c:pt>
                <c:pt idx="19888" formatCode="General">
                  <c:v>1.9871386194673</c:v>
                </c:pt>
                <c:pt idx="19889" formatCode="General">
                  <c:v>1.9872385359305</c:v>
                </c:pt>
                <c:pt idx="19890" formatCode="General">
                  <c:v>1.9873384523936</c:v>
                </c:pt>
                <c:pt idx="19891" formatCode="General">
                  <c:v>1.9874383688568</c:v>
                </c:pt>
                <c:pt idx="19892" formatCode="General">
                  <c:v>1.98753828532</c:v>
                </c:pt>
                <c:pt idx="19893" formatCode="General">
                  <c:v>1.9876382017831</c:v>
                </c:pt>
                <c:pt idx="19894" formatCode="General">
                  <c:v>1.9877381182463</c:v>
                </c:pt>
                <c:pt idx="19895" formatCode="General">
                  <c:v>1.9878380347095</c:v>
                </c:pt>
                <c:pt idx="19896" formatCode="General">
                  <c:v>1.9879379511726</c:v>
                </c:pt>
                <c:pt idx="19897" formatCode="General">
                  <c:v>1.9880378676358</c:v>
                </c:pt>
                <c:pt idx="19898" formatCode="General">
                  <c:v>1.988137784099</c:v>
                </c:pt>
                <c:pt idx="19899" formatCode="General">
                  <c:v>1.9882377005621</c:v>
                </c:pt>
                <c:pt idx="19900" formatCode="General">
                  <c:v>1.9883376170253</c:v>
                </c:pt>
                <c:pt idx="19901" formatCode="General">
                  <c:v>1.9884375334885</c:v>
                </c:pt>
                <c:pt idx="19902" formatCode="General">
                  <c:v>1.9885374499516</c:v>
                </c:pt>
                <c:pt idx="19903" formatCode="General">
                  <c:v>1.9886373664148</c:v>
                </c:pt>
                <c:pt idx="19904" formatCode="General">
                  <c:v>1.988737282878</c:v>
                </c:pt>
                <c:pt idx="19905" formatCode="General">
                  <c:v>1.9888371993411</c:v>
                </c:pt>
                <c:pt idx="19906" formatCode="General">
                  <c:v>1.9889371158043</c:v>
                </c:pt>
                <c:pt idx="19907" formatCode="General">
                  <c:v>1.9890370322675</c:v>
                </c:pt>
                <c:pt idx="19908" formatCode="General">
                  <c:v>1.9891369487306</c:v>
                </c:pt>
                <c:pt idx="19909" formatCode="General">
                  <c:v>1.9892368651938</c:v>
                </c:pt>
                <c:pt idx="19910" formatCode="General">
                  <c:v>1.989336781657</c:v>
                </c:pt>
                <c:pt idx="19911" formatCode="General">
                  <c:v>1.989436698120099</c:v>
                </c:pt>
                <c:pt idx="19912" formatCode="General">
                  <c:v>1.9895366145833</c:v>
                </c:pt>
                <c:pt idx="19913" formatCode="General">
                  <c:v>1.9896365310465</c:v>
                </c:pt>
                <c:pt idx="19914" formatCode="General">
                  <c:v>1.9897364475096</c:v>
                </c:pt>
                <c:pt idx="19915" formatCode="General">
                  <c:v>1.9898363639728</c:v>
                </c:pt>
                <c:pt idx="19916" formatCode="General">
                  <c:v>1.989936280435999</c:v>
                </c:pt>
                <c:pt idx="19917" formatCode="General">
                  <c:v>1.9900361968991</c:v>
                </c:pt>
                <c:pt idx="19918" formatCode="General">
                  <c:v>1.9901361133623</c:v>
                </c:pt>
                <c:pt idx="19919" formatCode="General">
                  <c:v>1.9902360298255</c:v>
                </c:pt>
                <c:pt idx="19920" formatCode="General">
                  <c:v>1.9903359462886</c:v>
                </c:pt>
                <c:pt idx="19921" formatCode="General">
                  <c:v>1.9904358627518</c:v>
                </c:pt>
                <c:pt idx="19922" formatCode="General">
                  <c:v>1.990535779215</c:v>
                </c:pt>
                <c:pt idx="19923" formatCode="General">
                  <c:v>1.9906356956781</c:v>
                </c:pt>
                <c:pt idx="19924" formatCode="General">
                  <c:v>1.9907356121413</c:v>
                </c:pt>
                <c:pt idx="19925" formatCode="General">
                  <c:v>1.9908355286045</c:v>
                </c:pt>
                <c:pt idx="19926" formatCode="General">
                  <c:v>1.9909354450676</c:v>
                </c:pt>
                <c:pt idx="19927" formatCode="General">
                  <c:v>1.9910353615308</c:v>
                </c:pt>
                <c:pt idx="19928" formatCode="General">
                  <c:v>1.991135277994</c:v>
                </c:pt>
                <c:pt idx="19929" formatCode="General">
                  <c:v>1.9912351944571</c:v>
                </c:pt>
                <c:pt idx="19930" formatCode="General">
                  <c:v>1.9913351109203</c:v>
                </c:pt>
                <c:pt idx="19931" formatCode="General">
                  <c:v>1.9914350273835</c:v>
                </c:pt>
                <c:pt idx="19932" formatCode="General">
                  <c:v>1.9915349438466</c:v>
                </c:pt>
                <c:pt idx="19933" formatCode="General">
                  <c:v>1.9916348603098</c:v>
                </c:pt>
                <c:pt idx="19934" formatCode="General">
                  <c:v>1.991734776773</c:v>
                </c:pt>
                <c:pt idx="19935" formatCode="General">
                  <c:v>1.991834693236099</c:v>
                </c:pt>
                <c:pt idx="19936" formatCode="General">
                  <c:v>1.9919346096993</c:v>
                </c:pt>
                <c:pt idx="19937" formatCode="General">
                  <c:v>1.9920345261625</c:v>
                </c:pt>
                <c:pt idx="19938" formatCode="General">
                  <c:v>1.9921344426256</c:v>
                </c:pt>
                <c:pt idx="19939" formatCode="General">
                  <c:v>1.9922343590888</c:v>
                </c:pt>
                <c:pt idx="19940" formatCode="General">
                  <c:v>1.992334275552</c:v>
                </c:pt>
                <c:pt idx="19941" formatCode="General">
                  <c:v>1.9924341920151</c:v>
                </c:pt>
                <c:pt idx="19942" formatCode="General">
                  <c:v>1.9925341084783</c:v>
                </c:pt>
                <c:pt idx="19943" formatCode="General">
                  <c:v>1.9926340249415</c:v>
                </c:pt>
                <c:pt idx="19944" formatCode="General">
                  <c:v>1.9927339414047</c:v>
                </c:pt>
                <c:pt idx="19945" formatCode="General">
                  <c:v>1.9928338578678</c:v>
                </c:pt>
                <c:pt idx="19946" formatCode="General">
                  <c:v>1.992933774331</c:v>
                </c:pt>
                <c:pt idx="19947" formatCode="General">
                  <c:v>1.993033690794199</c:v>
                </c:pt>
                <c:pt idx="19948" formatCode="General">
                  <c:v>1.9931336072573</c:v>
                </c:pt>
                <c:pt idx="19949" formatCode="General">
                  <c:v>1.9932335237205</c:v>
                </c:pt>
                <c:pt idx="19950" formatCode="General">
                  <c:v>1.9933334401837</c:v>
                </c:pt>
                <c:pt idx="19951" formatCode="General">
                  <c:v>1.9934333566468</c:v>
                </c:pt>
                <c:pt idx="19952" formatCode="General">
                  <c:v>1.993533273109999</c:v>
                </c:pt>
                <c:pt idx="19953" formatCode="General">
                  <c:v>1.9936331895732</c:v>
                </c:pt>
                <c:pt idx="19954" formatCode="General">
                  <c:v>1.9937331060363</c:v>
                </c:pt>
                <c:pt idx="19955" formatCode="General">
                  <c:v>1.9938330224995</c:v>
                </c:pt>
                <c:pt idx="19956" formatCode="General">
                  <c:v>1.9939329389627</c:v>
                </c:pt>
                <c:pt idx="19957" formatCode="General">
                  <c:v>1.9940328554258</c:v>
                </c:pt>
                <c:pt idx="19958" formatCode="General">
                  <c:v>1.994132771889</c:v>
                </c:pt>
                <c:pt idx="19959" formatCode="General">
                  <c:v>1.9942326883522</c:v>
                </c:pt>
                <c:pt idx="19960" formatCode="General">
                  <c:v>1.9943326048153</c:v>
                </c:pt>
                <c:pt idx="19961" formatCode="General">
                  <c:v>1.9944325212785</c:v>
                </c:pt>
                <c:pt idx="19962" formatCode="General">
                  <c:v>1.9945324377417</c:v>
                </c:pt>
                <c:pt idx="19963" formatCode="General">
                  <c:v>1.9946323542048</c:v>
                </c:pt>
                <c:pt idx="19964" formatCode="General">
                  <c:v>1.994732270668</c:v>
                </c:pt>
                <c:pt idx="19965" formatCode="General">
                  <c:v>1.9948321871312</c:v>
                </c:pt>
                <c:pt idx="19966" formatCode="General">
                  <c:v>1.9949321035943</c:v>
                </c:pt>
                <c:pt idx="19967" formatCode="General">
                  <c:v>1.9950320200575</c:v>
                </c:pt>
                <c:pt idx="19968" formatCode="General">
                  <c:v>1.9951319365207</c:v>
                </c:pt>
                <c:pt idx="19969" formatCode="General">
                  <c:v>1.9952318529838</c:v>
                </c:pt>
                <c:pt idx="19970" formatCode="General">
                  <c:v>1.995331769447</c:v>
                </c:pt>
                <c:pt idx="19971" formatCode="General">
                  <c:v>1.995431685910199</c:v>
                </c:pt>
                <c:pt idx="19972" formatCode="General">
                  <c:v>1.9955316023733</c:v>
                </c:pt>
                <c:pt idx="19973" formatCode="General">
                  <c:v>1.9956315188365</c:v>
                </c:pt>
                <c:pt idx="19974" formatCode="General">
                  <c:v>1.9957314352997</c:v>
                </c:pt>
                <c:pt idx="19975" formatCode="General">
                  <c:v>1.9958313517628</c:v>
                </c:pt>
                <c:pt idx="19976" formatCode="General">
                  <c:v>1.995931268226</c:v>
                </c:pt>
                <c:pt idx="19977" formatCode="General">
                  <c:v>1.9960311846892</c:v>
                </c:pt>
                <c:pt idx="19978" formatCode="General">
                  <c:v>1.9961311011523</c:v>
                </c:pt>
                <c:pt idx="19979" formatCode="General">
                  <c:v>1.9962310176155</c:v>
                </c:pt>
                <c:pt idx="19980" formatCode="General">
                  <c:v>1.9963309340787</c:v>
                </c:pt>
              </c:numCache>
            </c:numRef>
          </c:xVal>
          <c:yVal>
            <c:numRef>
              <c:f>'2 beam Y'!$L$20:$L$20000</c:f>
              <c:numCache>
                <c:formatCode>General</c:formatCode>
                <c:ptCount val="19981"/>
                <c:pt idx="0">
                  <c:v>72.11417724426198</c:v>
                </c:pt>
                <c:pt idx="1">
                  <c:v>37.37245259340004</c:v>
                </c:pt>
                <c:pt idx="2">
                  <c:v>28.4595552516956</c:v>
                </c:pt>
                <c:pt idx="3">
                  <c:v>26.37604692882224</c:v>
                </c:pt>
                <c:pt idx="4">
                  <c:v>25.6100531204939</c:v>
                </c:pt>
                <c:pt idx="5">
                  <c:v>25.24403049788305</c:v>
                </c:pt>
                <c:pt idx="6">
                  <c:v>25.05948559061553</c:v>
                </c:pt>
                <c:pt idx="7">
                  <c:v>24.95211216665509</c:v>
                </c:pt>
                <c:pt idx="8">
                  <c:v>24.8770531288001</c:v>
                </c:pt>
                <c:pt idx="9">
                  <c:v>24.8491935956566</c:v>
                </c:pt>
                <c:pt idx="10">
                  <c:v>24.78577147620938</c:v>
                </c:pt>
                <c:pt idx="11">
                  <c:v>24.76785080816219</c:v>
                </c:pt>
                <c:pt idx="12">
                  <c:v>24.75350715556705</c:v>
                </c:pt>
                <c:pt idx="13">
                  <c:v>24.71015287327038</c:v>
                </c:pt>
                <c:pt idx="14">
                  <c:v>24.72765509701454</c:v>
                </c:pt>
                <c:pt idx="15">
                  <c:v>24.69550925426988</c:v>
                </c:pt>
                <c:pt idx="16">
                  <c:v>24.68843939718242</c:v>
                </c:pt>
                <c:pt idx="17">
                  <c:v>24.67085191226752</c:v>
                </c:pt>
                <c:pt idx="18">
                  <c:v>24.68881374417984</c:v>
                </c:pt>
                <c:pt idx="19">
                  <c:v>24.69300857664638</c:v>
                </c:pt>
                <c:pt idx="20">
                  <c:v>24.66447229602576</c:v>
                </c:pt>
                <c:pt idx="21">
                  <c:v>24.66262911772342</c:v>
                </c:pt>
                <c:pt idx="22">
                  <c:v>24.66994845012432</c:v>
                </c:pt>
                <c:pt idx="23">
                  <c:v>24.6552718410587</c:v>
                </c:pt>
                <c:pt idx="24">
                  <c:v>24.6749688164963</c:v>
                </c:pt>
                <c:pt idx="25">
                  <c:v>24.66103002480348</c:v>
                </c:pt>
                <c:pt idx="26">
                  <c:v>24.65330805007122</c:v>
                </c:pt>
                <c:pt idx="27">
                  <c:v>24.6538402979693</c:v>
                </c:pt>
                <c:pt idx="28">
                  <c:v>24.65332437658586</c:v>
                </c:pt>
                <c:pt idx="29">
                  <c:v>24.64856245708583</c:v>
                </c:pt>
                <c:pt idx="30">
                  <c:v>24.65804146420096</c:v>
                </c:pt>
                <c:pt idx="31">
                  <c:v>24.65606273433738</c:v>
                </c:pt>
                <c:pt idx="32">
                  <c:v>24.65503566694825</c:v>
                </c:pt>
                <c:pt idx="33">
                  <c:v>24.64853423178042</c:v>
                </c:pt>
                <c:pt idx="34">
                  <c:v>24.6541759569323</c:v>
                </c:pt>
                <c:pt idx="35">
                  <c:v>24.64699422059884</c:v>
                </c:pt>
                <c:pt idx="36">
                  <c:v>24.64639156510511</c:v>
                </c:pt>
                <c:pt idx="37">
                  <c:v>24.64835144905676</c:v>
                </c:pt>
                <c:pt idx="38">
                  <c:v>24.6483910134597</c:v>
                </c:pt>
                <c:pt idx="39">
                  <c:v>24.65155262587162</c:v>
                </c:pt>
                <c:pt idx="40">
                  <c:v>24.65258993026228</c:v>
                </c:pt>
                <c:pt idx="41">
                  <c:v>24.64158756603964</c:v>
                </c:pt>
                <c:pt idx="42">
                  <c:v>24.6453476630511</c:v>
                </c:pt>
                <c:pt idx="43">
                  <c:v>24.64446472712973</c:v>
                </c:pt>
                <c:pt idx="44">
                  <c:v>24.65013977704348</c:v>
                </c:pt>
                <c:pt idx="45">
                  <c:v>24.64466602585867</c:v>
                </c:pt>
                <c:pt idx="46">
                  <c:v>24.64169966191955</c:v>
                </c:pt>
                <c:pt idx="47">
                  <c:v>24.64616828988046</c:v>
                </c:pt>
                <c:pt idx="48">
                  <c:v>24.64830691708944</c:v>
                </c:pt>
                <c:pt idx="49">
                  <c:v>24.64861022502841</c:v>
                </c:pt>
                <c:pt idx="50">
                  <c:v>24.64432570459407</c:v>
                </c:pt>
                <c:pt idx="51">
                  <c:v>24.64857047983018</c:v>
                </c:pt>
                <c:pt idx="52">
                  <c:v>24.64727617350001</c:v>
                </c:pt>
                <c:pt idx="53">
                  <c:v>24.64789038957757</c:v>
                </c:pt>
                <c:pt idx="54">
                  <c:v>24.64407474718076</c:v>
                </c:pt>
                <c:pt idx="55">
                  <c:v>24.64549191862985</c:v>
                </c:pt>
                <c:pt idx="56">
                  <c:v>24.65032093396227</c:v>
                </c:pt>
                <c:pt idx="57">
                  <c:v>24.6487842106736</c:v>
                </c:pt>
                <c:pt idx="58">
                  <c:v>24.65118415988601</c:v>
                </c:pt>
                <c:pt idx="59">
                  <c:v>24.64381817800701</c:v>
                </c:pt>
                <c:pt idx="60">
                  <c:v>24.65057268606579</c:v>
                </c:pt>
                <c:pt idx="61">
                  <c:v>24.64584784844693</c:v>
                </c:pt>
                <c:pt idx="62">
                  <c:v>24.64689439298168</c:v>
                </c:pt>
                <c:pt idx="63">
                  <c:v>24.64835274010269</c:v>
                </c:pt>
                <c:pt idx="64">
                  <c:v>24.65014332838464</c:v>
                </c:pt>
                <c:pt idx="65">
                  <c:v>24.65024618480165</c:v>
                </c:pt>
                <c:pt idx="66">
                  <c:v>24.65094728673996</c:v>
                </c:pt>
                <c:pt idx="67">
                  <c:v>24.65134653750546</c:v>
                </c:pt>
                <c:pt idx="68">
                  <c:v>24.65567077303051</c:v>
                </c:pt>
                <c:pt idx="69">
                  <c:v>24.65409937964705</c:v>
                </c:pt>
                <c:pt idx="70">
                  <c:v>24.65394248139182</c:v>
                </c:pt>
                <c:pt idx="71">
                  <c:v>24.65595892979028</c:v>
                </c:pt>
                <c:pt idx="72">
                  <c:v>24.65337279703367</c:v>
                </c:pt>
                <c:pt idx="73">
                  <c:v>24.65642904835517</c:v>
                </c:pt>
                <c:pt idx="74">
                  <c:v>24.65547619719532</c:v>
                </c:pt>
                <c:pt idx="75">
                  <c:v>24.65357374386971</c:v>
                </c:pt>
                <c:pt idx="76">
                  <c:v>24.65294305035815</c:v>
                </c:pt>
                <c:pt idx="77">
                  <c:v>24.65498328297965</c:v>
                </c:pt>
                <c:pt idx="78">
                  <c:v>24.656358160332</c:v>
                </c:pt>
                <c:pt idx="79">
                  <c:v>24.65797232722977</c:v>
                </c:pt>
                <c:pt idx="80">
                  <c:v>24.65971691429172</c:v>
                </c:pt>
                <c:pt idx="81">
                  <c:v>24.65792890141674</c:v>
                </c:pt>
                <c:pt idx="82">
                  <c:v>24.66103644975198</c:v>
                </c:pt>
                <c:pt idx="83">
                  <c:v>24.66007389448894</c:v>
                </c:pt>
                <c:pt idx="84">
                  <c:v>24.65993825989918</c:v>
                </c:pt>
                <c:pt idx="85">
                  <c:v>24.66093304526099</c:v>
                </c:pt>
                <c:pt idx="86">
                  <c:v>24.66185158824914</c:v>
                </c:pt>
                <c:pt idx="87">
                  <c:v>24.66328663739623</c:v>
                </c:pt>
                <c:pt idx="88">
                  <c:v>24.6638456980637</c:v>
                </c:pt>
                <c:pt idx="89">
                  <c:v>24.66473128276768</c:v>
                </c:pt>
                <c:pt idx="90">
                  <c:v>24.66594950715421</c:v>
                </c:pt>
                <c:pt idx="91">
                  <c:v>24.66234498783992</c:v>
                </c:pt>
                <c:pt idx="92">
                  <c:v>24.66383187744622</c:v>
                </c:pt>
                <c:pt idx="93">
                  <c:v>24.66738246475442</c:v>
                </c:pt>
                <c:pt idx="94">
                  <c:v>24.66769553288701</c:v>
                </c:pt>
                <c:pt idx="95">
                  <c:v>24.6686377990359</c:v>
                </c:pt>
                <c:pt idx="96">
                  <c:v>24.66809282465696</c:v>
                </c:pt>
                <c:pt idx="97">
                  <c:v>24.66761786806115</c:v>
                </c:pt>
                <c:pt idx="98">
                  <c:v>24.66898859267616</c:v>
                </c:pt>
                <c:pt idx="99">
                  <c:v>24.66737704118042</c:v>
                </c:pt>
                <c:pt idx="100">
                  <c:v>24.67064634703152</c:v>
                </c:pt>
                <c:pt idx="101">
                  <c:v>24.67115638909033</c:v>
                </c:pt>
                <c:pt idx="102">
                  <c:v>24.67163527963505</c:v>
                </c:pt>
                <c:pt idx="103">
                  <c:v>24.67362912395618</c:v>
                </c:pt>
                <c:pt idx="104">
                  <c:v>24.67262775780195</c:v>
                </c:pt>
                <c:pt idx="105">
                  <c:v>24.67361188293474</c:v>
                </c:pt>
                <c:pt idx="106">
                  <c:v>24.67437994555814</c:v>
                </c:pt>
                <c:pt idx="107">
                  <c:v>24.67336736225615</c:v>
                </c:pt>
                <c:pt idx="108">
                  <c:v>24.67530254406929</c:v>
                </c:pt>
                <c:pt idx="109">
                  <c:v>24.67823678093687</c:v>
                </c:pt>
                <c:pt idx="110">
                  <c:v>24.67763234199102</c:v>
                </c:pt>
                <c:pt idx="111">
                  <c:v>24.67659153026798</c:v>
                </c:pt>
                <c:pt idx="112">
                  <c:v>24.67776155261267</c:v>
                </c:pt>
                <c:pt idx="113">
                  <c:v>24.68028416384114</c:v>
                </c:pt>
                <c:pt idx="114">
                  <c:v>24.6787296924138</c:v>
                </c:pt>
                <c:pt idx="115">
                  <c:v>24.68158865763393</c:v>
                </c:pt>
                <c:pt idx="116">
                  <c:v>24.68170417849404</c:v>
                </c:pt>
                <c:pt idx="117">
                  <c:v>24.67998636229534</c:v>
                </c:pt>
                <c:pt idx="118">
                  <c:v>24.68205560777343</c:v>
                </c:pt>
                <c:pt idx="119">
                  <c:v>24.68381760224191</c:v>
                </c:pt>
                <c:pt idx="120">
                  <c:v>24.68474819800392</c:v>
                </c:pt>
                <c:pt idx="121">
                  <c:v>24.68751825641742</c:v>
                </c:pt>
                <c:pt idx="122">
                  <c:v>24.6892784075246</c:v>
                </c:pt>
                <c:pt idx="123">
                  <c:v>24.68839079849323</c:v>
                </c:pt>
                <c:pt idx="124">
                  <c:v>24.68769016194038</c:v>
                </c:pt>
                <c:pt idx="125">
                  <c:v>24.68881750033048</c:v>
                </c:pt>
                <c:pt idx="126">
                  <c:v>24.68870807276172</c:v>
                </c:pt>
                <c:pt idx="127">
                  <c:v>24.69122165824301</c:v>
                </c:pt>
                <c:pt idx="128">
                  <c:v>24.69282602147821</c:v>
                </c:pt>
                <c:pt idx="129">
                  <c:v>24.69371076058479</c:v>
                </c:pt>
                <c:pt idx="130">
                  <c:v>24.69459480922729</c:v>
                </c:pt>
                <c:pt idx="131">
                  <c:v>24.69614654846108</c:v>
                </c:pt>
                <c:pt idx="132">
                  <c:v>24.69784134429714</c:v>
                </c:pt>
                <c:pt idx="133">
                  <c:v>24.69521098694841</c:v>
                </c:pt>
                <c:pt idx="134">
                  <c:v>24.69748249836762</c:v>
                </c:pt>
                <c:pt idx="135">
                  <c:v>24.69832756199439</c:v>
                </c:pt>
                <c:pt idx="136">
                  <c:v>24.69663899843353</c:v>
                </c:pt>
                <c:pt idx="137">
                  <c:v>24.70038179123033</c:v>
                </c:pt>
                <c:pt idx="138">
                  <c:v>24.7016081778989</c:v>
                </c:pt>
                <c:pt idx="139">
                  <c:v>24.70158382600302</c:v>
                </c:pt>
                <c:pt idx="140">
                  <c:v>24.70589882406347</c:v>
                </c:pt>
                <c:pt idx="141">
                  <c:v>24.7044835539335</c:v>
                </c:pt>
                <c:pt idx="142">
                  <c:v>24.70803553667027</c:v>
                </c:pt>
                <c:pt idx="143">
                  <c:v>24.70624799190906</c:v>
                </c:pt>
                <c:pt idx="144">
                  <c:v>24.7095159143745</c:v>
                </c:pt>
                <c:pt idx="145">
                  <c:v>24.70843914040625</c:v>
                </c:pt>
                <c:pt idx="146">
                  <c:v>24.7100023993592</c:v>
                </c:pt>
                <c:pt idx="147">
                  <c:v>24.71269283752543</c:v>
                </c:pt>
                <c:pt idx="148">
                  <c:v>24.71245545496931</c:v>
                </c:pt>
                <c:pt idx="149">
                  <c:v>24.71360484643303</c:v>
                </c:pt>
                <c:pt idx="150">
                  <c:v>24.71531306699942</c:v>
                </c:pt>
                <c:pt idx="151">
                  <c:v>24.7153579887105</c:v>
                </c:pt>
                <c:pt idx="152">
                  <c:v>24.71633077350512</c:v>
                </c:pt>
                <c:pt idx="153">
                  <c:v>24.71742371379456</c:v>
                </c:pt>
                <c:pt idx="154">
                  <c:v>24.71757597442344</c:v>
                </c:pt>
                <c:pt idx="155">
                  <c:v>24.7202761045931</c:v>
                </c:pt>
                <c:pt idx="156">
                  <c:v>24.72091543432884</c:v>
                </c:pt>
                <c:pt idx="157">
                  <c:v>24.72312314182908</c:v>
                </c:pt>
                <c:pt idx="158">
                  <c:v>24.72370393026272</c:v>
                </c:pt>
                <c:pt idx="159">
                  <c:v>24.7262000196445</c:v>
                </c:pt>
                <c:pt idx="160">
                  <c:v>24.72475440936929</c:v>
                </c:pt>
                <c:pt idx="161">
                  <c:v>24.7268654559842</c:v>
                </c:pt>
                <c:pt idx="162">
                  <c:v>24.72725236854831</c:v>
                </c:pt>
                <c:pt idx="163">
                  <c:v>24.72955792798437</c:v>
                </c:pt>
                <c:pt idx="164">
                  <c:v>24.73059073098316</c:v>
                </c:pt>
                <c:pt idx="165">
                  <c:v>24.73230261907053</c:v>
                </c:pt>
                <c:pt idx="166">
                  <c:v>24.73244012138745</c:v>
                </c:pt>
                <c:pt idx="167">
                  <c:v>24.73424456316882</c:v>
                </c:pt>
                <c:pt idx="168">
                  <c:v>24.73498628038288</c:v>
                </c:pt>
                <c:pt idx="169">
                  <c:v>24.7380116534206</c:v>
                </c:pt>
                <c:pt idx="170">
                  <c:v>24.73870778146588</c:v>
                </c:pt>
                <c:pt idx="171">
                  <c:v>24.73832029446528</c:v>
                </c:pt>
                <c:pt idx="172">
                  <c:v>24.74055510203504</c:v>
                </c:pt>
                <c:pt idx="173">
                  <c:v>24.74242138940292</c:v>
                </c:pt>
                <c:pt idx="174">
                  <c:v>24.74221762710809</c:v>
                </c:pt>
                <c:pt idx="175">
                  <c:v>24.74314879174149</c:v>
                </c:pt>
                <c:pt idx="176">
                  <c:v>24.74585995332852</c:v>
                </c:pt>
                <c:pt idx="177">
                  <c:v>24.74578190095156</c:v>
                </c:pt>
                <c:pt idx="178">
                  <c:v>24.74744135011328</c:v>
                </c:pt>
                <c:pt idx="179">
                  <c:v>24.74912294152493</c:v>
                </c:pt>
                <c:pt idx="180">
                  <c:v>24.75050567976646</c:v>
                </c:pt>
                <c:pt idx="181">
                  <c:v>24.75227827541319</c:v>
                </c:pt>
                <c:pt idx="182">
                  <c:v>24.75298907769799</c:v>
                </c:pt>
                <c:pt idx="183">
                  <c:v>24.75448648821294</c:v>
                </c:pt>
                <c:pt idx="184">
                  <c:v>24.75482429028778</c:v>
                </c:pt>
                <c:pt idx="185">
                  <c:v>24.75613451248789</c:v>
                </c:pt>
                <c:pt idx="186">
                  <c:v>24.75873720948215</c:v>
                </c:pt>
                <c:pt idx="187">
                  <c:v>24.76000737795998</c:v>
                </c:pt>
                <c:pt idx="188">
                  <c:v>24.75997101869241</c:v>
                </c:pt>
                <c:pt idx="189">
                  <c:v>24.76184614940891</c:v>
                </c:pt>
                <c:pt idx="190">
                  <c:v>24.76388284522162</c:v>
                </c:pt>
                <c:pt idx="191">
                  <c:v>24.7667692233418</c:v>
                </c:pt>
                <c:pt idx="192">
                  <c:v>24.76674057615743</c:v>
                </c:pt>
                <c:pt idx="193">
                  <c:v>24.76680230370865</c:v>
                </c:pt>
                <c:pt idx="194">
                  <c:v>24.76847153790978</c:v>
                </c:pt>
                <c:pt idx="195">
                  <c:v>24.76966980848457</c:v>
                </c:pt>
                <c:pt idx="196">
                  <c:v>24.77289117616418</c:v>
                </c:pt>
                <c:pt idx="197">
                  <c:v>24.77329390003598</c:v>
                </c:pt>
                <c:pt idx="198">
                  <c:v>24.77515967013892</c:v>
                </c:pt>
                <c:pt idx="199">
                  <c:v>24.77697715109422</c:v>
                </c:pt>
                <c:pt idx="200">
                  <c:v>24.77765919534548</c:v>
                </c:pt>
                <c:pt idx="201">
                  <c:v>24.77890764678337</c:v>
                </c:pt>
                <c:pt idx="202">
                  <c:v>24.78029883163428</c:v>
                </c:pt>
                <c:pt idx="203">
                  <c:v>24.78205155906841</c:v>
                </c:pt>
                <c:pt idx="204">
                  <c:v>24.78413799188827</c:v>
                </c:pt>
                <c:pt idx="205">
                  <c:v>24.78597942539803</c:v>
                </c:pt>
                <c:pt idx="206">
                  <c:v>24.78621201720956</c:v>
                </c:pt>
                <c:pt idx="207">
                  <c:v>24.78809491563956</c:v>
                </c:pt>
                <c:pt idx="208">
                  <c:v>24.78969681439908</c:v>
                </c:pt>
                <c:pt idx="209">
                  <c:v>24.79180937596078</c:v>
                </c:pt>
                <c:pt idx="210">
                  <c:v>24.79247759694431</c:v>
                </c:pt>
                <c:pt idx="211">
                  <c:v>24.7942387546306</c:v>
                </c:pt>
                <c:pt idx="212">
                  <c:v>24.7961033304176</c:v>
                </c:pt>
                <c:pt idx="213">
                  <c:v>24.79707190174443</c:v>
                </c:pt>
                <c:pt idx="214">
                  <c:v>24.79820518461919</c:v>
                </c:pt>
                <c:pt idx="215">
                  <c:v>24.80007360726349</c:v>
                </c:pt>
                <c:pt idx="216">
                  <c:v>24.80148966981574</c:v>
                </c:pt>
                <c:pt idx="217">
                  <c:v>24.80354887619772</c:v>
                </c:pt>
                <c:pt idx="218">
                  <c:v>24.80423386070222</c:v>
                </c:pt>
                <c:pt idx="219">
                  <c:v>24.8063048026745</c:v>
                </c:pt>
                <c:pt idx="220">
                  <c:v>24.80735271935565</c:v>
                </c:pt>
                <c:pt idx="221">
                  <c:v>24.8101725249187</c:v>
                </c:pt>
                <c:pt idx="222">
                  <c:v>24.8118675504209</c:v>
                </c:pt>
                <c:pt idx="223">
                  <c:v>24.81380478906893</c:v>
                </c:pt>
                <c:pt idx="224">
                  <c:v>24.81414189192635</c:v>
                </c:pt>
                <c:pt idx="225">
                  <c:v>24.81488710839783</c:v>
                </c:pt>
                <c:pt idx="226">
                  <c:v>24.81823040007778</c:v>
                </c:pt>
                <c:pt idx="227">
                  <c:v>24.81975040196017</c:v>
                </c:pt>
                <c:pt idx="228">
                  <c:v>24.81990546844635</c:v>
                </c:pt>
                <c:pt idx="229">
                  <c:v>24.82304392354551</c:v>
                </c:pt>
                <c:pt idx="230">
                  <c:v>24.8251553338187</c:v>
                </c:pt>
                <c:pt idx="231">
                  <c:v>24.82584070138628</c:v>
                </c:pt>
                <c:pt idx="232">
                  <c:v>24.82796114808508</c:v>
                </c:pt>
                <c:pt idx="233">
                  <c:v>24.82942966061787</c:v>
                </c:pt>
                <c:pt idx="234">
                  <c:v>24.83203486059344</c:v>
                </c:pt>
                <c:pt idx="235">
                  <c:v>24.83256595289487</c:v>
                </c:pt>
                <c:pt idx="236">
                  <c:v>24.83423024735124</c:v>
                </c:pt>
                <c:pt idx="237">
                  <c:v>24.83768722118693</c:v>
                </c:pt>
                <c:pt idx="238">
                  <c:v>24.83795119392383</c:v>
                </c:pt>
                <c:pt idx="239">
                  <c:v>24.83995942324815</c:v>
                </c:pt>
                <c:pt idx="240">
                  <c:v>24.84176533388232</c:v>
                </c:pt>
                <c:pt idx="241">
                  <c:v>24.84490075859853</c:v>
                </c:pt>
                <c:pt idx="242">
                  <c:v>24.84444417866738</c:v>
                </c:pt>
                <c:pt idx="243">
                  <c:v>24.84583917685352</c:v>
                </c:pt>
                <c:pt idx="244">
                  <c:v>24.84904173974423</c:v>
                </c:pt>
                <c:pt idx="245">
                  <c:v>24.85073433353882</c:v>
                </c:pt>
                <c:pt idx="246">
                  <c:v>24.8524840776158</c:v>
                </c:pt>
                <c:pt idx="247">
                  <c:v>24.85334101593837</c:v>
                </c:pt>
                <c:pt idx="248">
                  <c:v>24.85641164038977</c:v>
                </c:pt>
                <c:pt idx="249">
                  <c:v>24.85783555477444</c:v>
                </c:pt>
                <c:pt idx="250">
                  <c:v>24.85996729964883</c:v>
                </c:pt>
                <c:pt idx="251">
                  <c:v>24.86105302341548</c:v>
                </c:pt>
                <c:pt idx="252">
                  <c:v>24.86333380527812</c:v>
                </c:pt>
                <c:pt idx="253">
                  <c:v>24.8648778851946</c:v>
                </c:pt>
                <c:pt idx="254">
                  <c:v>24.8669270194487</c:v>
                </c:pt>
                <c:pt idx="255">
                  <c:v>24.86838688909958</c:v>
                </c:pt>
                <c:pt idx="256">
                  <c:v>24.87090590984196</c:v>
                </c:pt>
                <c:pt idx="257">
                  <c:v>24.8718633130498</c:v>
                </c:pt>
                <c:pt idx="258">
                  <c:v>24.87426660025244</c:v>
                </c:pt>
                <c:pt idx="259">
                  <c:v>24.87548695372</c:v>
                </c:pt>
                <c:pt idx="260">
                  <c:v>24.87845065476278</c:v>
                </c:pt>
                <c:pt idx="261">
                  <c:v>24.87959293728922</c:v>
                </c:pt>
                <c:pt idx="262">
                  <c:v>24.88207749735746</c:v>
                </c:pt>
                <c:pt idx="263">
                  <c:v>24.88320241008588</c:v>
                </c:pt>
                <c:pt idx="264">
                  <c:v>24.88610382813758</c:v>
                </c:pt>
                <c:pt idx="265">
                  <c:v>24.88761237758708</c:v>
                </c:pt>
                <c:pt idx="266">
                  <c:v>24.88925839904658</c:v>
                </c:pt>
                <c:pt idx="267">
                  <c:v>24.89202770474507</c:v>
                </c:pt>
                <c:pt idx="268">
                  <c:v>24.89343060696838</c:v>
                </c:pt>
                <c:pt idx="269">
                  <c:v>24.8952914074327</c:v>
                </c:pt>
                <c:pt idx="270">
                  <c:v>24.89755569328598</c:v>
                </c:pt>
                <c:pt idx="271">
                  <c:v>24.899019969398</c:v>
                </c:pt>
                <c:pt idx="272">
                  <c:v>24.90132835449046</c:v>
                </c:pt>
                <c:pt idx="273">
                  <c:v>24.90295632956903</c:v>
                </c:pt>
                <c:pt idx="274">
                  <c:v>24.90506700386628</c:v>
                </c:pt>
                <c:pt idx="275">
                  <c:v>24.90791771089222</c:v>
                </c:pt>
                <c:pt idx="276">
                  <c:v>24.90929210832012</c:v>
                </c:pt>
                <c:pt idx="277">
                  <c:v>24.91120475840384</c:v>
                </c:pt>
                <c:pt idx="278">
                  <c:v>24.91354520666646</c:v>
                </c:pt>
                <c:pt idx="279">
                  <c:v>24.91525190675944</c:v>
                </c:pt>
                <c:pt idx="280">
                  <c:v>24.91775314474456</c:v>
                </c:pt>
                <c:pt idx="281">
                  <c:v>24.92003502193286</c:v>
                </c:pt>
                <c:pt idx="282">
                  <c:v>24.92144093566352</c:v>
                </c:pt>
                <c:pt idx="283">
                  <c:v>24.92324206664632</c:v>
                </c:pt>
                <c:pt idx="284">
                  <c:v>24.92530100380699</c:v>
                </c:pt>
                <c:pt idx="285">
                  <c:v>24.92714974558152</c:v>
                </c:pt>
                <c:pt idx="286">
                  <c:v>24.92916473527211</c:v>
                </c:pt>
                <c:pt idx="287">
                  <c:v>24.93123216749477</c:v>
                </c:pt>
                <c:pt idx="288">
                  <c:v>24.93358613318222</c:v>
                </c:pt>
                <c:pt idx="289">
                  <c:v>24.93663529723138</c:v>
                </c:pt>
                <c:pt idx="290">
                  <c:v>24.93732993748249</c:v>
                </c:pt>
                <c:pt idx="291">
                  <c:v>24.93978477224438</c:v>
                </c:pt>
                <c:pt idx="292">
                  <c:v>24.94248271467438</c:v>
                </c:pt>
                <c:pt idx="293">
                  <c:v>24.94565925854478</c:v>
                </c:pt>
                <c:pt idx="294">
                  <c:v>24.94610244954237</c:v>
                </c:pt>
                <c:pt idx="295">
                  <c:v>24.94877718711982</c:v>
                </c:pt>
                <c:pt idx="296">
                  <c:v>24.95110839592529</c:v>
                </c:pt>
                <c:pt idx="297">
                  <c:v>24.95380122563063</c:v>
                </c:pt>
                <c:pt idx="298">
                  <c:v>24.95524115171879</c:v>
                </c:pt>
                <c:pt idx="299">
                  <c:v>24.95649995592123</c:v>
                </c:pt>
                <c:pt idx="300">
                  <c:v>24.95910771672344</c:v>
                </c:pt>
                <c:pt idx="301">
                  <c:v>24.96210984574913</c:v>
                </c:pt>
                <c:pt idx="302">
                  <c:v>24.96438873796344</c:v>
                </c:pt>
                <c:pt idx="303">
                  <c:v>24.96600695984328</c:v>
                </c:pt>
                <c:pt idx="304">
                  <c:v>24.96867586642341</c:v>
                </c:pt>
                <c:pt idx="305">
                  <c:v>24.9708573122404</c:v>
                </c:pt>
                <c:pt idx="306">
                  <c:v>24.97292231610232</c:v>
                </c:pt>
                <c:pt idx="307">
                  <c:v>24.97547967637509</c:v>
                </c:pt>
                <c:pt idx="308">
                  <c:v>24.97690939454186</c:v>
                </c:pt>
                <c:pt idx="309">
                  <c:v>24.97838128233716</c:v>
                </c:pt>
                <c:pt idx="310">
                  <c:v>24.98222765870952</c:v>
                </c:pt>
                <c:pt idx="311">
                  <c:v>24.98352351808941</c:v>
                </c:pt>
                <c:pt idx="312">
                  <c:v>24.98596097524004</c:v>
                </c:pt>
                <c:pt idx="313">
                  <c:v>24.98873575119488</c:v>
                </c:pt>
                <c:pt idx="314">
                  <c:v>24.99186031497194</c:v>
                </c:pt>
                <c:pt idx="315">
                  <c:v>24.99345014160355</c:v>
                </c:pt>
                <c:pt idx="316">
                  <c:v>24.99576867781581</c:v>
                </c:pt>
                <c:pt idx="317">
                  <c:v>24.99810613357513</c:v>
                </c:pt>
                <c:pt idx="318">
                  <c:v>25.00010807782474</c:v>
                </c:pt>
                <c:pt idx="319">
                  <c:v>25.00212667570178</c:v>
                </c:pt>
                <c:pt idx="320">
                  <c:v>25.00456280777932</c:v>
                </c:pt>
                <c:pt idx="321">
                  <c:v>25.00700108483105</c:v>
                </c:pt>
                <c:pt idx="322">
                  <c:v>25.01046777403835</c:v>
                </c:pt>
                <c:pt idx="323">
                  <c:v>25.01273111909929</c:v>
                </c:pt>
                <c:pt idx="324">
                  <c:v>25.01474462607094</c:v>
                </c:pt>
                <c:pt idx="325">
                  <c:v>25.01666774982528</c:v>
                </c:pt>
                <c:pt idx="326">
                  <c:v>25.01935055846027</c:v>
                </c:pt>
                <c:pt idx="327">
                  <c:v>25.02172573812718</c:v>
                </c:pt>
                <c:pt idx="328">
                  <c:v>25.0232509478002</c:v>
                </c:pt>
                <c:pt idx="329">
                  <c:v>25.02680724004957</c:v>
                </c:pt>
                <c:pt idx="330">
                  <c:v>25.02836404855361</c:v>
                </c:pt>
                <c:pt idx="331">
                  <c:v>25.03163218132508</c:v>
                </c:pt>
                <c:pt idx="332">
                  <c:v>25.03279799563336</c:v>
                </c:pt>
                <c:pt idx="333">
                  <c:v>25.0362439567601</c:v>
                </c:pt>
                <c:pt idx="334">
                  <c:v>25.03804026666603</c:v>
                </c:pt>
                <c:pt idx="335">
                  <c:v>25.0406162544645</c:v>
                </c:pt>
                <c:pt idx="336">
                  <c:v>25.04370697284978</c:v>
                </c:pt>
                <c:pt idx="337">
                  <c:v>25.04553579552486</c:v>
                </c:pt>
                <c:pt idx="338">
                  <c:v>25.04762439395381</c:v>
                </c:pt>
                <c:pt idx="339">
                  <c:v>25.05072309404519</c:v>
                </c:pt>
                <c:pt idx="340">
                  <c:v>25.05287600062907</c:v>
                </c:pt>
                <c:pt idx="341">
                  <c:v>25.0557439908986</c:v>
                </c:pt>
                <c:pt idx="342">
                  <c:v>25.0575556236877</c:v>
                </c:pt>
                <c:pt idx="343">
                  <c:v>25.06034236432303</c:v>
                </c:pt>
                <c:pt idx="344">
                  <c:v>25.0626338358102</c:v>
                </c:pt>
                <c:pt idx="345">
                  <c:v>25.06591098807257</c:v>
                </c:pt>
                <c:pt idx="346">
                  <c:v>25.06838870992085</c:v>
                </c:pt>
                <c:pt idx="347">
                  <c:v>25.07088521463433</c:v>
                </c:pt>
                <c:pt idx="348">
                  <c:v>25.07343583701476</c:v>
                </c:pt>
                <c:pt idx="349">
                  <c:v>25.07549865296455</c:v>
                </c:pt>
                <c:pt idx="350">
                  <c:v>25.07875589030535</c:v>
                </c:pt>
                <c:pt idx="351">
                  <c:v>25.08051706420418</c:v>
                </c:pt>
                <c:pt idx="352">
                  <c:v>25.08328978333562</c:v>
                </c:pt>
                <c:pt idx="353">
                  <c:v>25.08566313681159</c:v>
                </c:pt>
                <c:pt idx="354">
                  <c:v>25.08901794967441</c:v>
                </c:pt>
                <c:pt idx="355">
                  <c:v>25.09125423617212</c:v>
                </c:pt>
                <c:pt idx="356">
                  <c:v>25.0939641893148</c:v>
                </c:pt>
                <c:pt idx="357">
                  <c:v>25.09651371489976</c:v>
                </c:pt>
                <c:pt idx="358">
                  <c:v>25.09916883438443</c:v>
                </c:pt>
                <c:pt idx="359">
                  <c:v>25.1014010245179</c:v>
                </c:pt>
                <c:pt idx="360">
                  <c:v>25.10419114473317</c:v>
                </c:pt>
                <c:pt idx="361">
                  <c:v>25.10659832186</c:v>
                </c:pt>
                <c:pt idx="362">
                  <c:v>25.1088067990416</c:v>
                </c:pt>
                <c:pt idx="363">
                  <c:v>25.11267408906295</c:v>
                </c:pt>
                <c:pt idx="364">
                  <c:v>25.1146274623832</c:v>
                </c:pt>
                <c:pt idx="365">
                  <c:v>25.11742714520173</c:v>
                </c:pt>
                <c:pt idx="366">
                  <c:v>25.11934449035731</c:v>
                </c:pt>
                <c:pt idx="367">
                  <c:v>25.1228943305864</c:v>
                </c:pt>
                <c:pt idx="368">
                  <c:v>25.12644442097726</c:v>
                </c:pt>
                <c:pt idx="369">
                  <c:v>25.12819681596297</c:v>
                </c:pt>
                <c:pt idx="370">
                  <c:v>25.13096459624286</c:v>
                </c:pt>
                <c:pt idx="371">
                  <c:v>25.1334759710171</c:v>
                </c:pt>
                <c:pt idx="372">
                  <c:v>25.13570981896472</c:v>
                </c:pt>
                <c:pt idx="373">
                  <c:v>25.1396535526881</c:v>
                </c:pt>
                <c:pt idx="374">
                  <c:v>25.14219696361996</c:v>
                </c:pt>
                <c:pt idx="375">
                  <c:v>25.14398505210021</c:v>
                </c:pt>
                <c:pt idx="376">
                  <c:v>25.14790253928225</c:v>
                </c:pt>
                <c:pt idx="377">
                  <c:v>25.15052014952607</c:v>
                </c:pt>
                <c:pt idx="378">
                  <c:v>25.15238759556946</c:v>
                </c:pt>
                <c:pt idx="379">
                  <c:v>25.15537160020709</c:v>
                </c:pt>
                <c:pt idx="380">
                  <c:v>25.15798592382762</c:v>
                </c:pt>
                <c:pt idx="381">
                  <c:v>25.16158119656347</c:v>
                </c:pt>
                <c:pt idx="382">
                  <c:v>25.1639573575959</c:v>
                </c:pt>
                <c:pt idx="383">
                  <c:v>25.16634146532352</c:v>
                </c:pt>
                <c:pt idx="384">
                  <c:v>25.17022915030353</c:v>
                </c:pt>
                <c:pt idx="385">
                  <c:v>25.17243283289582</c:v>
                </c:pt>
                <c:pt idx="386">
                  <c:v>25.17576293688067</c:v>
                </c:pt>
                <c:pt idx="387">
                  <c:v>25.17855755614196</c:v>
                </c:pt>
                <c:pt idx="388">
                  <c:v>25.18139225959352</c:v>
                </c:pt>
                <c:pt idx="389">
                  <c:v>25.18468598200971</c:v>
                </c:pt>
                <c:pt idx="390">
                  <c:v>25.18684934602755</c:v>
                </c:pt>
                <c:pt idx="391">
                  <c:v>25.18942536636897</c:v>
                </c:pt>
                <c:pt idx="392">
                  <c:v>25.19289374104867</c:v>
                </c:pt>
                <c:pt idx="393">
                  <c:v>25.19464828122546</c:v>
                </c:pt>
                <c:pt idx="394">
                  <c:v>25.19821058328233</c:v>
                </c:pt>
                <c:pt idx="395">
                  <c:v>25.20081466352959</c:v>
                </c:pt>
                <c:pt idx="396">
                  <c:v>25.20397886482789</c:v>
                </c:pt>
                <c:pt idx="397">
                  <c:v>25.20723667598032</c:v>
                </c:pt>
                <c:pt idx="398">
                  <c:v>25.20983149420096</c:v>
                </c:pt>
                <c:pt idx="399">
                  <c:v>25.21274877650263</c:v>
                </c:pt>
                <c:pt idx="400">
                  <c:v>25.21558543929044</c:v>
                </c:pt>
                <c:pt idx="401">
                  <c:v>25.21888235934865</c:v>
                </c:pt>
                <c:pt idx="402">
                  <c:v>25.22212583640038</c:v>
                </c:pt>
                <c:pt idx="403">
                  <c:v>25.2246221362286</c:v>
                </c:pt>
                <c:pt idx="404">
                  <c:v>25.22734303448162</c:v>
                </c:pt>
                <c:pt idx="405">
                  <c:v>25.22980327529108</c:v>
                </c:pt>
                <c:pt idx="406">
                  <c:v>25.23354340081411</c:v>
                </c:pt>
                <c:pt idx="407">
                  <c:v>25.23632332571382</c:v>
                </c:pt>
                <c:pt idx="408">
                  <c:v>25.2393355317583</c:v>
                </c:pt>
                <c:pt idx="409">
                  <c:v>25.24206803786197</c:v>
                </c:pt>
                <c:pt idx="410">
                  <c:v>25.2448490431081</c:v>
                </c:pt>
                <c:pt idx="411">
                  <c:v>25.24752756993128</c:v>
                </c:pt>
                <c:pt idx="412">
                  <c:v>25.25179579798166</c:v>
                </c:pt>
                <c:pt idx="413">
                  <c:v>25.25415511903651</c:v>
                </c:pt>
                <c:pt idx="414">
                  <c:v>25.25769575506624</c:v>
                </c:pt>
                <c:pt idx="415">
                  <c:v>25.26032146553331</c:v>
                </c:pt>
                <c:pt idx="416">
                  <c:v>25.26319839198748</c:v>
                </c:pt>
                <c:pt idx="417">
                  <c:v>25.26694198510812</c:v>
                </c:pt>
                <c:pt idx="418">
                  <c:v>25.26986580372495</c:v>
                </c:pt>
                <c:pt idx="419">
                  <c:v>25.27292257011773</c:v>
                </c:pt>
                <c:pt idx="420">
                  <c:v>25.275970725241</c:v>
                </c:pt>
                <c:pt idx="421">
                  <c:v>25.27920839017215</c:v>
                </c:pt>
                <c:pt idx="422">
                  <c:v>25.28201367281552</c:v>
                </c:pt>
                <c:pt idx="423">
                  <c:v>25.28483956614001</c:v>
                </c:pt>
                <c:pt idx="424">
                  <c:v>25.28757806544447</c:v>
                </c:pt>
                <c:pt idx="425">
                  <c:v>25.29122496256442</c:v>
                </c:pt>
                <c:pt idx="426">
                  <c:v>25.2942131306085</c:v>
                </c:pt>
                <c:pt idx="427">
                  <c:v>25.29727516457641</c:v>
                </c:pt>
                <c:pt idx="428">
                  <c:v>25.30037857141653</c:v>
                </c:pt>
                <c:pt idx="429">
                  <c:v>25.30422634142802</c:v>
                </c:pt>
                <c:pt idx="430">
                  <c:v>25.3065654566183</c:v>
                </c:pt>
                <c:pt idx="431">
                  <c:v>25.31048200157098</c:v>
                </c:pt>
                <c:pt idx="432">
                  <c:v>25.31340177862873</c:v>
                </c:pt>
                <c:pt idx="433">
                  <c:v>25.31697683411454</c:v>
                </c:pt>
                <c:pt idx="434">
                  <c:v>25.31962125559998</c:v>
                </c:pt>
                <c:pt idx="435">
                  <c:v>25.32314348185819</c:v>
                </c:pt>
                <c:pt idx="436">
                  <c:v>25.32638002426666</c:v>
                </c:pt>
                <c:pt idx="437">
                  <c:v>25.32884988046662</c:v>
                </c:pt>
                <c:pt idx="438">
                  <c:v>25.3329143829965</c:v>
                </c:pt>
                <c:pt idx="439">
                  <c:v>25.33579087185512</c:v>
                </c:pt>
                <c:pt idx="440">
                  <c:v>25.3396490298785</c:v>
                </c:pt>
                <c:pt idx="441">
                  <c:v>25.34199859073361</c:v>
                </c:pt>
                <c:pt idx="442">
                  <c:v>25.34516375776096</c:v>
                </c:pt>
                <c:pt idx="443">
                  <c:v>25.34890899264765</c:v>
                </c:pt>
                <c:pt idx="444">
                  <c:v>25.35223226959874</c:v>
                </c:pt>
                <c:pt idx="445">
                  <c:v>25.35543133485945</c:v>
                </c:pt>
                <c:pt idx="446">
                  <c:v>25.35826950673792</c:v>
                </c:pt>
                <c:pt idx="447">
                  <c:v>25.36201397346848</c:v>
                </c:pt>
                <c:pt idx="448">
                  <c:v>25.36500453903252</c:v>
                </c:pt>
                <c:pt idx="449">
                  <c:v>25.3680156243521</c:v>
                </c:pt>
                <c:pt idx="450">
                  <c:v>25.37153307035663</c:v>
                </c:pt>
                <c:pt idx="451">
                  <c:v>25.3752657327976</c:v>
                </c:pt>
                <c:pt idx="452">
                  <c:v>25.37861701967735</c:v>
                </c:pt>
                <c:pt idx="453">
                  <c:v>25.3821636217146</c:v>
                </c:pt>
                <c:pt idx="454">
                  <c:v>25.38494309876222</c:v>
                </c:pt>
                <c:pt idx="455">
                  <c:v>25.38841776651803</c:v>
                </c:pt>
                <c:pt idx="456">
                  <c:v>25.39214163090518</c:v>
                </c:pt>
                <c:pt idx="457">
                  <c:v>25.39544277562752</c:v>
                </c:pt>
                <c:pt idx="458">
                  <c:v>25.39909226377456</c:v>
                </c:pt>
                <c:pt idx="459">
                  <c:v>25.40153049934294</c:v>
                </c:pt>
                <c:pt idx="460">
                  <c:v>25.40473539395776</c:v>
                </c:pt>
                <c:pt idx="461">
                  <c:v>25.40869131169892</c:v>
                </c:pt>
                <c:pt idx="462">
                  <c:v>25.41213372899745</c:v>
                </c:pt>
                <c:pt idx="463">
                  <c:v>25.4157910373449</c:v>
                </c:pt>
                <c:pt idx="464">
                  <c:v>25.41890935536961</c:v>
                </c:pt>
                <c:pt idx="465">
                  <c:v>25.42247265332442</c:v>
                </c:pt>
                <c:pt idx="466">
                  <c:v>25.42616416866515</c:v>
                </c:pt>
                <c:pt idx="467">
                  <c:v>25.42915930791952</c:v>
                </c:pt>
                <c:pt idx="468">
                  <c:v>25.43243507869812</c:v>
                </c:pt>
                <c:pt idx="469">
                  <c:v>25.4360668542246</c:v>
                </c:pt>
                <c:pt idx="470">
                  <c:v>25.43967750123315</c:v>
                </c:pt>
                <c:pt idx="471">
                  <c:v>25.44371916934701</c:v>
                </c:pt>
                <c:pt idx="472">
                  <c:v>25.44661909734119</c:v>
                </c:pt>
                <c:pt idx="473">
                  <c:v>25.45043015541303</c:v>
                </c:pt>
                <c:pt idx="474">
                  <c:v>25.45372578958454</c:v>
                </c:pt>
                <c:pt idx="475">
                  <c:v>25.45677569219975</c:v>
                </c:pt>
                <c:pt idx="476">
                  <c:v>25.46048316534038</c:v>
                </c:pt>
                <c:pt idx="477">
                  <c:v>25.46397916123057</c:v>
                </c:pt>
                <c:pt idx="478">
                  <c:v>25.46806200045</c:v>
                </c:pt>
                <c:pt idx="479">
                  <c:v>25.4714536624581</c:v>
                </c:pt>
                <c:pt idx="480">
                  <c:v>25.47482681083891</c:v>
                </c:pt>
                <c:pt idx="481">
                  <c:v>25.47896785846154</c:v>
                </c:pt>
                <c:pt idx="482">
                  <c:v>25.4821873571005</c:v>
                </c:pt>
                <c:pt idx="483">
                  <c:v>25.48565629767301</c:v>
                </c:pt>
                <c:pt idx="484">
                  <c:v>25.48889156124963</c:v>
                </c:pt>
                <c:pt idx="485">
                  <c:v>25.49238473209849</c:v>
                </c:pt>
                <c:pt idx="486">
                  <c:v>25.49594552940428</c:v>
                </c:pt>
                <c:pt idx="487">
                  <c:v>25.49925460289453</c:v>
                </c:pt>
                <c:pt idx="488">
                  <c:v>25.5036653791284</c:v>
                </c:pt>
                <c:pt idx="489">
                  <c:v>25.50656476837381</c:v>
                </c:pt>
                <c:pt idx="490">
                  <c:v>25.51075182892617</c:v>
                </c:pt>
                <c:pt idx="491">
                  <c:v>25.51455849670024</c:v>
                </c:pt>
                <c:pt idx="492">
                  <c:v>25.51792271905067</c:v>
                </c:pt>
                <c:pt idx="493">
                  <c:v>25.52119161200897</c:v>
                </c:pt>
                <c:pt idx="494">
                  <c:v>25.52438030591759</c:v>
                </c:pt>
                <c:pt idx="495">
                  <c:v>25.52886019380638</c:v>
                </c:pt>
                <c:pt idx="496">
                  <c:v>25.53236943312222</c:v>
                </c:pt>
                <c:pt idx="497">
                  <c:v>25.53593095785738</c:v>
                </c:pt>
                <c:pt idx="498">
                  <c:v>25.53976682177873</c:v>
                </c:pt>
                <c:pt idx="499">
                  <c:v>25.54346098056902</c:v>
                </c:pt>
                <c:pt idx="500">
                  <c:v>25.54669122636528</c:v>
                </c:pt>
                <c:pt idx="501">
                  <c:v>25.55081480107251</c:v>
                </c:pt>
                <c:pt idx="502">
                  <c:v>25.55429654619153</c:v>
                </c:pt>
                <c:pt idx="503">
                  <c:v>25.55845840537329</c:v>
                </c:pt>
                <c:pt idx="504">
                  <c:v>25.56156661595532</c:v>
                </c:pt>
                <c:pt idx="505">
                  <c:v>25.56599815063976</c:v>
                </c:pt>
                <c:pt idx="506">
                  <c:v>25.56938200238602</c:v>
                </c:pt>
                <c:pt idx="507">
                  <c:v>25.57326102167912</c:v>
                </c:pt>
                <c:pt idx="508">
                  <c:v>25.57689113938484</c:v>
                </c:pt>
                <c:pt idx="509">
                  <c:v>25.58071369183368</c:v>
                </c:pt>
                <c:pt idx="510">
                  <c:v>25.58430746683109</c:v>
                </c:pt>
                <c:pt idx="511">
                  <c:v>25.58815663053877</c:v>
                </c:pt>
                <c:pt idx="512">
                  <c:v>25.59168876171325</c:v>
                </c:pt>
                <c:pt idx="513">
                  <c:v>25.59618976259112</c:v>
                </c:pt>
                <c:pt idx="514">
                  <c:v>25.59973055574002</c:v>
                </c:pt>
                <c:pt idx="515">
                  <c:v>25.60371530329844</c:v>
                </c:pt>
                <c:pt idx="516">
                  <c:v>25.60752092080104</c:v>
                </c:pt>
                <c:pt idx="517">
                  <c:v>25.61078788158275</c:v>
                </c:pt>
                <c:pt idx="518">
                  <c:v>25.61478963809352</c:v>
                </c:pt>
                <c:pt idx="519">
                  <c:v>25.61796255056729</c:v>
                </c:pt>
                <c:pt idx="520">
                  <c:v>25.62281271651263</c:v>
                </c:pt>
                <c:pt idx="521">
                  <c:v>25.62621599386212</c:v>
                </c:pt>
                <c:pt idx="522">
                  <c:v>25.63000569512245</c:v>
                </c:pt>
                <c:pt idx="523">
                  <c:v>25.63365943424364</c:v>
                </c:pt>
                <c:pt idx="524">
                  <c:v>25.6381356170507</c:v>
                </c:pt>
                <c:pt idx="525">
                  <c:v>25.64202229474052</c:v>
                </c:pt>
                <c:pt idx="526">
                  <c:v>25.64601938914666</c:v>
                </c:pt>
                <c:pt idx="527">
                  <c:v>25.64927255407324</c:v>
                </c:pt>
                <c:pt idx="528">
                  <c:v>25.65394454505641</c:v>
                </c:pt>
                <c:pt idx="529">
                  <c:v>25.6574745410365</c:v>
                </c:pt>
                <c:pt idx="530">
                  <c:v>25.66164908048588</c:v>
                </c:pt>
                <c:pt idx="531">
                  <c:v>25.66502070606411</c:v>
                </c:pt>
                <c:pt idx="532">
                  <c:v>25.66936094055088</c:v>
                </c:pt>
                <c:pt idx="533">
                  <c:v>25.67326944723004</c:v>
                </c:pt>
                <c:pt idx="534">
                  <c:v>25.67726406501405</c:v>
                </c:pt>
                <c:pt idx="535">
                  <c:v>25.68097671620034</c:v>
                </c:pt>
                <c:pt idx="536">
                  <c:v>25.68492044164185</c:v>
                </c:pt>
                <c:pt idx="537">
                  <c:v>25.68910328484788</c:v>
                </c:pt>
                <c:pt idx="538">
                  <c:v>25.69365781711332</c:v>
                </c:pt>
                <c:pt idx="539">
                  <c:v>25.69688028014427</c:v>
                </c:pt>
                <c:pt idx="540">
                  <c:v>25.70120023944941</c:v>
                </c:pt>
                <c:pt idx="541">
                  <c:v>25.7051150677575</c:v>
                </c:pt>
                <c:pt idx="542">
                  <c:v>25.70947427361661</c:v>
                </c:pt>
                <c:pt idx="543">
                  <c:v>25.71341562951573</c:v>
                </c:pt>
                <c:pt idx="544">
                  <c:v>25.7169278236853</c:v>
                </c:pt>
                <c:pt idx="545">
                  <c:v>25.72137828874552</c:v>
                </c:pt>
                <c:pt idx="546">
                  <c:v>25.72534386115028</c:v>
                </c:pt>
                <c:pt idx="547">
                  <c:v>25.72903020508346</c:v>
                </c:pt>
                <c:pt idx="548">
                  <c:v>25.73369566779236</c:v>
                </c:pt>
                <c:pt idx="549">
                  <c:v>25.73768309067603</c:v>
                </c:pt>
                <c:pt idx="550">
                  <c:v>25.74124094422752</c:v>
                </c:pt>
                <c:pt idx="551">
                  <c:v>25.74554425490041</c:v>
                </c:pt>
                <c:pt idx="552">
                  <c:v>25.74992053823362</c:v>
                </c:pt>
                <c:pt idx="553">
                  <c:v>25.75380003593879</c:v>
                </c:pt>
                <c:pt idx="554">
                  <c:v>25.7579808621144</c:v>
                </c:pt>
                <c:pt idx="555">
                  <c:v>25.76218278238369</c:v>
                </c:pt>
                <c:pt idx="556">
                  <c:v>25.76611982546902</c:v>
                </c:pt>
                <c:pt idx="557">
                  <c:v>25.77029881728623</c:v>
                </c:pt>
                <c:pt idx="558">
                  <c:v>25.77472419796355</c:v>
                </c:pt>
                <c:pt idx="559">
                  <c:v>25.77844584225254</c:v>
                </c:pt>
                <c:pt idx="560">
                  <c:v>25.78252211258008</c:v>
                </c:pt>
                <c:pt idx="561">
                  <c:v>25.78662341510237</c:v>
                </c:pt>
                <c:pt idx="562">
                  <c:v>25.7906973980663</c:v>
                </c:pt>
                <c:pt idx="563">
                  <c:v>25.79490926092026</c:v>
                </c:pt>
                <c:pt idx="564">
                  <c:v>25.79978736289099</c:v>
                </c:pt>
                <c:pt idx="565">
                  <c:v>25.80397545391104</c:v>
                </c:pt>
                <c:pt idx="566">
                  <c:v>25.80787329212881</c:v>
                </c:pt>
                <c:pt idx="567">
                  <c:v>25.81172824036602</c:v>
                </c:pt>
                <c:pt idx="568">
                  <c:v>25.81632427018824</c:v>
                </c:pt>
                <c:pt idx="569">
                  <c:v>25.82069946580829</c:v>
                </c:pt>
                <c:pt idx="570">
                  <c:v>25.82494465218548</c:v>
                </c:pt>
                <c:pt idx="571">
                  <c:v>25.82880965805881</c:v>
                </c:pt>
                <c:pt idx="572">
                  <c:v>25.83348651899795</c:v>
                </c:pt>
                <c:pt idx="573">
                  <c:v>25.83765850305833</c:v>
                </c:pt>
                <c:pt idx="574">
                  <c:v>25.84165442868402</c:v>
                </c:pt>
                <c:pt idx="575">
                  <c:v>25.84590733169276</c:v>
                </c:pt>
                <c:pt idx="576">
                  <c:v>25.8505019693909</c:v>
                </c:pt>
                <c:pt idx="577">
                  <c:v>25.85462582235692</c:v>
                </c:pt>
                <c:pt idx="578">
                  <c:v>25.85924769017896</c:v>
                </c:pt>
                <c:pt idx="579">
                  <c:v>25.86302253897678</c:v>
                </c:pt>
                <c:pt idx="580">
                  <c:v>25.86756341421104</c:v>
                </c:pt>
                <c:pt idx="581">
                  <c:v>25.87166877009706</c:v>
                </c:pt>
                <c:pt idx="582">
                  <c:v>25.87616151174084</c:v>
                </c:pt>
                <c:pt idx="583">
                  <c:v>25.88029390796152</c:v>
                </c:pt>
                <c:pt idx="584">
                  <c:v>25.88506993072878</c:v>
                </c:pt>
                <c:pt idx="585">
                  <c:v>25.88923020251688</c:v>
                </c:pt>
                <c:pt idx="586">
                  <c:v>25.8939477122828</c:v>
                </c:pt>
                <c:pt idx="587">
                  <c:v>25.89844802833435</c:v>
                </c:pt>
                <c:pt idx="588">
                  <c:v>25.90214353361452</c:v>
                </c:pt>
                <c:pt idx="589">
                  <c:v>25.9068037859259</c:v>
                </c:pt>
                <c:pt idx="590">
                  <c:v>25.91072182263</c:v>
                </c:pt>
                <c:pt idx="591">
                  <c:v>25.91570875012012</c:v>
                </c:pt>
                <c:pt idx="592">
                  <c:v>25.91983243169862</c:v>
                </c:pt>
                <c:pt idx="593">
                  <c:v>25.92461877482098</c:v>
                </c:pt>
                <c:pt idx="594">
                  <c:v>25.92874374083493</c:v>
                </c:pt>
                <c:pt idx="595">
                  <c:v>25.93282461054471</c:v>
                </c:pt>
                <c:pt idx="596">
                  <c:v>25.93763914572168</c:v>
                </c:pt>
                <c:pt idx="597">
                  <c:v>25.94211221540986</c:v>
                </c:pt>
                <c:pt idx="598">
                  <c:v>25.94621732959866</c:v>
                </c:pt>
                <c:pt idx="599">
                  <c:v>25.95077375956276</c:v>
                </c:pt>
                <c:pt idx="600">
                  <c:v>25.95553406506238</c:v>
                </c:pt>
                <c:pt idx="601">
                  <c:v>25.95973237208573</c:v>
                </c:pt>
                <c:pt idx="602">
                  <c:v>25.96426541149733</c:v>
                </c:pt>
                <c:pt idx="603">
                  <c:v>25.96886109838711</c:v>
                </c:pt>
                <c:pt idx="604">
                  <c:v>25.97366006671387</c:v>
                </c:pt>
                <c:pt idx="605">
                  <c:v>25.97805484745012</c:v>
                </c:pt>
                <c:pt idx="606">
                  <c:v>25.98175998560252</c:v>
                </c:pt>
                <c:pt idx="607">
                  <c:v>25.98752693359551</c:v>
                </c:pt>
                <c:pt idx="608">
                  <c:v>25.99117757786381</c:v>
                </c:pt>
                <c:pt idx="609">
                  <c:v>25.99615006520719</c:v>
                </c:pt>
                <c:pt idx="610">
                  <c:v>26.00046250150222</c:v>
                </c:pt>
                <c:pt idx="611">
                  <c:v>26.00457546821513</c:v>
                </c:pt>
                <c:pt idx="612">
                  <c:v>26.01017589675524</c:v>
                </c:pt>
                <c:pt idx="613">
                  <c:v>26.01440115335994</c:v>
                </c:pt>
                <c:pt idx="614">
                  <c:v>26.01887321352045</c:v>
                </c:pt>
                <c:pt idx="615">
                  <c:v>26.02339835109838</c:v>
                </c:pt>
                <c:pt idx="616">
                  <c:v>26.02827461615924</c:v>
                </c:pt>
                <c:pt idx="617">
                  <c:v>26.03277182073554</c:v>
                </c:pt>
                <c:pt idx="618">
                  <c:v>26.03703034465948</c:v>
                </c:pt>
                <c:pt idx="619">
                  <c:v>26.04183906509514</c:v>
                </c:pt>
                <c:pt idx="620">
                  <c:v>26.0463050695258</c:v>
                </c:pt>
                <c:pt idx="621">
                  <c:v>26.0511945075492</c:v>
                </c:pt>
                <c:pt idx="622">
                  <c:v>26.05590785971773</c:v>
                </c:pt>
                <c:pt idx="623">
                  <c:v>26.06066375371911</c:v>
                </c:pt>
                <c:pt idx="624">
                  <c:v>26.06535881423067</c:v>
                </c:pt>
                <c:pt idx="625">
                  <c:v>26.06981185096405</c:v>
                </c:pt>
                <c:pt idx="626">
                  <c:v>26.07448011047524</c:v>
                </c:pt>
                <c:pt idx="627">
                  <c:v>26.07895764154803</c:v>
                </c:pt>
                <c:pt idx="628">
                  <c:v>26.08384054664406</c:v>
                </c:pt>
                <c:pt idx="629">
                  <c:v>26.08885729228623</c:v>
                </c:pt>
                <c:pt idx="630">
                  <c:v>26.0931569502028</c:v>
                </c:pt>
                <c:pt idx="631">
                  <c:v>26.09806221224197</c:v>
                </c:pt>
                <c:pt idx="632">
                  <c:v>26.10279492688082</c:v>
                </c:pt>
                <c:pt idx="633">
                  <c:v>26.1071729314849</c:v>
                </c:pt>
                <c:pt idx="634">
                  <c:v>26.11218799990678</c:v>
                </c:pt>
                <c:pt idx="635">
                  <c:v>26.1164698295041</c:v>
                </c:pt>
                <c:pt idx="636">
                  <c:v>26.12164066127189</c:v>
                </c:pt>
                <c:pt idx="637">
                  <c:v>26.12624143799919</c:v>
                </c:pt>
                <c:pt idx="638">
                  <c:v>26.13130386194961</c:v>
                </c:pt>
                <c:pt idx="639">
                  <c:v>26.13628017540525</c:v>
                </c:pt>
                <c:pt idx="640">
                  <c:v>26.14082486108637</c:v>
                </c:pt>
                <c:pt idx="641">
                  <c:v>26.14533260161292</c:v>
                </c:pt>
                <c:pt idx="642">
                  <c:v>26.15021880757288</c:v>
                </c:pt>
                <c:pt idx="643">
                  <c:v>26.15513720616898</c:v>
                </c:pt>
                <c:pt idx="644">
                  <c:v>26.16015334685974</c:v>
                </c:pt>
                <c:pt idx="645">
                  <c:v>26.1647275474546</c:v>
                </c:pt>
                <c:pt idx="646">
                  <c:v>26.16973859309009</c:v>
                </c:pt>
                <c:pt idx="647">
                  <c:v>26.17444808875053</c:v>
                </c:pt>
                <c:pt idx="648">
                  <c:v>26.17956031909704</c:v>
                </c:pt>
                <c:pt idx="649">
                  <c:v>26.1839098768577</c:v>
                </c:pt>
                <c:pt idx="650">
                  <c:v>26.18922070425</c:v>
                </c:pt>
                <c:pt idx="651">
                  <c:v>26.19394025461242</c:v>
                </c:pt>
                <c:pt idx="652">
                  <c:v>26.19905398253308</c:v>
                </c:pt>
                <c:pt idx="653">
                  <c:v>26.20414327532885</c:v>
                </c:pt>
                <c:pt idx="654">
                  <c:v>26.20863671381951</c:v>
                </c:pt>
                <c:pt idx="655">
                  <c:v>26.21407599951804</c:v>
                </c:pt>
                <c:pt idx="656">
                  <c:v>26.21850487538322</c:v>
                </c:pt>
                <c:pt idx="657">
                  <c:v>26.22378626926312</c:v>
                </c:pt>
                <c:pt idx="658">
                  <c:v>26.22860849050629</c:v>
                </c:pt>
                <c:pt idx="659">
                  <c:v>26.23333065449365</c:v>
                </c:pt>
                <c:pt idx="660">
                  <c:v>26.2381190624528</c:v>
                </c:pt>
                <c:pt idx="661">
                  <c:v>26.24331449236578</c:v>
                </c:pt>
                <c:pt idx="662">
                  <c:v>26.24830298805108</c:v>
                </c:pt>
                <c:pt idx="663">
                  <c:v>26.25297254547188</c:v>
                </c:pt>
                <c:pt idx="664">
                  <c:v>26.25808398331694</c:v>
                </c:pt>
                <c:pt idx="665">
                  <c:v>26.26295103285122</c:v>
                </c:pt>
                <c:pt idx="666">
                  <c:v>26.26810499913032</c:v>
                </c:pt>
                <c:pt idx="667">
                  <c:v>26.27312316014932</c:v>
                </c:pt>
                <c:pt idx="668">
                  <c:v>26.27824372780627</c:v>
                </c:pt>
                <c:pt idx="669">
                  <c:v>26.28307316829905</c:v>
                </c:pt>
                <c:pt idx="670">
                  <c:v>26.28831528377351</c:v>
                </c:pt>
                <c:pt idx="671">
                  <c:v>26.29282522845664</c:v>
                </c:pt>
                <c:pt idx="672">
                  <c:v>26.29834788733698</c:v>
                </c:pt>
                <c:pt idx="673">
                  <c:v>26.30330699374338</c:v>
                </c:pt>
                <c:pt idx="674">
                  <c:v>26.30832418983361</c:v>
                </c:pt>
                <c:pt idx="675">
                  <c:v>26.31281539859544</c:v>
                </c:pt>
                <c:pt idx="676">
                  <c:v>26.31837751194693</c:v>
                </c:pt>
                <c:pt idx="677">
                  <c:v>26.3234558299115</c:v>
                </c:pt>
                <c:pt idx="678">
                  <c:v>26.32873871236362</c:v>
                </c:pt>
                <c:pt idx="679">
                  <c:v>26.33375607974619</c:v>
                </c:pt>
                <c:pt idx="680">
                  <c:v>26.33877891543231</c:v>
                </c:pt>
                <c:pt idx="681">
                  <c:v>26.34406327227968</c:v>
                </c:pt>
                <c:pt idx="682">
                  <c:v>26.34930794405046</c:v>
                </c:pt>
                <c:pt idx="683">
                  <c:v>26.354415432197</c:v>
                </c:pt>
                <c:pt idx="684">
                  <c:v>26.35931256968419</c:v>
                </c:pt>
                <c:pt idx="685">
                  <c:v>26.36444229066783</c:v>
                </c:pt>
                <c:pt idx="686">
                  <c:v>26.36947797605387</c:v>
                </c:pt>
                <c:pt idx="687">
                  <c:v>26.37487049997705</c:v>
                </c:pt>
                <c:pt idx="688">
                  <c:v>26.3802078682487</c:v>
                </c:pt>
                <c:pt idx="689">
                  <c:v>26.38530250152156</c:v>
                </c:pt>
                <c:pt idx="690">
                  <c:v>26.39027206851475</c:v>
                </c:pt>
                <c:pt idx="691">
                  <c:v>26.39559038720732</c:v>
                </c:pt>
                <c:pt idx="692">
                  <c:v>26.40089751329525</c:v>
                </c:pt>
                <c:pt idx="693">
                  <c:v>26.40594947495648</c:v>
                </c:pt>
                <c:pt idx="694">
                  <c:v>26.41121445602396</c:v>
                </c:pt>
                <c:pt idx="695">
                  <c:v>26.41693290268033</c:v>
                </c:pt>
                <c:pt idx="696">
                  <c:v>26.42144449743348</c:v>
                </c:pt>
                <c:pt idx="697">
                  <c:v>26.42719281245643</c:v>
                </c:pt>
                <c:pt idx="698">
                  <c:v>26.43247930364234</c:v>
                </c:pt>
                <c:pt idx="699">
                  <c:v>26.43725063204451</c:v>
                </c:pt>
                <c:pt idx="700">
                  <c:v>26.44308206198008</c:v>
                </c:pt>
                <c:pt idx="701">
                  <c:v>26.44794558176172</c:v>
                </c:pt>
                <c:pt idx="702">
                  <c:v>26.45343729166388</c:v>
                </c:pt>
                <c:pt idx="703">
                  <c:v>26.45845410659894</c:v>
                </c:pt>
                <c:pt idx="704">
                  <c:v>26.46397291130188</c:v>
                </c:pt>
                <c:pt idx="705">
                  <c:v>26.46888915658378</c:v>
                </c:pt>
                <c:pt idx="706">
                  <c:v>26.47448241745929</c:v>
                </c:pt>
                <c:pt idx="707">
                  <c:v>26.48012455338305</c:v>
                </c:pt>
                <c:pt idx="708">
                  <c:v>26.48506981945392</c:v>
                </c:pt>
                <c:pt idx="709">
                  <c:v>26.49003644957308</c:v>
                </c:pt>
                <c:pt idx="710">
                  <c:v>26.49573516539148</c:v>
                </c:pt>
                <c:pt idx="711">
                  <c:v>26.50145713670643</c:v>
                </c:pt>
                <c:pt idx="712">
                  <c:v>26.50638564607371</c:v>
                </c:pt>
                <c:pt idx="713">
                  <c:v>26.5121586187401</c:v>
                </c:pt>
                <c:pt idx="714">
                  <c:v>26.51714810519343</c:v>
                </c:pt>
                <c:pt idx="715">
                  <c:v>26.52276762352249</c:v>
                </c:pt>
                <c:pt idx="716">
                  <c:v>26.52837191254948</c:v>
                </c:pt>
                <c:pt idx="717">
                  <c:v>26.53312461607321</c:v>
                </c:pt>
                <c:pt idx="718">
                  <c:v>26.53892116521177</c:v>
                </c:pt>
                <c:pt idx="719">
                  <c:v>26.54468629987674</c:v>
                </c:pt>
                <c:pt idx="720">
                  <c:v>26.54959543463658</c:v>
                </c:pt>
                <c:pt idx="721">
                  <c:v>26.55574319652051</c:v>
                </c:pt>
                <c:pt idx="722">
                  <c:v>26.56070819473177</c:v>
                </c:pt>
                <c:pt idx="723">
                  <c:v>26.56613632025848</c:v>
                </c:pt>
                <c:pt idx="724">
                  <c:v>26.57188447415943</c:v>
                </c:pt>
                <c:pt idx="725">
                  <c:v>26.57685820504224</c:v>
                </c:pt>
                <c:pt idx="726">
                  <c:v>26.58283793865482</c:v>
                </c:pt>
                <c:pt idx="727">
                  <c:v>26.58834580033151</c:v>
                </c:pt>
                <c:pt idx="728">
                  <c:v>26.59345935577662</c:v>
                </c:pt>
                <c:pt idx="729">
                  <c:v>26.59882806527433</c:v>
                </c:pt>
                <c:pt idx="730">
                  <c:v>26.60447579757351</c:v>
                </c:pt>
                <c:pt idx="731">
                  <c:v>26.61035926275255</c:v>
                </c:pt>
                <c:pt idx="732">
                  <c:v>26.61566001345058</c:v>
                </c:pt>
                <c:pt idx="733">
                  <c:v>26.62155921014869</c:v>
                </c:pt>
                <c:pt idx="734">
                  <c:v>26.6270306290424</c:v>
                </c:pt>
                <c:pt idx="735">
                  <c:v>26.63253490204198</c:v>
                </c:pt>
                <c:pt idx="736">
                  <c:v>26.63757384280781</c:v>
                </c:pt>
                <c:pt idx="737">
                  <c:v>26.64375706122452</c:v>
                </c:pt>
                <c:pt idx="738">
                  <c:v>26.64915286203906</c:v>
                </c:pt>
                <c:pt idx="739">
                  <c:v>26.65487497908922</c:v>
                </c:pt>
                <c:pt idx="740">
                  <c:v>26.66022238688742</c:v>
                </c:pt>
                <c:pt idx="741">
                  <c:v>26.66591404132645</c:v>
                </c:pt>
                <c:pt idx="742">
                  <c:v>26.67128953627894</c:v>
                </c:pt>
                <c:pt idx="743">
                  <c:v>26.67710667321618</c:v>
                </c:pt>
                <c:pt idx="744">
                  <c:v>26.68254848304287</c:v>
                </c:pt>
                <c:pt idx="745">
                  <c:v>26.68863091372688</c:v>
                </c:pt>
                <c:pt idx="746">
                  <c:v>26.69405407331929</c:v>
                </c:pt>
                <c:pt idx="747">
                  <c:v>26.69999354657208</c:v>
                </c:pt>
                <c:pt idx="748">
                  <c:v>26.70537259207962</c:v>
                </c:pt>
                <c:pt idx="749">
                  <c:v>26.71097691270633</c:v>
                </c:pt>
                <c:pt idx="750">
                  <c:v>26.71702255056028</c:v>
                </c:pt>
                <c:pt idx="751">
                  <c:v>26.72257926607027</c:v>
                </c:pt>
                <c:pt idx="752">
                  <c:v>26.72820891525908</c:v>
                </c:pt>
                <c:pt idx="753">
                  <c:v>26.7340926488597</c:v>
                </c:pt>
                <c:pt idx="754">
                  <c:v>26.739615244934</c:v>
                </c:pt>
                <c:pt idx="755">
                  <c:v>26.74541870348827</c:v>
                </c:pt>
                <c:pt idx="756">
                  <c:v>26.75102468337156</c:v>
                </c:pt>
                <c:pt idx="757">
                  <c:v>26.7566420962246</c:v>
                </c:pt>
                <c:pt idx="758">
                  <c:v>26.76238217531276</c:v>
                </c:pt>
                <c:pt idx="759">
                  <c:v>26.76842792132618</c:v>
                </c:pt>
                <c:pt idx="760">
                  <c:v>26.77389362580804</c:v>
                </c:pt>
                <c:pt idx="761">
                  <c:v>26.78009955127877</c:v>
                </c:pt>
                <c:pt idx="762">
                  <c:v>26.78552556275717</c:v>
                </c:pt>
                <c:pt idx="763">
                  <c:v>26.79144297527657</c:v>
                </c:pt>
                <c:pt idx="764">
                  <c:v>26.79693500700746</c:v>
                </c:pt>
                <c:pt idx="765">
                  <c:v>26.80312467173544</c:v>
                </c:pt>
                <c:pt idx="766">
                  <c:v>26.80898537386473</c:v>
                </c:pt>
                <c:pt idx="767">
                  <c:v>26.81459425814448</c:v>
                </c:pt>
                <c:pt idx="768">
                  <c:v>26.82037701796337</c:v>
                </c:pt>
                <c:pt idx="769">
                  <c:v>26.82602033243038</c:v>
                </c:pt>
                <c:pt idx="770">
                  <c:v>26.83200847971347</c:v>
                </c:pt>
                <c:pt idx="771">
                  <c:v>26.83811612954803</c:v>
                </c:pt>
                <c:pt idx="772">
                  <c:v>26.84390705482181</c:v>
                </c:pt>
                <c:pt idx="773">
                  <c:v>26.84971564494693</c:v>
                </c:pt>
                <c:pt idx="774">
                  <c:v>26.85596384288015</c:v>
                </c:pt>
                <c:pt idx="775">
                  <c:v>26.86150197924742</c:v>
                </c:pt>
                <c:pt idx="776">
                  <c:v>26.86742131365596</c:v>
                </c:pt>
                <c:pt idx="777">
                  <c:v>26.87361215901903</c:v>
                </c:pt>
                <c:pt idx="778">
                  <c:v>26.87940134442969</c:v>
                </c:pt>
                <c:pt idx="779">
                  <c:v>26.88519051148308</c:v>
                </c:pt>
                <c:pt idx="780">
                  <c:v>26.89112521080185</c:v>
                </c:pt>
                <c:pt idx="781">
                  <c:v>26.8969612361696</c:v>
                </c:pt>
                <c:pt idx="782">
                  <c:v>26.90280121367288</c:v>
                </c:pt>
                <c:pt idx="783">
                  <c:v>26.90880066644813</c:v>
                </c:pt>
                <c:pt idx="784">
                  <c:v>26.91495073485896</c:v>
                </c:pt>
                <c:pt idx="785">
                  <c:v>26.92094937501265</c:v>
                </c:pt>
                <c:pt idx="786">
                  <c:v>26.92704129010592</c:v>
                </c:pt>
                <c:pt idx="787">
                  <c:v>26.93251950870493</c:v>
                </c:pt>
                <c:pt idx="788">
                  <c:v>26.93857888045629</c:v>
                </c:pt>
                <c:pt idx="789">
                  <c:v>26.94471010544147</c:v>
                </c:pt>
                <c:pt idx="790">
                  <c:v>26.95084988086958</c:v>
                </c:pt>
                <c:pt idx="791">
                  <c:v>26.95682559669954</c:v>
                </c:pt>
                <c:pt idx="792">
                  <c:v>26.96262354929958</c:v>
                </c:pt>
                <c:pt idx="793">
                  <c:v>26.96905688527642</c:v>
                </c:pt>
                <c:pt idx="794">
                  <c:v>26.97496549317331</c:v>
                </c:pt>
                <c:pt idx="795">
                  <c:v>26.9812750231202</c:v>
                </c:pt>
                <c:pt idx="796">
                  <c:v>26.98697500708285</c:v>
                </c:pt>
                <c:pt idx="797">
                  <c:v>26.99345766937278</c:v>
                </c:pt>
                <c:pt idx="798">
                  <c:v>26.99920023459762</c:v>
                </c:pt>
                <c:pt idx="799">
                  <c:v>27.00500784556752</c:v>
                </c:pt>
                <c:pt idx="800">
                  <c:v>27.01131731533573</c:v>
                </c:pt>
                <c:pt idx="801">
                  <c:v>27.01767049982884</c:v>
                </c:pt>
                <c:pt idx="802">
                  <c:v>27.02351083466113</c:v>
                </c:pt>
                <c:pt idx="803">
                  <c:v>27.02961227092253</c:v>
                </c:pt>
                <c:pt idx="804">
                  <c:v>27.03583129811053</c:v>
                </c:pt>
                <c:pt idx="805">
                  <c:v>27.04206102570684</c:v>
                </c:pt>
                <c:pt idx="806">
                  <c:v>27.04854832988946</c:v>
                </c:pt>
                <c:pt idx="807">
                  <c:v>27.05459597891771</c:v>
                </c:pt>
                <c:pt idx="808">
                  <c:v>27.06078538781455</c:v>
                </c:pt>
                <c:pt idx="809">
                  <c:v>27.06694084382922</c:v>
                </c:pt>
                <c:pt idx="810">
                  <c:v>27.07284840252312</c:v>
                </c:pt>
                <c:pt idx="811">
                  <c:v>27.07931530204041</c:v>
                </c:pt>
                <c:pt idx="812">
                  <c:v>27.084753976416</c:v>
                </c:pt>
                <c:pt idx="813">
                  <c:v>27.09151068448813</c:v>
                </c:pt>
                <c:pt idx="814">
                  <c:v>27.09779061483621</c:v>
                </c:pt>
                <c:pt idx="815">
                  <c:v>27.10393169195539</c:v>
                </c:pt>
                <c:pt idx="816">
                  <c:v>27.11004316713084</c:v>
                </c:pt>
                <c:pt idx="817">
                  <c:v>27.11658148175114</c:v>
                </c:pt>
                <c:pt idx="818">
                  <c:v>27.12246766284892</c:v>
                </c:pt>
                <c:pt idx="819">
                  <c:v>27.12891272607294</c:v>
                </c:pt>
                <c:pt idx="820">
                  <c:v>27.13528947568764</c:v>
                </c:pt>
                <c:pt idx="821">
                  <c:v>27.14183530319071</c:v>
                </c:pt>
                <c:pt idx="822">
                  <c:v>27.14802050808661</c:v>
                </c:pt>
                <c:pt idx="823">
                  <c:v>27.15402349985933</c:v>
                </c:pt>
                <c:pt idx="824">
                  <c:v>27.16023451600799</c:v>
                </c:pt>
                <c:pt idx="825">
                  <c:v>27.16663054799047</c:v>
                </c:pt>
                <c:pt idx="826">
                  <c:v>27.17297558530825</c:v>
                </c:pt>
                <c:pt idx="827">
                  <c:v>27.17935743095214</c:v>
                </c:pt>
                <c:pt idx="828">
                  <c:v>27.18554173510262</c:v>
                </c:pt>
                <c:pt idx="829">
                  <c:v>27.19187972922215</c:v>
                </c:pt>
                <c:pt idx="830">
                  <c:v>27.19849936350263</c:v>
                </c:pt>
                <c:pt idx="831">
                  <c:v>27.20459603363328</c:v>
                </c:pt>
                <c:pt idx="832">
                  <c:v>27.21101316053906</c:v>
                </c:pt>
                <c:pt idx="833">
                  <c:v>27.21728402060554</c:v>
                </c:pt>
                <c:pt idx="834">
                  <c:v>27.22387110332574</c:v>
                </c:pt>
                <c:pt idx="835">
                  <c:v>27.23015876767208</c:v>
                </c:pt>
                <c:pt idx="836">
                  <c:v>27.23669951337048</c:v>
                </c:pt>
                <c:pt idx="837">
                  <c:v>27.2428721170702</c:v>
                </c:pt>
                <c:pt idx="838">
                  <c:v>27.24926671468209</c:v>
                </c:pt>
                <c:pt idx="839">
                  <c:v>27.25581612278265</c:v>
                </c:pt>
                <c:pt idx="840">
                  <c:v>27.26246920807978</c:v>
                </c:pt>
                <c:pt idx="841">
                  <c:v>27.26890948755306</c:v>
                </c:pt>
                <c:pt idx="842">
                  <c:v>27.27518813832451</c:v>
                </c:pt>
                <c:pt idx="843">
                  <c:v>27.28159236212711</c:v>
                </c:pt>
                <c:pt idx="844">
                  <c:v>27.28831590547428</c:v>
                </c:pt>
                <c:pt idx="845">
                  <c:v>27.2943755681875</c:v>
                </c:pt>
                <c:pt idx="846">
                  <c:v>27.30084173781335</c:v>
                </c:pt>
                <c:pt idx="847">
                  <c:v>27.30770008571309</c:v>
                </c:pt>
                <c:pt idx="848">
                  <c:v>27.31437647018083</c:v>
                </c:pt>
                <c:pt idx="849">
                  <c:v>27.32044700516648</c:v>
                </c:pt>
                <c:pt idx="850">
                  <c:v>27.32719664759657</c:v>
                </c:pt>
                <c:pt idx="851">
                  <c:v>27.33364883470518</c:v>
                </c:pt>
                <c:pt idx="852">
                  <c:v>27.34044524013268</c:v>
                </c:pt>
                <c:pt idx="853">
                  <c:v>27.34679820833188</c:v>
                </c:pt>
                <c:pt idx="854">
                  <c:v>27.35336049080533</c:v>
                </c:pt>
                <c:pt idx="855">
                  <c:v>27.36003501252635</c:v>
                </c:pt>
                <c:pt idx="856">
                  <c:v>27.36639613237902</c:v>
                </c:pt>
                <c:pt idx="857">
                  <c:v>27.37329532260646</c:v>
                </c:pt>
                <c:pt idx="858">
                  <c:v>27.3796340939133</c:v>
                </c:pt>
                <c:pt idx="859">
                  <c:v>27.38659169784069</c:v>
                </c:pt>
                <c:pt idx="860">
                  <c:v>27.39305085510092</c:v>
                </c:pt>
                <c:pt idx="861">
                  <c:v>27.3993899630582</c:v>
                </c:pt>
                <c:pt idx="862">
                  <c:v>27.40626747181864</c:v>
                </c:pt>
                <c:pt idx="863">
                  <c:v>27.41267101081219</c:v>
                </c:pt>
                <c:pt idx="864">
                  <c:v>27.41943581374549</c:v>
                </c:pt>
                <c:pt idx="865">
                  <c:v>27.42610764435167</c:v>
                </c:pt>
                <c:pt idx="866">
                  <c:v>27.4328103658186</c:v>
                </c:pt>
                <c:pt idx="867">
                  <c:v>27.4392781245956</c:v>
                </c:pt>
                <c:pt idx="868">
                  <c:v>27.44599397027918</c:v>
                </c:pt>
                <c:pt idx="869">
                  <c:v>27.45259602102643</c:v>
                </c:pt>
                <c:pt idx="870">
                  <c:v>27.45935865417351</c:v>
                </c:pt>
                <c:pt idx="871">
                  <c:v>27.46625998461428</c:v>
                </c:pt>
                <c:pt idx="872">
                  <c:v>27.47286486805964</c:v>
                </c:pt>
                <c:pt idx="873">
                  <c:v>27.47942378584364</c:v>
                </c:pt>
                <c:pt idx="874">
                  <c:v>27.4863130054725</c:v>
                </c:pt>
                <c:pt idx="875">
                  <c:v>27.49291363206368</c:v>
                </c:pt>
                <c:pt idx="876">
                  <c:v>27.49989795114899</c:v>
                </c:pt>
                <c:pt idx="877">
                  <c:v>27.50649327283686</c:v>
                </c:pt>
                <c:pt idx="878">
                  <c:v>27.51339488830406</c:v>
                </c:pt>
                <c:pt idx="879">
                  <c:v>27.51996884643721</c:v>
                </c:pt>
                <c:pt idx="880">
                  <c:v>27.52665236541218</c:v>
                </c:pt>
                <c:pt idx="881">
                  <c:v>27.53379937326877</c:v>
                </c:pt>
                <c:pt idx="882">
                  <c:v>27.54035801486181</c:v>
                </c:pt>
                <c:pt idx="883">
                  <c:v>27.54723701625509</c:v>
                </c:pt>
                <c:pt idx="884">
                  <c:v>27.55421671944216</c:v>
                </c:pt>
                <c:pt idx="885">
                  <c:v>27.56079661750072</c:v>
                </c:pt>
                <c:pt idx="886">
                  <c:v>27.56749362085164</c:v>
                </c:pt>
                <c:pt idx="887">
                  <c:v>27.57453355497055</c:v>
                </c:pt>
                <c:pt idx="888">
                  <c:v>27.58128530234265</c:v>
                </c:pt>
                <c:pt idx="889">
                  <c:v>27.58849317764938</c:v>
                </c:pt>
                <c:pt idx="890">
                  <c:v>27.59548710057904</c:v>
                </c:pt>
                <c:pt idx="891">
                  <c:v>27.60240743928103</c:v>
                </c:pt>
                <c:pt idx="892">
                  <c:v>27.60913358265292</c:v>
                </c:pt>
                <c:pt idx="893">
                  <c:v>27.61596889988227</c:v>
                </c:pt>
                <c:pt idx="894">
                  <c:v>27.62277251848182</c:v>
                </c:pt>
                <c:pt idx="895">
                  <c:v>27.62985334753709</c:v>
                </c:pt>
                <c:pt idx="896">
                  <c:v>27.63704575404183</c:v>
                </c:pt>
                <c:pt idx="897">
                  <c:v>27.64359699775271</c:v>
                </c:pt>
                <c:pt idx="898">
                  <c:v>27.65081470564071</c:v>
                </c:pt>
                <c:pt idx="899">
                  <c:v>27.65772110086468</c:v>
                </c:pt>
                <c:pt idx="900">
                  <c:v>27.66427431485948</c:v>
                </c:pt>
                <c:pt idx="901">
                  <c:v>27.67138723038542</c:v>
                </c:pt>
                <c:pt idx="902">
                  <c:v>27.67823420768739</c:v>
                </c:pt>
                <c:pt idx="903">
                  <c:v>27.68544031995182</c:v>
                </c:pt>
                <c:pt idx="904">
                  <c:v>27.69194539911346</c:v>
                </c:pt>
                <c:pt idx="905">
                  <c:v>27.69939584107805</c:v>
                </c:pt>
                <c:pt idx="906">
                  <c:v>27.70640030190435</c:v>
                </c:pt>
                <c:pt idx="907">
                  <c:v>27.71360482337878</c:v>
                </c:pt>
                <c:pt idx="908">
                  <c:v>27.72064450529651</c:v>
                </c:pt>
                <c:pt idx="909">
                  <c:v>27.72750854918239</c:v>
                </c:pt>
                <c:pt idx="910">
                  <c:v>27.73453073384279</c:v>
                </c:pt>
                <c:pt idx="911">
                  <c:v>27.74144046300321</c:v>
                </c:pt>
                <c:pt idx="912">
                  <c:v>27.74882252959122</c:v>
                </c:pt>
                <c:pt idx="913">
                  <c:v>27.75575352936686</c:v>
                </c:pt>
                <c:pt idx="914">
                  <c:v>27.76293964893983</c:v>
                </c:pt>
                <c:pt idx="915">
                  <c:v>27.76997792400186</c:v>
                </c:pt>
                <c:pt idx="916">
                  <c:v>27.77693405058172</c:v>
                </c:pt>
                <c:pt idx="917">
                  <c:v>27.7840477614933</c:v>
                </c:pt>
                <c:pt idx="918">
                  <c:v>27.79101212663261</c:v>
                </c:pt>
                <c:pt idx="919">
                  <c:v>27.79834543457972</c:v>
                </c:pt>
                <c:pt idx="920">
                  <c:v>27.80548043786532</c:v>
                </c:pt>
                <c:pt idx="921">
                  <c:v>27.81229570008255</c:v>
                </c:pt>
                <c:pt idx="922">
                  <c:v>27.81973633246388</c:v>
                </c:pt>
                <c:pt idx="923">
                  <c:v>27.82689524425611</c:v>
                </c:pt>
                <c:pt idx="924">
                  <c:v>27.8340977255339</c:v>
                </c:pt>
                <c:pt idx="925">
                  <c:v>27.84097205829246</c:v>
                </c:pt>
                <c:pt idx="926">
                  <c:v>27.84843306786182</c:v>
                </c:pt>
                <c:pt idx="927">
                  <c:v>27.85571087503697</c:v>
                </c:pt>
                <c:pt idx="928">
                  <c:v>27.8626969270098</c:v>
                </c:pt>
                <c:pt idx="929">
                  <c:v>27.87016789146332</c:v>
                </c:pt>
                <c:pt idx="930">
                  <c:v>27.87753678108717</c:v>
                </c:pt>
                <c:pt idx="931">
                  <c:v>27.88432054777256</c:v>
                </c:pt>
                <c:pt idx="932">
                  <c:v>27.891985341803</c:v>
                </c:pt>
                <c:pt idx="933">
                  <c:v>27.89876690172515</c:v>
                </c:pt>
                <c:pt idx="934">
                  <c:v>27.90625182113343</c:v>
                </c:pt>
                <c:pt idx="935">
                  <c:v>27.91369330978914</c:v>
                </c:pt>
                <c:pt idx="936">
                  <c:v>27.92082990684566</c:v>
                </c:pt>
                <c:pt idx="937">
                  <c:v>27.92823125883108</c:v>
                </c:pt>
                <c:pt idx="938">
                  <c:v>27.93565842758588</c:v>
                </c:pt>
                <c:pt idx="939">
                  <c:v>27.94255098582688</c:v>
                </c:pt>
                <c:pt idx="940">
                  <c:v>27.9502036976821</c:v>
                </c:pt>
                <c:pt idx="941">
                  <c:v>27.95718835357562</c:v>
                </c:pt>
                <c:pt idx="942">
                  <c:v>27.96461748806301</c:v>
                </c:pt>
                <c:pt idx="943">
                  <c:v>27.97165701822295</c:v>
                </c:pt>
                <c:pt idx="944">
                  <c:v>27.97919664776527</c:v>
                </c:pt>
                <c:pt idx="945">
                  <c:v>27.9866262622452</c:v>
                </c:pt>
                <c:pt idx="946">
                  <c:v>27.99407469879458</c:v>
                </c:pt>
                <c:pt idx="947">
                  <c:v>28.00173514155128</c:v>
                </c:pt>
                <c:pt idx="948">
                  <c:v>28.00875833986522</c:v>
                </c:pt>
                <c:pt idx="949">
                  <c:v>28.01639613697347</c:v>
                </c:pt>
                <c:pt idx="950">
                  <c:v>28.02383702586642</c:v>
                </c:pt>
                <c:pt idx="951">
                  <c:v>28.03092654779049</c:v>
                </c:pt>
                <c:pt idx="952">
                  <c:v>28.03864200440401</c:v>
                </c:pt>
                <c:pt idx="953">
                  <c:v>28.04599661897696</c:v>
                </c:pt>
                <c:pt idx="954">
                  <c:v>28.05330706943509</c:v>
                </c:pt>
                <c:pt idx="955">
                  <c:v>28.06083611665951</c:v>
                </c:pt>
                <c:pt idx="956">
                  <c:v>28.06832245717642</c:v>
                </c:pt>
                <c:pt idx="957">
                  <c:v>28.07562926805431</c:v>
                </c:pt>
                <c:pt idx="958">
                  <c:v>28.08306936595621</c:v>
                </c:pt>
                <c:pt idx="959">
                  <c:v>28.09043803612838</c:v>
                </c:pt>
                <c:pt idx="960">
                  <c:v>28.0978656242122</c:v>
                </c:pt>
                <c:pt idx="961">
                  <c:v>28.10558229583277</c:v>
                </c:pt>
                <c:pt idx="962">
                  <c:v>28.11312345438222</c:v>
                </c:pt>
                <c:pt idx="963">
                  <c:v>28.12063181741319</c:v>
                </c:pt>
                <c:pt idx="964">
                  <c:v>28.12829157835012</c:v>
                </c:pt>
                <c:pt idx="965">
                  <c:v>28.13561242796496</c:v>
                </c:pt>
                <c:pt idx="966">
                  <c:v>28.14320684019362</c:v>
                </c:pt>
                <c:pt idx="967">
                  <c:v>28.15093045013829</c:v>
                </c:pt>
                <c:pt idx="968">
                  <c:v>28.15800367737956</c:v>
                </c:pt>
                <c:pt idx="969">
                  <c:v>28.1659346751218</c:v>
                </c:pt>
                <c:pt idx="970">
                  <c:v>28.17367958884611</c:v>
                </c:pt>
                <c:pt idx="971">
                  <c:v>28.18114511292391</c:v>
                </c:pt>
                <c:pt idx="972">
                  <c:v>28.18874195784402</c:v>
                </c:pt>
                <c:pt idx="973">
                  <c:v>28.19640625229239</c:v>
                </c:pt>
                <c:pt idx="974">
                  <c:v>28.20380305777729</c:v>
                </c:pt>
                <c:pt idx="975">
                  <c:v>28.21187613105361</c:v>
                </c:pt>
                <c:pt idx="976">
                  <c:v>28.21926330252363</c:v>
                </c:pt>
                <c:pt idx="977">
                  <c:v>28.22700736338545</c:v>
                </c:pt>
                <c:pt idx="978">
                  <c:v>28.23474621194568</c:v>
                </c:pt>
                <c:pt idx="979">
                  <c:v>28.24215421411156</c:v>
                </c:pt>
                <c:pt idx="980">
                  <c:v>28.24989588411074</c:v>
                </c:pt>
                <c:pt idx="981">
                  <c:v>28.25746837473709</c:v>
                </c:pt>
                <c:pt idx="982">
                  <c:v>28.26543734586268</c:v>
                </c:pt>
                <c:pt idx="983">
                  <c:v>28.27321242857742</c:v>
                </c:pt>
                <c:pt idx="984">
                  <c:v>28.28087768226474</c:v>
                </c:pt>
                <c:pt idx="985">
                  <c:v>28.28859166457378</c:v>
                </c:pt>
                <c:pt idx="986">
                  <c:v>28.29619103240447</c:v>
                </c:pt>
                <c:pt idx="987">
                  <c:v>28.30386392405733</c:v>
                </c:pt>
                <c:pt idx="988">
                  <c:v>28.3114946992856</c:v>
                </c:pt>
                <c:pt idx="989">
                  <c:v>28.31929255701027</c:v>
                </c:pt>
                <c:pt idx="990">
                  <c:v>28.3273592529276</c:v>
                </c:pt>
                <c:pt idx="991">
                  <c:v>28.33502757556008</c:v>
                </c:pt>
                <c:pt idx="992">
                  <c:v>28.34266674172508</c:v>
                </c:pt>
                <c:pt idx="993">
                  <c:v>28.3505057188076</c:v>
                </c:pt>
                <c:pt idx="994">
                  <c:v>28.35823838468017</c:v>
                </c:pt>
                <c:pt idx="995">
                  <c:v>28.36627481175335</c:v>
                </c:pt>
                <c:pt idx="996">
                  <c:v>28.37413579029987</c:v>
                </c:pt>
                <c:pt idx="997">
                  <c:v>28.38178771978518</c:v>
                </c:pt>
                <c:pt idx="998">
                  <c:v>28.38958476597271</c:v>
                </c:pt>
                <c:pt idx="999">
                  <c:v>28.39718329607476</c:v>
                </c:pt>
                <c:pt idx="1000">
                  <c:v>28.40515337010246</c:v>
                </c:pt>
                <c:pt idx="1001">
                  <c:v>28.41289530868213</c:v>
                </c:pt>
                <c:pt idx="1002">
                  <c:v>28.42093170914169</c:v>
                </c:pt>
                <c:pt idx="1003">
                  <c:v>28.42895848838031</c:v>
                </c:pt>
                <c:pt idx="1004">
                  <c:v>28.4367814058286</c:v>
                </c:pt>
                <c:pt idx="1005">
                  <c:v>28.44426833253767</c:v>
                </c:pt>
                <c:pt idx="1006">
                  <c:v>28.45262403812458</c:v>
                </c:pt>
                <c:pt idx="1007">
                  <c:v>28.46045210924592</c:v>
                </c:pt>
                <c:pt idx="1008">
                  <c:v>28.46854523787904</c:v>
                </c:pt>
                <c:pt idx="1009">
                  <c:v>28.47646761486473</c:v>
                </c:pt>
                <c:pt idx="1010">
                  <c:v>28.4843165855251</c:v>
                </c:pt>
                <c:pt idx="1011">
                  <c:v>28.49238001917817</c:v>
                </c:pt>
                <c:pt idx="1012">
                  <c:v>28.50001834940863</c:v>
                </c:pt>
                <c:pt idx="1013">
                  <c:v>28.50840745191524</c:v>
                </c:pt>
                <c:pt idx="1014">
                  <c:v>28.5164231031556</c:v>
                </c:pt>
                <c:pt idx="1015">
                  <c:v>28.52447917870579</c:v>
                </c:pt>
                <c:pt idx="1016">
                  <c:v>28.53210531939456</c:v>
                </c:pt>
                <c:pt idx="1017">
                  <c:v>28.54019294802302</c:v>
                </c:pt>
                <c:pt idx="1018">
                  <c:v>28.54808154806198</c:v>
                </c:pt>
                <c:pt idx="1019">
                  <c:v>28.55602047192701</c:v>
                </c:pt>
                <c:pt idx="1020">
                  <c:v>28.56425180397906</c:v>
                </c:pt>
                <c:pt idx="1021">
                  <c:v>28.57238963477942</c:v>
                </c:pt>
                <c:pt idx="1022">
                  <c:v>28.58061252928642</c:v>
                </c:pt>
                <c:pt idx="1023">
                  <c:v>28.58858169731232</c:v>
                </c:pt>
                <c:pt idx="1024">
                  <c:v>28.5967235850643</c:v>
                </c:pt>
                <c:pt idx="1025">
                  <c:v>28.60476164093738</c:v>
                </c:pt>
                <c:pt idx="1026">
                  <c:v>28.61272233861136</c:v>
                </c:pt>
                <c:pt idx="1027">
                  <c:v>28.62053167681528</c:v>
                </c:pt>
                <c:pt idx="1028">
                  <c:v>28.62922099602286</c:v>
                </c:pt>
                <c:pt idx="1029">
                  <c:v>28.63728333319863</c:v>
                </c:pt>
                <c:pt idx="1030">
                  <c:v>28.64552371844999</c:v>
                </c:pt>
                <c:pt idx="1031">
                  <c:v>28.6533386836044</c:v>
                </c:pt>
                <c:pt idx="1032">
                  <c:v>28.6615457169185</c:v>
                </c:pt>
                <c:pt idx="1033">
                  <c:v>28.67014156026954</c:v>
                </c:pt>
                <c:pt idx="1034">
                  <c:v>28.67778180422108</c:v>
                </c:pt>
                <c:pt idx="1035">
                  <c:v>28.68632561762277</c:v>
                </c:pt>
                <c:pt idx="1036">
                  <c:v>28.69407416953817</c:v>
                </c:pt>
                <c:pt idx="1037">
                  <c:v>28.70241679936298</c:v>
                </c:pt>
                <c:pt idx="1038">
                  <c:v>28.71061016014908</c:v>
                </c:pt>
                <c:pt idx="1039">
                  <c:v>28.71884373770217</c:v>
                </c:pt>
                <c:pt idx="1040">
                  <c:v>28.72725884514599</c:v>
                </c:pt>
                <c:pt idx="1041">
                  <c:v>28.73549043387021</c:v>
                </c:pt>
                <c:pt idx="1042">
                  <c:v>28.74359587595998</c:v>
                </c:pt>
                <c:pt idx="1043">
                  <c:v>28.7518836913755</c:v>
                </c:pt>
                <c:pt idx="1044">
                  <c:v>28.7598381798518</c:v>
                </c:pt>
                <c:pt idx="1045">
                  <c:v>28.76815984073093</c:v>
                </c:pt>
                <c:pt idx="1046">
                  <c:v>28.77657453832956</c:v>
                </c:pt>
                <c:pt idx="1047">
                  <c:v>28.78499177337146</c:v>
                </c:pt>
                <c:pt idx="1048">
                  <c:v>28.79305610946156</c:v>
                </c:pt>
                <c:pt idx="1049">
                  <c:v>28.80161979782403</c:v>
                </c:pt>
                <c:pt idx="1050">
                  <c:v>28.80983222146154</c:v>
                </c:pt>
                <c:pt idx="1051">
                  <c:v>28.81829761383934</c:v>
                </c:pt>
                <c:pt idx="1052">
                  <c:v>28.82646563538814</c:v>
                </c:pt>
                <c:pt idx="1053">
                  <c:v>28.83495428153137</c:v>
                </c:pt>
                <c:pt idx="1054">
                  <c:v>28.84312914253418</c:v>
                </c:pt>
                <c:pt idx="1055">
                  <c:v>28.85170756779264</c:v>
                </c:pt>
                <c:pt idx="1056">
                  <c:v>28.86001535544393</c:v>
                </c:pt>
                <c:pt idx="1057">
                  <c:v>28.86845667586966</c:v>
                </c:pt>
                <c:pt idx="1058">
                  <c:v>28.87659395898502</c:v>
                </c:pt>
                <c:pt idx="1059">
                  <c:v>28.88513138440957</c:v>
                </c:pt>
                <c:pt idx="1060">
                  <c:v>28.89337426024336</c:v>
                </c:pt>
                <c:pt idx="1061">
                  <c:v>28.90203544637316</c:v>
                </c:pt>
                <c:pt idx="1062">
                  <c:v>28.91048416455702</c:v>
                </c:pt>
                <c:pt idx="1063">
                  <c:v>28.91882115176366</c:v>
                </c:pt>
                <c:pt idx="1064">
                  <c:v>28.92732860341303</c:v>
                </c:pt>
                <c:pt idx="1065">
                  <c:v>28.93573943670785</c:v>
                </c:pt>
                <c:pt idx="1066">
                  <c:v>28.94396656530813</c:v>
                </c:pt>
                <c:pt idx="1067">
                  <c:v>28.95281548733911</c:v>
                </c:pt>
                <c:pt idx="1068">
                  <c:v>28.96119078794378</c:v>
                </c:pt>
                <c:pt idx="1069">
                  <c:v>28.96966631173752</c:v>
                </c:pt>
                <c:pt idx="1070">
                  <c:v>28.97835466036852</c:v>
                </c:pt>
                <c:pt idx="1071">
                  <c:v>28.98676762598468</c:v>
                </c:pt>
                <c:pt idx="1072">
                  <c:v>28.9954907126685</c:v>
                </c:pt>
                <c:pt idx="1073">
                  <c:v>29.0037951057291</c:v>
                </c:pt>
                <c:pt idx="1074">
                  <c:v>29.01252771069448</c:v>
                </c:pt>
                <c:pt idx="1075">
                  <c:v>29.02096057621195</c:v>
                </c:pt>
                <c:pt idx="1076">
                  <c:v>29.02957767132579</c:v>
                </c:pt>
                <c:pt idx="1077">
                  <c:v>29.03790614029518</c:v>
                </c:pt>
                <c:pt idx="1078">
                  <c:v>29.04654643937248</c:v>
                </c:pt>
                <c:pt idx="1079">
                  <c:v>29.05555904141177</c:v>
                </c:pt>
                <c:pt idx="1080">
                  <c:v>29.06404641764142</c:v>
                </c:pt>
                <c:pt idx="1081">
                  <c:v>29.07251122612318</c:v>
                </c:pt>
                <c:pt idx="1082">
                  <c:v>29.08118504020464</c:v>
                </c:pt>
                <c:pt idx="1083">
                  <c:v>29.08957598622382</c:v>
                </c:pt>
                <c:pt idx="1084">
                  <c:v>29.09846431918346</c:v>
                </c:pt>
                <c:pt idx="1085">
                  <c:v>29.10715644194042</c:v>
                </c:pt>
                <c:pt idx="1086">
                  <c:v>29.11563060093141</c:v>
                </c:pt>
                <c:pt idx="1087">
                  <c:v>29.12414734069973</c:v>
                </c:pt>
                <c:pt idx="1088">
                  <c:v>29.13303215898825</c:v>
                </c:pt>
                <c:pt idx="1089">
                  <c:v>29.14178860795078</c:v>
                </c:pt>
                <c:pt idx="1090">
                  <c:v>29.15046133909004</c:v>
                </c:pt>
                <c:pt idx="1091">
                  <c:v>29.15900735256877</c:v>
                </c:pt>
                <c:pt idx="1092">
                  <c:v>29.16811754803982</c:v>
                </c:pt>
                <c:pt idx="1093">
                  <c:v>29.17658457103239</c:v>
                </c:pt>
                <c:pt idx="1094">
                  <c:v>29.18546467299262</c:v>
                </c:pt>
                <c:pt idx="1095">
                  <c:v>29.19426905338714</c:v>
                </c:pt>
                <c:pt idx="1096">
                  <c:v>29.2030920308786</c:v>
                </c:pt>
                <c:pt idx="1097">
                  <c:v>29.21188369488428</c:v>
                </c:pt>
                <c:pt idx="1098">
                  <c:v>29.2202090584859</c:v>
                </c:pt>
                <c:pt idx="1099">
                  <c:v>29.22927715630222</c:v>
                </c:pt>
                <c:pt idx="1100">
                  <c:v>29.23808752756331</c:v>
                </c:pt>
                <c:pt idx="1101">
                  <c:v>29.24651967919223</c:v>
                </c:pt>
                <c:pt idx="1102">
                  <c:v>29.25580210575453</c:v>
                </c:pt>
                <c:pt idx="1103">
                  <c:v>29.26425605023463</c:v>
                </c:pt>
                <c:pt idx="1104">
                  <c:v>29.27302189360286</c:v>
                </c:pt>
                <c:pt idx="1105">
                  <c:v>29.28220169701043</c:v>
                </c:pt>
                <c:pt idx="1106">
                  <c:v>29.29108687313258</c:v>
                </c:pt>
                <c:pt idx="1107">
                  <c:v>29.29995963080802</c:v>
                </c:pt>
                <c:pt idx="1108">
                  <c:v>29.30876617361164</c:v>
                </c:pt>
                <c:pt idx="1109">
                  <c:v>29.31755294129995</c:v>
                </c:pt>
                <c:pt idx="1110">
                  <c:v>29.32645799229206</c:v>
                </c:pt>
                <c:pt idx="1111">
                  <c:v>29.33549994653712</c:v>
                </c:pt>
                <c:pt idx="1112">
                  <c:v>29.34423893682094</c:v>
                </c:pt>
                <c:pt idx="1113">
                  <c:v>29.35347720113718</c:v>
                </c:pt>
                <c:pt idx="1114">
                  <c:v>29.36201482986466</c:v>
                </c:pt>
                <c:pt idx="1115">
                  <c:v>29.37099028830963</c:v>
                </c:pt>
                <c:pt idx="1116">
                  <c:v>29.38007155854232</c:v>
                </c:pt>
                <c:pt idx="1117">
                  <c:v>29.38867554062464</c:v>
                </c:pt>
                <c:pt idx="1118">
                  <c:v>29.39807093281843</c:v>
                </c:pt>
                <c:pt idx="1119">
                  <c:v>29.40696244707048</c:v>
                </c:pt>
                <c:pt idx="1120">
                  <c:v>29.41598485664833</c:v>
                </c:pt>
                <c:pt idx="1121">
                  <c:v>29.4248442386324</c:v>
                </c:pt>
                <c:pt idx="1122">
                  <c:v>29.4337995577906</c:v>
                </c:pt>
                <c:pt idx="1123">
                  <c:v>29.44266563066822</c:v>
                </c:pt>
                <c:pt idx="1124">
                  <c:v>29.45194011615013</c:v>
                </c:pt>
                <c:pt idx="1125">
                  <c:v>29.46098757713647</c:v>
                </c:pt>
                <c:pt idx="1126">
                  <c:v>29.47010800436028</c:v>
                </c:pt>
                <c:pt idx="1127">
                  <c:v>29.47939227082522</c:v>
                </c:pt>
                <c:pt idx="1128">
                  <c:v>29.48842333786916</c:v>
                </c:pt>
                <c:pt idx="1129">
                  <c:v>29.49735249655228</c:v>
                </c:pt>
                <c:pt idx="1130">
                  <c:v>29.50642070776767</c:v>
                </c:pt>
                <c:pt idx="1131">
                  <c:v>29.51569064659482</c:v>
                </c:pt>
                <c:pt idx="1132">
                  <c:v>29.52460375648333</c:v>
                </c:pt>
                <c:pt idx="1133">
                  <c:v>29.53386874963393</c:v>
                </c:pt>
                <c:pt idx="1134">
                  <c:v>29.5427656954541</c:v>
                </c:pt>
                <c:pt idx="1135">
                  <c:v>29.55208185744816</c:v>
                </c:pt>
                <c:pt idx="1136">
                  <c:v>29.5609280098245</c:v>
                </c:pt>
                <c:pt idx="1137">
                  <c:v>29.57032022775547</c:v>
                </c:pt>
                <c:pt idx="1138">
                  <c:v>29.57943277338855</c:v>
                </c:pt>
                <c:pt idx="1139">
                  <c:v>29.58857897399548</c:v>
                </c:pt>
                <c:pt idx="1140">
                  <c:v>29.59773562855558</c:v>
                </c:pt>
                <c:pt idx="1141">
                  <c:v>29.60714949931833</c:v>
                </c:pt>
                <c:pt idx="1142">
                  <c:v>29.6160454150733</c:v>
                </c:pt>
                <c:pt idx="1143">
                  <c:v>29.62548669062675</c:v>
                </c:pt>
                <c:pt idx="1144">
                  <c:v>29.63451329334115</c:v>
                </c:pt>
                <c:pt idx="1145">
                  <c:v>29.6438149818175</c:v>
                </c:pt>
                <c:pt idx="1146">
                  <c:v>29.65316410557341</c:v>
                </c:pt>
                <c:pt idx="1147">
                  <c:v>29.66245934480781</c:v>
                </c:pt>
                <c:pt idx="1148">
                  <c:v>29.67172972234474</c:v>
                </c:pt>
                <c:pt idx="1149">
                  <c:v>29.68085234553363</c:v>
                </c:pt>
                <c:pt idx="1150">
                  <c:v>29.69032897033308</c:v>
                </c:pt>
                <c:pt idx="1151">
                  <c:v>29.69952188728731</c:v>
                </c:pt>
                <c:pt idx="1152">
                  <c:v>29.70874550117329</c:v>
                </c:pt>
                <c:pt idx="1153">
                  <c:v>29.7184339527704</c:v>
                </c:pt>
                <c:pt idx="1154">
                  <c:v>29.72732948293402</c:v>
                </c:pt>
                <c:pt idx="1155">
                  <c:v>29.73702367939827</c:v>
                </c:pt>
                <c:pt idx="1156">
                  <c:v>29.746158531641</c:v>
                </c:pt>
                <c:pt idx="1157">
                  <c:v>29.75539588909951</c:v>
                </c:pt>
                <c:pt idx="1158">
                  <c:v>29.76491927001716</c:v>
                </c:pt>
                <c:pt idx="1159">
                  <c:v>29.77430766231265</c:v>
                </c:pt>
                <c:pt idx="1160">
                  <c:v>29.78367042560177</c:v>
                </c:pt>
                <c:pt idx="1161">
                  <c:v>29.79285820137905</c:v>
                </c:pt>
                <c:pt idx="1162">
                  <c:v>29.8025054664716</c:v>
                </c:pt>
                <c:pt idx="1163">
                  <c:v>29.81183819879736</c:v>
                </c:pt>
                <c:pt idx="1164">
                  <c:v>29.82149422222986</c:v>
                </c:pt>
                <c:pt idx="1165">
                  <c:v>29.83068372221775</c:v>
                </c:pt>
                <c:pt idx="1166">
                  <c:v>29.84018361976731</c:v>
                </c:pt>
                <c:pt idx="1167">
                  <c:v>29.84948490347762</c:v>
                </c:pt>
                <c:pt idx="1168">
                  <c:v>29.85904545457564</c:v>
                </c:pt>
                <c:pt idx="1169">
                  <c:v>29.86836813491232</c:v>
                </c:pt>
                <c:pt idx="1170">
                  <c:v>29.87814132569273</c:v>
                </c:pt>
                <c:pt idx="1171">
                  <c:v>29.88765688944873</c:v>
                </c:pt>
                <c:pt idx="1172">
                  <c:v>29.89690131206772</c:v>
                </c:pt>
                <c:pt idx="1173">
                  <c:v>29.9065074013451</c:v>
                </c:pt>
                <c:pt idx="1174">
                  <c:v>29.91606364259021</c:v>
                </c:pt>
                <c:pt idx="1175">
                  <c:v>29.92588852470847</c:v>
                </c:pt>
                <c:pt idx="1176">
                  <c:v>29.93527982609021</c:v>
                </c:pt>
                <c:pt idx="1177">
                  <c:v>29.94493198269143</c:v>
                </c:pt>
                <c:pt idx="1178">
                  <c:v>29.95422142627924</c:v>
                </c:pt>
                <c:pt idx="1179">
                  <c:v>29.96398914387049</c:v>
                </c:pt>
                <c:pt idx="1180">
                  <c:v>29.97342939158445</c:v>
                </c:pt>
                <c:pt idx="1181">
                  <c:v>29.98304524107865</c:v>
                </c:pt>
                <c:pt idx="1182">
                  <c:v>29.9928477922624</c:v>
                </c:pt>
                <c:pt idx="1183">
                  <c:v>30.0022657395109</c:v>
                </c:pt>
                <c:pt idx="1184">
                  <c:v>30.01172673804727</c:v>
                </c:pt>
                <c:pt idx="1185">
                  <c:v>30.02159959147421</c:v>
                </c:pt>
                <c:pt idx="1186">
                  <c:v>30.03124041983505</c:v>
                </c:pt>
                <c:pt idx="1187">
                  <c:v>30.04089777511563</c:v>
                </c:pt>
                <c:pt idx="1188">
                  <c:v>30.05046107191414</c:v>
                </c:pt>
                <c:pt idx="1189">
                  <c:v>30.06014689884842</c:v>
                </c:pt>
                <c:pt idx="1190">
                  <c:v>30.07009422691507</c:v>
                </c:pt>
                <c:pt idx="1191">
                  <c:v>30.07956238251966</c:v>
                </c:pt>
                <c:pt idx="1192">
                  <c:v>30.08944406278172</c:v>
                </c:pt>
                <c:pt idx="1193">
                  <c:v>30.09889663237571</c:v>
                </c:pt>
                <c:pt idx="1194">
                  <c:v>30.10887252052083</c:v>
                </c:pt>
                <c:pt idx="1195">
                  <c:v>30.1185751738487</c:v>
                </c:pt>
                <c:pt idx="1196">
                  <c:v>30.12830012896493</c:v>
                </c:pt>
                <c:pt idx="1197">
                  <c:v>30.13801154858487</c:v>
                </c:pt>
                <c:pt idx="1198">
                  <c:v>30.14779026121873</c:v>
                </c:pt>
                <c:pt idx="1199">
                  <c:v>30.15760196834405</c:v>
                </c:pt>
                <c:pt idx="1200">
                  <c:v>30.16752840008165</c:v>
                </c:pt>
                <c:pt idx="1201">
                  <c:v>30.1772604248136</c:v>
                </c:pt>
                <c:pt idx="1202">
                  <c:v>30.18710129707938</c:v>
                </c:pt>
                <c:pt idx="1203">
                  <c:v>30.19706910231382</c:v>
                </c:pt>
                <c:pt idx="1204">
                  <c:v>30.20674327597603</c:v>
                </c:pt>
                <c:pt idx="1205">
                  <c:v>30.21647362754433</c:v>
                </c:pt>
                <c:pt idx="1206">
                  <c:v>30.22642091849011</c:v>
                </c:pt>
                <c:pt idx="1207">
                  <c:v>30.2362580945541</c:v>
                </c:pt>
                <c:pt idx="1208">
                  <c:v>30.24608029995931</c:v>
                </c:pt>
                <c:pt idx="1209">
                  <c:v>30.25586547383763</c:v>
                </c:pt>
                <c:pt idx="1210">
                  <c:v>30.26565430086038</c:v>
                </c:pt>
                <c:pt idx="1211">
                  <c:v>30.27572620901362</c:v>
                </c:pt>
                <c:pt idx="1212">
                  <c:v>30.28563148758383</c:v>
                </c:pt>
                <c:pt idx="1213">
                  <c:v>30.29566190793021</c:v>
                </c:pt>
                <c:pt idx="1214">
                  <c:v>30.3056465700255</c:v>
                </c:pt>
                <c:pt idx="1215">
                  <c:v>30.31538911219695</c:v>
                </c:pt>
                <c:pt idx="1216">
                  <c:v>30.32547265980882</c:v>
                </c:pt>
                <c:pt idx="1217">
                  <c:v>30.33531835155243</c:v>
                </c:pt>
                <c:pt idx="1218">
                  <c:v>30.34559380295438</c:v>
                </c:pt>
                <c:pt idx="1219">
                  <c:v>30.35530725444143</c:v>
                </c:pt>
                <c:pt idx="1220">
                  <c:v>30.36540157489038</c:v>
                </c:pt>
                <c:pt idx="1221">
                  <c:v>30.3752379857793</c:v>
                </c:pt>
                <c:pt idx="1222">
                  <c:v>30.38546295616052</c:v>
                </c:pt>
                <c:pt idx="1223">
                  <c:v>30.39541641581692</c:v>
                </c:pt>
                <c:pt idx="1224">
                  <c:v>30.40544525604518</c:v>
                </c:pt>
                <c:pt idx="1225">
                  <c:v>30.41539747048326</c:v>
                </c:pt>
                <c:pt idx="1226">
                  <c:v>30.42562248603133</c:v>
                </c:pt>
                <c:pt idx="1227">
                  <c:v>30.43557766238436</c:v>
                </c:pt>
                <c:pt idx="1228">
                  <c:v>30.44561096609279</c:v>
                </c:pt>
                <c:pt idx="1229">
                  <c:v>30.4557219676628</c:v>
                </c:pt>
                <c:pt idx="1230">
                  <c:v>30.46589875523695</c:v>
                </c:pt>
                <c:pt idx="1231">
                  <c:v>30.47601742106191</c:v>
                </c:pt>
                <c:pt idx="1232">
                  <c:v>30.4858597534216</c:v>
                </c:pt>
                <c:pt idx="1233">
                  <c:v>30.49619219763182</c:v>
                </c:pt>
                <c:pt idx="1234">
                  <c:v>30.5062564179428</c:v>
                </c:pt>
                <c:pt idx="1235">
                  <c:v>30.51638586525426</c:v>
                </c:pt>
                <c:pt idx="1236">
                  <c:v>30.52654547992908</c:v>
                </c:pt>
                <c:pt idx="1237">
                  <c:v>30.53668755702089</c:v>
                </c:pt>
                <c:pt idx="1238">
                  <c:v>30.54703359332724</c:v>
                </c:pt>
                <c:pt idx="1239">
                  <c:v>30.55727439598671</c:v>
                </c:pt>
                <c:pt idx="1240">
                  <c:v>30.56737771143595</c:v>
                </c:pt>
                <c:pt idx="1241">
                  <c:v>30.57768940764019</c:v>
                </c:pt>
                <c:pt idx="1242">
                  <c:v>30.58801295552662</c:v>
                </c:pt>
                <c:pt idx="1243">
                  <c:v>30.59804098149722</c:v>
                </c:pt>
                <c:pt idx="1244">
                  <c:v>30.60847356574738</c:v>
                </c:pt>
                <c:pt idx="1245">
                  <c:v>30.61872438772009</c:v>
                </c:pt>
                <c:pt idx="1246">
                  <c:v>30.6290503440458</c:v>
                </c:pt>
                <c:pt idx="1247">
                  <c:v>30.63922642750007</c:v>
                </c:pt>
                <c:pt idx="1248">
                  <c:v>30.64931454557743</c:v>
                </c:pt>
                <c:pt idx="1249">
                  <c:v>30.65978215966419</c:v>
                </c:pt>
                <c:pt idx="1250">
                  <c:v>30.66991367773581</c:v>
                </c:pt>
                <c:pt idx="1251">
                  <c:v>30.68031401706166</c:v>
                </c:pt>
                <c:pt idx="1252">
                  <c:v>30.6905687269763</c:v>
                </c:pt>
                <c:pt idx="1253">
                  <c:v>30.70089983590728</c:v>
                </c:pt>
                <c:pt idx="1254">
                  <c:v>30.71138009161495</c:v>
                </c:pt>
                <c:pt idx="1255">
                  <c:v>30.72166388513572</c:v>
                </c:pt>
                <c:pt idx="1256">
                  <c:v>30.73212149879734</c:v>
                </c:pt>
                <c:pt idx="1257">
                  <c:v>30.74252244615622</c:v>
                </c:pt>
                <c:pt idx="1258">
                  <c:v>30.75306474105358</c:v>
                </c:pt>
                <c:pt idx="1259">
                  <c:v>30.7632857149919</c:v>
                </c:pt>
                <c:pt idx="1260">
                  <c:v>30.77340626838491</c:v>
                </c:pt>
                <c:pt idx="1261">
                  <c:v>30.78408433668096</c:v>
                </c:pt>
                <c:pt idx="1262">
                  <c:v>30.79450215727424</c:v>
                </c:pt>
                <c:pt idx="1263">
                  <c:v>30.80512714224692</c:v>
                </c:pt>
                <c:pt idx="1264">
                  <c:v>30.81549231759962</c:v>
                </c:pt>
                <c:pt idx="1265">
                  <c:v>30.82592111070734</c:v>
                </c:pt>
                <c:pt idx="1266">
                  <c:v>30.83650865734467</c:v>
                </c:pt>
                <c:pt idx="1267">
                  <c:v>30.84706710325621</c:v>
                </c:pt>
                <c:pt idx="1268">
                  <c:v>30.85757988284712</c:v>
                </c:pt>
                <c:pt idx="1269">
                  <c:v>30.86770726102839</c:v>
                </c:pt>
                <c:pt idx="1270">
                  <c:v>30.87857917934144</c:v>
                </c:pt>
                <c:pt idx="1271">
                  <c:v>30.88882171687987</c:v>
                </c:pt>
                <c:pt idx="1272">
                  <c:v>30.89969420234746</c:v>
                </c:pt>
                <c:pt idx="1273">
                  <c:v>30.90999791097634</c:v>
                </c:pt>
                <c:pt idx="1274">
                  <c:v>30.92068614602837</c:v>
                </c:pt>
                <c:pt idx="1275">
                  <c:v>30.93144473272556</c:v>
                </c:pt>
                <c:pt idx="1276">
                  <c:v>30.94186101373355</c:v>
                </c:pt>
                <c:pt idx="1277">
                  <c:v>30.95263472768108</c:v>
                </c:pt>
                <c:pt idx="1278">
                  <c:v>30.96293379436358</c:v>
                </c:pt>
                <c:pt idx="1279">
                  <c:v>30.97359301863278</c:v>
                </c:pt>
                <c:pt idx="1280">
                  <c:v>30.98423241790681</c:v>
                </c:pt>
                <c:pt idx="1281">
                  <c:v>30.99499473657755</c:v>
                </c:pt>
                <c:pt idx="1282">
                  <c:v>31.00568551407094</c:v>
                </c:pt>
                <c:pt idx="1283">
                  <c:v>31.01629412753515</c:v>
                </c:pt>
                <c:pt idx="1284">
                  <c:v>31.02693787995219</c:v>
                </c:pt>
                <c:pt idx="1285">
                  <c:v>31.0377633344168</c:v>
                </c:pt>
                <c:pt idx="1286">
                  <c:v>31.04829438929247</c:v>
                </c:pt>
                <c:pt idx="1287">
                  <c:v>31.05881450408156</c:v>
                </c:pt>
                <c:pt idx="1288">
                  <c:v>31.06977872578083</c:v>
                </c:pt>
                <c:pt idx="1289">
                  <c:v>31.08048077634836</c:v>
                </c:pt>
                <c:pt idx="1290">
                  <c:v>31.09109041692512</c:v>
                </c:pt>
                <c:pt idx="1291">
                  <c:v>31.10191226238788</c:v>
                </c:pt>
                <c:pt idx="1292">
                  <c:v>31.11251107611669</c:v>
                </c:pt>
                <c:pt idx="1293">
                  <c:v>31.12333235166762</c:v>
                </c:pt>
                <c:pt idx="1294">
                  <c:v>31.1341165231326</c:v>
                </c:pt>
                <c:pt idx="1295">
                  <c:v>31.14510366275105</c:v>
                </c:pt>
                <c:pt idx="1296">
                  <c:v>31.15565874217731</c:v>
                </c:pt>
                <c:pt idx="1297">
                  <c:v>31.16664223003202</c:v>
                </c:pt>
                <c:pt idx="1298">
                  <c:v>31.17757347970457</c:v>
                </c:pt>
                <c:pt idx="1299">
                  <c:v>31.18818108970569</c:v>
                </c:pt>
                <c:pt idx="1300">
                  <c:v>31.1992617313916</c:v>
                </c:pt>
                <c:pt idx="1301">
                  <c:v>31.21005008210654</c:v>
                </c:pt>
                <c:pt idx="1302">
                  <c:v>31.2211003565291</c:v>
                </c:pt>
                <c:pt idx="1303">
                  <c:v>31.23170670353192</c:v>
                </c:pt>
                <c:pt idx="1304">
                  <c:v>31.24247147316152</c:v>
                </c:pt>
                <c:pt idx="1305">
                  <c:v>31.25370188470708</c:v>
                </c:pt>
                <c:pt idx="1306">
                  <c:v>31.26437300498392</c:v>
                </c:pt>
                <c:pt idx="1307">
                  <c:v>31.27540532627864</c:v>
                </c:pt>
                <c:pt idx="1308">
                  <c:v>31.28636317937758</c:v>
                </c:pt>
                <c:pt idx="1309">
                  <c:v>31.29723697585967</c:v>
                </c:pt>
                <c:pt idx="1310">
                  <c:v>31.3082586677521</c:v>
                </c:pt>
                <c:pt idx="1311">
                  <c:v>31.3192829039189</c:v>
                </c:pt>
                <c:pt idx="1312">
                  <c:v>31.33034773765088</c:v>
                </c:pt>
                <c:pt idx="1313">
                  <c:v>31.34121240427289</c:v>
                </c:pt>
                <c:pt idx="1314">
                  <c:v>31.35229852735217</c:v>
                </c:pt>
                <c:pt idx="1315">
                  <c:v>31.3632152082525</c:v>
                </c:pt>
                <c:pt idx="1316">
                  <c:v>31.374240532459</c:v>
                </c:pt>
                <c:pt idx="1317">
                  <c:v>31.38541118223607</c:v>
                </c:pt>
                <c:pt idx="1318">
                  <c:v>31.39637570111486</c:v>
                </c:pt>
                <c:pt idx="1319">
                  <c:v>31.40729102521584</c:v>
                </c:pt>
                <c:pt idx="1320">
                  <c:v>31.41826827025522</c:v>
                </c:pt>
                <c:pt idx="1321">
                  <c:v>31.42937668319049</c:v>
                </c:pt>
                <c:pt idx="1322">
                  <c:v>31.44066257621692</c:v>
                </c:pt>
                <c:pt idx="1323">
                  <c:v>31.45179340782857</c:v>
                </c:pt>
                <c:pt idx="1324">
                  <c:v>31.46257977134965</c:v>
                </c:pt>
                <c:pt idx="1325">
                  <c:v>31.474010471566</c:v>
                </c:pt>
                <c:pt idx="1326">
                  <c:v>31.48508816824387</c:v>
                </c:pt>
                <c:pt idx="1327">
                  <c:v>31.49627986817045</c:v>
                </c:pt>
                <c:pt idx="1328">
                  <c:v>31.5072370579482</c:v>
                </c:pt>
                <c:pt idx="1329">
                  <c:v>31.51852271278392</c:v>
                </c:pt>
                <c:pt idx="1330">
                  <c:v>31.52974949381869</c:v>
                </c:pt>
                <c:pt idx="1331">
                  <c:v>31.54101294900341</c:v>
                </c:pt>
                <c:pt idx="1332">
                  <c:v>31.55227376639389</c:v>
                </c:pt>
                <c:pt idx="1333">
                  <c:v>31.56346904568924</c:v>
                </c:pt>
                <c:pt idx="1334">
                  <c:v>31.57470395899369</c:v>
                </c:pt>
                <c:pt idx="1335">
                  <c:v>31.58580882112648</c:v>
                </c:pt>
                <c:pt idx="1336">
                  <c:v>31.59711081921366</c:v>
                </c:pt>
                <c:pt idx="1337">
                  <c:v>31.60817803855604</c:v>
                </c:pt>
                <c:pt idx="1338">
                  <c:v>31.61966803166403</c:v>
                </c:pt>
                <c:pt idx="1339">
                  <c:v>31.63097918793277</c:v>
                </c:pt>
                <c:pt idx="1340">
                  <c:v>31.642458440096</c:v>
                </c:pt>
                <c:pt idx="1341">
                  <c:v>31.65373151315004</c:v>
                </c:pt>
                <c:pt idx="1342">
                  <c:v>31.66501405018812</c:v>
                </c:pt>
                <c:pt idx="1343">
                  <c:v>31.67631745205594</c:v>
                </c:pt>
                <c:pt idx="1344">
                  <c:v>31.68775115762186</c:v>
                </c:pt>
                <c:pt idx="1345">
                  <c:v>31.69903902785735</c:v>
                </c:pt>
                <c:pt idx="1346">
                  <c:v>31.71046355242157</c:v>
                </c:pt>
                <c:pt idx="1347">
                  <c:v>31.72206861652857</c:v>
                </c:pt>
                <c:pt idx="1348">
                  <c:v>31.73339735799379</c:v>
                </c:pt>
                <c:pt idx="1349">
                  <c:v>31.74473818953102</c:v>
                </c:pt>
                <c:pt idx="1350">
                  <c:v>31.75622744076288</c:v>
                </c:pt>
                <c:pt idx="1351">
                  <c:v>31.76782743720298</c:v>
                </c:pt>
                <c:pt idx="1352">
                  <c:v>31.77941785455504</c:v>
                </c:pt>
                <c:pt idx="1353">
                  <c:v>31.79109497458279</c:v>
                </c:pt>
                <c:pt idx="1354">
                  <c:v>31.80256019405361</c:v>
                </c:pt>
                <c:pt idx="1355">
                  <c:v>31.81431200665433</c:v>
                </c:pt>
                <c:pt idx="1356">
                  <c:v>31.82582786269282</c:v>
                </c:pt>
                <c:pt idx="1357">
                  <c:v>31.83764656195854</c:v>
                </c:pt>
                <c:pt idx="1358">
                  <c:v>31.84957825620031</c:v>
                </c:pt>
                <c:pt idx="1359">
                  <c:v>31.86152610006073</c:v>
                </c:pt>
                <c:pt idx="1360">
                  <c:v>31.87379329859741</c:v>
                </c:pt>
                <c:pt idx="1361">
                  <c:v>31.88642720551811</c:v>
                </c:pt>
                <c:pt idx="1362">
                  <c:v>31.90005746397154</c:v>
                </c:pt>
                <c:pt idx="1363">
                  <c:v>31.91588255579081</c:v>
                </c:pt>
                <c:pt idx="1364">
                  <c:v>31.94277204384915</c:v>
                </c:pt>
                <c:pt idx="1365">
                  <c:v>31.85506244038282</c:v>
                </c:pt>
                <c:pt idx="1366">
                  <c:v>31.92287457686988</c:v>
                </c:pt>
                <c:pt idx="1367">
                  <c:v>31.94127159247295</c:v>
                </c:pt>
                <c:pt idx="1368">
                  <c:v>31.9556504136773</c:v>
                </c:pt>
                <c:pt idx="1369">
                  <c:v>31.96873222013332</c:v>
                </c:pt>
                <c:pt idx="1370">
                  <c:v>31.98137908233573</c:v>
                </c:pt>
                <c:pt idx="1371">
                  <c:v>31.99385870306942</c:v>
                </c:pt>
                <c:pt idx="1372">
                  <c:v>32.00582967255077</c:v>
                </c:pt>
                <c:pt idx="1373">
                  <c:v>32.01776528479282</c:v>
                </c:pt>
                <c:pt idx="1374">
                  <c:v>32.0296377766775</c:v>
                </c:pt>
                <c:pt idx="1375">
                  <c:v>32.04168764394908</c:v>
                </c:pt>
                <c:pt idx="1376">
                  <c:v>32.05365162850057</c:v>
                </c:pt>
                <c:pt idx="1377">
                  <c:v>32.06532183877351</c:v>
                </c:pt>
                <c:pt idx="1378">
                  <c:v>32.07716905413871</c:v>
                </c:pt>
                <c:pt idx="1379">
                  <c:v>32.08901047914144</c:v>
                </c:pt>
                <c:pt idx="1380">
                  <c:v>32.1006800124281</c:v>
                </c:pt>
                <c:pt idx="1381">
                  <c:v>32.1126473445573</c:v>
                </c:pt>
                <c:pt idx="1382">
                  <c:v>32.12451646472986</c:v>
                </c:pt>
                <c:pt idx="1383">
                  <c:v>32.13620928505992</c:v>
                </c:pt>
                <c:pt idx="1384">
                  <c:v>32.14809401605132</c:v>
                </c:pt>
                <c:pt idx="1385">
                  <c:v>32.1599783846851</c:v>
                </c:pt>
                <c:pt idx="1386">
                  <c:v>32.17187873131314</c:v>
                </c:pt>
                <c:pt idx="1387">
                  <c:v>32.18377981411201</c:v>
                </c:pt>
                <c:pt idx="1388">
                  <c:v>32.1955789276412</c:v>
                </c:pt>
                <c:pt idx="1389">
                  <c:v>32.20744932086724</c:v>
                </c:pt>
                <c:pt idx="1390">
                  <c:v>32.2192573575817</c:v>
                </c:pt>
                <c:pt idx="1391">
                  <c:v>32.23119686735081</c:v>
                </c:pt>
                <c:pt idx="1392">
                  <c:v>32.24320365931929</c:v>
                </c:pt>
                <c:pt idx="1393">
                  <c:v>32.2550260839037</c:v>
                </c:pt>
                <c:pt idx="1394">
                  <c:v>32.26726587751644</c:v>
                </c:pt>
                <c:pt idx="1395">
                  <c:v>32.2789151879791</c:v>
                </c:pt>
                <c:pt idx="1396">
                  <c:v>32.29082155054677</c:v>
                </c:pt>
                <c:pt idx="1397">
                  <c:v>32.30289901394514</c:v>
                </c:pt>
                <c:pt idx="1398">
                  <c:v>32.31481407751075</c:v>
                </c:pt>
                <c:pt idx="1399">
                  <c:v>32.326848956025</c:v>
                </c:pt>
                <c:pt idx="1400">
                  <c:v>32.33861632000687</c:v>
                </c:pt>
                <c:pt idx="1401">
                  <c:v>32.35072390588756</c:v>
                </c:pt>
                <c:pt idx="1402">
                  <c:v>32.36293742661812</c:v>
                </c:pt>
                <c:pt idx="1403">
                  <c:v>32.3747001459631</c:v>
                </c:pt>
                <c:pt idx="1404">
                  <c:v>32.38686233480796</c:v>
                </c:pt>
                <c:pt idx="1405">
                  <c:v>32.39877635108543</c:v>
                </c:pt>
                <c:pt idx="1406">
                  <c:v>32.41072976565619</c:v>
                </c:pt>
                <c:pt idx="1407">
                  <c:v>32.422959475174</c:v>
                </c:pt>
                <c:pt idx="1408">
                  <c:v>32.43504591389122</c:v>
                </c:pt>
                <c:pt idx="1409">
                  <c:v>32.44701479366764</c:v>
                </c:pt>
                <c:pt idx="1410">
                  <c:v>32.45909579410672</c:v>
                </c:pt>
                <c:pt idx="1411">
                  <c:v>32.47110981966379</c:v>
                </c:pt>
                <c:pt idx="1412">
                  <c:v>32.48313087130881</c:v>
                </c:pt>
                <c:pt idx="1413">
                  <c:v>32.49550319183528</c:v>
                </c:pt>
                <c:pt idx="1414">
                  <c:v>32.50758686327679</c:v>
                </c:pt>
                <c:pt idx="1415">
                  <c:v>32.51972492818006</c:v>
                </c:pt>
                <c:pt idx="1416">
                  <c:v>32.53190851949704</c:v>
                </c:pt>
                <c:pt idx="1417">
                  <c:v>32.54417014499017</c:v>
                </c:pt>
                <c:pt idx="1418">
                  <c:v>32.5562012843485</c:v>
                </c:pt>
                <c:pt idx="1419">
                  <c:v>32.56846264308865</c:v>
                </c:pt>
                <c:pt idx="1420">
                  <c:v>32.58063385141482</c:v>
                </c:pt>
                <c:pt idx="1421">
                  <c:v>32.59307494981416</c:v>
                </c:pt>
                <c:pt idx="1422">
                  <c:v>32.60528673604435</c:v>
                </c:pt>
                <c:pt idx="1423">
                  <c:v>32.61755650570616</c:v>
                </c:pt>
                <c:pt idx="1424">
                  <c:v>32.62966397197308</c:v>
                </c:pt>
                <c:pt idx="1425">
                  <c:v>32.64171994272525</c:v>
                </c:pt>
                <c:pt idx="1426">
                  <c:v>32.65415069622048</c:v>
                </c:pt>
                <c:pt idx="1427">
                  <c:v>32.66649856768775</c:v>
                </c:pt>
                <c:pt idx="1428">
                  <c:v>32.6787808095469</c:v>
                </c:pt>
                <c:pt idx="1429">
                  <c:v>32.6910807805562</c:v>
                </c:pt>
                <c:pt idx="1430">
                  <c:v>32.70337449864231</c:v>
                </c:pt>
                <c:pt idx="1431">
                  <c:v>32.71555418963652</c:v>
                </c:pt>
                <c:pt idx="1432">
                  <c:v>32.72814092788641</c:v>
                </c:pt>
                <c:pt idx="1433">
                  <c:v>32.74060730225273</c:v>
                </c:pt>
                <c:pt idx="1434">
                  <c:v>32.75287939183805</c:v>
                </c:pt>
                <c:pt idx="1435">
                  <c:v>32.7651347494249</c:v>
                </c:pt>
                <c:pt idx="1436">
                  <c:v>32.77775799379157</c:v>
                </c:pt>
                <c:pt idx="1437">
                  <c:v>32.7901509182243</c:v>
                </c:pt>
                <c:pt idx="1438">
                  <c:v>32.8025743812584</c:v>
                </c:pt>
                <c:pt idx="1439">
                  <c:v>32.81495986348308</c:v>
                </c:pt>
                <c:pt idx="1440">
                  <c:v>32.82758375868134</c:v>
                </c:pt>
                <c:pt idx="1441">
                  <c:v>32.83971362542152</c:v>
                </c:pt>
                <c:pt idx="1442">
                  <c:v>32.85209639319527</c:v>
                </c:pt>
                <c:pt idx="1443">
                  <c:v>32.86465740862103</c:v>
                </c:pt>
                <c:pt idx="1444">
                  <c:v>32.87714136218773</c:v>
                </c:pt>
                <c:pt idx="1445">
                  <c:v>32.88971130357048</c:v>
                </c:pt>
                <c:pt idx="1446">
                  <c:v>32.9021165451321</c:v>
                </c:pt>
                <c:pt idx="1447">
                  <c:v>32.91471468744582</c:v>
                </c:pt>
                <c:pt idx="1448">
                  <c:v>32.92721423439797</c:v>
                </c:pt>
                <c:pt idx="1449">
                  <c:v>32.93968519720349</c:v>
                </c:pt>
                <c:pt idx="1450">
                  <c:v>32.9524523116263</c:v>
                </c:pt>
                <c:pt idx="1451">
                  <c:v>32.96504122180894</c:v>
                </c:pt>
                <c:pt idx="1452">
                  <c:v>32.9775155420346</c:v>
                </c:pt>
                <c:pt idx="1453">
                  <c:v>32.9901625466394</c:v>
                </c:pt>
                <c:pt idx="1454">
                  <c:v>33.00274181976749</c:v>
                </c:pt>
                <c:pt idx="1455">
                  <c:v>33.01536259431955</c:v>
                </c:pt>
                <c:pt idx="1456">
                  <c:v>33.02788179691201</c:v>
                </c:pt>
                <c:pt idx="1457">
                  <c:v>33.04066197262964</c:v>
                </c:pt>
                <c:pt idx="1458">
                  <c:v>33.05322685432419</c:v>
                </c:pt>
                <c:pt idx="1459">
                  <c:v>33.06605185880371</c:v>
                </c:pt>
                <c:pt idx="1460">
                  <c:v>33.07844039027766</c:v>
                </c:pt>
                <c:pt idx="1461">
                  <c:v>33.09137906671742</c:v>
                </c:pt>
                <c:pt idx="1462">
                  <c:v>33.104244238761</c:v>
                </c:pt>
                <c:pt idx="1463">
                  <c:v>33.11698558526199</c:v>
                </c:pt>
                <c:pt idx="1464">
                  <c:v>33.12948666046952</c:v>
                </c:pt>
                <c:pt idx="1465">
                  <c:v>33.14209668022725</c:v>
                </c:pt>
                <c:pt idx="1466">
                  <c:v>33.15504521774751</c:v>
                </c:pt>
                <c:pt idx="1467">
                  <c:v>33.1679307226555</c:v>
                </c:pt>
                <c:pt idx="1468">
                  <c:v>33.18063573726612</c:v>
                </c:pt>
                <c:pt idx="1469">
                  <c:v>33.19340395829359</c:v>
                </c:pt>
                <c:pt idx="1470">
                  <c:v>33.206027427626</c:v>
                </c:pt>
                <c:pt idx="1471">
                  <c:v>33.21890066346941</c:v>
                </c:pt>
                <c:pt idx="1472">
                  <c:v>33.23177651935493</c:v>
                </c:pt>
                <c:pt idx="1473">
                  <c:v>33.24456801544687</c:v>
                </c:pt>
                <c:pt idx="1474">
                  <c:v>33.25746499307385</c:v>
                </c:pt>
                <c:pt idx="1475">
                  <c:v>33.27042960956754</c:v>
                </c:pt>
                <c:pt idx="1476">
                  <c:v>33.28333320354633</c:v>
                </c:pt>
                <c:pt idx="1477">
                  <c:v>33.29622070657786</c:v>
                </c:pt>
                <c:pt idx="1478">
                  <c:v>33.30899464861209</c:v>
                </c:pt>
                <c:pt idx="1479">
                  <c:v>33.3222174206394</c:v>
                </c:pt>
                <c:pt idx="1480">
                  <c:v>33.3351326749292</c:v>
                </c:pt>
                <c:pt idx="1481">
                  <c:v>33.34786008197556</c:v>
                </c:pt>
                <c:pt idx="1482">
                  <c:v>33.36082135661304</c:v>
                </c:pt>
                <c:pt idx="1483">
                  <c:v>33.37365357778643</c:v>
                </c:pt>
                <c:pt idx="1484">
                  <c:v>33.38675132176385</c:v>
                </c:pt>
                <c:pt idx="1485">
                  <c:v>33.39976538495648</c:v>
                </c:pt>
                <c:pt idx="1486">
                  <c:v>33.412697954822</c:v>
                </c:pt>
                <c:pt idx="1487">
                  <c:v>33.42580653315983</c:v>
                </c:pt>
                <c:pt idx="1488">
                  <c:v>33.43879351069042</c:v>
                </c:pt>
                <c:pt idx="1489">
                  <c:v>33.45184530663718</c:v>
                </c:pt>
                <c:pt idx="1490">
                  <c:v>33.46494683041843</c:v>
                </c:pt>
                <c:pt idx="1491">
                  <c:v>33.4779481114489</c:v>
                </c:pt>
                <c:pt idx="1492">
                  <c:v>33.49086311922741</c:v>
                </c:pt>
                <c:pt idx="1493">
                  <c:v>33.50422033486331</c:v>
                </c:pt>
                <c:pt idx="1494">
                  <c:v>33.51721651941882</c:v>
                </c:pt>
                <c:pt idx="1495">
                  <c:v>33.5301143536587</c:v>
                </c:pt>
                <c:pt idx="1496">
                  <c:v>33.54336558514454</c:v>
                </c:pt>
                <c:pt idx="1497">
                  <c:v>33.55656166191994</c:v>
                </c:pt>
                <c:pt idx="1498">
                  <c:v>33.56952109783076</c:v>
                </c:pt>
                <c:pt idx="1499">
                  <c:v>33.5827892466455</c:v>
                </c:pt>
                <c:pt idx="1500">
                  <c:v>33.59621568099787</c:v>
                </c:pt>
                <c:pt idx="1501">
                  <c:v>33.60928383354945</c:v>
                </c:pt>
                <c:pt idx="1502">
                  <c:v>33.62227781220167</c:v>
                </c:pt>
                <c:pt idx="1503">
                  <c:v>33.63553490914313</c:v>
                </c:pt>
                <c:pt idx="1504">
                  <c:v>33.64891425537336</c:v>
                </c:pt>
                <c:pt idx="1505">
                  <c:v>33.66206114680234</c:v>
                </c:pt>
                <c:pt idx="1506">
                  <c:v>33.6754819590697</c:v>
                </c:pt>
                <c:pt idx="1507">
                  <c:v>33.68843528252298</c:v>
                </c:pt>
                <c:pt idx="1508">
                  <c:v>33.70184845576532</c:v>
                </c:pt>
                <c:pt idx="1509">
                  <c:v>33.71540565485</c:v>
                </c:pt>
                <c:pt idx="1510">
                  <c:v>33.72849552729148</c:v>
                </c:pt>
                <c:pt idx="1511">
                  <c:v>33.74194980716538</c:v>
                </c:pt>
                <c:pt idx="1512">
                  <c:v>33.75497385074394</c:v>
                </c:pt>
                <c:pt idx="1513">
                  <c:v>33.76841585724966</c:v>
                </c:pt>
                <c:pt idx="1514">
                  <c:v>33.78174923298128</c:v>
                </c:pt>
                <c:pt idx="1515">
                  <c:v>33.7951161534548</c:v>
                </c:pt>
                <c:pt idx="1516">
                  <c:v>33.80854884902772</c:v>
                </c:pt>
                <c:pt idx="1517">
                  <c:v>33.82211698178873</c:v>
                </c:pt>
                <c:pt idx="1518">
                  <c:v>33.83538142979438</c:v>
                </c:pt>
                <c:pt idx="1519">
                  <c:v>33.84880223513054</c:v>
                </c:pt>
                <c:pt idx="1520">
                  <c:v>33.86212971527576</c:v>
                </c:pt>
                <c:pt idx="1521">
                  <c:v>33.87556183650426</c:v>
                </c:pt>
                <c:pt idx="1522">
                  <c:v>33.88903366891481</c:v>
                </c:pt>
                <c:pt idx="1523">
                  <c:v>33.90269966649186</c:v>
                </c:pt>
                <c:pt idx="1524">
                  <c:v>33.91610452862547</c:v>
                </c:pt>
                <c:pt idx="1525">
                  <c:v>33.92953836465737</c:v>
                </c:pt>
                <c:pt idx="1526">
                  <c:v>33.94307963330539</c:v>
                </c:pt>
                <c:pt idx="1527">
                  <c:v>33.9567036204834</c:v>
                </c:pt>
                <c:pt idx="1528">
                  <c:v>33.97011815679011</c:v>
                </c:pt>
                <c:pt idx="1529">
                  <c:v>33.98375072896093</c:v>
                </c:pt>
                <c:pt idx="1530">
                  <c:v>33.99722287749422</c:v>
                </c:pt>
                <c:pt idx="1531">
                  <c:v>34.010805746662</c:v>
                </c:pt>
                <c:pt idx="1532">
                  <c:v>34.02433134797556</c:v>
                </c:pt>
                <c:pt idx="1533">
                  <c:v>34.03795584657326</c:v>
                </c:pt>
                <c:pt idx="1534">
                  <c:v>34.05157386404047</c:v>
                </c:pt>
                <c:pt idx="1535">
                  <c:v>34.0653078045561</c:v>
                </c:pt>
                <c:pt idx="1536">
                  <c:v>34.07883262314106</c:v>
                </c:pt>
                <c:pt idx="1537">
                  <c:v>34.09249436292268</c:v>
                </c:pt>
                <c:pt idx="1538">
                  <c:v>34.10612365346682</c:v>
                </c:pt>
                <c:pt idx="1539">
                  <c:v>34.11980695759246</c:v>
                </c:pt>
                <c:pt idx="1540">
                  <c:v>34.13352109584746</c:v>
                </c:pt>
                <c:pt idx="1541">
                  <c:v>34.14721883649704</c:v>
                </c:pt>
                <c:pt idx="1542">
                  <c:v>34.16098714457378</c:v>
                </c:pt>
                <c:pt idx="1543">
                  <c:v>34.17462231939359</c:v>
                </c:pt>
                <c:pt idx="1544">
                  <c:v>34.18848661939013</c:v>
                </c:pt>
                <c:pt idx="1545">
                  <c:v>34.20211886276445</c:v>
                </c:pt>
                <c:pt idx="1546">
                  <c:v>34.2159117123725</c:v>
                </c:pt>
                <c:pt idx="1547">
                  <c:v>34.22970946356385</c:v>
                </c:pt>
                <c:pt idx="1548">
                  <c:v>34.24347296134219</c:v>
                </c:pt>
                <c:pt idx="1549">
                  <c:v>34.2571560589834</c:v>
                </c:pt>
                <c:pt idx="1550">
                  <c:v>34.27104007163616</c:v>
                </c:pt>
                <c:pt idx="1551">
                  <c:v>34.28484909517002</c:v>
                </c:pt>
                <c:pt idx="1552">
                  <c:v>34.29885418240576</c:v>
                </c:pt>
                <c:pt idx="1553">
                  <c:v>34.31249723658905</c:v>
                </c:pt>
                <c:pt idx="1554">
                  <c:v>34.3265159017005</c:v>
                </c:pt>
                <c:pt idx="1555">
                  <c:v>34.34029725971544</c:v>
                </c:pt>
                <c:pt idx="1556">
                  <c:v>34.35424504292639</c:v>
                </c:pt>
                <c:pt idx="1557">
                  <c:v>34.36820618780759</c:v>
                </c:pt>
                <c:pt idx="1558">
                  <c:v>34.38212067975537</c:v>
                </c:pt>
                <c:pt idx="1559">
                  <c:v>34.39606976781049</c:v>
                </c:pt>
                <c:pt idx="1560">
                  <c:v>34.40996412048533</c:v>
                </c:pt>
                <c:pt idx="1561">
                  <c:v>34.42400045681711</c:v>
                </c:pt>
                <c:pt idx="1562">
                  <c:v>34.43793642344053</c:v>
                </c:pt>
                <c:pt idx="1563">
                  <c:v>34.45177019156628</c:v>
                </c:pt>
                <c:pt idx="1564">
                  <c:v>34.46598066084334</c:v>
                </c:pt>
                <c:pt idx="1565">
                  <c:v>34.4799312102554</c:v>
                </c:pt>
                <c:pt idx="1566">
                  <c:v>34.4940717013689</c:v>
                </c:pt>
                <c:pt idx="1567">
                  <c:v>34.508057375636</c:v>
                </c:pt>
                <c:pt idx="1568">
                  <c:v>34.52201127692043</c:v>
                </c:pt>
                <c:pt idx="1569">
                  <c:v>34.53599630054311</c:v>
                </c:pt>
                <c:pt idx="1570">
                  <c:v>34.55032764979359</c:v>
                </c:pt>
                <c:pt idx="1571">
                  <c:v>34.56424588289385</c:v>
                </c:pt>
                <c:pt idx="1572">
                  <c:v>34.57836355840773</c:v>
                </c:pt>
                <c:pt idx="1573">
                  <c:v>34.59252859469378</c:v>
                </c:pt>
                <c:pt idx="1574">
                  <c:v>34.6065968389079</c:v>
                </c:pt>
                <c:pt idx="1575">
                  <c:v>34.6207226351831</c:v>
                </c:pt>
                <c:pt idx="1576">
                  <c:v>34.63484511975815</c:v>
                </c:pt>
                <c:pt idx="1577">
                  <c:v>34.64913199655271</c:v>
                </c:pt>
                <c:pt idx="1578">
                  <c:v>34.66319489672476</c:v>
                </c:pt>
                <c:pt idx="1579">
                  <c:v>34.67737398284948</c:v>
                </c:pt>
                <c:pt idx="1580">
                  <c:v>34.69180030039188</c:v>
                </c:pt>
                <c:pt idx="1581">
                  <c:v>34.7058093046157</c:v>
                </c:pt>
                <c:pt idx="1582">
                  <c:v>34.72012323821621</c:v>
                </c:pt>
                <c:pt idx="1583">
                  <c:v>34.73451660433636</c:v>
                </c:pt>
                <c:pt idx="1584">
                  <c:v>34.7489053350426</c:v>
                </c:pt>
                <c:pt idx="1585">
                  <c:v>34.76308824205651</c:v>
                </c:pt>
                <c:pt idx="1586">
                  <c:v>34.77722278749292</c:v>
                </c:pt>
                <c:pt idx="1587">
                  <c:v>34.79154662525974</c:v>
                </c:pt>
                <c:pt idx="1588">
                  <c:v>34.80576417475275</c:v>
                </c:pt>
                <c:pt idx="1589">
                  <c:v>34.82017888174285</c:v>
                </c:pt>
                <c:pt idx="1590">
                  <c:v>34.8345059349237</c:v>
                </c:pt>
                <c:pt idx="1591">
                  <c:v>34.84885832222658</c:v>
                </c:pt>
                <c:pt idx="1592">
                  <c:v>34.8631136611531</c:v>
                </c:pt>
                <c:pt idx="1593">
                  <c:v>34.87762751918579</c:v>
                </c:pt>
                <c:pt idx="1594">
                  <c:v>34.89209946407558</c:v>
                </c:pt>
                <c:pt idx="1595">
                  <c:v>34.90651418955151</c:v>
                </c:pt>
                <c:pt idx="1596">
                  <c:v>34.92102676943814</c:v>
                </c:pt>
                <c:pt idx="1597">
                  <c:v>34.93532016016883</c:v>
                </c:pt>
                <c:pt idx="1598">
                  <c:v>34.94969661403884</c:v>
                </c:pt>
                <c:pt idx="1599">
                  <c:v>34.96422972503753</c:v>
                </c:pt>
                <c:pt idx="1600">
                  <c:v>34.97889467838824</c:v>
                </c:pt>
                <c:pt idx="1601">
                  <c:v>34.99318747616719</c:v>
                </c:pt>
                <c:pt idx="1602">
                  <c:v>35.00787544714287</c:v>
                </c:pt>
                <c:pt idx="1603">
                  <c:v>35.02222690523698</c:v>
                </c:pt>
                <c:pt idx="1604">
                  <c:v>35.0367965656127</c:v>
                </c:pt>
                <c:pt idx="1605">
                  <c:v>35.05135967108087</c:v>
                </c:pt>
                <c:pt idx="1606">
                  <c:v>35.06594421734259</c:v>
                </c:pt>
                <c:pt idx="1607">
                  <c:v>35.08049367012242</c:v>
                </c:pt>
                <c:pt idx="1608">
                  <c:v>35.0950467660445</c:v>
                </c:pt>
                <c:pt idx="1609">
                  <c:v>35.1094878251978</c:v>
                </c:pt>
                <c:pt idx="1610">
                  <c:v>35.12426411616154</c:v>
                </c:pt>
                <c:pt idx="1611">
                  <c:v>35.13897280154348</c:v>
                </c:pt>
                <c:pt idx="1612">
                  <c:v>35.15346958982209</c:v>
                </c:pt>
                <c:pt idx="1613">
                  <c:v>35.1681616247587</c:v>
                </c:pt>
                <c:pt idx="1614">
                  <c:v>35.18300918328697</c:v>
                </c:pt>
                <c:pt idx="1615">
                  <c:v>35.19766913475365</c:v>
                </c:pt>
                <c:pt idx="1616">
                  <c:v>35.21218943775671</c:v>
                </c:pt>
                <c:pt idx="1617">
                  <c:v>35.22689294997316</c:v>
                </c:pt>
                <c:pt idx="1618">
                  <c:v>35.24167662766983</c:v>
                </c:pt>
                <c:pt idx="1619">
                  <c:v>35.25641576625888</c:v>
                </c:pt>
                <c:pt idx="1620">
                  <c:v>35.27115377211082</c:v>
                </c:pt>
                <c:pt idx="1621">
                  <c:v>35.28586173909957</c:v>
                </c:pt>
                <c:pt idx="1622">
                  <c:v>35.30073384417043</c:v>
                </c:pt>
                <c:pt idx="1623">
                  <c:v>35.315602468714</c:v>
                </c:pt>
                <c:pt idx="1624">
                  <c:v>35.33030791057878</c:v>
                </c:pt>
                <c:pt idx="1625">
                  <c:v>35.34518253848013</c:v>
                </c:pt>
                <c:pt idx="1626">
                  <c:v>35.35993663853148</c:v>
                </c:pt>
                <c:pt idx="1627">
                  <c:v>35.37487101743987</c:v>
                </c:pt>
                <c:pt idx="1628">
                  <c:v>35.38992683706924</c:v>
                </c:pt>
                <c:pt idx="1629">
                  <c:v>35.40471818347406</c:v>
                </c:pt>
                <c:pt idx="1630">
                  <c:v>35.41947241301597</c:v>
                </c:pt>
                <c:pt idx="1631">
                  <c:v>35.43446905821686</c:v>
                </c:pt>
                <c:pt idx="1632">
                  <c:v>35.44939568564534</c:v>
                </c:pt>
                <c:pt idx="1633">
                  <c:v>35.46434898453098</c:v>
                </c:pt>
                <c:pt idx="1634">
                  <c:v>35.47934796687912</c:v>
                </c:pt>
                <c:pt idx="1635">
                  <c:v>35.49431715591722</c:v>
                </c:pt>
                <c:pt idx="1636">
                  <c:v>35.50937377055096</c:v>
                </c:pt>
                <c:pt idx="1637">
                  <c:v>35.52429307210064</c:v>
                </c:pt>
                <c:pt idx="1638">
                  <c:v>35.53938338199837</c:v>
                </c:pt>
                <c:pt idx="1639">
                  <c:v>35.55429729899325</c:v>
                </c:pt>
                <c:pt idx="1640">
                  <c:v>35.56936805041644</c:v>
                </c:pt>
                <c:pt idx="1641">
                  <c:v>35.58435330077917</c:v>
                </c:pt>
                <c:pt idx="1642">
                  <c:v>35.59934364809384</c:v>
                </c:pt>
                <c:pt idx="1643">
                  <c:v>35.61449279966094</c:v>
                </c:pt>
                <c:pt idx="1644">
                  <c:v>35.62956090526364</c:v>
                </c:pt>
                <c:pt idx="1645">
                  <c:v>35.64473382857538</c:v>
                </c:pt>
                <c:pt idx="1646">
                  <c:v>35.65992167543348</c:v>
                </c:pt>
                <c:pt idx="1647">
                  <c:v>35.67495154440071</c:v>
                </c:pt>
                <c:pt idx="1648">
                  <c:v>35.69017110556973</c:v>
                </c:pt>
                <c:pt idx="1649">
                  <c:v>35.7053022066587</c:v>
                </c:pt>
                <c:pt idx="1650">
                  <c:v>35.72068861180927</c:v>
                </c:pt>
                <c:pt idx="1651">
                  <c:v>35.73556203182535</c:v>
                </c:pt>
                <c:pt idx="1652">
                  <c:v>35.75087208375614</c:v>
                </c:pt>
                <c:pt idx="1653">
                  <c:v>35.76603934161746</c:v>
                </c:pt>
                <c:pt idx="1654">
                  <c:v>35.78124253559528</c:v>
                </c:pt>
                <c:pt idx="1655">
                  <c:v>35.79676042211853</c:v>
                </c:pt>
                <c:pt idx="1656">
                  <c:v>35.81187293058904</c:v>
                </c:pt>
                <c:pt idx="1657">
                  <c:v>35.82710542738214</c:v>
                </c:pt>
                <c:pt idx="1658">
                  <c:v>35.8423916391419</c:v>
                </c:pt>
                <c:pt idx="1659">
                  <c:v>35.85781339165601</c:v>
                </c:pt>
                <c:pt idx="1660">
                  <c:v>35.87317873456724</c:v>
                </c:pt>
                <c:pt idx="1661">
                  <c:v>35.88838993654645</c:v>
                </c:pt>
                <c:pt idx="1662">
                  <c:v>35.9037381021215</c:v>
                </c:pt>
                <c:pt idx="1663">
                  <c:v>35.91906415024798</c:v>
                </c:pt>
                <c:pt idx="1664">
                  <c:v>35.93438791174333</c:v>
                </c:pt>
                <c:pt idx="1665">
                  <c:v>35.95001595027085</c:v>
                </c:pt>
                <c:pt idx="1666">
                  <c:v>35.9652723267058</c:v>
                </c:pt>
                <c:pt idx="1667">
                  <c:v>35.98076144004592</c:v>
                </c:pt>
                <c:pt idx="1668">
                  <c:v>35.99611667080203</c:v>
                </c:pt>
                <c:pt idx="1669">
                  <c:v>36.01142685496485</c:v>
                </c:pt>
                <c:pt idx="1670">
                  <c:v>36.02698264985212</c:v>
                </c:pt>
                <c:pt idx="1671">
                  <c:v>36.04260866328524</c:v>
                </c:pt>
                <c:pt idx="1672">
                  <c:v>36.05809135158012</c:v>
                </c:pt>
                <c:pt idx="1673">
                  <c:v>36.07354153782835</c:v>
                </c:pt>
                <c:pt idx="1674">
                  <c:v>36.08916478289998</c:v>
                </c:pt>
                <c:pt idx="1675">
                  <c:v>36.10458484845801</c:v>
                </c:pt>
                <c:pt idx="1676">
                  <c:v>36.1202040369908</c:v>
                </c:pt>
                <c:pt idx="1677">
                  <c:v>36.13567715681393</c:v>
                </c:pt>
                <c:pt idx="1678">
                  <c:v>36.15125013478067</c:v>
                </c:pt>
                <c:pt idx="1679">
                  <c:v>36.16685994957826</c:v>
                </c:pt>
                <c:pt idx="1680">
                  <c:v>36.18246759630034</c:v>
                </c:pt>
                <c:pt idx="1681">
                  <c:v>36.19800665213083</c:v>
                </c:pt>
                <c:pt idx="1682">
                  <c:v>36.21377443380116</c:v>
                </c:pt>
                <c:pt idx="1683">
                  <c:v>36.22947803419388</c:v>
                </c:pt>
                <c:pt idx="1684">
                  <c:v>36.245061478773</c:v>
                </c:pt>
                <c:pt idx="1685">
                  <c:v>36.26080773120407</c:v>
                </c:pt>
                <c:pt idx="1686">
                  <c:v>36.27644173079246</c:v>
                </c:pt>
                <c:pt idx="1687">
                  <c:v>36.29220447837048</c:v>
                </c:pt>
                <c:pt idx="1688">
                  <c:v>36.30796638505029</c:v>
                </c:pt>
                <c:pt idx="1689">
                  <c:v>36.32367291811267</c:v>
                </c:pt>
                <c:pt idx="1690">
                  <c:v>36.3395037882152</c:v>
                </c:pt>
                <c:pt idx="1691">
                  <c:v>36.3552020032438</c:v>
                </c:pt>
                <c:pt idx="1692">
                  <c:v>36.37097255241513</c:v>
                </c:pt>
                <c:pt idx="1693">
                  <c:v>36.3868204565544</c:v>
                </c:pt>
                <c:pt idx="1694">
                  <c:v>36.4025640130243</c:v>
                </c:pt>
                <c:pt idx="1695">
                  <c:v>36.41846858743689</c:v>
                </c:pt>
                <c:pt idx="1696">
                  <c:v>36.434301767456</c:v>
                </c:pt>
                <c:pt idx="1697">
                  <c:v>36.45015662244315</c:v>
                </c:pt>
                <c:pt idx="1698">
                  <c:v>36.4659928678576</c:v>
                </c:pt>
                <c:pt idx="1699">
                  <c:v>36.4818476098024</c:v>
                </c:pt>
                <c:pt idx="1700">
                  <c:v>36.49777546737118</c:v>
                </c:pt>
                <c:pt idx="1701">
                  <c:v>36.51374426921529</c:v>
                </c:pt>
                <c:pt idx="1702">
                  <c:v>36.52963943688201</c:v>
                </c:pt>
                <c:pt idx="1703">
                  <c:v>36.54563768438545</c:v>
                </c:pt>
                <c:pt idx="1704">
                  <c:v>36.5615020780301</c:v>
                </c:pt>
                <c:pt idx="1705">
                  <c:v>36.57756665636239</c:v>
                </c:pt>
                <c:pt idx="1706">
                  <c:v>36.59363755885091</c:v>
                </c:pt>
                <c:pt idx="1707">
                  <c:v>36.60954996415077</c:v>
                </c:pt>
                <c:pt idx="1708">
                  <c:v>36.62553263399863</c:v>
                </c:pt>
                <c:pt idx="1709">
                  <c:v>36.64145552841654</c:v>
                </c:pt>
                <c:pt idx="1710">
                  <c:v>36.6576962069739</c:v>
                </c:pt>
                <c:pt idx="1711">
                  <c:v>36.67367926319277</c:v>
                </c:pt>
                <c:pt idx="1712">
                  <c:v>36.68987760608402</c:v>
                </c:pt>
                <c:pt idx="1713">
                  <c:v>36.70587191894156</c:v>
                </c:pt>
                <c:pt idx="1714">
                  <c:v>36.72208687633457</c:v>
                </c:pt>
                <c:pt idx="1715">
                  <c:v>36.73817469012166</c:v>
                </c:pt>
                <c:pt idx="1716">
                  <c:v>36.75429331782991</c:v>
                </c:pt>
                <c:pt idx="1717">
                  <c:v>36.77054478489963</c:v>
                </c:pt>
                <c:pt idx="1718">
                  <c:v>36.78677217485903</c:v>
                </c:pt>
                <c:pt idx="1719">
                  <c:v>36.80293886398158</c:v>
                </c:pt>
                <c:pt idx="1720">
                  <c:v>36.81905934131699</c:v>
                </c:pt>
                <c:pt idx="1721">
                  <c:v>36.83520322788601</c:v>
                </c:pt>
                <c:pt idx="1722">
                  <c:v>36.85150002622004</c:v>
                </c:pt>
                <c:pt idx="1723">
                  <c:v>36.8679084261722</c:v>
                </c:pt>
                <c:pt idx="1724">
                  <c:v>36.88424151161183</c:v>
                </c:pt>
                <c:pt idx="1725">
                  <c:v>36.90029521270975</c:v>
                </c:pt>
                <c:pt idx="1726">
                  <c:v>36.91665561749251</c:v>
                </c:pt>
                <c:pt idx="1727">
                  <c:v>36.93289220728057</c:v>
                </c:pt>
                <c:pt idx="1728">
                  <c:v>36.94933757776838</c:v>
                </c:pt>
                <c:pt idx="1729">
                  <c:v>36.96562362905848</c:v>
                </c:pt>
                <c:pt idx="1730">
                  <c:v>36.98204650588885</c:v>
                </c:pt>
                <c:pt idx="1731">
                  <c:v>36.99832543789405</c:v>
                </c:pt>
                <c:pt idx="1732">
                  <c:v>37.01471195233565</c:v>
                </c:pt>
                <c:pt idx="1733">
                  <c:v>37.03113082932254</c:v>
                </c:pt>
                <c:pt idx="1734">
                  <c:v>37.04750242017356</c:v>
                </c:pt>
                <c:pt idx="1735">
                  <c:v>37.06414019772476</c:v>
                </c:pt>
                <c:pt idx="1736">
                  <c:v>37.08038667475597</c:v>
                </c:pt>
                <c:pt idx="1737">
                  <c:v>37.09687810085328</c:v>
                </c:pt>
                <c:pt idx="1738">
                  <c:v>37.11336043906022</c:v>
                </c:pt>
                <c:pt idx="1739">
                  <c:v>37.12996328849241</c:v>
                </c:pt>
                <c:pt idx="1740">
                  <c:v>37.14654565301819</c:v>
                </c:pt>
                <c:pt idx="1741">
                  <c:v>37.16307574287365</c:v>
                </c:pt>
                <c:pt idx="1742">
                  <c:v>37.17968975468698</c:v>
                </c:pt>
                <c:pt idx="1743">
                  <c:v>37.19614719340754</c:v>
                </c:pt>
                <c:pt idx="1744">
                  <c:v>37.2126952022025</c:v>
                </c:pt>
                <c:pt idx="1745">
                  <c:v>37.22939533541966</c:v>
                </c:pt>
                <c:pt idx="1746">
                  <c:v>37.24581056161998</c:v>
                </c:pt>
                <c:pt idx="1747">
                  <c:v>37.26255851426201</c:v>
                </c:pt>
                <c:pt idx="1748">
                  <c:v>37.27923919109693</c:v>
                </c:pt>
                <c:pt idx="1749">
                  <c:v>37.2958780589252</c:v>
                </c:pt>
                <c:pt idx="1750">
                  <c:v>37.31252557371731</c:v>
                </c:pt>
                <c:pt idx="1751">
                  <c:v>37.3291653304929</c:v>
                </c:pt>
                <c:pt idx="1752">
                  <c:v>37.34581465192942</c:v>
                </c:pt>
                <c:pt idx="1753">
                  <c:v>37.36266122661564</c:v>
                </c:pt>
                <c:pt idx="1754">
                  <c:v>37.3793204164838</c:v>
                </c:pt>
                <c:pt idx="1755">
                  <c:v>37.39606468407359</c:v>
                </c:pt>
                <c:pt idx="1756">
                  <c:v>37.41281782080058</c:v>
                </c:pt>
                <c:pt idx="1757">
                  <c:v>37.42948348818475</c:v>
                </c:pt>
                <c:pt idx="1758">
                  <c:v>37.446505339874</c:v>
                </c:pt>
                <c:pt idx="1759">
                  <c:v>37.4632767900586</c:v>
                </c:pt>
                <c:pt idx="1760">
                  <c:v>37.48009532198557</c:v>
                </c:pt>
                <c:pt idx="1761">
                  <c:v>37.49705499136537</c:v>
                </c:pt>
                <c:pt idx="1762">
                  <c:v>37.51371892713326</c:v>
                </c:pt>
                <c:pt idx="1763">
                  <c:v>37.53061377453628</c:v>
                </c:pt>
                <c:pt idx="1764">
                  <c:v>37.54746448995024</c:v>
                </c:pt>
                <c:pt idx="1765">
                  <c:v>37.56435109478745</c:v>
                </c:pt>
                <c:pt idx="1766">
                  <c:v>37.58139913510026</c:v>
                </c:pt>
                <c:pt idx="1767">
                  <c:v>37.59825754878044</c:v>
                </c:pt>
                <c:pt idx="1768">
                  <c:v>37.6152782946261</c:v>
                </c:pt>
                <c:pt idx="1769">
                  <c:v>37.6320429232249</c:v>
                </c:pt>
                <c:pt idx="1770">
                  <c:v>37.64915658557303</c:v>
                </c:pt>
                <c:pt idx="1771">
                  <c:v>37.66607046294155</c:v>
                </c:pt>
                <c:pt idx="1772">
                  <c:v>37.68323731052418</c:v>
                </c:pt>
                <c:pt idx="1773">
                  <c:v>37.70021552143567</c:v>
                </c:pt>
                <c:pt idx="1774">
                  <c:v>37.71736790372216</c:v>
                </c:pt>
                <c:pt idx="1775">
                  <c:v>37.73438160808577</c:v>
                </c:pt>
                <c:pt idx="1776">
                  <c:v>37.751505291328</c:v>
                </c:pt>
                <c:pt idx="1777">
                  <c:v>37.7685819002665</c:v>
                </c:pt>
                <c:pt idx="1778">
                  <c:v>37.78569374303177</c:v>
                </c:pt>
                <c:pt idx="1779">
                  <c:v>37.80278322263045</c:v>
                </c:pt>
                <c:pt idx="1780">
                  <c:v>37.82001455818154</c:v>
                </c:pt>
                <c:pt idx="1781">
                  <c:v>37.83712917511829</c:v>
                </c:pt>
                <c:pt idx="1782">
                  <c:v>37.85428043078493</c:v>
                </c:pt>
                <c:pt idx="1783">
                  <c:v>37.87150063473174</c:v>
                </c:pt>
                <c:pt idx="1784">
                  <c:v>37.88868545917653</c:v>
                </c:pt>
                <c:pt idx="1785">
                  <c:v>37.9058299241792</c:v>
                </c:pt>
                <c:pt idx="1786">
                  <c:v>37.92306364846822</c:v>
                </c:pt>
                <c:pt idx="1787">
                  <c:v>37.94040404257152</c:v>
                </c:pt>
                <c:pt idx="1788">
                  <c:v>37.95764071361686</c:v>
                </c:pt>
                <c:pt idx="1789">
                  <c:v>37.97497920135812</c:v>
                </c:pt>
                <c:pt idx="1790">
                  <c:v>37.99230864530211</c:v>
                </c:pt>
                <c:pt idx="1791">
                  <c:v>38.00956150177517</c:v>
                </c:pt>
                <c:pt idx="1792">
                  <c:v>38.0269100896947</c:v>
                </c:pt>
                <c:pt idx="1793">
                  <c:v>38.04425259573514</c:v>
                </c:pt>
                <c:pt idx="1794">
                  <c:v>38.06166147710874</c:v>
                </c:pt>
                <c:pt idx="1795">
                  <c:v>38.07904575730336</c:v>
                </c:pt>
                <c:pt idx="1796">
                  <c:v>38.09653815662141</c:v>
                </c:pt>
                <c:pt idx="1797">
                  <c:v>38.11381158534306</c:v>
                </c:pt>
                <c:pt idx="1798">
                  <c:v>38.13131415758691</c:v>
                </c:pt>
                <c:pt idx="1799">
                  <c:v>38.1486854783599</c:v>
                </c:pt>
                <c:pt idx="1800">
                  <c:v>38.16637507081273</c:v>
                </c:pt>
                <c:pt idx="1801">
                  <c:v>38.18386282516882</c:v>
                </c:pt>
                <c:pt idx="1802">
                  <c:v>38.20121078508194</c:v>
                </c:pt>
                <c:pt idx="1803">
                  <c:v>38.21882234315401</c:v>
                </c:pt>
                <c:pt idx="1804">
                  <c:v>38.23638423322748</c:v>
                </c:pt>
                <c:pt idx="1805">
                  <c:v>38.2538439451819</c:v>
                </c:pt>
                <c:pt idx="1806">
                  <c:v>38.27126610476839</c:v>
                </c:pt>
                <c:pt idx="1807">
                  <c:v>38.28896865246878</c:v>
                </c:pt>
                <c:pt idx="1808">
                  <c:v>38.30661085528815</c:v>
                </c:pt>
                <c:pt idx="1809">
                  <c:v>38.3242499757398</c:v>
                </c:pt>
                <c:pt idx="1810">
                  <c:v>38.34178742864617</c:v>
                </c:pt>
                <c:pt idx="1811">
                  <c:v>38.35949014783044</c:v>
                </c:pt>
                <c:pt idx="1812">
                  <c:v>38.37725561620515</c:v>
                </c:pt>
                <c:pt idx="1813">
                  <c:v>38.39490476379675</c:v>
                </c:pt>
                <c:pt idx="1814">
                  <c:v>38.41256261475718</c:v>
                </c:pt>
                <c:pt idx="1815">
                  <c:v>38.43026178192827</c:v>
                </c:pt>
                <c:pt idx="1816">
                  <c:v>38.44804582289953</c:v>
                </c:pt>
                <c:pt idx="1817">
                  <c:v>38.46578458982442</c:v>
                </c:pt>
                <c:pt idx="1818">
                  <c:v>38.48358025561934</c:v>
                </c:pt>
                <c:pt idx="1819">
                  <c:v>38.50136724231604</c:v>
                </c:pt>
                <c:pt idx="1820">
                  <c:v>38.51916729294842</c:v>
                </c:pt>
                <c:pt idx="1821">
                  <c:v>38.53696037656085</c:v>
                </c:pt>
                <c:pt idx="1822">
                  <c:v>38.55477120614093</c:v>
                </c:pt>
                <c:pt idx="1823">
                  <c:v>38.57264098286137</c:v>
                </c:pt>
                <c:pt idx="1824">
                  <c:v>38.59043610324704</c:v>
                </c:pt>
                <c:pt idx="1825">
                  <c:v>38.6084757239118</c:v>
                </c:pt>
                <c:pt idx="1826">
                  <c:v>38.62641409839267</c:v>
                </c:pt>
                <c:pt idx="1827">
                  <c:v>38.64426519691349</c:v>
                </c:pt>
                <c:pt idx="1828">
                  <c:v>38.66217642523277</c:v>
                </c:pt>
                <c:pt idx="1829">
                  <c:v>38.68005718818198</c:v>
                </c:pt>
                <c:pt idx="1830">
                  <c:v>38.69820788747891</c:v>
                </c:pt>
                <c:pt idx="1831">
                  <c:v>38.71619878704567</c:v>
                </c:pt>
                <c:pt idx="1832">
                  <c:v>38.73423398052731</c:v>
                </c:pt>
                <c:pt idx="1833">
                  <c:v>38.75224847982521</c:v>
                </c:pt>
                <c:pt idx="1834">
                  <c:v>38.77021251299006</c:v>
                </c:pt>
                <c:pt idx="1835">
                  <c:v>38.78824858145254</c:v>
                </c:pt>
                <c:pt idx="1836">
                  <c:v>38.80634872927043</c:v>
                </c:pt>
                <c:pt idx="1837">
                  <c:v>38.8243235287075</c:v>
                </c:pt>
                <c:pt idx="1838">
                  <c:v>38.84245278621923</c:v>
                </c:pt>
                <c:pt idx="1839">
                  <c:v>38.86055954056207</c:v>
                </c:pt>
                <c:pt idx="1840">
                  <c:v>38.8789300866756</c:v>
                </c:pt>
                <c:pt idx="1841">
                  <c:v>38.89699585289608</c:v>
                </c:pt>
                <c:pt idx="1842">
                  <c:v>38.91514317460503</c:v>
                </c:pt>
                <c:pt idx="1843">
                  <c:v>38.93336352689143</c:v>
                </c:pt>
                <c:pt idx="1844">
                  <c:v>38.95160201330935</c:v>
                </c:pt>
                <c:pt idx="1845">
                  <c:v>38.96986553857715</c:v>
                </c:pt>
                <c:pt idx="1846">
                  <c:v>38.98804433458321</c:v>
                </c:pt>
                <c:pt idx="1847">
                  <c:v>39.00623122753108</c:v>
                </c:pt>
                <c:pt idx="1848">
                  <c:v>39.02458636763656</c:v>
                </c:pt>
                <c:pt idx="1849">
                  <c:v>39.04283128318637</c:v>
                </c:pt>
                <c:pt idx="1850">
                  <c:v>39.06117146329778</c:v>
                </c:pt>
                <c:pt idx="1851">
                  <c:v>39.0794146905582</c:v>
                </c:pt>
                <c:pt idx="1852">
                  <c:v>39.09783710287336</c:v>
                </c:pt>
                <c:pt idx="1853">
                  <c:v>39.11619382186269</c:v>
                </c:pt>
                <c:pt idx="1854">
                  <c:v>39.13464492815371</c:v>
                </c:pt>
                <c:pt idx="1855">
                  <c:v>39.15306263186744</c:v>
                </c:pt>
                <c:pt idx="1856">
                  <c:v>39.17147286310432</c:v>
                </c:pt>
                <c:pt idx="1857">
                  <c:v>39.18998607832093</c:v>
                </c:pt>
                <c:pt idx="1858">
                  <c:v>39.2083463057424</c:v>
                </c:pt>
                <c:pt idx="1859">
                  <c:v>39.22683951999954</c:v>
                </c:pt>
                <c:pt idx="1860">
                  <c:v>39.2452507466729</c:v>
                </c:pt>
                <c:pt idx="1861">
                  <c:v>39.26386693538345</c:v>
                </c:pt>
                <c:pt idx="1862">
                  <c:v>39.28239975754593</c:v>
                </c:pt>
                <c:pt idx="1863">
                  <c:v>39.30098523371596</c:v>
                </c:pt>
                <c:pt idx="1864">
                  <c:v>39.31945222540573</c:v>
                </c:pt>
                <c:pt idx="1865">
                  <c:v>39.33804689511906</c:v>
                </c:pt>
                <c:pt idx="1866">
                  <c:v>39.35663563500842</c:v>
                </c:pt>
                <c:pt idx="1867">
                  <c:v>39.37527440148446</c:v>
                </c:pt>
                <c:pt idx="1868">
                  <c:v>39.3939354501141</c:v>
                </c:pt>
                <c:pt idx="1869">
                  <c:v>39.412493207086</c:v>
                </c:pt>
                <c:pt idx="1870">
                  <c:v>39.4312932178185</c:v>
                </c:pt>
                <c:pt idx="1871">
                  <c:v>39.44983516453282</c:v>
                </c:pt>
                <c:pt idx="1872">
                  <c:v>39.46863951505071</c:v>
                </c:pt>
                <c:pt idx="1873">
                  <c:v>39.48723654507788</c:v>
                </c:pt>
                <c:pt idx="1874">
                  <c:v>39.50581158479885</c:v>
                </c:pt>
                <c:pt idx="1875">
                  <c:v>39.52471711476715</c:v>
                </c:pt>
                <c:pt idx="1876">
                  <c:v>39.54364279781611</c:v>
                </c:pt>
                <c:pt idx="1877">
                  <c:v>39.56222719244488</c:v>
                </c:pt>
                <c:pt idx="1878">
                  <c:v>39.58120884465323</c:v>
                </c:pt>
                <c:pt idx="1879">
                  <c:v>39.59987463457876</c:v>
                </c:pt>
                <c:pt idx="1880">
                  <c:v>39.618876249955</c:v>
                </c:pt>
                <c:pt idx="1881">
                  <c:v>39.63781633722592</c:v>
                </c:pt>
                <c:pt idx="1882">
                  <c:v>39.65654087441234</c:v>
                </c:pt>
                <c:pt idx="1883">
                  <c:v>39.67546920560104</c:v>
                </c:pt>
                <c:pt idx="1884">
                  <c:v>39.69441775565014</c:v>
                </c:pt>
                <c:pt idx="1885">
                  <c:v>39.71336179937327</c:v>
                </c:pt>
                <c:pt idx="1886">
                  <c:v>39.7324438284859</c:v>
                </c:pt>
                <c:pt idx="1887">
                  <c:v>39.7512581453386</c:v>
                </c:pt>
                <c:pt idx="1888">
                  <c:v>39.77022771291342</c:v>
                </c:pt>
                <c:pt idx="1889">
                  <c:v>39.78916937930732</c:v>
                </c:pt>
                <c:pt idx="1890">
                  <c:v>39.8081091926754</c:v>
                </c:pt>
                <c:pt idx="1891">
                  <c:v>39.82732949851837</c:v>
                </c:pt>
                <c:pt idx="1892">
                  <c:v>39.84643097148221</c:v>
                </c:pt>
                <c:pt idx="1893">
                  <c:v>39.8655122698622</c:v>
                </c:pt>
                <c:pt idx="1894">
                  <c:v>39.88468340071099</c:v>
                </c:pt>
                <c:pt idx="1895">
                  <c:v>39.90375349038654</c:v>
                </c:pt>
                <c:pt idx="1896">
                  <c:v>39.92284304124539</c:v>
                </c:pt>
                <c:pt idx="1897">
                  <c:v>39.94193728541774</c:v>
                </c:pt>
                <c:pt idx="1898">
                  <c:v>39.96120789763494</c:v>
                </c:pt>
                <c:pt idx="1899">
                  <c:v>39.9802196756284</c:v>
                </c:pt>
                <c:pt idx="1900">
                  <c:v>39.99947213583568</c:v>
                </c:pt>
                <c:pt idx="1901">
                  <c:v>40.01875055724879</c:v>
                </c:pt>
                <c:pt idx="1902">
                  <c:v>40.03782991201505</c:v>
                </c:pt>
                <c:pt idx="1903">
                  <c:v>40.0572589045639</c:v>
                </c:pt>
                <c:pt idx="1904">
                  <c:v>40.07645457974776</c:v>
                </c:pt>
                <c:pt idx="1905">
                  <c:v>40.09577991803966</c:v>
                </c:pt>
                <c:pt idx="1906">
                  <c:v>40.1151534790069</c:v>
                </c:pt>
                <c:pt idx="1907">
                  <c:v>40.13449685406533</c:v>
                </c:pt>
                <c:pt idx="1908">
                  <c:v>40.15374590119522</c:v>
                </c:pt>
                <c:pt idx="1909">
                  <c:v>40.17316036731224</c:v>
                </c:pt>
                <c:pt idx="1910">
                  <c:v>40.19274209366106</c:v>
                </c:pt>
                <c:pt idx="1911">
                  <c:v>40.21198097080968</c:v>
                </c:pt>
                <c:pt idx="1912">
                  <c:v>40.23141072405041</c:v>
                </c:pt>
                <c:pt idx="1913">
                  <c:v>40.25085958360653</c:v>
                </c:pt>
                <c:pt idx="1914">
                  <c:v>40.27030382234175</c:v>
                </c:pt>
                <c:pt idx="1915">
                  <c:v>40.28983881778492</c:v>
                </c:pt>
                <c:pt idx="1916">
                  <c:v>40.30916933412905</c:v>
                </c:pt>
                <c:pt idx="1917">
                  <c:v>40.32900190757567</c:v>
                </c:pt>
                <c:pt idx="1918">
                  <c:v>40.34838110559576</c:v>
                </c:pt>
                <c:pt idx="1919">
                  <c:v>40.36800614178125</c:v>
                </c:pt>
                <c:pt idx="1920">
                  <c:v>40.38745511338608</c:v>
                </c:pt>
                <c:pt idx="1921">
                  <c:v>40.40715451780409</c:v>
                </c:pt>
                <c:pt idx="1922">
                  <c:v>40.4266649349179</c:v>
                </c:pt>
                <c:pt idx="1923">
                  <c:v>40.4463167771358</c:v>
                </c:pt>
                <c:pt idx="1924">
                  <c:v>40.4660093687639</c:v>
                </c:pt>
                <c:pt idx="1925">
                  <c:v>40.48571071391537</c:v>
                </c:pt>
                <c:pt idx="1926">
                  <c:v>40.5054366462057</c:v>
                </c:pt>
                <c:pt idx="1927">
                  <c:v>40.52507991154916</c:v>
                </c:pt>
                <c:pt idx="1928">
                  <c:v>40.54487011836292</c:v>
                </c:pt>
                <c:pt idx="1929">
                  <c:v>40.56456387888172</c:v>
                </c:pt>
                <c:pt idx="1930">
                  <c:v>40.58436371556176</c:v>
                </c:pt>
                <c:pt idx="1931">
                  <c:v>40.6040252276296</c:v>
                </c:pt>
                <c:pt idx="1932">
                  <c:v>40.6238348041469</c:v>
                </c:pt>
                <c:pt idx="1933">
                  <c:v>40.64369883234239</c:v>
                </c:pt>
                <c:pt idx="1934">
                  <c:v>40.66352437909411</c:v>
                </c:pt>
                <c:pt idx="1935">
                  <c:v>40.68344491338139</c:v>
                </c:pt>
                <c:pt idx="1936">
                  <c:v>40.70340885075383</c:v>
                </c:pt>
                <c:pt idx="1937">
                  <c:v>40.72304302264966</c:v>
                </c:pt>
                <c:pt idx="1938">
                  <c:v>40.74315712315864</c:v>
                </c:pt>
                <c:pt idx="1939">
                  <c:v>40.76316124635543</c:v>
                </c:pt>
                <c:pt idx="1940">
                  <c:v>40.78310470299317</c:v>
                </c:pt>
                <c:pt idx="1941">
                  <c:v>40.8030109435075</c:v>
                </c:pt>
                <c:pt idx="1942">
                  <c:v>40.82304925956375</c:v>
                </c:pt>
                <c:pt idx="1943">
                  <c:v>40.84289226892658</c:v>
                </c:pt>
                <c:pt idx="1944">
                  <c:v>40.8629849313669</c:v>
                </c:pt>
                <c:pt idx="1945">
                  <c:v>40.88306492068221</c:v>
                </c:pt>
                <c:pt idx="1946">
                  <c:v>40.90321867118493</c:v>
                </c:pt>
                <c:pt idx="1947">
                  <c:v>40.92324690803433</c:v>
                </c:pt>
                <c:pt idx="1948">
                  <c:v>40.94346325026436</c:v>
                </c:pt>
                <c:pt idx="1949">
                  <c:v>40.96346688560155</c:v>
                </c:pt>
                <c:pt idx="1950">
                  <c:v>40.98367605696738</c:v>
                </c:pt>
                <c:pt idx="1951">
                  <c:v>41.00389175592147</c:v>
                </c:pt>
                <c:pt idx="1952">
                  <c:v>41.02402297606798</c:v>
                </c:pt>
                <c:pt idx="1953">
                  <c:v>41.04405534249278</c:v>
                </c:pt>
                <c:pt idx="1954">
                  <c:v>41.06444509431873</c:v>
                </c:pt>
                <c:pt idx="1955">
                  <c:v>41.08471637504319</c:v>
                </c:pt>
                <c:pt idx="1956">
                  <c:v>41.10502512929388</c:v>
                </c:pt>
                <c:pt idx="1957">
                  <c:v>41.12529130510962</c:v>
                </c:pt>
                <c:pt idx="1958">
                  <c:v>41.14546219064885</c:v>
                </c:pt>
                <c:pt idx="1959">
                  <c:v>41.16595728880011</c:v>
                </c:pt>
                <c:pt idx="1960">
                  <c:v>41.1862349183051</c:v>
                </c:pt>
                <c:pt idx="1961">
                  <c:v>41.20664230290061</c:v>
                </c:pt>
                <c:pt idx="1962">
                  <c:v>41.226884520446</c:v>
                </c:pt>
                <c:pt idx="1963">
                  <c:v>41.24758180318256</c:v>
                </c:pt>
                <c:pt idx="1964">
                  <c:v>41.26777422719526</c:v>
                </c:pt>
                <c:pt idx="1965">
                  <c:v>41.28813695298156</c:v>
                </c:pt>
                <c:pt idx="1966">
                  <c:v>41.30874234807968</c:v>
                </c:pt>
                <c:pt idx="1967">
                  <c:v>41.32906508523831</c:v>
                </c:pt>
                <c:pt idx="1968">
                  <c:v>41.34960376251372</c:v>
                </c:pt>
                <c:pt idx="1969">
                  <c:v>41.37024551934433</c:v>
                </c:pt>
                <c:pt idx="1970">
                  <c:v>41.39068409270003</c:v>
                </c:pt>
                <c:pt idx="1971">
                  <c:v>41.4113085188622</c:v>
                </c:pt>
                <c:pt idx="1972">
                  <c:v>41.43186998152925</c:v>
                </c:pt>
                <c:pt idx="1973">
                  <c:v>41.4524047132068</c:v>
                </c:pt>
                <c:pt idx="1974">
                  <c:v>41.47312944451777</c:v>
                </c:pt>
                <c:pt idx="1975">
                  <c:v>41.49375453357897</c:v>
                </c:pt>
                <c:pt idx="1976">
                  <c:v>41.51446980015029</c:v>
                </c:pt>
                <c:pt idx="1977">
                  <c:v>41.53514449763171</c:v>
                </c:pt>
                <c:pt idx="1978">
                  <c:v>41.5557347144144</c:v>
                </c:pt>
                <c:pt idx="1979">
                  <c:v>41.57652043233954</c:v>
                </c:pt>
                <c:pt idx="1980">
                  <c:v>41.59727523626862</c:v>
                </c:pt>
                <c:pt idx="1981">
                  <c:v>41.61804269857096</c:v>
                </c:pt>
                <c:pt idx="1982">
                  <c:v>41.63866901233406</c:v>
                </c:pt>
                <c:pt idx="1983">
                  <c:v>41.6595241293848</c:v>
                </c:pt>
                <c:pt idx="1984">
                  <c:v>41.68040161263414</c:v>
                </c:pt>
                <c:pt idx="1985">
                  <c:v>41.70133165461648</c:v>
                </c:pt>
                <c:pt idx="1986">
                  <c:v>41.72215762592426</c:v>
                </c:pt>
                <c:pt idx="1987">
                  <c:v>41.74299463909276</c:v>
                </c:pt>
                <c:pt idx="1988">
                  <c:v>41.76386256280207</c:v>
                </c:pt>
                <c:pt idx="1989">
                  <c:v>41.78481341142646</c:v>
                </c:pt>
                <c:pt idx="1990">
                  <c:v>41.80574447959375</c:v>
                </c:pt>
                <c:pt idx="1991">
                  <c:v>41.82666919673573</c:v>
                </c:pt>
                <c:pt idx="1992">
                  <c:v>41.84772064080649</c:v>
                </c:pt>
                <c:pt idx="1993">
                  <c:v>41.8686670600088</c:v>
                </c:pt>
                <c:pt idx="1994">
                  <c:v>41.88968473979933</c:v>
                </c:pt>
                <c:pt idx="1995">
                  <c:v>41.9107866209371</c:v>
                </c:pt>
                <c:pt idx="1996">
                  <c:v>41.9317884018519</c:v>
                </c:pt>
                <c:pt idx="1997">
                  <c:v>41.95296979843224</c:v>
                </c:pt>
                <c:pt idx="1998">
                  <c:v>41.97408944852933</c:v>
                </c:pt>
                <c:pt idx="1999">
                  <c:v>41.9951295191154</c:v>
                </c:pt>
                <c:pt idx="2000">
                  <c:v>42.01638246903199</c:v>
                </c:pt>
                <c:pt idx="2001">
                  <c:v>42.03755492285173</c:v>
                </c:pt>
                <c:pt idx="2002">
                  <c:v>42.0587649732495</c:v>
                </c:pt>
                <c:pt idx="2003">
                  <c:v>42.07992076728191</c:v>
                </c:pt>
                <c:pt idx="2004">
                  <c:v>42.10102566453045</c:v>
                </c:pt>
                <c:pt idx="2005">
                  <c:v>42.12239530182716</c:v>
                </c:pt>
                <c:pt idx="2006">
                  <c:v>42.1437236843468</c:v>
                </c:pt>
                <c:pt idx="2007">
                  <c:v>42.16494552171547</c:v>
                </c:pt>
                <c:pt idx="2008">
                  <c:v>42.186339089666</c:v>
                </c:pt>
                <c:pt idx="2009">
                  <c:v>42.20759035019295</c:v>
                </c:pt>
                <c:pt idx="2010">
                  <c:v>42.2290326840218</c:v>
                </c:pt>
                <c:pt idx="2011">
                  <c:v>42.25042706179443</c:v>
                </c:pt>
                <c:pt idx="2012">
                  <c:v>42.27153420295057</c:v>
                </c:pt>
                <c:pt idx="2013">
                  <c:v>42.29301526690068</c:v>
                </c:pt>
                <c:pt idx="2014">
                  <c:v>42.31462420812721</c:v>
                </c:pt>
                <c:pt idx="2015">
                  <c:v>42.33601756668514</c:v>
                </c:pt>
                <c:pt idx="2016">
                  <c:v>42.35738667397595</c:v>
                </c:pt>
                <c:pt idx="2017">
                  <c:v>42.37891404505385</c:v>
                </c:pt>
                <c:pt idx="2018">
                  <c:v>42.40057275010331</c:v>
                </c:pt>
                <c:pt idx="2019">
                  <c:v>42.42204525918131</c:v>
                </c:pt>
                <c:pt idx="2020">
                  <c:v>42.44364338175343</c:v>
                </c:pt>
                <c:pt idx="2021">
                  <c:v>42.4651932229074</c:v>
                </c:pt>
                <c:pt idx="2022">
                  <c:v>42.48683683799835</c:v>
                </c:pt>
                <c:pt idx="2023">
                  <c:v>42.50832374171937</c:v>
                </c:pt>
                <c:pt idx="2024">
                  <c:v>42.5300466125394</c:v>
                </c:pt>
                <c:pt idx="2025">
                  <c:v>42.55179723803511</c:v>
                </c:pt>
                <c:pt idx="2026">
                  <c:v>42.57341910622488</c:v>
                </c:pt>
                <c:pt idx="2027">
                  <c:v>42.5951839644913</c:v>
                </c:pt>
                <c:pt idx="2028">
                  <c:v>42.61698445643317</c:v>
                </c:pt>
                <c:pt idx="2029">
                  <c:v>42.63866106337014</c:v>
                </c:pt>
                <c:pt idx="2030">
                  <c:v>42.66039634157311</c:v>
                </c:pt>
                <c:pt idx="2031">
                  <c:v>42.68219903316437</c:v>
                </c:pt>
                <c:pt idx="2032">
                  <c:v>42.703967570752</c:v>
                </c:pt>
                <c:pt idx="2033">
                  <c:v>42.72589009486543</c:v>
                </c:pt>
                <c:pt idx="2034">
                  <c:v>42.74780000777437</c:v>
                </c:pt>
                <c:pt idx="2035">
                  <c:v>42.7696519899395</c:v>
                </c:pt>
                <c:pt idx="2036">
                  <c:v>42.79150501234265</c:v>
                </c:pt>
                <c:pt idx="2037">
                  <c:v>42.81348770902984</c:v>
                </c:pt>
                <c:pt idx="2038">
                  <c:v>42.8354285489402</c:v>
                </c:pt>
                <c:pt idx="2039">
                  <c:v>42.85731236944095</c:v>
                </c:pt>
                <c:pt idx="2040">
                  <c:v>42.87946870372279</c:v>
                </c:pt>
                <c:pt idx="2041">
                  <c:v>42.90134083937215</c:v>
                </c:pt>
                <c:pt idx="2042">
                  <c:v>42.92344545778884</c:v>
                </c:pt>
                <c:pt idx="2043">
                  <c:v>42.94542712491354</c:v>
                </c:pt>
                <c:pt idx="2044">
                  <c:v>42.96755915235686</c:v>
                </c:pt>
                <c:pt idx="2045">
                  <c:v>42.989743910692</c:v>
                </c:pt>
                <c:pt idx="2046">
                  <c:v>43.01188487192267</c:v>
                </c:pt>
                <c:pt idx="2047">
                  <c:v>43.0337725267733</c:v>
                </c:pt>
                <c:pt idx="2048">
                  <c:v>43.05614855323675</c:v>
                </c:pt>
                <c:pt idx="2049">
                  <c:v>43.07836027390645</c:v>
                </c:pt>
                <c:pt idx="2050">
                  <c:v>43.100436454836</c:v>
                </c:pt>
                <c:pt idx="2051">
                  <c:v>43.12264400552383</c:v>
                </c:pt>
                <c:pt idx="2052">
                  <c:v>43.14495292122743</c:v>
                </c:pt>
                <c:pt idx="2053">
                  <c:v>43.16731204337247</c:v>
                </c:pt>
                <c:pt idx="2054">
                  <c:v>43.18948794753955</c:v>
                </c:pt>
                <c:pt idx="2055">
                  <c:v>43.21193262610773</c:v>
                </c:pt>
                <c:pt idx="2056">
                  <c:v>43.23418276593026</c:v>
                </c:pt>
                <c:pt idx="2057">
                  <c:v>43.25664031795405</c:v>
                </c:pt>
                <c:pt idx="2058">
                  <c:v>43.27899677210121</c:v>
                </c:pt>
                <c:pt idx="2059">
                  <c:v>43.30155782594149</c:v>
                </c:pt>
                <c:pt idx="2060">
                  <c:v>43.32366136723099</c:v>
                </c:pt>
                <c:pt idx="2061">
                  <c:v>43.34625529517476</c:v>
                </c:pt>
                <c:pt idx="2062">
                  <c:v>43.36878980149902</c:v>
                </c:pt>
                <c:pt idx="2063">
                  <c:v>43.39130778781726</c:v>
                </c:pt>
                <c:pt idx="2064">
                  <c:v>43.41369222137805</c:v>
                </c:pt>
                <c:pt idx="2065">
                  <c:v>43.43612781192201</c:v>
                </c:pt>
                <c:pt idx="2066">
                  <c:v>43.45883546825107</c:v>
                </c:pt>
                <c:pt idx="2067">
                  <c:v>43.48156829624379</c:v>
                </c:pt>
                <c:pt idx="2068">
                  <c:v>43.50415783364083</c:v>
                </c:pt>
                <c:pt idx="2069">
                  <c:v>43.526573301161</c:v>
                </c:pt>
                <c:pt idx="2070">
                  <c:v>43.5492851667256</c:v>
                </c:pt>
                <c:pt idx="2071">
                  <c:v>43.5719196269421</c:v>
                </c:pt>
                <c:pt idx="2072">
                  <c:v>43.59464429336889</c:v>
                </c:pt>
                <c:pt idx="2073">
                  <c:v>43.61739800322965</c:v>
                </c:pt>
                <c:pt idx="2074">
                  <c:v>43.64010461958328</c:v>
                </c:pt>
                <c:pt idx="2075">
                  <c:v>43.6628829389288</c:v>
                </c:pt>
                <c:pt idx="2076">
                  <c:v>43.68567566291687</c:v>
                </c:pt>
                <c:pt idx="2077">
                  <c:v>43.70840679117782</c:v>
                </c:pt>
                <c:pt idx="2078">
                  <c:v>43.73137922756526</c:v>
                </c:pt>
                <c:pt idx="2079">
                  <c:v>43.75424515616294</c:v>
                </c:pt>
                <c:pt idx="2080">
                  <c:v>43.77709665369192</c:v>
                </c:pt>
                <c:pt idx="2081">
                  <c:v>43.7999307350073</c:v>
                </c:pt>
                <c:pt idx="2082">
                  <c:v>43.82288436208915</c:v>
                </c:pt>
                <c:pt idx="2083">
                  <c:v>43.84580347411578</c:v>
                </c:pt>
                <c:pt idx="2084">
                  <c:v>43.86887678531442</c:v>
                </c:pt>
                <c:pt idx="2085">
                  <c:v>43.89189471779947</c:v>
                </c:pt>
                <c:pt idx="2086">
                  <c:v>43.91473167510274</c:v>
                </c:pt>
                <c:pt idx="2087">
                  <c:v>43.93786232803581</c:v>
                </c:pt>
                <c:pt idx="2088">
                  <c:v>43.96078149648162</c:v>
                </c:pt>
                <c:pt idx="2089">
                  <c:v>43.984026359877</c:v>
                </c:pt>
                <c:pt idx="2090">
                  <c:v>44.00713231794962</c:v>
                </c:pt>
                <c:pt idx="2091">
                  <c:v>44.03027512296276</c:v>
                </c:pt>
                <c:pt idx="2092">
                  <c:v>44.05342969017752</c:v>
                </c:pt>
                <c:pt idx="2093">
                  <c:v>44.07660074211408</c:v>
                </c:pt>
                <c:pt idx="2094">
                  <c:v>44.09965468875371</c:v>
                </c:pt>
                <c:pt idx="2095">
                  <c:v>44.12295573036276</c:v>
                </c:pt>
                <c:pt idx="2096">
                  <c:v>44.14634383002043</c:v>
                </c:pt>
                <c:pt idx="2097">
                  <c:v>44.16939608960759</c:v>
                </c:pt>
                <c:pt idx="2098">
                  <c:v>44.19293199114851</c:v>
                </c:pt>
                <c:pt idx="2099">
                  <c:v>44.21605580130623</c:v>
                </c:pt>
                <c:pt idx="2100">
                  <c:v>44.23949802261</c:v>
                </c:pt>
                <c:pt idx="2101">
                  <c:v>44.26285266145346</c:v>
                </c:pt>
                <c:pt idx="2102">
                  <c:v>44.28621433733387</c:v>
                </c:pt>
                <c:pt idx="2103">
                  <c:v>44.30964575085029</c:v>
                </c:pt>
                <c:pt idx="2104">
                  <c:v>44.33302393528507</c:v>
                </c:pt>
                <c:pt idx="2105">
                  <c:v>44.35653502404587</c:v>
                </c:pt>
                <c:pt idx="2106">
                  <c:v>44.3800409467235</c:v>
                </c:pt>
                <c:pt idx="2107">
                  <c:v>44.40365194582972</c:v>
                </c:pt>
                <c:pt idx="2108">
                  <c:v>44.42707396959639</c:v>
                </c:pt>
                <c:pt idx="2109">
                  <c:v>44.45041570924604</c:v>
                </c:pt>
                <c:pt idx="2110">
                  <c:v>44.47415121811323</c:v>
                </c:pt>
                <c:pt idx="2111">
                  <c:v>44.49795354641912</c:v>
                </c:pt>
                <c:pt idx="2112">
                  <c:v>44.52127861898814</c:v>
                </c:pt>
                <c:pt idx="2113">
                  <c:v>44.54498606466444</c:v>
                </c:pt>
                <c:pt idx="2114">
                  <c:v>44.56870854544781</c:v>
                </c:pt>
                <c:pt idx="2115">
                  <c:v>44.59237840003068</c:v>
                </c:pt>
                <c:pt idx="2116">
                  <c:v>44.61609882366754</c:v>
                </c:pt>
                <c:pt idx="2117">
                  <c:v>44.63996808725192</c:v>
                </c:pt>
                <c:pt idx="2118">
                  <c:v>44.663632269148</c:v>
                </c:pt>
                <c:pt idx="2119">
                  <c:v>44.68744296341494</c:v>
                </c:pt>
                <c:pt idx="2120">
                  <c:v>44.71115794639043</c:v>
                </c:pt>
                <c:pt idx="2121">
                  <c:v>44.73507127150142</c:v>
                </c:pt>
                <c:pt idx="2122">
                  <c:v>44.7589185287603</c:v>
                </c:pt>
                <c:pt idx="2123">
                  <c:v>44.78301798084001</c:v>
                </c:pt>
                <c:pt idx="2124">
                  <c:v>44.80675259879953</c:v>
                </c:pt>
                <c:pt idx="2125">
                  <c:v>44.83060374188242</c:v>
                </c:pt>
                <c:pt idx="2126">
                  <c:v>44.85450227746976</c:v>
                </c:pt>
                <c:pt idx="2127">
                  <c:v>44.87856134490841</c:v>
                </c:pt>
                <c:pt idx="2128">
                  <c:v>44.9025714385898</c:v>
                </c:pt>
                <c:pt idx="2129">
                  <c:v>44.92653558381985</c:v>
                </c:pt>
                <c:pt idx="2130">
                  <c:v>44.95069872457275</c:v>
                </c:pt>
                <c:pt idx="2131">
                  <c:v>44.97466932173421</c:v>
                </c:pt>
                <c:pt idx="2132">
                  <c:v>44.99876389749848</c:v>
                </c:pt>
                <c:pt idx="2133">
                  <c:v>45.02297977782253</c:v>
                </c:pt>
                <c:pt idx="2134">
                  <c:v>45.04703225374736</c:v>
                </c:pt>
                <c:pt idx="2135">
                  <c:v>45.07142059068231</c:v>
                </c:pt>
                <c:pt idx="2136">
                  <c:v>45.09560100864336</c:v>
                </c:pt>
                <c:pt idx="2137">
                  <c:v>45.11980045191019</c:v>
                </c:pt>
                <c:pt idx="2138">
                  <c:v>45.14394482150921</c:v>
                </c:pt>
                <c:pt idx="2139">
                  <c:v>45.16826106558403</c:v>
                </c:pt>
                <c:pt idx="2140">
                  <c:v>45.1924971343763</c:v>
                </c:pt>
                <c:pt idx="2141">
                  <c:v>45.21693072758376</c:v>
                </c:pt>
                <c:pt idx="2142">
                  <c:v>45.24119179281915</c:v>
                </c:pt>
                <c:pt idx="2143">
                  <c:v>45.2655989182202</c:v>
                </c:pt>
                <c:pt idx="2144">
                  <c:v>45.29005138799101</c:v>
                </c:pt>
                <c:pt idx="2145">
                  <c:v>45.31451580472581</c:v>
                </c:pt>
                <c:pt idx="2146">
                  <c:v>45.33894098369434</c:v>
                </c:pt>
                <c:pt idx="2147">
                  <c:v>45.36339056920211</c:v>
                </c:pt>
                <c:pt idx="2148">
                  <c:v>45.38799453962479</c:v>
                </c:pt>
                <c:pt idx="2149">
                  <c:v>45.41245997122508</c:v>
                </c:pt>
                <c:pt idx="2150">
                  <c:v>45.43694966604034</c:v>
                </c:pt>
                <c:pt idx="2151">
                  <c:v>45.4614672728738</c:v>
                </c:pt>
                <c:pt idx="2152">
                  <c:v>45.48607352271341</c:v>
                </c:pt>
                <c:pt idx="2153">
                  <c:v>45.51068852703698</c:v>
                </c:pt>
                <c:pt idx="2154">
                  <c:v>45.53531638621637</c:v>
                </c:pt>
                <c:pt idx="2155">
                  <c:v>45.55994776586503</c:v>
                </c:pt>
                <c:pt idx="2156">
                  <c:v>45.58489765185976</c:v>
                </c:pt>
                <c:pt idx="2157">
                  <c:v>45.6096019029809</c:v>
                </c:pt>
                <c:pt idx="2158">
                  <c:v>45.6342732771489</c:v>
                </c:pt>
                <c:pt idx="2159">
                  <c:v>45.65895661660662</c:v>
                </c:pt>
                <c:pt idx="2160">
                  <c:v>45.68380815452694</c:v>
                </c:pt>
                <c:pt idx="2161">
                  <c:v>45.7087119910263</c:v>
                </c:pt>
                <c:pt idx="2162">
                  <c:v>45.73349467879385</c:v>
                </c:pt>
                <c:pt idx="2163">
                  <c:v>45.75839091046945</c:v>
                </c:pt>
                <c:pt idx="2164">
                  <c:v>45.7832015316929</c:v>
                </c:pt>
                <c:pt idx="2165">
                  <c:v>45.80806749980439</c:v>
                </c:pt>
                <c:pt idx="2166">
                  <c:v>45.83312612717948</c:v>
                </c:pt>
                <c:pt idx="2167">
                  <c:v>45.85813089625918</c:v>
                </c:pt>
                <c:pt idx="2168">
                  <c:v>45.88314423683757</c:v>
                </c:pt>
                <c:pt idx="2169">
                  <c:v>45.90822446236453</c:v>
                </c:pt>
                <c:pt idx="2170">
                  <c:v>45.93309036721845</c:v>
                </c:pt>
                <c:pt idx="2171">
                  <c:v>45.95840185375849</c:v>
                </c:pt>
                <c:pt idx="2172">
                  <c:v>45.98345341218067</c:v>
                </c:pt>
                <c:pt idx="2173">
                  <c:v>46.00860725767129</c:v>
                </c:pt>
                <c:pt idx="2174">
                  <c:v>46.03357260294878</c:v>
                </c:pt>
                <c:pt idx="2175">
                  <c:v>46.05899280285886</c:v>
                </c:pt>
                <c:pt idx="2176">
                  <c:v>46.08410488631743</c:v>
                </c:pt>
                <c:pt idx="2177">
                  <c:v>46.1093756409238</c:v>
                </c:pt>
                <c:pt idx="2178">
                  <c:v>46.13463978231965</c:v>
                </c:pt>
                <c:pt idx="2179">
                  <c:v>46.15982418565776</c:v>
                </c:pt>
                <c:pt idx="2180">
                  <c:v>46.1852537064804</c:v>
                </c:pt>
                <c:pt idx="2181">
                  <c:v>46.2105569530685</c:v>
                </c:pt>
                <c:pt idx="2182">
                  <c:v>46.23592419822352</c:v>
                </c:pt>
                <c:pt idx="2183">
                  <c:v>46.2613383880209</c:v>
                </c:pt>
                <c:pt idx="2184">
                  <c:v>46.28676315418303</c:v>
                </c:pt>
                <c:pt idx="2185">
                  <c:v>46.31206194391656</c:v>
                </c:pt>
                <c:pt idx="2186">
                  <c:v>46.33764469031428</c:v>
                </c:pt>
                <c:pt idx="2187">
                  <c:v>46.36322063483781</c:v>
                </c:pt>
                <c:pt idx="2188">
                  <c:v>46.38868231322044</c:v>
                </c:pt>
                <c:pt idx="2189">
                  <c:v>46.41429466996959</c:v>
                </c:pt>
                <c:pt idx="2190">
                  <c:v>46.43983574351883</c:v>
                </c:pt>
                <c:pt idx="2191">
                  <c:v>46.4653837188292</c:v>
                </c:pt>
                <c:pt idx="2192">
                  <c:v>46.49088711184496</c:v>
                </c:pt>
                <c:pt idx="2193">
                  <c:v>46.51661216905205</c:v>
                </c:pt>
                <c:pt idx="2194">
                  <c:v>46.54231257092438</c:v>
                </c:pt>
                <c:pt idx="2195">
                  <c:v>46.56800991587402</c:v>
                </c:pt>
                <c:pt idx="2196">
                  <c:v>46.5937844223081</c:v>
                </c:pt>
                <c:pt idx="2197">
                  <c:v>46.61958013932145</c:v>
                </c:pt>
                <c:pt idx="2198">
                  <c:v>46.6453130800564</c:v>
                </c:pt>
                <c:pt idx="2199">
                  <c:v>46.67112294827276</c:v>
                </c:pt>
                <c:pt idx="2200">
                  <c:v>46.69687905924721</c:v>
                </c:pt>
                <c:pt idx="2201">
                  <c:v>46.7228594778479</c:v>
                </c:pt>
                <c:pt idx="2202">
                  <c:v>46.7488009292527</c:v>
                </c:pt>
                <c:pt idx="2203">
                  <c:v>46.77471789981632</c:v>
                </c:pt>
                <c:pt idx="2204">
                  <c:v>46.80055909728075</c:v>
                </c:pt>
                <c:pt idx="2205">
                  <c:v>46.82654535693838</c:v>
                </c:pt>
                <c:pt idx="2206">
                  <c:v>46.8526487528388</c:v>
                </c:pt>
                <c:pt idx="2207">
                  <c:v>46.87867612558313</c:v>
                </c:pt>
                <c:pt idx="2208">
                  <c:v>46.90481550853517</c:v>
                </c:pt>
                <c:pt idx="2209">
                  <c:v>46.93092226673042</c:v>
                </c:pt>
                <c:pt idx="2210">
                  <c:v>46.95688151054893</c:v>
                </c:pt>
                <c:pt idx="2211">
                  <c:v>46.98314637637662</c:v>
                </c:pt>
                <c:pt idx="2212">
                  <c:v>47.00923220842702</c:v>
                </c:pt>
                <c:pt idx="2213">
                  <c:v>47.03540872379703</c:v>
                </c:pt>
                <c:pt idx="2214">
                  <c:v>47.0617720860658</c:v>
                </c:pt>
                <c:pt idx="2215">
                  <c:v>47.087923588801</c:v>
                </c:pt>
                <c:pt idx="2216">
                  <c:v>47.11426210488675</c:v>
                </c:pt>
                <c:pt idx="2217">
                  <c:v>47.14053323335757</c:v>
                </c:pt>
                <c:pt idx="2218">
                  <c:v>47.16677239795151</c:v>
                </c:pt>
                <c:pt idx="2219">
                  <c:v>47.19324908540435</c:v>
                </c:pt>
                <c:pt idx="2220">
                  <c:v>47.21964700315036</c:v>
                </c:pt>
                <c:pt idx="2221">
                  <c:v>47.24602471614898</c:v>
                </c:pt>
                <c:pt idx="2222">
                  <c:v>47.27244155880486</c:v>
                </c:pt>
                <c:pt idx="2223">
                  <c:v>47.29895600201167</c:v>
                </c:pt>
                <c:pt idx="2224">
                  <c:v>47.32538563426004</c:v>
                </c:pt>
                <c:pt idx="2225">
                  <c:v>47.35187716147433</c:v>
                </c:pt>
                <c:pt idx="2226">
                  <c:v>47.37854881356782</c:v>
                </c:pt>
                <c:pt idx="2227">
                  <c:v>47.4052180183638</c:v>
                </c:pt>
                <c:pt idx="2228">
                  <c:v>47.43169849678534</c:v>
                </c:pt>
                <c:pt idx="2229">
                  <c:v>47.45839858252325</c:v>
                </c:pt>
                <c:pt idx="2230">
                  <c:v>47.48501765035904</c:v>
                </c:pt>
                <c:pt idx="2231">
                  <c:v>47.51168271314987</c:v>
                </c:pt>
                <c:pt idx="2232">
                  <c:v>47.53833374523503</c:v>
                </c:pt>
                <c:pt idx="2233">
                  <c:v>47.5651522453611</c:v>
                </c:pt>
                <c:pt idx="2234">
                  <c:v>47.59200465514527</c:v>
                </c:pt>
                <c:pt idx="2235">
                  <c:v>47.61873703795613</c:v>
                </c:pt>
                <c:pt idx="2236">
                  <c:v>47.6455629420048</c:v>
                </c:pt>
                <c:pt idx="2237">
                  <c:v>47.6724081657055</c:v>
                </c:pt>
                <c:pt idx="2238">
                  <c:v>47.699373929076</c:v>
                </c:pt>
                <c:pt idx="2239">
                  <c:v>47.72629105249639</c:v>
                </c:pt>
                <c:pt idx="2240">
                  <c:v>47.75311525170358</c:v>
                </c:pt>
                <c:pt idx="2241">
                  <c:v>47.78013651135545</c:v>
                </c:pt>
                <c:pt idx="2242">
                  <c:v>47.80726007789039</c:v>
                </c:pt>
                <c:pt idx="2243">
                  <c:v>47.83418090208725</c:v>
                </c:pt>
                <c:pt idx="2244">
                  <c:v>47.86131383530296</c:v>
                </c:pt>
                <c:pt idx="2245">
                  <c:v>47.88848544723231</c:v>
                </c:pt>
                <c:pt idx="2246">
                  <c:v>47.91545730537877</c:v>
                </c:pt>
                <c:pt idx="2247">
                  <c:v>47.9424098415128</c:v>
                </c:pt>
                <c:pt idx="2248">
                  <c:v>47.96987835079908</c:v>
                </c:pt>
                <c:pt idx="2249">
                  <c:v>47.99708380134925</c:v>
                </c:pt>
                <c:pt idx="2250">
                  <c:v>48.02427422823513</c:v>
                </c:pt>
                <c:pt idx="2251">
                  <c:v>48.0515174439897</c:v>
                </c:pt>
                <c:pt idx="2252">
                  <c:v>48.07884975285224</c:v>
                </c:pt>
                <c:pt idx="2253">
                  <c:v>48.10614468671881</c:v>
                </c:pt>
                <c:pt idx="2254">
                  <c:v>48.133544898364</c:v>
                </c:pt>
                <c:pt idx="2255">
                  <c:v>48.16088367511959</c:v>
                </c:pt>
                <c:pt idx="2256">
                  <c:v>48.18829423666354</c:v>
                </c:pt>
                <c:pt idx="2257">
                  <c:v>48.21571558477381</c:v>
                </c:pt>
                <c:pt idx="2258">
                  <c:v>48.24322074118978</c:v>
                </c:pt>
                <c:pt idx="2259">
                  <c:v>48.2707366469548</c:v>
                </c:pt>
                <c:pt idx="2260">
                  <c:v>48.2982870305915</c:v>
                </c:pt>
                <c:pt idx="2261">
                  <c:v>48.32577172053176</c:v>
                </c:pt>
                <c:pt idx="2262">
                  <c:v>48.3534004646259</c:v>
                </c:pt>
                <c:pt idx="2263">
                  <c:v>48.38100694428591</c:v>
                </c:pt>
                <c:pt idx="2264">
                  <c:v>48.40866582677705</c:v>
                </c:pt>
                <c:pt idx="2265">
                  <c:v>48.43629852182372</c:v>
                </c:pt>
                <c:pt idx="2266">
                  <c:v>48.4640961056829</c:v>
                </c:pt>
                <c:pt idx="2267">
                  <c:v>48.49174019626223</c:v>
                </c:pt>
                <c:pt idx="2268">
                  <c:v>48.51958647121949</c:v>
                </c:pt>
                <c:pt idx="2269">
                  <c:v>48.54734174643844</c:v>
                </c:pt>
                <c:pt idx="2270">
                  <c:v>48.57525130490027</c:v>
                </c:pt>
                <c:pt idx="2271">
                  <c:v>48.60280411088203</c:v>
                </c:pt>
                <c:pt idx="2272">
                  <c:v>48.6308613149731</c:v>
                </c:pt>
                <c:pt idx="2273">
                  <c:v>48.65866104527446</c:v>
                </c:pt>
                <c:pt idx="2274">
                  <c:v>48.6867505510496</c:v>
                </c:pt>
                <c:pt idx="2275">
                  <c:v>48.71471783723931</c:v>
                </c:pt>
                <c:pt idx="2276">
                  <c:v>48.74263734977186</c:v>
                </c:pt>
                <c:pt idx="2277">
                  <c:v>48.77076590080441</c:v>
                </c:pt>
                <c:pt idx="2278">
                  <c:v>48.7987248337297</c:v>
                </c:pt>
                <c:pt idx="2279">
                  <c:v>48.82696981245068</c:v>
                </c:pt>
                <c:pt idx="2280">
                  <c:v>48.85497248645574</c:v>
                </c:pt>
                <c:pt idx="2281">
                  <c:v>48.88313311593225</c:v>
                </c:pt>
                <c:pt idx="2282">
                  <c:v>48.91128241662904</c:v>
                </c:pt>
                <c:pt idx="2283">
                  <c:v>48.93954601837655</c:v>
                </c:pt>
                <c:pt idx="2284">
                  <c:v>48.96770719498043</c:v>
                </c:pt>
                <c:pt idx="2285">
                  <c:v>48.9959534095353</c:v>
                </c:pt>
                <c:pt idx="2286">
                  <c:v>49.02439282077055</c:v>
                </c:pt>
                <c:pt idx="2287">
                  <c:v>49.05276381379777</c:v>
                </c:pt>
                <c:pt idx="2288">
                  <c:v>49.08101130662691</c:v>
                </c:pt>
                <c:pt idx="2289">
                  <c:v>49.10953845032565</c:v>
                </c:pt>
                <c:pt idx="2290">
                  <c:v>49.13774512968644</c:v>
                </c:pt>
                <c:pt idx="2291">
                  <c:v>49.1664186004841</c:v>
                </c:pt>
                <c:pt idx="2292">
                  <c:v>49.1948919138844</c:v>
                </c:pt>
                <c:pt idx="2293">
                  <c:v>49.22338117961316</c:v>
                </c:pt>
                <c:pt idx="2294">
                  <c:v>49.25188366315734</c:v>
                </c:pt>
                <c:pt idx="2295">
                  <c:v>49.28050518153135</c:v>
                </c:pt>
                <c:pt idx="2296">
                  <c:v>49.30907363640447</c:v>
                </c:pt>
                <c:pt idx="2297">
                  <c:v>49.33771607744509</c:v>
                </c:pt>
                <c:pt idx="2298">
                  <c:v>49.3662317178741</c:v>
                </c:pt>
                <c:pt idx="2299">
                  <c:v>49.3951329410653</c:v>
                </c:pt>
                <c:pt idx="2300">
                  <c:v>49.42382197008772</c:v>
                </c:pt>
                <c:pt idx="2301">
                  <c:v>49.45267759047604</c:v>
                </c:pt>
                <c:pt idx="2302">
                  <c:v>49.48134426881834</c:v>
                </c:pt>
                <c:pt idx="2303">
                  <c:v>49.51023574761194</c:v>
                </c:pt>
                <c:pt idx="2304">
                  <c:v>49.53920483460355</c:v>
                </c:pt>
                <c:pt idx="2305">
                  <c:v>49.56803817680356</c:v>
                </c:pt>
                <c:pt idx="2306">
                  <c:v>49.5968303202268</c:v>
                </c:pt>
                <c:pt idx="2307">
                  <c:v>49.62582460934699</c:v>
                </c:pt>
                <c:pt idx="2308">
                  <c:v>49.65488173817334</c:v>
                </c:pt>
                <c:pt idx="2309">
                  <c:v>49.6837801452529</c:v>
                </c:pt>
                <c:pt idx="2310">
                  <c:v>49.71291189744798</c:v>
                </c:pt>
                <c:pt idx="2311">
                  <c:v>49.7419820853648</c:v>
                </c:pt>
                <c:pt idx="2312">
                  <c:v>49.77100548850293</c:v>
                </c:pt>
                <c:pt idx="2313">
                  <c:v>49.80024195780293</c:v>
                </c:pt>
                <c:pt idx="2314">
                  <c:v>49.82953959235662</c:v>
                </c:pt>
                <c:pt idx="2315">
                  <c:v>49.85876083130246</c:v>
                </c:pt>
                <c:pt idx="2316">
                  <c:v>49.88785676261351</c:v>
                </c:pt>
                <c:pt idx="2317">
                  <c:v>49.91718011957877</c:v>
                </c:pt>
                <c:pt idx="2318">
                  <c:v>49.94639209203485</c:v>
                </c:pt>
                <c:pt idx="2319">
                  <c:v>49.97580890329817</c:v>
                </c:pt>
                <c:pt idx="2320">
                  <c:v>50.00521392940967</c:v>
                </c:pt>
                <c:pt idx="2321">
                  <c:v>50.03456948296984</c:v>
                </c:pt>
                <c:pt idx="2322">
                  <c:v>50.06408797229646</c:v>
                </c:pt>
                <c:pt idx="2323">
                  <c:v>50.09346982894955</c:v>
                </c:pt>
                <c:pt idx="2324">
                  <c:v>50.1229021951647</c:v>
                </c:pt>
                <c:pt idx="2325">
                  <c:v>50.1525121155773</c:v>
                </c:pt>
                <c:pt idx="2326">
                  <c:v>50.1821259429639</c:v>
                </c:pt>
                <c:pt idx="2327">
                  <c:v>50.2116749502641</c:v>
                </c:pt>
                <c:pt idx="2328">
                  <c:v>50.24139769579519</c:v>
                </c:pt>
                <c:pt idx="2329">
                  <c:v>50.2709592424851</c:v>
                </c:pt>
                <c:pt idx="2330">
                  <c:v>50.30077592063714</c:v>
                </c:pt>
                <c:pt idx="2331">
                  <c:v>50.33038099307937</c:v>
                </c:pt>
                <c:pt idx="2332">
                  <c:v>50.36015496357804</c:v>
                </c:pt>
                <c:pt idx="2333">
                  <c:v>50.38998939212288</c:v>
                </c:pt>
                <c:pt idx="2334">
                  <c:v>50.41968339550409</c:v>
                </c:pt>
                <c:pt idx="2335">
                  <c:v>50.44958527409624</c:v>
                </c:pt>
                <c:pt idx="2336">
                  <c:v>50.47946498070839</c:v>
                </c:pt>
                <c:pt idx="2337">
                  <c:v>50.50947047634174</c:v>
                </c:pt>
                <c:pt idx="2338">
                  <c:v>50.5393142924279</c:v>
                </c:pt>
                <c:pt idx="2339">
                  <c:v>50.56952681246082</c:v>
                </c:pt>
                <c:pt idx="2340">
                  <c:v>50.59940339789352</c:v>
                </c:pt>
                <c:pt idx="2341">
                  <c:v>50.62948151272455</c:v>
                </c:pt>
                <c:pt idx="2342">
                  <c:v>50.65961518441821</c:v>
                </c:pt>
                <c:pt idx="2343">
                  <c:v>50.6897372155672</c:v>
                </c:pt>
                <c:pt idx="2344">
                  <c:v>50.71981016748085</c:v>
                </c:pt>
                <c:pt idx="2345">
                  <c:v>50.75001178502196</c:v>
                </c:pt>
                <c:pt idx="2346">
                  <c:v>50.78021419416986</c:v>
                </c:pt>
                <c:pt idx="2347">
                  <c:v>50.810473303294</c:v>
                </c:pt>
                <c:pt idx="2348">
                  <c:v>50.84083247668809</c:v>
                </c:pt>
                <c:pt idx="2349">
                  <c:v>50.87116551974599</c:v>
                </c:pt>
                <c:pt idx="2350">
                  <c:v>50.90150102753115</c:v>
                </c:pt>
                <c:pt idx="2351">
                  <c:v>50.93185074054135</c:v>
                </c:pt>
                <c:pt idx="2352">
                  <c:v>50.96226039199471</c:v>
                </c:pt>
                <c:pt idx="2353">
                  <c:v>50.99279845540937</c:v>
                </c:pt>
                <c:pt idx="2354">
                  <c:v>51.02316170244831</c:v>
                </c:pt>
                <c:pt idx="2355">
                  <c:v>51.05378292894866</c:v>
                </c:pt>
                <c:pt idx="2356">
                  <c:v>51.08432300936801</c:v>
                </c:pt>
                <c:pt idx="2357">
                  <c:v>51.11485495926834</c:v>
                </c:pt>
                <c:pt idx="2358">
                  <c:v>51.14553926674625</c:v>
                </c:pt>
                <c:pt idx="2359">
                  <c:v>51.17625931604112</c:v>
                </c:pt>
                <c:pt idx="2360">
                  <c:v>51.20699264721247</c:v>
                </c:pt>
                <c:pt idx="2361">
                  <c:v>51.23760949319404</c:v>
                </c:pt>
                <c:pt idx="2362">
                  <c:v>51.26845417596085</c:v>
                </c:pt>
                <c:pt idx="2363">
                  <c:v>51.29927426875922</c:v>
                </c:pt>
                <c:pt idx="2364">
                  <c:v>51.33000926520882</c:v>
                </c:pt>
                <c:pt idx="2365">
                  <c:v>51.36088712745877</c:v>
                </c:pt>
                <c:pt idx="2366">
                  <c:v>51.39186851624842</c:v>
                </c:pt>
                <c:pt idx="2367">
                  <c:v>51.4227630931587</c:v>
                </c:pt>
                <c:pt idx="2368">
                  <c:v>51.45377536870584</c:v>
                </c:pt>
                <c:pt idx="2369">
                  <c:v>51.48472453841836</c:v>
                </c:pt>
                <c:pt idx="2370">
                  <c:v>51.51584228638</c:v>
                </c:pt>
                <c:pt idx="2371">
                  <c:v>51.54688532229314</c:v>
                </c:pt>
                <c:pt idx="2372">
                  <c:v>51.5780043933009</c:v>
                </c:pt>
                <c:pt idx="2373">
                  <c:v>51.60919925211891</c:v>
                </c:pt>
                <c:pt idx="2374">
                  <c:v>51.64037359051417</c:v>
                </c:pt>
                <c:pt idx="2375">
                  <c:v>51.67155539812141</c:v>
                </c:pt>
                <c:pt idx="2376">
                  <c:v>51.70287516161751</c:v>
                </c:pt>
                <c:pt idx="2377">
                  <c:v>51.73408595127304</c:v>
                </c:pt>
                <c:pt idx="2378">
                  <c:v>51.76539995028462</c:v>
                </c:pt>
                <c:pt idx="2379">
                  <c:v>51.79683157211446</c:v>
                </c:pt>
                <c:pt idx="2380">
                  <c:v>51.82814411031001</c:v>
                </c:pt>
                <c:pt idx="2381">
                  <c:v>51.85961775224163</c:v>
                </c:pt>
                <c:pt idx="2382">
                  <c:v>51.89111967456186</c:v>
                </c:pt>
                <c:pt idx="2383">
                  <c:v>51.92262172639586</c:v>
                </c:pt>
                <c:pt idx="2384">
                  <c:v>51.95410406396343</c:v>
                </c:pt>
                <c:pt idx="2385">
                  <c:v>51.98568182769516</c:v>
                </c:pt>
                <c:pt idx="2386">
                  <c:v>52.01742530134199</c:v>
                </c:pt>
                <c:pt idx="2387">
                  <c:v>52.0489122121804</c:v>
                </c:pt>
                <c:pt idx="2388">
                  <c:v>52.08070195978586</c:v>
                </c:pt>
                <c:pt idx="2389">
                  <c:v>52.112425169167</c:v>
                </c:pt>
                <c:pt idx="2390">
                  <c:v>52.14412170665369</c:v>
                </c:pt>
                <c:pt idx="2391">
                  <c:v>52.17593265185553</c:v>
                </c:pt>
                <c:pt idx="2392">
                  <c:v>52.20760589081477</c:v>
                </c:pt>
                <c:pt idx="2393">
                  <c:v>52.2396157914902</c:v>
                </c:pt>
                <c:pt idx="2394">
                  <c:v>52.27152925688662</c:v>
                </c:pt>
                <c:pt idx="2395">
                  <c:v>52.30340954464808</c:v>
                </c:pt>
                <c:pt idx="2396">
                  <c:v>52.33538480211828</c:v>
                </c:pt>
                <c:pt idx="2397">
                  <c:v>52.36743075779894</c:v>
                </c:pt>
                <c:pt idx="2398">
                  <c:v>52.3994980512792</c:v>
                </c:pt>
                <c:pt idx="2399">
                  <c:v>52.43147469009269</c:v>
                </c:pt>
                <c:pt idx="2400">
                  <c:v>52.4636626688779</c:v>
                </c:pt>
                <c:pt idx="2401">
                  <c:v>52.4957853421458</c:v>
                </c:pt>
                <c:pt idx="2402">
                  <c:v>52.52806255910927</c:v>
                </c:pt>
                <c:pt idx="2403">
                  <c:v>52.56020635860749</c:v>
                </c:pt>
                <c:pt idx="2404">
                  <c:v>52.59249134665708</c:v>
                </c:pt>
                <c:pt idx="2405">
                  <c:v>52.62484958752</c:v>
                </c:pt>
                <c:pt idx="2406">
                  <c:v>52.65720580226483</c:v>
                </c:pt>
                <c:pt idx="2407">
                  <c:v>52.68957787659942</c:v>
                </c:pt>
                <c:pt idx="2408">
                  <c:v>52.72194306850447</c:v>
                </c:pt>
                <c:pt idx="2409">
                  <c:v>52.75441299792834</c:v>
                </c:pt>
                <c:pt idx="2410">
                  <c:v>52.78684026164819</c:v>
                </c:pt>
                <c:pt idx="2411">
                  <c:v>52.81936294791483</c:v>
                </c:pt>
                <c:pt idx="2412">
                  <c:v>52.85211453801654</c:v>
                </c:pt>
                <c:pt idx="2413">
                  <c:v>52.8845424947601</c:v>
                </c:pt>
                <c:pt idx="2414">
                  <c:v>52.91708738031367</c:v>
                </c:pt>
                <c:pt idx="2415">
                  <c:v>52.94980251212901</c:v>
                </c:pt>
                <c:pt idx="2416">
                  <c:v>52.982722480467</c:v>
                </c:pt>
                <c:pt idx="2417">
                  <c:v>53.01540500528995</c:v>
                </c:pt>
                <c:pt idx="2418">
                  <c:v>53.0482210693451</c:v>
                </c:pt>
                <c:pt idx="2419">
                  <c:v>53.08098487581668</c:v>
                </c:pt>
                <c:pt idx="2420">
                  <c:v>53.1139031320398</c:v>
                </c:pt>
                <c:pt idx="2421">
                  <c:v>53.14686857534551</c:v>
                </c:pt>
                <c:pt idx="2422">
                  <c:v>53.17963472851191</c:v>
                </c:pt>
                <c:pt idx="2423">
                  <c:v>53.21272512260487</c:v>
                </c:pt>
                <c:pt idx="2424">
                  <c:v>53.24565414413652</c:v>
                </c:pt>
                <c:pt idx="2425">
                  <c:v>53.27869604168188</c:v>
                </c:pt>
                <c:pt idx="2426">
                  <c:v>53.31191919099901</c:v>
                </c:pt>
                <c:pt idx="2427">
                  <c:v>53.34494810041348</c:v>
                </c:pt>
                <c:pt idx="2428">
                  <c:v>53.37817703206272</c:v>
                </c:pt>
                <c:pt idx="2429">
                  <c:v>53.41145100968646</c:v>
                </c:pt>
                <c:pt idx="2430">
                  <c:v>53.44463031134519</c:v>
                </c:pt>
                <c:pt idx="2431">
                  <c:v>53.477910854361</c:v>
                </c:pt>
                <c:pt idx="2432">
                  <c:v>53.51127601298619</c:v>
                </c:pt>
                <c:pt idx="2433">
                  <c:v>53.54459073316654</c:v>
                </c:pt>
                <c:pt idx="2434">
                  <c:v>53.57791221204051</c:v>
                </c:pt>
                <c:pt idx="2435">
                  <c:v>53.61145173426289</c:v>
                </c:pt>
                <c:pt idx="2436">
                  <c:v>53.64498180553456</c:v>
                </c:pt>
                <c:pt idx="2437">
                  <c:v>53.6785306693931</c:v>
                </c:pt>
                <c:pt idx="2438">
                  <c:v>53.71196052678273</c:v>
                </c:pt>
                <c:pt idx="2439">
                  <c:v>53.74567643788442</c:v>
                </c:pt>
                <c:pt idx="2440">
                  <c:v>53.77926289413001</c:v>
                </c:pt>
                <c:pt idx="2441">
                  <c:v>53.81291524101978</c:v>
                </c:pt>
                <c:pt idx="2442">
                  <c:v>53.84663990074554</c:v>
                </c:pt>
                <c:pt idx="2443">
                  <c:v>53.88052647550838</c:v>
                </c:pt>
                <c:pt idx="2444">
                  <c:v>53.91410926293064</c:v>
                </c:pt>
                <c:pt idx="2445">
                  <c:v>53.94803626271062</c:v>
                </c:pt>
                <c:pt idx="2446">
                  <c:v>53.98197369115027</c:v>
                </c:pt>
                <c:pt idx="2447">
                  <c:v>54.01585112373197</c:v>
                </c:pt>
                <c:pt idx="2448">
                  <c:v>54.04971351017906</c:v>
                </c:pt>
                <c:pt idx="2449">
                  <c:v>54.08362276160515</c:v>
                </c:pt>
                <c:pt idx="2450">
                  <c:v>54.11785343501344</c:v>
                </c:pt>
                <c:pt idx="2451">
                  <c:v>54.15185186871629</c:v>
                </c:pt>
                <c:pt idx="2452">
                  <c:v>54.1859964386685</c:v>
                </c:pt>
                <c:pt idx="2453">
                  <c:v>54.22010729676654</c:v>
                </c:pt>
                <c:pt idx="2454">
                  <c:v>54.25440541093162</c:v>
                </c:pt>
                <c:pt idx="2455">
                  <c:v>54.28861323782652</c:v>
                </c:pt>
                <c:pt idx="2456">
                  <c:v>54.3229329825039</c:v>
                </c:pt>
                <c:pt idx="2457">
                  <c:v>54.35705501985196</c:v>
                </c:pt>
                <c:pt idx="2458">
                  <c:v>54.39162046438712</c:v>
                </c:pt>
                <c:pt idx="2459">
                  <c:v>54.42599467568512</c:v>
                </c:pt>
                <c:pt idx="2460">
                  <c:v>54.46043178642497</c:v>
                </c:pt>
                <c:pt idx="2461">
                  <c:v>54.49467845237007</c:v>
                </c:pt>
                <c:pt idx="2462">
                  <c:v>54.52939157248882</c:v>
                </c:pt>
                <c:pt idx="2463">
                  <c:v>54.56400395491697</c:v>
                </c:pt>
                <c:pt idx="2464">
                  <c:v>54.59867676960459</c:v>
                </c:pt>
                <c:pt idx="2465">
                  <c:v>54.633193430014</c:v>
                </c:pt>
                <c:pt idx="2466">
                  <c:v>54.66790128882396</c:v>
                </c:pt>
                <c:pt idx="2467">
                  <c:v>54.70255529804315</c:v>
                </c:pt>
                <c:pt idx="2468">
                  <c:v>54.73739842094268</c:v>
                </c:pt>
                <c:pt idx="2469">
                  <c:v>54.77222866536324</c:v>
                </c:pt>
                <c:pt idx="2470">
                  <c:v>54.8069922589974</c:v>
                </c:pt>
                <c:pt idx="2471">
                  <c:v>54.8418213112049</c:v>
                </c:pt>
                <c:pt idx="2472">
                  <c:v>54.87680883169887</c:v>
                </c:pt>
                <c:pt idx="2473">
                  <c:v>54.9119172113742</c:v>
                </c:pt>
                <c:pt idx="2474">
                  <c:v>54.94674819324499</c:v>
                </c:pt>
                <c:pt idx="2475">
                  <c:v>54.98188352940095</c:v>
                </c:pt>
                <c:pt idx="2476">
                  <c:v>55.0169839436069</c:v>
                </c:pt>
                <c:pt idx="2477">
                  <c:v>55.05228676573179</c:v>
                </c:pt>
                <c:pt idx="2478">
                  <c:v>55.08729252004051</c:v>
                </c:pt>
                <c:pt idx="2479">
                  <c:v>55.122615506471</c:v>
                </c:pt>
                <c:pt idx="2480">
                  <c:v>55.15781360351341</c:v>
                </c:pt>
                <c:pt idx="2481">
                  <c:v>55.19306464117126</c:v>
                </c:pt>
                <c:pt idx="2482">
                  <c:v>55.2284011418759</c:v>
                </c:pt>
                <c:pt idx="2483">
                  <c:v>55.26383302676665</c:v>
                </c:pt>
                <c:pt idx="2484">
                  <c:v>55.29926620429182</c:v>
                </c:pt>
                <c:pt idx="2485">
                  <c:v>55.33473676879429</c:v>
                </c:pt>
                <c:pt idx="2486">
                  <c:v>55.37021915612848</c:v>
                </c:pt>
                <c:pt idx="2487">
                  <c:v>55.40595473555206</c:v>
                </c:pt>
                <c:pt idx="2488">
                  <c:v>55.44153824467757</c:v>
                </c:pt>
                <c:pt idx="2489">
                  <c:v>55.47718154905174</c:v>
                </c:pt>
                <c:pt idx="2490">
                  <c:v>55.51276331552912</c:v>
                </c:pt>
                <c:pt idx="2491">
                  <c:v>55.5486055465017</c:v>
                </c:pt>
                <c:pt idx="2492">
                  <c:v>55.58445275684459</c:v>
                </c:pt>
                <c:pt idx="2493">
                  <c:v>55.62012963004457</c:v>
                </c:pt>
                <c:pt idx="2494">
                  <c:v>55.6561761364427</c:v>
                </c:pt>
                <c:pt idx="2495">
                  <c:v>55.69200638101774</c:v>
                </c:pt>
                <c:pt idx="2496">
                  <c:v>55.72776932751717</c:v>
                </c:pt>
                <c:pt idx="2497">
                  <c:v>55.76387110610868</c:v>
                </c:pt>
                <c:pt idx="2498">
                  <c:v>55.79988087513352</c:v>
                </c:pt>
                <c:pt idx="2499">
                  <c:v>55.8361248609633</c:v>
                </c:pt>
                <c:pt idx="2500">
                  <c:v>55.87219597048343</c:v>
                </c:pt>
                <c:pt idx="2501">
                  <c:v>55.90836966868078</c:v>
                </c:pt>
                <c:pt idx="2502">
                  <c:v>55.94460611920946</c:v>
                </c:pt>
                <c:pt idx="2503">
                  <c:v>55.98079899672221</c:v>
                </c:pt>
                <c:pt idx="2504">
                  <c:v>56.01702304408878</c:v>
                </c:pt>
                <c:pt idx="2505">
                  <c:v>56.05361657207598</c:v>
                </c:pt>
                <c:pt idx="2506">
                  <c:v>56.08991659846415</c:v>
                </c:pt>
                <c:pt idx="2507">
                  <c:v>56.1263380269206</c:v>
                </c:pt>
                <c:pt idx="2508">
                  <c:v>56.1627779143749</c:v>
                </c:pt>
                <c:pt idx="2509">
                  <c:v>56.1993302724782</c:v>
                </c:pt>
                <c:pt idx="2510">
                  <c:v>56.23599931719473</c:v>
                </c:pt>
                <c:pt idx="2511">
                  <c:v>56.27246532765191</c:v>
                </c:pt>
                <c:pt idx="2512">
                  <c:v>56.3091730919102</c:v>
                </c:pt>
                <c:pt idx="2513">
                  <c:v>56.34602038797956</c:v>
                </c:pt>
                <c:pt idx="2514">
                  <c:v>56.38266495642905</c:v>
                </c:pt>
                <c:pt idx="2515">
                  <c:v>56.41939128753292</c:v>
                </c:pt>
                <c:pt idx="2516">
                  <c:v>56.45620236926329</c:v>
                </c:pt>
                <c:pt idx="2517">
                  <c:v>56.49313461154997</c:v>
                </c:pt>
                <c:pt idx="2518">
                  <c:v>56.53008258266924</c:v>
                </c:pt>
                <c:pt idx="2519">
                  <c:v>56.56702708690062</c:v>
                </c:pt>
                <c:pt idx="2520">
                  <c:v>56.60410743837421</c:v>
                </c:pt>
                <c:pt idx="2521">
                  <c:v>56.64119552093251</c:v>
                </c:pt>
                <c:pt idx="2522">
                  <c:v>56.6782512807754</c:v>
                </c:pt>
                <c:pt idx="2523">
                  <c:v>56.71550580952796</c:v>
                </c:pt>
                <c:pt idx="2524">
                  <c:v>56.75262262976806</c:v>
                </c:pt>
                <c:pt idx="2525">
                  <c:v>56.78983687550701</c:v>
                </c:pt>
                <c:pt idx="2526">
                  <c:v>56.82721327682925</c:v>
                </c:pt>
                <c:pt idx="2527">
                  <c:v>56.86450908096067</c:v>
                </c:pt>
                <c:pt idx="2528">
                  <c:v>56.90185302529579</c:v>
                </c:pt>
                <c:pt idx="2529">
                  <c:v>56.93930837888146</c:v>
                </c:pt>
                <c:pt idx="2530">
                  <c:v>56.97679996992046</c:v>
                </c:pt>
                <c:pt idx="2531">
                  <c:v>57.01439452260944</c:v>
                </c:pt>
                <c:pt idx="2532">
                  <c:v>57.05192037028014</c:v>
                </c:pt>
                <c:pt idx="2533">
                  <c:v>57.08951057907278</c:v>
                </c:pt>
                <c:pt idx="2534">
                  <c:v>57.12725665175498</c:v>
                </c:pt>
                <c:pt idx="2535">
                  <c:v>57.16501641537895</c:v>
                </c:pt>
                <c:pt idx="2536">
                  <c:v>57.20265931682386</c:v>
                </c:pt>
                <c:pt idx="2537">
                  <c:v>57.24048594937025</c:v>
                </c:pt>
                <c:pt idx="2538">
                  <c:v>57.2783767961509</c:v>
                </c:pt>
                <c:pt idx="2539">
                  <c:v>57.31623425577399</c:v>
                </c:pt>
                <c:pt idx="2540">
                  <c:v>57.3542182111393</c:v>
                </c:pt>
                <c:pt idx="2541">
                  <c:v>57.39231612849822</c:v>
                </c:pt>
                <c:pt idx="2542">
                  <c:v>57.43021868079533</c:v>
                </c:pt>
                <c:pt idx="2543">
                  <c:v>57.46831618537876</c:v>
                </c:pt>
                <c:pt idx="2544">
                  <c:v>57.50641288391338</c:v>
                </c:pt>
                <c:pt idx="2545">
                  <c:v>57.54471891072788</c:v>
                </c:pt>
                <c:pt idx="2546">
                  <c:v>57.58284911420748</c:v>
                </c:pt>
                <c:pt idx="2547">
                  <c:v>57.6212526402026</c:v>
                </c:pt>
                <c:pt idx="2548">
                  <c:v>57.65950777021648</c:v>
                </c:pt>
                <c:pt idx="2549">
                  <c:v>57.6979119579675</c:v>
                </c:pt>
                <c:pt idx="2550">
                  <c:v>57.7363552355538</c:v>
                </c:pt>
                <c:pt idx="2551">
                  <c:v>57.77483052281571</c:v>
                </c:pt>
                <c:pt idx="2552">
                  <c:v>57.81340550980223</c:v>
                </c:pt>
                <c:pt idx="2553">
                  <c:v>57.85194500249289</c:v>
                </c:pt>
                <c:pt idx="2554">
                  <c:v>57.89046985797822</c:v>
                </c:pt>
                <c:pt idx="2555">
                  <c:v>57.92905390861532</c:v>
                </c:pt>
                <c:pt idx="2556">
                  <c:v>57.96782774598785</c:v>
                </c:pt>
                <c:pt idx="2557">
                  <c:v>58.00661328554901</c:v>
                </c:pt>
                <c:pt idx="2558">
                  <c:v>58.04543546832763</c:v>
                </c:pt>
                <c:pt idx="2559">
                  <c:v>58.0843794249748</c:v>
                </c:pt>
                <c:pt idx="2560">
                  <c:v>58.1233465343161</c:v>
                </c:pt>
                <c:pt idx="2561">
                  <c:v>58.1621997895275</c:v>
                </c:pt>
                <c:pt idx="2562">
                  <c:v>58.20123383199283</c:v>
                </c:pt>
                <c:pt idx="2563">
                  <c:v>58.2402401822274</c:v>
                </c:pt>
                <c:pt idx="2564">
                  <c:v>58.27923899097653</c:v>
                </c:pt>
                <c:pt idx="2565">
                  <c:v>58.31852612789486</c:v>
                </c:pt>
                <c:pt idx="2566">
                  <c:v>58.35779953936248</c:v>
                </c:pt>
                <c:pt idx="2567">
                  <c:v>58.39689687454644</c:v>
                </c:pt>
                <c:pt idx="2568">
                  <c:v>58.43634407961751</c:v>
                </c:pt>
                <c:pt idx="2569">
                  <c:v>58.47559904835302</c:v>
                </c:pt>
                <c:pt idx="2570">
                  <c:v>58.51504925721195</c:v>
                </c:pt>
                <c:pt idx="2571">
                  <c:v>58.55462879349333</c:v>
                </c:pt>
                <c:pt idx="2572">
                  <c:v>58.5940915351094</c:v>
                </c:pt>
                <c:pt idx="2573">
                  <c:v>58.63353734140913</c:v>
                </c:pt>
                <c:pt idx="2574">
                  <c:v>58.67319905368857</c:v>
                </c:pt>
                <c:pt idx="2575">
                  <c:v>58.71291217565313</c:v>
                </c:pt>
                <c:pt idx="2576">
                  <c:v>58.75254394481398</c:v>
                </c:pt>
                <c:pt idx="2577">
                  <c:v>58.79241813961397</c:v>
                </c:pt>
                <c:pt idx="2578">
                  <c:v>58.8321916382895</c:v>
                </c:pt>
                <c:pt idx="2579">
                  <c:v>58.87198794563673</c:v>
                </c:pt>
                <c:pt idx="2580">
                  <c:v>58.91192341013132</c:v>
                </c:pt>
                <c:pt idx="2581">
                  <c:v>58.95197150120234</c:v>
                </c:pt>
                <c:pt idx="2582">
                  <c:v>58.99181152591576</c:v>
                </c:pt>
                <c:pt idx="2583">
                  <c:v>59.03188884425375</c:v>
                </c:pt>
                <c:pt idx="2584">
                  <c:v>59.07215615806927</c:v>
                </c:pt>
                <c:pt idx="2585">
                  <c:v>59.11232172077032</c:v>
                </c:pt>
                <c:pt idx="2586">
                  <c:v>59.1525192062083</c:v>
                </c:pt>
                <c:pt idx="2587">
                  <c:v>59.19278155891011</c:v>
                </c:pt>
                <c:pt idx="2588">
                  <c:v>59.23307634149524</c:v>
                </c:pt>
                <c:pt idx="2589">
                  <c:v>59.2735661779152</c:v>
                </c:pt>
                <c:pt idx="2590">
                  <c:v>59.31387567012347</c:v>
                </c:pt>
                <c:pt idx="2591">
                  <c:v>59.35441291801352</c:v>
                </c:pt>
                <c:pt idx="2592">
                  <c:v>59.39492531322487</c:v>
                </c:pt>
                <c:pt idx="2593">
                  <c:v>59.43562988350538</c:v>
                </c:pt>
                <c:pt idx="2594">
                  <c:v>59.476199986235</c:v>
                </c:pt>
                <c:pt idx="2595">
                  <c:v>59.51686219417745</c:v>
                </c:pt>
                <c:pt idx="2596">
                  <c:v>59.55751352147644</c:v>
                </c:pt>
                <c:pt idx="2597">
                  <c:v>59.59841741664774</c:v>
                </c:pt>
                <c:pt idx="2598">
                  <c:v>59.63931421116898</c:v>
                </c:pt>
                <c:pt idx="2599">
                  <c:v>59.68017022448861</c:v>
                </c:pt>
                <c:pt idx="2600">
                  <c:v>59.72105628257308</c:v>
                </c:pt>
                <c:pt idx="2601">
                  <c:v>59.7620286929958</c:v>
                </c:pt>
                <c:pt idx="2602">
                  <c:v>59.8031573121568</c:v>
                </c:pt>
                <c:pt idx="2603">
                  <c:v>59.84425333189134</c:v>
                </c:pt>
                <c:pt idx="2604">
                  <c:v>59.88541468684618</c:v>
                </c:pt>
                <c:pt idx="2605">
                  <c:v>59.9265939116039</c:v>
                </c:pt>
                <c:pt idx="2606">
                  <c:v>59.96795540233303</c:v>
                </c:pt>
                <c:pt idx="2607">
                  <c:v>60.00931717714298</c:v>
                </c:pt>
                <c:pt idx="2608">
                  <c:v>60.05066430382134</c:v>
                </c:pt>
                <c:pt idx="2609">
                  <c:v>60.09210435410645</c:v>
                </c:pt>
                <c:pt idx="2610">
                  <c:v>60.13365297481956</c:v>
                </c:pt>
                <c:pt idx="2611">
                  <c:v>60.17506290033998</c:v>
                </c:pt>
                <c:pt idx="2612">
                  <c:v>60.2167552891489</c:v>
                </c:pt>
                <c:pt idx="2613">
                  <c:v>60.25836710111639</c:v>
                </c:pt>
                <c:pt idx="2614">
                  <c:v>60.30018962434109</c:v>
                </c:pt>
                <c:pt idx="2615">
                  <c:v>60.34186188763176</c:v>
                </c:pt>
                <c:pt idx="2616">
                  <c:v>60.3837169363066</c:v>
                </c:pt>
                <c:pt idx="2617">
                  <c:v>60.4255655200884</c:v>
                </c:pt>
                <c:pt idx="2618">
                  <c:v>60.46740888307836</c:v>
                </c:pt>
                <c:pt idx="2619">
                  <c:v>60.50953682324619</c:v>
                </c:pt>
                <c:pt idx="2620">
                  <c:v>60.55149947855134</c:v>
                </c:pt>
                <c:pt idx="2621">
                  <c:v>60.5936817381085</c:v>
                </c:pt>
                <c:pt idx="2622">
                  <c:v>60.63576875345741</c:v>
                </c:pt>
                <c:pt idx="2623">
                  <c:v>60.67791610373457</c:v>
                </c:pt>
                <c:pt idx="2624">
                  <c:v>60.72029249668452</c:v>
                </c:pt>
                <c:pt idx="2625">
                  <c:v>60.76260456279739</c:v>
                </c:pt>
                <c:pt idx="2626">
                  <c:v>60.80491741801119</c:v>
                </c:pt>
                <c:pt idx="2627">
                  <c:v>60.84739228382176</c:v>
                </c:pt>
                <c:pt idx="2628">
                  <c:v>60.88991232228408</c:v>
                </c:pt>
                <c:pt idx="2629">
                  <c:v>60.93248131745801</c:v>
                </c:pt>
                <c:pt idx="2630">
                  <c:v>60.97500455674271</c:v>
                </c:pt>
                <c:pt idx="2631">
                  <c:v>61.01770507534915</c:v>
                </c:pt>
                <c:pt idx="2632">
                  <c:v>61.060435704936</c:v>
                </c:pt>
                <c:pt idx="2633">
                  <c:v>61.10316819784106</c:v>
                </c:pt>
                <c:pt idx="2634">
                  <c:v>61.1460191497443</c:v>
                </c:pt>
                <c:pt idx="2635">
                  <c:v>61.18892627881575</c:v>
                </c:pt>
                <c:pt idx="2636">
                  <c:v>61.23171739390215</c:v>
                </c:pt>
                <c:pt idx="2637">
                  <c:v>61.27480130233435</c:v>
                </c:pt>
                <c:pt idx="2638">
                  <c:v>61.31790614566046</c:v>
                </c:pt>
                <c:pt idx="2639">
                  <c:v>61.36080851834392</c:v>
                </c:pt>
                <c:pt idx="2640">
                  <c:v>61.40416475427053</c:v>
                </c:pt>
                <c:pt idx="2641">
                  <c:v>61.44728346392793</c:v>
                </c:pt>
                <c:pt idx="2642">
                  <c:v>61.49061069353915</c:v>
                </c:pt>
                <c:pt idx="2643">
                  <c:v>61.53404173331727</c:v>
                </c:pt>
                <c:pt idx="2644">
                  <c:v>61.57736961847302</c:v>
                </c:pt>
                <c:pt idx="2645">
                  <c:v>61.6208423124218</c:v>
                </c:pt>
                <c:pt idx="2646">
                  <c:v>61.66437998558043</c:v>
                </c:pt>
                <c:pt idx="2647">
                  <c:v>61.70791587230093</c:v>
                </c:pt>
                <c:pt idx="2648">
                  <c:v>61.75159099757227</c:v>
                </c:pt>
                <c:pt idx="2649">
                  <c:v>61.79527469784484</c:v>
                </c:pt>
                <c:pt idx="2650">
                  <c:v>61.8389378010969</c:v>
                </c:pt>
                <c:pt idx="2651">
                  <c:v>61.882892813632</c:v>
                </c:pt>
                <c:pt idx="2652">
                  <c:v>61.92673717125552</c:v>
                </c:pt>
                <c:pt idx="2653">
                  <c:v>61.97072256006687</c:v>
                </c:pt>
                <c:pt idx="2654">
                  <c:v>62.01464501118724</c:v>
                </c:pt>
                <c:pt idx="2655">
                  <c:v>62.05865707189028</c:v>
                </c:pt>
                <c:pt idx="2656">
                  <c:v>62.10284977820125</c:v>
                </c:pt>
                <c:pt idx="2657">
                  <c:v>62.14686237465198</c:v>
                </c:pt>
                <c:pt idx="2658">
                  <c:v>62.1911629385773</c:v>
                </c:pt>
                <c:pt idx="2659">
                  <c:v>62.2355385983383</c:v>
                </c:pt>
                <c:pt idx="2660">
                  <c:v>62.2797767997756</c:v>
                </c:pt>
                <c:pt idx="2661">
                  <c:v>62.32422138649324</c:v>
                </c:pt>
                <c:pt idx="2662">
                  <c:v>62.368777866377</c:v>
                </c:pt>
                <c:pt idx="2663">
                  <c:v>62.41322428900177</c:v>
                </c:pt>
                <c:pt idx="2664">
                  <c:v>62.45783624246619</c:v>
                </c:pt>
                <c:pt idx="2665">
                  <c:v>62.50250128417631</c:v>
                </c:pt>
                <c:pt idx="2666">
                  <c:v>62.54715785819105</c:v>
                </c:pt>
                <c:pt idx="2667">
                  <c:v>62.59196365026575</c:v>
                </c:pt>
                <c:pt idx="2668">
                  <c:v>62.6367517038877</c:v>
                </c:pt>
                <c:pt idx="2669">
                  <c:v>62.68167335066632</c:v>
                </c:pt>
                <c:pt idx="2670">
                  <c:v>62.7267086795398</c:v>
                </c:pt>
                <c:pt idx="2671">
                  <c:v>62.77162905162316</c:v>
                </c:pt>
                <c:pt idx="2672">
                  <c:v>62.81668589893101</c:v>
                </c:pt>
                <c:pt idx="2673">
                  <c:v>62.86191806841503</c:v>
                </c:pt>
                <c:pt idx="2674">
                  <c:v>62.90700999036095</c:v>
                </c:pt>
                <c:pt idx="2675">
                  <c:v>62.95235624250128</c:v>
                </c:pt>
                <c:pt idx="2676">
                  <c:v>62.99772658257745</c:v>
                </c:pt>
                <c:pt idx="2677">
                  <c:v>63.04306843578674</c:v>
                </c:pt>
                <c:pt idx="2678">
                  <c:v>63.08856288592782</c:v>
                </c:pt>
                <c:pt idx="2679">
                  <c:v>63.13406360234228</c:v>
                </c:pt>
                <c:pt idx="2680">
                  <c:v>63.17960246657248</c:v>
                </c:pt>
                <c:pt idx="2681">
                  <c:v>63.22521320570368</c:v>
                </c:pt>
                <c:pt idx="2682">
                  <c:v>63.27086748459892</c:v>
                </c:pt>
                <c:pt idx="2683">
                  <c:v>63.31678919354249</c:v>
                </c:pt>
                <c:pt idx="2684">
                  <c:v>63.36254408817821</c:v>
                </c:pt>
                <c:pt idx="2685">
                  <c:v>63.40839618429249</c:v>
                </c:pt>
                <c:pt idx="2686">
                  <c:v>63.45433523881766</c:v>
                </c:pt>
                <c:pt idx="2687">
                  <c:v>63.50049788307707</c:v>
                </c:pt>
                <c:pt idx="2688">
                  <c:v>63.54650466212187</c:v>
                </c:pt>
                <c:pt idx="2689">
                  <c:v>63.59265765526754</c:v>
                </c:pt>
                <c:pt idx="2690">
                  <c:v>63.63889342369839</c:v>
                </c:pt>
                <c:pt idx="2691">
                  <c:v>63.6851143076704</c:v>
                </c:pt>
                <c:pt idx="2692">
                  <c:v>63.73149940711424</c:v>
                </c:pt>
                <c:pt idx="2693">
                  <c:v>63.77784976489399</c:v>
                </c:pt>
                <c:pt idx="2694">
                  <c:v>63.82431173144764</c:v>
                </c:pt>
                <c:pt idx="2695">
                  <c:v>63.87086543992434</c:v>
                </c:pt>
                <c:pt idx="2696">
                  <c:v>63.91749178289948</c:v>
                </c:pt>
                <c:pt idx="2697">
                  <c:v>63.96411995884345</c:v>
                </c:pt>
                <c:pt idx="2698">
                  <c:v>64.01094941522622</c:v>
                </c:pt>
                <c:pt idx="2699">
                  <c:v>64.05763852405811</c:v>
                </c:pt>
                <c:pt idx="2700">
                  <c:v>64.10441019799875</c:v>
                </c:pt>
                <c:pt idx="2701">
                  <c:v>64.15159480950331</c:v>
                </c:pt>
                <c:pt idx="2702">
                  <c:v>64.19843533199291</c:v>
                </c:pt>
                <c:pt idx="2703">
                  <c:v>64.24564789568055</c:v>
                </c:pt>
                <c:pt idx="2704">
                  <c:v>64.29260115991368</c:v>
                </c:pt>
                <c:pt idx="2705">
                  <c:v>64.33978101430273</c:v>
                </c:pt>
                <c:pt idx="2706">
                  <c:v>64.38705686463891</c:v>
                </c:pt>
                <c:pt idx="2707">
                  <c:v>64.43437518150213</c:v>
                </c:pt>
                <c:pt idx="2708">
                  <c:v>64.4817077765893</c:v>
                </c:pt>
                <c:pt idx="2709">
                  <c:v>64.52913756822414</c:v>
                </c:pt>
                <c:pt idx="2710">
                  <c:v>64.5766577246297</c:v>
                </c:pt>
                <c:pt idx="2711">
                  <c:v>64.62426714314513</c:v>
                </c:pt>
                <c:pt idx="2712">
                  <c:v>64.67197060107223</c:v>
                </c:pt>
                <c:pt idx="2713">
                  <c:v>64.71968751393418</c:v>
                </c:pt>
                <c:pt idx="2714">
                  <c:v>64.7675499583937</c:v>
                </c:pt>
                <c:pt idx="2715">
                  <c:v>64.81536781274225</c:v>
                </c:pt>
                <c:pt idx="2716">
                  <c:v>64.86321177175118</c:v>
                </c:pt>
                <c:pt idx="2717">
                  <c:v>64.91127985623647</c:v>
                </c:pt>
                <c:pt idx="2718">
                  <c:v>64.95934814180444</c:v>
                </c:pt>
                <c:pt idx="2719">
                  <c:v>65.00749305283185</c:v>
                </c:pt>
                <c:pt idx="2720">
                  <c:v>65.05581620584838</c:v>
                </c:pt>
                <c:pt idx="2721">
                  <c:v>65.10399490152051</c:v>
                </c:pt>
                <c:pt idx="2722">
                  <c:v>65.15233274040763</c:v>
                </c:pt>
                <c:pt idx="2723">
                  <c:v>65.20075152495708</c:v>
                </c:pt>
                <c:pt idx="2724">
                  <c:v>65.24922610602131</c:v>
                </c:pt>
                <c:pt idx="2725">
                  <c:v>65.29775553974292</c:v>
                </c:pt>
                <c:pt idx="2726">
                  <c:v>65.34632013826405</c:v>
                </c:pt>
                <c:pt idx="2727">
                  <c:v>65.39504875384587</c:v>
                </c:pt>
                <c:pt idx="2728">
                  <c:v>65.4438514470772</c:v>
                </c:pt>
                <c:pt idx="2729">
                  <c:v>65.4926291284777</c:v>
                </c:pt>
                <c:pt idx="2730">
                  <c:v>65.54144839288662</c:v>
                </c:pt>
                <c:pt idx="2731">
                  <c:v>65.59047152852847</c:v>
                </c:pt>
                <c:pt idx="2732">
                  <c:v>65.63945053155901</c:v>
                </c:pt>
                <c:pt idx="2733">
                  <c:v>65.68867168176398</c:v>
                </c:pt>
                <c:pt idx="2734">
                  <c:v>65.73778591310265</c:v>
                </c:pt>
                <c:pt idx="2735">
                  <c:v>65.78703613526571</c:v>
                </c:pt>
                <c:pt idx="2736">
                  <c:v>65.83640639873748</c:v>
                </c:pt>
                <c:pt idx="2737">
                  <c:v>65.8857620444053</c:v>
                </c:pt>
                <c:pt idx="2738">
                  <c:v>65.9352292213937</c:v>
                </c:pt>
                <c:pt idx="2739">
                  <c:v>65.98472031239895</c:v>
                </c:pt>
                <c:pt idx="2740">
                  <c:v>66.03436184272508</c:v>
                </c:pt>
                <c:pt idx="2741">
                  <c:v>66.08401258402101</c:v>
                </c:pt>
                <c:pt idx="2742">
                  <c:v>66.13373643665149</c:v>
                </c:pt>
                <c:pt idx="2743">
                  <c:v>66.18350904995341</c:v>
                </c:pt>
                <c:pt idx="2744">
                  <c:v>66.23336731727447</c:v>
                </c:pt>
                <c:pt idx="2745">
                  <c:v>66.28350158550444</c:v>
                </c:pt>
                <c:pt idx="2746">
                  <c:v>66.33340838673919</c:v>
                </c:pt>
                <c:pt idx="2747">
                  <c:v>66.38357921932551</c:v>
                </c:pt>
                <c:pt idx="2748">
                  <c:v>66.43383327085001</c:v>
                </c:pt>
                <c:pt idx="2749">
                  <c:v>66.48414748208583</c:v>
                </c:pt>
                <c:pt idx="2750">
                  <c:v>66.53427653639755</c:v>
                </c:pt>
                <c:pt idx="2751">
                  <c:v>66.58480752351558</c:v>
                </c:pt>
                <c:pt idx="2752">
                  <c:v>66.63531153381346</c:v>
                </c:pt>
                <c:pt idx="2753">
                  <c:v>66.68583342019508</c:v>
                </c:pt>
                <c:pt idx="2754">
                  <c:v>66.73641174229158</c:v>
                </c:pt>
                <c:pt idx="2755">
                  <c:v>66.78702874307796</c:v>
                </c:pt>
                <c:pt idx="2756">
                  <c:v>66.8377870059704</c:v>
                </c:pt>
                <c:pt idx="2757">
                  <c:v>66.88874704957132</c:v>
                </c:pt>
                <c:pt idx="2758">
                  <c:v>66.93954913753133</c:v>
                </c:pt>
                <c:pt idx="2759">
                  <c:v>66.99072771005578</c:v>
                </c:pt>
                <c:pt idx="2760">
                  <c:v>67.04162539647576</c:v>
                </c:pt>
                <c:pt idx="2761">
                  <c:v>67.09287559341338</c:v>
                </c:pt>
                <c:pt idx="2762">
                  <c:v>67.14402478685343</c:v>
                </c:pt>
                <c:pt idx="2763">
                  <c:v>67.19535033027097</c:v>
                </c:pt>
                <c:pt idx="2764">
                  <c:v>67.24678200028551</c:v>
                </c:pt>
                <c:pt idx="2765">
                  <c:v>67.2981746018107</c:v>
                </c:pt>
                <c:pt idx="2766">
                  <c:v>67.34973989581955</c:v>
                </c:pt>
                <c:pt idx="2767">
                  <c:v>67.40127207019118</c:v>
                </c:pt>
                <c:pt idx="2768">
                  <c:v>67.45303361999123</c:v>
                </c:pt>
                <c:pt idx="2769">
                  <c:v>67.50478461442054</c:v>
                </c:pt>
                <c:pt idx="2770">
                  <c:v>67.55665571337627</c:v>
                </c:pt>
                <c:pt idx="2771">
                  <c:v>67.60852205751725</c:v>
                </c:pt>
                <c:pt idx="2772">
                  <c:v>67.66030819649082</c:v>
                </c:pt>
                <c:pt idx="2773">
                  <c:v>67.71249748528626</c:v>
                </c:pt>
                <c:pt idx="2774">
                  <c:v>67.76471302335994</c:v>
                </c:pt>
                <c:pt idx="2775">
                  <c:v>67.81680749751628</c:v>
                </c:pt>
                <c:pt idx="2776">
                  <c:v>67.86917274517364</c:v>
                </c:pt>
                <c:pt idx="2777">
                  <c:v>67.92148264692785</c:v>
                </c:pt>
                <c:pt idx="2778">
                  <c:v>67.9739187270423</c:v>
                </c:pt>
                <c:pt idx="2779">
                  <c:v>68.02651219960136</c:v>
                </c:pt>
                <c:pt idx="2780">
                  <c:v>68.07919864290155</c:v>
                </c:pt>
                <c:pt idx="2781">
                  <c:v>68.13176823801268</c:v>
                </c:pt>
                <c:pt idx="2782">
                  <c:v>68.1845693371872</c:v>
                </c:pt>
                <c:pt idx="2783">
                  <c:v>68.23746707900444</c:v>
                </c:pt>
                <c:pt idx="2784">
                  <c:v>68.29038082631428</c:v>
                </c:pt>
                <c:pt idx="2785">
                  <c:v>68.34332791773436</c:v>
                </c:pt>
                <c:pt idx="2786">
                  <c:v>68.39637535051007</c:v>
                </c:pt>
                <c:pt idx="2787">
                  <c:v>68.4495216854463</c:v>
                </c:pt>
                <c:pt idx="2788">
                  <c:v>68.5028894564319</c:v>
                </c:pt>
                <c:pt idx="2789">
                  <c:v>68.55605383278957</c:v>
                </c:pt>
                <c:pt idx="2790">
                  <c:v>68.609569489835</c:v>
                </c:pt>
                <c:pt idx="2791">
                  <c:v>68.663064585716</c:v>
                </c:pt>
                <c:pt idx="2792">
                  <c:v>68.7166424533499</c:v>
                </c:pt>
                <c:pt idx="2793">
                  <c:v>68.77021487784488</c:v>
                </c:pt>
                <c:pt idx="2794">
                  <c:v>68.8240033699486</c:v>
                </c:pt>
                <c:pt idx="2795">
                  <c:v>68.87773035214767</c:v>
                </c:pt>
                <c:pt idx="2796">
                  <c:v>68.9317549039733</c:v>
                </c:pt>
                <c:pt idx="2797">
                  <c:v>68.98573140556535</c:v>
                </c:pt>
                <c:pt idx="2798">
                  <c:v>69.03965723163027</c:v>
                </c:pt>
                <c:pt idx="2799">
                  <c:v>69.09385580860841</c:v>
                </c:pt>
                <c:pt idx="2800">
                  <c:v>69.14814468851902</c:v>
                </c:pt>
                <c:pt idx="2801">
                  <c:v>69.20239520050939</c:v>
                </c:pt>
                <c:pt idx="2802">
                  <c:v>69.25674622031556</c:v>
                </c:pt>
                <c:pt idx="2803">
                  <c:v>69.3112994828523</c:v>
                </c:pt>
                <c:pt idx="2804">
                  <c:v>69.36573771078794</c:v>
                </c:pt>
                <c:pt idx="2805">
                  <c:v>69.42039825259808</c:v>
                </c:pt>
                <c:pt idx="2806">
                  <c:v>69.47503869402973</c:v>
                </c:pt>
                <c:pt idx="2807">
                  <c:v>69.52992269674981</c:v>
                </c:pt>
                <c:pt idx="2808">
                  <c:v>69.58474310563891</c:v>
                </c:pt>
                <c:pt idx="2809">
                  <c:v>69.6397878725101</c:v>
                </c:pt>
                <c:pt idx="2810">
                  <c:v>69.69482792647388</c:v>
                </c:pt>
                <c:pt idx="2811">
                  <c:v>69.74989644232363</c:v>
                </c:pt>
                <c:pt idx="2812">
                  <c:v>69.80523810948928</c:v>
                </c:pt>
                <c:pt idx="2813">
                  <c:v>69.8604736257974</c:v>
                </c:pt>
                <c:pt idx="2814">
                  <c:v>69.91578757670082</c:v>
                </c:pt>
                <c:pt idx="2815">
                  <c:v>69.9712932770971</c:v>
                </c:pt>
                <c:pt idx="2816">
                  <c:v>70.02683468447297</c:v>
                </c:pt>
                <c:pt idx="2817">
                  <c:v>70.08261695716878</c:v>
                </c:pt>
                <c:pt idx="2818">
                  <c:v>70.13834529196454</c:v>
                </c:pt>
                <c:pt idx="2819">
                  <c:v>70.19417848875075</c:v>
                </c:pt>
                <c:pt idx="2820">
                  <c:v>70.2500945494485</c:v>
                </c:pt>
                <c:pt idx="2821">
                  <c:v>70.30607437971101</c:v>
                </c:pt>
                <c:pt idx="2822">
                  <c:v>70.36216592716914</c:v>
                </c:pt>
                <c:pt idx="2823">
                  <c:v>70.41832273392715</c:v>
                </c:pt>
                <c:pt idx="2824">
                  <c:v>70.4745749873084</c:v>
                </c:pt>
                <c:pt idx="2825">
                  <c:v>70.53091865921136</c:v>
                </c:pt>
                <c:pt idx="2826">
                  <c:v>70.58735403224405</c:v>
                </c:pt>
                <c:pt idx="2827">
                  <c:v>70.64383954670467</c:v>
                </c:pt>
                <c:pt idx="2828">
                  <c:v>70.70046699760691</c:v>
                </c:pt>
                <c:pt idx="2829">
                  <c:v>70.75717051231568</c:v>
                </c:pt>
                <c:pt idx="2830">
                  <c:v>70.81393830979147</c:v>
                </c:pt>
                <c:pt idx="2831">
                  <c:v>70.87077539647176</c:v>
                </c:pt>
                <c:pt idx="2832">
                  <c:v>70.92779106184693</c:v>
                </c:pt>
                <c:pt idx="2833">
                  <c:v>70.98484740241318</c:v>
                </c:pt>
                <c:pt idx="2834">
                  <c:v>71.04210421725921</c:v>
                </c:pt>
                <c:pt idx="2835">
                  <c:v>71.0992438508824</c:v>
                </c:pt>
                <c:pt idx="2836">
                  <c:v>71.15651077760751</c:v>
                </c:pt>
                <c:pt idx="2837">
                  <c:v>71.21385678002903</c:v>
                </c:pt>
                <c:pt idx="2838">
                  <c:v>71.27138530787845</c:v>
                </c:pt>
                <c:pt idx="2839">
                  <c:v>71.32909529671414</c:v>
                </c:pt>
                <c:pt idx="2840">
                  <c:v>71.38676165866434</c:v>
                </c:pt>
                <c:pt idx="2841">
                  <c:v>71.44452583046086</c:v>
                </c:pt>
                <c:pt idx="2842">
                  <c:v>71.50230340564128</c:v>
                </c:pt>
                <c:pt idx="2843">
                  <c:v>71.56030932457925</c:v>
                </c:pt>
                <c:pt idx="2844">
                  <c:v>71.61837110176835</c:v>
                </c:pt>
                <c:pt idx="2845">
                  <c:v>71.67656007509724</c:v>
                </c:pt>
                <c:pt idx="2846">
                  <c:v>71.73479291800234</c:v>
                </c:pt>
                <c:pt idx="2847">
                  <c:v>71.7930667694692</c:v>
                </c:pt>
                <c:pt idx="2848">
                  <c:v>71.85151014054958</c:v>
                </c:pt>
                <c:pt idx="2849">
                  <c:v>71.910068863233</c:v>
                </c:pt>
                <c:pt idx="2850">
                  <c:v>71.9686096496822</c:v>
                </c:pt>
                <c:pt idx="2851">
                  <c:v>72.0272556902522</c:v>
                </c:pt>
                <c:pt idx="2852">
                  <c:v>72.08600883217687</c:v>
                </c:pt>
                <c:pt idx="2853">
                  <c:v>72.14498439732887</c:v>
                </c:pt>
                <c:pt idx="2854">
                  <c:v>72.20396780072058</c:v>
                </c:pt>
                <c:pt idx="2855">
                  <c:v>72.26292199458738</c:v>
                </c:pt>
                <c:pt idx="2856">
                  <c:v>72.32231389495122</c:v>
                </c:pt>
                <c:pt idx="2857">
                  <c:v>72.3814631414523</c:v>
                </c:pt>
                <c:pt idx="2858">
                  <c:v>72.4408139002992</c:v>
                </c:pt>
                <c:pt idx="2859">
                  <c:v>72.50027512772414</c:v>
                </c:pt>
                <c:pt idx="2860">
                  <c:v>72.55993282313632</c:v>
                </c:pt>
                <c:pt idx="2861">
                  <c:v>72.61948115323926</c:v>
                </c:pt>
                <c:pt idx="2862">
                  <c:v>72.67920654802457</c:v>
                </c:pt>
                <c:pt idx="2863">
                  <c:v>72.73911918858655</c:v>
                </c:pt>
                <c:pt idx="2864">
                  <c:v>72.79896651548476</c:v>
                </c:pt>
                <c:pt idx="2865">
                  <c:v>72.85906391384004</c:v>
                </c:pt>
                <c:pt idx="2866">
                  <c:v>72.91929265288578</c:v>
                </c:pt>
                <c:pt idx="2867">
                  <c:v>72.97953847357834</c:v>
                </c:pt>
                <c:pt idx="2868">
                  <c:v>73.03974569367938</c:v>
                </c:pt>
                <c:pt idx="2869">
                  <c:v>73.10012311041541</c:v>
                </c:pt>
                <c:pt idx="2870">
                  <c:v>73.1607245122116</c:v>
                </c:pt>
                <c:pt idx="2871">
                  <c:v>73.22134959717615</c:v>
                </c:pt>
                <c:pt idx="2872">
                  <c:v>73.2820323344954</c:v>
                </c:pt>
                <c:pt idx="2873">
                  <c:v>73.34287113932135</c:v>
                </c:pt>
                <c:pt idx="2874">
                  <c:v>73.40379686960817</c:v>
                </c:pt>
                <c:pt idx="2875">
                  <c:v>73.46474629989302</c:v>
                </c:pt>
                <c:pt idx="2876">
                  <c:v>73.52586440248086</c:v>
                </c:pt>
                <c:pt idx="2877">
                  <c:v>73.58717126191042</c:v>
                </c:pt>
                <c:pt idx="2878">
                  <c:v>73.64839401069607</c:v>
                </c:pt>
                <c:pt idx="2879">
                  <c:v>73.70985030179561</c:v>
                </c:pt>
                <c:pt idx="2880">
                  <c:v>73.77132440734952</c:v>
                </c:pt>
                <c:pt idx="2881">
                  <c:v>73.83300113434738</c:v>
                </c:pt>
                <c:pt idx="2882">
                  <c:v>73.89474236408221</c:v>
                </c:pt>
                <c:pt idx="2883">
                  <c:v>73.95650214775142</c:v>
                </c:pt>
                <c:pt idx="2884">
                  <c:v>74.01829745004023</c:v>
                </c:pt>
                <c:pt idx="2885">
                  <c:v>74.08037669961707</c:v>
                </c:pt>
                <c:pt idx="2886">
                  <c:v>74.14260445792355</c:v>
                </c:pt>
                <c:pt idx="2887">
                  <c:v>74.2047531995988</c:v>
                </c:pt>
                <c:pt idx="2888">
                  <c:v>74.26709535366848</c:v>
                </c:pt>
                <c:pt idx="2889">
                  <c:v>74.32954585126375</c:v>
                </c:pt>
                <c:pt idx="2890">
                  <c:v>74.392167471893</c:v>
                </c:pt>
                <c:pt idx="2891">
                  <c:v>74.45480747225355</c:v>
                </c:pt>
                <c:pt idx="2892">
                  <c:v>74.51758792572792</c:v>
                </c:pt>
                <c:pt idx="2893">
                  <c:v>74.58034540525188</c:v>
                </c:pt>
                <c:pt idx="2894">
                  <c:v>74.64316803415207</c:v>
                </c:pt>
                <c:pt idx="2895">
                  <c:v>74.7064190994655</c:v>
                </c:pt>
                <c:pt idx="2896">
                  <c:v>74.7694524879175</c:v>
                </c:pt>
                <c:pt idx="2897">
                  <c:v>74.83273603058409</c:v>
                </c:pt>
                <c:pt idx="2898">
                  <c:v>74.89618100375591</c:v>
                </c:pt>
                <c:pt idx="2899">
                  <c:v>74.95950874080945</c:v>
                </c:pt>
                <c:pt idx="2900">
                  <c:v>75.02313880242625</c:v>
                </c:pt>
                <c:pt idx="2901">
                  <c:v>75.08692495063611</c:v>
                </c:pt>
                <c:pt idx="2902">
                  <c:v>75.15077957686096</c:v>
                </c:pt>
                <c:pt idx="2903">
                  <c:v>75.2146143450388</c:v>
                </c:pt>
                <c:pt idx="2904">
                  <c:v>75.27859944893006</c:v>
                </c:pt>
                <c:pt idx="2905">
                  <c:v>75.34279258706937</c:v>
                </c:pt>
                <c:pt idx="2906">
                  <c:v>75.40689910570178</c:v>
                </c:pt>
                <c:pt idx="2907">
                  <c:v>75.471254442384</c:v>
                </c:pt>
                <c:pt idx="2908">
                  <c:v>75.53574899095811</c:v>
                </c:pt>
                <c:pt idx="2909">
                  <c:v>75.60030544232075</c:v>
                </c:pt>
                <c:pt idx="2910">
                  <c:v>75.6649329603087</c:v>
                </c:pt>
                <c:pt idx="2911">
                  <c:v>75.72968131627535</c:v>
                </c:pt>
                <c:pt idx="2912">
                  <c:v>75.7946535688047</c:v>
                </c:pt>
                <c:pt idx="2913">
                  <c:v>75.85959723661307</c:v>
                </c:pt>
                <c:pt idx="2914">
                  <c:v>75.9246556371155</c:v>
                </c:pt>
                <c:pt idx="2915">
                  <c:v>75.9898946391744</c:v>
                </c:pt>
                <c:pt idx="2916">
                  <c:v>76.05521592854471</c:v>
                </c:pt>
                <c:pt idx="2917">
                  <c:v>76.12067173180117</c:v>
                </c:pt>
                <c:pt idx="2918">
                  <c:v>76.18614190074294</c:v>
                </c:pt>
                <c:pt idx="2919">
                  <c:v>76.25183174657728</c:v>
                </c:pt>
                <c:pt idx="2920">
                  <c:v>76.31756023478307</c:v>
                </c:pt>
                <c:pt idx="2921">
                  <c:v>76.38336103052868</c:v>
                </c:pt>
                <c:pt idx="2922">
                  <c:v>76.4494343349071</c:v>
                </c:pt>
                <c:pt idx="2923">
                  <c:v>76.51558082057508</c:v>
                </c:pt>
                <c:pt idx="2924">
                  <c:v>76.58170165029341</c:v>
                </c:pt>
                <c:pt idx="2925">
                  <c:v>76.64805393987127</c:v>
                </c:pt>
                <c:pt idx="2926">
                  <c:v>76.7145631653069</c:v>
                </c:pt>
                <c:pt idx="2927">
                  <c:v>76.78102546143932</c:v>
                </c:pt>
                <c:pt idx="2928">
                  <c:v>76.84773970027123</c:v>
                </c:pt>
                <c:pt idx="2929">
                  <c:v>76.9145099177885</c:v>
                </c:pt>
                <c:pt idx="2930">
                  <c:v>76.9815002226066</c:v>
                </c:pt>
                <c:pt idx="2931">
                  <c:v>77.04847785717256</c:v>
                </c:pt>
                <c:pt idx="2932">
                  <c:v>77.11555983555877</c:v>
                </c:pt>
                <c:pt idx="2933">
                  <c:v>77.18284134486854</c:v>
                </c:pt>
                <c:pt idx="2934">
                  <c:v>77.25020489549088</c:v>
                </c:pt>
                <c:pt idx="2935">
                  <c:v>77.3176284392717</c:v>
                </c:pt>
                <c:pt idx="2936">
                  <c:v>77.38527620627035</c:v>
                </c:pt>
                <c:pt idx="2937">
                  <c:v>77.45296580504816</c:v>
                </c:pt>
                <c:pt idx="2938">
                  <c:v>77.52085364661491</c:v>
                </c:pt>
                <c:pt idx="2939">
                  <c:v>77.58876051613544</c:v>
                </c:pt>
                <c:pt idx="2940">
                  <c:v>77.65681822011048</c:v>
                </c:pt>
                <c:pt idx="2941">
                  <c:v>77.7249851384563</c:v>
                </c:pt>
                <c:pt idx="2942">
                  <c:v>77.79323557792175</c:v>
                </c:pt>
                <c:pt idx="2943">
                  <c:v>77.8616095217769</c:v>
                </c:pt>
                <c:pt idx="2944">
                  <c:v>77.9302506954321</c:v>
                </c:pt>
                <c:pt idx="2945">
                  <c:v>77.99895884666255</c:v>
                </c:pt>
                <c:pt idx="2946">
                  <c:v>78.06770337102503</c:v>
                </c:pt>
                <c:pt idx="2947">
                  <c:v>78.13659037889458</c:v>
                </c:pt>
                <c:pt idx="2948">
                  <c:v>78.20574337680021</c:v>
                </c:pt>
                <c:pt idx="2949">
                  <c:v>78.27476899763528</c:v>
                </c:pt>
                <c:pt idx="2950">
                  <c:v>78.34406732107026</c:v>
                </c:pt>
                <c:pt idx="2951">
                  <c:v>78.41337877459583</c:v>
                </c:pt>
                <c:pt idx="2952">
                  <c:v>78.4829266217665</c:v>
                </c:pt>
                <c:pt idx="2953">
                  <c:v>78.55252971029736</c:v>
                </c:pt>
                <c:pt idx="2954">
                  <c:v>78.62223441370934</c:v>
                </c:pt>
                <c:pt idx="2955">
                  <c:v>78.6921888756801</c:v>
                </c:pt>
                <c:pt idx="2956">
                  <c:v>78.76217687677236</c:v>
                </c:pt>
                <c:pt idx="2957">
                  <c:v>78.83223441412031</c:v>
                </c:pt>
                <c:pt idx="2958">
                  <c:v>78.9025806491426</c:v>
                </c:pt>
                <c:pt idx="2959">
                  <c:v>78.97289670891724</c:v>
                </c:pt>
                <c:pt idx="2960">
                  <c:v>79.04346028958566</c:v>
                </c:pt>
                <c:pt idx="2961">
                  <c:v>79.11409197374223</c:v>
                </c:pt>
                <c:pt idx="2962">
                  <c:v>79.18482543989333</c:v>
                </c:pt>
                <c:pt idx="2963">
                  <c:v>79.25575005952062</c:v>
                </c:pt>
                <c:pt idx="2964">
                  <c:v>79.32671987958288</c:v>
                </c:pt>
                <c:pt idx="2965">
                  <c:v>79.3978154860709</c:v>
                </c:pt>
                <c:pt idx="2966">
                  <c:v>79.46906591793108</c:v>
                </c:pt>
                <c:pt idx="2967">
                  <c:v>79.5403997373303</c:v>
                </c:pt>
                <c:pt idx="2968">
                  <c:v>79.61191533074034</c:v>
                </c:pt>
                <c:pt idx="2969">
                  <c:v>79.6835395072421</c:v>
                </c:pt>
                <c:pt idx="2970">
                  <c:v>79.75542598216816</c:v>
                </c:pt>
                <c:pt idx="2971">
                  <c:v>79.82735109694808</c:v>
                </c:pt>
                <c:pt idx="2972">
                  <c:v>79.8992652494745</c:v>
                </c:pt>
                <c:pt idx="2973">
                  <c:v>79.97139472692901</c:v>
                </c:pt>
                <c:pt idx="2974">
                  <c:v>80.04374033921111</c:v>
                </c:pt>
                <c:pt idx="2975">
                  <c:v>80.11612607037866</c:v>
                </c:pt>
                <c:pt idx="2976">
                  <c:v>80.18857103452939</c:v>
                </c:pt>
                <c:pt idx="2977">
                  <c:v>80.26142310070382</c:v>
                </c:pt>
                <c:pt idx="2978">
                  <c:v>80.33417134254164</c:v>
                </c:pt>
                <c:pt idx="2979">
                  <c:v>80.407121738008</c:v>
                </c:pt>
                <c:pt idx="2980">
                  <c:v>80.48014519693665</c:v>
                </c:pt>
                <c:pt idx="2981">
                  <c:v>80.55332168235591</c:v>
                </c:pt>
                <c:pt idx="2982">
                  <c:v>80.62667044420404</c:v>
                </c:pt>
                <c:pt idx="2983">
                  <c:v>80.70012405015752</c:v>
                </c:pt>
                <c:pt idx="2984">
                  <c:v>80.77373776936638</c:v>
                </c:pt>
                <c:pt idx="2985">
                  <c:v>80.8474547971738</c:v>
                </c:pt>
                <c:pt idx="2986">
                  <c:v>80.92132263874903</c:v>
                </c:pt>
                <c:pt idx="2987">
                  <c:v>80.99540470720086</c:v>
                </c:pt>
                <c:pt idx="2988">
                  <c:v>81.06964751031987</c:v>
                </c:pt>
                <c:pt idx="2989">
                  <c:v>81.14382834379452</c:v>
                </c:pt>
                <c:pt idx="2990">
                  <c:v>81.21821036502666</c:v>
                </c:pt>
                <c:pt idx="2991">
                  <c:v>81.2927277924792</c:v>
                </c:pt>
                <c:pt idx="2992">
                  <c:v>81.3674994237972</c:v>
                </c:pt>
                <c:pt idx="2993">
                  <c:v>81.44220011748827</c:v>
                </c:pt>
                <c:pt idx="2994">
                  <c:v>81.51718898168343</c:v>
                </c:pt>
                <c:pt idx="2995">
                  <c:v>81.59238110582343</c:v>
                </c:pt>
                <c:pt idx="2996">
                  <c:v>81.6675650958672</c:v>
                </c:pt>
                <c:pt idx="2997">
                  <c:v>81.7429847802484</c:v>
                </c:pt>
                <c:pt idx="2998">
                  <c:v>81.81849349632591</c:v>
                </c:pt>
                <c:pt idx="2999">
                  <c:v>81.894161569193</c:v>
                </c:pt>
                <c:pt idx="3000">
                  <c:v>81.96985653949331</c:v>
                </c:pt>
                <c:pt idx="3001">
                  <c:v>82.04583434661048</c:v>
                </c:pt>
                <c:pt idx="3002">
                  <c:v>82.12186650503881</c:v>
                </c:pt>
                <c:pt idx="3003">
                  <c:v>82.19815178341621</c:v>
                </c:pt>
                <c:pt idx="3004">
                  <c:v>82.27451925851586</c:v>
                </c:pt>
                <c:pt idx="3005">
                  <c:v>82.35107247065108</c:v>
                </c:pt>
                <c:pt idx="3006">
                  <c:v>82.42767882997097</c:v>
                </c:pt>
                <c:pt idx="3007">
                  <c:v>82.50441883975164</c:v>
                </c:pt>
                <c:pt idx="3008">
                  <c:v>82.58136448720196</c:v>
                </c:pt>
                <c:pt idx="3009">
                  <c:v>82.65844503797165</c:v>
                </c:pt>
                <c:pt idx="3010">
                  <c:v>82.73568578252183</c:v>
                </c:pt>
                <c:pt idx="3011">
                  <c:v>82.8130244672375</c:v>
                </c:pt>
                <c:pt idx="3012">
                  <c:v>82.8904677803435</c:v>
                </c:pt>
                <c:pt idx="3013">
                  <c:v>82.9682246741956</c:v>
                </c:pt>
                <c:pt idx="3014">
                  <c:v>83.04604930440948</c:v>
                </c:pt>
                <c:pt idx="3015">
                  <c:v>83.12399418256823</c:v>
                </c:pt>
                <c:pt idx="3016">
                  <c:v>83.20201329778165</c:v>
                </c:pt>
                <c:pt idx="3017">
                  <c:v>83.28029658387622</c:v>
                </c:pt>
                <c:pt idx="3018">
                  <c:v>83.35864102916388</c:v>
                </c:pt>
                <c:pt idx="3019">
                  <c:v>83.43718629312094</c:v>
                </c:pt>
                <c:pt idx="3020">
                  <c:v>83.51593168090052</c:v>
                </c:pt>
                <c:pt idx="3021">
                  <c:v>83.5946410557622</c:v>
                </c:pt>
                <c:pt idx="3022">
                  <c:v>83.67361430344047</c:v>
                </c:pt>
                <c:pt idx="3023">
                  <c:v>83.75292892438253</c:v>
                </c:pt>
                <c:pt idx="3024">
                  <c:v>83.83208104904055</c:v>
                </c:pt>
                <c:pt idx="3025">
                  <c:v>83.9115511639416</c:v>
                </c:pt>
                <c:pt idx="3026">
                  <c:v>83.9911940370476</c:v>
                </c:pt>
                <c:pt idx="3027">
                  <c:v>84.07089936180865</c:v>
                </c:pt>
                <c:pt idx="3028">
                  <c:v>84.15072872273426</c:v>
                </c:pt>
                <c:pt idx="3029">
                  <c:v>84.23077852755</c:v>
                </c:pt>
                <c:pt idx="3030">
                  <c:v>84.3110261649044</c:v>
                </c:pt>
                <c:pt idx="3031">
                  <c:v>84.39135285609873</c:v>
                </c:pt>
                <c:pt idx="3032">
                  <c:v>84.47181567723626</c:v>
                </c:pt>
                <c:pt idx="3033">
                  <c:v>84.55247635282126</c:v>
                </c:pt>
                <c:pt idx="3034">
                  <c:v>84.63335912183101</c:v>
                </c:pt>
                <c:pt idx="3035">
                  <c:v>84.71436063719416</c:v>
                </c:pt>
                <c:pt idx="3036">
                  <c:v>84.79530653707377</c:v>
                </c:pt>
                <c:pt idx="3037">
                  <c:v>84.8766621022109</c:v>
                </c:pt>
                <c:pt idx="3038">
                  <c:v>84.95812842406485</c:v>
                </c:pt>
                <c:pt idx="3039">
                  <c:v>85.03975778226808</c:v>
                </c:pt>
                <c:pt idx="3040">
                  <c:v>85.12143268855135</c:v>
                </c:pt>
                <c:pt idx="3041">
                  <c:v>85.20347817715152</c:v>
                </c:pt>
                <c:pt idx="3042">
                  <c:v>85.28536832370342</c:v>
                </c:pt>
                <c:pt idx="3043">
                  <c:v>85.36766197649355</c:v>
                </c:pt>
                <c:pt idx="3044">
                  <c:v>85.45006787382152</c:v>
                </c:pt>
                <c:pt idx="3045">
                  <c:v>85.53255520001377</c:v>
                </c:pt>
                <c:pt idx="3046">
                  <c:v>85.61537486426811</c:v>
                </c:pt>
                <c:pt idx="3047">
                  <c:v>85.69817130932255</c:v>
                </c:pt>
                <c:pt idx="3048">
                  <c:v>85.78125814872658</c:v>
                </c:pt>
                <c:pt idx="3049">
                  <c:v>85.86449653010895</c:v>
                </c:pt>
                <c:pt idx="3050">
                  <c:v>85.9477456806853</c:v>
                </c:pt>
                <c:pt idx="3051">
                  <c:v>86.03127185428157</c:v>
                </c:pt>
                <c:pt idx="3052">
                  <c:v>86.114991681446</c:v>
                </c:pt>
                <c:pt idx="3053">
                  <c:v>86.19881741068318</c:v>
                </c:pt>
                <c:pt idx="3054">
                  <c:v>86.28287893623502</c:v>
                </c:pt>
                <c:pt idx="3055">
                  <c:v>86.36699035632641</c:v>
                </c:pt>
                <c:pt idx="3056">
                  <c:v>86.4512699718233</c:v>
                </c:pt>
                <c:pt idx="3057">
                  <c:v>86.53584790735398</c:v>
                </c:pt>
                <c:pt idx="3058">
                  <c:v>86.62051396748578</c:v>
                </c:pt>
                <c:pt idx="3059">
                  <c:v>86.70537025951673</c:v>
                </c:pt>
                <c:pt idx="3060">
                  <c:v>86.79042988058451</c:v>
                </c:pt>
                <c:pt idx="3061">
                  <c:v>86.87565491338955</c:v>
                </c:pt>
                <c:pt idx="3062">
                  <c:v>86.96088712494478</c:v>
                </c:pt>
                <c:pt idx="3063">
                  <c:v>87.04644289731078</c:v>
                </c:pt>
                <c:pt idx="3064">
                  <c:v>87.13218680358418</c:v>
                </c:pt>
                <c:pt idx="3065">
                  <c:v>87.21799421393106</c:v>
                </c:pt>
                <c:pt idx="3066">
                  <c:v>87.30395897316011</c:v>
                </c:pt>
                <c:pt idx="3067">
                  <c:v>87.39021586779803</c:v>
                </c:pt>
                <c:pt idx="3068">
                  <c:v>87.47656789806028</c:v>
                </c:pt>
                <c:pt idx="3069">
                  <c:v>87.56315795448869</c:v>
                </c:pt>
                <c:pt idx="3070">
                  <c:v>87.64971092087405</c:v>
                </c:pt>
                <c:pt idx="3071">
                  <c:v>87.7367944481089</c:v>
                </c:pt>
                <c:pt idx="3072">
                  <c:v>87.82383441659373</c:v>
                </c:pt>
                <c:pt idx="3073">
                  <c:v>87.9109930773906</c:v>
                </c:pt>
                <c:pt idx="3074">
                  <c:v>87.99843101089289</c:v>
                </c:pt>
                <c:pt idx="3075">
                  <c:v>88.08609903041678</c:v>
                </c:pt>
                <c:pt idx="3076">
                  <c:v>88.17379671418728</c:v>
                </c:pt>
                <c:pt idx="3077">
                  <c:v>88.26182862228175</c:v>
                </c:pt>
                <c:pt idx="3078">
                  <c:v>88.34994698479316</c:v>
                </c:pt>
                <c:pt idx="3079">
                  <c:v>88.43822173346477</c:v>
                </c:pt>
                <c:pt idx="3080">
                  <c:v>88.52665387334282</c:v>
                </c:pt>
                <c:pt idx="3081">
                  <c:v>88.61534896402171</c:v>
                </c:pt>
                <c:pt idx="3082">
                  <c:v>88.70419987604451</c:v>
                </c:pt>
                <c:pt idx="3083">
                  <c:v>88.79320585812263</c:v>
                </c:pt>
                <c:pt idx="3084">
                  <c:v>88.88248196032835</c:v>
                </c:pt>
                <c:pt idx="3085">
                  <c:v>88.97179593361285</c:v>
                </c:pt>
                <c:pt idx="3086">
                  <c:v>89.06136017698775</c:v>
                </c:pt>
                <c:pt idx="3087">
                  <c:v>89.15094354102561</c:v>
                </c:pt>
                <c:pt idx="3088">
                  <c:v>89.2410410802628</c:v>
                </c:pt>
                <c:pt idx="3089">
                  <c:v>89.33112680082648</c:v>
                </c:pt>
                <c:pt idx="3090">
                  <c:v>89.42147771508414</c:v>
                </c:pt>
                <c:pt idx="3091">
                  <c:v>89.5119137415923</c:v>
                </c:pt>
                <c:pt idx="3092">
                  <c:v>89.6026840118476</c:v>
                </c:pt>
                <c:pt idx="3093">
                  <c:v>89.69348215320782</c:v>
                </c:pt>
                <c:pt idx="3094">
                  <c:v>89.78453085565435</c:v>
                </c:pt>
                <c:pt idx="3095">
                  <c:v>89.87570685405888</c:v>
                </c:pt>
                <c:pt idx="3096">
                  <c:v>89.96718854985138</c:v>
                </c:pt>
                <c:pt idx="3097">
                  <c:v>90.05883036435932</c:v>
                </c:pt>
                <c:pt idx="3098">
                  <c:v>90.15056968415802</c:v>
                </c:pt>
                <c:pt idx="3099">
                  <c:v>90.24255573659248</c:v>
                </c:pt>
                <c:pt idx="3100">
                  <c:v>90.33481835549208</c:v>
                </c:pt>
                <c:pt idx="3101">
                  <c:v>90.42714003854894</c:v>
                </c:pt>
                <c:pt idx="3102">
                  <c:v>90.51985896784114</c:v>
                </c:pt>
                <c:pt idx="3103">
                  <c:v>90.61262066257073</c:v>
                </c:pt>
                <c:pt idx="3104">
                  <c:v>90.7054555496773</c:v>
                </c:pt>
                <c:pt idx="3105">
                  <c:v>90.79862596846112</c:v>
                </c:pt>
                <c:pt idx="3106">
                  <c:v>90.89188588411386</c:v>
                </c:pt>
                <c:pt idx="3107">
                  <c:v>90.9854606294914</c:v>
                </c:pt>
                <c:pt idx="3108">
                  <c:v>91.0792670174957</c:v>
                </c:pt>
                <c:pt idx="3109">
                  <c:v>91.17312264869128</c:v>
                </c:pt>
                <c:pt idx="3110">
                  <c:v>91.26718671374223</c:v>
                </c:pt>
                <c:pt idx="3111">
                  <c:v>91.36155181487158</c:v>
                </c:pt>
                <c:pt idx="3112">
                  <c:v>91.45610234708977</c:v>
                </c:pt>
                <c:pt idx="3113">
                  <c:v>91.55072563278591</c:v>
                </c:pt>
                <c:pt idx="3114">
                  <c:v>91.64569005232094</c:v>
                </c:pt>
                <c:pt idx="3115">
                  <c:v>91.740725787269</c:v>
                </c:pt>
                <c:pt idx="3116">
                  <c:v>91.83618373796263</c:v>
                </c:pt>
                <c:pt idx="3117">
                  <c:v>91.9316402654771</c:v>
                </c:pt>
                <c:pt idx="3118">
                  <c:v>92.02733601159824</c:v>
                </c:pt>
                <c:pt idx="3119">
                  <c:v>92.12330028761717</c:v>
                </c:pt>
                <c:pt idx="3120">
                  <c:v>92.21949545666465</c:v>
                </c:pt>
                <c:pt idx="3121">
                  <c:v>92.31575936013451</c:v>
                </c:pt>
                <c:pt idx="3122">
                  <c:v>92.41237922637296</c:v>
                </c:pt>
                <c:pt idx="3123">
                  <c:v>92.50905523161512</c:v>
                </c:pt>
                <c:pt idx="3124">
                  <c:v>92.60603323569775</c:v>
                </c:pt>
                <c:pt idx="3125">
                  <c:v>92.70314421600476</c:v>
                </c:pt>
                <c:pt idx="3126">
                  <c:v>92.80051809293182</c:v>
                </c:pt>
                <c:pt idx="3127">
                  <c:v>92.89814041862471</c:v>
                </c:pt>
                <c:pt idx="3128">
                  <c:v>92.9959500543204</c:v>
                </c:pt>
                <c:pt idx="3129">
                  <c:v>93.09387859160735</c:v>
                </c:pt>
                <c:pt idx="3130">
                  <c:v>93.19211881260547</c:v>
                </c:pt>
                <c:pt idx="3131">
                  <c:v>93.29060075308905</c:v>
                </c:pt>
                <c:pt idx="3132">
                  <c:v>93.38911233694333</c:v>
                </c:pt>
                <c:pt idx="3133">
                  <c:v>93.48797464798981</c:v>
                </c:pt>
                <c:pt idx="3134">
                  <c:v>93.58712692599156</c:v>
                </c:pt>
                <c:pt idx="3135">
                  <c:v>93.68634255564574</c:v>
                </c:pt>
                <c:pt idx="3136">
                  <c:v>93.78586677857784</c:v>
                </c:pt>
                <c:pt idx="3137">
                  <c:v>93.88548121094634</c:v>
                </c:pt>
                <c:pt idx="3138">
                  <c:v>93.98540883882056</c:v>
                </c:pt>
                <c:pt idx="3139">
                  <c:v>94.08562474202813</c:v>
                </c:pt>
                <c:pt idx="3140">
                  <c:v>94.18602557802707</c:v>
                </c:pt>
                <c:pt idx="3141">
                  <c:v>94.28651301939132</c:v>
                </c:pt>
                <c:pt idx="3142">
                  <c:v>94.38735563064428</c:v>
                </c:pt>
                <c:pt idx="3143">
                  <c:v>94.48832935968935</c:v>
                </c:pt>
                <c:pt idx="3144">
                  <c:v>94.58958566178077</c:v>
                </c:pt>
                <c:pt idx="3145">
                  <c:v>94.6910221893972</c:v>
                </c:pt>
                <c:pt idx="3146">
                  <c:v>94.79273806278229</c:v>
                </c:pt>
                <c:pt idx="3147">
                  <c:v>94.89459287364993</c:v>
                </c:pt>
                <c:pt idx="3148">
                  <c:v>94.99685659352588</c:v>
                </c:pt>
                <c:pt idx="3149">
                  <c:v>95.0990222603077</c:v>
                </c:pt>
                <c:pt idx="3150">
                  <c:v>95.2015656861186</c:v>
                </c:pt>
                <c:pt idx="3151">
                  <c:v>95.3043869532848</c:v>
                </c:pt>
                <c:pt idx="3152">
                  <c:v>95.40746772370134</c:v>
                </c:pt>
                <c:pt idx="3153">
                  <c:v>95.51074822237515</c:v>
                </c:pt>
                <c:pt idx="3154">
                  <c:v>95.61427033477135</c:v>
                </c:pt>
                <c:pt idx="3155">
                  <c:v>95.71793322626416</c:v>
                </c:pt>
                <c:pt idx="3156">
                  <c:v>95.82190127636598</c:v>
                </c:pt>
                <c:pt idx="3157">
                  <c:v>95.9261226159113</c:v>
                </c:pt>
                <c:pt idx="3158">
                  <c:v>96.03051010133806</c:v>
                </c:pt>
                <c:pt idx="3159">
                  <c:v>96.13520217995779</c:v>
                </c:pt>
                <c:pt idx="3160">
                  <c:v>96.23997193549795</c:v>
                </c:pt>
                <c:pt idx="3161">
                  <c:v>96.3451636411951</c:v>
                </c:pt>
                <c:pt idx="3162">
                  <c:v>96.4503935271852</c:v>
                </c:pt>
                <c:pt idx="3163">
                  <c:v>96.55603495234955</c:v>
                </c:pt>
                <c:pt idx="3164">
                  <c:v>96.66184460550776</c:v>
                </c:pt>
                <c:pt idx="3165">
                  <c:v>96.76796486763143</c:v>
                </c:pt>
                <c:pt idx="3166">
                  <c:v>96.87414895565439</c:v>
                </c:pt>
                <c:pt idx="3167">
                  <c:v>96.98073272974608</c:v>
                </c:pt>
                <c:pt idx="3168">
                  <c:v>97.08752011260228</c:v>
                </c:pt>
                <c:pt idx="3169">
                  <c:v>97.19445876319538</c:v>
                </c:pt>
                <c:pt idx="3170">
                  <c:v>97.301743689317</c:v>
                </c:pt>
                <c:pt idx="3171">
                  <c:v>97.40924991459135</c:v>
                </c:pt>
                <c:pt idx="3172">
                  <c:v>97.51707224105641</c:v>
                </c:pt>
                <c:pt idx="3173">
                  <c:v>97.62497094980743</c:v>
                </c:pt>
                <c:pt idx="3174">
                  <c:v>97.73325101744794</c:v>
                </c:pt>
                <c:pt idx="3175">
                  <c:v>97.8417976160914</c:v>
                </c:pt>
                <c:pt idx="3176">
                  <c:v>97.95042264582282</c:v>
                </c:pt>
                <c:pt idx="3177">
                  <c:v>98.05941239515325</c:v>
                </c:pt>
                <c:pt idx="3178">
                  <c:v>98.16869592704911</c:v>
                </c:pt>
                <c:pt idx="3179">
                  <c:v>98.27812702406838</c:v>
                </c:pt>
                <c:pt idx="3180">
                  <c:v>98.38790216219093</c:v>
                </c:pt>
                <c:pt idx="3181">
                  <c:v>98.49776297545098</c:v>
                </c:pt>
                <c:pt idx="3182">
                  <c:v>98.60810858335614</c:v>
                </c:pt>
                <c:pt idx="3183">
                  <c:v>98.71856657354101</c:v>
                </c:pt>
                <c:pt idx="3184">
                  <c:v>98.82929482389436</c:v>
                </c:pt>
                <c:pt idx="3185">
                  <c:v>98.94030536155553</c:v>
                </c:pt>
                <c:pt idx="3186">
                  <c:v>99.05150292995951</c:v>
                </c:pt>
                <c:pt idx="3187">
                  <c:v>99.16302927919646</c:v>
                </c:pt>
                <c:pt idx="3188">
                  <c:v>99.27481987526663</c:v>
                </c:pt>
                <c:pt idx="3189">
                  <c:v>99.38688916319025</c:v>
                </c:pt>
                <c:pt idx="3190">
                  <c:v>99.49914599250687</c:v>
                </c:pt>
                <c:pt idx="3191">
                  <c:v>99.6116657857342</c:v>
                </c:pt>
                <c:pt idx="3192">
                  <c:v>99.72456435289695</c:v>
                </c:pt>
                <c:pt idx="3193">
                  <c:v>99.83749159120816</c:v>
                </c:pt>
                <c:pt idx="3194">
                  <c:v>99.95092031692288</c:v>
                </c:pt>
                <c:pt idx="3195">
                  <c:v>100.0645288398176</c:v>
                </c:pt>
                <c:pt idx="3196">
                  <c:v>100.1783582931369</c:v>
                </c:pt>
                <c:pt idx="3197">
                  <c:v>100.2924882304741</c:v>
                </c:pt>
                <c:pt idx="3198">
                  <c:v>100.4068909631735</c:v>
                </c:pt>
                <c:pt idx="3199">
                  <c:v>100.5215893965631</c:v>
                </c:pt>
                <c:pt idx="3200">
                  <c:v>100.6364538838392</c:v>
                </c:pt>
                <c:pt idx="3201">
                  <c:v>100.7517410276912</c:v>
                </c:pt>
                <c:pt idx="3202">
                  <c:v>100.8673073351385</c:v>
                </c:pt>
                <c:pt idx="3203">
                  <c:v>100.9829941676722</c:v>
                </c:pt>
                <c:pt idx="3204">
                  <c:v>101.0989641802054</c:v>
                </c:pt>
                <c:pt idx="3205">
                  <c:v>101.2153283918964</c:v>
                </c:pt>
                <c:pt idx="3206">
                  <c:v>101.3317853256034</c:v>
                </c:pt>
                <c:pt idx="3207">
                  <c:v>101.4486927868107</c:v>
                </c:pt>
                <c:pt idx="3208">
                  <c:v>101.5659354090719</c:v>
                </c:pt>
                <c:pt idx="3209">
                  <c:v>101.6832277503888</c:v>
                </c:pt>
                <c:pt idx="3210">
                  <c:v>101.8010025916104</c:v>
                </c:pt>
                <c:pt idx="3211">
                  <c:v>101.9190243678103</c:v>
                </c:pt>
                <c:pt idx="3212">
                  <c:v>102.0372467010548</c:v>
                </c:pt>
                <c:pt idx="3213">
                  <c:v>102.1557557853232</c:v>
                </c:pt>
                <c:pt idx="3214">
                  <c:v>102.2745263033699</c:v>
                </c:pt>
                <c:pt idx="3215">
                  <c:v>102.3936315086351</c:v>
                </c:pt>
                <c:pt idx="3216">
                  <c:v>102.513149429371</c:v>
                </c:pt>
                <c:pt idx="3217">
                  <c:v>102.6327705169363</c:v>
                </c:pt>
                <c:pt idx="3218">
                  <c:v>102.7528078700731</c:v>
                </c:pt>
                <c:pt idx="3219">
                  <c:v>102.8730468214072</c:v>
                </c:pt>
                <c:pt idx="3220">
                  <c:v>102.9935716868397</c:v>
                </c:pt>
                <c:pt idx="3221">
                  <c:v>103.1144942922246</c:v>
                </c:pt>
                <c:pt idx="3222">
                  <c:v>103.2356168921185</c:v>
                </c:pt>
                <c:pt idx="3223">
                  <c:v>103.3569907262803</c:v>
                </c:pt>
                <c:pt idx="3224">
                  <c:v>103.4786850305023</c:v>
                </c:pt>
                <c:pt idx="3225">
                  <c:v>103.6007132679839</c:v>
                </c:pt>
                <c:pt idx="3226">
                  <c:v>103.7230820558025</c:v>
                </c:pt>
                <c:pt idx="3227">
                  <c:v>103.8456220098911</c:v>
                </c:pt>
                <c:pt idx="3228">
                  <c:v>103.9686090856646</c:v>
                </c:pt>
                <c:pt idx="3229">
                  <c:v>104.0917942234627</c:v>
                </c:pt>
                <c:pt idx="3230">
                  <c:v>104.2153718618058</c:v>
                </c:pt>
                <c:pt idx="3231">
                  <c:v>104.3391507590904</c:v>
                </c:pt>
                <c:pt idx="3232">
                  <c:v>104.4632330447736</c:v>
                </c:pt>
                <c:pt idx="3233">
                  <c:v>104.5877397159831</c:v>
                </c:pt>
                <c:pt idx="3234">
                  <c:v>104.712397232217</c:v>
                </c:pt>
                <c:pt idx="3235">
                  <c:v>104.8373944557711</c:v>
                </c:pt>
                <c:pt idx="3236">
                  <c:v>104.9628372707939</c:v>
                </c:pt>
                <c:pt idx="3237">
                  <c:v>105.0884745589853</c:v>
                </c:pt>
                <c:pt idx="3238">
                  <c:v>105.2144542305105</c:v>
                </c:pt>
                <c:pt idx="3239">
                  <c:v>105.3408375224104</c:v>
                </c:pt>
                <c:pt idx="3240">
                  <c:v>105.4673819297904</c:v>
                </c:pt>
                <c:pt idx="3241">
                  <c:v>105.5942832739822</c:v>
                </c:pt>
                <c:pt idx="3242">
                  <c:v>105.7215829167505</c:v>
                </c:pt>
                <c:pt idx="3243">
                  <c:v>105.849065208081</c:v>
                </c:pt>
                <c:pt idx="3244">
                  <c:v>105.9769298093661</c:v>
                </c:pt>
                <c:pt idx="3245">
                  <c:v>106.1051460926247</c:v>
                </c:pt>
                <c:pt idx="3246">
                  <c:v>106.2336938965422</c:v>
                </c:pt>
                <c:pt idx="3247">
                  <c:v>106.3625129375442</c:v>
                </c:pt>
                <c:pt idx="3248">
                  <c:v>106.491662990469</c:v>
                </c:pt>
                <c:pt idx="3249">
                  <c:v>106.6212607748948</c:v>
                </c:pt>
                <c:pt idx="3250">
                  <c:v>106.7509347863681</c:v>
                </c:pt>
                <c:pt idx="3251">
                  <c:v>106.8810498984335</c:v>
                </c:pt>
                <c:pt idx="3252">
                  <c:v>107.0115990129463</c:v>
                </c:pt>
                <c:pt idx="3253">
                  <c:v>107.1423997384106</c:v>
                </c:pt>
                <c:pt idx="3254">
                  <c:v>107.2735127549015</c:v>
                </c:pt>
                <c:pt idx="3255">
                  <c:v>107.4050133855106</c:v>
                </c:pt>
                <c:pt idx="3256">
                  <c:v>107.5367514842004</c:v>
                </c:pt>
                <c:pt idx="3257">
                  <c:v>107.6689128441403</c:v>
                </c:pt>
                <c:pt idx="3258">
                  <c:v>107.8013898622366</c:v>
                </c:pt>
                <c:pt idx="3259">
                  <c:v>107.9342360172654</c:v>
                </c:pt>
                <c:pt idx="3260">
                  <c:v>108.0673331538192</c:v>
                </c:pt>
                <c:pt idx="3261">
                  <c:v>108.2009230573256</c:v>
                </c:pt>
                <c:pt idx="3262">
                  <c:v>108.3346347092311</c:v>
                </c:pt>
                <c:pt idx="3263">
                  <c:v>108.4687695451467</c:v>
                </c:pt>
                <c:pt idx="3264">
                  <c:v>108.6032811262742</c:v>
                </c:pt>
                <c:pt idx="3265">
                  <c:v>108.7381892121181</c:v>
                </c:pt>
                <c:pt idx="3266">
                  <c:v>108.873361602102</c:v>
                </c:pt>
                <c:pt idx="3267">
                  <c:v>109.0089929823821</c:v>
                </c:pt>
                <c:pt idx="3268">
                  <c:v>109.1448684629997</c:v>
                </c:pt>
                <c:pt idx="3269">
                  <c:v>109.281223539363</c:v>
                </c:pt>
                <c:pt idx="3270">
                  <c:v>109.417779582104</c:v>
                </c:pt>
                <c:pt idx="3271">
                  <c:v>109.5548138638153</c:v>
                </c:pt>
                <c:pt idx="3272">
                  <c:v>109.6921040711348</c:v>
                </c:pt>
                <c:pt idx="3273">
                  <c:v>109.8297800406799</c:v>
                </c:pt>
                <c:pt idx="3274">
                  <c:v>109.9678856767557</c:v>
                </c:pt>
                <c:pt idx="3275">
                  <c:v>110.1062845673848</c:v>
                </c:pt>
                <c:pt idx="3276">
                  <c:v>110.2451085304749</c:v>
                </c:pt>
                <c:pt idx="3277">
                  <c:v>110.3840950604293</c:v>
                </c:pt>
                <c:pt idx="3278">
                  <c:v>110.5236556178065</c:v>
                </c:pt>
                <c:pt idx="3279">
                  <c:v>110.6634573807836</c:v>
                </c:pt>
                <c:pt idx="3280">
                  <c:v>110.8036885110481</c:v>
                </c:pt>
                <c:pt idx="3281">
                  <c:v>110.9443125976476</c:v>
                </c:pt>
                <c:pt idx="3282">
                  <c:v>111.0852428005595</c:v>
                </c:pt>
                <c:pt idx="3283">
                  <c:v>111.2266765011952</c:v>
                </c:pt>
                <c:pt idx="3284">
                  <c:v>111.3683543731226</c:v>
                </c:pt>
                <c:pt idx="3285">
                  <c:v>111.5104563347825</c:v>
                </c:pt>
                <c:pt idx="3286">
                  <c:v>111.6529327799183</c:v>
                </c:pt>
                <c:pt idx="3287">
                  <c:v>111.7957970867361</c:v>
                </c:pt>
                <c:pt idx="3288">
                  <c:v>111.9389787814648</c:v>
                </c:pt>
                <c:pt idx="3289">
                  <c:v>112.0825227478559</c:v>
                </c:pt>
                <c:pt idx="3290">
                  <c:v>112.2266356982254</c:v>
                </c:pt>
                <c:pt idx="3291">
                  <c:v>112.3709625296787</c:v>
                </c:pt>
                <c:pt idx="3292">
                  <c:v>112.5158274025094</c:v>
                </c:pt>
                <c:pt idx="3293">
                  <c:v>112.6609836973055</c:v>
                </c:pt>
                <c:pt idx="3294">
                  <c:v>112.8064548150355</c:v>
                </c:pt>
                <c:pt idx="3295">
                  <c:v>112.9525288524038</c:v>
                </c:pt>
                <c:pt idx="3296">
                  <c:v>113.0987808416808</c:v>
                </c:pt>
                <c:pt idx="3297">
                  <c:v>113.2456053867685</c:v>
                </c:pt>
                <c:pt idx="3298">
                  <c:v>113.3927068051885</c:v>
                </c:pt>
                <c:pt idx="3299">
                  <c:v>113.5401820969607</c:v>
                </c:pt>
                <c:pt idx="3300">
                  <c:v>113.6880548620518</c:v>
                </c:pt>
                <c:pt idx="3301">
                  <c:v>113.8364075715749</c:v>
                </c:pt>
                <c:pt idx="3302">
                  <c:v>113.9851400493445</c:v>
                </c:pt>
                <c:pt idx="3303">
                  <c:v>114.13430548049</c:v>
                </c:pt>
                <c:pt idx="3304">
                  <c:v>114.2838407955659</c:v>
                </c:pt>
                <c:pt idx="3305">
                  <c:v>114.433792516616</c:v>
                </c:pt>
                <c:pt idx="3306">
                  <c:v>114.584167815061</c:v>
                </c:pt>
                <c:pt idx="3307">
                  <c:v>114.7349218553955</c:v>
                </c:pt>
                <c:pt idx="3308">
                  <c:v>114.8861809141456</c:v>
                </c:pt>
                <c:pt idx="3309">
                  <c:v>115.0377318430955</c:v>
                </c:pt>
                <c:pt idx="3310">
                  <c:v>115.1898016033287</c:v>
                </c:pt>
                <c:pt idx="3311">
                  <c:v>115.3421710277578</c:v>
                </c:pt>
                <c:pt idx="3312">
                  <c:v>115.4950015896325</c:v>
                </c:pt>
                <c:pt idx="3313">
                  <c:v>115.6483351431236</c:v>
                </c:pt>
                <c:pt idx="3314">
                  <c:v>115.8020827017369</c:v>
                </c:pt>
                <c:pt idx="3315">
                  <c:v>115.9562406327657</c:v>
                </c:pt>
                <c:pt idx="3316">
                  <c:v>116.1107259523261</c:v>
                </c:pt>
                <c:pt idx="3317">
                  <c:v>116.2657832433152</c:v>
                </c:pt>
                <c:pt idx="3318">
                  <c:v>116.4211643485202</c:v>
                </c:pt>
                <c:pt idx="3319">
                  <c:v>116.5769614904762</c:v>
                </c:pt>
                <c:pt idx="3320">
                  <c:v>116.7332713791668</c:v>
                </c:pt>
                <c:pt idx="3321">
                  <c:v>116.8901041677386</c:v>
                </c:pt>
                <c:pt idx="3322">
                  <c:v>117.04719719582</c:v>
                </c:pt>
                <c:pt idx="3323">
                  <c:v>117.2048190454752</c:v>
                </c:pt>
                <c:pt idx="3324">
                  <c:v>117.3628528589101</c:v>
                </c:pt>
                <c:pt idx="3325">
                  <c:v>117.5214836688108</c:v>
                </c:pt>
                <c:pt idx="3326">
                  <c:v>117.6803502262716</c:v>
                </c:pt>
                <c:pt idx="3327">
                  <c:v>117.8397746907128</c:v>
                </c:pt>
                <c:pt idx="3328">
                  <c:v>117.9996964637042</c:v>
                </c:pt>
                <c:pt idx="3329">
                  <c:v>118.1599696068295</c:v>
                </c:pt>
                <c:pt idx="3330">
                  <c:v>118.3207434460988</c:v>
                </c:pt>
                <c:pt idx="3331">
                  <c:v>118.4819069661163</c:v>
                </c:pt>
                <c:pt idx="3332">
                  <c:v>118.6435635038851</c:v>
                </c:pt>
                <c:pt idx="3333">
                  <c:v>118.8057521195822</c:v>
                </c:pt>
                <c:pt idx="3334">
                  <c:v>118.968248359704</c:v>
                </c:pt>
                <c:pt idx="3335">
                  <c:v>119.1314324997461</c:v>
                </c:pt>
                <c:pt idx="3336">
                  <c:v>119.2950470246529</c:v>
                </c:pt>
                <c:pt idx="3337">
                  <c:v>119.4589341140688</c:v>
                </c:pt>
                <c:pt idx="3338">
                  <c:v>119.6234118620854</c:v>
                </c:pt>
                <c:pt idx="3339">
                  <c:v>119.7883959988116</c:v>
                </c:pt>
                <c:pt idx="3340">
                  <c:v>119.9537659645798</c:v>
                </c:pt>
                <c:pt idx="3341">
                  <c:v>120.1197260253476</c:v>
                </c:pt>
                <c:pt idx="3342">
                  <c:v>120.2860426607972</c:v>
                </c:pt>
                <c:pt idx="3343">
                  <c:v>120.4529312816061</c:v>
                </c:pt>
                <c:pt idx="3344">
                  <c:v>120.6202388002621</c:v>
                </c:pt>
                <c:pt idx="3345">
                  <c:v>120.7880825115591</c:v>
                </c:pt>
                <c:pt idx="3346">
                  <c:v>120.9565036760588</c:v>
                </c:pt>
                <c:pt idx="3347">
                  <c:v>121.1252382327426</c:v>
                </c:pt>
                <c:pt idx="3348">
                  <c:v>121.2945884604441</c:v>
                </c:pt>
                <c:pt idx="3349">
                  <c:v>121.4643270796612</c:v>
                </c:pt>
                <c:pt idx="3350">
                  <c:v>121.6347128773655</c:v>
                </c:pt>
                <c:pt idx="3351">
                  <c:v>121.8054824574525</c:v>
                </c:pt>
                <c:pt idx="3352">
                  <c:v>121.9768349835615</c:v>
                </c:pt>
                <c:pt idx="3353">
                  <c:v>122.1485681100457</c:v>
                </c:pt>
                <c:pt idx="3354">
                  <c:v>122.3208981746252</c:v>
                </c:pt>
                <c:pt idx="3355">
                  <c:v>122.4937991003415</c:v>
                </c:pt>
                <c:pt idx="3356">
                  <c:v>122.6671487668099</c:v>
                </c:pt>
                <c:pt idx="3357">
                  <c:v>122.8410441244834</c:v>
                </c:pt>
                <c:pt idx="3358">
                  <c:v>123.0153411954543</c:v>
                </c:pt>
                <c:pt idx="3359">
                  <c:v>123.190229931699</c:v>
                </c:pt>
                <c:pt idx="3360">
                  <c:v>123.365655202586</c:v>
                </c:pt>
                <c:pt idx="3361">
                  <c:v>123.5415819292424</c:v>
                </c:pt>
                <c:pt idx="3362">
                  <c:v>123.718036081954</c:v>
                </c:pt>
                <c:pt idx="3363">
                  <c:v>123.8949163169468</c:v>
                </c:pt>
                <c:pt idx="3364">
                  <c:v>124.0724710217377</c:v>
                </c:pt>
                <c:pt idx="3365">
                  <c:v>124.2506778311829</c:v>
                </c:pt>
                <c:pt idx="3366">
                  <c:v>124.4291300451465</c:v>
                </c:pt>
                <c:pt idx="3367">
                  <c:v>124.6083026748824</c:v>
                </c:pt>
                <c:pt idx="3368">
                  <c:v>124.7880422979164</c:v>
                </c:pt>
                <c:pt idx="3369">
                  <c:v>124.9682457558331</c:v>
                </c:pt>
                <c:pt idx="3370">
                  <c:v>125.148983557014</c:v>
                </c:pt>
                <c:pt idx="3371">
                  <c:v>125.3302885882223</c:v>
                </c:pt>
                <c:pt idx="3372">
                  <c:v>125.5121360884398</c:v>
                </c:pt>
                <c:pt idx="3373">
                  <c:v>125.6945317132912</c:v>
                </c:pt>
                <c:pt idx="3374">
                  <c:v>125.8775066008801</c:v>
                </c:pt>
                <c:pt idx="3375">
                  <c:v>126.0609772073114</c:v>
                </c:pt>
                <c:pt idx="3376">
                  <c:v>126.245113627719</c:v>
                </c:pt>
                <c:pt idx="3377">
                  <c:v>126.4296801194659</c:v>
                </c:pt>
                <c:pt idx="3378">
                  <c:v>126.6149258564253</c:v>
                </c:pt>
                <c:pt idx="3379">
                  <c:v>126.8008038329982</c:v>
                </c:pt>
                <c:pt idx="3380">
                  <c:v>126.9872224588417</c:v>
                </c:pt>
                <c:pt idx="3381">
                  <c:v>127.1740055974914</c:v>
                </c:pt>
                <c:pt idx="3382">
                  <c:v>127.3615831916145</c:v>
                </c:pt>
                <c:pt idx="3383">
                  <c:v>127.5496396497237</c:v>
                </c:pt>
                <c:pt idx="3384">
                  <c:v>127.7384143322612</c:v>
                </c:pt>
                <c:pt idx="3385">
                  <c:v>127.9276358371953</c:v>
                </c:pt>
                <c:pt idx="3386">
                  <c:v>128.1175387434608</c:v>
                </c:pt>
                <c:pt idx="3387">
                  <c:v>128.3079426542128</c:v>
                </c:pt>
                <c:pt idx="3388">
                  <c:v>128.4989905388288</c:v>
                </c:pt>
                <c:pt idx="3389">
                  <c:v>128.6906510996736</c:v>
                </c:pt>
                <c:pt idx="3390">
                  <c:v>128.8828568859896</c:v>
                </c:pt>
                <c:pt idx="3391">
                  <c:v>129.0756304495514</c:v>
                </c:pt>
                <c:pt idx="3392">
                  <c:v>129.269106133109</c:v>
                </c:pt>
                <c:pt idx="3393">
                  <c:v>129.4632123783345</c:v>
                </c:pt>
                <c:pt idx="3394">
                  <c:v>129.6578358703086</c:v>
                </c:pt>
                <c:pt idx="3395">
                  <c:v>129.8531341255425</c:v>
                </c:pt>
                <c:pt idx="3396">
                  <c:v>130.0490393652636</c:v>
                </c:pt>
                <c:pt idx="3397">
                  <c:v>130.2455456849706</c:v>
                </c:pt>
                <c:pt idx="3398">
                  <c:v>130.4427485724394</c:v>
                </c:pt>
                <c:pt idx="3399">
                  <c:v>130.6405293996346</c:v>
                </c:pt>
                <c:pt idx="3400">
                  <c:v>130.8389885920325</c:v>
                </c:pt>
                <c:pt idx="3401">
                  <c:v>131.0379949232895</c:v>
                </c:pt>
                <c:pt idx="3402">
                  <c:v>131.2377714835401</c:v>
                </c:pt>
                <c:pt idx="3403">
                  <c:v>131.4379764617564</c:v>
                </c:pt>
                <c:pt idx="3404">
                  <c:v>131.6390312021078</c:v>
                </c:pt>
                <c:pt idx="3405">
                  <c:v>131.8405756030046</c:v>
                </c:pt>
                <c:pt idx="3406">
                  <c:v>132.0427562961615</c:v>
                </c:pt>
                <c:pt idx="3407">
                  <c:v>132.2457240658858</c:v>
                </c:pt>
                <c:pt idx="3408">
                  <c:v>132.4493225052465</c:v>
                </c:pt>
                <c:pt idx="3409">
                  <c:v>132.653429864295</c:v>
                </c:pt>
                <c:pt idx="3410">
                  <c:v>132.8583223666487</c:v>
                </c:pt>
                <c:pt idx="3411">
                  <c:v>133.0639124863772</c:v>
                </c:pt>
                <c:pt idx="3412">
                  <c:v>133.2701460574474</c:v>
                </c:pt>
                <c:pt idx="3413">
                  <c:v>133.4770874370484</c:v>
                </c:pt>
                <c:pt idx="3414">
                  <c:v>133.6846683850095</c:v>
                </c:pt>
                <c:pt idx="3415">
                  <c:v>133.8928499202603</c:v>
                </c:pt>
                <c:pt idx="3416">
                  <c:v>134.1018208066122</c:v>
                </c:pt>
                <c:pt idx="3417">
                  <c:v>134.311478818807</c:v>
                </c:pt>
                <c:pt idx="3418">
                  <c:v>134.5217190145032</c:v>
                </c:pt>
                <c:pt idx="3419">
                  <c:v>134.7328191447217</c:v>
                </c:pt>
                <c:pt idx="3420">
                  <c:v>134.9444281923092</c:v>
                </c:pt>
                <c:pt idx="3421">
                  <c:v>135.1569541693322</c:v>
                </c:pt>
                <c:pt idx="3422">
                  <c:v>135.3700055072378</c:v>
                </c:pt>
                <c:pt idx="3423">
                  <c:v>135.583752069525</c:v>
                </c:pt>
                <c:pt idx="3424">
                  <c:v>135.798369204519</c:v>
                </c:pt>
                <c:pt idx="3425">
                  <c:v>136.0135777330549</c:v>
                </c:pt>
                <c:pt idx="3426">
                  <c:v>136.2295474235388</c:v>
                </c:pt>
                <c:pt idx="3427">
                  <c:v>136.4462564389785</c:v>
                </c:pt>
                <c:pt idx="3428">
                  <c:v>136.6636979582742</c:v>
                </c:pt>
                <c:pt idx="3429">
                  <c:v>136.8817766596431</c:v>
                </c:pt>
                <c:pt idx="3430">
                  <c:v>137.1006327299162</c:v>
                </c:pt>
                <c:pt idx="3431">
                  <c:v>137.3202333281136</c:v>
                </c:pt>
                <c:pt idx="3432">
                  <c:v>137.5405745759616</c:v>
                </c:pt>
                <c:pt idx="3433">
                  <c:v>137.76164686622</c:v>
                </c:pt>
                <c:pt idx="3434">
                  <c:v>137.9835057042829</c:v>
                </c:pt>
                <c:pt idx="3435">
                  <c:v>138.2061595201208</c:v>
                </c:pt>
                <c:pt idx="3436">
                  <c:v>138.4295257872294</c:v>
                </c:pt>
                <c:pt idx="3437">
                  <c:v>138.6537067355156</c:v>
                </c:pt>
                <c:pt idx="3438">
                  <c:v>138.8785559956516</c:v>
                </c:pt>
                <c:pt idx="3439">
                  <c:v>139.104128544074</c:v>
                </c:pt>
                <c:pt idx="3440">
                  <c:v>139.3305915991666</c:v>
                </c:pt>
                <c:pt idx="3441">
                  <c:v>139.5577753274186</c:v>
                </c:pt>
                <c:pt idx="3442">
                  <c:v>139.785796615637</c:v>
                </c:pt>
                <c:pt idx="3443">
                  <c:v>140.0145363424513</c:v>
                </c:pt>
                <c:pt idx="3444">
                  <c:v>140.2440823617571</c:v>
                </c:pt>
                <c:pt idx="3445">
                  <c:v>140.4744616532593</c:v>
                </c:pt>
                <c:pt idx="3446">
                  <c:v>140.7056386811632</c:v>
                </c:pt>
                <c:pt idx="3447">
                  <c:v>140.9375570151123</c:v>
                </c:pt>
                <c:pt idx="3448">
                  <c:v>141.1703319384157</c:v>
                </c:pt>
                <c:pt idx="3449">
                  <c:v>141.4039063540164</c:v>
                </c:pt>
                <c:pt idx="3450">
                  <c:v>141.6382343059618</c:v>
                </c:pt>
                <c:pt idx="3451">
                  <c:v>141.8734311809231</c:v>
                </c:pt>
                <c:pt idx="3452">
                  <c:v>142.1094653996701</c:v>
                </c:pt>
                <c:pt idx="3453">
                  <c:v>142.346404613832</c:v>
                </c:pt>
                <c:pt idx="3454">
                  <c:v>142.5840131760302</c:v>
                </c:pt>
                <c:pt idx="3455">
                  <c:v>142.8225614623991</c:v>
                </c:pt>
                <c:pt idx="3456">
                  <c:v>143.061797645874</c:v>
                </c:pt>
                <c:pt idx="3457">
                  <c:v>143.3021050280605</c:v>
                </c:pt>
                <c:pt idx="3458">
                  <c:v>143.5431904371489</c:v>
                </c:pt>
                <c:pt idx="3459">
                  <c:v>143.7851241574593</c:v>
                </c:pt>
                <c:pt idx="3460">
                  <c:v>144.0279314046538</c:v>
                </c:pt>
                <c:pt idx="3461">
                  <c:v>144.2715971696913</c:v>
                </c:pt>
                <c:pt idx="3462">
                  <c:v>144.5160493343605</c:v>
                </c:pt>
                <c:pt idx="3463">
                  <c:v>144.7615109240927</c:v>
                </c:pt>
                <c:pt idx="3464">
                  <c:v>145.0077229879101</c:v>
                </c:pt>
                <c:pt idx="3465">
                  <c:v>145.2549125308167</c:v>
                </c:pt>
                <c:pt idx="3466">
                  <c:v>145.5029099201888</c:v>
                </c:pt>
                <c:pt idx="3467">
                  <c:v>145.7517893097545</c:v>
                </c:pt>
                <c:pt idx="3468">
                  <c:v>146.0016546315316</c:v>
                </c:pt>
                <c:pt idx="3469">
                  <c:v>146.252437135951</c:v>
                </c:pt>
                <c:pt idx="3470">
                  <c:v>146.504164354103</c:v>
                </c:pt>
                <c:pt idx="3471">
                  <c:v>146.7566322612398</c:v>
                </c:pt>
                <c:pt idx="3472">
                  <c:v>147.0102004454412</c:v>
                </c:pt>
                <c:pt idx="3473">
                  <c:v>147.2645465547575</c:v>
                </c:pt>
                <c:pt idx="3474">
                  <c:v>147.5198515531399</c:v>
                </c:pt>
                <c:pt idx="3475">
                  <c:v>147.7762001439308</c:v>
                </c:pt>
                <c:pt idx="3476">
                  <c:v>148.0334209949925</c:v>
                </c:pt>
                <c:pt idx="3477">
                  <c:v>148.2916199678558</c:v>
                </c:pt>
                <c:pt idx="3478">
                  <c:v>148.5506454946161</c:v>
                </c:pt>
                <c:pt idx="3479">
                  <c:v>148.8107699828152</c:v>
                </c:pt>
                <c:pt idx="3480">
                  <c:v>149.0717341652887</c:v>
                </c:pt>
                <c:pt idx="3481">
                  <c:v>149.3337578031363</c:v>
                </c:pt>
                <c:pt idx="3482">
                  <c:v>149.5966574648981</c:v>
                </c:pt>
                <c:pt idx="3483">
                  <c:v>149.8607279909933</c:v>
                </c:pt>
                <c:pt idx="3484">
                  <c:v>150.1256486371006</c:v>
                </c:pt>
                <c:pt idx="3485">
                  <c:v>150.3916347010656</c:v>
                </c:pt>
                <c:pt idx="3486">
                  <c:v>150.6585254384601</c:v>
                </c:pt>
                <c:pt idx="3487">
                  <c:v>150.9264069723062</c:v>
                </c:pt>
                <c:pt idx="3488">
                  <c:v>151.1953423795415</c:v>
                </c:pt>
                <c:pt idx="3489">
                  <c:v>151.465290072761</c:v>
                </c:pt>
                <c:pt idx="3490">
                  <c:v>151.7362196976666</c:v>
                </c:pt>
                <c:pt idx="3491">
                  <c:v>152.008159505223</c:v>
                </c:pt>
                <c:pt idx="3492">
                  <c:v>152.2812772225507</c:v>
                </c:pt>
                <c:pt idx="3493">
                  <c:v>152.5552204235406</c:v>
                </c:pt>
                <c:pt idx="3494">
                  <c:v>152.83026095256</c:v>
                </c:pt>
                <c:pt idx="3495">
                  <c:v>153.1065219284775</c:v>
                </c:pt>
                <c:pt idx="3496">
                  <c:v>153.383640783188</c:v>
                </c:pt>
                <c:pt idx="3497">
                  <c:v>153.6619249875046</c:v>
                </c:pt>
                <c:pt idx="3498">
                  <c:v>153.9413239756702</c:v>
                </c:pt>
                <c:pt idx="3499">
                  <c:v>154.2216902027845</c:v>
                </c:pt>
                <c:pt idx="3500">
                  <c:v>154.5031073750956</c:v>
                </c:pt>
                <c:pt idx="3501">
                  <c:v>154.7857705616565</c:v>
                </c:pt>
                <c:pt idx="3502">
                  <c:v>155.069361906612</c:v>
                </c:pt>
                <c:pt idx="3503">
                  <c:v>155.3541187930904</c:v>
                </c:pt>
                <c:pt idx="3504">
                  <c:v>155.6399099719589</c:v>
                </c:pt>
                <c:pt idx="3505">
                  <c:v>155.9269376811203</c:v>
                </c:pt>
                <c:pt idx="3506">
                  <c:v>156.214968463018</c:v>
                </c:pt>
                <c:pt idx="3507">
                  <c:v>156.5042757961197</c:v>
                </c:pt>
                <c:pt idx="3508">
                  <c:v>156.7945109563532</c:v>
                </c:pt>
                <c:pt idx="3509">
                  <c:v>157.086091919125</c:v>
                </c:pt>
                <c:pt idx="3510">
                  <c:v>157.3787207712375</c:v>
                </c:pt>
                <c:pt idx="3511">
                  <c:v>157.6725046950521</c:v>
                </c:pt>
                <c:pt idx="3512">
                  <c:v>157.9674626984407</c:v>
                </c:pt>
                <c:pt idx="3513">
                  <c:v>158.2635233622162</c:v>
                </c:pt>
                <c:pt idx="3514">
                  <c:v>158.5607627074619</c:v>
                </c:pt>
                <c:pt idx="3515">
                  <c:v>158.8592630285851</c:v>
                </c:pt>
                <c:pt idx="3516">
                  <c:v>159.158971995325</c:v>
                </c:pt>
                <c:pt idx="3517">
                  <c:v>159.4596833094267</c:v>
                </c:pt>
                <c:pt idx="3518">
                  <c:v>159.7618417399844</c:v>
                </c:pt>
                <c:pt idx="3519">
                  <c:v>160.0651595913314</c:v>
                </c:pt>
                <c:pt idx="3520">
                  <c:v>160.369538171428</c:v>
                </c:pt>
                <c:pt idx="3521">
                  <c:v>160.6752575543173</c:v>
                </c:pt>
                <c:pt idx="3522">
                  <c:v>160.982265407287</c:v>
                </c:pt>
                <c:pt idx="3523">
                  <c:v>161.2904279915653</c:v>
                </c:pt>
                <c:pt idx="3524">
                  <c:v>161.5997709639094</c:v>
                </c:pt>
                <c:pt idx="3525">
                  <c:v>161.9104565470446</c:v>
                </c:pt>
                <c:pt idx="3526">
                  <c:v>162.2224014579576</c:v>
                </c:pt>
                <c:pt idx="3527">
                  <c:v>162.5356357800686</c:v>
                </c:pt>
                <c:pt idx="3528">
                  <c:v>162.8501424239906</c:v>
                </c:pt>
                <c:pt idx="3529">
                  <c:v>163.1658988922571</c:v>
                </c:pt>
                <c:pt idx="3530">
                  <c:v>163.483047074344</c:v>
                </c:pt>
                <c:pt idx="3531">
                  <c:v>163.8013641776982</c:v>
                </c:pt>
                <c:pt idx="3532">
                  <c:v>164.121145525824</c:v>
                </c:pt>
                <c:pt idx="3533">
                  <c:v>164.4420864978508</c:v>
                </c:pt>
                <c:pt idx="3534">
                  <c:v>164.7644574503726</c:v>
                </c:pt>
                <c:pt idx="3535">
                  <c:v>165.088153115618</c:v>
                </c:pt>
                <c:pt idx="3536">
                  <c:v>165.413143504594</c:v>
                </c:pt>
                <c:pt idx="3537">
                  <c:v>165.7395415451176</c:v>
                </c:pt>
                <c:pt idx="3538">
                  <c:v>166.0673072961226</c:v>
                </c:pt>
                <c:pt idx="3539">
                  <c:v>166.3963808287431</c:v>
                </c:pt>
                <c:pt idx="3540">
                  <c:v>166.7270081108941</c:v>
                </c:pt>
                <c:pt idx="3541">
                  <c:v>167.0587947670604</c:v>
                </c:pt>
                <c:pt idx="3542">
                  <c:v>167.3920944983422</c:v>
                </c:pt>
                <c:pt idx="3543">
                  <c:v>167.7268721543429</c:v>
                </c:pt>
                <c:pt idx="3544">
                  <c:v>168.0628362315997</c:v>
                </c:pt>
                <c:pt idx="3545">
                  <c:v>168.400445040595</c:v>
                </c:pt>
                <c:pt idx="3546">
                  <c:v>168.7393666715268</c:v>
                </c:pt>
                <c:pt idx="3547">
                  <c:v>169.0798127876857</c:v>
                </c:pt>
                <c:pt idx="3548">
                  <c:v>169.4217276310307</c:v>
                </c:pt>
                <c:pt idx="3549">
                  <c:v>169.7650924382871</c:v>
                </c:pt>
                <c:pt idx="3550">
                  <c:v>170.1097915135819</c:v>
                </c:pt>
                <c:pt idx="3551">
                  <c:v>170.4561382686742</c:v>
                </c:pt>
                <c:pt idx="3552">
                  <c:v>170.8038562401551</c:v>
                </c:pt>
                <c:pt idx="3553">
                  <c:v>171.1531625242417</c:v>
                </c:pt>
                <c:pt idx="3554">
                  <c:v>171.5039204603113</c:v>
                </c:pt>
                <c:pt idx="3555">
                  <c:v>171.856257793523</c:v>
                </c:pt>
                <c:pt idx="3556">
                  <c:v>172.2100590341375</c:v>
                </c:pt>
                <c:pt idx="3557">
                  <c:v>172.5654884343098</c:v>
                </c:pt>
                <c:pt idx="3558">
                  <c:v>172.9223601490314</c:v>
                </c:pt>
                <c:pt idx="3559">
                  <c:v>173.2808595002913</c:v>
                </c:pt>
                <c:pt idx="3560">
                  <c:v>173.6410670409878</c:v>
                </c:pt>
                <c:pt idx="3561">
                  <c:v>174.0026278082553</c:v>
                </c:pt>
                <c:pt idx="3562">
                  <c:v>174.3658421028188</c:v>
                </c:pt>
                <c:pt idx="3563">
                  <c:v>174.7306906457442</c:v>
                </c:pt>
                <c:pt idx="3564">
                  <c:v>175.0971008055644</c:v>
                </c:pt>
                <c:pt idx="3565">
                  <c:v>175.4652059882098</c:v>
                </c:pt>
                <c:pt idx="3566">
                  <c:v>175.8349700861462</c:v>
                </c:pt>
                <c:pt idx="3567">
                  <c:v>176.2063272234344</c:v>
                </c:pt>
                <c:pt idx="3568">
                  <c:v>176.5794102764442</c:v>
                </c:pt>
                <c:pt idx="3569">
                  <c:v>176.9541025643242</c:v>
                </c:pt>
                <c:pt idx="3570">
                  <c:v>177.3305608687641</c:v>
                </c:pt>
                <c:pt idx="3571">
                  <c:v>177.7086267693431</c:v>
                </c:pt>
                <c:pt idx="3572">
                  <c:v>178.0883820381958</c:v>
                </c:pt>
                <c:pt idx="3573">
                  <c:v>178.4699838853632</c:v>
                </c:pt>
                <c:pt idx="3574">
                  <c:v>178.8531793339555</c:v>
                </c:pt>
                <c:pt idx="3575">
                  <c:v>179.2382084616935</c:v>
                </c:pt>
                <c:pt idx="3576">
                  <c:v>179.6249172828777</c:v>
                </c:pt>
                <c:pt idx="3577">
                  <c:v>180.0134381975638</c:v>
                </c:pt>
                <c:pt idx="3578">
                  <c:v>180.4037833331874</c:v>
                </c:pt>
                <c:pt idx="3579">
                  <c:v>180.7958646842079</c:v>
                </c:pt>
                <c:pt idx="3580">
                  <c:v>181.1897050351032</c:v>
                </c:pt>
                <c:pt idx="3581">
                  <c:v>181.5853963739268</c:v>
                </c:pt>
                <c:pt idx="3582">
                  <c:v>181.9828313530957</c:v>
                </c:pt>
                <c:pt idx="3583">
                  <c:v>182.3822815069601</c:v>
                </c:pt>
                <c:pt idx="3584">
                  <c:v>182.7835005923511</c:v>
                </c:pt>
                <c:pt idx="3585">
                  <c:v>183.1865867144946</c:v>
                </c:pt>
                <c:pt idx="3586">
                  <c:v>183.5915585381708</c:v>
                </c:pt>
                <c:pt idx="3587">
                  <c:v>183.9984677396278</c:v>
                </c:pt>
                <c:pt idx="3588">
                  <c:v>184.4071524655068</c:v>
                </c:pt>
                <c:pt idx="3589">
                  <c:v>184.8179297651511</c:v>
                </c:pt>
                <c:pt idx="3590">
                  <c:v>185.2305219936582</c:v>
                </c:pt>
                <c:pt idx="3591">
                  <c:v>185.645137758227</c:v>
                </c:pt>
                <c:pt idx="3592">
                  <c:v>186.0615917234166</c:v>
                </c:pt>
                <c:pt idx="3593">
                  <c:v>186.480264568423</c:v>
                </c:pt>
                <c:pt idx="3594">
                  <c:v>186.9007900609028</c:v>
                </c:pt>
                <c:pt idx="3595">
                  <c:v>187.3232811666505</c:v>
                </c:pt>
                <c:pt idx="3596">
                  <c:v>187.7478779272445</c:v>
                </c:pt>
                <c:pt idx="3597">
                  <c:v>188.1744633893761</c:v>
                </c:pt>
                <c:pt idx="3598">
                  <c:v>188.603146268574</c:v>
                </c:pt>
                <c:pt idx="3599">
                  <c:v>189.0337774318913</c:v>
                </c:pt>
                <c:pt idx="3600">
                  <c:v>189.4665436741328</c:v>
                </c:pt>
                <c:pt idx="3601">
                  <c:v>189.9014258295715</c:v>
                </c:pt>
                <c:pt idx="3602">
                  <c:v>190.3384277701406</c:v>
                </c:pt>
                <c:pt idx="3603">
                  <c:v>190.7776066347413</c:v>
                </c:pt>
                <c:pt idx="3604">
                  <c:v>191.2188298902918</c:v>
                </c:pt>
                <c:pt idx="3605">
                  <c:v>191.6622424190128</c:v>
                </c:pt>
                <c:pt idx="3606">
                  <c:v>192.1078980393947</c:v>
                </c:pt>
                <c:pt idx="3607">
                  <c:v>192.5556017262167</c:v>
                </c:pt>
                <c:pt idx="3608">
                  <c:v>193.0056243154532</c:v>
                </c:pt>
                <c:pt idx="3609">
                  <c:v>193.4578215903902</c:v>
                </c:pt>
                <c:pt idx="3610">
                  <c:v>193.9122739563181</c:v>
                </c:pt>
                <c:pt idx="3611">
                  <c:v>194.3691000184155</c:v>
                </c:pt>
                <c:pt idx="3612">
                  <c:v>194.8280626550448</c:v>
                </c:pt>
                <c:pt idx="3613">
                  <c:v>195.2894463928543</c:v>
                </c:pt>
                <c:pt idx="3614">
                  <c:v>195.7530425791444</c:v>
                </c:pt>
                <c:pt idx="3615">
                  <c:v>196.2189169657529</c:v>
                </c:pt>
                <c:pt idx="3616">
                  <c:v>196.6872578352521</c:v>
                </c:pt>
                <c:pt idx="3617">
                  <c:v>197.1578816216274</c:v>
                </c:pt>
                <c:pt idx="3618">
                  <c:v>197.6308966595378</c:v>
                </c:pt>
                <c:pt idx="3619">
                  <c:v>198.1063247167419</c:v>
                </c:pt>
                <c:pt idx="3620">
                  <c:v>198.5842717339252</c:v>
                </c:pt>
                <c:pt idx="3621">
                  <c:v>199.0645549638018</c:v>
                </c:pt>
                <c:pt idx="3622">
                  <c:v>199.5472336399447</c:v>
                </c:pt>
                <c:pt idx="3623">
                  <c:v>200.0325324033542</c:v>
                </c:pt>
                <c:pt idx="3624">
                  <c:v>200.5201084219826</c:v>
                </c:pt>
                <c:pt idx="3625">
                  <c:v>201.0104634097497</c:v>
                </c:pt>
                <c:pt idx="3626">
                  <c:v>201.5032513418537</c:v>
                </c:pt>
                <c:pt idx="3627">
                  <c:v>201.9985243115447</c:v>
                </c:pt>
                <c:pt idx="3628">
                  <c:v>202.4965327269185</c:v>
                </c:pt>
                <c:pt idx="3629">
                  <c:v>202.996912593556</c:v>
                </c:pt>
                <c:pt idx="3630">
                  <c:v>203.5001389507568</c:v>
                </c:pt>
                <c:pt idx="3631">
                  <c:v>204.0059508391751</c:v>
                </c:pt>
                <c:pt idx="3632">
                  <c:v>204.5143130289593</c:v>
                </c:pt>
                <c:pt idx="3633">
                  <c:v>205.025482939833</c:v>
                </c:pt>
                <c:pt idx="3634">
                  <c:v>205.5392113893138</c:v>
                </c:pt>
                <c:pt idx="3635">
                  <c:v>206.0557050204974</c:v>
                </c:pt>
                <c:pt idx="3636">
                  <c:v>206.5750243242674</c:v>
                </c:pt>
                <c:pt idx="3637">
                  <c:v>207.0969776651405</c:v>
                </c:pt>
                <c:pt idx="3638">
                  <c:v>207.6218259294597</c:v>
                </c:pt>
                <c:pt idx="3639">
                  <c:v>208.1494222009242</c:v>
                </c:pt>
                <c:pt idx="3640">
                  <c:v>208.6799423807997</c:v>
                </c:pt>
                <c:pt idx="3641">
                  <c:v>209.2133078183046</c:v>
                </c:pt>
                <c:pt idx="3642">
                  <c:v>209.7494434852201</c:v>
                </c:pt>
                <c:pt idx="3643">
                  <c:v>210.2886203932107</c:v>
                </c:pt>
                <c:pt idx="3644">
                  <c:v>210.8306253049167</c:v>
                </c:pt>
                <c:pt idx="3645">
                  <c:v>211.3756341474717</c:v>
                </c:pt>
                <c:pt idx="3646">
                  <c:v>211.9236090466816</c:v>
                </c:pt>
                <c:pt idx="3647">
                  <c:v>212.4745512153218</c:v>
                </c:pt>
                <c:pt idx="3648">
                  <c:v>213.0286664536873</c:v>
                </c:pt>
                <c:pt idx="3649">
                  <c:v>213.5856706562216</c:v>
                </c:pt>
                <c:pt idx="3650">
                  <c:v>214.1458708772251</c:v>
                </c:pt>
                <c:pt idx="3651">
                  <c:v>214.7091222458354</c:v>
                </c:pt>
                <c:pt idx="3652">
                  <c:v>215.2755321467035</c:v>
                </c:pt>
                <c:pt idx="3653">
                  <c:v>215.8450952832245</c:v>
                </c:pt>
                <c:pt idx="3654">
                  <c:v>216.4176576663753</c:v>
                </c:pt>
                <c:pt idx="3655">
                  <c:v>216.9937523153408</c:v>
                </c:pt>
                <c:pt idx="3656">
                  <c:v>217.5728836183771</c:v>
                </c:pt>
                <c:pt idx="3657">
                  <c:v>218.1553664320941</c:v>
                </c:pt>
                <c:pt idx="3658">
                  <c:v>218.7410539959361</c:v>
                </c:pt>
                <c:pt idx="3659">
                  <c:v>219.3301773449803</c:v>
                </c:pt>
                <c:pt idx="3660">
                  <c:v>219.9225346039291</c:v>
                </c:pt>
                <c:pt idx="3661">
                  <c:v>220.5183186402981</c:v>
                </c:pt>
                <c:pt idx="3662">
                  <c:v>221.1175840077029</c:v>
                </c:pt>
                <c:pt idx="3663">
                  <c:v>221.7201332494758</c:v>
                </c:pt>
                <c:pt idx="3664">
                  <c:v>222.3263157206622</c:v>
                </c:pt>
                <c:pt idx="3665">
                  <c:v>222.9358707040016</c:v>
                </c:pt>
                <c:pt idx="3666">
                  <c:v>223.549072280314</c:v>
                </c:pt>
                <c:pt idx="3667">
                  <c:v>224.1657559139937</c:v>
                </c:pt>
                <c:pt idx="3668">
                  <c:v>224.7860824781326</c:v>
                </c:pt>
                <c:pt idx="3669">
                  <c:v>225.4100134319028</c:v>
                </c:pt>
                <c:pt idx="3670">
                  <c:v>226.0376126114963</c:v>
                </c:pt>
                <c:pt idx="3671">
                  <c:v>226.6689501607563</c:v>
                </c:pt>
                <c:pt idx="3672">
                  <c:v>227.303942249895</c:v>
                </c:pt>
                <c:pt idx="3673">
                  <c:v>227.94265554621</c:v>
                </c:pt>
                <c:pt idx="3674">
                  <c:v>228.585136813242</c:v>
                </c:pt>
                <c:pt idx="3675">
                  <c:v>229.2316919913899</c:v>
                </c:pt>
                <c:pt idx="3676">
                  <c:v>229.8818693018046</c:v>
                </c:pt>
                <c:pt idx="3677">
                  <c:v>230.5359649248063</c:v>
                </c:pt>
                <c:pt idx="3678">
                  <c:v>231.1940361458321</c:v>
                </c:pt>
                <c:pt idx="3679">
                  <c:v>231.8560215645134</c:v>
                </c:pt>
                <c:pt idx="3680">
                  <c:v>232.5221065590766</c:v>
                </c:pt>
                <c:pt idx="3681">
                  <c:v>233.1921893964398</c:v>
                </c:pt>
                <c:pt idx="3682">
                  <c:v>233.8662524257776</c:v>
                </c:pt>
                <c:pt idx="3683">
                  <c:v>234.5446026524913</c:v>
                </c:pt>
                <c:pt idx="3684">
                  <c:v>235.2269726202575</c:v>
                </c:pt>
                <c:pt idx="3685">
                  <c:v>235.9135956165217</c:v>
                </c:pt>
                <c:pt idx="3686">
                  <c:v>236.6044110919963</c:v>
                </c:pt>
                <c:pt idx="3687">
                  <c:v>237.2995656423965</c:v>
                </c:pt>
                <c:pt idx="3688">
                  <c:v>237.9988690473895</c:v>
                </c:pt>
                <c:pt idx="3689">
                  <c:v>238.7025513445678</c:v>
                </c:pt>
                <c:pt idx="3690">
                  <c:v>239.4107970527913</c:v>
                </c:pt>
                <c:pt idx="3691">
                  <c:v>240.123422710582</c:v>
                </c:pt>
                <c:pt idx="3692">
                  <c:v>240.8405183736551</c:v>
                </c:pt>
                <c:pt idx="3693">
                  <c:v>241.562032312234</c:v>
                </c:pt>
                <c:pt idx="3694">
                  <c:v>242.2882023149654</c:v>
                </c:pt>
                <c:pt idx="3695">
                  <c:v>243.018907740136</c:v>
                </c:pt>
                <c:pt idx="3696">
                  <c:v>243.7543024736692</c:v>
                </c:pt>
                <c:pt idx="3697">
                  <c:v>244.4944255955508</c:v>
                </c:pt>
                <c:pt idx="3698">
                  <c:v>245.2392484098601</c:v>
                </c:pt>
                <c:pt idx="3699">
                  <c:v>245.9888548297524</c:v>
                </c:pt>
                <c:pt idx="3700">
                  <c:v>246.743303347862</c:v>
                </c:pt>
                <c:pt idx="3701">
                  <c:v>247.5026045063534</c:v>
                </c:pt>
                <c:pt idx="3702">
                  <c:v>248.2668191919067</c:v>
                </c:pt>
                <c:pt idx="3703">
                  <c:v>249.0360861334085</c:v>
                </c:pt>
                <c:pt idx="3704">
                  <c:v>249.8103517709893</c:v>
                </c:pt>
                <c:pt idx="3705">
                  <c:v>250.5896252977316</c:v>
                </c:pt>
                <c:pt idx="3706">
                  <c:v>251.3741594461993</c:v>
                </c:pt>
                <c:pt idx="3707">
                  <c:v>252.1636513542176</c:v>
                </c:pt>
                <c:pt idx="3708">
                  <c:v>252.9585939327518</c:v>
                </c:pt>
                <c:pt idx="3709">
                  <c:v>253.7587024201111</c:v>
                </c:pt>
                <c:pt idx="3710">
                  <c:v>254.5641844838611</c:v>
                </c:pt>
                <c:pt idx="3711">
                  <c:v>255.3750739816658</c:v>
                </c:pt>
                <c:pt idx="3712">
                  <c:v>256.1913128916676</c:v>
                </c:pt>
                <c:pt idx="3713">
                  <c:v>257.0132190331888</c:v>
                </c:pt>
                <c:pt idx="3714">
                  <c:v>257.8405408981051</c:v>
                </c:pt>
                <c:pt idx="3715">
                  <c:v>258.6734905703517</c:v>
                </c:pt>
                <c:pt idx="3716">
                  <c:v>259.5121871843645</c:v>
                </c:pt>
                <c:pt idx="3717">
                  <c:v>260.3564658015994</c:v>
                </c:pt>
                <c:pt idx="3718">
                  <c:v>261.2066562349121</c:v>
                </c:pt>
                <c:pt idx="3719">
                  <c:v>262.062637326026</c:v>
                </c:pt>
                <c:pt idx="3720">
                  <c:v>262.9246120670769</c:v>
                </c:pt>
                <c:pt idx="3721">
                  <c:v>263.792405314839</c:v>
                </c:pt>
                <c:pt idx="3722">
                  <c:v>264.6662944654932</c:v>
                </c:pt>
                <c:pt idx="3723">
                  <c:v>265.5463172730745</c:v>
                </c:pt>
                <c:pt idx="3724">
                  <c:v>266.4324774145744</c:v>
                </c:pt>
                <c:pt idx="3725">
                  <c:v>267.3249972903914</c:v>
                </c:pt>
                <c:pt idx="3726">
                  <c:v>268.2236115369533</c:v>
                </c:pt>
                <c:pt idx="3727">
                  <c:v>269.1286642986967</c:v>
                </c:pt>
                <c:pt idx="3728">
                  <c:v>270.0401971018134</c:v>
                </c:pt>
                <c:pt idx="3729">
                  <c:v>270.9580914832476</c:v>
                </c:pt>
                <c:pt idx="3730">
                  <c:v>271.8826609680632</c:v>
                </c:pt>
                <c:pt idx="3731">
                  <c:v>272.8137791660142</c:v>
                </c:pt>
                <c:pt idx="3732">
                  <c:v>273.7517251533484</c:v>
                </c:pt>
                <c:pt idx="3733">
                  <c:v>274.6964386608195</c:v>
                </c:pt>
                <c:pt idx="3734">
                  <c:v>275.6479232286857</c:v>
                </c:pt>
                <c:pt idx="3735">
                  <c:v>276.6064988780156</c:v>
                </c:pt>
                <c:pt idx="3736">
                  <c:v>277.5719705311872</c:v>
                </c:pt>
                <c:pt idx="3737">
                  <c:v>278.5444594882542</c:v>
                </c:pt>
                <c:pt idx="3738">
                  <c:v>279.5242125062919</c:v>
                </c:pt>
                <c:pt idx="3739">
                  <c:v>280.5112305690579</c:v>
                </c:pt>
                <c:pt idx="3740">
                  <c:v>281.505613100337</c:v>
                </c:pt>
                <c:pt idx="3741">
                  <c:v>282.507226057635</c:v>
                </c:pt>
                <c:pt idx="3742">
                  <c:v>283.5165536985263</c:v>
                </c:pt>
                <c:pt idx="3743">
                  <c:v>284.5332414374544</c:v>
                </c:pt>
                <c:pt idx="3744">
                  <c:v>285.55772099985</c:v>
                </c:pt>
                <c:pt idx="3745">
                  <c:v>286.5900256821739</c:v>
                </c:pt>
                <c:pt idx="3746">
                  <c:v>287.6300958155403</c:v>
                </c:pt>
                <c:pt idx="3747">
                  <c:v>288.6780542697077</c:v>
                </c:pt>
                <c:pt idx="3748">
                  <c:v>289.7341897465144</c:v>
                </c:pt>
                <c:pt idx="3749">
                  <c:v>290.7982913103255</c:v>
                </c:pt>
                <c:pt idx="3750">
                  <c:v>291.870608516964</c:v>
                </c:pt>
                <c:pt idx="3751">
                  <c:v>292.9513054111382</c:v>
                </c:pt>
                <c:pt idx="3752">
                  <c:v>294.0402930707052</c:v>
                </c:pt>
                <c:pt idx="3753">
                  <c:v>295.1380341780269</c:v>
                </c:pt>
                <c:pt idx="3754">
                  <c:v>296.244204857496</c:v>
                </c:pt>
                <c:pt idx="3755">
                  <c:v>297.3591031345925</c:v>
                </c:pt>
                <c:pt idx="3756">
                  <c:v>298.482771513873</c:v>
                </c:pt>
                <c:pt idx="3757">
                  <c:v>299.6154740169534</c:v>
                </c:pt>
                <c:pt idx="3758">
                  <c:v>300.7571171848545</c:v>
                </c:pt>
                <c:pt idx="3759">
                  <c:v>301.9078001728036</c:v>
                </c:pt>
                <c:pt idx="3760">
                  <c:v>303.0678139200733</c:v>
                </c:pt>
                <c:pt idx="3761">
                  <c:v>304.2372601722467</c:v>
                </c:pt>
                <c:pt idx="3762">
                  <c:v>305.4162311886066</c:v>
                </c:pt>
                <c:pt idx="3763">
                  <c:v>306.6045499783959</c:v>
                </c:pt>
                <c:pt idx="3764">
                  <c:v>307.8029903499567</c:v>
                </c:pt>
                <c:pt idx="3765">
                  <c:v>309.0108082860151</c:v>
                </c:pt>
                <c:pt idx="3766">
                  <c:v>310.2287038252719</c:v>
                </c:pt>
                <c:pt idx="3767">
                  <c:v>311.4568274684697</c:v>
                </c:pt>
                <c:pt idx="3768">
                  <c:v>312.694979800563</c:v>
                </c:pt>
                <c:pt idx="3769">
                  <c:v>313.943608338391</c:v>
                </c:pt>
                <c:pt idx="3770">
                  <c:v>315.2024742072589</c:v>
                </c:pt>
                <c:pt idx="3771">
                  <c:v>316.4721776328263</c:v>
                </c:pt>
                <c:pt idx="3772">
                  <c:v>317.752387434691</c:v>
                </c:pt>
                <c:pt idx="3773">
                  <c:v>319.043679873936</c:v>
                </c:pt>
                <c:pt idx="3774">
                  <c:v>320.3457896166663</c:v>
                </c:pt>
                <c:pt idx="3775">
                  <c:v>321.6592052236553</c:v>
                </c:pt>
                <c:pt idx="3776">
                  <c:v>322.9837545112212</c:v>
                </c:pt>
                <c:pt idx="3777">
                  <c:v>324.3198425690608</c:v>
                </c:pt>
                <c:pt idx="3778">
                  <c:v>325.66741920046</c:v>
                </c:pt>
                <c:pt idx="3779">
                  <c:v>327.0269432043672</c:v>
                </c:pt>
                <c:pt idx="3780">
                  <c:v>328.3982246596475</c:v>
                </c:pt>
                <c:pt idx="3781">
                  <c:v>329.7814646809118</c:v>
                </c:pt>
                <c:pt idx="3782">
                  <c:v>331.1769014541869</c:v>
                </c:pt>
                <c:pt idx="3783">
                  <c:v>332.5848195800277</c:v>
                </c:pt>
                <c:pt idx="3784">
                  <c:v>334.0052318619234</c:v>
                </c:pt>
                <c:pt idx="3785">
                  <c:v>335.4384228064081</c:v>
                </c:pt>
                <c:pt idx="3786">
                  <c:v>336.8844060429792</c:v>
                </c:pt>
                <c:pt idx="3787">
                  <c:v>338.343590289873</c:v>
                </c:pt>
                <c:pt idx="3788">
                  <c:v>339.8158719905105</c:v>
                </c:pt>
                <c:pt idx="3789">
                  <c:v>341.3016164453886</c:v>
                </c:pt>
                <c:pt idx="3790">
                  <c:v>342.8009909408588</c:v>
                </c:pt>
                <c:pt idx="3791">
                  <c:v>344.3140495784197</c:v>
                </c:pt>
                <c:pt idx="3792">
                  <c:v>345.8412526801058</c:v>
                </c:pt>
                <c:pt idx="3793">
                  <c:v>347.3825014917742</c:v>
                </c:pt>
                <c:pt idx="3794">
                  <c:v>348.9381082807436</c:v>
                </c:pt>
                <c:pt idx="3795">
                  <c:v>350.5082996917751</c:v>
                </c:pt>
                <c:pt idx="3796">
                  <c:v>352.0933610066556</c:v>
                </c:pt>
                <c:pt idx="3797">
                  <c:v>353.6933631725105</c:v>
                </c:pt>
                <c:pt idx="3798">
                  <c:v>355.3085674539323</c:v>
                </c:pt>
                <c:pt idx="3799">
                  <c:v>356.9392027032138</c:v>
                </c:pt>
                <c:pt idx="3800">
                  <c:v>358.5856012650297</c:v>
                </c:pt>
                <c:pt idx="3801">
                  <c:v>360.2478472633287</c:v>
                </c:pt>
                <c:pt idx="3802">
                  <c:v>361.9261024935789</c:v>
                </c:pt>
                <c:pt idx="3803">
                  <c:v>363.6207903920911</c:v>
                </c:pt>
                <c:pt idx="3804">
                  <c:v>365.3320247710679</c:v>
                </c:pt>
                <c:pt idx="3805">
                  <c:v>367.0601920913352</c:v>
                </c:pt>
                <c:pt idx="3806">
                  <c:v>368.8052604734464</c:v>
                </c:pt>
                <c:pt idx="3807">
                  <c:v>370.5677189889287</c:v>
                </c:pt>
                <c:pt idx="3808">
                  <c:v>372.347901793598</c:v>
                </c:pt>
                <c:pt idx="3809">
                  <c:v>374.145868130069</c:v>
                </c:pt>
                <c:pt idx="3810">
                  <c:v>375.9620372356051</c:v>
                </c:pt>
                <c:pt idx="3811">
                  <c:v>377.7966328370496</c:v>
                </c:pt>
                <c:pt idx="3812">
                  <c:v>379.6498850530273</c:v>
                </c:pt>
                <c:pt idx="3813">
                  <c:v>381.522149388069</c:v>
                </c:pt>
                <c:pt idx="3814">
                  <c:v>383.4136065803871</c:v>
                </c:pt>
                <c:pt idx="3815">
                  <c:v>385.3247588085931</c:v>
                </c:pt>
                <c:pt idx="3816">
                  <c:v>387.2557317084476</c:v>
                </c:pt>
                <c:pt idx="3817">
                  <c:v>389.2070129769886</c:v>
                </c:pt>
                <c:pt idx="3818">
                  <c:v>391.1786530959438</c:v>
                </c:pt>
                <c:pt idx="3819">
                  <c:v>393.1713649550289</c:v>
                </c:pt>
                <c:pt idx="3820">
                  <c:v>395.1850096527373</c:v>
                </c:pt>
                <c:pt idx="3821">
                  <c:v>397.2203420154867</c:v>
                </c:pt>
                <c:pt idx="3822">
                  <c:v>399.2774072998216</c:v>
                </c:pt>
                <c:pt idx="3823">
                  <c:v>401.3567990596679</c:v>
                </c:pt>
                <c:pt idx="3824">
                  <c:v>403.4588633733472</c:v>
                </c:pt>
                <c:pt idx="3825">
                  <c:v>405.5838329254792</c:v>
                </c:pt>
                <c:pt idx="3826">
                  <c:v>407.7320375595615</c:v>
                </c:pt>
                <c:pt idx="3827">
                  <c:v>409.904078389044</c:v>
                </c:pt>
                <c:pt idx="3828">
                  <c:v>412.10021703578</c:v>
                </c:pt>
                <c:pt idx="3829">
                  <c:v>414.3208759198138</c:v>
                </c:pt>
                <c:pt idx="3830">
                  <c:v>416.5665976174886</c:v>
                </c:pt>
                <c:pt idx="3831">
                  <c:v>418.8376088991162</c:v>
                </c:pt>
                <c:pt idx="3832">
                  <c:v>421.1344014264535</c:v>
                </c:pt>
                <c:pt idx="3833">
                  <c:v>423.4574675437561</c:v>
                </c:pt>
                <c:pt idx="3834">
                  <c:v>425.8071246853651</c:v>
                </c:pt>
                <c:pt idx="3835">
                  <c:v>428.1841133501711</c:v>
                </c:pt>
                <c:pt idx="3836">
                  <c:v>430.5887460199466</c:v>
                </c:pt>
                <c:pt idx="3837">
                  <c:v>433.0214610576938</c:v>
                </c:pt>
                <c:pt idx="3838">
                  <c:v>435.4827704716248</c:v>
                </c:pt>
                <c:pt idx="3839">
                  <c:v>437.9732526238217</c:v>
                </c:pt>
                <c:pt idx="3840">
                  <c:v>440.4934158541186</c:v>
                </c:pt>
                <c:pt idx="3841">
                  <c:v>443.043628215035</c:v>
                </c:pt>
                <c:pt idx="3842">
                  <c:v>445.6248557988637</c:v>
                </c:pt>
                <c:pt idx="3843">
                  <c:v>448.2371581851112</c:v>
                </c:pt>
                <c:pt idx="3844">
                  <c:v>450.8814909038088</c:v>
                </c:pt>
                <c:pt idx="3845">
                  <c:v>453.558265729325</c:v>
                </c:pt>
                <c:pt idx="3846">
                  <c:v>456.2680126107245</c:v>
                </c:pt>
                <c:pt idx="3847">
                  <c:v>459.0115075945063</c:v>
                </c:pt>
                <c:pt idx="3848">
                  <c:v>461.7892425089529</c:v>
                </c:pt>
                <c:pt idx="3849">
                  <c:v>464.6020861811394</c:v>
                </c:pt>
                <c:pt idx="3850">
                  <c:v>467.4505064300095</c:v>
                </c:pt>
                <c:pt idx="3851">
                  <c:v>470.3352354773089</c:v>
                </c:pt>
                <c:pt idx="3852">
                  <c:v>473.2568684799917</c:v>
                </c:pt>
                <c:pt idx="3853">
                  <c:v>476.2164416445445</c:v>
                </c:pt>
                <c:pt idx="3854">
                  <c:v>479.2143294297581</c:v>
                </c:pt>
                <c:pt idx="3855">
                  <c:v>482.2515795337535</c:v>
                </c:pt>
                <c:pt idx="3856">
                  <c:v>485.3288713256867</c:v>
                </c:pt>
                <c:pt idx="3857">
                  <c:v>488.4469561916171</c:v>
                </c:pt>
                <c:pt idx="3858">
                  <c:v>491.6065072337092</c:v>
                </c:pt>
                <c:pt idx="3859">
                  <c:v>494.8086415677134</c:v>
                </c:pt>
                <c:pt idx="3860">
                  <c:v>498.0540902263793</c:v>
                </c:pt>
                <c:pt idx="3861">
                  <c:v>501.3437672381686</c:v>
                </c:pt>
                <c:pt idx="3862">
                  <c:v>504.6787360805451</c:v>
                </c:pt>
                <c:pt idx="3863">
                  <c:v>508.0595061127783</c:v>
                </c:pt>
                <c:pt idx="3864">
                  <c:v>511.4874256287173</c:v>
                </c:pt>
                <c:pt idx="3865">
                  <c:v>514.9633971563218</c:v>
                </c:pt>
                <c:pt idx="3866">
                  <c:v>518.488420550163</c:v>
                </c:pt>
                <c:pt idx="3867">
                  <c:v>522.0634188750014</c:v>
                </c:pt>
                <c:pt idx="3868">
                  <c:v>525.6897951225685</c:v>
                </c:pt>
                <c:pt idx="3869">
                  <c:v>529.3683404049879</c:v>
                </c:pt>
                <c:pt idx="3870">
                  <c:v>533.1001681796132</c:v>
                </c:pt>
                <c:pt idx="3871">
                  <c:v>536.8867689384725</c:v>
                </c:pt>
                <c:pt idx="3872">
                  <c:v>540.7292065549009</c:v>
                </c:pt>
                <c:pt idx="3873">
                  <c:v>544.6283796044715</c:v>
                </c:pt>
                <c:pt idx="3874">
                  <c:v>548.5862304660765</c:v>
                </c:pt>
                <c:pt idx="3875">
                  <c:v>552.6036655827344</c:v>
                </c:pt>
                <c:pt idx="3876">
                  <c:v>556.681924566672</c:v>
                </c:pt>
                <c:pt idx="3877">
                  <c:v>560.8228245676017</c:v>
                </c:pt>
                <c:pt idx="3878">
                  <c:v>565.0274486785283</c:v>
                </c:pt>
                <c:pt idx="3879">
                  <c:v>569.2974908724761</c:v>
                </c:pt>
                <c:pt idx="3880">
                  <c:v>573.634328656248</c:v>
                </c:pt>
                <c:pt idx="3881">
                  <c:v>578.039773550267</c:v>
                </c:pt>
                <c:pt idx="3882">
                  <c:v>582.5153027331747</c:v>
                </c:pt>
                <c:pt idx="3883">
                  <c:v>587.0626560520149</c:v>
                </c:pt>
                <c:pt idx="3884">
                  <c:v>591.6832393834424</c:v>
                </c:pt>
                <c:pt idx="3885">
                  <c:v>596.3794934117727</c:v>
                </c:pt>
                <c:pt idx="3886">
                  <c:v>601.1529570258587</c:v>
                </c:pt>
                <c:pt idx="3887">
                  <c:v>606.0055389104339</c:v>
                </c:pt>
                <c:pt idx="3888">
                  <c:v>610.9391315512</c:v>
                </c:pt>
                <c:pt idx="3889">
                  <c:v>615.9560391081476</c:v>
                </c:pt>
                <c:pt idx="3890">
                  <c:v>621.058180530937</c:v>
                </c:pt>
                <c:pt idx="3891">
                  <c:v>626.2477973894419</c:v>
                </c:pt>
                <c:pt idx="3892">
                  <c:v>631.5271930985981</c:v>
                </c:pt>
                <c:pt idx="3893">
                  <c:v>636.8987544683535</c:v>
                </c:pt>
                <c:pt idx="3894">
                  <c:v>642.3648554302029</c:v>
                </c:pt>
                <c:pt idx="3895">
                  <c:v>647.927915999804</c:v>
                </c:pt>
                <c:pt idx="3896">
                  <c:v>653.5907784269148</c:v>
                </c:pt>
                <c:pt idx="3897">
                  <c:v>659.3561501304117</c:v>
                </c:pt>
                <c:pt idx="3898">
                  <c:v>665.2264330486486</c:v>
                </c:pt>
                <c:pt idx="3899">
                  <c:v>671.205170477313</c:v>
                </c:pt>
                <c:pt idx="3900">
                  <c:v>677.294854210547</c:v>
                </c:pt>
                <c:pt idx="3901">
                  <c:v>683.498974243808</c:v>
                </c:pt>
                <c:pt idx="3902">
                  <c:v>689.8204685619512</c:v>
                </c:pt>
                <c:pt idx="3903">
                  <c:v>696.2628705995128</c:v>
                </c:pt>
                <c:pt idx="3904">
                  <c:v>702.8295016626577</c:v>
                </c:pt>
                <c:pt idx="3905">
                  <c:v>709.5245495559667</c:v>
                </c:pt>
                <c:pt idx="3906">
                  <c:v>716.3512381258242</c:v>
                </c:pt>
                <c:pt idx="3907">
                  <c:v>723.3136442047179</c:v>
                </c:pt>
                <c:pt idx="3908">
                  <c:v>730.415882930198</c:v>
                </c:pt>
                <c:pt idx="3909">
                  <c:v>737.6625198600979</c:v>
                </c:pt>
                <c:pt idx="3910">
                  <c:v>745.0574624383364</c:v>
                </c:pt>
                <c:pt idx="3911">
                  <c:v>752.6056668836759</c:v>
                </c:pt>
                <c:pt idx="3912">
                  <c:v>760.3118330550326</c:v>
                </c:pt>
                <c:pt idx="3913">
                  <c:v>768.1808195874943</c:v>
                </c:pt>
                <c:pt idx="3914">
                  <c:v>776.2183207883552</c:v>
                </c:pt>
                <c:pt idx="3915">
                  <c:v>784.4294617123364</c:v>
                </c:pt>
                <c:pt idx="3916">
                  <c:v>792.8199968441094</c:v>
                </c:pt>
                <c:pt idx="3917">
                  <c:v>801.3960691337262</c:v>
                </c:pt>
                <c:pt idx="3918">
                  <c:v>810.16326187398</c:v>
                </c:pt>
                <c:pt idx="3919">
                  <c:v>819.1286210410522</c:v>
                </c:pt>
                <c:pt idx="3920">
                  <c:v>828.299216958836</c:v>
                </c:pt>
                <c:pt idx="3921">
                  <c:v>837.6815699891325</c:v>
                </c:pt>
                <c:pt idx="3922">
                  <c:v>847.283131442172</c:v>
                </c:pt>
                <c:pt idx="3923">
                  <c:v>857.1120383045784</c:v>
                </c:pt>
                <c:pt idx="3924">
                  <c:v>867.1764464221781</c:v>
                </c:pt>
                <c:pt idx="3925">
                  <c:v>877.4846735024431</c:v>
                </c:pt>
                <c:pt idx="3926">
                  <c:v>888.0458023479484</c:v>
                </c:pt>
                <c:pt idx="3927">
                  <c:v>898.8690796101046</c:v>
                </c:pt>
                <c:pt idx="3928">
                  <c:v>909.964812644127</c:v>
                </c:pt>
                <c:pt idx="3929">
                  <c:v>921.3433285627672</c:v>
                </c:pt>
                <c:pt idx="3930">
                  <c:v>933.0149701555088</c:v>
                </c:pt>
                <c:pt idx="3931">
                  <c:v>944.9923792212284</c:v>
                </c:pt>
                <c:pt idx="3932">
                  <c:v>957.286731246332</c:v>
                </c:pt>
                <c:pt idx="3933">
                  <c:v>969.9111419560565</c:v>
                </c:pt>
                <c:pt idx="3934">
                  <c:v>982.8791362138625</c:v>
                </c:pt>
                <c:pt idx="3935">
                  <c:v>996.204780134462</c:v>
                </c:pt>
                <c:pt idx="3936">
                  <c:v>1009.90320243598</c:v>
                </c:pt>
                <c:pt idx="3937">
                  <c:v>1023.990051355196</c:v>
                </c:pt>
                <c:pt idx="3938">
                  <c:v>1038.482686344656</c:v>
                </c:pt>
                <c:pt idx="3939">
                  <c:v>1053.398305956146</c:v>
                </c:pt>
                <c:pt idx="3940">
                  <c:v>1068.756171087986</c:v>
                </c:pt>
                <c:pt idx="3941">
                  <c:v>1084.575815794692</c:v>
                </c:pt>
                <c:pt idx="3942">
                  <c:v>1100.878337400563</c:v>
                </c:pt>
                <c:pt idx="3943">
                  <c:v>1117.686923640607</c:v>
                </c:pt>
                <c:pt idx="3944">
                  <c:v>1135.02462387621</c:v>
                </c:pt>
                <c:pt idx="3945">
                  <c:v>1152.91772579896</c:v>
                </c:pt>
                <c:pt idx="3946">
                  <c:v>1171.392644492972</c:v>
                </c:pt>
                <c:pt idx="3947">
                  <c:v>1190.47861492483</c:v>
                </c:pt>
                <c:pt idx="3948">
                  <c:v>1210.206302802614</c:v>
                </c:pt>
                <c:pt idx="3949">
                  <c:v>1230.608513806613</c:v>
                </c:pt>
                <c:pt idx="3950">
                  <c:v>1251.72084945345</c:v>
                </c:pt>
                <c:pt idx="3951">
                  <c:v>1273.580721438329</c:v>
                </c:pt>
                <c:pt idx="3952">
                  <c:v>1296.229067619902</c:v>
                </c:pt>
                <c:pt idx="3953">
                  <c:v>1319.708672894863</c:v>
                </c:pt>
                <c:pt idx="3954">
                  <c:v>1344.066241854614</c:v>
                </c:pt>
                <c:pt idx="3955">
                  <c:v>1369.352716970065</c:v>
                </c:pt>
                <c:pt idx="3956">
                  <c:v>1395.621358663722</c:v>
                </c:pt>
                <c:pt idx="3957">
                  <c:v>1422.931048573781</c:v>
                </c:pt>
                <c:pt idx="3958">
                  <c:v>1451.345131763897</c:v>
                </c:pt>
                <c:pt idx="3959">
                  <c:v>1480.931427987883</c:v>
                </c:pt>
                <c:pt idx="3960">
                  <c:v>1511.764534630145</c:v>
                </c:pt>
                <c:pt idx="3961">
                  <c:v>1543.92453236518</c:v>
                </c:pt>
                <c:pt idx="3962">
                  <c:v>1577.499547079095</c:v>
                </c:pt>
                <c:pt idx="3963">
                  <c:v>1612.584671596007</c:v>
                </c:pt>
                <c:pt idx="3964">
                  <c:v>1649.284549880637</c:v>
                </c:pt>
                <c:pt idx="3965">
                  <c:v>1687.712610695651</c:v>
                </c:pt>
                <c:pt idx="3966">
                  <c:v>1727.994357750578</c:v>
                </c:pt>
                <c:pt idx="3967">
                  <c:v>1770.2673281833</c:v>
                </c:pt>
                <c:pt idx="3968">
                  <c:v>1814.682801100957</c:v>
                </c:pt>
                <c:pt idx="3969">
                  <c:v>1861.408137921808</c:v>
                </c:pt>
                <c:pt idx="3970">
                  <c:v>1910.62835046374</c:v>
                </c:pt>
                <c:pt idx="3971">
                  <c:v>1962.548359873214</c:v>
                </c:pt>
                <c:pt idx="3972">
                  <c:v>2017.397161079642</c:v>
                </c:pt>
                <c:pt idx="3973">
                  <c:v>2075.429818127994</c:v>
                </c:pt>
                <c:pt idx="3974">
                  <c:v>2136.931227053787</c:v>
                </c:pt>
                <c:pt idx="3975">
                  <c:v>2202.222407486306</c:v>
                </c:pt>
                <c:pt idx="3976">
                  <c:v>2271.66486193229</c:v>
                </c:pt>
                <c:pt idx="3977">
                  <c:v>2345.668155761633</c:v>
                </c:pt>
                <c:pt idx="3978">
                  <c:v>2424.695467153147</c:v>
                </c:pt>
                <c:pt idx="3979">
                  <c:v>2509.278049950773</c:v>
                </c:pt>
                <c:pt idx="3980">
                  <c:v>2600.022102504766</c:v>
                </c:pt>
                <c:pt idx="3981">
                  <c:v>2697.627624239044</c:v>
                </c:pt>
                <c:pt idx="3982">
                  <c:v>2802.901946043265</c:v>
                </c:pt>
                <c:pt idx="3983">
                  <c:v>2916.786839749177</c:v>
                </c:pt>
                <c:pt idx="3984">
                  <c:v>3040.384087812794</c:v>
                </c:pt>
                <c:pt idx="3985">
                  <c:v>3174.990492599162</c:v>
                </c:pt>
                <c:pt idx="3986">
                  <c:v>3322.147268514886</c:v>
                </c:pt>
                <c:pt idx="3987">
                  <c:v>3483.694667300232</c:v>
                </c:pt>
                <c:pt idx="3988">
                  <c:v>3661.8528921372</c:v>
                </c:pt>
                <c:pt idx="3989">
                  <c:v>3859.321562449166</c:v>
                </c:pt>
                <c:pt idx="3990">
                  <c:v>4079.422359636117</c:v>
                </c:pt>
                <c:pt idx="3991">
                  <c:v>4326.28256082386</c:v>
                </c:pt>
                <c:pt idx="3992">
                  <c:v>4605.097768964069</c:v>
                </c:pt>
                <c:pt idx="3993">
                  <c:v>4922.503184132714</c:v>
                </c:pt>
                <c:pt idx="3994">
                  <c:v>5287.10621410025</c:v>
                </c:pt>
                <c:pt idx="3995">
                  <c:v>5710.279347490427</c:v>
                </c:pt>
                <c:pt idx="3996">
                  <c:v>6207.37134335062</c:v>
                </c:pt>
                <c:pt idx="3997">
                  <c:v>6799.60486696461</c:v>
                </c:pt>
                <c:pt idx="3998">
                  <c:v>7517.183108117585</c:v>
                </c:pt>
                <c:pt idx="3999">
                  <c:v>8404.61236835443</c:v>
                </c:pt>
                <c:pt idx="4000">
                  <c:v>9530.296418597377</c:v>
                </c:pt>
                <c:pt idx="4001">
                  <c:v>11005.06384999752</c:v>
                </c:pt>
                <c:pt idx="4002">
                  <c:v>13021.09803703473</c:v>
                </c:pt>
                <c:pt idx="4003">
                  <c:v>15943.36606331098</c:v>
                </c:pt>
                <c:pt idx="4004">
                  <c:v>20560.05784069817</c:v>
                </c:pt>
                <c:pt idx="4005">
                  <c:v>28946.65663616107</c:v>
                </c:pt>
                <c:pt idx="4006">
                  <c:v>48907.09632773299</c:v>
                </c:pt>
                <c:pt idx="4007">
                  <c:v>157733.0831824685</c:v>
                </c:pt>
                <c:pt idx="4008">
                  <c:v>128616.4049440149</c:v>
                </c:pt>
                <c:pt idx="4009">
                  <c:v>45666.7758989163</c:v>
                </c:pt>
                <c:pt idx="4010">
                  <c:v>27755.94841911494</c:v>
                </c:pt>
                <c:pt idx="4011">
                  <c:v>19933.50410454857</c:v>
                </c:pt>
                <c:pt idx="4012">
                  <c:v>15548.89884868156</c:v>
                </c:pt>
                <c:pt idx="4013">
                  <c:v>12744.09733613642</c:v>
                </c:pt>
                <c:pt idx="4014">
                  <c:v>10795.61138777384</c:v>
                </c:pt>
                <c:pt idx="4015">
                  <c:v>9363.21820442642</c:v>
                </c:pt>
                <c:pt idx="4016">
                  <c:v>8265.845812784341</c:v>
                </c:pt>
                <c:pt idx="4017">
                  <c:v>7398.26266616826</c:v>
                </c:pt>
                <c:pt idx="4018">
                  <c:v>6695.12766120312</c:v>
                </c:pt>
                <c:pt idx="4019">
                  <c:v>6113.729959343505</c:v>
                </c:pt>
                <c:pt idx="4020">
                  <c:v>5624.972965681678</c:v>
                </c:pt>
                <c:pt idx="4021">
                  <c:v>5208.343636508402</c:v>
                </c:pt>
                <c:pt idx="4022">
                  <c:v>4848.971351340371</c:v>
                </c:pt>
                <c:pt idx="4023">
                  <c:v>4535.809810806317</c:v>
                </c:pt>
                <c:pt idx="4024">
                  <c:v>4260.482696546746</c:v>
                </c:pt>
                <c:pt idx="4025">
                  <c:v>4016.521984190101</c:v>
                </c:pt>
                <c:pt idx="4026">
                  <c:v>3798.855351098614</c:v>
                </c:pt>
                <c:pt idx="4027">
                  <c:v>3603.446035607411</c:v>
                </c:pt>
                <c:pt idx="4028">
                  <c:v>3427.045106704918</c:v>
                </c:pt>
                <c:pt idx="4029">
                  <c:v>3267.005776941226</c:v>
                </c:pt>
                <c:pt idx="4030">
                  <c:v>3121.150979601912</c:v>
                </c:pt>
                <c:pt idx="4031">
                  <c:v>2987.673739523928</c:v>
                </c:pt>
                <c:pt idx="4032">
                  <c:v>2865.058691396177</c:v>
                </c:pt>
                <c:pt idx="4033">
                  <c:v>2752.031604826393</c:v>
                </c:pt>
                <c:pt idx="4034">
                  <c:v>2647.507095014512</c:v>
                </c:pt>
                <c:pt idx="4035">
                  <c:v>2550.558300461154</c:v>
                </c:pt>
                <c:pt idx="4036">
                  <c:v>2460.389156987088</c:v>
                </c:pt>
                <c:pt idx="4037">
                  <c:v>2376.308786774936</c:v>
                </c:pt>
                <c:pt idx="4038">
                  <c:v>2297.719462671813</c:v>
                </c:pt>
                <c:pt idx="4039">
                  <c:v>2224.095857127664</c:v>
                </c:pt>
                <c:pt idx="4040">
                  <c:v>2154.980019646421</c:v>
                </c:pt>
                <c:pt idx="4041">
                  <c:v>2089.965735767477</c:v>
                </c:pt>
                <c:pt idx="4042">
                  <c:v>2028.695768248776</c:v>
                </c:pt>
                <c:pt idx="4043">
                  <c:v>1970.85126432209</c:v>
                </c:pt>
                <c:pt idx="4044">
                  <c:v>1916.14732968157</c:v>
                </c:pt>
                <c:pt idx="4045">
                  <c:v>1864.330667521927</c:v>
                </c:pt>
                <c:pt idx="4046">
                  <c:v>1815.17277718217</c:v>
                </c:pt>
                <c:pt idx="4047">
                  <c:v>1768.466896804556</c:v>
                </c:pt>
                <c:pt idx="4048">
                  <c:v>1724.025427525458</c:v>
                </c:pt>
                <c:pt idx="4049">
                  <c:v>1681.678326189357</c:v>
                </c:pt>
                <c:pt idx="4050">
                  <c:v>1641.269363960953</c:v>
                </c:pt>
                <c:pt idx="4051">
                  <c:v>1602.654414316379</c:v>
                </c:pt>
                <c:pt idx="4052">
                  <c:v>1565.699195639001</c:v>
                </c:pt>
                <c:pt idx="4053">
                  <c:v>1530.27652979467</c:v>
                </c:pt>
                <c:pt idx="4054">
                  <c:v>1496.263835617629</c:v>
                </c:pt>
                <c:pt idx="4055">
                  <c:v>1463.541187351207</c:v>
                </c:pt>
                <c:pt idx="4056">
                  <c:v>1431.982953536666</c:v>
                </c:pt>
                <c:pt idx="4057">
                  <c:v>1401.453703426588</c:v>
                </c:pt>
                <c:pt idx="4058">
                  <c:v>1371.79281881976</c:v>
                </c:pt>
                <c:pt idx="4059">
                  <c:v>1342.78986611011</c:v>
                </c:pt>
                <c:pt idx="4060">
                  <c:v>1314.129777130856</c:v>
                </c:pt>
                <c:pt idx="4061">
                  <c:v>1285.264213440458</c:v>
                </c:pt>
                <c:pt idx="4062">
                  <c:v>1255.041080375241</c:v>
                </c:pt>
                <c:pt idx="4063">
                  <c:v>1220.347543294353</c:v>
                </c:pt>
                <c:pt idx="4064">
                  <c:v>1168.182800723123</c:v>
                </c:pt>
                <c:pt idx="4065">
                  <c:v>927.8676466291926</c:v>
                </c:pt>
                <c:pt idx="4066">
                  <c:v>1295.904732747067</c:v>
                </c:pt>
                <c:pt idx="4067">
                  <c:v>1216.993800360397</c:v>
                </c:pt>
                <c:pt idx="4068">
                  <c:v>1180.848936574258</c:v>
                </c:pt>
                <c:pt idx="4069">
                  <c:v>1154.068351444911</c:v>
                </c:pt>
                <c:pt idx="4070">
                  <c:v>1131.145480719917</c:v>
                </c:pt>
                <c:pt idx="4071">
                  <c:v>1110.364459835511</c:v>
                </c:pt>
                <c:pt idx="4072">
                  <c:v>1091.006336089004</c:v>
                </c:pt>
                <c:pt idx="4073">
                  <c:v>1072.71049138868</c:v>
                </c:pt>
                <c:pt idx="4074">
                  <c:v>1055.270256019431</c:v>
                </c:pt>
                <c:pt idx="4075">
                  <c:v>1038.554667528309</c:v>
                </c:pt>
                <c:pt idx="4076">
                  <c:v>1022.475279932456</c:v>
                </c:pt>
                <c:pt idx="4077">
                  <c:v>1006.966773057536</c:v>
                </c:pt>
                <c:pt idx="4078">
                  <c:v>991.9800237066283</c:v>
                </c:pt>
                <c:pt idx="4079">
                  <c:v>977.4756620825879</c:v>
                </c:pt>
                <c:pt idx="4080">
                  <c:v>963.4208301605306</c:v>
                </c:pt>
                <c:pt idx="4081">
                  <c:v>949.7878454639022</c:v>
                </c:pt>
                <c:pt idx="4082">
                  <c:v>936.5524114972159</c:v>
                </c:pt>
                <c:pt idx="4083">
                  <c:v>923.694027048705</c:v>
                </c:pt>
                <c:pt idx="4084">
                  <c:v>911.1929791780316</c:v>
                </c:pt>
                <c:pt idx="4085">
                  <c:v>899.0325976351428</c:v>
                </c:pt>
                <c:pt idx="4086">
                  <c:v>887.1975192455684</c:v>
                </c:pt>
                <c:pt idx="4087">
                  <c:v>875.672637309056</c:v>
                </c:pt>
                <c:pt idx="4088">
                  <c:v>864.4454709835162</c:v>
                </c:pt>
                <c:pt idx="4089">
                  <c:v>853.503085325224</c:v>
                </c:pt>
                <c:pt idx="4090">
                  <c:v>842.8338556960001</c:v>
                </c:pt>
                <c:pt idx="4091">
                  <c:v>832.4276628120175</c:v>
                </c:pt>
                <c:pt idx="4092">
                  <c:v>822.273903280238</c:v>
                </c:pt>
                <c:pt idx="4093">
                  <c:v>812.3630275513651</c:v>
                </c:pt>
                <c:pt idx="4094">
                  <c:v>802.6861399182735</c:v>
                </c:pt>
                <c:pt idx="4095">
                  <c:v>793.2346336345397</c:v>
                </c:pt>
                <c:pt idx="4096">
                  <c:v>784.000407827976</c:v>
                </c:pt>
                <c:pt idx="4097">
                  <c:v>774.9760407977604</c:v>
                </c:pt>
                <c:pt idx="4098">
                  <c:v>766.1540395744715</c:v>
                </c:pt>
                <c:pt idx="4099">
                  <c:v>757.5275781758334</c:v>
                </c:pt>
                <c:pt idx="4100">
                  <c:v>749.0899497246451</c:v>
                </c:pt>
                <c:pt idx="4101">
                  <c:v>740.8348380815504</c:v>
                </c:pt>
                <c:pt idx="4102">
                  <c:v>732.7565641607024</c:v>
                </c:pt>
                <c:pt idx="4103">
                  <c:v>724.8491996207827</c:v>
                </c:pt>
                <c:pt idx="4104">
                  <c:v>717.1074568005679</c:v>
                </c:pt>
                <c:pt idx="4105">
                  <c:v>709.5256699436163</c:v>
                </c:pt>
                <c:pt idx="4106">
                  <c:v>702.0993168326134</c:v>
                </c:pt>
                <c:pt idx="4107">
                  <c:v>694.8232452583065</c:v>
                </c:pt>
                <c:pt idx="4108">
                  <c:v>687.6930453927296</c:v>
                </c:pt>
                <c:pt idx="4109">
                  <c:v>680.7045327724605</c:v>
                </c:pt>
                <c:pt idx="4110">
                  <c:v>673.8532335515431</c:v>
                </c:pt>
                <c:pt idx="4111">
                  <c:v>667.134974620633</c:v>
                </c:pt>
                <c:pt idx="4112">
                  <c:v>660.5463255177916</c:v>
                </c:pt>
                <c:pt idx="4113">
                  <c:v>654.0830168104884</c:v>
                </c:pt>
                <c:pt idx="4114">
                  <c:v>647.741798349682</c:v>
                </c:pt>
                <c:pt idx="4115">
                  <c:v>641.5193158194261</c:v>
                </c:pt>
                <c:pt idx="4116">
                  <c:v>635.4117247528184</c:v>
                </c:pt>
                <c:pt idx="4117">
                  <c:v>629.416329345426</c:v>
                </c:pt>
                <c:pt idx="4118">
                  <c:v>623.529974426548</c:v>
                </c:pt>
                <c:pt idx="4119">
                  <c:v>617.749518179699</c:v>
                </c:pt>
                <c:pt idx="4120">
                  <c:v>612.0722380782162</c:v>
                </c:pt>
                <c:pt idx="4121">
                  <c:v>606.4953844574025</c:v>
                </c:pt>
                <c:pt idx="4122">
                  <c:v>601.0161779720158</c:v>
                </c:pt>
                <c:pt idx="4123">
                  <c:v>595.6320796740217</c:v>
                </c:pt>
                <c:pt idx="4124">
                  <c:v>590.340844071869</c:v>
                </c:pt>
                <c:pt idx="4125">
                  <c:v>585.139776039382</c:v>
                </c:pt>
                <c:pt idx="4126">
                  <c:v>580.0267521861954</c:v>
                </c:pt>
                <c:pt idx="4127">
                  <c:v>574.999471254608</c:v>
                </c:pt>
                <c:pt idx="4128">
                  <c:v>570.0559760430043</c:v>
                </c:pt>
                <c:pt idx="4129">
                  <c:v>565.193917615566</c:v>
                </c:pt>
                <c:pt idx="4130">
                  <c:v>560.4113391985642</c:v>
                </c:pt>
                <c:pt idx="4131">
                  <c:v>555.7064601258784</c:v>
                </c:pt>
                <c:pt idx="4132">
                  <c:v>551.0771127144573</c:v>
                </c:pt>
                <c:pt idx="4133">
                  <c:v>546.5219497762025</c:v>
                </c:pt>
                <c:pt idx="4134">
                  <c:v>542.038653830166</c:v>
                </c:pt>
                <c:pt idx="4135">
                  <c:v>537.6260432953434</c:v>
                </c:pt>
                <c:pt idx="4136">
                  <c:v>533.2819850332015</c:v>
                </c:pt>
                <c:pt idx="4137">
                  <c:v>529.005099087881</c:v>
                </c:pt>
                <c:pt idx="4138">
                  <c:v>524.7938630727155</c:v>
                </c:pt>
                <c:pt idx="4139">
                  <c:v>520.64679893043</c:v>
                </c:pt>
                <c:pt idx="4140">
                  <c:v>516.5623556339176</c:v>
                </c:pt>
                <c:pt idx="4141">
                  <c:v>512.5390924184578</c:v>
                </c:pt>
                <c:pt idx="4142">
                  <c:v>508.5756731877907</c:v>
                </c:pt>
                <c:pt idx="4143">
                  <c:v>504.6709892007748</c:v>
                </c:pt>
                <c:pt idx="4144">
                  <c:v>500.8233351145414</c:v>
                </c:pt>
                <c:pt idx="4145">
                  <c:v>497.0316624897976</c:v>
                </c:pt>
                <c:pt idx="4146">
                  <c:v>493.2949297498132</c:v>
                </c:pt>
                <c:pt idx="4147">
                  <c:v>489.6116481310758</c:v>
                </c:pt>
                <c:pt idx="4148">
                  <c:v>485.9809130761798</c:v>
                </c:pt>
                <c:pt idx="4149">
                  <c:v>482.4014065734722</c:v>
                </c:pt>
                <c:pt idx="4150">
                  <c:v>478.8722280582467</c:v>
                </c:pt>
                <c:pt idx="4151">
                  <c:v>475.3920978430739</c:v>
                </c:pt>
                <c:pt idx="4152">
                  <c:v>471.9603471558535</c:v>
                </c:pt>
                <c:pt idx="4153">
                  <c:v>468.5757053220141</c:v>
                </c:pt>
                <c:pt idx="4154">
                  <c:v>465.2371420038014</c:v>
                </c:pt>
                <c:pt idx="4155">
                  <c:v>461.9438365916448</c:v>
                </c:pt>
                <c:pt idx="4156">
                  <c:v>458.6949802783081</c:v>
                </c:pt>
                <c:pt idx="4157">
                  <c:v>455.4895178119269</c:v>
                </c:pt>
                <c:pt idx="4158">
                  <c:v>452.3266348265626</c:v>
                </c:pt>
                <c:pt idx="4159">
                  <c:v>449.2054064434621</c:v>
                </c:pt>
                <c:pt idx="4160">
                  <c:v>446.1252457840752</c:v>
                </c:pt>
                <c:pt idx="4161">
                  <c:v>443.0851242979683</c:v>
                </c:pt>
                <c:pt idx="4162">
                  <c:v>440.0842548457193</c:v>
                </c:pt>
                <c:pt idx="4163">
                  <c:v>437.1221166679661</c:v>
                </c:pt>
                <c:pt idx="4164">
                  <c:v>434.1977119242006</c:v>
                </c:pt>
                <c:pt idx="4165">
                  <c:v>431.3103161694146</c:v>
                </c:pt>
                <c:pt idx="4166">
                  <c:v>428.4592136135327</c:v>
                </c:pt>
                <c:pt idx="4167">
                  <c:v>425.6440986212332</c:v>
                </c:pt>
                <c:pt idx="4168">
                  <c:v>422.8639931628917</c:v>
                </c:pt>
                <c:pt idx="4169">
                  <c:v>420.1181661986485</c:v>
                </c:pt>
                <c:pt idx="4170">
                  <c:v>417.4062305967876</c:v>
                </c:pt>
                <c:pt idx="4171">
                  <c:v>414.7274344147623</c:v>
                </c:pt>
                <c:pt idx="4172">
                  <c:v>412.0810593511382</c:v>
                </c:pt>
                <c:pt idx="4173">
                  <c:v>409.4666543869035</c:v>
                </c:pt>
                <c:pt idx="4174">
                  <c:v>406.8835870752719</c:v>
                </c:pt>
                <c:pt idx="4175">
                  <c:v>404.3314380745556</c:v>
                </c:pt>
                <c:pt idx="4176">
                  <c:v>401.8093740847835</c:v>
                </c:pt>
                <c:pt idx="4177">
                  <c:v>399.3171002486763</c:v>
                </c:pt>
                <c:pt idx="4178">
                  <c:v>396.8540462355541</c:v>
                </c:pt>
                <c:pt idx="4179">
                  <c:v>394.4195916878533</c:v>
                </c:pt>
                <c:pt idx="4180">
                  <c:v>392.0133229706971</c:v>
                </c:pt>
                <c:pt idx="4181">
                  <c:v>389.6348137565107</c:v>
                </c:pt>
                <c:pt idx="4182">
                  <c:v>387.2835053596786</c:v>
                </c:pt>
                <c:pt idx="4183">
                  <c:v>384.959015542715</c:v>
                </c:pt>
                <c:pt idx="4184">
                  <c:v>382.6606560488049</c:v>
                </c:pt>
                <c:pt idx="4185">
                  <c:v>380.3881132029816</c:v>
                </c:pt>
                <c:pt idx="4186">
                  <c:v>378.1411522575652</c:v>
                </c:pt>
                <c:pt idx="4187">
                  <c:v>375.9191643683079</c:v>
                </c:pt>
                <c:pt idx="4188">
                  <c:v>373.7217205831819</c:v>
                </c:pt>
                <c:pt idx="4189">
                  <c:v>371.5483993564652</c:v>
                </c:pt>
                <c:pt idx="4190">
                  <c:v>369.3988372499015</c:v>
                </c:pt>
                <c:pt idx="4191">
                  <c:v>367.2726976362294</c:v>
                </c:pt>
                <c:pt idx="4192">
                  <c:v>365.1695469269278</c:v>
                </c:pt>
                <c:pt idx="4193">
                  <c:v>363.0889084191354</c:v>
                </c:pt>
                <c:pt idx="4194">
                  <c:v>361.0307104489098</c:v>
                </c:pt>
                <c:pt idx="4195">
                  <c:v>358.9942208307354</c:v>
                </c:pt>
                <c:pt idx="4196">
                  <c:v>356.9796004846087</c:v>
                </c:pt>
                <c:pt idx="4197">
                  <c:v>354.9859542767492</c:v>
                </c:pt>
                <c:pt idx="4198">
                  <c:v>353.0131834547063</c:v>
                </c:pt>
                <c:pt idx="4199">
                  <c:v>351.0611078255563</c:v>
                </c:pt>
                <c:pt idx="4200">
                  <c:v>349.1291925684939</c:v>
                </c:pt>
                <c:pt idx="4201">
                  <c:v>347.217109009059</c:v>
                </c:pt>
                <c:pt idx="4202">
                  <c:v>345.324739371466</c:v>
                </c:pt>
                <c:pt idx="4203">
                  <c:v>343.4516458798211</c:v>
                </c:pt>
                <c:pt idx="4204">
                  <c:v>341.5975702058157</c:v>
                </c:pt>
                <c:pt idx="4205">
                  <c:v>339.762241073817</c:v>
                </c:pt>
                <c:pt idx="4206">
                  <c:v>337.9453122024994</c:v>
                </c:pt>
                <c:pt idx="4207">
                  <c:v>336.1464878444463</c:v>
                </c:pt>
                <c:pt idx="4208">
                  <c:v>334.3656730632864</c:v>
                </c:pt>
                <c:pt idx="4209">
                  <c:v>332.6024446518302</c:v>
                </c:pt>
                <c:pt idx="4210">
                  <c:v>330.856477508101</c:v>
                </c:pt>
                <c:pt idx="4211">
                  <c:v>329.1277614201693</c:v>
                </c:pt>
                <c:pt idx="4212">
                  <c:v>327.4158280021865</c:v>
                </c:pt>
                <c:pt idx="4213">
                  <c:v>325.7205535530802</c:v>
                </c:pt>
                <c:pt idx="4214">
                  <c:v>324.0416263153985</c:v>
                </c:pt>
                <c:pt idx="4215">
                  <c:v>322.378754660544</c:v>
                </c:pt>
                <c:pt idx="4216">
                  <c:v>320.7318634640972</c:v>
                </c:pt>
                <c:pt idx="4217">
                  <c:v>319.1007126449311</c:v>
                </c:pt>
                <c:pt idx="4218">
                  <c:v>317.4849227523179</c:v>
                </c:pt>
                <c:pt idx="4219">
                  <c:v>315.8843749319781</c:v>
                </c:pt>
                <c:pt idx="4220">
                  <c:v>314.2987885288719</c:v>
                </c:pt>
                <c:pt idx="4221">
                  <c:v>312.7280346897447</c:v>
                </c:pt>
                <c:pt idx="4222">
                  <c:v>311.1719332550429</c:v>
                </c:pt>
                <c:pt idx="4223">
                  <c:v>309.6301358346087</c:v>
                </c:pt>
                <c:pt idx="4224">
                  <c:v>308.1024104590825</c:v>
                </c:pt>
                <c:pt idx="4225">
                  <c:v>306.5890067376372</c:v>
                </c:pt>
                <c:pt idx="4226">
                  <c:v>305.0892560532184</c:v>
                </c:pt>
                <c:pt idx="4227">
                  <c:v>303.6029427707937</c:v>
                </c:pt>
                <c:pt idx="4228">
                  <c:v>302.130264874735</c:v>
                </c:pt>
                <c:pt idx="4229">
                  <c:v>300.6709140395558</c:v>
                </c:pt>
                <c:pt idx="4230">
                  <c:v>299.2243993388059</c:v>
                </c:pt>
                <c:pt idx="4231">
                  <c:v>297.7909355160916</c:v>
                </c:pt>
                <c:pt idx="4232">
                  <c:v>296.3701459340412</c:v>
                </c:pt>
                <c:pt idx="4233">
                  <c:v>294.9618640366508</c:v>
                </c:pt>
                <c:pt idx="4234">
                  <c:v>293.565911698655</c:v>
                </c:pt>
                <c:pt idx="4235">
                  <c:v>292.1823673816215</c:v>
                </c:pt>
                <c:pt idx="4236">
                  <c:v>290.8108057596233</c:v>
                </c:pt>
                <c:pt idx="4237">
                  <c:v>289.4511491338338</c:v>
                </c:pt>
                <c:pt idx="4238">
                  <c:v>288.1032112092643</c:v>
                </c:pt>
                <c:pt idx="4239">
                  <c:v>286.7669371325631</c:v>
                </c:pt>
                <c:pt idx="4240">
                  <c:v>285.4419399090181</c:v>
                </c:pt>
                <c:pt idx="4241">
                  <c:v>284.1284414490428</c:v>
                </c:pt>
                <c:pt idx="4242">
                  <c:v>282.825956735404</c:v>
                </c:pt>
                <c:pt idx="4243">
                  <c:v>281.5346186391128</c:v>
                </c:pt>
                <c:pt idx="4244">
                  <c:v>280.2541195624862</c:v>
                </c:pt>
                <c:pt idx="4245">
                  <c:v>278.9842674754453</c:v>
                </c:pt>
                <c:pt idx="4246">
                  <c:v>277.7250773403015</c:v>
                </c:pt>
                <c:pt idx="4247">
                  <c:v>276.4762788369131</c:v>
                </c:pt>
                <c:pt idx="4248">
                  <c:v>275.2379001309518</c:v>
                </c:pt>
                <c:pt idx="4249">
                  <c:v>274.0096640321194</c:v>
                </c:pt>
                <c:pt idx="4250">
                  <c:v>272.7916285775721</c:v>
                </c:pt>
                <c:pt idx="4251">
                  <c:v>271.5834146755334</c:v>
                </c:pt>
                <c:pt idx="4252">
                  <c:v>270.3851622724554</c:v>
                </c:pt>
                <c:pt idx="4253">
                  <c:v>269.196503666974</c:v>
                </c:pt>
                <c:pt idx="4254">
                  <c:v>268.0175912325208</c:v>
                </c:pt>
                <c:pt idx="4255">
                  <c:v>266.8480654087346</c:v>
                </c:pt>
                <c:pt idx="4256">
                  <c:v>265.6877949353217</c:v>
                </c:pt>
                <c:pt idx="4257">
                  <c:v>264.5369607004673</c:v>
                </c:pt>
                <c:pt idx="4258">
                  <c:v>263.3952305072743</c:v>
                </c:pt>
                <c:pt idx="4259">
                  <c:v>262.2625402064868</c:v>
                </c:pt>
                <c:pt idx="4260">
                  <c:v>261.1387031900914</c:v>
                </c:pt>
                <c:pt idx="4261">
                  <c:v>260.0237249824821</c:v>
                </c:pt>
                <c:pt idx="4262">
                  <c:v>258.9174408607078</c:v>
                </c:pt>
                <c:pt idx="4263">
                  <c:v>257.8197503893587</c:v>
                </c:pt>
                <c:pt idx="4264">
                  <c:v>256.7306088264593</c:v>
                </c:pt>
                <c:pt idx="4265">
                  <c:v>255.6499581751399</c:v>
                </c:pt>
                <c:pt idx="4266">
                  <c:v>254.5775639381077</c:v>
                </c:pt>
                <c:pt idx="4267">
                  <c:v>253.5133274221227</c:v>
                </c:pt>
                <c:pt idx="4268">
                  <c:v>252.4572942668831</c:v>
                </c:pt>
                <c:pt idx="4269">
                  <c:v>251.409291606774</c:v>
                </c:pt>
                <c:pt idx="4270">
                  <c:v>250.3691677783417</c:v>
                </c:pt>
                <c:pt idx="4271">
                  <c:v>249.3369586308944</c:v>
                </c:pt>
                <c:pt idx="4272">
                  <c:v>248.3124456260016</c:v>
                </c:pt>
                <c:pt idx="4273">
                  <c:v>247.2956537739161</c:v>
                </c:pt>
                <c:pt idx="4274">
                  <c:v>246.2865195900994</c:v>
                </c:pt>
                <c:pt idx="4275">
                  <c:v>245.2847122071955</c:v>
                </c:pt>
                <c:pt idx="4276">
                  <c:v>244.2904933432167</c:v>
                </c:pt>
                <c:pt idx="4277">
                  <c:v>243.3034981576013</c:v>
                </c:pt>
                <c:pt idx="4278">
                  <c:v>242.3238548163417</c:v>
                </c:pt>
                <c:pt idx="4279">
                  <c:v>241.351202247859</c:v>
                </c:pt>
                <c:pt idx="4280">
                  <c:v>240.385779827085</c:v>
                </c:pt>
                <c:pt idx="4281">
                  <c:v>239.4274008363005</c:v>
                </c:pt>
                <c:pt idx="4282">
                  <c:v>238.475925720426</c:v>
                </c:pt>
                <c:pt idx="4283">
                  <c:v>237.5313403386927</c:v>
                </c:pt>
                <c:pt idx="4284">
                  <c:v>236.5934341531956</c:v>
                </c:pt>
                <c:pt idx="4285">
                  <c:v>235.6623359643004</c:v>
                </c:pt>
                <c:pt idx="4286">
                  <c:v>234.7379244977074</c:v>
                </c:pt>
                <c:pt idx="4287">
                  <c:v>233.8200105518682</c:v>
                </c:pt>
                <c:pt idx="4288">
                  <c:v>232.9086619433187</c:v>
                </c:pt>
                <c:pt idx="4289">
                  <c:v>232.0037601168767</c:v>
                </c:pt>
                <c:pt idx="4290">
                  <c:v>231.105116784789</c:v>
                </c:pt>
                <c:pt idx="4291">
                  <c:v>230.2128035072712</c:v>
                </c:pt>
                <c:pt idx="4292">
                  <c:v>229.3268042290742</c:v>
                </c:pt>
                <c:pt idx="4293">
                  <c:v>228.446843413805</c:v>
                </c:pt>
                <c:pt idx="4294">
                  <c:v>227.5730899044246</c:v>
                </c:pt>
                <c:pt idx="4295">
                  <c:v>226.7052284434872</c:v>
                </c:pt>
                <c:pt idx="4296">
                  <c:v>225.843565643824</c:v>
                </c:pt>
                <c:pt idx="4297">
                  <c:v>224.987707422223</c:v>
                </c:pt>
                <c:pt idx="4298">
                  <c:v>224.1376447174987</c:v>
                </c:pt>
                <c:pt idx="4299">
                  <c:v>223.2934085267348</c:v>
                </c:pt>
                <c:pt idx="4300">
                  <c:v>222.4549965035297</c:v>
                </c:pt>
                <c:pt idx="4301">
                  <c:v>221.6222543560795</c:v>
                </c:pt>
                <c:pt idx="4302">
                  <c:v>220.7949041369296</c:v>
                </c:pt>
                <c:pt idx="4303">
                  <c:v>219.9732946410785</c:v>
                </c:pt>
                <c:pt idx="4304">
                  <c:v>219.1571497150002</c:v>
                </c:pt>
                <c:pt idx="4305">
                  <c:v>218.3464920040863</c:v>
                </c:pt>
                <c:pt idx="4306">
                  <c:v>217.5411717082521</c:v>
                </c:pt>
                <c:pt idx="4307">
                  <c:v>216.7412644943959</c:v>
                </c:pt>
                <c:pt idx="4308">
                  <c:v>215.9465008607962</c:v>
                </c:pt>
                <c:pt idx="4309">
                  <c:v>215.1570860173793</c:v>
                </c:pt>
                <c:pt idx="4310">
                  <c:v>214.3729016716142</c:v>
                </c:pt>
                <c:pt idx="4311">
                  <c:v>213.5937503964541</c:v>
                </c:pt>
                <c:pt idx="4312">
                  <c:v>212.8197029343241</c:v>
                </c:pt>
                <c:pt idx="4313">
                  <c:v>212.0506388108577</c:v>
                </c:pt>
                <c:pt idx="4314">
                  <c:v>211.2865812861938</c:v>
                </c:pt>
                <c:pt idx="4315">
                  <c:v>210.527548986634</c:v>
                </c:pt>
                <c:pt idx="4316">
                  <c:v>209.7732664611785</c:v>
                </c:pt>
                <c:pt idx="4317">
                  <c:v>209.0238609895223</c:v>
                </c:pt>
                <c:pt idx="4318">
                  <c:v>208.2793003704876</c:v>
                </c:pt>
                <c:pt idx="4319">
                  <c:v>207.5394872025253</c:v>
                </c:pt>
                <c:pt idx="4320">
                  <c:v>206.804297798232</c:v>
                </c:pt>
                <c:pt idx="4321">
                  <c:v>206.0737255973598</c:v>
                </c:pt>
                <c:pt idx="4322">
                  <c:v>205.347887001903</c:v>
                </c:pt>
                <c:pt idx="4323">
                  <c:v>204.6265307701842</c:v>
                </c:pt>
                <c:pt idx="4324">
                  <c:v>203.9097945446883</c:v>
                </c:pt>
                <c:pt idx="4325">
                  <c:v>203.1973573861625</c:v>
                </c:pt>
                <c:pt idx="4326">
                  <c:v>202.489492981127</c:v>
                </c:pt>
                <c:pt idx="4327">
                  <c:v>201.7860647917353</c:v>
                </c:pt>
                <c:pt idx="4328">
                  <c:v>201.086793958005</c:v>
                </c:pt>
                <c:pt idx="4329">
                  <c:v>200.3920144652087</c:v>
                </c:pt>
                <c:pt idx="4330">
                  <c:v>199.7014310331813</c:v>
                </c:pt>
                <c:pt idx="4331">
                  <c:v>199.0151247947616</c:v>
                </c:pt>
                <c:pt idx="4332">
                  <c:v>198.3330074417972</c:v>
                </c:pt>
                <c:pt idx="4333">
                  <c:v>197.6549184282301</c:v>
                </c:pt>
                <c:pt idx="4334">
                  <c:v>196.9811098733686</c:v>
                </c:pt>
                <c:pt idx="4335">
                  <c:v>196.3112315531947</c:v>
                </c:pt>
                <c:pt idx="4336">
                  <c:v>195.6456557168063</c:v>
                </c:pt>
                <c:pt idx="4337">
                  <c:v>194.983830043124</c:v>
                </c:pt>
                <c:pt idx="4338">
                  <c:v>194.3260979725381</c:v>
                </c:pt>
                <c:pt idx="4339">
                  <c:v>193.6722801718597</c:v>
                </c:pt>
                <c:pt idx="4340">
                  <c:v>193.0223629773133</c:v>
                </c:pt>
                <c:pt idx="4341">
                  <c:v>192.3762811210898</c:v>
                </c:pt>
                <c:pt idx="4342">
                  <c:v>191.7340342035656</c:v>
                </c:pt>
                <c:pt idx="4343">
                  <c:v>191.0955650111623</c:v>
                </c:pt>
                <c:pt idx="4344">
                  <c:v>190.4608842708439</c:v>
                </c:pt>
                <c:pt idx="4345">
                  <c:v>189.8298528150025</c:v>
                </c:pt>
                <c:pt idx="4346">
                  <c:v>189.2025728512982</c:v>
                </c:pt>
                <c:pt idx="4347">
                  <c:v>188.5790680090271</c:v>
                </c:pt>
                <c:pt idx="4348">
                  <c:v>187.959021919585</c:v>
                </c:pt>
                <c:pt idx="4349">
                  <c:v>187.3426795037134</c:v>
                </c:pt>
                <c:pt idx="4350">
                  <c:v>186.7298909725491</c:v>
                </c:pt>
                <c:pt idx="4351">
                  <c:v>186.120555947641</c:v>
                </c:pt>
                <c:pt idx="4352">
                  <c:v>185.5148500427686</c:v>
                </c:pt>
                <c:pt idx="4353">
                  <c:v>184.9124885427605</c:v>
                </c:pt>
                <c:pt idx="4354">
                  <c:v>184.3136303235737</c:v>
                </c:pt>
                <c:pt idx="4355">
                  <c:v>183.7181665907037</c:v>
                </c:pt>
                <c:pt idx="4356">
                  <c:v>183.126107718641</c:v>
                </c:pt>
                <c:pt idx="4357">
                  <c:v>182.5373543401338</c:v>
                </c:pt>
                <c:pt idx="4358">
                  <c:v>181.9520214206258</c:v>
                </c:pt>
                <c:pt idx="4359">
                  <c:v>181.3699090863547</c:v>
                </c:pt>
                <c:pt idx="4360">
                  <c:v>180.7911440093754</c:v>
                </c:pt>
                <c:pt idx="4361">
                  <c:v>180.2155755020885</c:v>
                </c:pt>
                <c:pt idx="4362">
                  <c:v>179.643189596145</c:v>
                </c:pt>
                <c:pt idx="4363">
                  <c:v>179.0740179592042</c:v>
                </c:pt>
                <c:pt idx="4364">
                  <c:v>178.5080767527651</c:v>
                </c:pt>
                <c:pt idx="4365">
                  <c:v>177.9451510262111</c:v>
                </c:pt>
                <c:pt idx="4366">
                  <c:v>177.3854301138538</c:v>
                </c:pt>
                <c:pt idx="4367">
                  <c:v>176.8286594818922</c:v>
                </c:pt>
                <c:pt idx="4368">
                  <c:v>176.2750568201715</c:v>
                </c:pt>
                <c:pt idx="4369">
                  <c:v>175.7245019705858</c:v>
                </c:pt>
                <c:pt idx="4370">
                  <c:v>175.17692191915</c:v>
                </c:pt>
                <c:pt idx="4371">
                  <c:v>174.6323086758282</c:v>
                </c:pt>
                <c:pt idx="4372">
                  <c:v>174.0906755923162</c:v>
                </c:pt>
                <c:pt idx="4373">
                  <c:v>173.5519768931993</c:v>
                </c:pt>
                <c:pt idx="4374">
                  <c:v>173.0161005595079</c:v>
                </c:pt>
                <c:pt idx="4375">
                  <c:v>172.483256851753</c:v>
                </c:pt>
                <c:pt idx="4376">
                  <c:v>171.9532056020937</c:v>
                </c:pt>
                <c:pt idx="4377">
                  <c:v>171.425898090663</c:v>
                </c:pt>
                <c:pt idx="4378">
                  <c:v>170.9015327050523</c:v>
                </c:pt>
                <c:pt idx="4379">
                  <c:v>170.3799642027977</c:v>
                </c:pt>
                <c:pt idx="4380">
                  <c:v>169.8610425641833</c:v>
                </c:pt>
                <c:pt idx="4381">
                  <c:v>169.3449541608512</c:v>
                </c:pt>
                <c:pt idx="4382">
                  <c:v>168.8315750914869</c:v>
                </c:pt>
                <c:pt idx="4383">
                  <c:v>168.3209863336024</c:v>
                </c:pt>
                <c:pt idx="4384">
                  <c:v>167.8129179275333</c:v>
                </c:pt>
                <c:pt idx="4385">
                  <c:v>167.3076157604262</c:v>
                </c:pt>
                <c:pt idx="4386">
                  <c:v>166.8049574174836</c:v>
                </c:pt>
                <c:pt idx="4387">
                  <c:v>166.3048898493166</c:v>
                </c:pt>
                <c:pt idx="4388">
                  <c:v>165.8074112521631</c:v>
                </c:pt>
                <c:pt idx="4389">
                  <c:v>165.312591152333</c:v>
                </c:pt>
                <c:pt idx="4390">
                  <c:v>164.8201849880487</c:v>
                </c:pt>
                <c:pt idx="4391">
                  <c:v>164.3305164546456</c:v>
                </c:pt>
                <c:pt idx="4392">
                  <c:v>163.8431363563892</c:v>
                </c:pt>
                <c:pt idx="4393">
                  <c:v>163.3583781920793</c:v>
                </c:pt>
                <c:pt idx="4394">
                  <c:v>162.8760285622784</c:v>
                </c:pt>
                <c:pt idx="4395">
                  <c:v>162.3962237439025</c:v>
                </c:pt>
                <c:pt idx="4396">
                  <c:v>161.9188791325855</c:v>
                </c:pt>
                <c:pt idx="4397">
                  <c:v>161.4439474118093</c:v>
                </c:pt>
                <c:pt idx="4398">
                  <c:v>160.9713637295798</c:v>
                </c:pt>
                <c:pt idx="4399">
                  <c:v>160.5011336020764</c:v>
                </c:pt>
                <c:pt idx="4400">
                  <c:v>160.0333773894893</c:v>
                </c:pt>
                <c:pt idx="4401">
                  <c:v>159.5678232138737</c:v>
                </c:pt>
                <c:pt idx="4402">
                  <c:v>159.104798879247</c:v>
                </c:pt>
                <c:pt idx="4403">
                  <c:v>158.6439414367844</c:v>
                </c:pt>
                <c:pt idx="4404">
                  <c:v>158.1853957249405</c:v>
                </c:pt>
                <c:pt idx="4405">
                  <c:v>157.7291513036682</c:v>
                </c:pt>
                <c:pt idx="4406">
                  <c:v>157.2751841288955</c:v>
                </c:pt>
                <c:pt idx="4407">
                  <c:v>156.8234206721794</c:v>
                </c:pt>
                <c:pt idx="4408">
                  <c:v>156.373894162033</c:v>
                </c:pt>
                <c:pt idx="4409">
                  <c:v>155.926659075452</c:v>
                </c:pt>
                <c:pt idx="4410">
                  <c:v>155.4815572884112</c:v>
                </c:pt>
                <c:pt idx="4411">
                  <c:v>155.038581322689</c:v>
                </c:pt>
                <c:pt idx="4412">
                  <c:v>154.597812964992</c:v>
                </c:pt>
                <c:pt idx="4413">
                  <c:v>154.1592671705728</c:v>
                </c:pt>
                <c:pt idx="4414">
                  <c:v>153.722746457666</c:v>
                </c:pt>
                <c:pt idx="4415">
                  <c:v>153.2883722948943</c:v>
                </c:pt>
                <c:pt idx="4416">
                  <c:v>152.856182154832</c:v>
                </c:pt>
                <c:pt idx="4417">
                  <c:v>152.4258260061163</c:v>
                </c:pt>
                <c:pt idx="4418">
                  <c:v>151.9977880530478</c:v>
                </c:pt>
                <c:pt idx="4419">
                  <c:v>151.5717299345673</c:v>
                </c:pt>
                <c:pt idx="4420">
                  <c:v>151.1477896841197</c:v>
                </c:pt>
                <c:pt idx="4421">
                  <c:v>150.7258079488121</c:v>
                </c:pt>
                <c:pt idx="4422">
                  <c:v>150.3057173106137</c:v>
                </c:pt>
                <c:pt idx="4423">
                  <c:v>149.8877879516847</c:v>
                </c:pt>
                <c:pt idx="4424">
                  <c:v>149.4717745946425</c:v>
                </c:pt>
                <c:pt idx="4425">
                  <c:v>149.0577441034758</c:v>
                </c:pt>
                <c:pt idx="4426">
                  <c:v>148.6456403699067</c:v>
                </c:pt>
                <c:pt idx="4427">
                  <c:v>148.2355520768554</c:v>
                </c:pt>
                <c:pt idx="4428">
                  <c:v>147.82726253935</c:v>
                </c:pt>
                <c:pt idx="4429">
                  <c:v>147.4210045747877</c:v>
                </c:pt>
                <c:pt idx="4430">
                  <c:v>147.0165427179612</c:v>
                </c:pt>
                <c:pt idx="4431">
                  <c:v>146.6139849980605</c:v>
                </c:pt>
                <c:pt idx="4432">
                  <c:v>146.2133112661337</c:v>
                </c:pt>
                <c:pt idx="4433">
                  <c:v>145.8145180212326</c:v>
                </c:pt>
                <c:pt idx="4434">
                  <c:v>145.4175594814578</c:v>
                </c:pt>
                <c:pt idx="4435">
                  <c:v>145.0224390414682</c:v>
                </c:pt>
                <c:pt idx="4436">
                  <c:v>144.6290787890254</c:v>
                </c:pt>
                <c:pt idx="4437">
                  <c:v>144.2375860860456</c:v>
                </c:pt>
                <c:pt idx="4438">
                  <c:v>143.8478634700518</c:v>
                </c:pt>
                <c:pt idx="4439">
                  <c:v>143.4599582629512</c:v>
                </c:pt>
                <c:pt idx="4440">
                  <c:v>143.0737771871676</c:v>
                </c:pt>
                <c:pt idx="4441">
                  <c:v>142.6893964422405</c:v>
                </c:pt>
                <c:pt idx="4442">
                  <c:v>142.3067676003021</c:v>
                </c:pt>
                <c:pt idx="4443">
                  <c:v>141.9257939732052</c:v>
                </c:pt>
                <c:pt idx="4444">
                  <c:v>141.5466897944519</c:v>
                </c:pt>
                <c:pt idx="4445">
                  <c:v>141.1691281608338</c:v>
                </c:pt>
                <c:pt idx="4446">
                  <c:v>140.7933140841918</c:v>
                </c:pt>
                <c:pt idx="4447">
                  <c:v>140.419190874428</c:v>
                </c:pt>
                <c:pt idx="4448">
                  <c:v>140.0468085086326</c:v>
                </c:pt>
                <c:pt idx="4449">
                  <c:v>139.675993358737</c:v>
                </c:pt>
                <c:pt idx="4450">
                  <c:v>139.3068421183173</c:v>
                </c:pt>
                <c:pt idx="4451">
                  <c:v>138.939361552916</c:v>
                </c:pt>
                <c:pt idx="4452">
                  <c:v>138.5735227222032</c:v>
                </c:pt>
                <c:pt idx="4453">
                  <c:v>138.2092851271447</c:v>
                </c:pt>
                <c:pt idx="4454">
                  <c:v>137.8466745874808</c:v>
                </c:pt>
                <c:pt idx="4455">
                  <c:v>137.4856318936761</c:v>
                </c:pt>
                <c:pt idx="4456">
                  <c:v>137.1262114847812</c:v>
                </c:pt>
                <c:pt idx="4457">
                  <c:v>136.7682808052195</c:v>
                </c:pt>
                <c:pt idx="4458">
                  <c:v>136.4120215615884</c:v>
                </c:pt>
                <c:pt idx="4459">
                  <c:v>136.0572886828906</c:v>
                </c:pt>
                <c:pt idx="4460">
                  <c:v>135.7040781436723</c:v>
                </c:pt>
                <c:pt idx="4461">
                  <c:v>135.3523731656745</c:v>
                </c:pt>
                <c:pt idx="4462">
                  <c:v>135.0022761340754</c:v>
                </c:pt>
                <c:pt idx="4463">
                  <c:v>134.6535878007603</c:v>
                </c:pt>
                <c:pt idx="4464">
                  <c:v>134.3064720169764</c:v>
                </c:pt>
                <c:pt idx="4465">
                  <c:v>133.960821218505</c:v>
                </c:pt>
                <c:pt idx="4466">
                  <c:v>133.6166974248534</c:v>
                </c:pt>
                <c:pt idx="4467">
                  <c:v>133.2740398070982</c:v>
                </c:pt>
                <c:pt idx="4468">
                  <c:v>132.9328285001037</c:v>
                </c:pt>
                <c:pt idx="4469">
                  <c:v>132.5930139585461</c:v>
                </c:pt>
                <c:pt idx="4470">
                  <c:v>132.25478018694</c:v>
                </c:pt>
                <c:pt idx="4471">
                  <c:v>131.9178479404751</c:v>
                </c:pt>
                <c:pt idx="4472">
                  <c:v>131.582472716892</c:v>
                </c:pt>
                <c:pt idx="4473">
                  <c:v>131.2483751794536</c:v>
                </c:pt>
                <c:pt idx="4474">
                  <c:v>130.9157832841465</c:v>
                </c:pt>
                <c:pt idx="4475">
                  <c:v>130.5845145512026</c:v>
                </c:pt>
                <c:pt idx="4476">
                  <c:v>130.2547742686723</c:v>
                </c:pt>
                <c:pt idx="4477">
                  <c:v>129.9264032230416</c:v>
                </c:pt>
                <c:pt idx="4478">
                  <c:v>129.5992384903797</c:v>
                </c:pt>
                <c:pt idx="4479">
                  <c:v>129.2735498187178</c:v>
                </c:pt>
                <c:pt idx="4480">
                  <c:v>128.9492277121442</c:v>
                </c:pt>
                <c:pt idx="4481">
                  <c:v>128.6262551615403</c:v>
                </c:pt>
                <c:pt idx="4482">
                  <c:v>128.3045786676605</c:v>
                </c:pt>
                <c:pt idx="4483">
                  <c:v>127.9842561268187</c:v>
                </c:pt>
                <c:pt idx="4484">
                  <c:v>127.6652469853292</c:v>
                </c:pt>
                <c:pt idx="4485">
                  <c:v>127.3476248392283</c:v>
                </c:pt>
                <c:pt idx="4486">
                  <c:v>127.0312904514353</c:v>
                </c:pt>
                <c:pt idx="4487">
                  <c:v>126.7162111152695</c:v>
                </c:pt>
                <c:pt idx="4488">
                  <c:v>126.4024258595296</c:v>
                </c:pt>
                <c:pt idx="4489">
                  <c:v>126.0898043517801</c:v>
                </c:pt>
                <c:pt idx="4490">
                  <c:v>125.7786520659242</c:v>
                </c:pt>
                <c:pt idx="4491">
                  <c:v>125.4686296603634</c:v>
                </c:pt>
                <c:pt idx="4492">
                  <c:v>125.1599344104533</c:v>
                </c:pt>
                <c:pt idx="4493">
                  <c:v>124.8524655295569</c:v>
                </c:pt>
                <c:pt idx="4494">
                  <c:v>124.5462166047091</c:v>
                </c:pt>
                <c:pt idx="4495">
                  <c:v>124.2412069761563</c:v>
                </c:pt>
                <c:pt idx="4496">
                  <c:v>123.9375375061026</c:v>
                </c:pt>
                <c:pt idx="4497">
                  <c:v>123.6350421939465</c:v>
                </c:pt>
                <c:pt idx="4498">
                  <c:v>123.3336924217539</c:v>
                </c:pt>
                <c:pt idx="4499">
                  <c:v>123.0334328792337</c:v>
                </c:pt>
                <c:pt idx="4500">
                  <c:v>122.7347028908851</c:v>
                </c:pt>
                <c:pt idx="4501">
                  <c:v>122.436910387648</c:v>
                </c:pt>
                <c:pt idx="4502">
                  <c:v>122.1403650623045</c:v>
                </c:pt>
                <c:pt idx="4503">
                  <c:v>121.845051844441</c:v>
                </c:pt>
                <c:pt idx="4504">
                  <c:v>121.5507678125153</c:v>
                </c:pt>
                <c:pt idx="4505">
                  <c:v>121.2577987931129</c:v>
                </c:pt>
                <c:pt idx="4506">
                  <c:v>120.9659243975773</c:v>
                </c:pt>
                <c:pt idx="4507">
                  <c:v>120.675152935258</c:v>
                </c:pt>
                <c:pt idx="4508">
                  <c:v>120.3855778235998</c:v>
                </c:pt>
                <c:pt idx="4509">
                  <c:v>120.0971355741313</c:v>
                </c:pt>
                <c:pt idx="4510">
                  <c:v>119.8098732728075</c:v>
                </c:pt>
                <c:pt idx="4511">
                  <c:v>119.5236187502264</c:v>
                </c:pt>
                <c:pt idx="4512">
                  <c:v>119.2385553860553</c:v>
                </c:pt>
                <c:pt idx="4513">
                  <c:v>118.9545548598473</c:v>
                </c:pt>
                <c:pt idx="4514">
                  <c:v>118.6717142938882</c:v>
                </c:pt>
                <c:pt idx="4515">
                  <c:v>118.3899360936498</c:v>
                </c:pt>
                <c:pt idx="4516">
                  <c:v>118.1092770617979</c:v>
                </c:pt>
                <c:pt idx="4517">
                  <c:v>117.8295652716161</c:v>
                </c:pt>
                <c:pt idx="4518">
                  <c:v>117.5510525963665</c:v>
                </c:pt>
                <c:pt idx="4519">
                  <c:v>117.2735937803381</c:v>
                </c:pt>
                <c:pt idx="4520">
                  <c:v>116.997220683701</c:v>
                </c:pt>
                <c:pt idx="4521">
                  <c:v>116.7219154430488</c:v>
                </c:pt>
                <c:pt idx="4522">
                  <c:v>116.447563626302</c:v>
                </c:pt>
                <c:pt idx="4523">
                  <c:v>116.1742802353757</c:v>
                </c:pt>
                <c:pt idx="4524">
                  <c:v>115.9021068447065</c:v>
                </c:pt>
                <c:pt idx="4525">
                  <c:v>115.6309081462945</c:v>
                </c:pt>
                <c:pt idx="4526">
                  <c:v>115.3608215378171</c:v>
                </c:pt>
                <c:pt idx="4527">
                  <c:v>115.0916581718654</c:v>
                </c:pt>
                <c:pt idx="4528">
                  <c:v>114.8236285116681</c:v>
                </c:pt>
                <c:pt idx="4529">
                  <c:v>114.5564208065643</c:v>
                </c:pt>
                <c:pt idx="4530">
                  <c:v>114.2903779100041</c:v>
                </c:pt>
                <c:pt idx="4531">
                  <c:v>114.0252646705147</c:v>
                </c:pt>
                <c:pt idx="4532">
                  <c:v>113.761162646368</c:v>
                </c:pt>
                <c:pt idx="4533">
                  <c:v>113.4980419976981</c:v>
                </c:pt>
                <c:pt idx="4534">
                  <c:v>113.2358574894748</c:v>
                </c:pt>
                <c:pt idx="4535">
                  <c:v>112.9747170161837</c:v>
                </c:pt>
                <c:pt idx="4536">
                  <c:v>112.7145821699606</c:v>
                </c:pt>
                <c:pt idx="4537">
                  <c:v>112.4553211631062</c:v>
                </c:pt>
                <c:pt idx="4538">
                  <c:v>112.1971057020396</c:v>
                </c:pt>
                <c:pt idx="4539">
                  <c:v>111.9398017845044</c:v>
                </c:pt>
                <c:pt idx="4540">
                  <c:v>111.6833279060081</c:v>
                </c:pt>
                <c:pt idx="4541">
                  <c:v>111.4278744581441</c:v>
                </c:pt>
                <c:pt idx="4542">
                  <c:v>111.1734342184729</c:v>
                </c:pt>
                <c:pt idx="4543">
                  <c:v>110.9198606046704</c:v>
                </c:pt>
                <c:pt idx="4544">
                  <c:v>110.6672569015613</c:v>
                </c:pt>
                <c:pt idx="4545">
                  <c:v>110.4156737765881</c:v>
                </c:pt>
                <c:pt idx="4546">
                  <c:v>110.1648131956725</c:v>
                </c:pt>
                <c:pt idx="4547">
                  <c:v>109.914913945707</c:v>
                </c:pt>
                <c:pt idx="4548">
                  <c:v>109.6659852604784</c:v>
                </c:pt>
                <c:pt idx="4549">
                  <c:v>109.4179632242954</c:v>
                </c:pt>
                <c:pt idx="4550">
                  <c:v>109.1707778676583</c:v>
                </c:pt>
                <c:pt idx="4551">
                  <c:v>108.9245387071958</c:v>
                </c:pt>
                <c:pt idx="4552">
                  <c:v>108.6791036738708</c:v>
                </c:pt>
                <c:pt idx="4553">
                  <c:v>108.4346169710262</c:v>
                </c:pt>
                <c:pt idx="4554">
                  <c:v>108.1910041440722</c:v>
                </c:pt>
                <c:pt idx="4555">
                  <c:v>107.9481919989052</c:v>
                </c:pt>
                <c:pt idx="4556">
                  <c:v>107.7062850231894</c:v>
                </c:pt>
                <c:pt idx="4557">
                  <c:v>107.4652649598653</c:v>
                </c:pt>
                <c:pt idx="4558">
                  <c:v>107.2251535825141</c:v>
                </c:pt>
                <c:pt idx="4559">
                  <c:v>106.9858551482777</c:v>
                </c:pt>
                <c:pt idx="4560">
                  <c:v>106.7473454211144</c:v>
                </c:pt>
                <c:pt idx="4561">
                  <c:v>106.5097394615229</c:v>
                </c:pt>
                <c:pt idx="4562">
                  <c:v>106.2729553410886</c:v>
                </c:pt>
                <c:pt idx="4563">
                  <c:v>106.0370549335784</c:v>
                </c:pt>
                <c:pt idx="4564">
                  <c:v>105.8019815539492</c:v>
                </c:pt>
                <c:pt idx="4565">
                  <c:v>105.5675844641364</c:v>
                </c:pt>
                <c:pt idx="4566">
                  <c:v>105.3341192310884</c:v>
                </c:pt>
                <c:pt idx="4567">
                  <c:v>105.1015764646225</c:v>
                </c:pt>
                <c:pt idx="4568">
                  <c:v>104.8696675467099</c:v>
                </c:pt>
                <c:pt idx="4569">
                  <c:v>104.6387166498969</c:v>
                </c:pt>
                <c:pt idx="4570">
                  <c:v>104.4085015525442</c:v>
                </c:pt>
                <c:pt idx="4571">
                  <c:v>104.1790855300116</c:v>
                </c:pt>
                <c:pt idx="4572">
                  <c:v>103.9504963912137</c:v>
                </c:pt>
                <c:pt idx="4573">
                  <c:v>103.722655588169</c:v>
                </c:pt>
                <c:pt idx="4574">
                  <c:v>103.4956562227478</c:v>
                </c:pt>
                <c:pt idx="4575">
                  <c:v>103.2693151301387</c:v>
                </c:pt>
                <c:pt idx="4576">
                  <c:v>103.0439139993992</c:v>
                </c:pt>
                <c:pt idx="4577">
                  <c:v>102.8192047746335</c:v>
                </c:pt>
                <c:pt idx="4578">
                  <c:v>102.595268969347</c:v>
                </c:pt>
                <c:pt idx="4579">
                  <c:v>102.3720586010164</c:v>
                </c:pt>
                <c:pt idx="4580">
                  <c:v>102.1497508724757</c:v>
                </c:pt>
                <c:pt idx="4581">
                  <c:v>101.9281114174899</c:v>
                </c:pt>
                <c:pt idx="4582">
                  <c:v>101.7072613895738</c:v>
                </c:pt>
                <c:pt idx="4583">
                  <c:v>101.4871369832365</c:v>
                </c:pt>
                <c:pt idx="4584">
                  <c:v>101.2678070376543</c:v>
                </c:pt>
                <c:pt idx="4585">
                  <c:v>101.049155363179</c:v>
                </c:pt>
                <c:pt idx="4586">
                  <c:v>100.8312166574094</c:v>
                </c:pt>
                <c:pt idx="4587">
                  <c:v>100.6141375220482</c:v>
                </c:pt>
                <c:pt idx="4588">
                  <c:v>100.397703827388</c:v>
                </c:pt>
                <c:pt idx="4589">
                  <c:v>100.1820449577715</c:v>
                </c:pt>
                <c:pt idx="4590">
                  <c:v>99.967069387576</c:v>
                </c:pt>
                <c:pt idx="4591">
                  <c:v>99.75276021047453</c:v>
                </c:pt>
                <c:pt idx="4592">
                  <c:v>99.53927660768751</c:v>
                </c:pt>
                <c:pt idx="4593">
                  <c:v>99.3264980194474</c:v>
                </c:pt>
                <c:pt idx="4594">
                  <c:v>99.11432756830522</c:v>
                </c:pt>
                <c:pt idx="4595">
                  <c:v>98.90297490648724</c:v>
                </c:pt>
                <c:pt idx="4596">
                  <c:v>98.69226183514168</c:v>
                </c:pt>
                <c:pt idx="4597">
                  <c:v>98.48228400470846</c:v>
                </c:pt>
                <c:pt idx="4598">
                  <c:v>98.27302607472815</c:v>
                </c:pt>
                <c:pt idx="4599">
                  <c:v>98.06438893144518</c:v>
                </c:pt>
                <c:pt idx="4600">
                  <c:v>97.85655413287942</c:v>
                </c:pt>
                <c:pt idx="4601">
                  <c:v>97.64926202803012</c:v>
                </c:pt>
                <c:pt idx="4602">
                  <c:v>97.44279468673184</c:v>
                </c:pt>
                <c:pt idx="4603">
                  <c:v>97.23689034959338</c:v>
                </c:pt>
                <c:pt idx="4604">
                  <c:v>97.03170265403074</c:v>
                </c:pt>
                <c:pt idx="4605">
                  <c:v>96.82722384612306</c:v>
                </c:pt>
                <c:pt idx="4606">
                  <c:v>96.62337973115849</c:v>
                </c:pt>
                <c:pt idx="4607">
                  <c:v>96.42019160947477</c:v>
                </c:pt>
                <c:pt idx="4608">
                  <c:v>96.21765683437946</c:v>
                </c:pt>
                <c:pt idx="4609">
                  <c:v>96.01583745859463</c:v>
                </c:pt>
                <c:pt idx="4610">
                  <c:v>95.8146270211165</c:v>
                </c:pt>
                <c:pt idx="4611">
                  <c:v>95.6140940456423</c:v>
                </c:pt>
                <c:pt idx="4612">
                  <c:v>95.4140938650721</c:v>
                </c:pt>
                <c:pt idx="4613">
                  <c:v>95.21489776283115</c:v>
                </c:pt>
                <c:pt idx="4614">
                  <c:v>95.01634419086338</c:v>
                </c:pt>
                <c:pt idx="4615">
                  <c:v>94.81838287102376</c:v>
                </c:pt>
                <c:pt idx="4616">
                  <c:v>94.62103630491055</c:v>
                </c:pt>
                <c:pt idx="4617">
                  <c:v>94.42435700541067</c:v>
                </c:pt>
                <c:pt idx="4618">
                  <c:v>94.22829422198968</c:v>
                </c:pt>
                <c:pt idx="4619">
                  <c:v>94.03285947645159</c:v>
                </c:pt>
                <c:pt idx="4620">
                  <c:v>93.83814738691395</c:v>
                </c:pt>
                <c:pt idx="4621">
                  <c:v>93.64395228810685</c:v>
                </c:pt>
                <c:pt idx="4622">
                  <c:v>93.45034729497398</c:v>
                </c:pt>
                <c:pt idx="4623">
                  <c:v>93.25746935836964</c:v>
                </c:pt>
                <c:pt idx="4624">
                  <c:v>93.06493565775418</c:v>
                </c:pt>
                <c:pt idx="4625">
                  <c:v>92.87326186052321</c:v>
                </c:pt>
                <c:pt idx="4626">
                  <c:v>92.68211611381003</c:v>
                </c:pt>
                <c:pt idx="4627">
                  <c:v>92.49158423226232</c:v>
                </c:pt>
                <c:pt idx="4628">
                  <c:v>92.30169961719256</c:v>
                </c:pt>
                <c:pt idx="4629">
                  <c:v>92.11231432018828</c:v>
                </c:pt>
                <c:pt idx="4630">
                  <c:v>91.92371901867265</c:v>
                </c:pt>
                <c:pt idx="4631">
                  <c:v>91.73548930628819</c:v>
                </c:pt>
                <c:pt idx="4632">
                  <c:v>91.5479637202607</c:v>
                </c:pt>
                <c:pt idx="4633">
                  <c:v>91.36104416309405</c:v>
                </c:pt>
                <c:pt idx="4634">
                  <c:v>91.17471119931008</c:v>
                </c:pt>
                <c:pt idx="4635">
                  <c:v>90.98884793302233</c:v>
                </c:pt>
                <c:pt idx="4636">
                  <c:v>90.80364215137105</c:v>
                </c:pt>
                <c:pt idx="4637">
                  <c:v>90.61899400038475</c:v>
                </c:pt>
                <c:pt idx="4638">
                  <c:v>90.43499143443004</c:v>
                </c:pt>
                <c:pt idx="4639">
                  <c:v>90.25143544272821</c:v>
                </c:pt>
                <c:pt idx="4640">
                  <c:v>90.06847166348443</c:v>
                </c:pt>
                <c:pt idx="4641">
                  <c:v>89.88617823947644</c:v>
                </c:pt>
                <c:pt idx="4642">
                  <c:v>89.70432255566365</c:v>
                </c:pt>
                <c:pt idx="4643">
                  <c:v>89.52316022862598</c:v>
                </c:pt>
                <c:pt idx="4644">
                  <c:v>89.342498008972</c:v>
                </c:pt>
                <c:pt idx="4645">
                  <c:v>89.16229565239217</c:v>
                </c:pt>
                <c:pt idx="4646">
                  <c:v>88.98277279920127</c:v>
                </c:pt>
                <c:pt idx="4647">
                  <c:v>88.8037296451634</c:v>
                </c:pt>
                <c:pt idx="4648">
                  <c:v>88.62526196387287</c:v>
                </c:pt>
                <c:pt idx="4649">
                  <c:v>88.44738547044936</c:v>
                </c:pt>
                <c:pt idx="4650">
                  <c:v>88.26985409698821</c:v>
                </c:pt>
                <c:pt idx="4651">
                  <c:v>88.09309412207425</c:v>
                </c:pt>
                <c:pt idx="4652">
                  <c:v>87.91674992627672</c:v>
                </c:pt>
                <c:pt idx="4653">
                  <c:v>87.74102335749145</c:v>
                </c:pt>
                <c:pt idx="4654">
                  <c:v>87.56570161542733</c:v>
                </c:pt>
                <c:pt idx="4655">
                  <c:v>87.39100621026817</c:v>
                </c:pt>
                <c:pt idx="4656">
                  <c:v>87.2167671953071</c:v>
                </c:pt>
                <c:pt idx="4657">
                  <c:v>87.04314709076094</c:v>
                </c:pt>
                <c:pt idx="4658">
                  <c:v>86.86995186877594</c:v>
                </c:pt>
                <c:pt idx="4659">
                  <c:v>86.69738130138015</c:v>
                </c:pt>
                <c:pt idx="4660">
                  <c:v>86.52529968955232</c:v>
                </c:pt>
                <c:pt idx="4661">
                  <c:v>86.35370810533784</c:v>
                </c:pt>
                <c:pt idx="4662">
                  <c:v>86.18259901160584</c:v>
                </c:pt>
                <c:pt idx="4663">
                  <c:v>86.01205679566254</c:v>
                </c:pt>
                <c:pt idx="4664">
                  <c:v>85.84198131608566</c:v>
                </c:pt>
                <c:pt idx="4665">
                  <c:v>85.67238567732286</c:v>
                </c:pt>
                <c:pt idx="4666">
                  <c:v>85.50340741520514</c:v>
                </c:pt>
                <c:pt idx="4667">
                  <c:v>85.33481704627428</c:v>
                </c:pt>
                <c:pt idx="4668">
                  <c:v>85.1667892851462</c:v>
                </c:pt>
                <c:pt idx="4669">
                  <c:v>84.9992459018643</c:v>
                </c:pt>
                <c:pt idx="4670">
                  <c:v>84.83214647379305</c:v>
                </c:pt>
                <c:pt idx="4671">
                  <c:v>84.66561587429358</c:v>
                </c:pt>
                <c:pt idx="4672">
                  <c:v>84.49955512498532</c:v>
                </c:pt>
                <c:pt idx="4673">
                  <c:v>84.33391873318443</c:v>
                </c:pt>
                <c:pt idx="4674">
                  <c:v>84.16888944917546</c:v>
                </c:pt>
                <c:pt idx="4675">
                  <c:v>84.00428577976832</c:v>
                </c:pt>
                <c:pt idx="4676">
                  <c:v>83.84010402598066</c:v>
                </c:pt>
                <c:pt idx="4677">
                  <c:v>83.67642270401788</c:v>
                </c:pt>
                <c:pt idx="4678">
                  <c:v>83.51330744571076</c:v>
                </c:pt>
                <c:pt idx="4679">
                  <c:v>83.35053236007798</c:v>
                </c:pt>
                <c:pt idx="4680">
                  <c:v>83.18828663791261</c:v>
                </c:pt>
                <c:pt idx="4681">
                  <c:v>83.02661940216177</c:v>
                </c:pt>
                <c:pt idx="4682">
                  <c:v>82.86528934510066</c:v>
                </c:pt>
                <c:pt idx="4683">
                  <c:v>82.70449053394175</c:v>
                </c:pt>
                <c:pt idx="4684">
                  <c:v>82.54411289059237</c:v>
                </c:pt>
                <c:pt idx="4685">
                  <c:v>82.38428864293554</c:v>
                </c:pt>
                <c:pt idx="4686">
                  <c:v>82.22480312892401</c:v>
                </c:pt>
                <c:pt idx="4687">
                  <c:v>82.06584744096237</c:v>
                </c:pt>
                <c:pt idx="4688">
                  <c:v>81.90736180488228</c:v>
                </c:pt>
                <c:pt idx="4689">
                  <c:v>81.74931230988638</c:v>
                </c:pt>
                <c:pt idx="4690">
                  <c:v>81.5916610064794</c:v>
                </c:pt>
                <c:pt idx="4691">
                  <c:v>81.4344908713125</c:v>
                </c:pt>
                <c:pt idx="4692">
                  <c:v>81.27785699201807</c:v>
                </c:pt>
                <c:pt idx="4693">
                  <c:v>81.12155197618215</c:v>
                </c:pt>
                <c:pt idx="4694">
                  <c:v>80.96575819283086</c:v>
                </c:pt>
                <c:pt idx="4695">
                  <c:v>80.81034513859287</c:v>
                </c:pt>
                <c:pt idx="4696">
                  <c:v>80.65541891935453</c:v>
                </c:pt>
                <c:pt idx="4697">
                  <c:v>80.5010198263167</c:v>
                </c:pt>
                <c:pt idx="4698">
                  <c:v>80.3469192841617</c:v>
                </c:pt>
                <c:pt idx="4699">
                  <c:v>80.19331621001928</c:v>
                </c:pt>
                <c:pt idx="4700">
                  <c:v>80.04013301843435</c:v>
                </c:pt>
                <c:pt idx="4701">
                  <c:v>79.88738051226959</c:v>
                </c:pt>
                <c:pt idx="4702">
                  <c:v>79.73500406487796</c:v>
                </c:pt>
                <c:pt idx="4703">
                  <c:v>79.58313165073727</c:v>
                </c:pt>
                <c:pt idx="4704">
                  <c:v>79.43173786355237</c:v>
                </c:pt>
                <c:pt idx="4705">
                  <c:v>79.28065628080672</c:v>
                </c:pt>
                <c:pt idx="4706">
                  <c:v>79.13008471058779</c:v>
                </c:pt>
                <c:pt idx="4707">
                  <c:v>78.97986061511994</c:v>
                </c:pt>
                <c:pt idx="4708">
                  <c:v>78.83012299398185</c:v>
                </c:pt>
                <c:pt idx="4709">
                  <c:v>78.68073724413898</c:v>
                </c:pt>
                <c:pt idx="4710">
                  <c:v>78.5317906459847</c:v>
                </c:pt>
                <c:pt idx="4711">
                  <c:v>78.38323359820566</c:v>
                </c:pt>
                <c:pt idx="4712">
                  <c:v>78.23521080764033</c:v>
                </c:pt>
                <c:pt idx="4713">
                  <c:v>78.08748109525851</c:v>
                </c:pt>
                <c:pt idx="4714">
                  <c:v>77.9402252219736</c:v>
                </c:pt>
                <c:pt idx="4715">
                  <c:v>77.7933391360615</c:v>
                </c:pt>
                <c:pt idx="4716">
                  <c:v>77.64688632416427</c:v>
                </c:pt>
                <c:pt idx="4717">
                  <c:v>77.50079134849277</c:v>
                </c:pt>
                <c:pt idx="4718">
                  <c:v>77.35508085807909</c:v>
                </c:pt>
                <c:pt idx="4719">
                  <c:v>77.20982496749553</c:v>
                </c:pt>
                <c:pt idx="4720">
                  <c:v>77.06493849867814</c:v>
                </c:pt>
                <c:pt idx="4721">
                  <c:v>76.92055257356672</c:v>
                </c:pt>
                <c:pt idx="4722">
                  <c:v>76.77634696536087</c:v>
                </c:pt>
                <c:pt idx="4723">
                  <c:v>76.63272552705916</c:v>
                </c:pt>
                <c:pt idx="4724">
                  <c:v>76.48947421018748</c:v>
                </c:pt>
                <c:pt idx="4725">
                  <c:v>76.34654886157588</c:v>
                </c:pt>
                <c:pt idx="4726">
                  <c:v>76.20403931505304</c:v>
                </c:pt>
                <c:pt idx="4727">
                  <c:v>76.06200081088319</c:v>
                </c:pt>
                <c:pt idx="4728">
                  <c:v>75.9201622691187</c:v>
                </c:pt>
                <c:pt idx="4729">
                  <c:v>75.77889152068913</c:v>
                </c:pt>
                <c:pt idx="4730">
                  <c:v>75.63789441381823</c:v>
                </c:pt>
                <c:pt idx="4731">
                  <c:v>75.49724172755212</c:v>
                </c:pt>
                <c:pt idx="4732">
                  <c:v>75.3571107404379</c:v>
                </c:pt>
                <c:pt idx="4733">
                  <c:v>75.2172276145461</c:v>
                </c:pt>
                <c:pt idx="4734">
                  <c:v>75.07770588593158</c:v>
                </c:pt>
                <c:pt idx="4735">
                  <c:v>74.9386262089851</c:v>
                </c:pt>
                <c:pt idx="4736">
                  <c:v>74.79996133820451</c:v>
                </c:pt>
                <c:pt idx="4737">
                  <c:v>74.66172595724262</c:v>
                </c:pt>
                <c:pt idx="4738">
                  <c:v>74.52376587943907</c:v>
                </c:pt>
                <c:pt idx="4739">
                  <c:v>74.38614894070348</c:v>
                </c:pt>
                <c:pt idx="4740">
                  <c:v>74.24896429397902</c:v>
                </c:pt>
                <c:pt idx="4741">
                  <c:v>74.11206248298731</c:v>
                </c:pt>
                <c:pt idx="4742">
                  <c:v>73.975616984947</c:v>
                </c:pt>
                <c:pt idx="4743">
                  <c:v>73.83944815693999</c:v>
                </c:pt>
                <c:pt idx="4744">
                  <c:v>73.70363842346001</c:v>
                </c:pt>
                <c:pt idx="4745">
                  <c:v>73.56830481494927</c:v>
                </c:pt>
                <c:pt idx="4746">
                  <c:v>73.43330536577572</c:v>
                </c:pt>
                <c:pt idx="4747">
                  <c:v>73.29857431610463</c:v>
                </c:pt>
                <c:pt idx="4748">
                  <c:v>73.16424465698941</c:v>
                </c:pt>
                <c:pt idx="4749">
                  <c:v>73.03024806475781</c:v>
                </c:pt>
                <c:pt idx="4750">
                  <c:v>72.89669609960647</c:v>
                </c:pt>
                <c:pt idx="4751">
                  <c:v>72.76336236394488</c:v>
                </c:pt>
                <c:pt idx="4752">
                  <c:v>72.63042591540905</c:v>
                </c:pt>
                <c:pt idx="4753">
                  <c:v>72.49788148492136</c:v>
                </c:pt>
                <c:pt idx="4754">
                  <c:v>72.36563200107031</c:v>
                </c:pt>
                <c:pt idx="4755">
                  <c:v>72.23379145143717</c:v>
                </c:pt>
                <c:pt idx="4756">
                  <c:v>72.10228038481581</c:v>
                </c:pt>
                <c:pt idx="4757">
                  <c:v>71.9710129823822</c:v>
                </c:pt>
                <c:pt idx="4758">
                  <c:v>71.8401785068544</c:v>
                </c:pt>
                <c:pt idx="4759">
                  <c:v>71.70983021674108</c:v>
                </c:pt>
                <c:pt idx="4760">
                  <c:v>71.57962319564497</c:v>
                </c:pt>
                <c:pt idx="4761">
                  <c:v>71.44981667752671</c:v>
                </c:pt>
                <c:pt idx="4762">
                  <c:v>71.3203377334015</c:v>
                </c:pt>
                <c:pt idx="4763">
                  <c:v>71.19118791954138</c:v>
                </c:pt>
                <c:pt idx="4764">
                  <c:v>71.06239101426456</c:v>
                </c:pt>
                <c:pt idx="4765">
                  <c:v>70.93387432981177</c:v>
                </c:pt>
                <c:pt idx="4766">
                  <c:v>70.80573845739762</c:v>
                </c:pt>
                <c:pt idx="4767">
                  <c:v>70.67797234950204</c:v>
                </c:pt>
                <c:pt idx="4768">
                  <c:v>70.55044537053617</c:v>
                </c:pt>
                <c:pt idx="4769">
                  <c:v>70.42330173710728</c:v>
                </c:pt>
                <c:pt idx="4770">
                  <c:v>70.29647199078182</c:v>
                </c:pt>
                <c:pt idx="4771">
                  <c:v>70.16996751000785</c:v>
                </c:pt>
                <c:pt idx="4772">
                  <c:v>70.04384442952043</c:v>
                </c:pt>
                <c:pt idx="4773">
                  <c:v>69.9179212811475</c:v>
                </c:pt>
                <c:pt idx="4774">
                  <c:v>69.79243227026156</c:v>
                </c:pt>
                <c:pt idx="4775">
                  <c:v>69.66721785201395</c:v>
                </c:pt>
                <c:pt idx="4776">
                  <c:v>69.54221017139937</c:v>
                </c:pt>
                <c:pt idx="4777">
                  <c:v>69.41770880379235</c:v>
                </c:pt>
                <c:pt idx="4778">
                  <c:v>69.29348756150175</c:v>
                </c:pt>
                <c:pt idx="4779">
                  <c:v>69.1695375267649</c:v>
                </c:pt>
                <c:pt idx="4780">
                  <c:v>69.04591840414806</c:v>
                </c:pt>
                <c:pt idx="4781">
                  <c:v>68.92261287392705</c:v>
                </c:pt>
                <c:pt idx="4782">
                  <c:v>68.7996098471043</c:v>
                </c:pt>
                <c:pt idx="4783">
                  <c:v>68.67691653559565</c:v>
                </c:pt>
                <c:pt idx="4784">
                  <c:v>68.5545235543552</c:v>
                </c:pt>
                <c:pt idx="4785">
                  <c:v>68.43243375983043</c:v>
                </c:pt>
                <c:pt idx="4786">
                  <c:v>68.31070384328395</c:v>
                </c:pt>
                <c:pt idx="4787">
                  <c:v>68.18920397327386</c:v>
                </c:pt>
                <c:pt idx="4788">
                  <c:v>68.06815671314125</c:v>
                </c:pt>
                <c:pt idx="4789">
                  <c:v>67.9472554438654</c:v>
                </c:pt>
                <c:pt idx="4790">
                  <c:v>67.82673563180855</c:v>
                </c:pt>
                <c:pt idx="4791">
                  <c:v>67.70647498769702</c:v>
                </c:pt>
                <c:pt idx="4792">
                  <c:v>67.58659831847044</c:v>
                </c:pt>
                <c:pt idx="4793">
                  <c:v>67.46690625424086</c:v>
                </c:pt>
                <c:pt idx="4794">
                  <c:v>67.3476040992532</c:v>
                </c:pt>
                <c:pt idx="4795">
                  <c:v>67.22849635353575</c:v>
                </c:pt>
                <c:pt idx="4796">
                  <c:v>67.10976261384771</c:v>
                </c:pt>
                <c:pt idx="4797">
                  <c:v>66.99133429952836</c:v>
                </c:pt>
                <c:pt idx="4798">
                  <c:v>66.87318181451953</c:v>
                </c:pt>
                <c:pt idx="4799">
                  <c:v>66.75535432221638</c:v>
                </c:pt>
                <c:pt idx="4800">
                  <c:v>66.63783397196458</c:v>
                </c:pt>
                <c:pt idx="4801">
                  <c:v>66.52048711956027</c:v>
                </c:pt>
                <c:pt idx="4802">
                  <c:v>66.4035582710121</c:v>
                </c:pt>
                <c:pt idx="4803">
                  <c:v>66.28683301135975</c:v>
                </c:pt>
                <c:pt idx="4804">
                  <c:v>66.17040389135065</c:v>
                </c:pt>
                <c:pt idx="4805">
                  <c:v>66.05432535562986</c:v>
                </c:pt>
                <c:pt idx="4806">
                  <c:v>65.93847342745677</c:v>
                </c:pt>
                <c:pt idx="4807">
                  <c:v>65.8229051160274</c:v>
                </c:pt>
                <c:pt idx="4808">
                  <c:v>65.70770193044378</c:v>
                </c:pt>
                <c:pt idx="4809">
                  <c:v>65.59274895886359</c:v>
                </c:pt>
                <c:pt idx="4810">
                  <c:v>65.4780621535829</c:v>
                </c:pt>
                <c:pt idx="4811">
                  <c:v>65.36357115823617</c:v>
                </c:pt>
                <c:pt idx="4812">
                  <c:v>65.24946820958594</c:v>
                </c:pt>
                <c:pt idx="4813">
                  <c:v>65.13558034198508</c:v>
                </c:pt>
                <c:pt idx="4814">
                  <c:v>65.02198440629256</c:v>
                </c:pt>
                <c:pt idx="4815">
                  <c:v>64.90872516395791</c:v>
                </c:pt>
                <c:pt idx="4816">
                  <c:v>64.79573819252684</c:v>
                </c:pt>
                <c:pt idx="4817">
                  <c:v>64.68291654737324</c:v>
                </c:pt>
                <c:pt idx="4818">
                  <c:v>64.57043766733945</c:v>
                </c:pt>
                <c:pt idx="4819">
                  <c:v>64.4582244589099</c:v>
                </c:pt>
                <c:pt idx="4820">
                  <c:v>64.34630839748853</c:v>
                </c:pt>
                <c:pt idx="4821">
                  <c:v>64.2346424233514</c:v>
                </c:pt>
                <c:pt idx="4822">
                  <c:v>64.12327114354423</c:v>
                </c:pt>
                <c:pt idx="4823">
                  <c:v>64.0121536260533</c:v>
                </c:pt>
                <c:pt idx="4824">
                  <c:v>63.9012759386689</c:v>
                </c:pt>
                <c:pt idx="4825">
                  <c:v>63.79063855018183</c:v>
                </c:pt>
                <c:pt idx="4826">
                  <c:v>63.68035617569409</c:v>
                </c:pt>
                <c:pt idx="4827">
                  <c:v>63.5703164668706</c:v>
                </c:pt>
                <c:pt idx="4828">
                  <c:v>63.46055555036308</c:v>
                </c:pt>
                <c:pt idx="4829">
                  <c:v>63.35100690033125</c:v>
                </c:pt>
                <c:pt idx="4830">
                  <c:v>63.24169962827627</c:v>
                </c:pt>
                <c:pt idx="4831">
                  <c:v>63.1327306585485</c:v>
                </c:pt>
                <c:pt idx="4832">
                  <c:v>63.02396294914911</c:v>
                </c:pt>
                <c:pt idx="4833">
                  <c:v>62.91541970289862</c:v>
                </c:pt>
                <c:pt idx="4834">
                  <c:v>62.80731064490976</c:v>
                </c:pt>
                <c:pt idx="4835">
                  <c:v>62.69927486968064</c:v>
                </c:pt>
                <c:pt idx="4836">
                  <c:v>62.59156025028405</c:v>
                </c:pt>
                <c:pt idx="4837">
                  <c:v>62.4841199030274</c:v>
                </c:pt>
                <c:pt idx="4838">
                  <c:v>62.37696915608704</c:v>
                </c:pt>
                <c:pt idx="4839">
                  <c:v>62.2699955585155</c:v>
                </c:pt>
                <c:pt idx="4840">
                  <c:v>62.16328726686854</c:v>
                </c:pt>
                <c:pt idx="4841">
                  <c:v>62.05686763681226</c:v>
                </c:pt>
                <c:pt idx="4842">
                  <c:v>61.95069376827144</c:v>
                </c:pt>
                <c:pt idx="4843">
                  <c:v>61.84475151146759</c:v>
                </c:pt>
                <c:pt idx="4844">
                  <c:v>61.73909255235181</c:v>
                </c:pt>
                <c:pt idx="4845">
                  <c:v>61.63363742097748</c:v>
                </c:pt>
                <c:pt idx="4846">
                  <c:v>61.52845597324534</c:v>
                </c:pt>
                <c:pt idx="4847">
                  <c:v>61.42354772075918</c:v>
                </c:pt>
                <c:pt idx="4848">
                  <c:v>61.31886101135287</c:v>
                </c:pt>
                <c:pt idx="4849">
                  <c:v>61.21440250426534</c:v>
                </c:pt>
                <c:pt idx="4850">
                  <c:v>61.11021772893105</c:v>
                </c:pt>
                <c:pt idx="4851">
                  <c:v>61.00621582271017</c:v>
                </c:pt>
                <c:pt idx="4852">
                  <c:v>60.90253783255406</c:v>
                </c:pt>
                <c:pt idx="4853">
                  <c:v>60.79905575341935</c:v>
                </c:pt>
                <c:pt idx="4854">
                  <c:v>60.69580918367345</c:v>
                </c:pt>
                <c:pt idx="4855">
                  <c:v>60.59285961761076</c:v>
                </c:pt>
                <c:pt idx="4856">
                  <c:v>60.49011798647848</c:v>
                </c:pt>
                <c:pt idx="4857">
                  <c:v>60.3876593863051</c:v>
                </c:pt>
                <c:pt idx="4858">
                  <c:v>60.28528106129864</c:v>
                </c:pt>
                <c:pt idx="4859">
                  <c:v>60.18332556713513</c:v>
                </c:pt>
                <c:pt idx="4860">
                  <c:v>60.08148644970611</c:v>
                </c:pt>
                <c:pt idx="4861">
                  <c:v>59.97995589536854</c:v>
                </c:pt>
                <c:pt idx="4862">
                  <c:v>59.8786168659927</c:v>
                </c:pt>
                <c:pt idx="4863">
                  <c:v>59.7775587611278</c:v>
                </c:pt>
                <c:pt idx="4864">
                  <c:v>59.6767297039717</c:v>
                </c:pt>
                <c:pt idx="4865">
                  <c:v>59.57612941613798</c:v>
                </c:pt>
                <c:pt idx="4866">
                  <c:v>59.47572513310658</c:v>
                </c:pt>
                <c:pt idx="4867">
                  <c:v>59.37554477751009</c:v>
                </c:pt>
                <c:pt idx="4868">
                  <c:v>59.27557618669385</c:v>
                </c:pt>
                <c:pt idx="4869">
                  <c:v>59.1758845105741</c:v>
                </c:pt>
                <c:pt idx="4870">
                  <c:v>59.076416438764</c:v>
                </c:pt>
                <c:pt idx="4871">
                  <c:v>58.97718060238684</c:v>
                </c:pt>
                <c:pt idx="4872">
                  <c:v>58.87815474551744</c:v>
                </c:pt>
                <c:pt idx="4873">
                  <c:v>58.77944853375994</c:v>
                </c:pt>
                <c:pt idx="4874">
                  <c:v>58.68083776570456</c:v>
                </c:pt>
                <c:pt idx="4875">
                  <c:v>58.58252430348045</c:v>
                </c:pt>
                <c:pt idx="4876">
                  <c:v>58.48440352637236</c:v>
                </c:pt>
                <c:pt idx="4877">
                  <c:v>58.386530342891</c:v>
                </c:pt>
                <c:pt idx="4878">
                  <c:v>58.28896066855455</c:v>
                </c:pt>
                <c:pt idx="4879">
                  <c:v>58.19143706618373</c:v>
                </c:pt>
                <c:pt idx="4880">
                  <c:v>58.09431017260258</c:v>
                </c:pt>
                <c:pt idx="4881">
                  <c:v>57.99726091869353</c:v>
                </c:pt>
                <c:pt idx="4882">
                  <c:v>57.90052630803471</c:v>
                </c:pt>
                <c:pt idx="4883">
                  <c:v>57.80391299847747</c:v>
                </c:pt>
                <c:pt idx="4884">
                  <c:v>57.70753888015055</c:v>
                </c:pt>
                <c:pt idx="4885">
                  <c:v>57.61144974289144</c:v>
                </c:pt>
                <c:pt idx="4886">
                  <c:v>57.51550500963885</c:v>
                </c:pt>
                <c:pt idx="4887">
                  <c:v>57.41986240872844</c:v>
                </c:pt>
                <c:pt idx="4888">
                  <c:v>57.32440060828444</c:v>
                </c:pt>
                <c:pt idx="4889">
                  <c:v>57.22915446134164</c:v>
                </c:pt>
                <c:pt idx="4890">
                  <c:v>57.13411257914315</c:v>
                </c:pt>
                <c:pt idx="4891">
                  <c:v>57.03926781394694</c:v>
                </c:pt>
                <c:pt idx="4892">
                  <c:v>56.9446579741503</c:v>
                </c:pt>
                <c:pt idx="4893">
                  <c:v>56.85034331528333</c:v>
                </c:pt>
                <c:pt idx="4894">
                  <c:v>56.75612852920415</c:v>
                </c:pt>
                <c:pt idx="4895">
                  <c:v>56.66210886996287</c:v>
                </c:pt>
                <c:pt idx="4896">
                  <c:v>56.56839310499132</c:v>
                </c:pt>
                <c:pt idx="4897">
                  <c:v>56.4748507300719</c:v>
                </c:pt>
                <c:pt idx="4898">
                  <c:v>56.3815149069708</c:v>
                </c:pt>
                <c:pt idx="4899">
                  <c:v>56.28836374734582</c:v>
                </c:pt>
                <c:pt idx="4900">
                  <c:v>56.19548340757434</c:v>
                </c:pt>
                <c:pt idx="4901">
                  <c:v>56.10275603694413</c:v>
                </c:pt>
                <c:pt idx="4902">
                  <c:v>56.01023308054549</c:v>
                </c:pt>
                <c:pt idx="4903">
                  <c:v>55.91794348199891</c:v>
                </c:pt>
                <c:pt idx="4904">
                  <c:v>55.82577533372455</c:v>
                </c:pt>
                <c:pt idx="4905">
                  <c:v>55.7339037400527</c:v>
                </c:pt>
                <c:pt idx="4906">
                  <c:v>55.64218217071886</c:v>
                </c:pt>
                <c:pt idx="4907">
                  <c:v>55.55072383380593</c:v>
                </c:pt>
                <c:pt idx="4908">
                  <c:v>55.45942074128224</c:v>
                </c:pt>
                <c:pt idx="4909">
                  <c:v>55.36834211030898</c:v>
                </c:pt>
                <c:pt idx="4910">
                  <c:v>55.2775160988056</c:v>
                </c:pt>
                <c:pt idx="4911">
                  <c:v>55.18680836771256</c:v>
                </c:pt>
                <c:pt idx="4912">
                  <c:v>55.09634313443645</c:v>
                </c:pt>
                <c:pt idx="4913">
                  <c:v>55.00604293919173</c:v>
                </c:pt>
                <c:pt idx="4914">
                  <c:v>54.91594763128192</c:v>
                </c:pt>
                <c:pt idx="4915">
                  <c:v>54.8261128228595</c:v>
                </c:pt>
                <c:pt idx="4916">
                  <c:v>54.73634378967771</c:v>
                </c:pt>
                <c:pt idx="4917">
                  <c:v>54.64697490137731</c:v>
                </c:pt>
                <c:pt idx="4918">
                  <c:v>54.55758455192313</c:v>
                </c:pt>
                <c:pt idx="4919">
                  <c:v>54.46855444973917</c:v>
                </c:pt>
                <c:pt idx="4920">
                  <c:v>54.37965088959874</c:v>
                </c:pt>
                <c:pt idx="4921">
                  <c:v>54.29096745730455</c:v>
                </c:pt>
                <c:pt idx="4922">
                  <c:v>54.20237080194591</c:v>
                </c:pt>
                <c:pt idx="4923">
                  <c:v>54.11409299632541</c:v>
                </c:pt>
                <c:pt idx="4924">
                  <c:v>54.02599439064962</c:v>
                </c:pt>
                <c:pt idx="4925">
                  <c:v>53.93807188369694</c:v>
                </c:pt>
                <c:pt idx="4926">
                  <c:v>53.850326038173</c:v>
                </c:pt>
                <c:pt idx="4927">
                  <c:v>53.7627702429831</c:v>
                </c:pt>
                <c:pt idx="4928">
                  <c:v>53.67544751753145</c:v>
                </c:pt>
                <c:pt idx="4929">
                  <c:v>53.5882264428723</c:v>
                </c:pt>
                <c:pt idx="4930">
                  <c:v>53.50127044424372</c:v>
                </c:pt>
                <c:pt idx="4931">
                  <c:v>53.41446371092677</c:v>
                </c:pt>
                <c:pt idx="4932">
                  <c:v>53.32784735109086</c:v>
                </c:pt>
                <c:pt idx="4933">
                  <c:v>53.2414494639424</c:v>
                </c:pt>
                <c:pt idx="4934">
                  <c:v>53.15523972315038</c:v>
                </c:pt>
                <c:pt idx="4935">
                  <c:v>53.06921223260562</c:v>
                </c:pt>
                <c:pt idx="4936">
                  <c:v>52.98333835480845</c:v>
                </c:pt>
                <c:pt idx="4937">
                  <c:v>52.8977233661558</c:v>
                </c:pt>
                <c:pt idx="4938">
                  <c:v>52.81221025364894</c:v>
                </c:pt>
                <c:pt idx="4939">
                  <c:v>52.72697306251771</c:v>
                </c:pt>
                <c:pt idx="4940">
                  <c:v>52.64183427907904</c:v>
                </c:pt>
                <c:pt idx="4941">
                  <c:v>52.55685689129138</c:v>
                </c:pt>
                <c:pt idx="4942">
                  <c:v>52.47214872586765</c:v>
                </c:pt>
                <c:pt idx="4943">
                  <c:v>52.38756700171129</c:v>
                </c:pt>
                <c:pt idx="4944">
                  <c:v>52.30315824619606</c:v>
                </c:pt>
                <c:pt idx="4945">
                  <c:v>52.21902985220034</c:v>
                </c:pt>
                <c:pt idx="4946">
                  <c:v>52.13487788992762</c:v>
                </c:pt>
                <c:pt idx="4947">
                  <c:v>52.05109427605439</c:v>
                </c:pt>
                <c:pt idx="4948">
                  <c:v>51.96749694274834</c:v>
                </c:pt>
                <c:pt idx="4949">
                  <c:v>51.88406231726138</c:v>
                </c:pt>
                <c:pt idx="4950">
                  <c:v>51.80068251395888</c:v>
                </c:pt>
                <c:pt idx="4951">
                  <c:v>51.71760687701592</c:v>
                </c:pt>
                <c:pt idx="4952">
                  <c:v>51.63459979279644</c:v>
                </c:pt>
                <c:pt idx="4953">
                  <c:v>51.55186375427644</c:v>
                </c:pt>
                <c:pt idx="4954">
                  <c:v>51.46926940757464</c:v>
                </c:pt>
                <c:pt idx="4955">
                  <c:v>51.38691264740035</c:v>
                </c:pt>
                <c:pt idx="4956">
                  <c:v>51.30466873682013</c:v>
                </c:pt>
                <c:pt idx="4957">
                  <c:v>51.22256848262496</c:v>
                </c:pt>
                <c:pt idx="4958">
                  <c:v>51.14061781556937</c:v>
                </c:pt>
                <c:pt idx="4959">
                  <c:v>51.05894659807091</c:v>
                </c:pt>
                <c:pt idx="4960">
                  <c:v>50.97740118897986</c:v>
                </c:pt>
                <c:pt idx="4961">
                  <c:v>50.8960007322183</c:v>
                </c:pt>
                <c:pt idx="4962">
                  <c:v>50.814814325455</c:v>
                </c:pt>
                <c:pt idx="4963">
                  <c:v>50.7337562770314</c:v>
                </c:pt>
                <c:pt idx="4964">
                  <c:v>50.65297066109157</c:v>
                </c:pt>
                <c:pt idx="4965">
                  <c:v>50.57230352082812</c:v>
                </c:pt>
                <c:pt idx="4966">
                  <c:v>50.49173601279671</c:v>
                </c:pt>
                <c:pt idx="4967">
                  <c:v>50.41140360942445</c:v>
                </c:pt>
                <c:pt idx="4968">
                  <c:v>50.3311926149436</c:v>
                </c:pt>
                <c:pt idx="4969">
                  <c:v>50.2512134292251</c:v>
                </c:pt>
                <c:pt idx="4970">
                  <c:v>50.1714038385681</c:v>
                </c:pt>
                <c:pt idx="4971">
                  <c:v>50.09169705985799</c:v>
                </c:pt>
                <c:pt idx="4972">
                  <c:v>50.0121957750038</c:v>
                </c:pt>
                <c:pt idx="4973">
                  <c:v>49.9328822116849</c:v>
                </c:pt>
                <c:pt idx="4974">
                  <c:v>49.85375434451193</c:v>
                </c:pt>
                <c:pt idx="4975">
                  <c:v>49.77478058055568</c:v>
                </c:pt>
                <c:pt idx="4976">
                  <c:v>49.69588462414142</c:v>
                </c:pt>
                <c:pt idx="4977">
                  <c:v>49.61726746246404</c:v>
                </c:pt>
                <c:pt idx="4978">
                  <c:v>49.53869152186734</c:v>
                </c:pt>
                <c:pt idx="4979">
                  <c:v>49.46035536777271</c:v>
                </c:pt>
                <c:pt idx="4980">
                  <c:v>49.38218192660083</c:v>
                </c:pt>
                <c:pt idx="4981">
                  <c:v>49.30421576957292</c:v>
                </c:pt>
                <c:pt idx="4982">
                  <c:v>49.22632172957206</c:v>
                </c:pt>
                <c:pt idx="4983">
                  <c:v>49.1486610996581</c:v>
                </c:pt>
                <c:pt idx="4984">
                  <c:v>49.0711406127342</c:v>
                </c:pt>
                <c:pt idx="4985">
                  <c:v>48.99378741598253</c:v>
                </c:pt>
                <c:pt idx="4986">
                  <c:v>48.91657942116638</c:v>
                </c:pt>
                <c:pt idx="4987">
                  <c:v>48.83960146962783</c:v>
                </c:pt>
                <c:pt idx="4988">
                  <c:v>48.76265203410753</c:v>
                </c:pt>
                <c:pt idx="4989">
                  <c:v>48.6859263493956</c:v>
                </c:pt>
                <c:pt idx="4990">
                  <c:v>48.60934729833697</c:v>
                </c:pt>
                <c:pt idx="4991">
                  <c:v>48.53296533513513</c:v>
                </c:pt>
                <c:pt idx="4992">
                  <c:v>48.45669563513214</c:v>
                </c:pt>
                <c:pt idx="4993">
                  <c:v>48.38063956504614</c:v>
                </c:pt>
                <c:pt idx="4994">
                  <c:v>48.30466911655287</c:v>
                </c:pt>
                <c:pt idx="4995">
                  <c:v>48.2289029021037</c:v>
                </c:pt>
                <c:pt idx="4996">
                  <c:v>48.15334880826315</c:v>
                </c:pt>
                <c:pt idx="4997">
                  <c:v>48.07779702375756</c:v>
                </c:pt>
                <c:pt idx="4998">
                  <c:v>48.0025882822003</c:v>
                </c:pt>
                <c:pt idx="4999">
                  <c:v>47.92744726622195</c:v>
                </c:pt>
                <c:pt idx="5000">
                  <c:v>47.8523767669754</c:v>
                </c:pt>
                <c:pt idx="5001">
                  <c:v>47.77756394861081</c:v>
                </c:pt>
                <c:pt idx="5002">
                  <c:v>47.70281359925516</c:v>
                </c:pt>
                <c:pt idx="5003">
                  <c:v>47.62836013960126</c:v>
                </c:pt>
                <c:pt idx="5004">
                  <c:v>47.55397973968747</c:v>
                </c:pt>
                <c:pt idx="5005">
                  <c:v>47.47974665570329</c:v>
                </c:pt>
                <c:pt idx="5006">
                  <c:v>47.40564513582778</c:v>
                </c:pt>
                <c:pt idx="5007">
                  <c:v>47.33168023635788</c:v>
                </c:pt>
                <c:pt idx="5008">
                  <c:v>47.25802842642705</c:v>
                </c:pt>
                <c:pt idx="5009">
                  <c:v>47.18437047572439</c:v>
                </c:pt>
                <c:pt idx="5010">
                  <c:v>47.11087594832803</c:v>
                </c:pt>
                <c:pt idx="5011">
                  <c:v>47.03760490190246</c:v>
                </c:pt>
                <c:pt idx="5012">
                  <c:v>46.96445838236788</c:v>
                </c:pt>
                <c:pt idx="5013">
                  <c:v>46.89142365868021</c:v>
                </c:pt>
                <c:pt idx="5014">
                  <c:v>46.81849077636375</c:v>
                </c:pt>
                <c:pt idx="5015">
                  <c:v>46.74576638466647</c:v>
                </c:pt>
                <c:pt idx="5016">
                  <c:v>46.67324250037705</c:v>
                </c:pt>
                <c:pt idx="5017">
                  <c:v>46.6007870098513</c:v>
                </c:pt>
                <c:pt idx="5018">
                  <c:v>46.528547011118</c:v>
                </c:pt>
                <c:pt idx="5019">
                  <c:v>46.45645473341339</c:v>
                </c:pt>
                <c:pt idx="5020">
                  <c:v>46.38441067189819</c:v>
                </c:pt>
                <c:pt idx="5021">
                  <c:v>46.31266144393679</c:v>
                </c:pt>
                <c:pt idx="5022">
                  <c:v>46.24096095078493</c:v>
                </c:pt>
                <c:pt idx="5023">
                  <c:v>46.16942989919229</c:v>
                </c:pt>
                <c:pt idx="5024">
                  <c:v>46.0980009401285</c:v>
                </c:pt>
                <c:pt idx="5025">
                  <c:v>46.02675451914737</c:v>
                </c:pt>
                <c:pt idx="5026">
                  <c:v>45.95564114372554</c:v>
                </c:pt>
                <c:pt idx="5027">
                  <c:v>45.88463849702689</c:v>
                </c:pt>
                <c:pt idx="5028">
                  <c:v>45.81383384699414</c:v>
                </c:pt>
                <c:pt idx="5029">
                  <c:v>45.74323486307423</c:v>
                </c:pt>
                <c:pt idx="5030">
                  <c:v>45.67268457684904</c:v>
                </c:pt>
                <c:pt idx="5031">
                  <c:v>45.6022733248511</c:v>
                </c:pt>
                <c:pt idx="5032">
                  <c:v>45.53202237430451</c:v>
                </c:pt>
                <c:pt idx="5033">
                  <c:v>45.46192026333087</c:v>
                </c:pt>
                <c:pt idx="5034">
                  <c:v>45.39188437900039</c:v>
                </c:pt>
                <c:pt idx="5035">
                  <c:v>45.32210131174078</c:v>
                </c:pt>
                <c:pt idx="5036">
                  <c:v>45.25242477402603</c:v>
                </c:pt>
                <c:pt idx="5037">
                  <c:v>45.18287127242011</c:v>
                </c:pt>
                <c:pt idx="5038">
                  <c:v>45.11346043852414</c:v>
                </c:pt>
                <c:pt idx="5039">
                  <c:v>45.04429422873334</c:v>
                </c:pt>
                <c:pt idx="5040">
                  <c:v>44.97511205744058</c:v>
                </c:pt>
                <c:pt idx="5041">
                  <c:v>44.90614006719679</c:v>
                </c:pt>
                <c:pt idx="5042">
                  <c:v>44.83729148582223</c:v>
                </c:pt>
                <c:pt idx="5043">
                  <c:v>44.76859748162516</c:v>
                </c:pt>
                <c:pt idx="5044">
                  <c:v>44.6999480312298</c:v>
                </c:pt>
                <c:pt idx="5045">
                  <c:v>44.63152898321631</c:v>
                </c:pt>
                <c:pt idx="5046">
                  <c:v>44.56326359645274</c:v>
                </c:pt>
                <c:pt idx="5047">
                  <c:v>44.49509950187227</c:v>
                </c:pt>
                <c:pt idx="5048">
                  <c:v>44.42703345562456</c:v>
                </c:pt>
                <c:pt idx="5049">
                  <c:v>44.35916284725639</c:v>
                </c:pt>
                <c:pt idx="5050">
                  <c:v>44.29140505635215</c:v>
                </c:pt>
                <c:pt idx="5051">
                  <c:v>44.22381056955606</c:v>
                </c:pt>
                <c:pt idx="5052">
                  <c:v>44.15635106566743</c:v>
                </c:pt>
                <c:pt idx="5053">
                  <c:v>44.0889939074903</c:v>
                </c:pt>
                <c:pt idx="5054">
                  <c:v>44.02174535643455</c:v>
                </c:pt>
                <c:pt idx="5055">
                  <c:v>43.95467733879311</c:v>
                </c:pt>
                <c:pt idx="5056">
                  <c:v>43.88774406821737</c:v>
                </c:pt>
                <c:pt idx="5057">
                  <c:v>43.82093508381632</c:v>
                </c:pt>
                <c:pt idx="5058">
                  <c:v>43.7542706407348</c:v>
                </c:pt>
                <c:pt idx="5059">
                  <c:v>43.68768763400998</c:v>
                </c:pt>
                <c:pt idx="5060">
                  <c:v>43.62130165489781</c:v>
                </c:pt>
                <c:pt idx="5061">
                  <c:v>43.55507791663654</c:v>
                </c:pt>
                <c:pt idx="5062">
                  <c:v>43.4888451037799</c:v>
                </c:pt>
                <c:pt idx="5063">
                  <c:v>43.422928399088</c:v>
                </c:pt>
                <c:pt idx="5064">
                  <c:v>43.35697978657901</c:v>
                </c:pt>
                <c:pt idx="5065">
                  <c:v>43.2911855180715</c:v>
                </c:pt>
                <c:pt idx="5066">
                  <c:v>43.2255554645745</c:v>
                </c:pt>
                <c:pt idx="5067">
                  <c:v>43.16010841041615</c:v>
                </c:pt>
                <c:pt idx="5068">
                  <c:v>43.09470270814188</c:v>
                </c:pt>
                <c:pt idx="5069">
                  <c:v>43.02948812568106</c:v>
                </c:pt>
                <c:pt idx="5070">
                  <c:v>42.96435831533993</c:v>
                </c:pt>
                <c:pt idx="5071">
                  <c:v>42.89939717106284</c:v>
                </c:pt>
                <c:pt idx="5072">
                  <c:v>42.8345121373849</c:v>
                </c:pt>
                <c:pt idx="5073">
                  <c:v>42.76988349024796</c:v>
                </c:pt>
                <c:pt idx="5074">
                  <c:v>42.7052275247652</c:v>
                </c:pt>
                <c:pt idx="5075">
                  <c:v>42.6407784298374</c:v>
                </c:pt>
                <c:pt idx="5076">
                  <c:v>42.5764531029918</c:v>
                </c:pt>
                <c:pt idx="5077">
                  <c:v>42.51219060562127</c:v>
                </c:pt>
                <c:pt idx="5078">
                  <c:v>42.44807323720845</c:v>
                </c:pt>
                <c:pt idx="5079">
                  <c:v>42.38421904969599</c:v>
                </c:pt>
                <c:pt idx="5080">
                  <c:v>42.32035213508576</c:v>
                </c:pt>
                <c:pt idx="5081">
                  <c:v>42.25661175173514</c:v>
                </c:pt>
                <c:pt idx="5082">
                  <c:v>42.19302035298386</c:v>
                </c:pt>
                <c:pt idx="5083">
                  <c:v>42.12953350591912</c:v>
                </c:pt>
                <c:pt idx="5084">
                  <c:v>42.06616231280403</c:v>
                </c:pt>
                <c:pt idx="5085">
                  <c:v>42.00298481850258</c:v>
                </c:pt>
                <c:pt idx="5086">
                  <c:v>41.93988941890608</c:v>
                </c:pt>
                <c:pt idx="5087">
                  <c:v>41.87697834282281</c:v>
                </c:pt>
                <c:pt idx="5088">
                  <c:v>41.8141302309829</c:v>
                </c:pt>
                <c:pt idx="5089">
                  <c:v>41.75145758224731</c:v>
                </c:pt>
                <c:pt idx="5090">
                  <c:v>41.68877829486586</c:v>
                </c:pt>
                <c:pt idx="5091">
                  <c:v>41.62633408745598</c:v>
                </c:pt>
                <c:pt idx="5092">
                  <c:v>41.56396800484917</c:v>
                </c:pt>
                <c:pt idx="5093">
                  <c:v>41.50171393100038</c:v>
                </c:pt>
                <c:pt idx="5094">
                  <c:v>41.43963349902381</c:v>
                </c:pt>
                <c:pt idx="5095">
                  <c:v>41.37765458321402</c:v>
                </c:pt>
                <c:pt idx="5096">
                  <c:v>41.31574878407726</c:v>
                </c:pt>
                <c:pt idx="5097">
                  <c:v>41.25405082428505</c:v>
                </c:pt>
                <c:pt idx="5098">
                  <c:v>41.19238906333725</c:v>
                </c:pt>
                <c:pt idx="5099">
                  <c:v>41.1309163558111</c:v>
                </c:pt>
                <c:pt idx="5100">
                  <c:v>41.06953855217354</c:v>
                </c:pt>
                <c:pt idx="5101">
                  <c:v>41.00827838815106</c:v>
                </c:pt>
                <c:pt idx="5102">
                  <c:v>40.94708056878738</c:v>
                </c:pt>
                <c:pt idx="5103">
                  <c:v>40.886055211557</c:v>
                </c:pt>
                <c:pt idx="5104">
                  <c:v>40.82517366693</c:v>
                </c:pt>
                <c:pt idx="5105">
                  <c:v>40.76433943002001</c:v>
                </c:pt>
                <c:pt idx="5106">
                  <c:v>40.70373514368078</c:v>
                </c:pt>
                <c:pt idx="5107">
                  <c:v>40.64308671969841</c:v>
                </c:pt>
                <c:pt idx="5108">
                  <c:v>40.58269071548315</c:v>
                </c:pt>
                <c:pt idx="5109">
                  <c:v>40.52234125194806</c:v>
                </c:pt>
                <c:pt idx="5110">
                  <c:v>40.46212996960172</c:v>
                </c:pt>
                <c:pt idx="5111">
                  <c:v>40.40203938081165</c:v>
                </c:pt>
                <c:pt idx="5112">
                  <c:v>40.34211840091331</c:v>
                </c:pt>
                <c:pt idx="5113">
                  <c:v>40.28217758470861</c:v>
                </c:pt>
                <c:pt idx="5114">
                  <c:v>40.22245216012248</c:v>
                </c:pt>
                <c:pt idx="5115">
                  <c:v>40.16282993366355</c:v>
                </c:pt>
                <c:pt idx="5116">
                  <c:v>40.10334836196756</c:v>
                </c:pt>
                <c:pt idx="5117">
                  <c:v>40.04398259049314</c:v>
                </c:pt>
                <c:pt idx="5118">
                  <c:v>39.98465545077199</c:v>
                </c:pt>
                <c:pt idx="5119">
                  <c:v>39.92548027675784</c:v>
                </c:pt>
                <c:pt idx="5120">
                  <c:v>39.8663619729597</c:v>
                </c:pt>
                <c:pt idx="5121">
                  <c:v>39.80750808166648</c:v>
                </c:pt>
                <c:pt idx="5122">
                  <c:v>39.74864866663209</c:v>
                </c:pt>
                <c:pt idx="5123">
                  <c:v>39.6899347892149</c:v>
                </c:pt>
                <c:pt idx="5124">
                  <c:v>39.63126578703491</c:v>
                </c:pt>
                <c:pt idx="5125">
                  <c:v>39.57281930017226</c:v>
                </c:pt>
                <c:pt idx="5126">
                  <c:v>39.51439158961061</c:v>
                </c:pt>
                <c:pt idx="5127">
                  <c:v>39.45614708089156</c:v>
                </c:pt>
                <c:pt idx="5128">
                  <c:v>39.39799417565509</c:v>
                </c:pt>
                <c:pt idx="5129">
                  <c:v>39.33994158105244</c:v>
                </c:pt>
                <c:pt idx="5130">
                  <c:v>39.28206316290563</c:v>
                </c:pt>
                <c:pt idx="5131">
                  <c:v>39.22426183952963</c:v>
                </c:pt>
                <c:pt idx="5132">
                  <c:v>39.1665023121891</c:v>
                </c:pt>
                <c:pt idx="5133">
                  <c:v>39.10883747058254</c:v>
                </c:pt>
                <c:pt idx="5134">
                  <c:v>39.0513867695614</c:v>
                </c:pt>
                <c:pt idx="5135">
                  <c:v>38.9939833595233</c:v>
                </c:pt>
                <c:pt idx="5136">
                  <c:v>38.93673194533116</c:v>
                </c:pt>
                <c:pt idx="5137">
                  <c:v>38.87955985625283</c:v>
                </c:pt>
                <c:pt idx="5138">
                  <c:v>38.82242828573998</c:v>
                </c:pt>
                <c:pt idx="5139">
                  <c:v>38.76556871420661</c:v>
                </c:pt>
                <c:pt idx="5140">
                  <c:v>38.70866877479943</c:v>
                </c:pt>
                <c:pt idx="5141">
                  <c:v>38.65195274786345</c:v>
                </c:pt>
                <c:pt idx="5142">
                  <c:v>38.5953449101342</c:v>
                </c:pt>
                <c:pt idx="5143">
                  <c:v>38.53877912107931</c:v>
                </c:pt>
                <c:pt idx="5144">
                  <c:v>38.48235017999386</c:v>
                </c:pt>
                <c:pt idx="5145">
                  <c:v>38.42606018915237</c:v>
                </c:pt>
                <c:pt idx="5146">
                  <c:v>38.36989089764089</c:v>
                </c:pt>
                <c:pt idx="5147">
                  <c:v>38.31375304070305</c:v>
                </c:pt>
                <c:pt idx="5148">
                  <c:v>38.25774202682315</c:v>
                </c:pt>
                <c:pt idx="5149">
                  <c:v>38.20193781905948</c:v>
                </c:pt>
                <c:pt idx="5150">
                  <c:v>38.14608318896747</c:v>
                </c:pt>
                <c:pt idx="5151">
                  <c:v>38.09038399021605</c:v>
                </c:pt>
                <c:pt idx="5152">
                  <c:v>38.03483536317561</c:v>
                </c:pt>
                <c:pt idx="5153">
                  <c:v>37.9793823921825</c:v>
                </c:pt>
                <c:pt idx="5154">
                  <c:v>37.92397262552405</c:v>
                </c:pt>
                <c:pt idx="5155">
                  <c:v>37.8687218336239</c:v>
                </c:pt>
                <c:pt idx="5156">
                  <c:v>37.81358153358029</c:v>
                </c:pt>
                <c:pt idx="5157">
                  <c:v>37.75856860431194</c:v>
                </c:pt>
                <c:pt idx="5158">
                  <c:v>37.70362940975782</c:v>
                </c:pt>
                <c:pt idx="5159">
                  <c:v>37.64869502573518</c:v>
                </c:pt>
                <c:pt idx="5160">
                  <c:v>37.59397908054736</c:v>
                </c:pt>
                <c:pt idx="5161">
                  <c:v>37.5393098335282</c:v>
                </c:pt>
                <c:pt idx="5162">
                  <c:v>37.48477540504145</c:v>
                </c:pt>
                <c:pt idx="5163">
                  <c:v>37.4303200155787</c:v>
                </c:pt>
                <c:pt idx="5164">
                  <c:v>37.37602771928393</c:v>
                </c:pt>
                <c:pt idx="5165">
                  <c:v>37.3217408772083</c:v>
                </c:pt>
                <c:pt idx="5166">
                  <c:v>37.26761075105227</c:v>
                </c:pt>
                <c:pt idx="5167">
                  <c:v>37.21357092441392</c:v>
                </c:pt>
                <c:pt idx="5168">
                  <c:v>37.1596757831639</c:v>
                </c:pt>
                <c:pt idx="5169">
                  <c:v>37.10582014059483</c:v>
                </c:pt>
                <c:pt idx="5170">
                  <c:v>37.05200449415196</c:v>
                </c:pt>
                <c:pt idx="5171">
                  <c:v>36.9983905163668</c:v>
                </c:pt>
                <c:pt idx="5172">
                  <c:v>36.94481539394754</c:v>
                </c:pt>
                <c:pt idx="5173">
                  <c:v>36.89137711039651</c:v>
                </c:pt>
                <c:pt idx="5174">
                  <c:v>36.83800528380398</c:v>
                </c:pt>
                <c:pt idx="5175">
                  <c:v>36.78475234489393</c:v>
                </c:pt>
                <c:pt idx="5176">
                  <c:v>36.73152730947678</c:v>
                </c:pt>
                <c:pt idx="5177">
                  <c:v>36.67853819140096</c:v>
                </c:pt>
                <c:pt idx="5178">
                  <c:v>36.62561858609045</c:v>
                </c:pt>
                <c:pt idx="5179">
                  <c:v>36.5727431283393</c:v>
                </c:pt>
                <c:pt idx="5180">
                  <c:v>36.51993830061608</c:v>
                </c:pt>
                <c:pt idx="5181">
                  <c:v>36.4673022638671</c:v>
                </c:pt>
                <c:pt idx="5182">
                  <c:v>36.41464784484538</c:v>
                </c:pt>
                <c:pt idx="5183">
                  <c:v>36.36219744837488</c:v>
                </c:pt>
                <c:pt idx="5184">
                  <c:v>36.30978512661544</c:v>
                </c:pt>
                <c:pt idx="5185">
                  <c:v>36.25747807069141</c:v>
                </c:pt>
                <c:pt idx="5186">
                  <c:v>36.20532267896933</c:v>
                </c:pt>
                <c:pt idx="5187">
                  <c:v>36.15321068233025</c:v>
                </c:pt>
                <c:pt idx="5188">
                  <c:v>36.10121434744264</c:v>
                </c:pt>
                <c:pt idx="5189">
                  <c:v>36.04920986821674</c:v>
                </c:pt>
                <c:pt idx="5190">
                  <c:v>35.99743055359544</c:v>
                </c:pt>
                <c:pt idx="5191">
                  <c:v>35.94562440617783</c:v>
                </c:pt>
                <c:pt idx="5192">
                  <c:v>35.89407904626137</c:v>
                </c:pt>
                <c:pt idx="5193">
                  <c:v>35.84249125491849</c:v>
                </c:pt>
                <c:pt idx="5194">
                  <c:v>35.79106209120852</c:v>
                </c:pt>
                <c:pt idx="5195">
                  <c:v>35.73965899187364</c:v>
                </c:pt>
                <c:pt idx="5196">
                  <c:v>35.68830660405411</c:v>
                </c:pt>
                <c:pt idx="5197">
                  <c:v>35.6371308424681</c:v>
                </c:pt>
                <c:pt idx="5198">
                  <c:v>35.58599906900984</c:v>
                </c:pt>
                <c:pt idx="5199">
                  <c:v>35.53503546129706</c:v>
                </c:pt>
                <c:pt idx="5200">
                  <c:v>35.48412449095751</c:v>
                </c:pt>
                <c:pt idx="5201">
                  <c:v>35.43322453634944</c:v>
                </c:pt>
                <c:pt idx="5202">
                  <c:v>35.38247892018781</c:v>
                </c:pt>
                <c:pt idx="5203">
                  <c:v>35.33182110576278</c:v>
                </c:pt>
                <c:pt idx="5204">
                  <c:v>35.28122437945971</c:v>
                </c:pt>
                <c:pt idx="5205">
                  <c:v>35.2307141303808</c:v>
                </c:pt>
                <c:pt idx="5206">
                  <c:v>35.18035362320439</c:v>
                </c:pt>
                <c:pt idx="5207">
                  <c:v>35.13001077732276</c:v>
                </c:pt>
                <c:pt idx="5208">
                  <c:v>35.0797512487265</c:v>
                </c:pt>
                <c:pt idx="5209">
                  <c:v>35.02959137903265</c:v>
                </c:pt>
                <c:pt idx="5210">
                  <c:v>34.97958438591638</c:v>
                </c:pt>
                <c:pt idx="5211">
                  <c:v>34.92957654408045</c:v>
                </c:pt>
                <c:pt idx="5212">
                  <c:v>34.87971130566373</c:v>
                </c:pt>
                <c:pt idx="5213">
                  <c:v>34.82987821565428</c:v>
                </c:pt>
                <c:pt idx="5214">
                  <c:v>34.78017302031598</c:v>
                </c:pt>
                <c:pt idx="5215">
                  <c:v>34.7305173395155</c:v>
                </c:pt>
                <c:pt idx="5216">
                  <c:v>34.68093076109175</c:v>
                </c:pt>
                <c:pt idx="5217">
                  <c:v>34.631441030002</c:v>
                </c:pt>
                <c:pt idx="5218">
                  <c:v>34.58205062418835</c:v>
                </c:pt>
                <c:pt idx="5219">
                  <c:v>34.532753850517</c:v>
                </c:pt>
                <c:pt idx="5220">
                  <c:v>34.48345112643634</c:v>
                </c:pt>
                <c:pt idx="5221">
                  <c:v>34.43421803421376</c:v>
                </c:pt>
                <c:pt idx="5222">
                  <c:v>34.38523898390235</c:v>
                </c:pt>
                <c:pt idx="5223">
                  <c:v>34.3361489324277</c:v>
                </c:pt>
                <c:pt idx="5224">
                  <c:v>34.2872304262391</c:v>
                </c:pt>
                <c:pt idx="5225">
                  <c:v>34.23836309186195</c:v>
                </c:pt>
                <c:pt idx="5226">
                  <c:v>34.1895923855718</c:v>
                </c:pt>
                <c:pt idx="5227">
                  <c:v>34.14086759005274</c:v>
                </c:pt>
                <c:pt idx="5228">
                  <c:v>34.09226618278851</c:v>
                </c:pt>
                <c:pt idx="5229">
                  <c:v>34.04369613726104</c:v>
                </c:pt>
                <c:pt idx="5230">
                  <c:v>33.99518785681376</c:v>
                </c:pt>
                <c:pt idx="5231">
                  <c:v>33.94675933414511</c:v>
                </c:pt>
                <c:pt idx="5232">
                  <c:v>33.89843642500448</c:v>
                </c:pt>
                <c:pt idx="5233">
                  <c:v>33.85016364873024</c:v>
                </c:pt>
                <c:pt idx="5234">
                  <c:v>33.80200128166872</c:v>
                </c:pt>
                <c:pt idx="5235">
                  <c:v>33.75383867429095</c:v>
                </c:pt>
                <c:pt idx="5236">
                  <c:v>33.70579955044254</c:v>
                </c:pt>
                <c:pt idx="5237">
                  <c:v>33.65778730074013</c:v>
                </c:pt>
                <c:pt idx="5238">
                  <c:v>33.60990993438772</c:v>
                </c:pt>
                <c:pt idx="5239">
                  <c:v>33.56207419076345</c:v>
                </c:pt>
                <c:pt idx="5240">
                  <c:v>33.51422543638893</c:v>
                </c:pt>
                <c:pt idx="5241">
                  <c:v>33.46648705666361</c:v>
                </c:pt>
                <c:pt idx="5242">
                  <c:v>33.41887575679122</c:v>
                </c:pt>
                <c:pt idx="5243">
                  <c:v>33.37123800977744</c:v>
                </c:pt>
                <c:pt idx="5244">
                  <c:v>33.32376090131334</c:v>
                </c:pt>
                <c:pt idx="5245">
                  <c:v>33.27619413989051</c:v>
                </c:pt>
                <c:pt idx="5246">
                  <c:v>33.2288321960528</c:v>
                </c:pt>
                <c:pt idx="5247">
                  <c:v>33.18153036364055</c:v>
                </c:pt>
                <c:pt idx="5248">
                  <c:v>33.13423836721424</c:v>
                </c:pt>
                <c:pt idx="5249">
                  <c:v>33.08695171037873</c:v>
                </c:pt>
                <c:pt idx="5250">
                  <c:v>33.0397348392102</c:v>
                </c:pt>
                <c:pt idx="5251">
                  <c:v>32.99261140707554</c:v>
                </c:pt>
                <c:pt idx="5252">
                  <c:v>32.945586872597</c:v>
                </c:pt>
                <c:pt idx="5253">
                  <c:v>32.8985911840053</c:v>
                </c:pt>
                <c:pt idx="5254">
                  <c:v>32.85148339609416</c:v>
                </c:pt>
                <c:pt idx="5255">
                  <c:v>32.8046459291828</c:v>
                </c:pt>
                <c:pt idx="5256">
                  <c:v>32.75766109945131</c:v>
                </c:pt>
                <c:pt idx="5257">
                  <c:v>32.71094529476702</c:v>
                </c:pt>
                <c:pt idx="5258">
                  <c:v>32.66410989444046</c:v>
                </c:pt>
                <c:pt idx="5259">
                  <c:v>32.6174059886329</c:v>
                </c:pt>
                <c:pt idx="5260">
                  <c:v>32.57072901266054</c:v>
                </c:pt>
                <c:pt idx="5261">
                  <c:v>32.52402916474932</c:v>
                </c:pt>
                <c:pt idx="5262">
                  <c:v>32.477498202513</c:v>
                </c:pt>
                <c:pt idx="5263">
                  <c:v>32.43082668585036</c:v>
                </c:pt>
                <c:pt idx="5264">
                  <c:v>32.3843239857815</c:v>
                </c:pt>
                <c:pt idx="5265">
                  <c:v>32.33776432625729</c:v>
                </c:pt>
                <c:pt idx="5266">
                  <c:v>32.29129199806873</c:v>
                </c:pt>
                <c:pt idx="5267">
                  <c:v>32.24480702508134</c:v>
                </c:pt>
                <c:pt idx="5268">
                  <c:v>32.198390143506</c:v>
                </c:pt>
                <c:pt idx="5269">
                  <c:v>32.15199151474899</c:v>
                </c:pt>
                <c:pt idx="5270">
                  <c:v>32.10561789575349</c:v>
                </c:pt>
                <c:pt idx="5271">
                  <c:v>32.05929419549231</c:v>
                </c:pt>
                <c:pt idx="5272">
                  <c:v>32.01291064328381</c:v>
                </c:pt>
                <c:pt idx="5273">
                  <c:v>31.96659745963701</c:v>
                </c:pt>
                <c:pt idx="5274">
                  <c:v>31.92028227808805</c:v>
                </c:pt>
                <c:pt idx="5275">
                  <c:v>31.87395275363914</c:v>
                </c:pt>
                <c:pt idx="5276">
                  <c:v>31.82766305378034</c:v>
                </c:pt>
                <c:pt idx="5277">
                  <c:v>31.78133109660315</c:v>
                </c:pt>
                <c:pt idx="5278">
                  <c:v>31.73495370585245</c:v>
                </c:pt>
                <c:pt idx="5279">
                  <c:v>31.68857471014997</c:v>
                </c:pt>
                <c:pt idx="5280">
                  <c:v>31.64232714400634</c:v>
                </c:pt>
                <c:pt idx="5281">
                  <c:v>31.59604911401609</c:v>
                </c:pt>
                <c:pt idx="5282">
                  <c:v>31.54961508782392</c:v>
                </c:pt>
                <c:pt idx="5283">
                  <c:v>31.50329892277779</c:v>
                </c:pt>
                <c:pt idx="5284">
                  <c:v>31.4569013652173</c:v>
                </c:pt>
                <c:pt idx="5285">
                  <c:v>31.41042274478848</c:v>
                </c:pt>
                <c:pt idx="5286">
                  <c:v>31.36393813172182</c:v>
                </c:pt>
                <c:pt idx="5287">
                  <c:v>31.3174067518405</c:v>
                </c:pt>
                <c:pt idx="5288">
                  <c:v>31.27082009631667</c:v>
                </c:pt>
                <c:pt idx="5289">
                  <c:v>31.22423321629824</c:v>
                </c:pt>
                <c:pt idx="5290">
                  <c:v>31.17744678326535</c:v>
                </c:pt>
                <c:pt idx="5291">
                  <c:v>31.1306993932568</c:v>
                </c:pt>
                <c:pt idx="5292">
                  <c:v>31.08389851597899</c:v>
                </c:pt>
                <c:pt idx="5293">
                  <c:v>31.03689985486885</c:v>
                </c:pt>
                <c:pt idx="5294">
                  <c:v>30.98991086993085</c:v>
                </c:pt>
                <c:pt idx="5295">
                  <c:v>30.94271611277885</c:v>
                </c:pt>
                <c:pt idx="5296">
                  <c:v>30.89551949871846</c:v>
                </c:pt>
                <c:pt idx="5297">
                  <c:v>30.84813973630498</c:v>
                </c:pt>
                <c:pt idx="5298">
                  <c:v>30.80065203597188</c:v>
                </c:pt>
                <c:pt idx="5299">
                  <c:v>30.75303045121217</c:v>
                </c:pt>
                <c:pt idx="5300">
                  <c:v>30.70521119724616</c:v>
                </c:pt>
                <c:pt idx="5301">
                  <c:v>30.65717080792679</c:v>
                </c:pt>
                <c:pt idx="5302">
                  <c:v>30.60901111280954</c:v>
                </c:pt>
                <c:pt idx="5303">
                  <c:v>30.560607725738</c:v>
                </c:pt>
                <c:pt idx="5304">
                  <c:v>30.51200282948292</c:v>
                </c:pt>
                <c:pt idx="5305">
                  <c:v>30.46320741883754</c:v>
                </c:pt>
                <c:pt idx="5306">
                  <c:v>30.4139882618679</c:v>
                </c:pt>
                <c:pt idx="5307">
                  <c:v>30.36460417084556</c:v>
                </c:pt>
                <c:pt idx="5308">
                  <c:v>30.3149681238008</c:v>
                </c:pt>
                <c:pt idx="5309">
                  <c:v>30.26488335970999</c:v>
                </c:pt>
                <c:pt idx="5310">
                  <c:v>30.21447425639177</c:v>
                </c:pt>
                <c:pt idx="5311">
                  <c:v>30.16357683974658</c:v>
                </c:pt>
                <c:pt idx="5312">
                  <c:v>30.11240741777314</c:v>
                </c:pt>
                <c:pt idx="5313">
                  <c:v>30.06069062175677</c:v>
                </c:pt>
                <c:pt idx="5314">
                  <c:v>30.00836383547062</c:v>
                </c:pt>
                <c:pt idx="5315">
                  <c:v>29.95553785101053</c:v>
                </c:pt>
                <c:pt idx="5316">
                  <c:v>29.90212556886598</c:v>
                </c:pt>
                <c:pt idx="5317">
                  <c:v>29.84806061968887</c:v>
                </c:pt>
                <c:pt idx="5318">
                  <c:v>29.79319815960999</c:v>
                </c:pt>
                <c:pt idx="5319">
                  <c:v>29.73758504101768</c:v>
                </c:pt>
                <c:pt idx="5320">
                  <c:v>29.68102530842534</c:v>
                </c:pt>
                <c:pt idx="5321">
                  <c:v>29.62356220261628</c:v>
                </c:pt>
                <c:pt idx="5322">
                  <c:v>29.56492994228732</c:v>
                </c:pt>
                <c:pt idx="5323">
                  <c:v>29.50517157801423</c:v>
                </c:pt>
                <c:pt idx="5324">
                  <c:v>29.4441532856924</c:v>
                </c:pt>
                <c:pt idx="5325">
                  <c:v>29.38152132396995</c:v>
                </c:pt>
                <c:pt idx="5326">
                  <c:v>29.31723860608733</c:v>
                </c:pt>
                <c:pt idx="5327">
                  <c:v>29.25116860186789</c:v>
                </c:pt>
                <c:pt idx="5328">
                  <c:v>29.18291428812742</c:v>
                </c:pt>
                <c:pt idx="5329">
                  <c:v>29.11232630575865</c:v>
                </c:pt>
                <c:pt idx="5330">
                  <c:v>29.03911306344426</c:v>
                </c:pt>
                <c:pt idx="5331">
                  <c:v>28.96283758966102</c:v>
                </c:pt>
                <c:pt idx="5332">
                  <c:v>28.88292822584792</c:v>
                </c:pt>
                <c:pt idx="5333">
                  <c:v>28.79906765855974</c:v>
                </c:pt>
                <c:pt idx="5334">
                  <c:v>28.71041089430607</c:v>
                </c:pt>
                <c:pt idx="5335">
                  <c:v>28.616293791283</c:v>
                </c:pt>
                <c:pt idx="5336">
                  <c:v>28.51550876262267</c:v>
                </c:pt>
                <c:pt idx="5337">
                  <c:v>28.40697240563247</c:v>
                </c:pt>
                <c:pt idx="5338">
                  <c:v>28.28912047658302</c:v>
                </c:pt>
                <c:pt idx="5339">
                  <c:v>28.15981692251317</c:v>
                </c:pt>
                <c:pt idx="5340">
                  <c:v>28.01631163409751</c:v>
                </c:pt>
                <c:pt idx="5341">
                  <c:v>27.85526601192145</c:v>
                </c:pt>
                <c:pt idx="5342">
                  <c:v>27.6718421774883</c:v>
                </c:pt>
                <c:pt idx="5343">
                  <c:v>27.4595589489896</c:v>
                </c:pt>
                <c:pt idx="5344">
                  <c:v>27.20983629869713</c:v>
                </c:pt>
                <c:pt idx="5345">
                  <c:v>26.91057020432766</c:v>
                </c:pt>
                <c:pt idx="5346">
                  <c:v>26.54707727843516</c:v>
                </c:pt>
                <c:pt idx="5347">
                  <c:v>26.10846733667058</c:v>
                </c:pt>
                <c:pt idx="5348">
                  <c:v>25.62941929274676</c:v>
                </c:pt>
                <c:pt idx="5349">
                  <c:v>25.46429961860801</c:v>
                </c:pt>
                <c:pt idx="5350">
                  <c:v>28.34417936112965</c:v>
                </c:pt>
                <c:pt idx="5351">
                  <c:v>46.20009428378592</c:v>
                </c:pt>
                <c:pt idx="5352">
                  <c:v>46.99326217587662</c:v>
                </c:pt>
                <c:pt idx="5353">
                  <c:v>39.13019493317607</c:v>
                </c:pt>
                <c:pt idx="5354">
                  <c:v>35.52462249431605</c:v>
                </c:pt>
                <c:pt idx="5355">
                  <c:v>33.65993243622476</c:v>
                </c:pt>
                <c:pt idx="5356">
                  <c:v>32.54226503647834</c:v>
                </c:pt>
                <c:pt idx="5357">
                  <c:v>31.79776757184992</c:v>
                </c:pt>
                <c:pt idx="5358">
                  <c:v>31.26291939299696</c:v>
                </c:pt>
                <c:pt idx="5359">
                  <c:v>30.85615288179306</c:v>
                </c:pt>
                <c:pt idx="5360">
                  <c:v>30.53291813783283</c:v>
                </c:pt>
                <c:pt idx="5361">
                  <c:v>30.26680897212668</c:v>
                </c:pt>
                <c:pt idx="5362">
                  <c:v>30.04112892545302</c:v>
                </c:pt>
                <c:pt idx="5363">
                  <c:v>29.84498825676633</c:v>
                </c:pt>
                <c:pt idx="5364">
                  <c:v>29.67062901269347</c:v>
                </c:pt>
                <c:pt idx="5365">
                  <c:v>29.51286006546897</c:v>
                </c:pt>
                <c:pt idx="5366">
                  <c:v>29.36747482420444</c:v>
                </c:pt>
                <c:pt idx="5367">
                  <c:v>29.23129692022622</c:v>
                </c:pt>
                <c:pt idx="5368">
                  <c:v>29.10184995235339</c:v>
                </c:pt>
                <c:pt idx="5369">
                  <c:v>28.97695392276209</c:v>
                </c:pt>
                <c:pt idx="5370">
                  <c:v>28.85473373088511</c:v>
                </c:pt>
                <c:pt idx="5371">
                  <c:v>28.73312730487138</c:v>
                </c:pt>
                <c:pt idx="5372">
                  <c:v>28.61035424278193</c:v>
                </c:pt>
                <c:pt idx="5373">
                  <c:v>28.48415438091535</c:v>
                </c:pt>
                <c:pt idx="5374">
                  <c:v>28.3519717431303</c:v>
                </c:pt>
                <c:pt idx="5375">
                  <c:v>28.21053357168622</c:v>
                </c:pt>
                <c:pt idx="5376">
                  <c:v>28.05547144247765</c:v>
                </c:pt>
                <c:pt idx="5377">
                  <c:v>27.88041562443591</c:v>
                </c:pt>
                <c:pt idx="5378">
                  <c:v>27.67612399954922</c:v>
                </c:pt>
                <c:pt idx="5379">
                  <c:v>27.42809987818197</c:v>
                </c:pt>
                <c:pt idx="5380">
                  <c:v>27.11374610415206</c:v>
                </c:pt>
                <c:pt idx="5381">
                  <c:v>26.70082751314198</c:v>
                </c:pt>
                <c:pt idx="5382">
                  <c:v>26.19187971416104</c:v>
                </c:pt>
                <c:pt idx="5383">
                  <c:v>26.39707889670299</c:v>
                </c:pt>
                <c:pt idx="5384">
                  <c:v>40.25528201579495</c:v>
                </c:pt>
                <c:pt idx="5385">
                  <c:v>38.58390613201735</c:v>
                </c:pt>
                <c:pt idx="5386">
                  <c:v>33.41019465047609</c:v>
                </c:pt>
                <c:pt idx="5387">
                  <c:v>31.5431979536269</c:v>
                </c:pt>
                <c:pt idx="5388">
                  <c:v>30.6241812983801</c:v>
                </c:pt>
                <c:pt idx="5389">
                  <c:v>30.07519826932451</c:v>
                </c:pt>
                <c:pt idx="5390">
                  <c:v>29.70495350637464</c:v>
                </c:pt>
                <c:pt idx="5391">
                  <c:v>29.43384723751532</c:v>
                </c:pt>
                <c:pt idx="5392">
                  <c:v>29.22330419287813</c:v>
                </c:pt>
                <c:pt idx="5393">
                  <c:v>29.05246324164474</c:v>
                </c:pt>
                <c:pt idx="5394">
                  <c:v>28.90899518915601</c:v>
                </c:pt>
                <c:pt idx="5395">
                  <c:v>28.78528386501219</c:v>
                </c:pt>
                <c:pt idx="5396">
                  <c:v>28.67631264584771</c:v>
                </c:pt>
                <c:pt idx="5397">
                  <c:v>28.57854183211282</c:v>
                </c:pt>
                <c:pt idx="5398">
                  <c:v>28.48966886266255</c:v>
                </c:pt>
                <c:pt idx="5399">
                  <c:v>28.40788877067401</c:v>
                </c:pt>
                <c:pt idx="5400">
                  <c:v>28.33188864254426</c:v>
                </c:pt>
                <c:pt idx="5401">
                  <c:v>28.26067606839309</c:v>
                </c:pt>
                <c:pt idx="5402">
                  <c:v>28.1934293303024</c:v>
                </c:pt>
                <c:pt idx="5403">
                  <c:v>28.12955905709282</c:v>
                </c:pt>
                <c:pt idx="5404">
                  <c:v>28.06868582025477</c:v>
                </c:pt>
                <c:pt idx="5405">
                  <c:v>28.01024529272162</c:v>
                </c:pt>
                <c:pt idx="5406">
                  <c:v>27.95395301636563</c:v>
                </c:pt>
                <c:pt idx="5407">
                  <c:v>27.89971849007239</c:v>
                </c:pt>
                <c:pt idx="5408">
                  <c:v>27.84710481670201</c:v>
                </c:pt>
                <c:pt idx="5409">
                  <c:v>27.7960063811978</c:v>
                </c:pt>
                <c:pt idx="5410">
                  <c:v>27.74630396818326</c:v>
                </c:pt>
                <c:pt idx="5411">
                  <c:v>27.6977853484077</c:v>
                </c:pt>
                <c:pt idx="5412">
                  <c:v>27.65034845871844</c:v>
                </c:pt>
                <c:pt idx="5413">
                  <c:v>27.60403556574705</c:v>
                </c:pt>
                <c:pt idx="5414">
                  <c:v>27.55861496233781</c:v>
                </c:pt>
                <c:pt idx="5415">
                  <c:v>27.51400530546011</c:v>
                </c:pt>
                <c:pt idx="5416">
                  <c:v>27.47016349778358</c:v>
                </c:pt>
                <c:pt idx="5417">
                  <c:v>27.42705889903262</c:v>
                </c:pt>
                <c:pt idx="5418">
                  <c:v>27.38468351807629</c:v>
                </c:pt>
                <c:pt idx="5419">
                  <c:v>27.34283684186112</c:v>
                </c:pt>
                <c:pt idx="5420">
                  <c:v>27.30152968345104</c:v>
                </c:pt>
                <c:pt idx="5421">
                  <c:v>27.26085616413982</c:v>
                </c:pt>
                <c:pt idx="5422">
                  <c:v>27.22072381003471</c:v>
                </c:pt>
                <c:pt idx="5423">
                  <c:v>27.18106679164567</c:v>
                </c:pt>
                <c:pt idx="5424">
                  <c:v>27.14173636507179</c:v>
                </c:pt>
                <c:pt idx="5425">
                  <c:v>27.10295988838698</c:v>
                </c:pt>
                <c:pt idx="5426">
                  <c:v>27.06452978026728</c:v>
                </c:pt>
                <c:pt idx="5427">
                  <c:v>27.02651471358056</c:v>
                </c:pt>
                <c:pt idx="5428">
                  <c:v>26.98885107718122</c:v>
                </c:pt>
                <c:pt idx="5429">
                  <c:v>26.95146204975223</c:v>
                </c:pt>
                <c:pt idx="5430">
                  <c:v>26.91455048917776</c:v>
                </c:pt>
                <c:pt idx="5431">
                  <c:v>26.87776580060752</c:v>
                </c:pt>
                <c:pt idx="5432">
                  <c:v>26.84147967470613</c:v>
                </c:pt>
                <c:pt idx="5433">
                  <c:v>26.80529551729796</c:v>
                </c:pt>
                <c:pt idx="5434">
                  <c:v>26.76956645311295</c:v>
                </c:pt>
                <c:pt idx="5435">
                  <c:v>26.73400397828997</c:v>
                </c:pt>
                <c:pt idx="5436">
                  <c:v>26.69873380697911</c:v>
                </c:pt>
                <c:pt idx="5437">
                  <c:v>26.66366756314803</c:v>
                </c:pt>
                <c:pt idx="5438">
                  <c:v>26.62885624023085</c:v>
                </c:pt>
                <c:pt idx="5439">
                  <c:v>26.5943593862614</c:v>
                </c:pt>
                <c:pt idx="5440">
                  <c:v>26.55995602633928</c:v>
                </c:pt>
                <c:pt idx="5441">
                  <c:v>26.52580332594088</c:v>
                </c:pt>
                <c:pt idx="5442">
                  <c:v>26.49196402707865</c:v>
                </c:pt>
                <c:pt idx="5443">
                  <c:v>26.45825444988127</c:v>
                </c:pt>
                <c:pt idx="5444">
                  <c:v>26.42472195430312</c:v>
                </c:pt>
                <c:pt idx="5445">
                  <c:v>26.3913556684508</c:v>
                </c:pt>
                <c:pt idx="5446">
                  <c:v>26.35826427821121</c:v>
                </c:pt>
                <c:pt idx="5447">
                  <c:v>26.32534821882968</c:v>
                </c:pt>
                <c:pt idx="5448">
                  <c:v>26.29260828522726</c:v>
                </c:pt>
                <c:pt idx="5449">
                  <c:v>26.25998767162082</c:v>
                </c:pt>
                <c:pt idx="5450">
                  <c:v>26.22751147975229</c:v>
                </c:pt>
                <c:pt idx="5451">
                  <c:v>26.19530871470488</c:v>
                </c:pt>
                <c:pt idx="5452">
                  <c:v>26.16317600194415</c:v>
                </c:pt>
                <c:pt idx="5453">
                  <c:v>26.13129036324051</c:v>
                </c:pt>
                <c:pt idx="5454">
                  <c:v>26.09949372271825</c:v>
                </c:pt>
                <c:pt idx="5455">
                  <c:v>26.06790375622029</c:v>
                </c:pt>
                <c:pt idx="5456">
                  <c:v>26.0362894324153</c:v>
                </c:pt>
                <c:pt idx="5457">
                  <c:v>26.00499082107703</c:v>
                </c:pt>
                <c:pt idx="5458">
                  <c:v>25.9738218412841</c:v>
                </c:pt>
                <c:pt idx="5459">
                  <c:v>25.94271633270893</c:v>
                </c:pt>
                <c:pt idx="5460">
                  <c:v>25.91184053014099</c:v>
                </c:pt>
                <c:pt idx="5461">
                  <c:v>25.88107083075773</c:v>
                </c:pt>
                <c:pt idx="5462">
                  <c:v>25.85044994294918</c:v>
                </c:pt>
                <c:pt idx="5463">
                  <c:v>25.81991658466116</c:v>
                </c:pt>
                <c:pt idx="5464">
                  <c:v>25.78954504329598</c:v>
                </c:pt>
                <c:pt idx="5465">
                  <c:v>25.75926338422986</c:v>
                </c:pt>
                <c:pt idx="5466">
                  <c:v>25.7291288324118</c:v>
                </c:pt>
                <c:pt idx="5467">
                  <c:v>25.69915480731132</c:v>
                </c:pt>
                <c:pt idx="5468">
                  <c:v>25.66924105166046</c:v>
                </c:pt>
                <c:pt idx="5469">
                  <c:v>25.63952950375813</c:v>
                </c:pt>
                <c:pt idx="5470">
                  <c:v>25.60981700983602</c:v>
                </c:pt>
                <c:pt idx="5471">
                  <c:v>25.58036212628032</c:v>
                </c:pt>
                <c:pt idx="5472">
                  <c:v>25.55093365001337</c:v>
                </c:pt>
                <c:pt idx="5473">
                  <c:v>25.52168099337845</c:v>
                </c:pt>
                <c:pt idx="5474">
                  <c:v>25.49246959654742</c:v>
                </c:pt>
                <c:pt idx="5475">
                  <c:v>25.4633942227148</c:v>
                </c:pt>
                <c:pt idx="5476">
                  <c:v>25.43438399011843</c:v>
                </c:pt>
                <c:pt idx="5477">
                  <c:v>25.40552417788292</c:v>
                </c:pt>
                <c:pt idx="5478">
                  <c:v>25.37685423773214</c:v>
                </c:pt>
                <c:pt idx="5479">
                  <c:v>25.34818040478853</c:v>
                </c:pt>
                <c:pt idx="5480">
                  <c:v>25.31962045283403</c:v>
                </c:pt>
                <c:pt idx="5481">
                  <c:v>25.29117803127668</c:v>
                </c:pt>
                <c:pt idx="5482">
                  <c:v>25.26280827153942</c:v>
                </c:pt>
                <c:pt idx="5483">
                  <c:v>25.23460456104184</c:v>
                </c:pt>
                <c:pt idx="5484">
                  <c:v>25.20646225109627</c:v>
                </c:pt>
                <c:pt idx="5485">
                  <c:v>25.17846427914817</c:v>
                </c:pt>
                <c:pt idx="5486">
                  <c:v>25.15053526279527</c:v>
                </c:pt>
                <c:pt idx="5487">
                  <c:v>25.12266726874377</c:v>
                </c:pt>
                <c:pt idx="5488">
                  <c:v>25.09493997679155</c:v>
                </c:pt>
                <c:pt idx="5489">
                  <c:v>25.06732598036032</c:v>
                </c:pt>
                <c:pt idx="5490">
                  <c:v>25.03976750838767</c:v>
                </c:pt>
                <c:pt idx="5491">
                  <c:v>25.01229229247378</c:v>
                </c:pt>
                <c:pt idx="5492">
                  <c:v>24.98497560545428</c:v>
                </c:pt>
                <c:pt idx="5493">
                  <c:v>24.95770198693477</c:v>
                </c:pt>
                <c:pt idx="5494">
                  <c:v>24.93050562010479</c:v>
                </c:pt>
                <c:pt idx="5495">
                  <c:v>24.90343190537308</c:v>
                </c:pt>
                <c:pt idx="5496">
                  <c:v>24.87637766342122</c:v>
                </c:pt>
                <c:pt idx="5497">
                  <c:v>24.84947885662575</c:v>
                </c:pt>
                <c:pt idx="5498">
                  <c:v>24.82269181237069</c:v>
                </c:pt>
                <c:pt idx="5499">
                  <c:v>24.79596984442328</c:v>
                </c:pt>
                <c:pt idx="5500">
                  <c:v>24.76931989936916</c:v>
                </c:pt>
                <c:pt idx="5501">
                  <c:v>24.74274222723009</c:v>
                </c:pt>
                <c:pt idx="5502">
                  <c:v>24.71626241982553</c:v>
                </c:pt>
                <c:pt idx="5503">
                  <c:v>24.68984468661742</c:v>
                </c:pt>
                <c:pt idx="5504">
                  <c:v>24.66350875677724</c:v>
                </c:pt>
                <c:pt idx="5505">
                  <c:v>24.63722628196532</c:v>
                </c:pt>
                <c:pt idx="5506">
                  <c:v>24.61106003360641</c:v>
                </c:pt>
                <c:pt idx="5507">
                  <c:v>24.58505365592672</c:v>
                </c:pt>
                <c:pt idx="5508">
                  <c:v>24.55901925814581</c:v>
                </c:pt>
                <c:pt idx="5509">
                  <c:v>24.53309435730063</c:v>
                </c:pt>
                <c:pt idx="5510">
                  <c:v>24.50716835409871</c:v>
                </c:pt>
                <c:pt idx="5511">
                  <c:v>24.48143058079102</c:v>
                </c:pt>
                <c:pt idx="5512">
                  <c:v>24.45573703363218</c:v>
                </c:pt>
                <c:pt idx="5513">
                  <c:v>24.43003304403689</c:v>
                </c:pt>
                <c:pt idx="5514">
                  <c:v>24.40446173680282</c:v>
                </c:pt>
                <c:pt idx="5515">
                  <c:v>24.37896365477785</c:v>
                </c:pt>
                <c:pt idx="5516">
                  <c:v>24.35360221633552</c:v>
                </c:pt>
                <c:pt idx="5517">
                  <c:v>24.32811313776662</c:v>
                </c:pt>
                <c:pt idx="5518">
                  <c:v>24.30280764735959</c:v>
                </c:pt>
                <c:pt idx="5519">
                  <c:v>24.27755921672095</c:v>
                </c:pt>
                <c:pt idx="5520">
                  <c:v>24.25231190020303</c:v>
                </c:pt>
                <c:pt idx="5521">
                  <c:v>24.22713242802875</c:v>
                </c:pt>
                <c:pt idx="5522">
                  <c:v>24.20202651519845</c:v>
                </c:pt>
                <c:pt idx="5523">
                  <c:v>24.1769867936316</c:v>
                </c:pt>
                <c:pt idx="5524">
                  <c:v>24.15194651278036</c:v>
                </c:pt>
                <c:pt idx="5525">
                  <c:v>24.12684897443657</c:v>
                </c:pt>
                <c:pt idx="5526">
                  <c:v>24.1019348595027</c:v>
                </c:pt>
                <c:pt idx="5527">
                  <c:v>24.07703915919725</c:v>
                </c:pt>
                <c:pt idx="5528">
                  <c:v>24.05212415944153</c:v>
                </c:pt>
                <c:pt idx="5529">
                  <c:v>24.0271716928776</c:v>
                </c:pt>
                <c:pt idx="5530">
                  <c:v>24.00230343574112</c:v>
                </c:pt>
                <c:pt idx="5531">
                  <c:v>23.97735696388721</c:v>
                </c:pt>
                <c:pt idx="5532">
                  <c:v>23.9524607212354</c:v>
                </c:pt>
                <c:pt idx="5533">
                  <c:v>23.92748995525223</c:v>
                </c:pt>
                <c:pt idx="5534">
                  <c:v>23.90248993556959</c:v>
                </c:pt>
                <c:pt idx="5535">
                  <c:v>23.87738652766115</c:v>
                </c:pt>
                <c:pt idx="5536">
                  <c:v>23.85226309316328</c:v>
                </c:pt>
                <c:pt idx="5537">
                  <c:v>23.82701959233157</c:v>
                </c:pt>
                <c:pt idx="5538">
                  <c:v>23.80159635985543</c:v>
                </c:pt>
                <c:pt idx="5539">
                  <c:v>23.77603501531529</c:v>
                </c:pt>
                <c:pt idx="5540">
                  <c:v>23.75015029181985</c:v>
                </c:pt>
                <c:pt idx="5541">
                  <c:v>23.72407946056942</c:v>
                </c:pt>
                <c:pt idx="5542">
                  <c:v>23.69755183298415</c:v>
                </c:pt>
                <c:pt idx="5543">
                  <c:v>23.67066104412289</c:v>
                </c:pt>
                <c:pt idx="5544">
                  <c:v>23.64309749337951</c:v>
                </c:pt>
                <c:pt idx="5545">
                  <c:v>23.61474197127879</c:v>
                </c:pt>
                <c:pt idx="5546">
                  <c:v>23.58532608904502</c:v>
                </c:pt>
                <c:pt idx="5547">
                  <c:v>23.55457956104085</c:v>
                </c:pt>
                <c:pt idx="5548">
                  <c:v>23.52195663292904</c:v>
                </c:pt>
                <c:pt idx="5549">
                  <c:v>23.48679450966018</c:v>
                </c:pt>
                <c:pt idx="5550">
                  <c:v>23.44784292254031</c:v>
                </c:pt>
                <c:pt idx="5551">
                  <c:v>23.40352338694152</c:v>
                </c:pt>
                <c:pt idx="5552">
                  <c:v>23.35110315035533</c:v>
                </c:pt>
                <c:pt idx="5553">
                  <c:v>23.28745000504538</c:v>
                </c:pt>
                <c:pt idx="5554">
                  <c:v>23.2146249818076</c:v>
                </c:pt>
                <c:pt idx="5555">
                  <c:v>23.1817808407095</c:v>
                </c:pt>
                <c:pt idx="5556">
                  <c:v>23.36042021611158</c:v>
                </c:pt>
                <c:pt idx="5557">
                  <c:v>23.58123659377058</c:v>
                </c:pt>
                <c:pt idx="5558">
                  <c:v>23.60118868230063</c:v>
                </c:pt>
                <c:pt idx="5559">
                  <c:v>23.55695570890542</c:v>
                </c:pt>
                <c:pt idx="5560">
                  <c:v>23.50816701618329</c:v>
                </c:pt>
                <c:pt idx="5561">
                  <c:v>23.46423426238308</c:v>
                </c:pt>
                <c:pt idx="5562">
                  <c:v>23.42545758984673</c:v>
                </c:pt>
                <c:pt idx="5563">
                  <c:v>23.39033807192108</c:v>
                </c:pt>
                <c:pt idx="5564">
                  <c:v>23.35829121509618</c:v>
                </c:pt>
                <c:pt idx="5565">
                  <c:v>23.32837972574871</c:v>
                </c:pt>
                <c:pt idx="5566">
                  <c:v>23.3000580618022</c:v>
                </c:pt>
                <c:pt idx="5567">
                  <c:v>23.27300046509868</c:v>
                </c:pt>
                <c:pt idx="5568">
                  <c:v>23.24698722817336</c:v>
                </c:pt>
                <c:pt idx="5569">
                  <c:v>23.22178709994771</c:v>
                </c:pt>
                <c:pt idx="5570">
                  <c:v>23.19729644541075</c:v>
                </c:pt>
                <c:pt idx="5571">
                  <c:v>23.17333668189302</c:v>
                </c:pt>
                <c:pt idx="5572">
                  <c:v>23.14987329884343</c:v>
                </c:pt>
                <c:pt idx="5573">
                  <c:v>23.12678447042272</c:v>
                </c:pt>
                <c:pt idx="5574">
                  <c:v>23.10404764336727</c:v>
                </c:pt>
                <c:pt idx="5575">
                  <c:v>23.08166198492804</c:v>
                </c:pt>
                <c:pt idx="5576">
                  <c:v>23.05949541051362</c:v>
                </c:pt>
                <c:pt idx="5577">
                  <c:v>23.03758556631207</c:v>
                </c:pt>
                <c:pt idx="5578">
                  <c:v>23.01594189687394</c:v>
                </c:pt>
                <c:pt idx="5579">
                  <c:v>22.99445684066606</c:v>
                </c:pt>
                <c:pt idx="5580">
                  <c:v>22.97317669726502</c:v>
                </c:pt>
                <c:pt idx="5581">
                  <c:v>22.95209685153828</c:v>
                </c:pt>
                <c:pt idx="5582">
                  <c:v>22.93118194633726</c:v>
                </c:pt>
                <c:pt idx="5583">
                  <c:v>22.91042419727201</c:v>
                </c:pt>
                <c:pt idx="5584">
                  <c:v>22.88984468579726</c:v>
                </c:pt>
                <c:pt idx="5585">
                  <c:v>22.86934644241732</c:v>
                </c:pt>
                <c:pt idx="5586">
                  <c:v>22.84901294926646</c:v>
                </c:pt>
                <c:pt idx="5587">
                  <c:v>22.82879422992056</c:v>
                </c:pt>
                <c:pt idx="5588">
                  <c:v>22.80872087995298</c:v>
                </c:pt>
                <c:pt idx="5589">
                  <c:v>22.78873378877469</c:v>
                </c:pt>
                <c:pt idx="5590">
                  <c:v>22.76884736646717</c:v>
                </c:pt>
                <c:pt idx="5591">
                  <c:v>22.7491247323788</c:v>
                </c:pt>
                <c:pt idx="5592">
                  <c:v>22.72942338344422</c:v>
                </c:pt>
                <c:pt idx="5593">
                  <c:v>22.70987768255962</c:v>
                </c:pt>
                <c:pt idx="5594">
                  <c:v>22.69042772210304</c:v>
                </c:pt>
                <c:pt idx="5595">
                  <c:v>22.671177868661</c:v>
                </c:pt>
                <c:pt idx="5596">
                  <c:v>22.65192838511652</c:v>
                </c:pt>
                <c:pt idx="5597">
                  <c:v>22.63276850836059</c:v>
                </c:pt>
                <c:pt idx="5598">
                  <c:v>22.61370981501651</c:v>
                </c:pt>
                <c:pt idx="5599">
                  <c:v>22.59476712367277</c:v>
                </c:pt>
                <c:pt idx="5600">
                  <c:v>22.57589301658182</c:v>
                </c:pt>
                <c:pt idx="5601">
                  <c:v>22.55705577557752</c:v>
                </c:pt>
                <c:pt idx="5602">
                  <c:v>22.53838615523433</c:v>
                </c:pt>
                <c:pt idx="5603">
                  <c:v>22.51971648577701</c:v>
                </c:pt>
                <c:pt idx="5604">
                  <c:v>22.5012146066909</c:v>
                </c:pt>
                <c:pt idx="5605">
                  <c:v>22.48275804311582</c:v>
                </c:pt>
                <c:pt idx="5606">
                  <c:v>22.46444870067555</c:v>
                </c:pt>
                <c:pt idx="5607">
                  <c:v>22.44618523223249</c:v>
                </c:pt>
                <c:pt idx="5608">
                  <c:v>22.42802528872971</c:v>
                </c:pt>
                <c:pt idx="5609">
                  <c:v>22.40987782419658</c:v>
                </c:pt>
                <c:pt idx="5610">
                  <c:v>22.39187201176371</c:v>
                </c:pt>
                <c:pt idx="5611">
                  <c:v>22.37391769853345</c:v>
                </c:pt>
                <c:pt idx="5612">
                  <c:v>22.35607465757529</c:v>
                </c:pt>
                <c:pt idx="5613">
                  <c:v>22.33824004530991</c:v>
                </c:pt>
                <c:pt idx="5614">
                  <c:v>22.32048855680153</c:v>
                </c:pt>
                <c:pt idx="5615">
                  <c:v>22.30294631946528</c:v>
                </c:pt>
                <c:pt idx="5616">
                  <c:v>22.28539588079323</c:v>
                </c:pt>
                <c:pt idx="5617">
                  <c:v>22.26788977728967</c:v>
                </c:pt>
                <c:pt idx="5618">
                  <c:v>22.2504876475058</c:v>
                </c:pt>
                <c:pt idx="5619">
                  <c:v>22.23321816083514</c:v>
                </c:pt>
                <c:pt idx="5620">
                  <c:v>22.2159650639598</c:v>
                </c:pt>
                <c:pt idx="5621">
                  <c:v>22.19873068847982</c:v>
                </c:pt>
                <c:pt idx="5622">
                  <c:v>22.18166871786564</c:v>
                </c:pt>
                <c:pt idx="5623">
                  <c:v>22.16462779757865</c:v>
                </c:pt>
                <c:pt idx="5624">
                  <c:v>22.14772573197</c:v>
                </c:pt>
                <c:pt idx="5625">
                  <c:v>22.13085024839945</c:v>
                </c:pt>
                <c:pt idx="5626">
                  <c:v>22.11406256375788</c:v>
                </c:pt>
                <c:pt idx="5627">
                  <c:v>22.09737485219845</c:v>
                </c:pt>
                <c:pt idx="5628">
                  <c:v>22.08063170053368</c:v>
                </c:pt>
                <c:pt idx="5629">
                  <c:v>22.06411305537954</c:v>
                </c:pt>
                <c:pt idx="5630">
                  <c:v>22.04758141563743</c:v>
                </c:pt>
                <c:pt idx="5631">
                  <c:v>22.03118241097195</c:v>
                </c:pt>
                <c:pt idx="5632">
                  <c:v>22.01488431960338</c:v>
                </c:pt>
                <c:pt idx="5633">
                  <c:v>21.99851782224042</c:v>
                </c:pt>
                <c:pt idx="5634">
                  <c:v>21.98234580184658</c:v>
                </c:pt>
                <c:pt idx="5635">
                  <c:v>21.96627079876673</c:v>
                </c:pt>
                <c:pt idx="5636">
                  <c:v>21.95006600678679</c:v>
                </c:pt>
                <c:pt idx="5637">
                  <c:v>21.93413475615141</c:v>
                </c:pt>
                <c:pt idx="5638">
                  <c:v>21.91823920538387</c:v>
                </c:pt>
                <c:pt idx="5639">
                  <c:v>21.902354978513</c:v>
                </c:pt>
                <c:pt idx="5640">
                  <c:v>21.8866595291275</c:v>
                </c:pt>
                <c:pt idx="5641">
                  <c:v>21.87095397285334</c:v>
                </c:pt>
                <c:pt idx="5642">
                  <c:v>21.85529680687787</c:v>
                </c:pt>
                <c:pt idx="5643">
                  <c:v>21.839677500026</c:v>
                </c:pt>
                <c:pt idx="5644">
                  <c:v>21.8241882560217</c:v>
                </c:pt>
                <c:pt idx="5645">
                  <c:v>21.8088110026084</c:v>
                </c:pt>
                <c:pt idx="5646">
                  <c:v>21.79343402318673</c:v>
                </c:pt>
                <c:pt idx="5647">
                  <c:v>21.77813353052532</c:v>
                </c:pt>
                <c:pt idx="5648">
                  <c:v>21.7630017430161</c:v>
                </c:pt>
                <c:pt idx="5649">
                  <c:v>21.74779303227762</c:v>
                </c:pt>
                <c:pt idx="5650">
                  <c:v>21.73270960664912</c:v>
                </c:pt>
                <c:pt idx="5651">
                  <c:v>21.71770312260223</c:v>
                </c:pt>
                <c:pt idx="5652">
                  <c:v>21.70276530974395</c:v>
                </c:pt>
                <c:pt idx="5653">
                  <c:v>21.68788602811328</c:v>
                </c:pt>
                <c:pt idx="5654">
                  <c:v>21.67306604662627</c:v>
                </c:pt>
                <c:pt idx="5655">
                  <c:v>21.65841421852928</c:v>
                </c:pt>
                <c:pt idx="5656">
                  <c:v>21.64373472278888</c:v>
                </c:pt>
                <c:pt idx="5657">
                  <c:v>21.62913236384157</c:v>
                </c:pt>
                <c:pt idx="5658">
                  <c:v>21.61465244483121</c:v>
                </c:pt>
                <c:pt idx="5659">
                  <c:v>21.60018495844242</c:v>
                </c:pt>
                <c:pt idx="5660">
                  <c:v>21.58573613729258</c:v>
                </c:pt>
                <c:pt idx="5661">
                  <c:v>21.57150196008309</c:v>
                </c:pt>
                <c:pt idx="5662">
                  <c:v>21.55721394186932</c:v>
                </c:pt>
                <c:pt idx="5663">
                  <c:v>21.54308518786118</c:v>
                </c:pt>
                <c:pt idx="5664">
                  <c:v>21.52894822963312</c:v>
                </c:pt>
                <c:pt idx="5665">
                  <c:v>21.51489300837213</c:v>
                </c:pt>
                <c:pt idx="5666">
                  <c:v>21.5009072286952</c:v>
                </c:pt>
                <c:pt idx="5667">
                  <c:v>21.4870186870832</c:v>
                </c:pt>
                <c:pt idx="5668">
                  <c:v>21.47318353673655</c:v>
                </c:pt>
                <c:pt idx="5669">
                  <c:v>21.4594420493396</c:v>
                </c:pt>
                <c:pt idx="5670">
                  <c:v>21.44571716598792</c:v>
                </c:pt>
                <c:pt idx="5671">
                  <c:v>21.43210615833277</c:v>
                </c:pt>
                <c:pt idx="5672">
                  <c:v>21.41850764927587</c:v>
                </c:pt>
                <c:pt idx="5673">
                  <c:v>21.40506151622131</c:v>
                </c:pt>
                <c:pt idx="5674">
                  <c:v>21.39157411260424</c:v>
                </c:pt>
                <c:pt idx="5675">
                  <c:v>21.37826464252014</c:v>
                </c:pt>
                <c:pt idx="5676">
                  <c:v>21.36493450564693</c:v>
                </c:pt>
                <c:pt idx="5677">
                  <c:v>21.3517487948751</c:v>
                </c:pt>
                <c:pt idx="5678">
                  <c:v>21.33855963965048</c:v>
                </c:pt>
                <c:pt idx="5679">
                  <c:v>21.32551928445947</c:v>
                </c:pt>
                <c:pt idx="5680">
                  <c:v>21.31242927519907</c:v>
                </c:pt>
                <c:pt idx="5681">
                  <c:v>21.29947927014773</c:v>
                </c:pt>
                <c:pt idx="5682">
                  <c:v>21.2865756134762</c:v>
                </c:pt>
                <c:pt idx="5683">
                  <c:v>21.27375661314403</c:v>
                </c:pt>
                <c:pt idx="5684">
                  <c:v>21.26098352217032</c:v>
                </c:pt>
                <c:pt idx="5685">
                  <c:v>21.24830341834521</c:v>
                </c:pt>
                <c:pt idx="5686">
                  <c:v>21.23563707559498</c:v>
                </c:pt>
                <c:pt idx="5687">
                  <c:v>21.22308153035751</c:v>
                </c:pt>
                <c:pt idx="5688">
                  <c:v>21.21057714528435</c:v>
                </c:pt>
                <c:pt idx="5689">
                  <c:v>21.19815442212078</c:v>
                </c:pt>
                <c:pt idx="5690">
                  <c:v>21.1858137277902</c:v>
                </c:pt>
                <c:pt idx="5691">
                  <c:v>21.17349831602874</c:v>
                </c:pt>
                <c:pt idx="5692">
                  <c:v>21.16122341231294</c:v>
                </c:pt>
                <c:pt idx="5693">
                  <c:v>21.14909443108522</c:v>
                </c:pt>
                <c:pt idx="5694">
                  <c:v>21.13698087645848</c:v>
                </c:pt>
                <c:pt idx="5695">
                  <c:v>21.12494042095316</c:v>
                </c:pt>
                <c:pt idx="5696">
                  <c:v>21.11296625191796</c:v>
                </c:pt>
                <c:pt idx="5697">
                  <c:v>21.10100452230891</c:v>
                </c:pt>
                <c:pt idx="5698">
                  <c:v>21.08923332787259</c:v>
                </c:pt>
                <c:pt idx="5699">
                  <c:v>21.07741499217336</c:v>
                </c:pt>
                <c:pt idx="5700">
                  <c:v>21.06576419906703</c:v>
                </c:pt>
                <c:pt idx="5701">
                  <c:v>21.05405836929836</c:v>
                </c:pt>
                <c:pt idx="5702">
                  <c:v>21.04247400349162</c:v>
                </c:pt>
                <c:pt idx="5703">
                  <c:v>21.03100607792754</c:v>
                </c:pt>
                <c:pt idx="5704">
                  <c:v>21.01951344540051</c:v>
                </c:pt>
                <c:pt idx="5705">
                  <c:v>21.00809280533584</c:v>
                </c:pt>
                <c:pt idx="5706">
                  <c:v>20.99677344083148</c:v>
                </c:pt>
                <c:pt idx="5707">
                  <c:v>20.98550066353299</c:v>
                </c:pt>
                <c:pt idx="5708">
                  <c:v>20.97435945550334</c:v>
                </c:pt>
                <c:pt idx="5709">
                  <c:v>20.9632120772771</c:v>
                </c:pt>
                <c:pt idx="5710">
                  <c:v>20.95203548132232</c:v>
                </c:pt>
                <c:pt idx="5711">
                  <c:v>20.94108191686006</c:v>
                </c:pt>
                <c:pt idx="5712">
                  <c:v>20.93014551554501</c:v>
                </c:pt>
                <c:pt idx="5713">
                  <c:v>20.91921847938378</c:v>
                </c:pt>
                <c:pt idx="5714">
                  <c:v>20.90849831056708</c:v>
                </c:pt>
                <c:pt idx="5715">
                  <c:v>20.89771380897728</c:v>
                </c:pt>
                <c:pt idx="5716">
                  <c:v>20.88702894032332</c:v>
                </c:pt>
                <c:pt idx="5717">
                  <c:v>20.87637439601108</c:v>
                </c:pt>
                <c:pt idx="5718">
                  <c:v>20.86582228011718</c:v>
                </c:pt>
                <c:pt idx="5719">
                  <c:v>20.85540391733495</c:v>
                </c:pt>
                <c:pt idx="5720">
                  <c:v>20.8448778641982</c:v>
                </c:pt>
                <c:pt idx="5721">
                  <c:v>20.83451760348283</c:v>
                </c:pt>
                <c:pt idx="5722">
                  <c:v>20.82416183262082</c:v>
                </c:pt>
                <c:pt idx="5723">
                  <c:v>20.8139950318426</c:v>
                </c:pt>
                <c:pt idx="5724">
                  <c:v>20.80374454038308</c:v>
                </c:pt>
                <c:pt idx="5725">
                  <c:v>20.79362335716928</c:v>
                </c:pt>
                <c:pt idx="5726">
                  <c:v>20.7835528600305</c:v>
                </c:pt>
                <c:pt idx="5727">
                  <c:v>20.77354306874953</c:v>
                </c:pt>
                <c:pt idx="5728">
                  <c:v>20.76367438462308</c:v>
                </c:pt>
                <c:pt idx="5729">
                  <c:v>20.75379731665992</c:v>
                </c:pt>
                <c:pt idx="5730">
                  <c:v>20.74398552036903</c:v>
                </c:pt>
                <c:pt idx="5731">
                  <c:v>20.73419967682718</c:v>
                </c:pt>
                <c:pt idx="5732">
                  <c:v>20.72446615190059</c:v>
                </c:pt>
                <c:pt idx="5733">
                  <c:v>20.7149130081882</c:v>
                </c:pt>
                <c:pt idx="5734">
                  <c:v>20.70534764218288</c:v>
                </c:pt>
                <c:pt idx="5735">
                  <c:v>20.69579535811728</c:v>
                </c:pt>
                <c:pt idx="5736">
                  <c:v>20.68631587535508</c:v>
                </c:pt>
                <c:pt idx="5737">
                  <c:v>20.67698524041217</c:v>
                </c:pt>
                <c:pt idx="5738">
                  <c:v>20.66768467014975</c:v>
                </c:pt>
                <c:pt idx="5739">
                  <c:v>20.658407777629</c:v>
                </c:pt>
                <c:pt idx="5740">
                  <c:v>20.64919087525487</c:v>
                </c:pt>
                <c:pt idx="5741">
                  <c:v>20.64007449138789</c:v>
                </c:pt>
                <c:pt idx="5742">
                  <c:v>20.63097306128066</c:v>
                </c:pt>
                <c:pt idx="5743">
                  <c:v>20.62199874542792</c:v>
                </c:pt>
                <c:pt idx="5744">
                  <c:v>20.6130181552297</c:v>
                </c:pt>
                <c:pt idx="5745">
                  <c:v>20.60405827200167</c:v>
                </c:pt>
                <c:pt idx="5746">
                  <c:v>20.59531566452318</c:v>
                </c:pt>
                <c:pt idx="5747">
                  <c:v>20.58649756158102</c:v>
                </c:pt>
                <c:pt idx="5748">
                  <c:v>20.57777606074491</c:v>
                </c:pt>
                <c:pt idx="5749">
                  <c:v>20.56906966273663</c:v>
                </c:pt>
                <c:pt idx="5750">
                  <c:v>20.56047112990927</c:v>
                </c:pt>
                <c:pt idx="5751">
                  <c:v>20.55194602088543</c:v>
                </c:pt>
                <c:pt idx="5752">
                  <c:v>20.54348607309844</c:v>
                </c:pt>
                <c:pt idx="5753">
                  <c:v>20.53503986361748</c:v>
                </c:pt>
                <c:pt idx="5754">
                  <c:v>20.52669521911375</c:v>
                </c:pt>
                <c:pt idx="5755">
                  <c:v>20.51834181279943</c:v>
                </c:pt>
                <c:pt idx="5756">
                  <c:v>20.51008294977522</c:v>
                </c:pt>
                <c:pt idx="5757">
                  <c:v>20.5019047821158</c:v>
                </c:pt>
                <c:pt idx="5758">
                  <c:v>20.49380888883745</c:v>
                </c:pt>
                <c:pt idx="5759">
                  <c:v>20.48565337189988</c:v>
                </c:pt>
                <c:pt idx="5760">
                  <c:v>20.47770829168569</c:v>
                </c:pt>
                <c:pt idx="5761">
                  <c:v>20.46967956033195</c:v>
                </c:pt>
                <c:pt idx="5762">
                  <c:v>20.46183357832173</c:v>
                </c:pt>
                <c:pt idx="5763">
                  <c:v>20.45396929455831</c:v>
                </c:pt>
                <c:pt idx="5764">
                  <c:v>20.44613372686614</c:v>
                </c:pt>
                <c:pt idx="5765">
                  <c:v>20.43842795175912</c:v>
                </c:pt>
                <c:pt idx="5766">
                  <c:v>20.43075754041948</c:v>
                </c:pt>
                <c:pt idx="5767">
                  <c:v>20.42312719811509</c:v>
                </c:pt>
                <c:pt idx="5768">
                  <c:v>20.41553867129618</c:v>
                </c:pt>
                <c:pt idx="5769">
                  <c:v>20.40800462761319</c:v>
                </c:pt>
                <c:pt idx="5770">
                  <c:v>20.40060041058521</c:v>
                </c:pt>
                <c:pt idx="5771">
                  <c:v>20.39314910981932</c:v>
                </c:pt>
                <c:pt idx="5772">
                  <c:v>20.38579180235672</c:v>
                </c:pt>
                <c:pt idx="5773">
                  <c:v>20.3784481082484</c:v>
                </c:pt>
                <c:pt idx="5774">
                  <c:v>20.37125097126017</c:v>
                </c:pt>
                <c:pt idx="5775">
                  <c:v>20.36407248949696</c:v>
                </c:pt>
                <c:pt idx="5776">
                  <c:v>20.35691775955166</c:v>
                </c:pt>
                <c:pt idx="5777">
                  <c:v>20.34983594323781</c:v>
                </c:pt>
                <c:pt idx="5778">
                  <c:v>20.34278410314259</c:v>
                </c:pt>
                <c:pt idx="5779">
                  <c:v>20.33579045176528</c:v>
                </c:pt>
                <c:pt idx="5780">
                  <c:v>20.32883430344967</c:v>
                </c:pt>
                <c:pt idx="5781">
                  <c:v>20.32201251315577</c:v>
                </c:pt>
                <c:pt idx="5782">
                  <c:v>20.31513651236562</c:v>
                </c:pt>
                <c:pt idx="5783">
                  <c:v>20.30838754071108</c:v>
                </c:pt>
                <c:pt idx="5784">
                  <c:v>20.30161008235472</c:v>
                </c:pt>
                <c:pt idx="5785">
                  <c:v>20.29493649997055</c:v>
                </c:pt>
                <c:pt idx="5786">
                  <c:v>20.28831545271384</c:v>
                </c:pt>
                <c:pt idx="5787">
                  <c:v>20.2816517547866</c:v>
                </c:pt>
                <c:pt idx="5788">
                  <c:v>20.27514293233317</c:v>
                </c:pt>
                <c:pt idx="5789">
                  <c:v>20.26866500592752</c:v>
                </c:pt>
                <c:pt idx="5790">
                  <c:v>20.26213879200693</c:v>
                </c:pt>
                <c:pt idx="5791">
                  <c:v>20.25568916943854</c:v>
                </c:pt>
                <c:pt idx="5792">
                  <c:v>20.24936900052315</c:v>
                </c:pt>
                <c:pt idx="5793">
                  <c:v>20.24301314747489</c:v>
                </c:pt>
                <c:pt idx="5794">
                  <c:v>20.23670225026342</c:v>
                </c:pt>
                <c:pt idx="5795">
                  <c:v>20.23046747733003</c:v>
                </c:pt>
                <c:pt idx="5796">
                  <c:v>20.22423682138096</c:v>
                </c:pt>
                <c:pt idx="5797">
                  <c:v>20.21797253844555</c:v>
                </c:pt>
                <c:pt idx="5798">
                  <c:v>20.21187946583946</c:v>
                </c:pt>
                <c:pt idx="5799">
                  <c:v>20.20575191414792</c:v>
                </c:pt>
                <c:pt idx="5800">
                  <c:v>20.19962694394928</c:v>
                </c:pt>
                <c:pt idx="5801">
                  <c:v>20.19359559277053</c:v>
                </c:pt>
                <c:pt idx="5802">
                  <c:v>20.1875110340778</c:v>
                </c:pt>
                <c:pt idx="5803">
                  <c:v>20.18145694307323</c:v>
                </c:pt>
                <c:pt idx="5804">
                  <c:v>20.17550363165915</c:v>
                </c:pt>
                <c:pt idx="5805">
                  <c:v>20.16952043698778</c:v>
                </c:pt>
                <c:pt idx="5806">
                  <c:v>20.16354115762695</c:v>
                </c:pt>
                <c:pt idx="5807">
                  <c:v>20.15757831870997</c:v>
                </c:pt>
                <c:pt idx="5808">
                  <c:v>20.15158955623367</c:v>
                </c:pt>
                <c:pt idx="5809">
                  <c:v>20.14563064223768</c:v>
                </c:pt>
                <c:pt idx="5810">
                  <c:v>20.13967232877423</c:v>
                </c:pt>
                <c:pt idx="5811">
                  <c:v>20.13367466774343</c:v>
                </c:pt>
                <c:pt idx="5812">
                  <c:v>20.12771638656831</c:v>
                </c:pt>
                <c:pt idx="5813">
                  <c:v>20.12166720735995</c:v>
                </c:pt>
                <c:pt idx="5814">
                  <c:v>20.11566175305073</c:v>
                </c:pt>
                <c:pt idx="5815">
                  <c:v>20.10956783048999</c:v>
                </c:pt>
                <c:pt idx="5816">
                  <c:v>20.10338076537007</c:v>
                </c:pt>
                <c:pt idx="5817">
                  <c:v>20.0970917622882</c:v>
                </c:pt>
                <c:pt idx="5818">
                  <c:v>20.0908989860071</c:v>
                </c:pt>
                <c:pt idx="5819">
                  <c:v>20.08443608826787</c:v>
                </c:pt>
                <c:pt idx="5820">
                  <c:v>20.07794981486894</c:v>
                </c:pt>
                <c:pt idx="5821">
                  <c:v>20.07128123016629</c:v>
                </c:pt>
                <c:pt idx="5822">
                  <c:v>20.06444057720437</c:v>
                </c:pt>
                <c:pt idx="5823">
                  <c:v>20.05738297997884</c:v>
                </c:pt>
                <c:pt idx="5824">
                  <c:v>20.0501063003401</c:v>
                </c:pt>
                <c:pt idx="5825">
                  <c:v>20.04253910983972</c:v>
                </c:pt>
                <c:pt idx="5826">
                  <c:v>20.03463854448792</c:v>
                </c:pt>
                <c:pt idx="5827">
                  <c:v>20.02628552009423</c:v>
                </c:pt>
                <c:pt idx="5828">
                  <c:v>20.01744153194501</c:v>
                </c:pt>
                <c:pt idx="5829">
                  <c:v>20.00782273601952</c:v>
                </c:pt>
                <c:pt idx="5830">
                  <c:v>19.99755627760612</c:v>
                </c:pt>
                <c:pt idx="5831">
                  <c:v>19.98624365366618</c:v>
                </c:pt>
                <c:pt idx="5832">
                  <c:v>19.97365115298539</c:v>
                </c:pt>
                <c:pt idx="5833">
                  <c:v>19.95947721173265</c:v>
                </c:pt>
                <c:pt idx="5834">
                  <c:v>19.94303960321772</c:v>
                </c:pt>
                <c:pt idx="5835">
                  <c:v>19.92374415423192</c:v>
                </c:pt>
                <c:pt idx="5836">
                  <c:v>19.90021806413014</c:v>
                </c:pt>
                <c:pt idx="5837">
                  <c:v>19.87079913771786</c:v>
                </c:pt>
                <c:pt idx="5838">
                  <c:v>19.83219543727545</c:v>
                </c:pt>
                <c:pt idx="5839">
                  <c:v>19.77911566016813</c:v>
                </c:pt>
                <c:pt idx="5840">
                  <c:v>19.70140413060803</c:v>
                </c:pt>
                <c:pt idx="5841">
                  <c:v>19.58524176139651</c:v>
                </c:pt>
                <c:pt idx="5842">
                  <c:v>19.59909935130476</c:v>
                </c:pt>
                <c:pt idx="5843">
                  <c:v>29.75477375411643</c:v>
                </c:pt>
                <c:pt idx="5844">
                  <c:v>21.63259752400506</c:v>
                </c:pt>
                <c:pt idx="5845">
                  <c:v>20.78977865047291</c:v>
                </c:pt>
                <c:pt idx="5846">
                  <c:v>20.52049810564118</c:v>
                </c:pt>
                <c:pt idx="5847">
                  <c:v>20.39001227448002</c:v>
                </c:pt>
                <c:pt idx="5848">
                  <c:v>20.31290490411184</c:v>
                </c:pt>
                <c:pt idx="5849">
                  <c:v>20.26172923142963</c:v>
                </c:pt>
                <c:pt idx="5850">
                  <c:v>20.22493000103401</c:v>
                </c:pt>
                <c:pt idx="5851">
                  <c:v>20.1970796799465</c:v>
                </c:pt>
                <c:pt idx="5852">
                  <c:v>20.17518822423822</c:v>
                </c:pt>
                <c:pt idx="5853">
                  <c:v>20.1572114381205</c:v>
                </c:pt>
                <c:pt idx="5854">
                  <c:v>20.14233680258726</c:v>
                </c:pt>
                <c:pt idx="5855">
                  <c:v>20.1295814696275</c:v>
                </c:pt>
                <c:pt idx="5856">
                  <c:v>20.11856070711216</c:v>
                </c:pt>
                <c:pt idx="5857">
                  <c:v>20.1088616483573</c:v>
                </c:pt>
                <c:pt idx="5858">
                  <c:v>20.10017489923377</c:v>
                </c:pt>
                <c:pt idx="5859">
                  <c:v>20.0925082624759</c:v>
                </c:pt>
                <c:pt idx="5860">
                  <c:v>20.08547155764938</c:v>
                </c:pt>
                <c:pt idx="5861">
                  <c:v>20.07907809793624</c:v>
                </c:pt>
                <c:pt idx="5862">
                  <c:v>20.07320448829373</c:v>
                </c:pt>
                <c:pt idx="5863">
                  <c:v>20.06781913156112</c:v>
                </c:pt>
                <c:pt idx="5864">
                  <c:v>20.06283506861721</c:v>
                </c:pt>
                <c:pt idx="5865">
                  <c:v>20.05821467445048</c:v>
                </c:pt>
                <c:pt idx="5866">
                  <c:v>20.05376085018266</c:v>
                </c:pt>
                <c:pt idx="5867">
                  <c:v>20.04978371916198</c:v>
                </c:pt>
                <c:pt idx="5868">
                  <c:v>20.04591063525046</c:v>
                </c:pt>
                <c:pt idx="5869">
                  <c:v>20.04225992590233</c:v>
                </c:pt>
                <c:pt idx="5870">
                  <c:v>20.03888034377844</c:v>
                </c:pt>
                <c:pt idx="5871">
                  <c:v>20.0356865626083</c:v>
                </c:pt>
                <c:pt idx="5872">
                  <c:v>20.03269632004841</c:v>
                </c:pt>
                <c:pt idx="5873">
                  <c:v>20.02976312020321</c:v>
                </c:pt>
                <c:pt idx="5874">
                  <c:v>20.0270221320739</c:v>
                </c:pt>
                <c:pt idx="5875">
                  <c:v>20.02448167615625</c:v>
                </c:pt>
                <c:pt idx="5876">
                  <c:v>20.02206540969031</c:v>
                </c:pt>
                <c:pt idx="5877">
                  <c:v>20.01974780428753</c:v>
                </c:pt>
                <c:pt idx="5878">
                  <c:v>20.01754169135232</c:v>
                </c:pt>
                <c:pt idx="5879">
                  <c:v>20.01545038096391</c:v>
                </c:pt>
                <c:pt idx="5880">
                  <c:v>20.01345770100754</c:v>
                </c:pt>
                <c:pt idx="5881">
                  <c:v>20.01165614241565</c:v>
                </c:pt>
                <c:pt idx="5882">
                  <c:v>20.00993011405443</c:v>
                </c:pt>
                <c:pt idx="5883">
                  <c:v>20.00819769998987</c:v>
                </c:pt>
                <c:pt idx="5884">
                  <c:v>20.00665203276911</c:v>
                </c:pt>
                <c:pt idx="5885">
                  <c:v>20.00522420026778</c:v>
                </c:pt>
                <c:pt idx="5886">
                  <c:v>20.00385606985058</c:v>
                </c:pt>
                <c:pt idx="5887">
                  <c:v>20.002479700088</c:v>
                </c:pt>
                <c:pt idx="5888">
                  <c:v>20.00127636039973</c:v>
                </c:pt>
                <c:pt idx="5889">
                  <c:v>20.00013777992782</c:v>
                </c:pt>
                <c:pt idx="5890">
                  <c:v>19.99908695919783</c:v>
                </c:pt>
                <c:pt idx="5891">
                  <c:v>19.99803378815328</c:v>
                </c:pt>
                <c:pt idx="5892">
                  <c:v>19.99716116698718</c:v>
                </c:pt>
                <c:pt idx="5893">
                  <c:v>19.99636260287296</c:v>
                </c:pt>
                <c:pt idx="5894">
                  <c:v>19.99558436334676</c:v>
                </c:pt>
                <c:pt idx="5895">
                  <c:v>19.99486203127671</c:v>
                </c:pt>
                <c:pt idx="5896">
                  <c:v>19.99427488286582</c:v>
                </c:pt>
                <c:pt idx="5897">
                  <c:v>19.99371544961058</c:v>
                </c:pt>
                <c:pt idx="5898">
                  <c:v>19.99328214257432</c:v>
                </c:pt>
                <c:pt idx="5899">
                  <c:v>19.99282647763668</c:v>
                </c:pt>
                <c:pt idx="5900">
                  <c:v>19.99248115937997</c:v>
                </c:pt>
                <c:pt idx="5901">
                  <c:v>19.99218500465482</c:v>
                </c:pt>
                <c:pt idx="5902">
                  <c:v>19.99195446137411</c:v>
                </c:pt>
                <c:pt idx="5903">
                  <c:v>19.99182302208571</c:v>
                </c:pt>
                <c:pt idx="5904">
                  <c:v>19.99170531663813</c:v>
                </c:pt>
                <c:pt idx="5905">
                  <c:v>19.99166868104323</c:v>
                </c:pt>
                <c:pt idx="5906">
                  <c:v>19.99174039540016</c:v>
                </c:pt>
                <c:pt idx="5907">
                  <c:v>19.99184387634762</c:v>
                </c:pt>
                <c:pt idx="5908">
                  <c:v>19.99197095181112</c:v>
                </c:pt>
                <c:pt idx="5909">
                  <c:v>19.99221425796058</c:v>
                </c:pt>
                <c:pt idx="5910">
                  <c:v>19.99245012407394</c:v>
                </c:pt>
                <c:pt idx="5911">
                  <c:v>19.99276720061964</c:v>
                </c:pt>
                <c:pt idx="5912">
                  <c:v>19.99315209665013</c:v>
                </c:pt>
                <c:pt idx="5913">
                  <c:v>19.99362924368257</c:v>
                </c:pt>
                <c:pt idx="5914">
                  <c:v>19.99413176553706</c:v>
                </c:pt>
                <c:pt idx="5915">
                  <c:v>19.99468985462918</c:v>
                </c:pt>
                <c:pt idx="5916">
                  <c:v>19.99528358186291</c:v>
                </c:pt>
                <c:pt idx="5917">
                  <c:v>19.99595174604748</c:v>
                </c:pt>
                <c:pt idx="5918">
                  <c:v>19.9967529658946</c:v>
                </c:pt>
                <c:pt idx="5919">
                  <c:v>19.99743746409897</c:v>
                </c:pt>
                <c:pt idx="5920">
                  <c:v>19.99831183462931</c:v>
                </c:pt>
                <c:pt idx="5921">
                  <c:v>19.99923487570446</c:v>
                </c:pt>
                <c:pt idx="5922">
                  <c:v>20.00017986898595</c:v>
                </c:pt>
                <c:pt idx="5923">
                  <c:v>20.00116911832959</c:v>
                </c:pt>
                <c:pt idx="5924">
                  <c:v>20.00219168544313</c:v>
                </c:pt>
                <c:pt idx="5925">
                  <c:v>20.00336027211362</c:v>
                </c:pt>
                <c:pt idx="5926">
                  <c:v>20.00451673841173</c:v>
                </c:pt>
                <c:pt idx="5927">
                  <c:v>20.00570694390282</c:v>
                </c:pt>
                <c:pt idx="5928">
                  <c:v>20.00698803952989</c:v>
                </c:pt>
                <c:pt idx="5929">
                  <c:v>20.00833348165935</c:v>
                </c:pt>
                <c:pt idx="5930">
                  <c:v>20.00968238226992</c:v>
                </c:pt>
                <c:pt idx="5931">
                  <c:v>20.01110739109794</c:v>
                </c:pt>
                <c:pt idx="5932">
                  <c:v>20.01259111974976</c:v>
                </c:pt>
                <c:pt idx="5933">
                  <c:v>20.01412628487244</c:v>
                </c:pt>
                <c:pt idx="5934">
                  <c:v>20.01573135726844</c:v>
                </c:pt>
                <c:pt idx="5935">
                  <c:v>20.0173640211091</c:v>
                </c:pt>
                <c:pt idx="5936">
                  <c:v>20.01908111375498</c:v>
                </c:pt>
                <c:pt idx="5937">
                  <c:v>20.02078738614838</c:v>
                </c:pt>
                <c:pt idx="5938">
                  <c:v>20.02263998709845</c:v>
                </c:pt>
                <c:pt idx="5939">
                  <c:v>20.02442709382663</c:v>
                </c:pt>
                <c:pt idx="5940">
                  <c:v>20.02632804886867</c:v>
                </c:pt>
                <c:pt idx="5941">
                  <c:v>20.02827773492172</c:v>
                </c:pt>
                <c:pt idx="5942">
                  <c:v>20.03029384880838</c:v>
                </c:pt>
                <c:pt idx="5943">
                  <c:v>20.03227454596605</c:v>
                </c:pt>
                <c:pt idx="5944">
                  <c:v>20.0344006256161</c:v>
                </c:pt>
                <c:pt idx="5945">
                  <c:v>20.03651868310936</c:v>
                </c:pt>
                <c:pt idx="5946">
                  <c:v>20.03875406211313</c:v>
                </c:pt>
                <c:pt idx="5947">
                  <c:v>20.04105692580798</c:v>
                </c:pt>
                <c:pt idx="5948">
                  <c:v>20.04327697816818</c:v>
                </c:pt>
                <c:pt idx="5949">
                  <c:v>20.04561208084628</c:v>
                </c:pt>
                <c:pt idx="5950">
                  <c:v>20.04799573362347</c:v>
                </c:pt>
                <c:pt idx="5951">
                  <c:v>20.0504711011636</c:v>
                </c:pt>
                <c:pt idx="5952">
                  <c:v>20.05289923017147</c:v>
                </c:pt>
                <c:pt idx="5953">
                  <c:v>20.05551615095291</c:v>
                </c:pt>
                <c:pt idx="5954">
                  <c:v>20.05811559502716</c:v>
                </c:pt>
                <c:pt idx="5955">
                  <c:v>20.06066611783183</c:v>
                </c:pt>
                <c:pt idx="5956">
                  <c:v>20.06344682222018</c:v>
                </c:pt>
                <c:pt idx="5957">
                  <c:v>20.06616986970722</c:v>
                </c:pt>
                <c:pt idx="5958">
                  <c:v>20.06895528466688</c:v>
                </c:pt>
                <c:pt idx="5959">
                  <c:v>20.07178950307127</c:v>
                </c:pt>
                <c:pt idx="5960">
                  <c:v>20.07460837004769</c:v>
                </c:pt>
                <c:pt idx="5961">
                  <c:v>20.07751853265293</c:v>
                </c:pt>
                <c:pt idx="5962">
                  <c:v>20.08050093319265</c:v>
                </c:pt>
                <c:pt idx="5963">
                  <c:v>20.08357341060811</c:v>
                </c:pt>
                <c:pt idx="5964">
                  <c:v>20.08663143678466</c:v>
                </c:pt>
                <c:pt idx="5965">
                  <c:v>20.08971818595002</c:v>
                </c:pt>
                <c:pt idx="5966">
                  <c:v>20.09287395081988</c:v>
                </c:pt>
                <c:pt idx="5967">
                  <c:v>20.09606791039284</c:v>
                </c:pt>
                <c:pt idx="5968">
                  <c:v>20.09940982687544</c:v>
                </c:pt>
                <c:pt idx="5969">
                  <c:v>20.10270226473752</c:v>
                </c:pt>
                <c:pt idx="5970">
                  <c:v>20.10606185451273</c:v>
                </c:pt>
                <c:pt idx="5971">
                  <c:v>20.10942848965812</c:v>
                </c:pt>
                <c:pt idx="5972">
                  <c:v>20.11288502189166</c:v>
                </c:pt>
                <c:pt idx="5973">
                  <c:v>20.11634374840363</c:v>
                </c:pt>
                <c:pt idx="5974">
                  <c:v>20.11992634956096</c:v>
                </c:pt>
                <c:pt idx="5975">
                  <c:v>20.12351709605622</c:v>
                </c:pt>
                <c:pt idx="5976">
                  <c:v>20.12711451803228</c:v>
                </c:pt>
                <c:pt idx="5977">
                  <c:v>20.13069147353658</c:v>
                </c:pt>
                <c:pt idx="5978">
                  <c:v>20.13441496256404</c:v>
                </c:pt>
                <c:pt idx="5979">
                  <c:v>20.13820751553585</c:v>
                </c:pt>
                <c:pt idx="5980">
                  <c:v>20.14199591887248</c:v>
                </c:pt>
                <c:pt idx="5981">
                  <c:v>20.1459045851657</c:v>
                </c:pt>
                <c:pt idx="5982">
                  <c:v>20.14984698450785</c:v>
                </c:pt>
                <c:pt idx="5983">
                  <c:v>20.15370360408805</c:v>
                </c:pt>
                <c:pt idx="5984">
                  <c:v>20.15768887103387</c:v>
                </c:pt>
                <c:pt idx="5985">
                  <c:v>20.16175214167704</c:v>
                </c:pt>
                <c:pt idx="5986">
                  <c:v>20.16582687831611</c:v>
                </c:pt>
                <c:pt idx="5987">
                  <c:v>20.17000972308465</c:v>
                </c:pt>
                <c:pt idx="5988">
                  <c:v>20.1741680291546</c:v>
                </c:pt>
                <c:pt idx="5989">
                  <c:v>20.17835289372061</c:v>
                </c:pt>
                <c:pt idx="5990">
                  <c:v>20.18264549644557</c:v>
                </c:pt>
                <c:pt idx="5991">
                  <c:v>20.18690542980965</c:v>
                </c:pt>
                <c:pt idx="5992">
                  <c:v>20.1912443160961</c:v>
                </c:pt>
                <c:pt idx="5993">
                  <c:v>20.19563123190678</c:v>
                </c:pt>
                <c:pt idx="5994">
                  <c:v>20.20005756771961</c:v>
                </c:pt>
                <c:pt idx="5995">
                  <c:v>20.2045917253619</c:v>
                </c:pt>
                <c:pt idx="5996">
                  <c:v>20.2091150557066</c:v>
                </c:pt>
                <c:pt idx="5997">
                  <c:v>20.21365060490138</c:v>
                </c:pt>
                <c:pt idx="5998">
                  <c:v>20.2183098635385</c:v>
                </c:pt>
                <c:pt idx="5999">
                  <c:v>20.22286733758063</c:v>
                </c:pt>
                <c:pt idx="6000">
                  <c:v>20.22763961028013</c:v>
                </c:pt>
                <c:pt idx="6001">
                  <c:v>20.23240518447092</c:v>
                </c:pt>
                <c:pt idx="6002">
                  <c:v>20.23712944123529</c:v>
                </c:pt>
                <c:pt idx="6003">
                  <c:v>20.24198918807272</c:v>
                </c:pt>
                <c:pt idx="6004">
                  <c:v>20.24686699137286</c:v>
                </c:pt>
                <c:pt idx="6005">
                  <c:v>20.25179340860132</c:v>
                </c:pt>
                <c:pt idx="6006">
                  <c:v>20.25671450842318</c:v>
                </c:pt>
                <c:pt idx="6007">
                  <c:v>20.2617286093118</c:v>
                </c:pt>
                <c:pt idx="6008">
                  <c:v>20.26674232731512</c:v>
                </c:pt>
                <c:pt idx="6009">
                  <c:v>20.27190234088481</c:v>
                </c:pt>
                <c:pt idx="6010">
                  <c:v>20.27698130637603</c:v>
                </c:pt>
                <c:pt idx="6011">
                  <c:v>20.28216653182048</c:v>
                </c:pt>
                <c:pt idx="6012">
                  <c:v>20.28740800312588</c:v>
                </c:pt>
                <c:pt idx="6013">
                  <c:v>20.2926811492933</c:v>
                </c:pt>
                <c:pt idx="6014">
                  <c:v>20.29792519803904</c:v>
                </c:pt>
                <c:pt idx="6015">
                  <c:v>20.30328871541911</c:v>
                </c:pt>
                <c:pt idx="6016">
                  <c:v>20.30869134411024</c:v>
                </c:pt>
                <c:pt idx="6017">
                  <c:v>20.31419099100158</c:v>
                </c:pt>
                <c:pt idx="6018">
                  <c:v>20.31957546017228</c:v>
                </c:pt>
                <c:pt idx="6019">
                  <c:v>20.32514721903677</c:v>
                </c:pt>
                <c:pt idx="6020">
                  <c:v>20.33073913503096</c:v>
                </c:pt>
                <c:pt idx="6021">
                  <c:v>20.33627410182222</c:v>
                </c:pt>
                <c:pt idx="6022">
                  <c:v>20.34188451709343</c:v>
                </c:pt>
                <c:pt idx="6023">
                  <c:v>20.3476037148484</c:v>
                </c:pt>
                <c:pt idx="6024">
                  <c:v>20.35335023178444</c:v>
                </c:pt>
                <c:pt idx="6025">
                  <c:v>20.35905563634265</c:v>
                </c:pt>
                <c:pt idx="6026">
                  <c:v>20.36485846281375</c:v>
                </c:pt>
                <c:pt idx="6027">
                  <c:v>20.37072235684623</c:v>
                </c:pt>
                <c:pt idx="6028">
                  <c:v>20.37661211295628</c:v>
                </c:pt>
                <c:pt idx="6029">
                  <c:v>20.38251969594408</c:v>
                </c:pt>
                <c:pt idx="6030">
                  <c:v>20.38846331518138</c:v>
                </c:pt>
                <c:pt idx="6031">
                  <c:v>20.39449362404388</c:v>
                </c:pt>
                <c:pt idx="6032">
                  <c:v>20.40055862780895</c:v>
                </c:pt>
                <c:pt idx="6033">
                  <c:v>20.40659602447468</c:v>
                </c:pt>
                <c:pt idx="6034">
                  <c:v>20.41277671808448</c:v>
                </c:pt>
                <c:pt idx="6035">
                  <c:v>20.41889939359083</c:v>
                </c:pt>
                <c:pt idx="6036">
                  <c:v>20.42515016767729</c:v>
                </c:pt>
                <c:pt idx="6037">
                  <c:v>20.43139858349695</c:v>
                </c:pt>
                <c:pt idx="6038">
                  <c:v>20.43765967039623</c:v>
                </c:pt>
                <c:pt idx="6039">
                  <c:v>20.44401049594419</c:v>
                </c:pt>
                <c:pt idx="6040">
                  <c:v>20.4504164973555</c:v>
                </c:pt>
                <c:pt idx="6041">
                  <c:v>20.4568112450655</c:v>
                </c:pt>
                <c:pt idx="6042">
                  <c:v>20.46328235611188</c:v>
                </c:pt>
                <c:pt idx="6043">
                  <c:v>20.46977594311582</c:v>
                </c:pt>
                <c:pt idx="6044">
                  <c:v>20.47632136894618</c:v>
                </c:pt>
                <c:pt idx="6045">
                  <c:v>20.48285768155338</c:v>
                </c:pt>
                <c:pt idx="6046">
                  <c:v>20.48945972525095</c:v>
                </c:pt>
                <c:pt idx="6047">
                  <c:v>20.49611634653386</c:v>
                </c:pt>
                <c:pt idx="6048">
                  <c:v>20.5028500228319</c:v>
                </c:pt>
                <c:pt idx="6049">
                  <c:v>20.50956343180549</c:v>
                </c:pt>
                <c:pt idx="6050">
                  <c:v>20.51634401976863</c:v>
                </c:pt>
                <c:pt idx="6051">
                  <c:v>20.52316280015975</c:v>
                </c:pt>
                <c:pt idx="6052">
                  <c:v>20.53004094845544</c:v>
                </c:pt>
                <c:pt idx="6053">
                  <c:v>20.53688221760321</c:v>
                </c:pt>
                <c:pt idx="6054">
                  <c:v>20.54378570509044</c:v>
                </c:pt>
                <c:pt idx="6055">
                  <c:v>20.55075951190482</c:v>
                </c:pt>
                <c:pt idx="6056">
                  <c:v>20.55784250543766</c:v>
                </c:pt>
                <c:pt idx="6057">
                  <c:v>20.56484103941385</c:v>
                </c:pt>
                <c:pt idx="6058">
                  <c:v>20.57190271781027</c:v>
                </c:pt>
                <c:pt idx="6059">
                  <c:v>20.57902373706433</c:v>
                </c:pt>
                <c:pt idx="6060">
                  <c:v>20.58615857578906</c:v>
                </c:pt>
                <c:pt idx="6061">
                  <c:v>20.5934144429469</c:v>
                </c:pt>
                <c:pt idx="6062">
                  <c:v>20.60063733467424</c:v>
                </c:pt>
                <c:pt idx="6063">
                  <c:v>20.60789544037428</c:v>
                </c:pt>
                <c:pt idx="6064">
                  <c:v>20.61520603272871</c:v>
                </c:pt>
                <c:pt idx="6065">
                  <c:v>20.62256880374479</c:v>
                </c:pt>
                <c:pt idx="6066">
                  <c:v>20.62995879824942</c:v>
                </c:pt>
                <c:pt idx="6067">
                  <c:v>20.63740397344297</c:v>
                </c:pt>
                <c:pt idx="6068">
                  <c:v>20.64487895951133</c:v>
                </c:pt>
                <c:pt idx="6069">
                  <c:v>20.65244155137992</c:v>
                </c:pt>
                <c:pt idx="6070">
                  <c:v>20.65994236682525</c:v>
                </c:pt>
                <c:pt idx="6071">
                  <c:v>20.66752300833643</c:v>
                </c:pt>
                <c:pt idx="6072">
                  <c:v>20.6750589696072</c:v>
                </c:pt>
                <c:pt idx="6073">
                  <c:v>20.68273325536982</c:v>
                </c:pt>
                <c:pt idx="6074">
                  <c:v>20.6905058611504</c:v>
                </c:pt>
                <c:pt idx="6075">
                  <c:v>20.69819579794998</c:v>
                </c:pt>
                <c:pt idx="6076">
                  <c:v>20.70594697082628</c:v>
                </c:pt>
                <c:pt idx="6077">
                  <c:v>20.71375954604801</c:v>
                </c:pt>
                <c:pt idx="6078">
                  <c:v>20.72161548629206</c:v>
                </c:pt>
                <c:pt idx="6079">
                  <c:v>20.72948875077375</c:v>
                </c:pt>
                <c:pt idx="6080">
                  <c:v>20.73739694984996</c:v>
                </c:pt>
                <c:pt idx="6081">
                  <c:v>20.74539450845839</c:v>
                </c:pt>
                <c:pt idx="6082">
                  <c:v>20.75341327893298</c:v>
                </c:pt>
                <c:pt idx="6083">
                  <c:v>20.76142068256135</c:v>
                </c:pt>
                <c:pt idx="6084">
                  <c:v>20.76946826768496</c:v>
                </c:pt>
                <c:pt idx="6085">
                  <c:v>20.77757526903375</c:v>
                </c:pt>
                <c:pt idx="6086">
                  <c:v>20.78573236159481</c:v>
                </c:pt>
                <c:pt idx="6087">
                  <c:v>20.79386805021447</c:v>
                </c:pt>
                <c:pt idx="6088">
                  <c:v>20.8021248363546</c:v>
                </c:pt>
                <c:pt idx="6089">
                  <c:v>20.81030467582142</c:v>
                </c:pt>
                <c:pt idx="6090">
                  <c:v>20.81863118818988</c:v>
                </c:pt>
                <c:pt idx="6091">
                  <c:v>20.82701561907965</c:v>
                </c:pt>
                <c:pt idx="6092">
                  <c:v>20.83538167151357</c:v>
                </c:pt>
                <c:pt idx="6093">
                  <c:v>20.84374470705964</c:v>
                </c:pt>
                <c:pt idx="6094">
                  <c:v>20.85209728235055</c:v>
                </c:pt>
                <c:pt idx="6095">
                  <c:v>20.86060066796772</c:v>
                </c:pt>
                <c:pt idx="6096">
                  <c:v>20.86921248726188</c:v>
                </c:pt>
                <c:pt idx="6097">
                  <c:v>20.87766676808243</c:v>
                </c:pt>
                <c:pt idx="6098">
                  <c:v>20.88627503783136</c:v>
                </c:pt>
                <c:pt idx="6099">
                  <c:v>20.8948802892672</c:v>
                </c:pt>
                <c:pt idx="6100">
                  <c:v>20.9035697589874</c:v>
                </c:pt>
                <c:pt idx="6101">
                  <c:v>20.91218784125891</c:v>
                </c:pt>
                <c:pt idx="6102">
                  <c:v>20.92098786682135</c:v>
                </c:pt>
                <c:pt idx="6103">
                  <c:v>20.92970457022</c:v>
                </c:pt>
                <c:pt idx="6104">
                  <c:v>20.93847109228656</c:v>
                </c:pt>
                <c:pt idx="6105">
                  <c:v>20.9473171270543</c:v>
                </c:pt>
                <c:pt idx="6106">
                  <c:v>20.95615043970212</c:v>
                </c:pt>
                <c:pt idx="6107">
                  <c:v>20.96512328424258</c:v>
                </c:pt>
                <c:pt idx="6108">
                  <c:v>20.97403428958597</c:v>
                </c:pt>
                <c:pt idx="6109">
                  <c:v>20.9829409478415</c:v>
                </c:pt>
                <c:pt idx="6110">
                  <c:v>20.99202089640182</c:v>
                </c:pt>
                <c:pt idx="6111">
                  <c:v>21.00102269964259</c:v>
                </c:pt>
                <c:pt idx="6112">
                  <c:v>21.01013591983835</c:v>
                </c:pt>
                <c:pt idx="6113">
                  <c:v>21.01918770825513</c:v>
                </c:pt>
                <c:pt idx="6114">
                  <c:v>21.02837388253177</c:v>
                </c:pt>
                <c:pt idx="6115">
                  <c:v>21.03749074755989</c:v>
                </c:pt>
                <c:pt idx="6116">
                  <c:v>21.0467540005562</c:v>
                </c:pt>
                <c:pt idx="6117">
                  <c:v>21.05599334092231</c:v>
                </c:pt>
                <c:pt idx="6118">
                  <c:v>21.06524494861967</c:v>
                </c:pt>
                <c:pt idx="6119">
                  <c:v>21.07462670664784</c:v>
                </c:pt>
                <c:pt idx="6120">
                  <c:v>21.08388274230342</c:v>
                </c:pt>
                <c:pt idx="6121">
                  <c:v>21.09329657391772</c:v>
                </c:pt>
                <c:pt idx="6122">
                  <c:v>21.10279234802832</c:v>
                </c:pt>
                <c:pt idx="6123">
                  <c:v>21.1121727996994</c:v>
                </c:pt>
                <c:pt idx="6124">
                  <c:v>21.12165643701763</c:v>
                </c:pt>
                <c:pt idx="6125">
                  <c:v>21.13115153185514</c:v>
                </c:pt>
                <c:pt idx="6126">
                  <c:v>21.14081118298973</c:v>
                </c:pt>
                <c:pt idx="6127">
                  <c:v>21.15038853812248</c:v>
                </c:pt>
                <c:pt idx="6128">
                  <c:v>21.16000745707789</c:v>
                </c:pt>
                <c:pt idx="6129">
                  <c:v>21.16963713984212</c:v>
                </c:pt>
                <c:pt idx="6130">
                  <c:v>21.17933168581155</c:v>
                </c:pt>
                <c:pt idx="6131">
                  <c:v>21.18907812788703</c:v>
                </c:pt>
                <c:pt idx="6132">
                  <c:v>21.19882624861378</c:v>
                </c:pt>
                <c:pt idx="6133">
                  <c:v>21.20857157758158</c:v>
                </c:pt>
                <c:pt idx="6134">
                  <c:v>21.2184753249781</c:v>
                </c:pt>
                <c:pt idx="6135">
                  <c:v>21.228276298268</c:v>
                </c:pt>
                <c:pt idx="6136">
                  <c:v>21.23823166523625</c:v>
                </c:pt>
                <c:pt idx="6137">
                  <c:v>21.24815045272226</c:v>
                </c:pt>
                <c:pt idx="6138">
                  <c:v>21.25805331224544</c:v>
                </c:pt>
                <c:pt idx="6139">
                  <c:v>21.26811837300908</c:v>
                </c:pt>
                <c:pt idx="6140">
                  <c:v>21.2781365195785</c:v>
                </c:pt>
                <c:pt idx="6141">
                  <c:v>21.28816310201051</c:v>
                </c:pt>
                <c:pt idx="6142">
                  <c:v>21.29826508719755</c:v>
                </c:pt>
                <c:pt idx="6143">
                  <c:v>21.30844151316228</c:v>
                </c:pt>
                <c:pt idx="6144">
                  <c:v>21.31859655399613</c:v>
                </c:pt>
                <c:pt idx="6145">
                  <c:v>21.32877369843042</c:v>
                </c:pt>
                <c:pt idx="6146">
                  <c:v>21.33902404882611</c:v>
                </c:pt>
                <c:pt idx="6147">
                  <c:v>21.34930884589684</c:v>
                </c:pt>
                <c:pt idx="6148">
                  <c:v>21.35956836267166</c:v>
                </c:pt>
                <c:pt idx="6149">
                  <c:v>21.36992734220729</c:v>
                </c:pt>
                <c:pt idx="6150">
                  <c:v>21.38031555703921</c:v>
                </c:pt>
                <c:pt idx="6151">
                  <c:v>21.39062239050212</c:v>
                </c:pt>
                <c:pt idx="6152">
                  <c:v>21.40108874074143</c:v>
                </c:pt>
                <c:pt idx="6153">
                  <c:v>21.41151470385678</c:v>
                </c:pt>
                <c:pt idx="6154">
                  <c:v>21.42202273980908</c:v>
                </c:pt>
                <c:pt idx="6155">
                  <c:v>21.43253274963928</c:v>
                </c:pt>
                <c:pt idx="6156">
                  <c:v>21.44306296722372</c:v>
                </c:pt>
                <c:pt idx="6157">
                  <c:v>21.45373086116451</c:v>
                </c:pt>
                <c:pt idx="6158">
                  <c:v>21.46430999072668</c:v>
                </c:pt>
                <c:pt idx="6159">
                  <c:v>21.47489701740002</c:v>
                </c:pt>
                <c:pt idx="6160">
                  <c:v>21.48559639754983</c:v>
                </c:pt>
                <c:pt idx="6161">
                  <c:v>21.49641987612342</c:v>
                </c:pt>
                <c:pt idx="6162">
                  <c:v>21.50702752533652</c:v>
                </c:pt>
                <c:pt idx="6163">
                  <c:v>21.51786543876932</c:v>
                </c:pt>
                <c:pt idx="6164">
                  <c:v>21.52868631812158</c:v>
                </c:pt>
                <c:pt idx="6165">
                  <c:v>21.53949102763475</c:v>
                </c:pt>
                <c:pt idx="6166">
                  <c:v>21.55040563148846</c:v>
                </c:pt>
                <c:pt idx="6167">
                  <c:v>21.56130109846441</c:v>
                </c:pt>
                <c:pt idx="6168">
                  <c:v>21.57219938221994</c:v>
                </c:pt>
                <c:pt idx="6169">
                  <c:v>21.58321163555102</c:v>
                </c:pt>
                <c:pt idx="6170">
                  <c:v>21.59421291645402</c:v>
                </c:pt>
                <c:pt idx="6171">
                  <c:v>21.60524303408022</c:v>
                </c:pt>
                <c:pt idx="6172">
                  <c:v>21.61634953478861</c:v>
                </c:pt>
                <c:pt idx="6173">
                  <c:v>21.62740550453666</c:v>
                </c:pt>
                <c:pt idx="6174">
                  <c:v>21.63854855131833</c:v>
                </c:pt>
                <c:pt idx="6175">
                  <c:v>21.64975646345871</c:v>
                </c:pt>
                <c:pt idx="6176">
                  <c:v>21.66090311938313</c:v>
                </c:pt>
                <c:pt idx="6177">
                  <c:v>21.67215742727895</c:v>
                </c:pt>
                <c:pt idx="6178">
                  <c:v>21.68340919832928</c:v>
                </c:pt>
                <c:pt idx="6179">
                  <c:v>21.69460795344652</c:v>
                </c:pt>
                <c:pt idx="6180">
                  <c:v>21.70598030490763</c:v>
                </c:pt>
                <c:pt idx="6181">
                  <c:v>21.71730507433323</c:v>
                </c:pt>
                <c:pt idx="6182">
                  <c:v>21.72878129015992</c:v>
                </c:pt>
                <c:pt idx="6183">
                  <c:v>21.74009983591218</c:v>
                </c:pt>
                <c:pt idx="6184">
                  <c:v>21.75154337437552</c:v>
                </c:pt>
                <c:pt idx="6185">
                  <c:v>21.76303017815249</c:v>
                </c:pt>
                <c:pt idx="6186">
                  <c:v>21.77457806338393</c:v>
                </c:pt>
                <c:pt idx="6187">
                  <c:v>21.78604774012112</c:v>
                </c:pt>
                <c:pt idx="6188">
                  <c:v>21.79761553199474</c:v>
                </c:pt>
                <c:pt idx="6189">
                  <c:v>21.80924831025045</c:v>
                </c:pt>
                <c:pt idx="6190">
                  <c:v>21.82084130755817</c:v>
                </c:pt>
                <c:pt idx="6191">
                  <c:v>21.83247728308223</c:v>
                </c:pt>
                <c:pt idx="6192">
                  <c:v>21.84420441141093</c:v>
                </c:pt>
                <c:pt idx="6193">
                  <c:v>21.85591007597177</c:v>
                </c:pt>
                <c:pt idx="6194">
                  <c:v>21.86767210523146</c:v>
                </c:pt>
                <c:pt idx="6195">
                  <c:v>21.8794243496705</c:v>
                </c:pt>
                <c:pt idx="6196">
                  <c:v>21.89126209409842</c:v>
                </c:pt>
                <c:pt idx="6197">
                  <c:v>21.90306103431096</c:v>
                </c:pt>
                <c:pt idx="6198">
                  <c:v>21.91492388003653</c:v>
                </c:pt>
                <c:pt idx="6199">
                  <c:v>21.92686484634983</c:v>
                </c:pt>
                <c:pt idx="6200">
                  <c:v>21.93878718177308</c:v>
                </c:pt>
                <c:pt idx="6201">
                  <c:v>21.95075425162143</c:v>
                </c:pt>
                <c:pt idx="6202">
                  <c:v>21.96268162771918</c:v>
                </c:pt>
                <c:pt idx="6203">
                  <c:v>21.97476035525639</c:v>
                </c:pt>
                <c:pt idx="6204">
                  <c:v>21.98683985308477</c:v>
                </c:pt>
                <c:pt idx="6205">
                  <c:v>21.9988468077859</c:v>
                </c:pt>
                <c:pt idx="6206">
                  <c:v>22.01092833311343</c:v>
                </c:pt>
                <c:pt idx="6207">
                  <c:v>22.0231258067136</c:v>
                </c:pt>
                <c:pt idx="6208">
                  <c:v>22.03533195348243</c:v>
                </c:pt>
                <c:pt idx="6209">
                  <c:v>22.04753009108829</c:v>
                </c:pt>
                <c:pt idx="6210">
                  <c:v>22.05975563905929</c:v>
                </c:pt>
                <c:pt idx="6211">
                  <c:v>22.07197609218179</c:v>
                </c:pt>
                <c:pt idx="6212">
                  <c:v>22.08429978293998</c:v>
                </c:pt>
                <c:pt idx="6213">
                  <c:v>22.09660827664959</c:v>
                </c:pt>
                <c:pt idx="6214">
                  <c:v>22.10896062187897</c:v>
                </c:pt>
                <c:pt idx="6215">
                  <c:v>22.12134288347598</c:v>
                </c:pt>
                <c:pt idx="6216">
                  <c:v>22.13375314636108</c:v>
                </c:pt>
                <c:pt idx="6217">
                  <c:v>22.14619661783434</c:v>
                </c:pt>
                <c:pt idx="6218">
                  <c:v>22.15865219078841</c:v>
                </c:pt>
                <c:pt idx="6219">
                  <c:v>22.17116866933137</c:v>
                </c:pt>
                <c:pt idx="6220">
                  <c:v>22.18364926351708</c:v>
                </c:pt>
                <c:pt idx="6221">
                  <c:v>22.19620414903913</c:v>
                </c:pt>
                <c:pt idx="6222">
                  <c:v>22.20882107869056</c:v>
                </c:pt>
                <c:pt idx="6223">
                  <c:v>22.22139409737759</c:v>
                </c:pt>
                <c:pt idx="6224">
                  <c:v>22.23404984313828</c:v>
                </c:pt>
                <c:pt idx="6225">
                  <c:v>22.24672346724497</c:v>
                </c:pt>
                <c:pt idx="6226">
                  <c:v>22.25944841663144</c:v>
                </c:pt>
                <c:pt idx="6227">
                  <c:v>22.27217912776261</c:v>
                </c:pt>
                <c:pt idx="6228">
                  <c:v>22.28497170853711</c:v>
                </c:pt>
                <c:pt idx="6229">
                  <c:v>22.29768824010965</c:v>
                </c:pt>
                <c:pt idx="6230">
                  <c:v>22.31052527003024</c:v>
                </c:pt>
                <c:pt idx="6231">
                  <c:v>22.32340269593825</c:v>
                </c:pt>
                <c:pt idx="6232">
                  <c:v>22.3362324113189</c:v>
                </c:pt>
                <c:pt idx="6233">
                  <c:v>22.34914307678578</c:v>
                </c:pt>
                <c:pt idx="6234">
                  <c:v>22.36207073962582</c:v>
                </c:pt>
                <c:pt idx="6235">
                  <c:v>22.37506269113122</c:v>
                </c:pt>
                <c:pt idx="6236">
                  <c:v>22.38803486622318</c:v>
                </c:pt>
                <c:pt idx="6237">
                  <c:v>22.40107902170978</c:v>
                </c:pt>
                <c:pt idx="6238">
                  <c:v>22.41409259039075</c:v>
                </c:pt>
                <c:pt idx="6239">
                  <c:v>22.42720299178816</c:v>
                </c:pt>
                <c:pt idx="6240">
                  <c:v>22.44026361775732</c:v>
                </c:pt>
                <c:pt idx="6241">
                  <c:v>22.45341978193862</c:v>
                </c:pt>
                <c:pt idx="6242">
                  <c:v>22.46663343569568</c:v>
                </c:pt>
                <c:pt idx="6243">
                  <c:v>22.47979924965992</c:v>
                </c:pt>
                <c:pt idx="6244">
                  <c:v>22.49303600588455</c:v>
                </c:pt>
                <c:pt idx="6245">
                  <c:v>22.50631963027528</c:v>
                </c:pt>
                <c:pt idx="6246">
                  <c:v>22.51955513177715</c:v>
                </c:pt>
                <c:pt idx="6247">
                  <c:v>22.53281805832074</c:v>
                </c:pt>
                <c:pt idx="6248">
                  <c:v>22.54615359888552</c:v>
                </c:pt>
                <c:pt idx="6249">
                  <c:v>22.5594942763565</c:v>
                </c:pt>
                <c:pt idx="6250">
                  <c:v>22.57291857287024</c:v>
                </c:pt>
                <c:pt idx="6251">
                  <c:v>22.58635804221543</c:v>
                </c:pt>
                <c:pt idx="6252">
                  <c:v>22.59980608505634</c:v>
                </c:pt>
                <c:pt idx="6253">
                  <c:v>22.61325446527768</c:v>
                </c:pt>
                <c:pt idx="6254">
                  <c:v>22.6267624388616</c:v>
                </c:pt>
                <c:pt idx="6255">
                  <c:v>22.64031888702808</c:v>
                </c:pt>
                <c:pt idx="6256">
                  <c:v>22.65383146005245</c:v>
                </c:pt>
                <c:pt idx="6257">
                  <c:v>22.6674252001175</c:v>
                </c:pt>
                <c:pt idx="6258">
                  <c:v>22.68105270113467</c:v>
                </c:pt>
                <c:pt idx="6259">
                  <c:v>22.69467884690783</c:v>
                </c:pt>
                <c:pt idx="6260">
                  <c:v>22.70841640836047</c:v>
                </c:pt>
                <c:pt idx="6261">
                  <c:v>22.72208297587313</c:v>
                </c:pt>
                <c:pt idx="6262">
                  <c:v>22.73581156192556</c:v>
                </c:pt>
                <c:pt idx="6263">
                  <c:v>22.74954979579048</c:v>
                </c:pt>
                <c:pt idx="6264">
                  <c:v>22.76330564864137</c:v>
                </c:pt>
                <c:pt idx="6265">
                  <c:v>22.77716712140733</c:v>
                </c:pt>
                <c:pt idx="6266">
                  <c:v>22.7910037810354</c:v>
                </c:pt>
                <c:pt idx="6267">
                  <c:v>22.80488008025585</c:v>
                </c:pt>
                <c:pt idx="6268">
                  <c:v>22.81869794759525</c:v>
                </c:pt>
                <c:pt idx="6269">
                  <c:v>22.83264475836073</c:v>
                </c:pt>
                <c:pt idx="6270">
                  <c:v>22.84665652019537</c:v>
                </c:pt>
                <c:pt idx="6271">
                  <c:v>22.86062246861542</c:v>
                </c:pt>
                <c:pt idx="6272">
                  <c:v>22.87458721065312</c:v>
                </c:pt>
                <c:pt idx="6273">
                  <c:v>22.88864412957518</c:v>
                </c:pt>
                <c:pt idx="6274">
                  <c:v>22.90272663478603</c:v>
                </c:pt>
                <c:pt idx="6275">
                  <c:v>22.91684321642077</c:v>
                </c:pt>
                <c:pt idx="6276">
                  <c:v>22.93087459110113</c:v>
                </c:pt>
                <c:pt idx="6277">
                  <c:v>22.94504397068989</c:v>
                </c:pt>
                <c:pt idx="6278">
                  <c:v>22.95927797173481</c:v>
                </c:pt>
                <c:pt idx="6279">
                  <c:v>22.97345262832732</c:v>
                </c:pt>
                <c:pt idx="6280">
                  <c:v>22.98773269646493</c:v>
                </c:pt>
                <c:pt idx="6281">
                  <c:v>23.00194072043771</c:v>
                </c:pt>
                <c:pt idx="6282">
                  <c:v>23.01621096420983</c:v>
                </c:pt>
                <c:pt idx="6283">
                  <c:v>23.03051039926873</c:v>
                </c:pt>
                <c:pt idx="6284">
                  <c:v>23.04490767475171</c:v>
                </c:pt>
                <c:pt idx="6285">
                  <c:v>23.05921988531415</c:v>
                </c:pt>
                <c:pt idx="6286">
                  <c:v>23.07358811484563</c:v>
                </c:pt>
                <c:pt idx="6287">
                  <c:v>23.08805039644684</c:v>
                </c:pt>
                <c:pt idx="6288">
                  <c:v>23.1024781995056</c:v>
                </c:pt>
                <c:pt idx="6289">
                  <c:v>23.11702194058493</c:v>
                </c:pt>
                <c:pt idx="6290">
                  <c:v>23.13140827729964</c:v>
                </c:pt>
                <c:pt idx="6291">
                  <c:v>23.14603758581229</c:v>
                </c:pt>
                <c:pt idx="6292">
                  <c:v>23.16053203248158</c:v>
                </c:pt>
                <c:pt idx="6293">
                  <c:v>23.17510707383693</c:v>
                </c:pt>
                <c:pt idx="6294">
                  <c:v>23.18970384237902</c:v>
                </c:pt>
                <c:pt idx="6295">
                  <c:v>23.20432850391073</c:v>
                </c:pt>
                <c:pt idx="6296">
                  <c:v>23.21909028952155</c:v>
                </c:pt>
                <c:pt idx="6297">
                  <c:v>23.23373962599905</c:v>
                </c:pt>
                <c:pt idx="6298">
                  <c:v>23.2484798795013</c:v>
                </c:pt>
                <c:pt idx="6299">
                  <c:v>23.26318198098356</c:v>
                </c:pt>
                <c:pt idx="6300">
                  <c:v>23.27794110385666</c:v>
                </c:pt>
                <c:pt idx="6301">
                  <c:v>23.29273132411522</c:v>
                </c:pt>
                <c:pt idx="6302">
                  <c:v>23.30761182993275</c:v>
                </c:pt>
                <c:pt idx="6303">
                  <c:v>23.32244924407619</c:v>
                </c:pt>
                <c:pt idx="6304">
                  <c:v>23.33733092262635</c:v>
                </c:pt>
                <c:pt idx="6305">
                  <c:v>23.35219330242007</c:v>
                </c:pt>
                <c:pt idx="6306">
                  <c:v>23.36714036318114</c:v>
                </c:pt>
                <c:pt idx="6307">
                  <c:v>23.38210739131679</c:v>
                </c:pt>
                <c:pt idx="6308">
                  <c:v>23.39709164601864</c:v>
                </c:pt>
                <c:pt idx="6309">
                  <c:v>23.41210782064448</c:v>
                </c:pt>
                <c:pt idx="6310">
                  <c:v>23.427165154165</c:v>
                </c:pt>
                <c:pt idx="6311">
                  <c:v>23.44224038518967</c:v>
                </c:pt>
                <c:pt idx="6312">
                  <c:v>23.45733495358875</c:v>
                </c:pt>
                <c:pt idx="6313">
                  <c:v>23.47243990417868</c:v>
                </c:pt>
                <c:pt idx="6314">
                  <c:v>23.48756273443262</c:v>
                </c:pt>
                <c:pt idx="6315">
                  <c:v>23.50275798159232</c:v>
                </c:pt>
                <c:pt idx="6316">
                  <c:v>23.51804424373118</c:v>
                </c:pt>
                <c:pt idx="6317">
                  <c:v>23.53320620649317</c:v>
                </c:pt>
                <c:pt idx="6318">
                  <c:v>23.54847715044081</c:v>
                </c:pt>
                <c:pt idx="6319">
                  <c:v>23.56374763873616</c:v>
                </c:pt>
                <c:pt idx="6320">
                  <c:v>23.57906593046544</c:v>
                </c:pt>
                <c:pt idx="6321">
                  <c:v>23.59440757344474</c:v>
                </c:pt>
                <c:pt idx="6322">
                  <c:v>23.60979317214725</c:v>
                </c:pt>
                <c:pt idx="6323">
                  <c:v>23.62518764944456</c:v>
                </c:pt>
                <c:pt idx="6324">
                  <c:v>23.64055298016482</c:v>
                </c:pt>
                <c:pt idx="6325">
                  <c:v>23.6559677688565</c:v>
                </c:pt>
                <c:pt idx="6326">
                  <c:v>23.67152137810231</c:v>
                </c:pt>
                <c:pt idx="6327">
                  <c:v>23.68701737754817</c:v>
                </c:pt>
                <c:pt idx="6328">
                  <c:v>23.70247722159944</c:v>
                </c:pt>
                <c:pt idx="6329">
                  <c:v>23.71804294930212</c:v>
                </c:pt>
                <c:pt idx="6330">
                  <c:v>23.73361868862592</c:v>
                </c:pt>
                <c:pt idx="6331">
                  <c:v>23.74924217170208</c:v>
                </c:pt>
                <c:pt idx="6332">
                  <c:v>23.76486312731577</c:v>
                </c:pt>
                <c:pt idx="6333">
                  <c:v>23.78055472747122</c:v>
                </c:pt>
                <c:pt idx="6334">
                  <c:v>23.79619755411442</c:v>
                </c:pt>
                <c:pt idx="6335">
                  <c:v>23.81193742135045</c:v>
                </c:pt>
                <c:pt idx="6336">
                  <c:v>23.82767161430239</c:v>
                </c:pt>
                <c:pt idx="6337">
                  <c:v>23.84342572659752</c:v>
                </c:pt>
                <c:pt idx="6338">
                  <c:v>23.85921366549613</c:v>
                </c:pt>
                <c:pt idx="6339">
                  <c:v>23.87505917636932</c:v>
                </c:pt>
                <c:pt idx="6340">
                  <c:v>23.89085285017035</c:v>
                </c:pt>
                <c:pt idx="6341">
                  <c:v>23.9067349953109</c:v>
                </c:pt>
                <c:pt idx="6342">
                  <c:v>23.92263889625178</c:v>
                </c:pt>
                <c:pt idx="6343">
                  <c:v>23.93858076758883</c:v>
                </c:pt>
                <c:pt idx="6344">
                  <c:v>23.9545414759861</c:v>
                </c:pt>
                <c:pt idx="6345">
                  <c:v>23.97052082335902</c:v>
                </c:pt>
                <c:pt idx="6346">
                  <c:v>23.9865046028448</c:v>
                </c:pt>
                <c:pt idx="6347">
                  <c:v>24.00249413707771</c:v>
                </c:pt>
                <c:pt idx="6348">
                  <c:v>24.01857893533979</c:v>
                </c:pt>
                <c:pt idx="6349">
                  <c:v>24.03473839052381</c:v>
                </c:pt>
                <c:pt idx="6350">
                  <c:v>24.0508142686351</c:v>
                </c:pt>
                <c:pt idx="6351">
                  <c:v>24.06692447834299</c:v>
                </c:pt>
                <c:pt idx="6352">
                  <c:v>24.08310237117747</c:v>
                </c:pt>
                <c:pt idx="6353">
                  <c:v>24.09927634728421</c:v>
                </c:pt>
                <c:pt idx="6354">
                  <c:v>24.11549972344936</c:v>
                </c:pt>
                <c:pt idx="6355">
                  <c:v>24.13174036319934</c:v>
                </c:pt>
                <c:pt idx="6356">
                  <c:v>24.14798585637141</c:v>
                </c:pt>
                <c:pt idx="6357">
                  <c:v>24.16426745864203</c:v>
                </c:pt>
                <c:pt idx="6358">
                  <c:v>24.18066117071196</c:v>
                </c:pt>
                <c:pt idx="6359">
                  <c:v>24.19697118147534</c:v>
                </c:pt>
                <c:pt idx="6360">
                  <c:v>24.21330834065522</c:v>
                </c:pt>
                <c:pt idx="6361">
                  <c:v>24.22967536484978</c:v>
                </c:pt>
                <c:pt idx="6362">
                  <c:v>24.24610942896009</c:v>
                </c:pt>
                <c:pt idx="6363">
                  <c:v>24.26263665575278</c:v>
                </c:pt>
                <c:pt idx="6364">
                  <c:v>24.27907268707968</c:v>
                </c:pt>
                <c:pt idx="6365">
                  <c:v>24.29560362519437</c:v>
                </c:pt>
                <c:pt idx="6366">
                  <c:v>24.3121579241109</c:v>
                </c:pt>
                <c:pt idx="6367">
                  <c:v>24.32872246361515</c:v>
                </c:pt>
                <c:pt idx="6368">
                  <c:v>24.3453053845204</c:v>
                </c:pt>
                <c:pt idx="6369">
                  <c:v>24.36192961715229</c:v>
                </c:pt>
                <c:pt idx="6370">
                  <c:v>24.37849513234042</c:v>
                </c:pt>
                <c:pt idx="6371">
                  <c:v>24.39513260958286</c:v>
                </c:pt>
                <c:pt idx="6372">
                  <c:v>24.41193206579861</c:v>
                </c:pt>
                <c:pt idx="6373">
                  <c:v>24.42861825816646</c:v>
                </c:pt>
                <c:pt idx="6374">
                  <c:v>24.44536623311085</c:v>
                </c:pt>
                <c:pt idx="6375">
                  <c:v>24.46214520511428</c:v>
                </c:pt>
                <c:pt idx="6376">
                  <c:v>24.47891306156372</c:v>
                </c:pt>
                <c:pt idx="6377">
                  <c:v>24.49572536133187</c:v>
                </c:pt>
                <c:pt idx="6378">
                  <c:v>24.51260413272952</c:v>
                </c:pt>
                <c:pt idx="6379">
                  <c:v>24.52945096289645</c:v>
                </c:pt>
                <c:pt idx="6380">
                  <c:v>24.54635288272008</c:v>
                </c:pt>
                <c:pt idx="6381">
                  <c:v>24.56327578767172</c:v>
                </c:pt>
                <c:pt idx="6382">
                  <c:v>24.58031127633026</c:v>
                </c:pt>
                <c:pt idx="6383">
                  <c:v>24.59722479736179</c:v>
                </c:pt>
                <c:pt idx="6384">
                  <c:v>24.6142357781417</c:v>
                </c:pt>
                <c:pt idx="6385">
                  <c:v>24.63129162475756</c:v>
                </c:pt>
                <c:pt idx="6386">
                  <c:v>24.64836662219544</c:v>
                </c:pt>
                <c:pt idx="6387">
                  <c:v>24.66546785210985</c:v>
                </c:pt>
                <c:pt idx="6388">
                  <c:v>24.68254253041178</c:v>
                </c:pt>
                <c:pt idx="6389">
                  <c:v>24.69971188557188</c:v>
                </c:pt>
                <c:pt idx="6390">
                  <c:v>24.71688307342217</c:v>
                </c:pt>
                <c:pt idx="6391">
                  <c:v>24.73405091435612</c:v>
                </c:pt>
                <c:pt idx="6392">
                  <c:v>24.75128857736879</c:v>
                </c:pt>
                <c:pt idx="6393">
                  <c:v>24.76857275127402</c:v>
                </c:pt>
                <c:pt idx="6394">
                  <c:v>24.78580911137988</c:v>
                </c:pt>
                <c:pt idx="6395">
                  <c:v>24.80313626142558</c:v>
                </c:pt>
                <c:pt idx="6396">
                  <c:v>24.82045948048842</c:v>
                </c:pt>
                <c:pt idx="6397">
                  <c:v>24.8377930508588</c:v>
                </c:pt>
                <c:pt idx="6398">
                  <c:v>24.85515856646287</c:v>
                </c:pt>
                <c:pt idx="6399">
                  <c:v>24.87255297241798</c:v>
                </c:pt>
                <c:pt idx="6400">
                  <c:v>24.89004840435915</c:v>
                </c:pt>
                <c:pt idx="6401">
                  <c:v>24.90751029768118</c:v>
                </c:pt>
                <c:pt idx="6402">
                  <c:v>24.92501345036908</c:v>
                </c:pt>
                <c:pt idx="6403">
                  <c:v>24.94249759765108</c:v>
                </c:pt>
                <c:pt idx="6404">
                  <c:v>24.96006142388116</c:v>
                </c:pt>
                <c:pt idx="6405">
                  <c:v>24.97761536442502</c:v>
                </c:pt>
                <c:pt idx="6406">
                  <c:v>24.99518570078736</c:v>
                </c:pt>
                <c:pt idx="6407">
                  <c:v>25.01280233412168</c:v>
                </c:pt>
                <c:pt idx="6408">
                  <c:v>25.03055184107555</c:v>
                </c:pt>
                <c:pt idx="6409">
                  <c:v>25.04819525384752</c:v>
                </c:pt>
                <c:pt idx="6410">
                  <c:v>25.06588394496492</c:v>
                </c:pt>
                <c:pt idx="6411">
                  <c:v>25.08363733412488</c:v>
                </c:pt>
                <c:pt idx="6412">
                  <c:v>25.10134485430089</c:v>
                </c:pt>
                <c:pt idx="6413">
                  <c:v>25.11912644438243</c:v>
                </c:pt>
                <c:pt idx="6414">
                  <c:v>25.13693945112039</c:v>
                </c:pt>
                <c:pt idx="6415">
                  <c:v>25.1547847758757</c:v>
                </c:pt>
                <c:pt idx="6416">
                  <c:v>25.17272035740369</c:v>
                </c:pt>
                <c:pt idx="6417">
                  <c:v>25.19049941132977</c:v>
                </c:pt>
                <c:pt idx="6418">
                  <c:v>25.20848668979098</c:v>
                </c:pt>
                <c:pt idx="6419">
                  <c:v>25.22640596457513</c:v>
                </c:pt>
                <c:pt idx="6420">
                  <c:v>25.24441343385297</c:v>
                </c:pt>
                <c:pt idx="6421">
                  <c:v>25.26238270815684</c:v>
                </c:pt>
                <c:pt idx="6422">
                  <c:v>25.28044138190698</c:v>
                </c:pt>
                <c:pt idx="6423">
                  <c:v>25.29844217932748</c:v>
                </c:pt>
                <c:pt idx="6424">
                  <c:v>25.31648355879779</c:v>
                </c:pt>
                <c:pt idx="6425">
                  <c:v>25.3346470409325</c:v>
                </c:pt>
                <c:pt idx="6426">
                  <c:v>25.35275431099959</c:v>
                </c:pt>
                <c:pt idx="6427">
                  <c:v>25.37095073346227</c:v>
                </c:pt>
                <c:pt idx="6428">
                  <c:v>25.38908080474388</c:v>
                </c:pt>
                <c:pt idx="6429">
                  <c:v>25.40741136981642</c:v>
                </c:pt>
                <c:pt idx="6430">
                  <c:v>25.42559373239861</c:v>
                </c:pt>
                <c:pt idx="6431">
                  <c:v>25.44387141504698</c:v>
                </c:pt>
                <c:pt idx="6432">
                  <c:v>25.46213056344718</c:v>
                </c:pt>
                <c:pt idx="6433">
                  <c:v>25.48047015882477</c:v>
                </c:pt>
                <c:pt idx="6434">
                  <c:v>25.4988297242909</c:v>
                </c:pt>
                <c:pt idx="6435">
                  <c:v>25.51724223985632</c:v>
                </c:pt>
                <c:pt idx="6436">
                  <c:v>25.53563357864022</c:v>
                </c:pt>
                <c:pt idx="6437">
                  <c:v>25.5540411198884</c:v>
                </c:pt>
                <c:pt idx="6438">
                  <c:v>25.57250882887555</c:v>
                </c:pt>
                <c:pt idx="6439">
                  <c:v>25.59096273021774</c:v>
                </c:pt>
                <c:pt idx="6440">
                  <c:v>25.60948863713223</c:v>
                </c:pt>
                <c:pt idx="6441">
                  <c:v>25.62809263790626</c:v>
                </c:pt>
                <c:pt idx="6442">
                  <c:v>25.64664441214951</c:v>
                </c:pt>
                <c:pt idx="6443">
                  <c:v>25.66522287929588</c:v>
                </c:pt>
                <c:pt idx="6444">
                  <c:v>25.68385726354733</c:v>
                </c:pt>
                <c:pt idx="6445">
                  <c:v>25.70247526980438</c:v>
                </c:pt>
                <c:pt idx="6446">
                  <c:v>25.7211451110446</c:v>
                </c:pt>
                <c:pt idx="6447">
                  <c:v>25.73992380673259</c:v>
                </c:pt>
                <c:pt idx="6448">
                  <c:v>25.7586038650438</c:v>
                </c:pt>
                <c:pt idx="6449">
                  <c:v>25.77739944751732</c:v>
                </c:pt>
                <c:pt idx="6450">
                  <c:v>25.79619641265684</c:v>
                </c:pt>
                <c:pt idx="6451">
                  <c:v>25.81507337233878</c:v>
                </c:pt>
                <c:pt idx="6452">
                  <c:v>25.83390909393912</c:v>
                </c:pt>
                <c:pt idx="6453">
                  <c:v>25.85266820024541</c:v>
                </c:pt>
                <c:pt idx="6454">
                  <c:v>25.8716381779865</c:v>
                </c:pt>
                <c:pt idx="6455">
                  <c:v>25.89051027147118</c:v>
                </c:pt>
                <c:pt idx="6456">
                  <c:v>25.90950514831756</c:v>
                </c:pt>
                <c:pt idx="6457">
                  <c:v>25.92851869325039</c:v>
                </c:pt>
                <c:pt idx="6458">
                  <c:v>25.94750674053572</c:v>
                </c:pt>
                <c:pt idx="6459">
                  <c:v>25.96657741237168</c:v>
                </c:pt>
                <c:pt idx="6460">
                  <c:v>25.98561875850952</c:v>
                </c:pt>
                <c:pt idx="6461">
                  <c:v>26.00475155370976</c:v>
                </c:pt>
                <c:pt idx="6462">
                  <c:v>26.02386225272568</c:v>
                </c:pt>
                <c:pt idx="6463">
                  <c:v>26.04304295391128</c:v>
                </c:pt>
                <c:pt idx="6464">
                  <c:v>26.06222432670898</c:v>
                </c:pt>
                <c:pt idx="6465">
                  <c:v>26.08141225905316</c:v>
                </c:pt>
                <c:pt idx="6466">
                  <c:v>26.10063374474221</c:v>
                </c:pt>
                <c:pt idx="6467">
                  <c:v>26.11991555012627</c:v>
                </c:pt>
                <c:pt idx="6468">
                  <c:v>26.139210925063</c:v>
                </c:pt>
                <c:pt idx="6469">
                  <c:v>26.15853459721169</c:v>
                </c:pt>
                <c:pt idx="6470">
                  <c:v>26.17787106698051</c:v>
                </c:pt>
                <c:pt idx="6471">
                  <c:v>26.19723706522219</c:v>
                </c:pt>
                <c:pt idx="6472">
                  <c:v>26.21657698350422</c:v>
                </c:pt>
                <c:pt idx="6473">
                  <c:v>26.23610545796089</c:v>
                </c:pt>
                <c:pt idx="6474">
                  <c:v>26.25554333466008</c:v>
                </c:pt>
                <c:pt idx="6475">
                  <c:v>26.27499563571521</c:v>
                </c:pt>
                <c:pt idx="6476">
                  <c:v>26.29463993315978</c:v>
                </c:pt>
                <c:pt idx="6477">
                  <c:v>26.314175850941</c:v>
                </c:pt>
                <c:pt idx="6478">
                  <c:v>26.33372520501899</c:v>
                </c:pt>
                <c:pt idx="6479">
                  <c:v>26.35328968510987</c:v>
                </c:pt>
                <c:pt idx="6480">
                  <c:v>26.37294190087535</c:v>
                </c:pt>
                <c:pt idx="6481">
                  <c:v>26.39256236892508</c:v>
                </c:pt>
                <c:pt idx="6482">
                  <c:v>26.41230497493178</c:v>
                </c:pt>
                <c:pt idx="6483">
                  <c:v>26.43199853608251</c:v>
                </c:pt>
                <c:pt idx="6484">
                  <c:v>26.45176761443535</c:v>
                </c:pt>
                <c:pt idx="6485">
                  <c:v>26.47158521548332</c:v>
                </c:pt>
                <c:pt idx="6486">
                  <c:v>26.49134762950245</c:v>
                </c:pt>
                <c:pt idx="6487">
                  <c:v>26.5111785158598</c:v>
                </c:pt>
                <c:pt idx="6488">
                  <c:v>26.53106671000918</c:v>
                </c:pt>
                <c:pt idx="6489">
                  <c:v>26.55097905465204</c:v>
                </c:pt>
                <c:pt idx="6490">
                  <c:v>26.57086974549394</c:v>
                </c:pt>
                <c:pt idx="6491">
                  <c:v>26.59081464106817</c:v>
                </c:pt>
                <c:pt idx="6492">
                  <c:v>26.61081015359724</c:v>
                </c:pt>
                <c:pt idx="6493">
                  <c:v>26.63079279375523</c:v>
                </c:pt>
                <c:pt idx="6494">
                  <c:v>26.6508531272677</c:v>
                </c:pt>
                <c:pt idx="6495">
                  <c:v>26.67092387578845</c:v>
                </c:pt>
                <c:pt idx="6496">
                  <c:v>26.69104779223962</c:v>
                </c:pt>
                <c:pt idx="6497">
                  <c:v>26.71114672458434</c:v>
                </c:pt>
                <c:pt idx="6498">
                  <c:v>26.73134901468131</c:v>
                </c:pt>
                <c:pt idx="6499">
                  <c:v>26.7515168041413</c:v>
                </c:pt>
                <c:pt idx="6500">
                  <c:v>26.77173812831028</c:v>
                </c:pt>
                <c:pt idx="6501">
                  <c:v>26.7919651331861</c:v>
                </c:pt>
                <c:pt idx="6502">
                  <c:v>26.8122330403766</c:v>
                </c:pt>
                <c:pt idx="6503">
                  <c:v>26.83255303338578</c:v>
                </c:pt>
                <c:pt idx="6504">
                  <c:v>26.85291186579201</c:v>
                </c:pt>
                <c:pt idx="6505">
                  <c:v>26.87320966857119</c:v>
                </c:pt>
                <c:pt idx="6506">
                  <c:v>26.89369519377015</c:v>
                </c:pt>
                <c:pt idx="6507">
                  <c:v>26.91403231771564</c:v>
                </c:pt>
                <c:pt idx="6508">
                  <c:v>26.9344413083937</c:v>
                </c:pt>
                <c:pt idx="6509">
                  <c:v>26.95501835256118</c:v>
                </c:pt>
                <c:pt idx="6510">
                  <c:v>26.9755430431617</c:v>
                </c:pt>
                <c:pt idx="6511">
                  <c:v>26.99605473220081</c:v>
                </c:pt>
                <c:pt idx="6512">
                  <c:v>27.0166296631244</c:v>
                </c:pt>
                <c:pt idx="6513">
                  <c:v>27.03717651442103</c:v>
                </c:pt>
                <c:pt idx="6514">
                  <c:v>27.05783662265111</c:v>
                </c:pt>
                <c:pt idx="6515">
                  <c:v>27.07856282776052</c:v>
                </c:pt>
                <c:pt idx="6516">
                  <c:v>27.09926655478396</c:v>
                </c:pt>
                <c:pt idx="6517">
                  <c:v>27.11994865723204</c:v>
                </c:pt>
                <c:pt idx="6518">
                  <c:v>27.14074208090218</c:v>
                </c:pt>
                <c:pt idx="6519">
                  <c:v>27.16148412033905</c:v>
                </c:pt>
                <c:pt idx="6520">
                  <c:v>27.18230426995601</c:v>
                </c:pt>
                <c:pt idx="6521">
                  <c:v>27.2031953598659</c:v>
                </c:pt>
                <c:pt idx="6522">
                  <c:v>27.22409014994468</c:v>
                </c:pt>
                <c:pt idx="6523">
                  <c:v>27.24495772368595</c:v>
                </c:pt>
                <c:pt idx="6524">
                  <c:v>27.26589540647724</c:v>
                </c:pt>
                <c:pt idx="6525">
                  <c:v>27.2868796249882</c:v>
                </c:pt>
                <c:pt idx="6526">
                  <c:v>27.30788247044526</c:v>
                </c:pt>
                <c:pt idx="6527">
                  <c:v>27.32890269131589</c:v>
                </c:pt>
                <c:pt idx="6528">
                  <c:v>27.34992573738289</c:v>
                </c:pt>
                <c:pt idx="6529">
                  <c:v>27.37097907889478</c:v>
                </c:pt>
                <c:pt idx="6530">
                  <c:v>27.39222560497122</c:v>
                </c:pt>
                <c:pt idx="6531">
                  <c:v>27.4133582057477</c:v>
                </c:pt>
                <c:pt idx="6532">
                  <c:v>27.43451560862515</c:v>
                </c:pt>
                <c:pt idx="6533">
                  <c:v>27.45574386008697</c:v>
                </c:pt>
                <c:pt idx="6534">
                  <c:v>27.47697445408504</c:v>
                </c:pt>
                <c:pt idx="6535">
                  <c:v>27.49825884692902</c:v>
                </c:pt>
                <c:pt idx="6536">
                  <c:v>27.51955707568624</c:v>
                </c:pt>
                <c:pt idx="6537">
                  <c:v>27.540881655096</c:v>
                </c:pt>
                <c:pt idx="6538">
                  <c:v>27.56228434247782</c:v>
                </c:pt>
                <c:pt idx="6539">
                  <c:v>27.58373569754388</c:v>
                </c:pt>
                <c:pt idx="6540">
                  <c:v>27.60510539070378</c:v>
                </c:pt>
                <c:pt idx="6541">
                  <c:v>27.62661214456057</c:v>
                </c:pt>
                <c:pt idx="6542">
                  <c:v>27.64815104322746</c:v>
                </c:pt>
                <c:pt idx="6543">
                  <c:v>27.66968929206411</c:v>
                </c:pt>
                <c:pt idx="6544">
                  <c:v>27.69123876031074</c:v>
                </c:pt>
                <c:pt idx="6545">
                  <c:v>27.71282619337562</c:v>
                </c:pt>
                <c:pt idx="6546">
                  <c:v>27.73446553538461</c:v>
                </c:pt>
                <c:pt idx="6547">
                  <c:v>27.75613801464567</c:v>
                </c:pt>
                <c:pt idx="6548">
                  <c:v>27.77782012397702</c:v>
                </c:pt>
                <c:pt idx="6549">
                  <c:v>27.79957869962321</c:v>
                </c:pt>
                <c:pt idx="6550">
                  <c:v>27.8212664221084</c:v>
                </c:pt>
                <c:pt idx="6551">
                  <c:v>27.84303421545038</c:v>
                </c:pt>
                <c:pt idx="6552">
                  <c:v>27.86492428222099</c:v>
                </c:pt>
                <c:pt idx="6553">
                  <c:v>27.88678873169043</c:v>
                </c:pt>
                <c:pt idx="6554">
                  <c:v>27.90862495036448</c:v>
                </c:pt>
                <c:pt idx="6555">
                  <c:v>27.93055220502806</c:v>
                </c:pt>
                <c:pt idx="6556">
                  <c:v>27.95258603720892</c:v>
                </c:pt>
                <c:pt idx="6557">
                  <c:v>27.97450755783592</c:v>
                </c:pt>
                <c:pt idx="6558">
                  <c:v>27.99652466983817</c:v>
                </c:pt>
                <c:pt idx="6559">
                  <c:v>28.01854036790198</c:v>
                </c:pt>
                <c:pt idx="6560">
                  <c:v>28.04066965274377</c:v>
                </c:pt>
                <c:pt idx="6561">
                  <c:v>28.06274283515732</c:v>
                </c:pt>
                <c:pt idx="6562">
                  <c:v>28.08492879865328</c:v>
                </c:pt>
                <c:pt idx="6563">
                  <c:v>28.10710065327256</c:v>
                </c:pt>
                <c:pt idx="6564">
                  <c:v>28.12935632184173</c:v>
                </c:pt>
                <c:pt idx="6565">
                  <c:v>28.15163124454894</c:v>
                </c:pt>
                <c:pt idx="6566">
                  <c:v>28.17384618451944</c:v>
                </c:pt>
                <c:pt idx="6567">
                  <c:v>28.19621601678388</c:v>
                </c:pt>
                <c:pt idx="6568">
                  <c:v>28.21855383875079</c:v>
                </c:pt>
                <c:pt idx="6569">
                  <c:v>28.24094246490548</c:v>
                </c:pt>
                <c:pt idx="6570">
                  <c:v>28.26336510521846</c:v>
                </c:pt>
                <c:pt idx="6571">
                  <c:v>28.28588281382588</c:v>
                </c:pt>
                <c:pt idx="6572">
                  <c:v>28.30830287890802</c:v>
                </c:pt>
                <c:pt idx="6573">
                  <c:v>28.3307880330461</c:v>
                </c:pt>
                <c:pt idx="6574">
                  <c:v>28.35334022623588</c:v>
                </c:pt>
                <c:pt idx="6575">
                  <c:v>28.3759908875027</c:v>
                </c:pt>
                <c:pt idx="6576">
                  <c:v>28.39862745513437</c:v>
                </c:pt>
                <c:pt idx="6577">
                  <c:v>28.42125826133788</c:v>
                </c:pt>
                <c:pt idx="6578">
                  <c:v>28.44394433026928</c:v>
                </c:pt>
                <c:pt idx="6579">
                  <c:v>28.46673715971037</c:v>
                </c:pt>
                <c:pt idx="6580">
                  <c:v>28.48948443305503</c:v>
                </c:pt>
                <c:pt idx="6581">
                  <c:v>28.51226522525273</c:v>
                </c:pt>
                <c:pt idx="6582">
                  <c:v>28.53510822190051</c:v>
                </c:pt>
                <c:pt idx="6583">
                  <c:v>28.55801634999368</c:v>
                </c:pt>
                <c:pt idx="6584">
                  <c:v>28.58083787538405</c:v>
                </c:pt>
                <c:pt idx="6585">
                  <c:v>28.60380100888366</c:v>
                </c:pt>
                <c:pt idx="6586">
                  <c:v>28.62683108496877</c:v>
                </c:pt>
                <c:pt idx="6587">
                  <c:v>28.64976098643647</c:v>
                </c:pt>
                <c:pt idx="6588">
                  <c:v>28.67285270723275</c:v>
                </c:pt>
                <c:pt idx="6589">
                  <c:v>28.6958816776843</c:v>
                </c:pt>
                <c:pt idx="6590">
                  <c:v>28.71898846165961</c:v>
                </c:pt>
                <c:pt idx="6591">
                  <c:v>28.74216081307461</c:v>
                </c:pt>
                <c:pt idx="6592">
                  <c:v>28.76534260999381</c:v>
                </c:pt>
                <c:pt idx="6593">
                  <c:v>28.78860239384882</c:v>
                </c:pt>
                <c:pt idx="6594">
                  <c:v>28.81185969568436</c:v>
                </c:pt>
                <c:pt idx="6595">
                  <c:v>28.83511761726631</c:v>
                </c:pt>
                <c:pt idx="6596">
                  <c:v>28.85843280959662</c:v>
                </c:pt>
                <c:pt idx="6597">
                  <c:v>28.88183233191443</c:v>
                </c:pt>
                <c:pt idx="6598">
                  <c:v>28.90523343696413</c:v>
                </c:pt>
                <c:pt idx="6599">
                  <c:v>28.92867236705272</c:v>
                </c:pt>
                <c:pt idx="6600">
                  <c:v>28.95211807727386</c:v>
                </c:pt>
                <c:pt idx="6601">
                  <c:v>28.97563080668816</c:v>
                </c:pt>
                <c:pt idx="6602">
                  <c:v>28.9991687315792</c:v>
                </c:pt>
                <c:pt idx="6603">
                  <c:v>29.02276286180485</c:v>
                </c:pt>
                <c:pt idx="6604">
                  <c:v>29.04639777304217</c:v>
                </c:pt>
                <c:pt idx="6605">
                  <c:v>29.07004748812122</c:v>
                </c:pt>
                <c:pt idx="6606">
                  <c:v>29.09371750388618</c:v>
                </c:pt>
                <c:pt idx="6607">
                  <c:v>29.11743689293521</c:v>
                </c:pt>
                <c:pt idx="6608">
                  <c:v>29.14123845492833</c:v>
                </c:pt>
                <c:pt idx="6609">
                  <c:v>29.16507612853274</c:v>
                </c:pt>
                <c:pt idx="6610">
                  <c:v>29.18891578986845</c:v>
                </c:pt>
                <c:pt idx="6611">
                  <c:v>29.21275865873983</c:v>
                </c:pt>
                <c:pt idx="6612">
                  <c:v>29.23665478109543</c:v>
                </c:pt>
                <c:pt idx="6613">
                  <c:v>29.26068946516826</c:v>
                </c:pt>
                <c:pt idx="6614">
                  <c:v>29.28464977986958</c:v>
                </c:pt>
                <c:pt idx="6615">
                  <c:v>29.30873099120902</c:v>
                </c:pt>
                <c:pt idx="6616">
                  <c:v>29.33274693401432</c:v>
                </c:pt>
                <c:pt idx="6617">
                  <c:v>29.356864709738</c:v>
                </c:pt>
                <c:pt idx="6618">
                  <c:v>29.38100446910716</c:v>
                </c:pt>
                <c:pt idx="6619">
                  <c:v>29.40512425339046</c:v>
                </c:pt>
                <c:pt idx="6620">
                  <c:v>29.42933156011448</c:v>
                </c:pt>
                <c:pt idx="6621">
                  <c:v>29.45366683276573</c:v>
                </c:pt>
                <c:pt idx="6622">
                  <c:v>29.47793687300612</c:v>
                </c:pt>
                <c:pt idx="6623">
                  <c:v>29.50231226658205</c:v>
                </c:pt>
                <c:pt idx="6624">
                  <c:v>29.52662011737022</c:v>
                </c:pt>
                <c:pt idx="6625">
                  <c:v>29.55105233758357</c:v>
                </c:pt>
                <c:pt idx="6626">
                  <c:v>29.5755181209796</c:v>
                </c:pt>
                <c:pt idx="6627">
                  <c:v>29.60001388395566</c:v>
                </c:pt>
                <c:pt idx="6628">
                  <c:v>29.62455511993483</c:v>
                </c:pt>
                <c:pt idx="6629">
                  <c:v>29.6490787931187</c:v>
                </c:pt>
                <c:pt idx="6630">
                  <c:v>29.67371809750531</c:v>
                </c:pt>
                <c:pt idx="6631">
                  <c:v>29.69838409329905</c:v>
                </c:pt>
                <c:pt idx="6632">
                  <c:v>29.72306298893112</c:v>
                </c:pt>
                <c:pt idx="6633">
                  <c:v>29.74781298936049</c:v>
                </c:pt>
                <c:pt idx="6634">
                  <c:v>29.77254497236778</c:v>
                </c:pt>
                <c:pt idx="6635">
                  <c:v>29.79732443511051</c:v>
                </c:pt>
                <c:pt idx="6636">
                  <c:v>29.82223189141675</c:v>
                </c:pt>
                <c:pt idx="6637">
                  <c:v>29.84709184335557</c:v>
                </c:pt>
                <c:pt idx="6638">
                  <c:v>29.87202369936588</c:v>
                </c:pt>
                <c:pt idx="6639">
                  <c:v>29.89702019027142</c:v>
                </c:pt>
                <c:pt idx="6640">
                  <c:v>29.92203088413094</c:v>
                </c:pt>
                <c:pt idx="6641">
                  <c:v>29.94710588388283</c:v>
                </c:pt>
                <c:pt idx="6642">
                  <c:v>29.97211675523464</c:v>
                </c:pt>
                <c:pt idx="6643">
                  <c:v>29.99727674493402</c:v>
                </c:pt>
                <c:pt idx="6644">
                  <c:v>30.02247359940508</c:v>
                </c:pt>
                <c:pt idx="6645">
                  <c:v>30.04765394094582</c:v>
                </c:pt>
                <c:pt idx="6646">
                  <c:v>30.0729262527253</c:v>
                </c:pt>
                <c:pt idx="6647">
                  <c:v>30.09820193075585</c:v>
                </c:pt>
                <c:pt idx="6648">
                  <c:v>30.12353521549652</c:v>
                </c:pt>
                <c:pt idx="6649">
                  <c:v>30.14896272182395</c:v>
                </c:pt>
                <c:pt idx="6650">
                  <c:v>30.17431275875721</c:v>
                </c:pt>
                <c:pt idx="6651">
                  <c:v>30.19982628484883</c:v>
                </c:pt>
                <c:pt idx="6652">
                  <c:v>30.225343150893</c:v>
                </c:pt>
                <c:pt idx="6653">
                  <c:v>30.25087760487141</c:v>
                </c:pt>
                <c:pt idx="6654">
                  <c:v>30.2765087722439</c:v>
                </c:pt>
                <c:pt idx="6655">
                  <c:v>30.30212353392351</c:v>
                </c:pt>
                <c:pt idx="6656">
                  <c:v>30.32775830345076</c:v>
                </c:pt>
                <c:pt idx="6657">
                  <c:v>30.35344672907627</c:v>
                </c:pt>
                <c:pt idx="6658">
                  <c:v>30.37921161219763</c:v>
                </c:pt>
                <c:pt idx="6659">
                  <c:v>30.40505451109695</c:v>
                </c:pt>
                <c:pt idx="6660">
                  <c:v>30.43093445951275</c:v>
                </c:pt>
                <c:pt idx="6661">
                  <c:v>30.45675138340367</c:v>
                </c:pt>
                <c:pt idx="6662">
                  <c:v>30.48272845802183</c:v>
                </c:pt>
                <c:pt idx="6663">
                  <c:v>30.50865753013628</c:v>
                </c:pt>
                <c:pt idx="6664">
                  <c:v>30.53469085911076</c:v>
                </c:pt>
                <c:pt idx="6665">
                  <c:v>30.56076568880145</c:v>
                </c:pt>
                <c:pt idx="6666">
                  <c:v>30.58687049625251</c:v>
                </c:pt>
                <c:pt idx="6667">
                  <c:v>30.6129865658705</c:v>
                </c:pt>
                <c:pt idx="6668">
                  <c:v>30.63920604167466</c:v>
                </c:pt>
                <c:pt idx="6669">
                  <c:v>30.66542701364649</c:v>
                </c:pt>
                <c:pt idx="6670">
                  <c:v>30.69169428878492</c:v>
                </c:pt>
                <c:pt idx="6671">
                  <c:v>30.71798883330433</c:v>
                </c:pt>
                <c:pt idx="6672">
                  <c:v>30.74436784564387</c:v>
                </c:pt>
                <c:pt idx="6673">
                  <c:v>30.77083705738566</c:v>
                </c:pt>
                <c:pt idx="6674">
                  <c:v>30.79730795354486</c:v>
                </c:pt>
                <c:pt idx="6675">
                  <c:v>30.82381953508352</c:v>
                </c:pt>
                <c:pt idx="6676">
                  <c:v>30.85034540638112</c:v>
                </c:pt>
                <c:pt idx="6677">
                  <c:v>30.87692469764351</c:v>
                </c:pt>
                <c:pt idx="6678">
                  <c:v>30.90355222093928</c:v>
                </c:pt>
                <c:pt idx="6679">
                  <c:v>30.93027875232175</c:v>
                </c:pt>
                <c:pt idx="6680">
                  <c:v>30.9569564068373</c:v>
                </c:pt>
                <c:pt idx="6681">
                  <c:v>30.98373840391406</c:v>
                </c:pt>
                <c:pt idx="6682">
                  <c:v>31.01058804972455</c:v>
                </c:pt>
                <c:pt idx="6683">
                  <c:v>31.03746047288431</c:v>
                </c:pt>
                <c:pt idx="6684">
                  <c:v>31.06438224323228</c:v>
                </c:pt>
                <c:pt idx="6685">
                  <c:v>31.09134274544785</c:v>
                </c:pt>
                <c:pt idx="6686">
                  <c:v>31.11833817824837</c:v>
                </c:pt>
                <c:pt idx="6687">
                  <c:v>31.14537275271958</c:v>
                </c:pt>
                <c:pt idx="6688">
                  <c:v>31.17246346958283</c:v>
                </c:pt>
                <c:pt idx="6689">
                  <c:v>31.19962330484137</c:v>
                </c:pt>
                <c:pt idx="6690">
                  <c:v>31.22685556664994</c:v>
                </c:pt>
                <c:pt idx="6691">
                  <c:v>31.25405585724168</c:v>
                </c:pt>
                <c:pt idx="6692">
                  <c:v>31.28134259777058</c:v>
                </c:pt>
                <c:pt idx="6693">
                  <c:v>31.30870674073676</c:v>
                </c:pt>
                <c:pt idx="6694">
                  <c:v>31.33612671309524</c:v>
                </c:pt>
                <c:pt idx="6695">
                  <c:v>31.36349174606299</c:v>
                </c:pt>
                <c:pt idx="6696">
                  <c:v>31.39099616760238</c:v>
                </c:pt>
                <c:pt idx="6697">
                  <c:v>31.4185001534195</c:v>
                </c:pt>
                <c:pt idx="6698">
                  <c:v>31.44611366521941</c:v>
                </c:pt>
                <c:pt idx="6699">
                  <c:v>31.47374701287162</c:v>
                </c:pt>
                <c:pt idx="6700">
                  <c:v>31.50141030461485</c:v>
                </c:pt>
                <c:pt idx="6701">
                  <c:v>31.52915162982927</c:v>
                </c:pt>
                <c:pt idx="6702">
                  <c:v>31.55690910211757</c:v>
                </c:pt>
                <c:pt idx="6703">
                  <c:v>31.58472104639609</c:v>
                </c:pt>
                <c:pt idx="6704">
                  <c:v>31.61258134831575</c:v>
                </c:pt>
                <c:pt idx="6705">
                  <c:v>31.64047911754825</c:v>
                </c:pt>
                <c:pt idx="6706">
                  <c:v>31.66842351206832</c:v>
                </c:pt>
                <c:pt idx="6707">
                  <c:v>31.69650427141321</c:v>
                </c:pt>
                <c:pt idx="6708">
                  <c:v>31.72456225477782</c:v>
                </c:pt>
                <c:pt idx="6709">
                  <c:v>31.75264181913109</c:v>
                </c:pt>
                <c:pt idx="6710">
                  <c:v>31.78077619904048</c:v>
                </c:pt>
                <c:pt idx="6711">
                  <c:v>31.80897786373516</c:v>
                </c:pt>
                <c:pt idx="6712">
                  <c:v>31.83727782690008</c:v>
                </c:pt>
                <c:pt idx="6713">
                  <c:v>31.86564278174721</c:v>
                </c:pt>
                <c:pt idx="6714">
                  <c:v>31.89395476831156</c:v>
                </c:pt>
                <c:pt idx="6715">
                  <c:v>31.92240085122287</c:v>
                </c:pt>
                <c:pt idx="6716">
                  <c:v>31.95084523475732</c:v>
                </c:pt>
                <c:pt idx="6717">
                  <c:v>31.97934141487941</c:v>
                </c:pt>
                <c:pt idx="6718">
                  <c:v>32.00794242840293</c:v>
                </c:pt>
                <c:pt idx="6719">
                  <c:v>32.03653876971804</c:v>
                </c:pt>
                <c:pt idx="6720">
                  <c:v>32.0652627385743</c:v>
                </c:pt>
                <c:pt idx="6721">
                  <c:v>32.09395789852523</c:v>
                </c:pt>
                <c:pt idx="6722">
                  <c:v>32.12268561472782</c:v>
                </c:pt>
                <c:pt idx="6723">
                  <c:v>32.15158320468898</c:v>
                </c:pt>
                <c:pt idx="6724">
                  <c:v>32.18042850404971</c:v>
                </c:pt>
                <c:pt idx="6725">
                  <c:v>32.20937066576654</c:v>
                </c:pt>
                <c:pt idx="6726">
                  <c:v>32.23834229590033</c:v>
                </c:pt>
                <c:pt idx="6727">
                  <c:v>32.26733704663856</c:v>
                </c:pt>
                <c:pt idx="6728">
                  <c:v>32.2964471032903</c:v>
                </c:pt>
                <c:pt idx="6729">
                  <c:v>32.32561816541295</c:v>
                </c:pt>
                <c:pt idx="6730">
                  <c:v>32.35483047979589</c:v>
                </c:pt>
                <c:pt idx="6731">
                  <c:v>32.38405933658736</c:v>
                </c:pt>
                <c:pt idx="6732">
                  <c:v>32.41337619236872</c:v>
                </c:pt>
                <c:pt idx="6733">
                  <c:v>32.4427797769925</c:v>
                </c:pt>
                <c:pt idx="6734">
                  <c:v>32.47215123531662</c:v>
                </c:pt>
                <c:pt idx="6735">
                  <c:v>32.50155856860239</c:v>
                </c:pt>
                <c:pt idx="6736">
                  <c:v>32.53109513164256</c:v>
                </c:pt>
                <c:pt idx="6737">
                  <c:v>32.56070172381163</c:v>
                </c:pt>
                <c:pt idx="6738">
                  <c:v>32.59042496135987</c:v>
                </c:pt>
                <c:pt idx="6739">
                  <c:v>32.62003746102197</c:v>
                </c:pt>
                <c:pt idx="6740">
                  <c:v>32.64976688897912</c:v>
                </c:pt>
                <c:pt idx="6741">
                  <c:v>32.67959917969964</c:v>
                </c:pt>
                <c:pt idx="6742">
                  <c:v>32.709424413635</c:v>
                </c:pt>
                <c:pt idx="6743">
                  <c:v>32.7393402184966</c:v>
                </c:pt>
                <c:pt idx="6744">
                  <c:v>32.7692192568308</c:v>
                </c:pt>
                <c:pt idx="6745">
                  <c:v>32.7992522058219</c:v>
                </c:pt>
                <c:pt idx="6746">
                  <c:v>32.829315424072</c:v>
                </c:pt>
                <c:pt idx="6747">
                  <c:v>32.85943916942804</c:v>
                </c:pt>
                <c:pt idx="6748">
                  <c:v>32.88958478157419</c:v>
                </c:pt>
                <c:pt idx="6749">
                  <c:v>32.91982783406372</c:v>
                </c:pt>
                <c:pt idx="6750">
                  <c:v>32.95010983025515</c:v>
                </c:pt>
                <c:pt idx="6751">
                  <c:v>32.98047626849211</c:v>
                </c:pt>
                <c:pt idx="6752">
                  <c:v>33.01094493513038</c:v>
                </c:pt>
                <c:pt idx="6753">
                  <c:v>33.04139679272807</c:v>
                </c:pt>
                <c:pt idx="6754">
                  <c:v>33.07188950582333</c:v>
                </c:pt>
                <c:pt idx="6755">
                  <c:v>33.10248572724834</c:v>
                </c:pt>
                <c:pt idx="6756">
                  <c:v>33.13317060886155</c:v>
                </c:pt>
                <c:pt idx="6757">
                  <c:v>33.16383603496382</c:v>
                </c:pt>
                <c:pt idx="6758">
                  <c:v>33.19460833061002</c:v>
                </c:pt>
                <c:pt idx="6759">
                  <c:v>33.2253320851297</c:v>
                </c:pt>
                <c:pt idx="6760">
                  <c:v>33.25621612412486</c:v>
                </c:pt>
                <c:pt idx="6761">
                  <c:v>33.28719642629152</c:v>
                </c:pt>
                <c:pt idx="6762">
                  <c:v>33.31812736540699</c:v>
                </c:pt>
                <c:pt idx="6763">
                  <c:v>33.3492281584782</c:v>
                </c:pt>
                <c:pt idx="6764">
                  <c:v>33.38032070703044</c:v>
                </c:pt>
                <c:pt idx="6765">
                  <c:v>33.41144082522611</c:v>
                </c:pt>
                <c:pt idx="6766">
                  <c:v>33.44272390613038</c:v>
                </c:pt>
                <c:pt idx="6767">
                  <c:v>33.4739797732073</c:v>
                </c:pt>
                <c:pt idx="6768">
                  <c:v>33.50533600885513</c:v>
                </c:pt>
                <c:pt idx="6769">
                  <c:v>33.53666487776555</c:v>
                </c:pt>
                <c:pt idx="6770">
                  <c:v>33.56818328986691</c:v>
                </c:pt>
                <c:pt idx="6771">
                  <c:v>33.59974117684404</c:v>
                </c:pt>
                <c:pt idx="6772">
                  <c:v>33.63133461624565</c:v>
                </c:pt>
                <c:pt idx="6773">
                  <c:v>33.66293800793466</c:v>
                </c:pt>
                <c:pt idx="6774">
                  <c:v>33.69464872289043</c:v>
                </c:pt>
                <c:pt idx="6775">
                  <c:v>33.72640583658726</c:v>
                </c:pt>
                <c:pt idx="6776">
                  <c:v>33.75825292232958</c:v>
                </c:pt>
                <c:pt idx="6777">
                  <c:v>33.79011301769672</c:v>
                </c:pt>
                <c:pt idx="6778">
                  <c:v>33.82205024629661</c:v>
                </c:pt>
                <c:pt idx="6779">
                  <c:v>33.85409333525951</c:v>
                </c:pt>
                <c:pt idx="6780">
                  <c:v>33.88619757093539</c:v>
                </c:pt>
                <c:pt idx="6781">
                  <c:v>33.91828625262077</c:v>
                </c:pt>
                <c:pt idx="6782">
                  <c:v>33.95049597187649</c:v>
                </c:pt>
                <c:pt idx="6783">
                  <c:v>33.98270687932362</c:v>
                </c:pt>
                <c:pt idx="6784">
                  <c:v>34.0150737601044</c:v>
                </c:pt>
                <c:pt idx="6785">
                  <c:v>34.04742576653754</c:v>
                </c:pt>
                <c:pt idx="6786">
                  <c:v>34.0799178551594</c:v>
                </c:pt>
                <c:pt idx="6787">
                  <c:v>34.11244493541145</c:v>
                </c:pt>
                <c:pt idx="6788">
                  <c:v>34.14495673200604</c:v>
                </c:pt>
                <c:pt idx="6789">
                  <c:v>34.1776400755971</c:v>
                </c:pt>
                <c:pt idx="6790">
                  <c:v>34.21033742497426</c:v>
                </c:pt>
                <c:pt idx="6791">
                  <c:v>34.24313522980347</c:v>
                </c:pt>
                <c:pt idx="6792">
                  <c:v>34.27597752460078</c:v>
                </c:pt>
                <c:pt idx="6793">
                  <c:v>34.30882241846903</c:v>
                </c:pt>
                <c:pt idx="6794">
                  <c:v>34.34181286017125</c:v>
                </c:pt>
                <c:pt idx="6795">
                  <c:v>34.37481809817238</c:v>
                </c:pt>
                <c:pt idx="6796">
                  <c:v>34.40793188924344</c:v>
                </c:pt>
                <c:pt idx="6797">
                  <c:v>34.44106877611549</c:v>
                </c:pt>
                <c:pt idx="6798">
                  <c:v>34.47430453202574</c:v>
                </c:pt>
                <c:pt idx="6799">
                  <c:v>34.5075450044613</c:v>
                </c:pt>
                <c:pt idx="6800">
                  <c:v>34.54096901404351</c:v>
                </c:pt>
                <c:pt idx="6801">
                  <c:v>34.57434479821539</c:v>
                </c:pt>
                <c:pt idx="6802">
                  <c:v>34.60784291042563</c:v>
                </c:pt>
                <c:pt idx="6803">
                  <c:v>34.64141690868536</c:v>
                </c:pt>
                <c:pt idx="6804">
                  <c:v>34.67499771930802</c:v>
                </c:pt>
                <c:pt idx="6805">
                  <c:v>34.7087283639718</c:v>
                </c:pt>
                <c:pt idx="6806">
                  <c:v>34.74248279844932</c:v>
                </c:pt>
                <c:pt idx="6807">
                  <c:v>34.77629702754849</c:v>
                </c:pt>
                <c:pt idx="6808">
                  <c:v>34.81018152903174</c:v>
                </c:pt>
                <c:pt idx="6809">
                  <c:v>34.84419308098484</c:v>
                </c:pt>
                <c:pt idx="6810">
                  <c:v>34.87816309669844</c:v>
                </c:pt>
                <c:pt idx="6811">
                  <c:v>34.91229065843176</c:v>
                </c:pt>
                <c:pt idx="6812">
                  <c:v>34.9464137785232</c:v>
                </c:pt>
                <c:pt idx="6813">
                  <c:v>34.98067705671401</c:v>
                </c:pt>
                <c:pt idx="6814">
                  <c:v>35.01499202642051</c:v>
                </c:pt>
                <c:pt idx="6815">
                  <c:v>35.04939442148795</c:v>
                </c:pt>
                <c:pt idx="6816">
                  <c:v>35.08378147991546</c:v>
                </c:pt>
                <c:pt idx="6817">
                  <c:v>35.11830422599464</c:v>
                </c:pt>
                <c:pt idx="6818">
                  <c:v>35.15293404716985</c:v>
                </c:pt>
                <c:pt idx="6819">
                  <c:v>35.18760573488385</c:v>
                </c:pt>
                <c:pt idx="6820">
                  <c:v>35.22227262222657</c:v>
                </c:pt>
                <c:pt idx="6821">
                  <c:v>35.25710218151807</c:v>
                </c:pt>
                <c:pt idx="6822">
                  <c:v>35.29196074318956</c:v>
                </c:pt>
                <c:pt idx="6823">
                  <c:v>35.32689163841924</c:v>
                </c:pt>
                <c:pt idx="6824">
                  <c:v>35.36191361357267</c:v>
                </c:pt>
                <c:pt idx="6825">
                  <c:v>35.39702285966622</c:v>
                </c:pt>
                <c:pt idx="6826">
                  <c:v>35.4321811457354</c:v>
                </c:pt>
                <c:pt idx="6827">
                  <c:v>35.46738255329841</c:v>
                </c:pt>
                <c:pt idx="6828">
                  <c:v>35.50272188450593</c:v>
                </c:pt>
                <c:pt idx="6829">
                  <c:v>35.5380890307252</c:v>
                </c:pt>
                <c:pt idx="6830">
                  <c:v>35.57355434543543</c:v>
                </c:pt>
                <c:pt idx="6831">
                  <c:v>35.60910457876794</c:v>
                </c:pt>
                <c:pt idx="6832">
                  <c:v>35.6446853283436</c:v>
                </c:pt>
                <c:pt idx="6833">
                  <c:v>35.68046616258142</c:v>
                </c:pt>
                <c:pt idx="6834">
                  <c:v>35.7161905967932</c:v>
                </c:pt>
                <c:pt idx="6835">
                  <c:v>35.75205194864712</c:v>
                </c:pt>
                <c:pt idx="6836">
                  <c:v>35.788009661322</c:v>
                </c:pt>
                <c:pt idx="6837">
                  <c:v>35.8240209298002</c:v>
                </c:pt>
                <c:pt idx="6838">
                  <c:v>35.86013343927659</c:v>
                </c:pt>
                <c:pt idx="6839">
                  <c:v>35.89639754052491</c:v>
                </c:pt>
                <c:pt idx="6840">
                  <c:v>35.93270416944884</c:v>
                </c:pt>
                <c:pt idx="6841">
                  <c:v>35.96916908721624</c:v>
                </c:pt>
                <c:pt idx="6842">
                  <c:v>36.00573130912393</c:v>
                </c:pt>
                <c:pt idx="6843">
                  <c:v>36.04240125802632</c:v>
                </c:pt>
                <c:pt idx="6844">
                  <c:v>36.07939112834492</c:v>
                </c:pt>
                <c:pt idx="6845">
                  <c:v>36.1165328899558</c:v>
                </c:pt>
                <c:pt idx="6846">
                  <c:v>36.15398858962185</c:v>
                </c:pt>
                <c:pt idx="6847">
                  <c:v>36.19212087518717</c:v>
                </c:pt>
                <c:pt idx="6848">
                  <c:v>36.23124728563934</c:v>
                </c:pt>
                <c:pt idx="6849">
                  <c:v>36.27304799924269</c:v>
                </c:pt>
                <c:pt idx="6850">
                  <c:v>36.32272293123558</c:v>
                </c:pt>
                <c:pt idx="6851">
                  <c:v>36.33247000344987</c:v>
                </c:pt>
                <c:pt idx="6852">
                  <c:v>36.35617614085603</c:v>
                </c:pt>
                <c:pt idx="6853">
                  <c:v>36.39750058064296</c:v>
                </c:pt>
                <c:pt idx="6854">
                  <c:v>36.43707650743409</c:v>
                </c:pt>
                <c:pt idx="6855">
                  <c:v>36.47583549379932</c:v>
                </c:pt>
                <c:pt idx="6856">
                  <c:v>36.51405208788609</c:v>
                </c:pt>
                <c:pt idx="6857">
                  <c:v>36.55212306968429</c:v>
                </c:pt>
                <c:pt idx="6858">
                  <c:v>36.5901170527799</c:v>
                </c:pt>
                <c:pt idx="6859">
                  <c:v>36.62802729900757</c:v>
                </c:pt>
                <c:pt idx="6860">
                  <c:v>36.66596396195526</c:v>
                </c:pt>
                <c:pt idx="6861">
                  <c:v>36.7038741818251</c:v>
                </c:pt>
                <c:pt idx="6862">
                  <c:v>36.74186395095511</c:v>
                </c:pt>
                <c:pt idx="6863">
                  <c:v>36.77987462605384</c:v>
                </c:pt>
                <c:pt idx="6864">
                  <c:v>36.81795600409009</c:v>
                </c:pt>
                <c:pt idx="6865">
                  <c:v>36.85608653738999</c:v>
                </c:pt>
                <c:pt idx="6866">
                  <c:v>36.89422450792279</c:v>
                </c:pt>
                <c:pt idx="6867">
                  <c:v>36.93247259154433</c:v>
                </c:pt>
                <c:pt idx="6868">
                  <c:v>36.9707519323472</c:v>
                </c:pt>
                <c:pt idx="6869">
                  <c:v>37.00916575335476</c:v>
                </c:pt>
                <c:pt idx="6870">
                  <c:v>37.04758170126734</c:v>
                </c:pt>
                <c:pt idx="6871">
                  <c:v>37.08607039188612</c:v>
                </c:pt>
                <c:pt idx="6872">
                  <c:v>37.12465277807605</c:v>
                </c:pt>
                <c:pt idx="6873">
                  <c:v>37.16328981200007</c:v>
                </c:pt>
                <c:pt idx="6874">
                  <c:v>37.20198249116019</c:v>
                </c:pt>
                <c:pt idx="6875">
                  <c:v>37.24080085834034</c:v>
                </c:pt>
                <c:pt idx="6876">
                  <c:v>37.27961031823071</c:v>
                </c:pt>
                <c:pt idx="6877">
                  <c:v>37.31852731840527</c:v>
                </c:pt>
                <c:pt idx="6878">
                  <c:v>37.3575360634355</c:v>
                </c:pt>
                <c:pt idx="6879">
                  <c:v>37.39660539312981</c:v>
                </c:pt>
                <c:pt idx="6880">
                  <c:v>37.43576925116794</c:v>
                </c:pt>
                <c:pt idx="6881">
                  <c:v>37.47490000645695</c:v>
                </c:pt>
                <c:pt idx="6882">
                  <c:v>37.51418956807812</c:v>
                </c:pt>
                <c:pt idx="6883">
                  <c:v>37.55357150369538</c:v>
                </c:pt>
                <c:pt idx="6884">
                  <c:v>37.59301529762706</c:v>
                </c:pt>
                <c:pt idx="6885">
                  <c:v>37.63246099571481</c:v>
                </c:pt>
                <c:pt idx="6886">
                  <c:v>37.67200679074593</c:v>
                </c:pt>
                <c:pt idx="6887">
                  <c:v>37.71172533222303</c:v>
                </c:pt>
                <c:pt idx="6888">
                  <c:v>37.75138486401858</c:v>
                </c:pt>
                <c:pt idx="6889">
                  <c:v>37.7910781100092</c:v>
                </c:pt>
                <c:pt idx="6890">
                  <c:v>37.8309859850297</c:v>
                </c:pt>
                <c:pt idx="6891">
                  <c:v>37.87082961478451</c:v>
                </c:pt>
                <c:pt idx="6892">
                  <c:v>37.91078324968014</c:v>
                </c:pt>
                <c:pt idx="6893">
                  <c:v>37.95084234239922</c:v>
                </c:pt>
                <c:pt idx="6894">
                  <c:v>37.99096134827045</c:v>
                </c:pt>
                <c:pt idx="6895">
                  <c:v>38.03115179479405</c:v>
                </c:pt>
                <c:pt idx="6896">
                  <c:v>38.07133131249761</c:v>
                </c:pt>
                <c:pt idx="6897">
                  <c:v>38.11164484412127</c:v>
                </c:pt>
                <c:pt idx="6898">
                  <c:v>38.15199039468991</c:v>
                </c:pt>
                <c:pt idx="6899">
                  <c:v>38.19241790965578</c:v>
                </c:pt>
                <c:pt idx="6900">
                  <c:v>38.23287337778208</c:v>
                </c:pt>
                <c:pt idx="6901">
                  <c:v>38.27341017756724</c:v>
                </c:pt>
                <c:pt idx="6902">
                  <c:v>38.31404775061186</c:v>
                </c:pt>
                <c:pt idx="6903">
                  <c:v>38.35466257605452</c:v>
                </c:pt>
                <c:pt idx="6904">
                  <c:v>38.39536695936849</c:v>
                </c:pt>
                <c:pt idx="6905">
                  <c:v>38.4360997325677</c:v>
                </c:pt>
                <c:pt idx="6906">
                  <c:v>38.47697185769913</c:v>
                </c:pt>
                <c:pt idx="6907">
                  <c:v>38.51782136113649</c:v>
                </c:pt>
                <c:pt idx="6908">
                  <c:v>38.55875943091286</c:v>
                </c:pt>
                <c:pt idx="6909">
                  <c:v>38.5997272488719</c:v>
                </c:pt>
                <c:pt idx="6910">
                  <c:v>38.64073002439762</c:v>
                </c:pt>
                <c:pt idx="6911">
                  <c:v>38.68175939183752</c:v>
                </c:pt>
                <c:pt idx="6912">
                  <c:v>38.72296883522758</c:v>
                </c:pt>
                <c:pt idx="6913">
                  <c:v>38.76405848946239</c:v>
                </c:pt>
                <c:pt idx="6914">
                  <c:v>38.80521266512265</c:v>
                </c:pt>
                <c:pt idx="6915">
                  <c:v>38.84646129404094</c:v>
                </c:pt>
                <c:pt idx="6916">
                  <c:v>38.88775125010839</c:v>
                </c:pt>
                <c:pt idx="6917">
                  <c:v>38.92901639796724</c:v>
                </c:pt>
                <c:pt idx="6918">
                  <c:v>38.97033467966374</c:v>
                </c:pt>
                <c:pt idx="6919">
                  <c:v>39.01179726437339</c:v>
                </c:pt>
                <c:pt idx="6920">
                  <c:v>39.0530627762237</c:v>
                </c:pt>
                <c:pt idx="6921">
                  <c:v>39.09454339664052</c:v>
                </c:pt>
                <c:pt idx="6922">
                  <c:v>39.13592160039141</c:v>
                </c:pt>
                <c:pt idx="6923">
                  <c:v>39.17734485120778</c:v>
                </c:pt>
                <c:pt idx="6924">
                  <c:v>39.21879364481161</c:v>
                </c:pt>
                <c:pt idx="6925">
                  <c:v>39.26022230458364</c:v>
                </c:pt>
                <c:pt idx="6926">
                  <c:v>39.30173975613405</c:v>
                </c:pt>
                <c:pt idx="6927">
                  <c:v>39.34319412505285</c:v>
                </c:pt>
                <c:pt idx="6928">
                  <c:v>39.38465513705057</c:v>
                </c:pt>
                <c:pt idx="6929">
                  <c:v>39.4260950631109</c:v>
                </c:pt>
                <c:pt idx="6930">
                  <c:v>39.46747423130997</c:v>
                </c:pt>
                <c:pt idx="6931">
                  <c:v>39.50895658988896</c:v>
                </c:pt>
                <c:pt idx="6932">
                  <c:v>39.55035910926</c:v>
                </c:pt>
                <c:pt idx="6933">
                  <c:v>39.5917222961324</c:v>
                </c:pt>
                <c:pt idx="6934">
                  <c:v>39.63300940685998</c:v>
                </c:pt>
                <c:pt idx="6935">
                  <c:v>39.67428818263297</c:v>
                </c:pt>
                <c:pt idx="6936">
                  <c:v>39.71555907278963</c:v>
                </c:pt>
                <c:pt idx="6937">
                  <c:v>39.75677428762116</c:v>
                </c:pt>
                <c:pt idx="6938">
                  <c:v>39.79782527460436</c:v>
                </c:pt>
                <c:pt idx="6939">
                  <c:v>39.83885035931274</c:v>
                </c:pt>
                <c:pt idx="6940">
                  <c:v>39.87980195592851</c:v>
                </c:pt>
                <c:pt idx="6941">
                  <c:v>39.92064246595829</c:v>
                </c:pt>
                <c:pt idx="6942">
                  <c:v>39.96144080949507</c:v>
                </c:pt>
                <c:pt idx="6943">
                  <c:v>40.00206654170324</c:v>
                </c:pt>
                <c:pt idx="6944">
                  <c:v>40.04261539424235</c:v>
                </c:pt>
                <c:pt idx="6945">
                  <c:v>40.08298146480485</c:v>
                </c:pt>
                <c:pt idx="6946">
                  <c:v>40.12326171573651</c:v>
                </c:pt>
                <c:pt idx="6947">
                  <c:v>40.16331335630965</c:v>
                </c:pt>
                <c:pt idx="6948">
                  <c:v>40.20327873355336</c:v>
                </c:pt>
                <c:pt idx="6949">
                  <c:v>40.24296913979675</c:v>
                </c:pt>
                <c:pt idx="6950">
                  <c:v>40.28253968098634</c:v>
                </c:pt>
                <c:pt idx="6951">
                  <c:v>40.32176313271749</c:v>
                </c:pt>
                <c:pt idx="6952">
                  <c:v>40.36085228177571</c:v>
                </c:pt>
                <c:pt idx="6953">
                  <c:v>40.39968758265874</c:v>
                </c:pt>
                <c:pt idx="6954">
                  <c:v>40.43814790373906</c:v>
                </c:pt>
                <c:pt idx="6955">
                  <c:v>40.47637957742275</c:v>
                </c:pt>
                <c:pt idx="6956">
                  <c:v>40.51425395056012</c:v>
                </c:pt>
                <c:pt idx="6957">
                  <c:v>40.55177049892777</c:v>
                </c:pt>
                <c:pt idx="6958">
                  <c:v>40.58889681225735</c:v>
                </c:pt>
                <c:pt idx="6959">
                  <c:v>40.62566942969599</c:v>
                </c:pt>
                <c:pt idx="6960">
                  <c:v>40.66194933798024</c:v>
                </c:pt>
                <c:pt idx="6961">
                  <c:v>40.69774880348834</c:v>
                </c:pt>
                <c:pt idx="6962">
                  <c:v>40.73301772073285</c:v>
                </c:pt>
                <c:pt idx="6963">
                  <c:v>40.76777704689402</c:v>
                </c:pt>
                <c:pt idx="6964">
                  <c:v>40.80185634130314</c:v>
                </c:pt>
                <c:pt idx="6965">
                  <c:v>40.83530513155402</c:v>
                </c:pt>
                <c:pt idx="6966">
                  <c:v>40.86806947502296</c:v>
                </c:pt>
                <c:pt idx="6967">
                  <c:v>40.9000054444582</c:v>
                </c:pt>
                <c:pt idx="6968">
                  <c:v>40.93123349873834</c:v>
                </c:pt>
                <c:pt idx="6969">
                  <c:v>40.96146258520436</c:v>
                </c:pt>
                <c:pt idx="6970">
                  <c:v>40.99074637267203</c:v>
                </c:pt>
                <c:pt idx="6971">
                  <c:v>41.01901360752638</c:v>
                </c:pt>
                <c:pt idx="6972">
                  <c:v>41.0461028478218</c:v>
                </c:pt>
                <c:pt idx="6973">
                  <c:v>41.07197245198098</c:v>
                </c:pt>
                <c:pt idx="6974">
                  <c:v>41.09644441922988</c:v>
                </c:pt>
                <c:pt idx="6975">
                  <c:v>41.1194545268385</c:v>
                </c:pt>
                <c:pt idx="6976">
                  <c:v>41.1409120053624</c:v>
                </c:pt>
                <c:pt idx="6977">
                  <c:v>41.16050098756767</c:v>
                </c:pt>
                <c:pt idx="6978">
                  <c:v>41.178289216712</c:v>
                </c:pt>
                <c:pt idx="6979">
                  <c:v>41.1939153592461</c:v>
                </c:pt>
                <c:pt idx="6980">
                  <c:v>41.20717330241916</c:v>
                </c:pt>
                <c:pt idx="6981">
                  <c:v>41.21797743834173</c:v>
                </c:pt>
                <c:pt idx="6982">
                  <c:v>41.2259875180519</c:v>
                </c:pt>
                <c:pt idx="6983">
                  <c:v>41.2307965231442</c:v>
                </c:pt>
                <c:pt idx="6984">
                  <c:v>41.23215555936343</c:v>
                </c:pt>
                <c:pt idx="6985">
                  <c:v>41.22975677907287</c:v>
                </c:pt>
                <c:pt idx="6986">
                  <c:v>41.22301908398932</c:v>
                </c:pt>
                <c:pt idx="6987">
                  <c:v>41.21163583313758</c:v>
                </c:pt>
                <c:pt idx="6988">
                  <c:v>41.19467421259491</c:v>
                </c:pt>
                <c:pt idx="6989">
                  <c:v>41.1719260935269</c:v>
                </c:pt>
                <c:pt idx="6990">
                  <c:v>41.14226706986845</c:v>
                </c:pt>
                <c:pt idx="6991">
                  <c:v>41.10489018447086</c:v>
                </c:pt>
                <c:pt idx="6992">
                  <c:v>41.05866755096338</c:v>
                </c:pt>
                <c:pt idx="6993">
                  <c:v>41.00235785211066</c:v>
                </c:pt>
                <c:pt idx="6994">
                  <c:v>40.93444941428813</c:v>
                </c:pt>
                <c:pt idx="6995">
                  <c:v>40.85321450973584</c:v>
                </c:pt>
                <c:pt idx="6996">
                  <c:v>40.75626233828393</c:v>
                </c:pt>
                <c:pt idx="6997">
                  <c:v>40.64100812748191</c:v>
                </c:pt>
                <c:pt idx="6998">
                  <c:v>40.50418900617667</c:v>
                </c:pt>
                <c:pt idx="6999">
                  <c:v>40.34181941610804</c:v>
                </c:pt>
                <c:pt idx="7000">
                  <c:v>40.14889509124981</c:v>
                </c:pt>
                <c:pt idx="7001">
                  <c:v>39.91922345079755</c:v>
                </c:pt>
                <c:pt idx="7002">
                  <c:v>39.64528898766476</c:v>
                </c:pt>
                <c:pt idx="7003">
                  <c:v>39.31747006332657</c:v>
                </c:pt>
                <c:pt idx="7004">
                  <c:v>38.92456643172923</c:v>
                </c:pt>
                <c:pt idx="7005">
                  <c:v>38.45333762981559</c:v>
                </c:pt>
                <c:pt idx="7006">
                  <c:v>37.89053298272398</c:v>
                </c:pt>
                <c:pt idx="7007">
                  <c:v>37.22735995374</c:v>
                </c:pt>
                <c:pt idx="7008">
                  <c:v>36.47328386224321</c:v>
                </c:pt>
                <c:pt idx="7009">
                  <c:v>35.6892669131799</c:v>
                </c:pt>
                <c:pt idx="7010">
                  <c:v>35.05981447717302</c:v>
                </c:pt>
                <c:pt idx="7011">
                  <c:v>35.00278970941784</c:v>
                </c:pt>
                <c:pt idx="7012">
                  <c:v>36.16082713809755</c:v>
                </c:pt>
                <c:pt idx="7013">
                  <c:v>38.88488427293491</c:v>
                </c:pt>
                <c:pt idx="7014">
                  <c:v>42.46599827894657</c:v>
                </c:pt>
                <c:pt idx="7015">
                  <c:v>45.599612965282</c:v>
                </c:pt>
                <c:pt idx="7016">
                  <c:v>47.63349042338154</c:v>
                </c:pt>
                <c:pt idx="7017">
                  <c:v>48.6990260384057</c:v>
                </c:pt>
                <c:pt idx="7018">
                  <c:v>49.15458386744748</c:v>
                </c:pt>
                <c:pt idx="7019">
                  <c:v>49.28180400269224</c:v>
                </c:pt>
                <c:pt idx="7020">
                  <c:v>49.24769085443135</c:v>
                </c:pt>
                <c:pt idx="7021">
                  <c:v>49.14188171106228</c:v>
                </c:pt>
                <c:pt idx="7022">
                  <c:v>49.00997894845855</c:v>
                </c:pt>
                <c:pt idx="7023">
                  <c:v>48.87487576474364</c:v>
                </c:pt>
                <c:pt idx="7024">
                  <c:v>48.74729876802782</c:v>
                </c:pt>
                <c:pt idx="7025">
                  <c:v>48.63174470924956</c:v>
                </c:pt>
                <c:pt idx="7026">
                  <c:v>48.5300525714912</c:v>
                </c:pt>
                <c:pt idx="7027">
                  <c:v>48.44224620716329</c:v>
                </c:pt>
                <c:pt idx="7028">
                  <c:v>48.36781316446355</c:v>
                </c:pt>
                <c:pt idx="7029">
                  <c:v>48.30561617240703</c:v>
                </c:pt>
                <c:pt idx="7030">
                  <c:v>48.2546740121679</c:v>
                </c:pt>
                <c:pt idx="7031">
                  <c:v>48.21392637803915</c:v>
                </c:pt>
                <c:pt idx="7032">
                  <c:v>48.18238356291067</c:v>
                </c:pt>
                <c:pt idx="7033">
                  <c:v>48.1590752176029</c:v>
                </c:pt>
                <c:pt idx="7034">
                  <c:v>48.14332454796057</c:v>
                </c:pt>
                <c:pt idx="7035">
                  <c:v>48.13424332099644</c:v>
                </c:pt>
                <c:pt idx="7036">
                  <c:v>48.13130985697711</c:v>
                </c:pt>
                <c:pt idx="7037">
                  <c:v>48.13395351867545</c:v>
                </c:pt>
                <c:pt idx="7038">
                  <c:v>48.14157784718846</c:v>
                </c:pt>
                <c:pt idx="7039">
                  <c:v>48.15380592414304</c:v>
                </c:pt>
                <c:pt idx="7040">
                  <c:v>48.17029869321631</c:v>
                </c:pt>
                <c:pt idx="7041">
                  <c:v>48.19051146915461</c:v>
                </c:pt>
                <c:pt idx="7042">
                  <c:v>48.2143751049756</c:v>
                </c:pt>
                <c:pt idx="7043">
                  <c:v>48.24147022257818</c:v>
                </c:pt>
                <c:pt idx="7044">
                  <c:v>48.27156932771614</c:v>
                </c:pt>
                <c:pt idx="7045">
                  <c:v>48.30443902247484</c:v>
                </c:pt>
                <c:pt idx="7046">
                  <c:v>48.3399731991401</c:v>
                </c:pt>
                <c:pt idx="7047">
                  <c:v>48.37790426390195</c:v>
                </c:pt>
                <c:pt idx="7048">
                  <c:v>48.41811786109049</c:v>
                </c:pt>
                <c:pt idx="7049">
                  <c:v>48.46042551218403</c:v>
                </c:pt>
                <c:pt idx="7050">
                  <c:v>48.50473689296373</c:v>
                </c:pt>
                <c:pt idx="7051">
                  <c:v>48.55089205884877</c:v>
                </c:pt>
                <c:pt idx="7052">
                  <c:v>48.59883288728051</c:v>
                </c:pt>
                <c:pt idx="7053">
                  <c:v>48.64842656368597</c:v>
                </c:pt>
                <c:pt idx="7054">
                  <c:v>48.69962297191105</c:v>
                </c:pt>
                <c:pt idx="7055">
                  <c:v>48.75228909539975</c:v>
                </c:pt>
                <c:pt idx="7056">
                  <c:v>48.80646926348259</c:v>
                </c:pt>
                <c:pt idx="7057">
                  <c:v>48.86198001854915</c:v>
                </c:pt>
                <c:pt idx="7058">
                  <c:v>48.9187508189116</c:v>
                </c:pt>
                <c:pt idx="7059">
                  <c:v>48.97682825337913</c:v>
                </c:pt>
                <c:pt idx="7060">
                  <c:v>49.036144867168</c:v>
                </c:pt>
                <c:pt idx="7061">
                  <c:v>49.09654203600212</c:v>
                </c:pt>
                <c:pt idx="7062">
                  <c:v>49.15804598734248</c:v>
                </c:pt>
                <c:pt idx="7063">
                  <c:v>49.22063406392128</c:v>
                </c:pt>
                <c:pt idx="7064">
                  <c:v>49.28423537013134</c:v>
                </c:pt>
                <c:pt idx="7065">
                  <c:v>49.34885897280038</c:v>
                </c:pt>
                <c:pt idx="7066">
                  <c:v>49.41439689143314</c:v>
                </c:pt>
                <c:pt idx="7067">
                  <c:v>49.48092052452815</c:v>
                </c:pt>
                <c:pt idx="7068">
                  <c:v>49.5483411595531</c:v>
                </c:pt>
                <c:pt idx="7069">
                  <c:v>49.61663894947186</c:v>
                </c:pt>
                <c:pt idx="7070">
                  <c:v>49.6858372928245</c:v>
                </c:pt>
                <c:pt idx="7071">
                  <c:v>49.75585536730995</c:v>
                </c:pt>
                <c:pt idx="7072">
                  <c:v>49.82666759760113</c:v>
                </c:pt>
                <c:pt idx="7073">
                  <c:v>49.89831895054842</c:v>
                </c:pt>
                <c:pt idx="7074">
                  <c:v>49.97078216456697</c:v>
                </c:pt>
                <c:pt idx="7075">
                  <c:v>50.0439292983689</c:v>
                </c:pt>
                <c:pt idx="7076">
                  <c:v>50.1178455706727</c:v>
                </c:pt>
                <c:pt idx="7077">
                  <c:v>50.1926073464288</c:v>
                </c:pt>
                <c:pt idx="7078">
                  <c:v>50.2679722982839</c:v>
                </c:pt>
                <c:pt idx="7079">
                  <c:v>50.34406040698268</c:v>
                </c:pt>
                <c:pt idx="7080">
                  <c:v>50.42098105915289</c:v>
                </c:pt>
                <c:pt idx="7081">
                  <c:v>50.49847386450525</c:v>
                </c:pt>
                <c:pt idx="7082">
                  <c:v>50.57663928094907</c:v>
                </c:pt>
                <c:pt idx="7083">
                  <c:v>50.6555821930821</c:v>
                </c:pt>
                <c:pt idx="7084">
                  <c:v>50.7351319845655</c:v>
                </c:pt>
                <c:pt idx="7085">
                  <c:v>50.8153153727888</c:v>
                </c:pt>
                <c:pt idx="7086">
                  <c:v>50.89620029274941</c:v>
                </c:pt>
                <c:pt idx="7087">
                  <c:v>50.97767335718626</c:v>
                </c:pt>
                <c:pt idx="7088">
                  <c:v>51.05986073156885</c:v>
                </c:pt>
                <c:pt idx="7089">
                  <c:v>51.1426097907103</c:v>
                </c:pt>
                <c:pt idx="7090">
                  <c:v>51.2259761261758</c:v>
                </c:pt>
                <c:pt idx="7091">
                  <c:v>51.30999579374726</c:v>
                </c:pt>
                <c:pt idx="7092">
                  <c:v>51.39466613536425</c:v>
                </c:pt>
                <c:pt idx="7093">
                  <c:v>51.4798900569745</c:v>
                </c:pt>
                <c:pt idx="7094">
                  <c:v>51.56572393933966</c:v>
                </c:pt>
                <c:pt idx="7095">
                  <c:v>51.65216160938402</c:v>
                </c:pt>
                <c:pt idx="7096">
                  <c:v>51.73924361571</c:v>
                </c:pt>
                <c:pt idx="7097">
                  <c:v>51.82688459872124</c:v>
                </c:pt>
                <c:pt idx="7098">
                  <c:v>51.91504021858936</c:v>
                </c:pt>
                <c:pt idx="7099">
                  <c:v>52.00399273339931</c:v>
                </c:pt>
                <c:pt idx="7100">
                  <c:v>52.0933674838513</c:v>
                </c:pt>
                <c:pt idx="7101">
                  <c:v>52.18336773715232</c:v>
                </c:pt>
                <c:pt idx="7102">
                  <c:v>52.2738792287664</c:v>
                </c:pt>
                <c:pt idx="7103">
                  <c:v>52.3650547683258</c:v>
                </c:pt>
                <c:pt idx="7104">
                  <c:v>52.45672190951134</c:v>
                </c:pt>
                <c:pt idx="7105">
                  <c:v>52.54910754186344</c:v>
                </c:pt>
                <c:pt idx="7106">
                  <c:v>52.64193027686837</c:v>
                </c:pt>
                <c:pt idx="7107">
                  <c:v>52.73536511519423</c:v>
                </c:pt>
                <c:pt idx="7108">
                  <c:v>52.82939046582972</c:v>
                </c:pt>
                <c:pt idx="7109">
                  <c:v>52.923941310774</c:v>
                </c:pt>
                <c:pt idx="7110">
                  <c:v>53.01902603659843</c:v>
                </c:pt>
                <c:pt idx="7111">
                  <c:v>53.11471805742273</c:v>
                </c:pt>
                <c:pt idx="7112">
                  <c:v>53.21098830601034</c:v>
                </c:pt>
                <c:pt idx="7113">
                  <c:v>53.30779370640047</c:v>
                </c:pt>
                <c:pt idx="7114">
                  <c:v>53.40518342980798</c:v>
                </c:pt>
                <c:pt idx="7115">
                  <c:v>53.50310462686805</c:v>
                </c:pt>
                <c:pt idx="7116">
                  <c:v>53.60159977860319</c:v>
                </c:pt>
                <c:pt idx="7117">
                  <c:v>53.7006373487589</c:v>
                </c:pt>
                <c:pt idx="7118">
                  <c:v>53.80018709669419</c:v>
                </c:pt>
                <c:pt idx="7119">
                  <c:v>53.900342660048</c:v>
                </c:pt>
                <c:pt idx="7120">
                  <c:v>54.00104583884801</c:v>
                </c:pt>
                <c:pt idx="7121">
                  <c:v>54.10227219197027</c:v>
                </c:pt>
                <c:pt idx="7122">
                  <c:v>54.20405890246013</c:v>
                </c:pt>
                <c:pt idx="7123">
                  <c:v>54.30649855267436</c:v>
                </c:pt>
                <c:pt idx="7124">
                  <c:v>54.4093321247471</c:v>
                </c:pt>
                <c:pt idx="7125">
                  <c:v>54.51282659802744</c:v>
                </c:pt>
                <c:pt idx="7126">
                  <c:v>54.61679445573643</c:v>
                </c:pt>
                <c:pt idx="7127">
                  <c:v>54.72132365667368</c:v>
                </c:pt>
                <c:pt idx="7128">
                  <c:v>54.82637733927073</c:v>
                </c:pt>
                <c:pt idx="7129">
                  <c:v>54.93208780402068</c:v>
                </c:pt>
                <c:pt idx="7130">
                  <c:v>55.03829611521631</c:v>
                </c:pt>
                <c:pt idx="7131">
                  <c:v>55.14503789151421</c:v>
                </c:pt>
                <c:pt idx="7132">
                  <c:v>55.25233374613696</c:v>
                </c:pt>
                <c:pt idx="7133">
                  <c:v>55.3601948017398</c:v>
                </c:pt>
                <c:pt idx="7134">
                  <c:v>55.46860946860919</c:v>
                </c:pt>
                <c:pt idx="7135">
                  <c:v>55.577530652112</c:v>
                </c:pt>
                <c:pt idx="7136">
                  <c:v>55.68699962661007</c:v>
                </c:pt>
                <c:pt idx="7137">
                  <c:v>55.79706615828282</c:v>
                </c:pt>
                <c:pt idx="7138">
                  <c:v>55.907645598378</c:v>
                </c:pt>
                <c:pt idx="7139">
                  <c:v>56.01884297005938</c:v>
                </c:pt>
                <c:pt idx="7140">
                  <c:v>56.13058910509805</c:v>
                </c:pt>
                <c:pt idx="7141">
                  <c:v>56.2428567537652</c:v>
                </c:pt>
                <c:pt idx="7142">
                  <c:v>56.35572020247764</c:v>
                </c:pt>
                <c:pt idx="7143">
                  <c:v>56.46911669545341</c:v>
                </c:pt>
                <c:pt idx="7144">
                  <c:v>56.58307523437608</c:v>
                </c:pt>
                <c:pt idx="7145">
                  <c:v>56.69751662701226</c:v>
                </c:pt>
                <c:pt idx="7146">
                  <c:v>56.81267259521338</c:v>
                </c:pt>
                <c:pt idx="7147">
                  <c:v>56.92834355050696</c:v>
                </c:pt>
                <c:pt idx="7148">
                  <c:v>57.04454882363385</c:v>
                </c:pt>
                <c:pt idx="7149">
                  <c:v>57.16135352074886</c:v>
                </c:pt>
                <c:pt idx="7150">
                  <c:v>57.27879242136165</c:v>
                </c:pt>
                <c:pt idx="7151">
                  <c:v>57.3967827720279</c:v>
                </c:pt>
                <c:pt idx="7152">
                  <c:v>57.51525103722312</c:v>
                </c:pt>
                <c:pt idx="7153">
                  <c:v>57.63444100403641</c:v>
                </c:pt>
                <c:pt idx="7154">
                  <c:v>57.7541498231842</c:v>
                </c:pt>
                <c:pt idx="7155">
                  <c:v>57.87449803865753</c:v>
                </c:pt>
                <c:pt idx="7156">
                  <c:v>57.99543273673</c:v>
                </c:pt>
                <c:pt idx="7157">
                  <c:v>58.1169241194047</c:v>
                </c:pt>
                <c:pt idx="7158">
                  <c:v>58.23906559374959</c:v>
                </c:pt>
                <c:pt idx="7159">
                  <c:v>58.36185717773344</c:v>
                </c:pt>
                <c:pt idx="7160">
                  <c:v>58.48522964488748</c:v>
                </c:pt>
                <c:pt idx="7161">
                  <c:v>58.609209234947</c:v>
                </c:pt>
                <c:pt idx="7162">
                  <c:v>58.73382600275571</c:v>
                </c:pt>
                <c:pt idx="7163">
                  <c:v>58.85906570975114</c:v>
                </c:pt>
                <c:pt idx="7164">
                  <c:v>58.98499516336211</c:v>
                </c:pt>
                <c:pt idx="7165">
                  <c:v>59.11157406578089</c:v>
                </c:pt>
                <c:pt idx="7166">
                  <c:v>59.2387213231812</c:v>
                </c:pt>
                <c:pt idx="7167">
                  <c:v>59.36666190466804</c:v>
                </c:pt>
                <c:pt idx="7168">
                  <c:v>59.49517206822843</c:v>
                </c:pt>
                <c:pt idx="7169">
                  <c:v>59.62431718644827</c:v>
                </c:pt>
                <c:pt idx="7170">
                  <c:v>59.75427230296975</c:v>
                </c:pt>
                <c:pt idx="7171">
                  <c:v>59.88486124476582</c:v>
                </c:pt>
                <c:pt idx="7172">
                  <c:v>60.0161982982864</c:v>
                </c:pt>
                <c:pt idx="7173">
                  <c:v>60.1481618129218</c:v>
                </c:pt>
                <c:pt idx="7174">
                  <c:v>60.28089781047824</c:v>
                </c:pt>
                <c:pt idx="7175">
                  <c:v>60.41434113630582</c:v>
                </c:pt>
                <c:pt idx="7176">
                  <c:v>60.54857416100378</c:v>
                </c:pt>
                <c:pt idx="7177">
                  <c:v>60.68355261363742</c:v>
                </c:pt>
                <c:pt idx="7178">
                  <c:v>60.81923525681648</c:v>
                </c:pt>
                <c:pt idx="7179">
                  <c:v>60.95577882437432</c:v>
                </c:pt>
                <c:pt idx="7180">
                  <c:v>61.09306581677412</c:v>
                </c:pt>
                <c:pt idx="7181">
                  <c:v>61.23112722262271</c:v>
                </c:pt>
                <c:pt idx="7182">
                  <c:v>61.37003364246316</c:v>
                </c:pt>
                <c:pt idx="7183">
                  <c:v>61.50976514142225</c:v>
                </c:pt>
                <c:pt idx="7184">
                  <c:v>61.65029994999662</c:v>
                </c:pt>
                <c:pt idx="7185">
                  <c:v>61.79174246949538</c:v>
                </c:pt>
                <c:pt idx="7186">
                  <c:v>61.9340437265874</c:v>
                </c:pt>
                <c:pt idx="7187">
                  <c:v>62.07716690938364</c:v>
                </c:pt>
                <c:pt idx="7188">
                  <c:v>62.22117607368676</c:v>
                </c:pt>
                <c:pt idx="7189">
                  <c:v>62.3661361494415</c:v>
                </c:pt>
                <c:pt idx="7190">
                  <c:v>62.51201520240352</c:v>
                </c:pt>
                <c:pt idx="7191">
                  <c:v>62.6588296615048</c:v>
                </c:pt>
                <c:pt idx="7192">
                  <c:v>62.80657630440133</c:v>
                </c:pt>
                <c:pt idx="7193">
                  <c:v>62.95530017628894</c:v>
                </c:pt>
                <c:pt idx="7194">
                  <c:v>63.1050507302241</c:v>
                </c:pt>
                <c:pt idx="7195">
                  <c:v>63.255818978488</c:v>
                </c:pt>
                <c:pt idx="7196">
                  <c:v>63.40752805920521</c:v>
                </c:pt>
                <c:pt idx="7197">
                  <c:v>63.5603533948862</c:v>
                </c:pt>
                <c:pt idx="7198">
                  <c:v>63.714185835834</c:v>
                </c:pt>
                <c:pt idx="7199">
                  <c:v>63.86906394071362</c:v>
                </c:pt>
                <c:pt idx="7200">
                  <c:v>64.02501372949158</c:v>
                </c:pt>
                <c:pt idx="7201">
                  <c:v>64.18213663207746</c:v>
                </c:pt>
                <c:pt idx="7202">
                  <c:v>64.34042110880908</c:v>
                </c:pt>
                <c:pt idx="7203">
                  <c:v>64.4997156072662</c:v>
                </c:pt>
                <c:pt idx="7204">
                  <c:v>64.66030630611297</c:v>
                </c:pt>
                <c:pt idx="7205">
                  <c:v>64.8220292319424</c:v>
                </c:pt>
                <c:pt idx="7206">
                  <c:v>64.98502566403976</c:v>
                </c:pt>
                <c:pt idx="7207">
                  <c:v>65.14909153357057</c:v>
                </c:pt>
                <c:pt idx="7208">
                  <c:v>65.3145254357495</c:v>
                </c:pt>
                <c:pt idx="7209">
                  <c:v>65.48117235585929</c:v>
                </c:pt>
                <c:pt idx="7210">
                  <c:v>65.64903500756525</c:v>
                </c:pt>
                <c:pt idx="7211">
                  <c:v>65.81839592062344</c:v>
                </c:pt>
                <c:pt idx="7212">
                  <c:v>65.98882116194464</c:v>
                </c:pt>
                <c:pt idx="7213">
                  <c:v>66.16074029327928</c:v>
                </c:pt>
                <c:pt idx="7214">
                  <c:v>66.33402403782904</c:v>
                </c:pt>
                <c:pt idx="7215">
                  <c:v>66.50860475223518</c:v>
                </c:pt>
                <c:pt idx="7216">
                  <c:v>66.68464762563806</c:v>
                </c:pt>
                <c:pt idx="7217">
                  <c:v>66.86210445106333</c:v>
                </c:pt>
                <c:pt idx="7218">
                  <c:v>67.04106316158902</c:v>
                </c:pt>
                <c:pt idx="7219">
                  <c:v>67.22139186978231</c:v>
                </c:pt>
                <c:pt idx="7220">
                  <c:v>67.40322345298636</c:v>
                </c:pt>
                <c:pt idx="7221">
                  <c:v>67.58656517912468</c:v>
                </c:pt>
                <c:pt idx="7222">
                  <c:v>67.77149332243604</c:v>
                </c:pt>
                <c:pt idx="7223">
                  <c:v>67.95788585084838</c:v>
                </c:pt>
                <c:pt idx="7224">
                  <c:v>68.14592189461311</c:v>
                </c:pt>
                <c:pt idx="7225">
                  <c:v>68.33549271086295</c:v>
                </c:pt>
                <c:pt idx="7226">
                  <c:v>68.52671952279627</c:v>
                </c:pt>
                <c:pt idx="7227">
                  <c:v>68.7195639914624</c:v>
                </c:pt>
                <c:pt idx="7228">
                  <c:v>68.91407891509024</c:v>
                </c:pt>
                <c:pt idx="7229">
                  <c:v>69.11031470466438</c:v>
                </c:pt>
                <c:pt idx="7230">
                  <c:v>69.30818717071001</c:v>
                </c:pt>
                <c:pt idx="7231">
                  <c:v>69.50782603717968</c:v>
                </c:pt>
                <c:pt idx="7232">
                  <c:v>69.70921209781891</c:v>
                </c:pt>
                <c:pt idx="7233">
                  <c:v>69.91235180621391</c:v>
                </c:pt>
                <c:pt idx="7234">
                  <c:v>70.11727913512003</c:v>
                </c:pt>
                <c:pt idx="7235">
                  <c:v>70.32405748593046</c:v>
                </c:pt>
                <c:pt idx="7236">
                  <c:v>70.53267129187387</c:v>
                </c:pt>
                <c:pt idx="7237">
                  <c:v>70.7431492967721</c:v>
                </c:pt>
                <c:pt idx="7238">
                  <c:v>70.95556240167377</c:v>
                </c:pt>
                <c:pt idx="7239">
                  <c:v>71.16988040653069</c:v>
                </c:pt>
                <c:pt idx="7240">
                  <c:v>71.38602711418368</c:v>
                </c:pt>
                <c:pt idx="7241">
                  <c:v>71.60427607754424</c:v>
                </c:pt>
                <c:pt idx="7242">
                  <c:v>71.82452459277301</c:v>
                </c:pt>
                <c:pt idx="7243">
                  <c:v>72.04671494415971</c:v>
                </c:pt>
                <c:pt idx="7244">
                  <c:v>72.27092132590928</c:v>
                </c:pt>
                <c:pt idx="7245">
                  <c:v>72.49723911545621</c:v>
                </c:pt>
                <c:pt idx="7246">
                  <c:v>72.72568393605268</c:v>
                </c:pt>
                <c:pt idx="7247">
                  <c:v>72.9562941480489</c:v>
                </c:pt>
                <c:pt idx="7248">
                  <c:v>73.18897796595103</c:v>
                </c:pt>
                <c:pt idx="7249">
                  <c:v>73.42386605839445</c:v>
                </c:pt>
                <c:pt idx="7250">
                  <c:v>73.6610180178897</c:v>
                </c:pt>
                <c:pt idx="7251">
                  <c:v>73.9003407440122</c:v>
                </c:pt>
                <c:pt idx="7252">
                  <c:v>74.1419105692359</c:v>
                </c:pt>
                <c:pt idx="7253">
                  <c:v>74.38574649036424</c:v>
                </c:pt>
                <c:pt idx="7254">
                  <c:v>74.63209762454281</c:v>
                </c:pt>
                <c:pt idx="7255">
                  <c:v>74.88059029909706</c:v>
                </c:pt>
                <c:pt idx="7256">
                  <c:v>75.1316040748043</c:v>
                </c:pt>
                <c:pt idx="7257">
                  <c:v>75.38494771414571</c:v>
                </c:pt>
                <c:pt idx="7258">
                  <c:v>75.64079510753481</c:v>
                </c:pt>
                <c:pt idx="7259">
                  <c:v>75.89910872953611</c:v>
                </c:pt>
                <c:pt idx="7260">
                  <c:v>76.16001013796954</c:v>
                </c:pt>
                <c:pt idx="7261">
                  <c:v>76.42340513337235</c:v>
                </c:pt>
                <c:pt idx="7262">
                  <c:v>76.68948825379263</c:v>
                </c:pt>
                <c:pt idx="7263">
                  <c:v>76.95811274445475</c:v>
                </c:pt>
                <c:pt idx="7264">
                  <c:v>77.22932921383317</c:v>
                </c:pt>
                <c:pt idx="7265">
                  <c:v>77.503372924696</c:v>
                </c:pt>
                <c:pt idx="7266">
                  <c:v>77.78007988459835</c:v>
                </c:pt>
                <c:pt idx="7267">
                  <c:v>78.05951577028001</c:v>
                </c:pt>
                <c:pt idx="7268">
                  <c:v>78.3419292712658</c:v>
                </c:pt>
                <c:pt idx="7269">
                  <c:v>78.62704776802518</c:v>
                </c:pt>
                <c:pt idx="7270">
                  <c:v>78.9151070166227</c:v>
                </c:pt>
                <c:pt idx="7271">
                  <c:v>79.20605723261635</c:v>
                </c:pt>
                <c:pt idx="7272">
                  <c:v>79.50007178892744</c:v>
                </c:pt>
                <c:pt idx="7273">
                  <c:v>79.79702174770656</c:v>
                </c:pt>
                <c:pt idx="7274">
                  <c:v>80.09710575218838</c:v>
                </c:pt>
                <c:pt idx="7275">
                  <c:v>80.40023697041333</c:v>
                </c:pt>
                <c:pt idx="7276">
                  <c:v>80.70663100334516</c:v>
                </c:pt>
                <c:pt idx="7277">
                  <c:v>81.01611572261532</c:v>
                </c:pt>
                <c:pt idx="7278">
                  <c:v>81.32887786550241</c:v>
                </c:pt>
                <c:pt idx="7279">
                  <c:v>81.6448533969405</c:v>
                </c:pt>
                <c:pt idx="7280">
                  <c:v>81.9642384282798</c:v>
                </c:pt>
                <c:pt idx="7281">
                  <c:v>82.28706116009732</c:v>
                </c:pt>
                <c:pt idx="7282">
                  <c:v>82.61336032027907</c:v>
                </c:pt>
                <c:pt idx="7283">
                  <c:v>82.94311185956084</c:v>
                </c:pt>
                <c:pt idx="7284">
                  <c:v>83.27643897764332</c:v>
                </c:pt>
                <c:pt idx="7285">
                  <c:v>83.61330381423551</c:v>
                </c:pt>
                <c:pt idx="7286">
                  <c:v>83.9539111276173</c:v>
                </c:pt>
                <c:pt idx="7287">
                  <c:v>84.29817321388808</c:v>
                </c:pt>
                <c:pt idx="7288">
                  <c:v>84.64635689699075</c:v>
                </c:pt>
                <c:pt idx="7289">
                  <c:v>84.99830834657769</c:v>
                </c:pt>
                <c:pt idx="7290">
                  <c:v>85.35418837320907</c:v>
                </c:pt>
                <c:pt idx="7291">
                  <c:v>85.7140268822978</c:v>
                </c:pt>
                <c:pt idx="7292">
                  <c:v>86.07789200371653</c:v>
                </c:pt>
                <c:pt idx="7293">
                  <c:v>86.4458696116574</c:v>
                </c:pt>
                <c:pt idx="7294">
                  <c:v>86.8180295226</c:v>
                </c:pt>
                <c:pt idx="7295">
                  <c:v>87.19438833552854</c:v>
                </c:pt>
                <c:pt idx="7296">
                  <c:v>87.57511829304235</c:v>
                </c:pt>
                <c:pt idx="7297">
                  <c:v>87.96023203794804</c:v>
                </c:pt>
                <c:pt idx="7298">
                  <c:v>88.34976965026042</c:v>
                </c:pt>
                <c:pt idx="7299">
                  <c:v>88.74374667843435</c:v>
                </c:pt>
                <c:pt idx="7300">
                  <c:v>89.14247937576025</c:v>
                </c:pt>
                <c:pt idx="7301">
                  <c:v>89.54587197799945</c:v>
                </c:pt>
                <c:pt idx="7302">
                  <c:v>89.95413839859715</c:v>
                </c:pt>
                <c:pt idx="7303">
                  <c:v>90.36706078247131</c:v>
                </c:pt>
                <c:pt idx="7304">
                  <c:v>90.7851106175294</c:v>
                </c:pt>
                <c:pt idx="7305">
                  <c:v>91.20803353498235</c:v>
                </c:pt>
                <c:pt idx="7306">
                  <c:v>91.63614320748528</c:v>
                </c:pt>
                <c:pt idx="7307">
                  <c:v>92.0694971464991</c:v>
                </c:pt>
                <c:pt idx="7308">
                  <c:v>92.50814356472905</c:v>
                </c:pt>
                <c:pt idx="7309">
                  <c:v>92.95217318260914</c:v>
                </c:pt>
                <c:pt idx="7310">
                  <c:v>93.4017246639287</c:v>
                </c:pt>
                <c:pt idx="7311">
                  <c:v>93.85693395641377</c:v>
                </c:pt>
                <c:pt idx="7312">
                  <c:v>94.31772782265092</c:v>
                </c:pt>
                <c:pt idx="7313">
                  <c:v>94.78447331520175</c:v>
                </c:pt>
                <c:pt idx="7314">
                  <c:v>95.25709365768597</c:v>
                </c:pt>
                <c:pt idx="7315">
                  <c:v>95.73574376620935</c:v>
                </c:pt>
                <c:pt idx="7316">
                  <c:v>96.220573041677</c:v>
                </c:pt>
                <c:pt idx="7317">
                  <c:v>96.7116528623358</c:v>
                </c:pt>
                <c:pt idx="7318">
                  <c:v>97.2092171923898</c:v>
                </c:pt>
                <c:pt idx="7319">
                  <c:v>97.7132109860147</c:v>
                </c:pt>
                <c:pt idx="7320">
                  <c:v>98.22392122124132</c:v>
                </c:pt>
                <c:pt idx="7321">
                  <c:v>98.74133818706535</c:v>
                </c:pt>
                <c:pt idx="7322">
                  <c:v>99.26574080726738</c:v>
                </c:pt>
                <c:pt idx="7323">
                  <c:v>99.79709681560475</c:v>
                </c:pt>
                <c:pt idx="7324">
                  <c:v>100.3357500631291</c:v>
                </c:pt>
                <c:pt idx="7325">
                  <c:v>100.8817564760158</c:v>
                </c:pt>
                <c:pt idx="7326">
                  <c:v>101.4352769683106</c:v>
                </c:pt>
                <c:pt idx="7327">
                  <c:v>101.9964030239415</c:v>
                </c:pt>
                <c:pt idx="7328">
                  <c:v>102.5653754263382</c:v>
                </c:pt>
                <c:pt idx="7329">
                  <c:v>103.1423499299894</c:v>
                </c:pt>
                <c:pt idx="7330">
                  <c:v>103.7273478801017</c:v>
                </c:pt>
                <c:pt idx="7331">
                  <c:v>104.3207909265248</c:v>
                </c:pt>
                <c:pt idx="7332">
                  <c:v>104.9227755835784</c:v>
                </c:pt>
                <c:pt idx="7333">
                  <c:v>105.5333532950038</c:v>
                </c:pt>
                <c:pt idx="7334">
                  <c:v>106.1528663418188</c:v>
                </c:pt>
                <c:pt idx="7335">
                  <c:v>106.7814102952625</c:v>
                </c:pt>
                <c:pt idx="7336">
                  <c:v>107.4191560956386</c:v>
                </c:pt>
                <c:pt idx="7337">
                  <c:v>108.0664910549009</c:v>
                </c:pt>
                <c:pt idx="7338">
                  <c:v>108.7234664097167</c:v>
                </c:pt>
                <c:pt idx="7339">
                  <c:v>109.3903778592083</c:v>
                </c:pt>
                <c:pt idx="7340">
                  <c:v>110.0673614965462</c:v>
                </c:pt>
                <c:pt idx="7341">
                  <c:v>110.75477307125</c:v>
                </c:pt>
                <c:pt idx="7342">
                  <c:v>111.4528672025044</c:v>
                </c:pt>
                <c:pt idx="7343">
                  <c:v>112.1617247699043</c:v>
                </c:pt>
                <c:pt idx="7344">
                  <c:v>112.8817222177411</c:v>
                </c:pt>
                <c:pt idx="7345">
                  <c:v>113.6130851748017</c:v>
                </c:pt>
                <c:pt idx="7346">
                  <c:v>114.356065938706</c:v>
                </c:pt>
                <c:pt idx="7347">
                  <c:v>115.1110992740113</c:v>
                </c:pt>
                <c:pt idx="7348">
                  <c:v>115.8783151338246</c:v>
                </c:pt>
                <c:pt idx="7349">
                  <c:v>116.6580459545719</c:v>
                </c:pt>
                <c:pt idx="7350">
                  <c:v>117.4505991563457</c:v>
                </c:pt>
                <c:pt idx="7351">
                  <c:v>118.2562067997746</c:v>
                </c:pt>
                <c:pt idx="7352">
                  <c:v>119.0754280682065</c:v>
                </c:pt>
                <c:pt idx="7353">
                  <c:v>119.9084110395079</c:v>
                </c:pt>
                <c:pt idx="7354">
                  <c:v>120.7557087260547</c:v>
                </c:pt>
                <c:pt idx="7355">
                  <c:v>121.6173457841062</c:v>
                </c:pt>
                <c:pt idx="7356">
                  <c:v>122.4941667499205</c:v>
                </c:pt>
                <c:pt idx="7357">
                  <c:v>123.386228069204</c:v>
                </c:pt>
                <c:pt idx="7358">
                  <c:v>124.2938964270584</c:v>
                </c:pt>
                <c:pt idx="7359">
                  <c:v>125.2178024553526</c:v>
                </c:pt>
                <c:pt idx="7360">
                  <c:v>126.1583354369068</c:v>
                </c:pt>
                <c:pt idx="7361">
                  <c:v>127.1158855109349</c:v>
                </c:pt>
                <c:pt idx="7362">
                  <c:v>128.090927888321</c:v>
                </c:pt>
                <c:pt idx="7363">
                  <c:v>129.0839452029392</c:v>
                </c:pt>
                <c:pt idx="7364">
                  <c:v>130.095468889518</c:v>
                </c:pt>
                <c:pt idx="7365">
                  <c:v>131.1260766349156</c:v>
                </c:pt>
                <c:pt idx="7366">
                  <c:v>132.1761490493165</c:v>
                </c:pt>
                <c:pt idx="7367">
                  <c:v>133.2464667833462</c:v>
                </c:pt>
                <c:pt idx="7368">
                  <c:v>134.3373925049625</c:v>
                </c:pt>
                <c:pt idx="7369">
                  <c:v>135.4498126617868</c:v>
                </c:pt>
                <c:pt idx="7370">
                  <c:v>136.5841106611225</c:v>
                </c:pt>
                <c:pt idx="7371">
                  <c:v>137.7409648850717</c:v>
                </c:pt>
                <c:pt idx="7372">
                  <c:v>138.921276951964</c:v>
                </c:pt>
                <c:pt idx="7373">
                  <c:v>140.1254794765516</c:v>
                </c:pt>
                <c:pt idx="7374">
                  <c:v>141.354548964314</c:v>
                </c:pt>
                <c:pt idx="7375">
                  <c:v>142.6091825861256</c:v>
                </c:pt>
                <c:pt idx="7376">
                  <c:v>143.8900944764814</c:v>
                </c:pt>
                <c:pt idx="7377">
                  <c:v>145.1981961904525</c:v>
                </c:pt>
                <c:pt idx="7378">
                  <c:v>146.5343534241495</c:v>
                </c:pt>
                <c:pt idx="7379">
                  <c:v>147.8996284486475</c:v>
                </c:pt>
                <c:pt idx="7380">
                  <c:v>149.2947191681695</c:v>
                </c:pt>
                <c:pt idx="7381">
                  <c:v>150.7208089726375</c:v>
                </c:pt>
                <c:pt idx="7382">
                  <c:v>152.1788528256094</c:v>
                </c:pt>
                <c:pt idx="7383">
                  <c:v>153.6701128343287</c:v>
                </c:pt>
                <c:pt idx="7384">
                  <c:v>155.1955124553058</c:v>
                </c:pt>
                <c:pt idx="7385">
                  <c:v>156.7562989040975</c:v>
                </c:pt>
                <c:pt idx="7386">
                  <c:v>158.3537879673742</c:v>
                </c:pt>
                <c:pt idx="7387">
                  <c:v>159.9892354204092</c:v>
                </c:pt>
                <c:pt idx="7388">
                  <c:v>161.664038526422</c:v>
                </c:pt>
                <c:pt idx="7389">
                  <c:v>163.3797999715016</c:v>
                </c:pt>
                <c:pt idx="7390">
                  <c:v>165.1376015602438</c:v>
                </c:pt>
                <c:pt idx="7391">
                  <c:v>166.9395371953442</c:v>
                </c:pt>
                <c:pt idx="7392">
                  <c:v>168.7870096729266</c:v>
                </c:pt>
                <c:pt idx="7393">
                  <c:v>170.6817449476302</c:v>
                </c:pt>
                <c:pt idx="7394">
                  <c:v>172.6257470911278</c:v>
                </c:pt>
                <c:pt idx="7395">
                  <c:v>174.6208149671476</c:v>
                </c:pt>
                <c:pt idx="7396">
                  <c:v>176.6691082290604</c:v>
                </c:pt>
                <c:pt idx="7397">
                  <c:v>178.7725987770083</c:v>
                </c:pt>
                <c:pt idx="7398">
                  <c:v>180.9339346843087</c:v>
                </c:pt>
                <c:pt idx="7399">
                  <c:v>183.1551643640792</c:v>
                </c:pt>
                <c:pt idx="7400">
                  <c:v>185.4389213449153</c:v>
                </c:pt>
                <c:pt idx="7401">
                  <c:v>187.7879741086461</c:v>
                </c:pt>
                <c:pt idx="7402">
                  <c:v>190.2051951653375</c:v>
                </c:pt>
                <c:pt idx="7403">
                  <c:v>192.6933570389279</c:v>
                </c:pt>
                <c:pt idx="7404">
                  <c:v>195.2559037552562</c:v>
                </c:pt>
                <c:pt idx="7405">
                  <c:v>197.8960925487616</c:v>
                </c:pt>
                <c:pt idx="7406">
                  <c:v>200.6175905723694</c:v>
                </c:pt>
                <c:pt idx="7407">
                  <c:v>203.4241517267283</c:v>
                </c:pt>
                <c:pt idx="7408">
                  <c:v>206.3199075273754</c:v>
                </c:pt>
                <c:pt idx="7409">
                  <c:v>209.3091364530326</c:v>
                </c:pt>
                <c:pt idx="7410">
                  <c:v>212.39638602171</c:v>
                </c:pt>
                <c:pt idx="7411">
                  <c:v>215.5865310627422</c:v>
                </c:pt>
                <c:pt idx="7412">
                  <c:v>218.8852163677694</c:v>
                </c:pt>
                <c:pt idx="7413">
                  <c:v>222.2977289888882</c:v>
                </c:pt>
                <c:pt idx="7414">
                  <c:v>225.8299169544731</c:v>
                </c:pt>
                <c:pt idx="7415">
                  <c:v>229.4884724812087</c:v>
                </c:pt>
                <c:pt idx="7416">
                  <c:v>233.2800606186222</c:v>
                </c:pt>
                <c:pt idx="7417">
                  <c:v>237.2126239831085</c:v>
                </c:pt>
                <c:pt idx="7418">
                  <c:v>241.2937221397518</c:v>
                </c:pt>
                <c:pt idx="7419">
                  <c:v>245.5318569884801</c:v>
                </c:pt>
                <c:pt idx="7420">
                  <c:v>249.9365160676334</c:v>
                </c:pt>
                <c:pt idx="7421">
                  <c:v>254.5179074048137</c:v>
                </c:pt>
                <c:pt idx="7422">
                  <c:v>259.2863439540566</c:v>
                </c:pt>
                <c:pt idx="7423">
                  <c:v>264.253903722357</c:v>
                </c:pt>
                <c:pt idx="7424">
                  <c:v>269.4332976001812</c:v>
                </c:pt>
                <c:pt idx="7425">
                  <c:v>274.8385230186945</c:v>
                </c:pt>
                <c:pt idx="7426">
                  <c:v>280.4844538802377</c:v>
                </c:pt>
                <c:pt idx="7427">
                  <c:v>286.3874527953201</c:v>
                </c:pt>
                <c:pt idx="7428">
                  <c:v>292.5657724672989</c:v>
                </c:pt>
                <c:pt idx="7429">
                  <c:v>299.0391364911494</c:v>
                </c:pt>
                <c:pt idx="7430">
                  <c:v>305.8288576336124</c:v>
                </c:pt>
                <c:pt idx="7431">
                  <c:v>312.9591452467881</c:v>
                </c:pt>
                <c:pt idx="7432">
                  <c:v>320.4560527158789</c:v>
                </c:pt>
                <c:pt idx="7433">
                  <c:v>328.348824143655</c:v>
                </c:pt>
                <c:pt idx="7434">
                  <c:v>336.669350425409</c:v>
                </c:pt>
                <c:pt idx="7435">
                  <c:v>345.4536365418269</c:v>
                </c:pt>
                <c:pt idx="7436">
                  <c:v>354.741459553752</c:v>
                </c:pt>
                <c:pt idx="7437">
                  <c:v>364.5771162618119</c:v>
                </c:pt>
                <c:pt idx="7438">
                  <c:v>375.0111570201693</c:v>
                </c:pt>
                <c:pt idx="7439">
                  <c:v>386.0996216612322</c:v>
                </c:pt>
                <c:pt idx="7440">
                  <c:v>397.9060593076535</c:v>
                </c:pt>
                <c:pt idx="7441">
                  <c:v>410.5021655116394</c:v>
                </c:pt>
                <c:pt idx="7442">
                  <c:v>423.9703731781986</c:v>
                </c:pt>
                <c:pt idx="7443">
                  <c:v>438.4041170975439</c:v>
                </c:pt>
                <c:pt idx="7444">
                  <c:v>453.9110313864522</c:v>
                </c:pt>
                <c:pt idx="7445">
                  <c:v>470.6158231112356</c:v>
                </c:pt>
                <c:pt idx="7446">
                  <c:v>488.662228310198</c:v>
                </c:pt>
                <c:pt idx="7447">
                  <c:v>508.2187026409146</c:v>
                </c:pt>
                <c:pt idx="7448">
                  <c:v>529.4827931191895</c:v>
                </c:pt>
                <c:pt idx="7449">
                  <c:v>552.688403048372</c:v>
                </c:pt>
                <c:pt idx="7450">
                  <c:v>578.1129843313038</c:v>
                </c:pt>
                <c:pt idx="7451">
                  <c:v>606.0906508530322</c:v>
                </c:pt>
                <c:pt idx="7452">
                  <c:v>637.0255559268325</c:v>
                </c:pt>
                <c:pt idx="7453">
                  <c:v>671.4122168433228</c:v>
                </c:pt>
                <c:pt idx="7454">
                  <c:v>709.8604395503303</c:v>
                </c:pt>
                <c:pt idx="7455">
                  <c:v>753.1327225758577</c:v>
                </c:pt>
                <c:pt idx="7456">
                  <c:v>802.1951321056016</c:v>
                </c:pt>
                <c:pt idx="7457">
                  <c:v>858.2881167738084</c:v>
                </c:pt>
                <c:pt idx="7458">
                  <c:v>923.0321467090594</c:v>
                </c:pt>
                <c:pt idx="7459">
                  <c:v>998.5861690860904</c:v>
                </c:pt>
                <c:pt idx="7460">
                  <c:v>1087.885090126173</c:v>
                </c:pt>
                <c:pt idx="7461">
                  <c:v>1195.022832380994</c:v>
                </c:pt>
                <c:pt idx="7462">
                  <c:v>1325.881778465991</c:v>
                </c:pt>
                <c:pt idx="7463">
                  <c:v>1489.216676473452</c:v>
                </c:pt>
                <c:pt idx="7464">
                  <c:v>1698.610027285464</c:v>
                </c:pt>
                <c:pt idx="7465">
                  <c:v>1976.242594714764</c:v>
                </c:pt>
                <c:pt idx="7466">
                  <c:v>2360.693635736873</c:v>
                </c:pt>
                <c:pt idx="7467">
                  <c:v>2924.424690320524</c:v>
                </c:pt>
                <c:pt idx="7468">
                  <c:v>3816.010760086376</c:v>
                </c:pt>
                <c:pt idx="7469">
                  <c:v>5357.76153494947</c:v>
                </c:pt>
                <c:pt idx="7470">
                  <c:v>8009.71612618177</c:v>
                </c:pt>
                <c:pt idx="7471">
                  <c:v>9494.760696303323</c:v>
                </c:pt>
                <c:pt idx="7472">
                  <c:v>6816.289331690978</c:v>
                </c:pt>
                <c:pt idx="7473">
                  <c:v>4610.153381781422</c:v>
                </c:pt>
                <c:pt idx="7474">
                  <c:v>3373.85155787556</c:v>
                </c:pt>
                <c:pt idx="7475">
                  <c:v>2634.31221813044</c:v>
                </c:pt>
                <c:pt idx="7476">
                  <c:v>2151.767565895699</c:v>
                </c:pt>
                <c:pt idx="7477">
                  <c:v>1814.693705216277</c:v>
                </c:pt>
                <c:pt idx="7478">
                  <c:v>1566.820882764045</c:v>
                </c:pt>
                <c:pt idx="7479">
                  <c:v>1377.244659674754</c:v>
                </c:pt>
                <c:pt idx="7480">
                  <c:v>1227.730519673283</c:v>
                </c:pt>
                <c:pt idx="7481">
                  <c:v>1106.874690635099</c:v>
                </c:pt>
                <c:pt idx="7482">
                  <c:v>1007.203762457013</c:v>
                </c:pt>
                <c:pt idx="7483">
                  <c:v>923.6213937214767</c:v>
                </c:pt>
                <c:pt idx="7484">
                  <c:v>852.538527327625</c:v>
                </c:pt>
                <c:pt idx="7485">
                  <c:v>791.355387536058</c:v>
                </c:pt>
                <c:pt idx="7486">
                  <c:v>738.1445832931715</c:v>
                </c:pt>
                <c:pt idx="7487">
                  <c:v>691.447363566899</c:v>
                </c:pt>
                <c:pt idx="7488">
                  <c:v>650.1392047575083</c:v>
                </c:pt>
                <c:pt idx="7489">
                  <c:v>613.3400457567767</c:v>
                </c:pt>
                <c:pt idx="7490">
                  <c:v>580.3515037583443</c:v>
                </c:pt>
                <c:pt idx="7491">
                  <c:v>550.6109486427498</c:v>
                </c:pt>
                <c:pt idx="7492">
                  <c:v>523.6628166785484</c:v>
                </c:pt>
                <c:pt idx="7493">
                  <c:v>499.1311387071064</c:v>
                </c:pt>
                <c:pt idx="7494">
                  <c:v>476.7053168668313</c:v>
                </c:pt>
                <c:pt idx="7495">
                  <c:v>456.1260567937867</c:v>
                </c:pt>
                <c:pt idx="7496">
                  <c:v>437.1743389210926</c:v>
                </c:pt>
                <c:pt idx="7497">
                  <c:v>419.6646724186742</c:v>
                </c:pt>
                <c:pt idx="7498">
                  <c:v>403.4383069071401</c:v>
                </c:pt>
                <c:pt idx="7499">
                  <c:v>388.359252282077</c:v>
                </c:pt>
                <c:pt idx="7500">
                  <c:v>374.3104612595637</c:v>
                </c:pt>
                <c:pt idx="7501">
                  <c:v>361.1895280162958</c:v>
                </c:pt>
                <c:pt idx="7502">
                  <c:v>348.9076130219678</c:v>
                </c:pt>
                <c:pt idx="7503">
                  <c:v>337.3866869189932</c:v>
                </c:pt>
                <c:pt idx="7504">
                  <c:v>326.5581824535334</c:v>
                </c:pt>
                <c:pt idx="7505">
                  <c:v>316.3615119136932</c:v>
                </c:pt>
                <c:pt idx="7506">
                  <c:v>306.7431629271222</c:v>
                </c:pt>
                <c:pt idx="7507">
                  <c:v>297.6548440560063</c:v>
                </c:pt>
                <c:pt idx="7508">
                  <c:v>289.0543574974542</c:v>
                </c:pt>
                <c:pt idx="7509">
                  <c:v>280.9031844971016</c:v>
                </c:pt>
                <c:pt idx="7510">
                  <c:v>273.1672938060342</c:v>
                </c:pt>
                <c:pt idx="7511">
                  <c:v>265.8154081814607</c:v>
                </c:pt>
                <c:pt idx="7512">
                  <c:v>258.8197519445856</c:v>
                </c:pt>
                <c:pt idx="7513">
                  <c:v>252.1549770897302</c:v>
                </c:pt>
                <c:pt idx="7514">
                  <c:v>245.7984110368668</c:v>
                </c:pt>
                <c:pt idx="7515">
                  <c:v>239.7289573571971</c:v>
                </c:pt>
                <c:pt idx="7516">
                  <c:v>233.927322385673</c:v>
                </c:pt>
                <c:pt idx="7517">
                  <c:v>228.3765776244155</c:v>
                </c:pt>
                <c:pt idx="7518">
                  <c:v>223.060609080006</c:v>
                </c:pt>
                <c:pt idx="7519">
                  <c:v>217.9647549637673</c:v>
                </c:pt>
                <c:pt idx="7520">
                  <c:v>213.0757912975521</c:v>
                </c:pt>
                <c:pt idx="7521">
                  <c:v>208.3811911505135</c:v>
                </c:pt>
                <c:pt idx="7522">
                  <c:v>203.8697328727378</c:v>
                </c:pt>
                <c:pt idx="7523">
                  <c:v>199.5306811626708</c:v>
                </c:pt>
                <c:pt idx="7524">
                  <c:v>195.3546226716844</c:v>
                </c:pt>
                <c:pt idx="7525">
                  <c:v>191.332166023612</c:v>
                </c:pt>
                <c:pt idx="7526">
                  <c:v>187.4553321062282</c:v>
                </c:pt>
                <c:pt idx="7527">
                  <c:v>183.716157733848</c:v>
                </c:pt>
                <c:pt idx="7528">
                  <c:v>180.1074349142818</c:v>
                </c:pt>
                <c:pt idx="7529">
                  <c:v>176.622695225961</c:v>
                </c:pt>
                <c:pt idx="7530">
                  <c:v>173.2553284714176</c:v>
                </c:pt>
                <c:pt idx="7531">
                  <c:v>169.9995567940121</c:v>
                </c:pt>
                <c:pt idx="7532">
                  <c:v>166.8500461624</c:v>
                </c:pt>
                <c:pt idx="7533">
                  <c:v>163.8015494146108</c:v>
                </c:pt>
                <c:pt idx="7534">
                  <c:v>160.8492578798214</c:v>
                </c:pt>
                <c:pt idx="7535">
                  <c:v>157.9888923066332</c:v>
                </c:pt>
                <c:pt idx="7536">
                  <c:v>155.2159919620238</c:v>
                </c:pt>
                <c:pt idx="7537">
                  <c:v>152.5266892127542</c:v>
                </c:pt>
                <c:pt idx="7538">
                  <c:v>149.9172962641057</c:v>
                </c:pt>
                <c:pt idx="7539">
                  <c:v>147.384226255087</c:v>
                </c:pt>
                <c:pt idx="7540">
                  <c:v>144.9241624876197</c:v>
                </c:pt>
                <c:pt idx="7541">
                  <c:v>142.5341725843853</c:v>
                </c:pt>
                <c:pt idx="7542">
                  <c:v>140.2109968498442</c:v>
                </c:pt>
                <c:pt idx="7543">
                  <c:v>137.952162516501</c:v>
                </c:pt>
                <c:pt idx="7544">
                  <c:v>135.7547315993671</c:v>
                </c:pt>
                <c:pt idx="7545">
                  <c:v>133.6165772453136</c:v>
                </c:pt>
                <c:pt idx="7546">
                  <c:v>131.5349739499916</c:v>
                </c:pt>
                <c:pt idx="7547">
                  <c:v>129.5079439322614</c:v>
                </c:pt>
                <c:pt idx="7548">
                  <c:v>127.5332214306126</c:v>
                </c:pt>
                <c:pt idx="7549">
                  <c:v>125.6088760511516</c:v>
                </c:pt>
                <c:pt idx="7550">
                  <c:v>123.7330623070549</c:v>
                </c:pt>
                <c:pt idx="7551">
                  <c:v>121.9038412924745</c:v>
                </c:pt>
                <c:pt idx="7552">
                  <c:v>120.1196223754723</c:v>
                </c:pt>
                <c:pt idx="7553">
                  <c:v>118.3785344466716</c:v>
                </c:pt>
                <c:pt idx="7554">
                  <c:v>116.6793311497623</c:v>
                </c:pt>
                <c:pt idx="7555">
                  <c:v>115.020349335301</c:v>
                </c:pt>
                <c:pt idx="7556">
                  <c:v>113.4000974905953</c:v>
                </c:pt>
                <c:pt idx="7557">
                  <c:v>111.8173941049711</c:v>
                </c:pt>
                <c:pt idx="7558">
                  <c:v>110.2708300226504</c:v>
                </c:pt>
                <c:pt idx="7559">
                  <c:v>108.7593065550001</c:v>
                </c:pt>
                <c:pt idx="7560">
                  <c:v>107.281449245943</c:v>
                </c:pt>
                <c:pt idx="7561">
                  <c:v>105.8363757178833</c:v>
                </c:pt>
                <c:pt idx="7562">
                  <c:v>104.4227703479613</c:v>
                </c:pt>
                <c:pt idx="7563">
                  <c:v>103.0398058971589</c:v>
                </c:pt>
                <c:pt idx="7564">
                  <c:v>101.6864774373231</c:v>
                </c:pt>
                <c:pt idx="7565">
                  <c:v>100.3616857400545</c:v>
                </c:pt>
                <c:pt idx="7566">
                  <c:v>99.0646696437504</c:v>
                </c:pt>
                <c:pt idx="7567">
                  <c:v>97.79436739142173</c:v>
                </c:pt>
                <c:pt idx="7568">
                  <c:v>96.55026297597306</c:v>
                </c:pt>
                <c:pt idx="7569">
                  <c:v>95.33137151181927</c:v>
                </c:pt>
                <c:pt idx="7570">
                  <c:v>94.1368563030441</c:v>
                </c:pt>
                <c:pt idx="7571">
                  <c:v>92.96623727552514</c:v>
                </c:pt>
                <c:pt idx="7572">
                  <c:v>91.8186293658325</c:v>
                </c:pt>
                <c:pt idx="7573">
                  <c:v>90.69332818900861</c:v>
                </c:pt>
                <c:pt idx="7574">
                  <c:v>89.58981008957556</c:v>
                </c:pt>
                <c:pt idx="7575">
                  <c:v>88.50735279346382</c:v>
                </c:pt>
                <c:pt idx="7576">
                  <c:v>87.44537271832093</c:v>
                </c:pt>
                <c:pt idx="7577">
                  <c:v>86.40327831792671</c:v>
                </c:pt>
                <c:pt idx="7578">
                  <c:v>85.38059964482843</c:v>
                </c:pt>
                <c:pt idx="7579">
                  <c:v>84.37675227694538</c:v>
                </c:pt>
                <c:pt idx="7580">
                  <c:v>83.39123119956621</c:v>
                </c:pt>
                <c:pt idx="7581">
                  <c:v>82.42338224140045</c:v>
                </c:pt>
                <c:pt idx="7582">
                  <c:v>81.47298329812438</c:v>
                </c:pt>
                <c:pt idx="7583">
                  <c:v>80.53938101134395</c:v>
                </c:pt>
                <c:pt idx="7584">
                  <c:v>79.62223613906244</c:v>
                </c:pt>
                <c:pt idx="7585">
                  <c:v>78.72102401023582</c:v>
                </c:pt>
                <c:pt idx="7586">
                  <c:v>77.83549856117655</c:v>
                </c:pt>
                <c:pt idx="7587">
                  <c:v>76.96503578948848</c:v>
                </c:pt>
                <c:pt idx="7588">
                  <c:v>76.10933243926898</c:v>
                </c:pt>
                <c:pt idx="7589">
                  <c:v>75.268077462313</c:v>
                </c:pt>
                <c:pt idx="7590">
                  <c:v>74.4408569737153</c:v>
                </c:pt>
                <c:pt idx="7591">
                  <c:v>73.62736565387488</c:v>
                </c:pt>
                <c:pt idx="7592">
                  <c:v>72.82716002869873</c:v>
                </c:pt>
                <c:pt idx="7593">
                  <c:v>72.03996673060681</c:v>
                </c:pt>
                <c:pt idx="7594">
                  <c:v>71.26559520651195</c:v>
                </c:pt>
                <c:pt idx="7595">
                  <c:v>70.5035295948275</c:v>
                </c:pt>
                <c:pt idx="7596">
                  <c:v>69.75360980144155</c:v>
                </c:pt>
                <c:pt idx="7597">
                  <c:v>69.01548556121566</c:v>
                </c:pt>
                <c:pt idx="7598">
                  <c:v>68.28893224447258</c:v>
                </c:pt>
                <c:pt idx="7599">
                  <c:v>67.57369606778701</c:v>
                </c:pt>
                <c:pt idx="7600">
                  <c:v>66.86934573812657</c:v>
                </c:pt>
                <c:pt idx="7601">
                  <c:v>66.17579701216408</c:v>
                </c:pt>
                <c:pt idx="7602">
                  <c:v>65.49275629573833</c:v>
                </c:pt>
                <c:pt idx="7603">
                  <c:v>64.81997861567453</c:v>
                </c:pt>
                <c:pt idx="7604">
                  <c:v>64.1572204133062</c:v>
                </c:pt>
                <c:pt idx="7605">
                  <c:v>63.50437151541986</c:v>
                </c:pt>
                <c:pt idx="7606">
                  <c:v>62.86105385638625</c:v>
                </c:pt>
                <c:pt idx="7607">
                  <c:v>62.22715732160265</c:v>
                </c:pt>
                <c:pt idx="7608">
                  <c:v>61.60241296633012</c:v>
                </c:pt>
                <c:pt idx="7609">
                  <c:v>60.98665441912404</c:v>
                </c:pt>
                <c:pt idx="7610">
                  <c:v>60.37968300627411</c:v>
                </c:pt>
                <c:pt idx="7611">
                  <c:v>59.78132948200734</c:v>
                </c:pt>
                <c:pt idx="7612">
                  <c:v>59.19136391887311</c:v>
                </c:pt>
                <c:pt idx="7613">
                  <c:v>58.60975061821614</c:v>
                </c:pt>
                <c:pt idx="7614">
                  <c:v>58.0360195050339</c:v>
                </c:pt>
                <c:pt idx="7615">
                  <c:v>57.47035844856256</c:v>
                </c:pt>
                <c:pt idx="7616">
                  <c:v>56.91234735963749</c:v>
                </c:pt>
                <c:pt idx="7617">
                  <c:v>56.36186638610123</c:v>
                </c:pt>
                <c:pt idx="7618">
                  <c:v>55.81893647765846</c:v>
                </c:pt>
                <c:pt idx="7619">
                  <c:v>55.28320653742941</c:v>
                </c:pt>
                <c:pt idx="7620">
                  <c:v>54.75462656614416</c:v>
                </c:pt>
                <c:pt idx="7621">
                  <c:v>54.2330574302239</c:v>
                </c:pt>
                <c:pt idx="7622">
                  <c:v>53.71831761234252</c:v>
                </c:pt>
                <c:pt idx="7623">
                  <c:v>53.21031840746008</c:v>
                </c:pt>
                <c:pt idx="7624">
                  <c:v>52.70884429576024</c:v>
                </c:pt>
                <c:pt idx="7625">
                  <c:v>52.213827993462</c:v>
                </c:pt>
                <c:pt idx="7626">
                  <c:v>51.7251719601892</c:v>
                </c:pt>
                <c:pt idx="7627">
                  <c:v>51.2427139921919</c:v>
                </c:pt>
                <c:pt idx="7628">
                  <c:v>50.76637403309535</c:v>
                </c:pt>
                <c:pt idx="7629">
                  <c:v>50.2959663318429</c:v>
                </c:pt>
                <c:pt idx="7630">
                  <c:v>49.83150242479724</c:v>
                </c:pt>
                <c:pt idx="7631">
                  <c:v>49.3726948324616</c:v>
                </c:pt>
                <c:pt idx="7632">
                  <c:v>48.91966504562129</c:v>
                </c:pt>
                <c:pt idx="7633">
                  <c:v>48.47198916134323</c:v>
                </c:pt>
                <c:pt idx="7634">
                  <c:v>48.02987154245066</c:v>
                </c:pt>
                <c:pt idx="7635">
                  <c:v>47.59311869978125</c:v>
                </c:pt>
                <c:pt idx="7636">
                  <c:v>47.16154789696452</c:v>
                </c:pt>
                <c:pt idx="7637">
                  <c:v>46.73522533927535</c:v>
                </c:pt>
                <c:pt idx="7638">
                  <c:v>46.31379726016475</c:v>
                </c:pt>
                <c:pt idx="7639">
                  <c:v>45.89744309663331</c:v>
                </c:pt>
                <c:pt idx="7640">
                  <c:v>45.48598872860858</c:v>
                </c:pt>
                <c:pt idx="7641">
                  <c:v>45.07928525165597</c:v>
                </c:pt>
                <c:pt idx="7642">
                  <c:v>44.67733211314368</c:v>
                </c:pt>
                <c:pt idx="7643">
                  <c:v>44.27996734281041</c:v>
                </c:pt>
                <c:pt idx="7644">
                  <c:v>43.8871361107778</c:v>
                </c:pt>
                <c:pt idx="7645">
                  <c:v>43.49881194301126</c:v>
                </c:pt>
                <c:pt idx="7646">
                  <c:v>43.11484331875459</c:v>
                </c:pt>
                <c:pt idx="7647">
                  <c:v>42.73527753208482</c:v>
                </c:pt>
                <c:pt idx="7648">
                  <c:v>42.35984750632149</c:v>
                </c:pt>
                <c:pt idx="7649">
                  <c:v>41.98870516756865</c:v>
                </c:pt>
                <c:pt idx="7650">
                  <c:v>41.6216159611567</c:v>
                </c:pt>
                <c:pt idx="7651">
                  <c:v>41.2586015418262</c:v>
                </c:pt>
                <c:pt idx="7652">
                  <c:v>40.89948427250972</c:v>
                </c:pt>
                <c:pt idx="7653">
                  <c:v>40.54435210570895</c:v>
                </c:pt>
                <c:pt idx="7654">
                  <c:v>40.193006286791</c:v>
                </c:pt>
                <c:pt idx="7655">
                  <c:v>39.84547453155582</c:v>
                </c:pt>
                <c:pt idx="7656">
                  <c:v>39.50167262796945</c:v>
                </c:pt>
                <c:pt idx="7657">
                  <c:v>39.16152386597175</c:v>
                </c:pt>
                <c:pt idx="7658">
                  <c:v>38.82492523688834</c:v>
                </c:pt>
                <c:pt idx="7659">
                  <c:v>38.49193216880554</c:v>
                </c:pt>
                <c:pt idx="7660">
                  <c:v>38.16237911260142</c:v>
                </c:pt>
                <c:pt idx="7661">
                  <c:v>37.83626173833056</c:v>
                </c:pt>
                <c:pt idx="7662">
                  <c:v>37.51359397216943</c:v>
                </c:pt>
                <c:pt idx="7663">
                  <c:v>37.19420169932553</c:v>
                </c:pt>
                <c:pt idx="7664">
                  <c:v>36.87810024791887</c:v>
                </c:pt>
                <c:pt idx="7665">
                  <c:v>36.5652009454441</c:v>
                </c:pt>
                <c:pt idx="7666">
                  <c:v>36.25549610793038</c:v>
                </c:pt>
                <c:pt idx="7667">
                  <c:v>35.94896857454514</c:v>
                </c:pt>
                <c:pt idx="7668">
                  <c:v>35.64543603392277</c:v>
                </c:pt>
                <c:pt idx="7669">
                  <c:v>35.34498692979511</c:v>
                </c:pt>
                <c:pt idx="7670">
                  <c:v>35.04753914219682</c:v>
                </c:pt>
                <c:pt idx="7671">
                  <c:v>34.75299950244455</c:v>
                </c:pt>
                <c:pt idx="7672">
                  <c:v>34.46134542707122</c:v>
                </c:pt>
                <c:pt idx="7673">
                  <c:v>34.1725849295971</c:v>
                </c:pt>
                <c:pt idx="7674">
                  <c:v>33.88661120786445</c:v>
                </c:pt>
                <c:pt idx="7675">
                  <c:v>33.60347470843527</c:v>
                </c:pt>
                <c:pt idx="7676">
                  <c:v>33.32298206511624</c:v>
                </c:pt>
                <c:pt idx="7677">
                  <c:v>33.04525207817395</c:v>
                </c:pt>
                <c:pt idx="7678">
                  <c:v>32.77018182770846</c:v>
                </c:pt>
                <c:pt idx="7679">
                  <c:v>32.49770162599533</c:v>
                </c:pt>
                <c:pt idx="7680">
                  <c:v>32.2277933805016</c:v>
                </c:pt>
                <c:pt idx="7681">
                  <c:v>31.96049191751284</c:v>
                </c:pt>
                <c:pt idx="7682">
                  <c:v>31.69561090122388</c:v>
                </c:pt>
                <c:pt idx="7683">
                  <c:v>31.43328902560878</c:v>
                </c:pt>
                <c:pt idx="7684">
                  <c:v>31.17334826266938</c:v>
                </c:pt>
                <c:pt idx="7685">
                  <c:v>30.91579624357288</c:v>
                </c:pt>
                <c:pt idx="7686">
                  <c:v>30.66072215320094</c:v>
                </c:pt>
                <c:pt idx="7687">
                  <c:v>30.40791509622533</c:v>
                </c:pt>
                <c:pt idx="7688">
                  <c:v>30.15737302691681</c:v>
                </c:pt>
                <c:pt idx="7689">
                  <c:v>29.90916968454512</c:v>
                </c:pt>
                <c:pt idx="7690">
                  <c:v>29.66324162759221</c:v>
                </c:pt>
                <c:pt idx="7691">
                  <c:v>29.41944492740728</c:v>
                </c:pt>
                <c:pt idx="7692">
                  <c:v>29.17787842916307</c:v>
                </c:pt>
                <c:pt idx="7693">
                  <c:v>28.93849730011718</c:v>
                </c:pt>
                <c:pt idx="7694">
                  <c:v>28.70116334666211</c:v>
                </c:pt>
                <c:pt idx="7695">
                  <c:v>28.46596165687311</c:v>
                </c:pt>
                <c:pt idx="7696">
                  <c:v>28.23294057400017</c:v>
                </c:pt>
                <c:pt idx="7697">
                  <c:v>28.00180350294502</c:v>
                </c:pt>
                <c:pt idx="7698">
                  <c:v>27.77275898390289</c:v>
                </c:pt>
                <c:pt idx="7699">
                  <c:v>27.54567500655967</c:v>
                </c:pt>
                <c:pt idx="7700">
                  <c:v>27.32053969846071</c:v>
                </c:pt>
                <c:pt idx="7701">
                  <c:v>27.09743882990658</c:v>
                </c:pt>
                <c:pt idx="7702">
                  <c:v>26.87620065491167</c:v>
                </c:pt>
                <c:pt idx="7703">
                  <c:v>26.65685974324876</c:v>
                </c:pt>
                <c:pt idx="7704">
                  <c:v>26.43938077642749</c:v>
                </c:pt>
                <c:pt idx="7705">
                  <c:v>26.22370452102932</c:v>
                </c:pt>
                <c:pt idx="7706">
                  <c:v>26.00990395242239</c:v>
                </c:pt>
                <c:pt idx="7707">
                  <c:v>25.79792067813011</c:v>
                </c:pt>
                <c:pt idx="7708">
                  <c:v>25.58764717343587</c:v>
                </c:pt>
                <c:pt idx="7709">
                  <c:v>25.37914320254518</c:v>
                </c:pt>
                <c:pt idx="7710">
                  <c:v>25.17233483541155</c:v>
                </c:pt>
                <c:pt idx="7711">
                  <c:v>24.96733951971492</c:v>
                </c:pt>
                <c:pt idx="7712">
                  <c:v>24.76399243488276</c:v>
                </c:pt>
                <c:pt idx="7713">
                  <c:v>24.56229339339658</c:v>
                </c:pt>
                <c:pt idx="7714">
                  <c:v>24.36225370054438</c:v>
                </c:pt>
                <c:pt idx="7715">
                  <c:v>24.16391282102517</c:v>
                </c:pt>
                <c:pt idx="7716">
                  <c:v>23.96707182827175</c:v>
                </c:pt>
                <c:pt idx="7717">
                  <c:v>23.77186257277121</c:v>
                </c:pt>
                <c:pt idx="7718">
                  <c:v>23.57816471611032</c:v>
                </c:pt>
                <c:pt idx="7719">
                  <c:v>23.38614349661759</c:v>
                </c:pt>
                <c:pt idx="7720">
                  <c:v>23.19556578133666</c:v>
                </c:pt>
                <c:pt idx="7721">
                  <c:v>23.00663829681689</c:v>
                </c:pt>
                <c:pt idx="7722">
                  <c:v>22.81899789957599</c:v>
                </c:pt>
                <c:pt idx="7723">
                  <c:v>22.63297463949451</c:v>
                </c:pt>
                <c:pt idx="7724">
                  <c:v>22.44840066581584</c:v>
                </c:pt>
                <c:pt idx="7725">
                  <c:v>22.26530015831332</c:v>
                </c:pt>
                <c:pt idx="7726">
                  <c:v>22.08353357901047</c:v>
                </c:pt>
                <c:pt idx="7727">
                  <c:v>21.90319124991693</c:v>
                </c:pt>
                <c:pt idx="7728">
                  <c:v>21.72434733017487</c:v>
                </c:pt>
                <c:pt idx="7729">
                  <c:v>21.54680830364677</c:v>
                </c:pt>
                <c:pt idx="7730">
                  <c:v>21.3706866169702</c:v>
                </c:pt>
                <c:pt idx="7731">
                  <c:v>21.19590926582912</c:v>
                </c:pt>
                <c:pt idx="7732">
                  <c:v>21.02239788523126</c:v>
                </c:pt>
                <c:pt idx="7733">
                  <c:v>20.85032186965035</c:v>
                </c:pt>
                <c:pt idx="7734">
                  <c:v>20.6794510267623</c:v>
                </c:pt>
                <c:pt idx="7735">
                  <c:v>20.5099921233495</c:v>
                </c:pt>
                <c:pt idx="7736">
                  <c:v>20.34173602327652</c:v>
                </c:pt>
                <c:pt idx="7737">
                  <c:v>20.17471040886959</c:v>
                </c:pt>
                <c:pt idx="7738">
                  <c:v>20.00893695853669</c:v>
                </c:pt>
                <c:pt idx="7739">
                  <c:v>19.84449801509761</c:v>
                </c:pt>
                <c:pt idx="7740">
                  <c:v>19.68123835884206</c:v>
                </c:pt>
                <c:pt idx="7741">
                  <c:v>19.5191611132429</c:v>
                </c:pt>
                <c:pt idx="7742">
                  <c:v>19.35829878419519</c:v>
                </c:pt>
                <c:pt idx="7743">
                  <c:v>19.19855198712538</c:v>
                </c:pt>
                <c:pt idx="7744">
                  <c:v>19.04013313083627</c:v>
                </c:pt>
                <c:pt idx="7745">
                  <c:v>18.88276585156692</c:v>
                </c:pt>
                <c:pt idx="7746">
                  <c:v>18.72657215299597</c:v>
                </c:pt>
                <c:pt idx="7747">
                  <c:v>18.57148556631497</c:v>
                </c:pt>
                <c:pt idx="7748">
                  <c:v>18.41756133687027</c:v>
                </c:pt>
                <c:pt idx="7749">
                  <c:v>18.26476028531811</c:v>
                </c:pt>
                <c:pt idx="7750">
                  <c:v>18.11307819492626</c:v>
                </c:pt>
                <c:pt idx="7751">
                  <c:v>17.9624109563314</c:v>
                </c:pt>
                <c:pt idx="7752">
                  <c:v>17.81288772078738</c:v>
                </c:pt>
                <c:pt idx="7753">
                  <c:v>17.66440900568642</c:v>
                </c:pt>
                <c:pt idx="7754">
                  <c:v>17.51698128759534</c:v>
                </c:pt>
                <c:pt idx="7755">
                  <c:v>17.37062323124088</c:v>
                </c:pt>
                <c:pt idx="7756">
                  <c:v>17.22529476576289</c:v>
                </c:pt>
                <c:pt idx="7757">
                  <c:v>17.08100069759532</c:v>
                </c:pt>
                <c:pt idx="7758">
                  <c:v>16.93773797654422</c:v>
                </c:pt>
                <c:pt idx="7759">
                  <c:v>16.79542061736812</c:v>
                </c:pt>
                <c:pt idx="7760">
                  <c:v>16.6541895119049</c:v>
                </c:pt>
                <c:pt idx="7761">
                  <c:v>16.5138614361799</c:v>
                </c:pt>
                <c:pt idx="7762">
                  <c:v>16.37453557479943</c:v>
                </c:pt>
                <c:pt idx="7763">
                  <c:v>16.23623475810469</c:v>
                </c:pt>
                <c:pt idx="7764">
                  <c:v>16.09879979816916</c:v>
                </c:pt>
                <c:pt idx="7765">
                  <c:v>15.96235130852607</c:v>
                </c:pt>
                <c:pt idx="7766">
                  <c:v>15.82686993457172</c:v>
                </c:pt>
                <c:pt idx="7767">
                  <c:v>15.6923636561572</c:v>
                </c:pt>
                <c:pt idx="7768">
                  <c:v>15.558755524587</c:v>
                </c:pt>
                <c:pt idx="7769">
                  <c:v>15.42603179037237</c:v>
                </c:pt>
                <c:pt idx="7770">
                  <c:v>15.2941974683765</c:v>
                </c:pt>
                <c:pt idx="7771">
                  <c:v>15.16332626165198</c:v>
                </c:pt>
                <c:pt idx="7772">
                  <c:v>15.03335022778857</c:v>
                </c:pt>
                <c:pt idx="7773">
                  <c:v>14.90418840035588</c:v>
                </c:pt>
                <c:pt idx="7774">
                  <c:v>14.77586357274892</c:v>
                </c:pt>
                <c:pt idx="7775">
                  <c:v>14.64853109689881</c:v>
                </c:pt>
                <c:pt idx="7776">
                  <c:v>14.52195223545226</c:v>
                </c:pt>
                <c:pt idx="7777">
                  <c:v>14.39637100756932</c:v>
                </c:pt>
                <c:pt idx="7778">
                  <c:v>14.27145782561024</c:v>
                </c:pt>
                <c:pt idx="7779">
                  <c:v>14.14752250854905</c:v>
                </c:pt>
                <c:pt idx="7780">
                  <c:v>14.02431045145094</c:v>
                </c:pt>
                <c:pt idx="7781">
                  <c:v>13.90201348868715</c:v>
                </c:pt>
                <c:pt idx="7782">
                  <c:v>13.78051372476705</c:v>
                </c:pt>
                <c:pt idx="7783">
                  <c:v>13.65976863283418</c:v>
                </c:pt>
                <c:pt idx="7784">
                  <c:v>13.53987989680761</c:v>
                </c:pt>
                <c:pt idx="7785">
                  <c:v>13.4207325293667</c:v>
                </c:pt>
                <c:pt idx="7786">
                  <c:v>13.30239602586693</c:v>
                </c:pt>
                <c:pt idx="7787">
                  <c:v>13.18491812039255</c:v>
                </c:pt>
                <c:pt idx="7788">
                  <c:v>13.06819950053772</c:v>
                </c:pt>
                <c:pt idx="7789">
                  <c:v>12.9521779638449</c:v>
                </c:pt>
                <c:pt idx="7790">
                  <c:v>12.83694677555497</c:v>
                </c:pt>
                <c:pt idx="7791">
                  <c:v>12.7224328324927</c:v>
                </c:pt>
                <c:pt idx="7792">
                  <c:v>12.60877966685017</c:v>
                </c:pt>
                <c:pt idx="7793">
                  <c:v>12.4957487724063</c:v>
                </c:pt>
                <c:pt idx="7794">
                  <c:v>12.38355877734895</c:v>
                </c:pt>
                <c:pt idx="7795">
                  <c:v>12.2720588789298</c:v>
                </c:pt>
                <c:pt idx="7796">
                  <c:v>12.16133388033995</c:v>
                </c:pt>
                <c:pt idx="7797">
                  <c:v>12.05128714999892</c:v>
                </c:pt>
                <c:pt idx="7798">
                  <c:v>11.94195952956138</c:v>
                </c:pt>
                <c:pt idx="7799">
                  <c:v>11.83336215663161</c:v>
                </c:pt>
                <c:pt idx="7800">
                  <c:v>11.72550952910612</c:v>
                </c:pt>
                <c:pt idx="7801">
                  <c:v>11.61829200499737</c:v>
                </c:pt>
                <c:pt idx="7802">
                  <c:v>11.51188381918938</c:v>
                </c:pt>
                <c:pt idx="7803">
                  <c:v>11.4060436135875</c:v>
                </c:pt>
                <c:pt idx="7804">
                  <c:v>11.30091655426761</c:v>
                </c:pt>
                <c:pt idx="7805">
                  <c:v>11.19654700474672</c:v>
                </c:pt>
                <c:pt idx="7806">
                  <c:v>11.09276064244573</c:v>
                </c:pt>
                <c:pt idx="7807">
                  <c:v>10.9896934764756</c:v>
                </c:pt>
                <c:pt idx="7808">
                  <c:v>10.88731738342372</c:v>
                </c:pt>
                <c:pt idx="7809">
                  <c:v>10.78555369061617</c:v>
                </c:pt>
                <c:pt idx="7810">
                  <c:v>10.68454617787134</c:v>
                </c:pt>
                <c:pt idx="7811">
                  <c:v>10.58413334663403</c:v>
                </c:pt>
                <c:pt idx="7812">
                  <c:v>10.48435437746877</c:v>
                </c:pt>
                <c:pt idx="7813">
                  <c:v>10.3852404175612</c:v>
                </c:pt>
                <c:pt idx="7814">
                  <c:v>10.28682510812855</c:v>
                </c:pt>
                <c:pt idx="7815">
                  <c:v>10.18904216106915</c:v>
                </c:pt>
                <c:pt idx="7816">
                  <c:v>10.09178836408674</c:v>
                </c:pt>
                <c:pt idx="7817">
                  <c:v>9.995350506465882</c:v>
                </c:pt>
                <c:pt idx="7818">
                  <c:v>9.899423082574328</c:v>
                </c:pt>
                <c:pt idx="7819">
                  <c:v>9.804137418253254</c:v>
                </c:pt>
                <c:pt idx="7820">
                  <c:v>9.70956957398924</c:v>
                </c:pt>
                <c:pt idx="7821">
                  <c:v>9.61546750207811</c:v>
                </c:pt>
                <c:pt idx="7822">
                  <c:v>9.522111321990261</c:v>
                </c:pt>
                <c:pt idx="7823">
                  <c:v>9.429308117219015</c:v>
                </c:pt>
                <c:pt idx="7824">
                  <c:v>9.337127109579701</c:v>
                </c:pt>
                <c:pt idx="7825">
                  <c:v>9.245598899610337</c:v>
                </c:pt>
                <c:pt idx="7826">
                  <c:v>9.154605965277581</c:v>
                </c:pt>
                <c:pt idx="7827">
                  <c:v>9.06433281258693</c:v>
                </c:pt>
                <c:pt idx="7828">
                  <c:v>8.974570247513521</c:v>
                </c:pt>
                <c:pt idx="7829">
                  <c:v>8.88541348982831</c:v>
                </c:pt>
                <c:pt idx="7830">
                  <c:v>8.796887892803082</c:v>
                </c:pt>
                <c:pt idx="7831">
                  <c:v>8.708955396082043</c:v>
                </c:pt>
                <c:pt idx="7832">
                  <c:v>8.621601181879468</c:v>
                </c:pt>
                <c:pt idx="7833">
                  <c:v>8.534784877592722</c:v>
                </c:pt>
                <c:pt idx="7834">
                  <c:v>8.448636742759633</c:v>
                </c:pt>
                <c:pt idx="7835">
                  <c:v>8.363082787660852</c:v>
                </c:pt>
                <c:pt idx="7836">
                  <c:v>8.278043823194995</c:v>
                </c:pt>
                <c:pt idx="7837">
                  <c:v>8.19366671849364</c:v>
                </c:pt>
                <c:pt idx="7838">
                  <c:v>8.10979988712732</c:v>
                </c:pt>
                <c:pt idx="7839">
                  <c:v>8.02655724128489</c:v>
                </c:pt>
                <c:pt idx="7840">
                  <c:v>7.94389628550677</c:v>
                </c:pt>
                <c:pt idx="7841">
                  <c:v>7.861802123950036</c:v>
                </c:pt>
                <c:pt idx="7842">
                  <c:v>7.78035238142859</c:v>
                </c:pt>
                <c:pt idx="7843">
                  <c:v>7.699350236939066</c:v>
                </c:pt>
                <c:pt idx="7844">
                  <c:v>7.619027959204678</c:v>
                </c:pt>
                <c:pt idx="7845">
                  <c:v>7.53921990655881</c:v>
                </c:pt>
                <c:pt idx="7846">
                  <c:v>7.45999858787073</c:v>
                </c:pt>
                <c:pt idx="7847">
                  <c:v>7.381366881704416</c:v>
                </c:pt>
                <c:pt idx="7848">
                  <c:v>7.303298842920989</c:v>
                </c:pt>
                <c:pt idx="7849">
                  <c:v>7.225811057307251</c:v>
                </c:pt>
                <c:pt idx="7850">
                  <c:v>7.148946770090379</c:v>
                </c:pt>
                <c:pt idx="7851">
                  <c:v>7.07262095149148</c:v>
                </c:pt>
                <c:pt idx="7852">
                  <c:v>6.996821352921343</c:v>
                </c:pt>
                <c:pt idx="7853">
                  <c:v>6.9216664898525</c:v>
                </c:pt>
                <c:pt idx="7854">
                  <c:v>6.847016462101807</c:v>
                </c:pt>
                <c:pt idx="7855">
                  <c:v>6.77300508228779</c:v>
                </c:pt>
                <c:pt idx="7856">
                  <c:v>6.699552364912631</c:v>
                </c:pt>
                <c:pt idx="7857">
                  <c:v>6.62665042842131</c:v>
                </c:pt>
                <c:pt idx="7858">
                  <c:v>6.554343554787362</c:v>
                </c:pt>
                <c:pt idx="7859">
                  <c:v>6.482646831057032</c:v>
                </c:pt>
                <c:pt idx="7860">
                  <c:v>6.411531142323552</c:v>
                </c:pt>
                <c:pt idx="7861">
                  <c:v>6.340943148957749</c:v>
                </c:pt>
                <c:pt idx="7862">
                  <c:v>6.27097287626266</c:v>
                </c:pt>
                <c:pt idx="7863">
                  <c:v>6.20155316414234</c:v>
                </c:pt>
                <c:pt idx="7864">
                  <c:v>6.13277598672749</c:v>
                </c:pt>
                <c:pt idx="7865">
                  <c:v>6.064587652324693</c:v>
                </c:pt>
                <c:pt idx="7866">
                  <c:v>5.996935962262505</c:v>
                </c:pt>
                <c:pt idx="7867">
                  <c:v>5.929923375223811</c:v>
                </c:pt>
                <c:pt idx="7868">
                  <c:v>5.863489726124849</c:v>
                </c:pt>
                <c:pt idx="7869">
                  <c:v>5.797636014378087</c:v>
                </c:pt>
                <c:pt idx="7870">
                  <c:v>5.7324737553187</c:v>
                </c:pt>
                <c:pt idx="7871">
                  <c:v>5.667828451342034</c:v>
                </c:pt>
                <c:pt idx="7872">
                  <c:v>5.603830353850736</c:v>
                </c:pt>
                <c:pt idx="7873">
                  <c:v>5.540434650902608</c:v>
                </c:pt>
                <c:pt idx="7874">
                  <c:v>5.4776904050728</c:v>
                </c:pt>
                <c:pt idx="7875">
                  <c:v>5.415554047942734</c:v>
                </c:pt>
                <c:pt idx="7876">
                  <c:v>5.354072514261976</c:v>
                </c:pt>
                <c:pt idx="7877">
                  <c:v>5.293185721796637</c:v>
                </c:pt>
                <c:pt idx="7878">
                  <c:v>5.23294366145298</c:v>
                </c:pt>
                <c:pt idx="7879">
                  <c:v>5.173356644267616</c:v>
                </c:pt>
                <c:pt idx="7880">
                  <c:v>5.114378494340274</c:v>
                </c:pt>
                <c:pt idx="7881">
                  <c:v>5.05604149189112</c:v>
                </c:pt>
                <c:pt idx="7882">
                  <c:v>4.9984566020335</c:v>
                </c:pt>
                <c:pt idx="7883">
                  <c:v>4.94144244313252</c:v>
                </c:pt>
                <c:pt idx="7884">
                  <c:v>4.885199537753077</c:v>
                </c:pt>
                <c:pt idx="7885">
                  <c:v>4.829538436203644</c:v>
                </c:pt>
                <c:pt idx="7886">
                  <c:v>4.77464572230187</c:v>
                </c:pt>
                <c:pt idx="7887">
                  <c:v>4.720307000573477</c:v>
                </c:pt>
                <c:pt idx="7888">
                  <c:v>4.66679599481358</c:v>
                </c:pt>
                <c:pt idx="7889">
                  <c:v>4.614005618567121</c:v>
                </c:pt>
                <c:pt idx="7890">
                  <c:v>4.56190884412355</c:v>
                </c:pt>
                <c:pt idx="7891">
                  <c:v>4.510462180276714</c:v>
                </c:pt>
                <c:pt idx="7892">
                  <c:v>4.45979746262599</c:v>
                </c:pt>
                <c:pt idx="7893">
                  <c:v>4.409902070771888</c:v>
                </c:pt>
                <c:pt idx="7894">
                  <c:v>4.36069988983279</c:v>
                </c:pt>
                <c:pt idx="7895">
                  <c:v>4.312264328805908</c:v>
                </c:pt>
                <c:pt idx="7896">
                  <c:v>4.26464358192756</c:v>
                </c:pt>
                <c:pt idx="7897">
                  <c:v>4.217755075523709</c:v>
                </c:pt>
                <c:pt idx="7898">
                  <c:v>4.17166306637544</c:v>
                </c:pt>
                <c:pt idx="7899">
                  <c:v>4.126421593422531</c:v>
                </c:pt>
                <c:pt idx="7900">
                  <c:v>4.081924013921436</c:v>
                </c:pt>
                <c:pt idx="7901">
                  <c:v>4.03830902771651</c:v>
                </c:pt>
                <c:pt idx="7902">
                  <c:v>3.995425035727707</c:v>
                </c:pt>
                <c:pt idx="7903">
                  <c:v>3.953422927744139</c:v>
                </c:pt>
                <c:pt idx="7904">
                  <c:v>3.912281437268838</c:v>
                </c:pt>
                <c:pt idx="7905">
                  <c:v>3.872031413324013</c:v>
                </c:pt>
                <c:pt idx="7906">
                  <c:v>3.832661789104258</c:v>
                </c:pt>
                <c:pt idx="7907">
                  <c:v>3.794078454087057</c:v>
                </c:pt>
                <c:pt idx="7908">
                  <c:v>3.756429033023016</c:v>
                </c:pt>
                <c:pt idx="7909">
                  <c:v>3.719761308134945</c:v>
                </c:pt>
                <c:pt idx="7910">
                  <c:v>3.68396151628197</c:v>
                </c:pt>
                <c:pt idx="7911">
                  <c:v>3.649070971980071</c:v>
                </c:pt>
                <c:pt idx="7912">
                  <c:v>3.615150293513538</c:v>
                </c:pt>
                <c:pt idx="7913">
                  <c:v>3.582120327790077</c:v>
                </c:pt>
                <c:pt idx="7914">
                  <c:v>3.550107829743077</c:v>
                </c:pt>
                <c:pt idx="7915">
                  <c:v>3.519071022167327</c:v>
                </c:pt>
                <c:pt idx="7916">
                  <c:v>3.488984017243189</c:v>
                </c:pt>
                <c:pt idx="7917">
                  <c:v>3.4598776782931</c:v>
                </c:pt>
                <c:pt idx="7918">
                  <c:v>3.431862323762942</c:v>
                </c:pt>
                <c:pt idx="7919">
                  <c:v>3.404788784999806</c:v>
                </c:pt>
                <c:pt idx="7920">
                  <c:v>3.378728399204097</c:v>
                </c:pt>
                <c:pt idx="7921">
                  <c:v>3.353704319852797</c:v>
                </c:pt>
                <c:pt idx="7922">
                  <c:v>3.329724298271386</c:v>
                </c:pt>
                <c:pt idx="7923">
                  <c:v>3.30681644641707</c:v>
                </c:pt>
                <c:pt idx="7924">
                  <c:v>3.284985801622151</c:v>
                </c:pt>
                <c:pt idx="7925">
                  <c:v>3.264173990245991</c:v>
                </c:pt>
                <c:pt idx="7926">
                  <c:v>3.244399609280504</c:v>
                </c:pt>
                <c:pt idx="7927">
                  <c:v>3.225744044630508</c:v>
                </c:pt>
                <c:pt idx="7928">
                  <c:v>3.20812553255778</c:v>
                </c:pt>
                <c:pt idx="7929">
                  <c:v>3.191601714878394</c:v>
                </c:pt>
                <c:pt idx="7930">
                  <c:v>3.176153467160227</c:v>
                </c:pt>
                <c:pt idx="7931">
                  <c:v>3.161771647344586</c:v>
                </c:pt>
                <c:pt idx="7932">
                  <c:v>3.148526251015053</c:v>
                </c:pt>
                <c:pt idx="7933">
                  <c:v>3.136334579339596</c:v>
                </c:pt>
                <c:pt idx="7934">
                  <c:v>3.125189382602695</c:v>
                </c:pt>
                <c:pt idx="7935">
                  <c:v>3.115179582042193</c:v>
                </c:pt>
                <c:pt idx="7936">
                  <c:v>3.106231496392745</c:v>
                </c:pt>
                <c:pt idx="7937">
                  <c:v>3.098300585520494</c:v>
                </c:pt>
                <c:pt idx="7938">
                  <c:v>3.091476827825063</c:v>
                </c:pt>
                <c:pt idx="7939">
                  <c:v>3.085779304647421</c:v>
                </c:pt>
                <c:pt idx="7940">
                  <c:v>3.081047699505967</c:v>
                </c:pt>
                <c:pt idx="7941">
                  <c:v>3.077437233968241</c:v>
                </c:pt>
                <c:pt idx="7942">
                  <c:v>3.074830360617308</c:v>
                </c:pt>
                <c:pt idx="7943">
                  <c:v>3.073254005119071</c:v>
                </c:pt>
                <c:pt idx="7944">
                  <c:v>3.072616966226298</c:v>
                </c:pt>
                <c:pt idx="7945">
                  <c:v>3.073085213385425</c:v>
                </c:pt>
                <c:pt idx="7946">
                  <c:v>3.074488946445354</c:v>
                </c:pt>
                <c:pt idx="7947">
                  <c:v>3.076907712791304</c:v>
                </c:pt>
                <c:pt idx="7948">
                  <c:v>3.08030959120767</c:v>
                </c:pt>
                <c:pt idx="7949">
                  <c:v>3.084619856877966</c:v>
                </c:pt>
                <c:pt idx="7950">
                  <c:v>3.089871644174</c:v>
                </c:pt>
                <c:pt idx="7951">
                  <c:v>3.096092220552246</c:v>
                </c:pt>
                <c:pt idx="7952">
                  <c:v>3.103161114556861</c:v>
                </c:pt>
                <c:pt idx="7953">
                  <c:v>3.111138765888641</c:v>
                </c:pt>
                <c:pt idx="7954">
                  <c:v>3.119959688642045</c:v>
                </c:pt>
                <c:pt idx="7955">
                  <c:v>3.129672407624966</c:v>
                </c:pt>
                <c:pt idx="7956">
                  <c:v>3.140138359341514</c:v>
                </c:pt>
                <c:pt idx="7957">
                  <c:v>3.151519108132923</c:v>
                </c:pt>
                <c:pt idx="7958">
                  <c:v>3.163666745102217</c:v>
                </c:pt>
                <c:pt idx="7959">
                  <c:v>3.176613025191846</c:v>
                </c:pt>
                <c:pt idx="7960">
                  <c:v>3.190216507198158</c:v>
                </c:pt>
                <c:pt idx="7961">
                  <c:v>3.204629512346236</c:v>
                </c:pt>
                <c:pt idx="7962">
                  <c:v>3.219742568817316</c:v>
                </c:pt>
                <c:pt idx="7963">
                  <c:v>3.235603388680507</c:v>
                </c:pt>
                <c:pt idx="7964">
                  <c:v>3.252103133781604</c:v>
                </c:pt>
                <c:pt idx="7965">
                  <c:v>3.26918623892234</c:v>
                </c:pt>
                <c:pt idx="7966">
                  <c:v>3.287019859008881</c:v>
                </c:pt>
                <c:pt idx="7967">
                  <c:v>3.305465108263697</c:v>
                </c:pt>
                <c:pt idx="7968">
                  <c:v>3.324425241934855</c:v>
                </c:pt>
                <c:pt idx="7969">
                  <c:v>3.344051225930465</c:v>
                </c:pt>
                <c:pt idx="7970">
                  <c:v>3.364193454844688</c:v>
                </c:pt>
                <c:pt idx="7971">
                  <c:v>3.384949174261894</c:v>
                </c:pt>
                <c:pt idx="7972">
                  <c:v>3.406192830757058</c:v>
                </c:pt>
                <c:pt idx="7973">
                  <c:v>3.427948317737408</c:v>
                </c:pt>
                <c:pt idx="7974">
                  <c:v>3.450163074427949</c:v>
                </c:pt>
                <c:pt idx="7975">
                  <c:v>3.472937278154083</c:v>
                </c:pt>
                <c:pt idx="7976">
                  <c:v>3.496161400652324</c:v>
                </c:pt>
                <c:pt idx="7977">
                  <c:v>3.519791809544747</c:v>
                </c:pt>
                <c:pt idx="7978">
                  <c:v>3.543851101049674</c:v>
                </c:pt>
                <c:pt idx="7979">
                  <c:v>3.56828234063019</c:v>
                </c:pt>
                <c:pt idx="7980">
                  <c:v>3.593178685105808</c:v>
                </c:pt>
                <c:pt idx="7981">
                  <c:v>3.618426451080584</c:v>
                </c:pt>
                <c:pt idx="7982">
                  <c:v>3.644074783216496</c:v>
                </c:pt>
                <c:pt idx="7983">
                  <c:v>3.670064468298305</c:v>
                </c:pt>
                <c:pt idx="7984">
                  <c:v>3.696369986153856</c:v>
                </c:pt>
                <c:pt idx="7985">
                  <c:v>3.723004421765123</c:v>
                </c:pt>
                <c:pt idx="7986">
                  <c:v>3.749995707694193</c:v>
                </c:pt>
                <c:pt idx="7987">
                  <c:v>3.777237631104364</c:v>
                </c:pt>
                <c:pt idx="7988">
                  <c:v>3.804794964425302</c:v>
                </c:pt>
                <c:pt idx="7989">
                  <c:v>3.832596593468672</c:v>
                </c:pt>
                <c:pt idx="7990">
                  <c:v>3.860686516465048</c:v>
                </c:pt>
                <c:pt idx="7991">
                  <c:v>3.889062067368653</c:v>
                </c:pt>
                <c:pt idx="7992">
                  <c:v>3.917616778587137</c:v>
                </c:pt>
                <c:pt idx="7993">
                  <c:v>3.946450841116446</c:v>
                </c:pt>
                <c:pt idx="7994">
                  <c:v>3.975454567279498</c:v>
                </c:pt>
                <c:pt idx="7995">
                  <c:v>4.004715627464694</c:v>
                </c:pt>
                <c:pt idx="7996">
                  <c:v>4.03417374365151</c:v>
                </c:pt>
                <c:pt idx="7997">
                  <c:v>4.063786344726637</c:v>
                </c:pt>
                <c:pt idx="7998">
                  <c:v>4.09360352495483</c:v>
                </c:pt>
                <c:pt idx="7999">
                  <c:v>4.123623632813251</c:v>
                </c:pt>
                <c:pt idx="8000">
                  <c:v>4.15379736088237</c:v>
                </c:pt>
                <c:pt idx="8001">
                  <c:v>4.184134478288376</c:v>
                </c:pt>
                <c:pt idx="8002">
                  <c:v>4.214604700423275</c:v>
                </c:pt>
                <c:pt idx="8003">
                  <c:v>4.245191003232931</c:v>
                </c:pt>
                <c:pt idx="8004">
                  <c:v>4.275994124202148</c:v>
                </c:pt>
                <c:pt idx="8005">
                  <c:v>4.306818735301298</c:v>
                </c:pt>
                <c:pt idx="8006">
                  <c:v>4.33787171283185</c:v>
                </c:pt>
                <c:pt idx="8007">
                  <c:v>4.368966247311086</c:v>
                </c:pt>
                <c:pt idx="8008">
                  <c:v>4.400211264011621</c:v>
                </c:pt>
                <c:pt idx="8009">
                  <c:v>4.4315206659632</c:v>
                </c:pt>
                <c:pt idx="8010">
                  <c:v>4.462903406978739</c:v>
                </c:pt>
                <c:pt idx="8011">
                  <c:v>4.494446663335847</c:v>
                </c:pt>
                <c:pt idx="8012">
                  <c:v>4.52603294251941</c:v>
                </c:pt>
                <c:pt idx="8013">
                  <c:v>4.557701320377288</c:v>
                </c:pt>
                <c:pt idx="8014">
                  <c:v>4.589455786620725</c:v>
                </c:pt>
                <c:pt idx="8015">
                  <c:v>4.621275675398984</c:v>
                </c:pt>
                <c:pt idx="8016">
                  <c:v>4.653144910382426</c:v>
                </c:pt>
                <c:pt idx="8017">
                  <c:v>4.685059667414777</c:v>
                </c:pt>
                <c:pt idx="8018">
                  <c:v>4.717075250043324</c:v>
                </c:pt>
                <c:pt idx="8019">
                  <c:v>4.7490990836904</c:v>
                </c:pt>
                <c:pt idx="8020">
                  <c:v>4.781144073028055</c:v>
                </c:pt>
                <c:pt idx="8021">
                  <c:v>4.81324642353248</c:v>
                </c:pt>
                <c:pt idx="8022">
                  <c:v>4.845446312342602</c:v>
                </c:pt>
                <c:pt idx="8023">
                  <c:v>4.877631440491852</c:v>
                </c:pt>
                <c:pt idx="8024">
                  <c:v>4.909839297376471</c:v>
                </c:pt>
                <c:pt idx="8025">
                  <c:v>4.942103961788812</c:v>
                </c:pt>
                <c:pt idx="8026">
                  <c:v>4.97436948211114</c:v>
                </c:pt>
                <c:pt idx="8027">
                  <c:v>5.006654938156984</c:v>
                </c:pt>
                <c:pt idx="8028">
                  <c:v>5.038994836986384</c:v>
                </c:pt>
                <c:pt idx="8029">
                  <c:v>5.07128838770868</c:v>
                </c:pt>
                <c:pt idx="8030">
                  <c:v>5.103653417516727</c:v>
                </c:pt>
                <c:pt idx="8031">
                  <c:v>5.135965228613808</c:v>
                </c:pt>
                <c:pt idx="8032">
                  <c:v>5.16826349469317</c:v>
                </c:pt>
                <c:pt idx="8033">
                  <c:v>5.200641036931732</c:v>
                </c:pt>
                <c:pt idx="8034">
                  <c:v>5.232935819432654</c:v>
                </c:pt>
                <c:pt idx="8035">
                  <c:v>5.265253771449797</c:v>
                </c:pt>
                <c:pt idx="8036">
                  <c:v>5.29763979351169</c:v>
                </c:pt>
                <c:pt idx="8037">
                  <c:v>5.329935789466003</c:v>
                </c:pt>
                <c:pt idx="8038">
                  <c:v>5.362265415028713</c:v>
                </c:pt>
                <c:pt idx="8039">
                  <c:v>5.394494588092791</c:v>
                </c:pt>
                <c:pt idx="8040">
                  <c:v>5.426800557438846</c:v>
                </c:pt>
                <c:pt idx="8041">
                  <c:v>5.458995009159048</c:v>
                </c:pt>
                <c:pt idx="8042">
                  <c:v>5.49132946871127</c:v>
                </c:pt>
                <c:pt idx="8043">
                  <c:v>5.523549589185714</c:v>
                </c:pt>
                <c:pt idx="8044">
                  <c:v>5.55573981629921</c:v>
                </c:pt>
                <c:pt idx="8045">
                  <c:v>5.587914334940191</c:v>
                </c:pt>
                <c:pt idx="8046">
                  <c:v>5.62008008503333</c:v>
                </c:pt>
                <c:pt idx="8047">
                  <c:v>5.652195467607576</c:v>
                </c:pt>
                <c:pt idx="8048">
                  <c:v>5.684259939181221</c:v>
                </c:pt>
                <c:pt idx="8049">
                  <c:v>5.716352526738334</c:v>
                </c:pt>
                <c:pt idx="8050">
                  <c:v>5.74840039358117</c:v>
                </c:pt>
                <c:pt idx="8051">
                  <c:v>5.78038429401478</c:v>
                </c:pt>
                <c:pt idx="8052">
                  <c:v>5.812350518989403</c:v>
                </c:pt>
                <c:pt idx="8053">
                  <c:v>5.844313217805779</c:v>
                </c:pt>
                <c:pt idx="8054">
                  <c:v>5.876154782010932</c:v>
                </c:pt>
                <c:pt idx="8055">
                  <c:v>5.908042756322562</c:v>
                </c:pt>
                <c:pt idx="8056">
                  <c:v>5.93988702861352</c:v>
                </c:pt>
                <c:pt idx="8057">
                  <c:v>5.971624673947592</c:v>
                </c:pt>
                <c:pt idx="8058">
                  <c:v>6.0033656883321</c:v>
                </c:pt>
                <c:pt idx="8059">
                  <c:v>6.035008162302486</c:v>
                </c:pt>
                <c:pt idx="8060">
                  <c:v>6.066695143897443</c:v>
                </c:pt>
                <c:pt idx="8061">
                  <c:v>6.098285443397785</c:v>
                </c:pt>
                <c:pt idx="8062">
                  <c:v>6.129825999303447</c:v>
                </c:pt>
                <c:pt idx="8063">
                  <c:v>6.161294662748136</c:v>
                </c:pt>
                <c:pt idx="8064">
                  <c:v>6.192829192814428</c:v>
                </c:pt>
                <c:pt idx="8065">
                  <c:v>6.224225231643445</c:v>
                </c:pt>
                <c:pt idx="8066">
                  <c:v>6.25553386357489</c:v>
                </c:pt>
                <c:pt idx="8067">
                  <c:v>6.28687475276578</c:v>
                </c:pt>
                <c:pt idx="8068">
                  <c:v>6.318138961014831</c:v>
                </c:pt>
                <c:pt idx="8069">
                  <c:v>6.349365961751931</c:v>
                </c:pt>
                <c:pt idx="8070">
                  <c:v>6.380506347492187</c:v>
                </c:pt>
                <c:pt idx="8071">
                  <c:v>6.41161952546227</c:v>
                </c:pt>
                <c:pt idx="8072">
                  <c:v>6.44266077082037</c:v>
                </c:pt>
                <c:pt idx="8073">
                  <c:v>6.47364861171621</c:v>
                </c:pt>
                <c:pt idx="8074">
                  <c:v>6.504589339065684</c:v>
                </c:pt>
                <c:pt idx="8075">
                  <c:v>6.535504880688054</c:v>
                </c:pt>
                <c:pt idx="8076">
                  <c:v>6.56632656715421</c:v>
                </c:pt>
                <c:pt idx="8077">
                  <c:v>6.597099056848775</c:v>
                </c:pt>
                <c:pt idx="8078">
                  <c:v>6.627811382024554</c:v>
                </c:pt>
                <c:pt idx="8079">
                  <c:v>6.658519502815674</c:v>
                </c:pt>
                <c:pt idx="8080">
                  <c:v>6.689091723866897</c:v>
                </c:pt>
                <c:pt idx="8081">
                  <c:v>6.71961868319305</c:v>
                </c:pt>
                <c:pt idx="8082">
                  <c:v>6.750138086099922</c:v>
                </c:pt>
                <c:pt idx="8083">
                  <c:v>6.780518949477768</c:v>
                </c:pt>
                <c:pt idx="8084">
                  <c:v>6.810914169538083</c:v>
                </c:pt>
                <c:pt idx="8085">
                  <c:v>6.841239958146851</c:v>
                </c:pt>
                <c:pt idx="8086">
                  <c:v>6.871503963402768</c:v>
                </c:pt>
                <c:pt idx="8087">
                  <c:v>6.90168008993178</c:v>
                </c:pt>
                <c:pt idx="8088">
                  <c:v>6.93188535886258</c:v>
                </c:pt>
                <c:pt idx="8089">
                  <c:v>6.961888566790403</c:v>
                </c:pt>
                <c:pt idx="8090">
                  <c:v>6.991919401844212</c:v>
                </c:pt>
                <c:pt idx="8091">
                  <c:v>7.02189378451971</c:v>
                </c:pt>
                <c:pt idx="8092">
                  <c:v>7.051762576113854</c:v>
                </c:pt>
                <c:pt idx="8093">
                  <c:v>7.08159007869253</c:v>
                </c:pt>
                <c:pt idx="8094">
                  <c:v>7.111362167748888</c:v>
                </c:pt>
                <c:pt idx="8095">
                  <c:v>7.141069588222816</c:v>
                </c:pt>
                <c:pt idx="8096">
                  <c:v>7.170722589062431</c:v>
                </c:pt>
                <c:pt idx="8097">
                  <c:v>7.20025374551885</c:v>
                </c:pt>
                <c:pt idx="8098">
                  <c:v>7.22980287351425</c:v>
                </c:pt>
                <c:pt idx="8099">
                  <c:v>7.25929972233713</c:v>
                </c:pt>
                <c:pt idx="8100">
                  <c:v>7.288664696277917</c:v>
                </c:pt>
                <c:pt idx="8101">
                  <c:v>7.317990121911507</c:v>
                </c:pt>
                <c:pt idx="8102">
                  <c:v>7.347246004048235</c:v>
                </c:pt>
                <c:pt idx="8103">
                  <c:v>7.376436458081558</c:v>
                </c:pt>
                <c:pt idx="8104">
                  <c:v>7.40557968461127</c:v>
                </c:pt>
                <c:pt idx="8105">
                  <c:v>7.434632891507002</c:v>
                </c:pt>
                <c:pt idx="8106">
                  <c:v>7.463708084490293</c:v>
                </c:pt>
                <c:pt idx="8107">
                  <c:v>7.492624752339852</c:v>
                </c:pt>
                <c:pt idx="8108">
                  <c:v>7.521467441719997</c:v>
                </c:pt>
                <c:pt idx="8109">
                  <c:v>7.550353664241878</c:v>
                </c:pt>
                <c:pt idx="8110">
                  <c:v>7.579065475745451</c:v>
                </c:pt>
                <c:pt idx="8111">
                  <c:v>7.607760919726028</c:v>
                </c:pt>
                <c:pt idx="8112">
                  <c:v>7.636395226560116</c:v>
                </c:pt>
                <c:pt idx="8113">
                  <c:v>7.664935518244819</c:v>
                </c:pt>
                <c:pt idx="8114">
                  <c:v>7.693463821373237</c:v>
                </c:pt>
                <c:pt idx="8115">
                  <c:v>7.72187771556213</c:v>
                </c:pt>
                <c:pt idx="8116">
                  <c:v>7.750264148776427</c:v>
                </c:pt>
                <c:pt idx="8117">
                  <c:v>7.77860658164258</c:v>
                </c:pt>
                <c:pt idx="8118">
                  <c:v>7.806804112165214</c:v>
                </c:pt>
                <c:pt idx="8119">
                  <c:v>7.835002241620174</c:v>
                </c:pt>
                <c:pt idx="8120">
                  <c:v>7.863098830001623</c:v>
                </c:pt>
                <c:pt idx="8121">
                  <c:v>7.891145742368288</c:v>
                </c:pt>
                <c:pt idx="8122">
                  <c:v>7.919206259572181</c:v>
                </c:pt>
                <c:pt idx="8123">
                  <c:v>7.947098762525754</c:v>
                </c:pt>
                <c:pt idx="8124">
                  <c:v>7.974943341736185</c:v>
                </c:pt>
                <c:pt idx="8125">
                  <c:v>8.00276281855946</c:v>
                </c:pt>
                <c:pt idx="8126">
                  <c:v>8.030496666842084</c:v>
                </c:pt>
                <c:pt idx="8127">
                  <c:v>8.058142547762756</c:v>
                </c:pt>
                <c:pt idx="8128">
                  <c:v>8.08576289720485</c:v>
                </c:pt>
                <c:pt idx="8129">
                  <c:v>8.113298954017498</c:v>
                </c:pt>
                <c:pt idx="8130">
                  <c:v>8.1407860853283</c:v>
                </c:pt>
                <c:pt idx="8131">
                  <c:v>8.168215148138838</c:v>
                </c:pt>
                <c:pt idx="8132">
                  <c:v>8.195514603034062</c:v>
                </c:pt>
                <c:pt idx="8133">
                  <c:v>8.22278911669404</c:v>
                </c:pt>
                <c:pt idx="8134">
                  <c:v>8.250027685508167</c:v>
                </c:pt>
                <c:pt idx="8135">
                  <c:v>8.27716617309622</c:v>
                </c:pt>
                <c:pt idx="8136">
                  <c:v>8.304288032061573</c:v>
                </c:pt>
                <c:pt idx="8137">
                  <c:v>8.331309147132542</c:v>
                </c:pt>
                <c:pt idx="8138">
                  <c:v>8.358265476775678</c:v>
                </c:pt>
                <c:pt idx="8139">
                  <c:v>8.38518511742507</c:v>
                </c:pt>
                <c:pt idx="8140">
                  <c:v>8.41200102478074</c:v>
                </c:pt>
                <c:pt idx="8141">
                  <c:v>8.43882759978179</c:v>
                </c:pt>
                <c:pt idx="8142">
                  <c:v>8.46560142890204</c:v>
                </c:pt>
                <c:pt idx="8143">
                  <c:v>8.492187149368554</c:v>
                </c:pt>
                <c:pt idx="8144">
                  <c:v>8.51877602578763</c:v>
                </c:pt>
                <c:pt idx="8145">
                  <c:v>8.545281882127447</c:v>
                </c:pt>
                <c:pt idx="8146">
                  <c:v>8.5716832184048</c:v>
                </c:pt>
                <c:pt idx="8147">
                  <c:v>8.598138135100907</c:v>
                </c:pt>
                <c:pt idx="8148">
                  <c:v>8.624449182882133</c:v>
                </c:pt>
                <c:pt idx="8149">
                  <c:v>8.650731458362304</c:v>
                </c:pt>
                <c:pt idx="8150">
                  <c:v>8.676958048237751</c:v>
                </c:pt>
                <c:pt idx="8151">
                  <c:v>8.703155008791411</c:v>
                </c:pt>
                <c:pt idx="8152">
                  <c:v>8.729234213154805</c:v>
                </c:pt>
                <c:pt idx="8153">
                  <c:v>8.755203452666835</c:v>
                </c:pt>
                <c:pt idx="8154">
                  <c:v>8.781189676173191</c:v>
                </c:pt>
                <c:pt idx="8155">
                  <c:v>8.80711727746315</c:v>
                </c:pt>
                <c:pt idx="8156">
                  <c:v>8.83298335060607</c:v>
                </c:pt>
                <c:pt idx="8157">
                  <c:v>8.858741003214568</c:v>
                </c:pt>
                <c:pt idx="8158">
                  <c:v>8.884449304030836</c:v>
                </c:pt>
                <c:pt idx="8159">
                  <c:v>8.910115449987488</c:v>
                </c:pt>
                <c:pt idx="8160">
                  <c:v>8.93570422609621</c:v>
                </c:pt>
                <c:pt idx="8161">
                  <c:v>8.961298540032869</c:v>
                </c:pt>
                <c:pt idx="8162">
                  <c:v>8.986713260071653</c:v>
                </c:pt>
                <c:pt idx="8163">
                  <c:v>9.012123913955778</c:v>
                </c:pt>
                <c:pt idx="8164">
                  <c:v>9.037471048109321</c:v>
                </c:pt>
                <c:pt idx="8165">
                  <c:v>9.062760872135552</c:v>
                </c:pt>
                <c:pt idx="8166">
                  <c:v>9.08798384679324</c:v>
                </c:pt>
                <c:pt idx="8167">
                  <c:v>9.113176584250951</c:v>
                </c:pt>
                <c:pt idx="8168">
                  <c:v>9.138288731301143</c:v>
                </c:pt>
                <c:pt idx="8169">
                  <c:v>9.163377744894062</c:v>
                </c:pt>
                <c:pt idx="8170">
                  <c:v>9.188334931236548</c:v>
                </c:pt>
                <c:pt idx="8171">
                  <c:v>9.213273443925466</c:v>
                </c:pt>
                <c:pt idx="8172">
                  <c:v>9.238157443579363</c:v>
                </c:pt>
                <c:pt idx="8173">
                  <c:v>9.26295353712337</c:v>
                </c:pt>
                <c:pt idx="8174">
                  <c:v>9.287717902859698</c:v>
                </c:pt>
                <c:pt idx="8175">
                  <c:v>9.312365382040601</c:v>
                </c:pt>
                <c:pt idx="8176">
                  <c:v>9.337093011494598</c:v>
                </c:pt>
                <c:pt idx="8177">
                  <c:v>9.36164025776461</c:v>
                </c:pt>
                <c:pt idx="8178">
                  <c:v>9.386153474306487</c:v>
                </c:pt>
                <c:pt idx="8179">
                  <c:v>9.4105944555431</c:v>
                </c:pt>
                <c:pt idx="8180">
                  <c:v>9.434996843171418</c:v>
                </c:pt>
                <c:pt idx="8181">
                  <c:v>9.45933350070455</c:v>
                </c:pt>
                <c:pt idx="8182">
                  <c:v>9.48364259505672</c:v>
                </c:pt>
                <c:pt idx="8183">
                  <c:v>9.50787789538692</c:v>
                </c:pt>
                <c:pt idx="8184">
                  <c:v>9.532007343307528</c:v>
                </c:pt>
                <c:pt idx="8185">
                  <c:v>9.556100533420504</c:v>
                </c:pt>
                <c:pt idx="8186">
                  <c:v>9.580188240633383</c:v>
                </c:pt>
                <c:pt idx="8187">
                  <c:v>9.604166580261818</c:v>
                </c:pt>
                <c:pt idx="8188">
                  <c:v>9.628093148227721</c:v>
                </c:pt>
                <c:pt idx="8189">
                  <c:v>9.6519887084094</c:v>
                </c:pt>
                <c:pt idx="8190">
                  <c:v>9.675868851876646</c:v>
                </c:pt>
                <c:pt idx="8191">
                  <c:v>9.69961084224925</c:v>
                </c:pt>
                <c:pt idx="8192">
                  <c:v>9.723311799653906</c:v>
                </c:pt>
                <c:pt idx="8193">
                  <c:v>9.746966137593293</c:v>
                </c:pt>
                <c:pt idx="8194">
                  <c:v>9.770570366565612</c:v>
                </c:pt>
                <c:pt idx="8195">
                  <c:v>9.794181331939718</c:v>
                </c:pt>
                <c:pt idx="8196">
                  <c:v>9.81759213883332</c:v>
                </c:pt>
                <c:pt idx="8197">
                  <c:v>9.84107698025236</c:v>
                </c:pt>
                <c:pt idx="8198">
                  <c:v>9.864397661484002</c:v>
                </c:pt>
                <c:pt idx="8199">
                  <c:v>9.887679256809</c:v>
                </c:pt>
                <c:pt idx="8200">
                  <c:v>9.910974510606372</c:v>
                </c:pt>
                <c:pt idx="8201">
                  <c:v>9.93417342271464</c:v>
                </c:pt>
                <c:pt idx="8202">
                  <c:v>9.957366609336757</c:v>
                </c:pt>
                <c:pt idx="8203">
                  <c:v>9.98049003454812</c:v>
                </c:pt>
                <c:pt idx="8204">
                  <c:v>10.00349571503372</c:v>
                </c:pt>
                <c:pt idx="8205">
                  <c:v>10.0264651939049</c:v>
                </c:pt>
                <c:pt idx="8206">
                  <c:v>10.0493838433275</c:v>
                </c:pt>
                <c:pt idx="8207">
                  <c:v>10.07227562251902</c:v>
                </c:pt>
                <c:pt idx="8208">
                  <c:v>10.0951119667457</c:v>
                </c:pt>
                <c:pt idx="8209">
                  <c:v>10.117911769204</c:v>
                </c:pt>
                <c:pt idx="8210">
                  <c:v>10.14057469440705</c:v>
                </c:pt>
                <c:pt idx="8211">
                  <c:v>10.16326184426407</c:v>
                </c:pt>
                <c:pt idx="8212">
                  <c:v>10.18587334043682</c:v>
                </c:pt>
                <c:pt idx="8213">
                  <c:v>10.20845659098035</c:v>
                </c:pt>
                <c:pt idx="8214">
                  <c:v>10.2309254446915</c:v>
                </c:pt>
                <c:pt idx="8215">
                  <c:v>10.2533761338342</c:v>
                </c:pt>
                <c:pt idx="8216">
                  <c:v>10.27576242807103</c:v>
                </c:pt>
                <c:pt idx="8217">
                  <c:v>10.29808609420076</c:v>
                </c:pt>
                <c:pt idx="8218">
                  <c:v>10.32039604379903</c:v>
                </c:pt>
                <c:pt idx="8219">
                  <c:v>10.3426485841273</c:v>
                </c:pt>
                <c:pt idx="8220">
                  <c:v>10.36484059952012</c:v>
                </c:pt>
                <c:pt idx="8221">
                  <c:v>10.38697774141142</c:v>
                </c:pt>
                <c:pt idx="8222">
                  <c:v>10.40904227846918</c:v>
                </c:pt>
                <c:pt idx="8223">
                  <c:v>10.4310260446855</c:v>
                </c:pt>
                <c:pt idx="8224">
                  <c:v>10.45305507037863</c:v>
                </c:pt>
                <c:pt idx="8225">
                  <c:v>10.47495856369828</c:v>
                </c:pt>
                <c:pt idx="8226">
                  <c:v>10.49684268511852</c:v>
                </c:pt>
                <c:pt idx="8227">
                  <c:v>10.51865856597677</c:v>
                </c:pt>
                <c:pt idx="8228">
                  <c:v>10.54046893282405</c:v>
                </c:pt>
                <c:pt idx="8229">
                  <c:v>10.56212640184085</c:v>
                </c:pt>
                <c:pt idx="8230">
                  <c:v>10.58381093113181</c:v>
                </c:pt>
                <c:pt idx="8231">
                  <c:v>10.60544359961264</c:v>
                </c:pt>
                <c:pt idx="8232">
                  <c:v>10.62694965327966</c:v>
                </c:pt>
                <c:pt idx="8233">
                  <c:v>10.64849371503078</c:v>
                </c:pt>
                <c:pt idx="8234">
                  <c:v>10.66996525513732</c:v>
                </c:pt>
                <c:pt idx="8235">
                  <c:v>10.69140585286282</c:v>
                </c:pt>
                <c:pt idx="8236">
                  <c:v>10.7127145855567</c:v>
                </c:pt>
                <c:pt idx="8237">
                  <c:v>10.73404045359823</c:v>
                </c:pt>
                <c:pt idx="8238">
                  <c:v>10.755319690113</c:v>
                </c:pt>
                <c:pt idx="8239">
                  <c:v>10.77657924366277</c:v>
                </c:pt>
                <c:pt idx="8240">
                  <c:v>10.79772290496226</c:v>
                </c:pt>
                <c:pt idx="8241">
                  <c:v>10.81880609243524</c:v>
                </c:pt>
                <c:pt idx="8242">
                  <c:v>10.839839232899</c:v>
                </c:pt>
                <c:pt idx="8243">
                  <c:v>10.86087564291527</c:v>
                </c:pt>
                <c:pt idx="8244">
                  <c:v>10.88183329665032</c:v>
                </c:pt>
                <c:pt idx="8245">
                  <c:v>10.90277906070778</c:v>
                </c:pt>
                <c:pt idx="8246">
                  <c:v>10.92364304892487</c:v>
                </c:pt>
                <c:pt idx="8247">
                  <c:v>10.94450425253988</c:v>
                </c:pt>
                <c:pt idx="8248">
                  <c:v>10.96521351464265</c:v>
                </c:pt>
                <c:pt idx="8249">
                  <c:v>10.985936634291</c:v>
                </c:pt>
                <c:pt idx="8250">
                  <c:v>11.00665093990254</c:v>
                </c:pt>
                <c:pt idx="8251">
                  <c:v>11.02727844513162</c:v>
                </c:pt>
                <c:pt idx="8252">
                  <c:v>11.04786807461662</c:v>
                </c:pt>
                <c:pt idx="8253">
                  <c:v>11.068355308145</c:v>
                </c:pt>
                <c:pt idx="8254">
                  <c:v>11.08882730580546</c:v>
                </c:pt>
                <c:pt idx="8255">
                  <c:v>11.10926088411468</c:v>
                </c:pt>
                <c:pt idx="8256">
                  <c:v>11.12965632899501</c:v>
                </c:pt>
                <c:pt idx="8257">
                  <c:v>11.15002209289259</c:v>
                </c:pt>
                <c:pt idx="8258">
                  <c:v>11.17030774498645</c:v>
                </c:pt>
                <c:pt idx="8259">
                  <c:v>11.1905524051737</c:v>
                </c:pt>
                <c:pt idx="8260">
                  <c:v>11.21075395276938</c:v>
                </c:pt>
                <c:pt idx="8261">
                  <c:v>11.23087332826815</c:v>
                </c:pt>
                <c:pt idx="8262">
                  <c:v>11.25108004653523</c:v>
                </c:pt>
                <c:pt idx="8263">
                  <c:v>11.27107791237816</c:v>
                </c:pt>
                <c:pt idx="8264">
                  <c:v>11.29108681323083</c:v>
                </c:pt>
                <c:pt idx="8265">
                  <c:v>11.31104125590975</c:v>
                </c:pt>
                <c:pt idx="8266">
                  <c:v>11.33101116266835</c:v>
                </c:pt>
                <c:pt idx="8267">
                  <c:v>11.35086380126201</c:v>
                </c:pt>
                <c:pt idx="8268">
                  <c:v>11.3706658726587</c:v>
                </c:pt>
                <c:pt idx="8269">
                  <c:v>11.39042729982187</c:v>
                </c:pt>
                <c:pt idx="8270">
                  <c:v>11.41021538958645</c:v>
                </c:pt>
                <c:pt idx="8271">
                  <c:v>11.42987603282257</c:v>
                </c:pt>
                <c:pt idx="8272">
                  <c:v>11.44953590743437</c:v>
                </c:pt>
                <c:pt idx="8273">
                  <c:v>11.46913190704863</c:v>
                </c:pt>
                <c:pt idx="8274">
                  <c:v>11.48870353357746</c:v>
                </c:pt>
                <c:pt idx="8275">
                  <c:v>11.50819506989533</c:v>
                </c:pt>
                <c:pt idx="8276">
                  <c:v>11.52770051712612</c:v>
                </c:pt>
                <c:pt idx="8277">
                  <c:v>11.54707902009999</c:v>
                </c:pt>
                <c:pt idx="8278">
                  <c:v>11.56649819580052</c:v>
                </c:pt>
                <c:pt idx="8279">
                  <c:v>11.58580057350235</c:v>
                </c:pt>
                <c:pt idx="8280">
                  <c:v>11.60509393673697</c:v>
                </c:pt>
                <c:pt idx="8281">
                  <c:v>11.6243650138914</c:v>
                </c:pt>
                <c:pt idx="8282">
                  <c:v>11.64355720083005</c:v>
                </c:pt>
                <c:pt idx="8283">
                  <c:v>11.66272276200728</c:v>
                </c:pt>
                <c:pt idx="8284">
                  <c:v>11.68180072499988</c:v>
                </c:pt>
                <c:pt idx="8285">
                  <c:v>11.70088520053396</c:v>
                </c:pt>
                <c:pt idx="8286">
                  <c:v>11.71992422512026</c:v>
                </c:pt>
                <c:pt idx="8287">
                  <c:v>11.73889628760003</c:v>
                </c:pt>
                <c:pt idx="8288">
                  <c:v>11.7578381350662</c:v>
                </c:pt>
                <c:pt idx="8289">
                  <c:v>11.77678489341238</c:v>
                </c:pt>
                <c:pt idx="8290">
                  <c:v>11.79558794806541</c:v>
                </c:pt>
                <c:pt idx="8291">
                  <c:v>11.81438887949637</c:v>
                </c:pt>
                <c:pt idx="8292">
                  <c:v>11.83320137748228</c:v>
                </c:pt>
                <c:pt idx="8293">
                  <c:v>11.85187442588381</c:v>
                </c:pt>
                <c:pt idx="8294">
                  <c:v>11.87059158293831</c:v>
                </c:pt>
                <c:pt idx="8295">
                  <c:v>11.88919169520306</c:v>
                </c:pt>
                <c:pt idx="8296">
                  <c:v>11.9078454470835</c:v>
                </c:pt>
                <c:pt idx="8297">
                  <c:v>11.92637336079711</c:v>
                </c:pt>
                <c:pt idx="8298">
                  <c:v>11.94488215250654</c:v>
                </c:pt>
                <c:pt idx="8299">
                  <c:v>11.9633655726336</c:v>
                </c:pt>
                <c:pt idx="8300">
                  <c:v>11.98182560344285</c:v>
                </c:pt>
                <c:pt idx="8301">
                  <c:v>12.00015971698021</c:v>
                </c:pt>
                <c:pt idx="8302">
                  <c:v>12.01855078367968</c:v>
                </c:pt>
                <c:pt idx="8303">
                  <c:v>12.03689348407877</c:v>
                </c:pt>
                <c:pt idx="8304">
                  <c:v>12.05511825746173</c:v>
                </c:pt>
                <c:pt idx="8305">
                  <c:v>12.07331225573634</c:v>
                </c:pt>
                <c:pt idx="8306">
                  <c:v>12.0915230378216</c:v>
                </c:pt>
                <c:pt idx="8307">
                  <c:v>12.10968047031128</c:v>
                </c:pt>
                <c:pt idx="8308">
                  <c:v>12.12771456911944</c:v>
                </c:pt>
                <c:pt idx="8309">
                  <c:v>12.14583473177084</c:v>
                </c:pt>
                <c:pt idx="8310">
                  <c:v>12.16383236657997</c:v>
                </c:pt>
                <c:pt idx="8311">
                  <c:v>12.18181599542915</c:v>
                </c:pt>
                <c:pt idx="8312">
                  <c:v>12.1997763546654</c:v>
                </c:pt>
                <c:pt idx="8313">
                  <c:v>12.21767762127672</c:v>
                </c:pt>
                <c:pt idx="8314">
                  <c:v>12.23555004785138</c:v>
                </c:pt>
                <c:pt idx="8315">
                  <c:v>12.25338569206477</c:v>
                </c:pt>
                <c:pt idx="8316">
                  <c:v>12.27112558235314</c:v>
                </c:pt>
                <c:pt idx="8317">
                  <c:v>12.2888829346517</c:v>
                </c:pt>
                <c:pt idx="8318">
                  <c:v>12.30660878141138</c:v>
                </c:pt>
                <c:pt idx="8319">
                  <c:v>12.32425735030036</c:v>
                </c:pt>
                <c:pt idx="8320">
                  <c:v>12.34183965575117</c:v>
                </c:pt>
                <c:pt idx="8321">
                  <c:v>12.35942003412698</c:v>
                </c:pt>
                <c:pt idx="8322">
                  <c:v>12.37705506223481</c:v>
                </c:pt>
                <c:pt idx="8323">
                  <c:v>12.39449073585875</c:v>
                </c:pt>
                <c:pt idx="8324">
                  <c:v>12.41195475556353</c:v>
                </c:pt>
                <c:pt idx="8325">
                  <c:v>12.42935967133375</c:v>
                </c:pt>
                <c:pt idx="8326">
                  <c:v>12.44676307864465</c:v>
                </c:pt>
                <c:pt idx="8327">
                  <c:v>12.46414035951373</c:v>
                </c:pt>
                <c:pt idx="8328">
                  <c:v>12.48140234198176</c:v>
                </c:pt>
                <c:pt idx="8329">
                  <c:v>12.49871010513187</c:v>
                </c:pt>
                <c:pt idx="8330">
                  <c:v>12.5159485429836</c:v>
                </c:pt>
                <c:pt idx="8331">
                  <c:v>12.53313380277872</c:v>
                </c:pt>
                <c:pt idx="8332">
                  <c:v>12.55028155615997</c:v>
                </c:pt>
                <c:pt idx="8333">
                  <c:v>12.56740659922023</c:v>
                </c:pt>
                <c:pt idx="8334">
                  <c:v>12.58447965903632</c:v>
                </c:pt>
                <c:pt idx="8335">
                  <c:v>12.60151512552576</c:v>
                </c:pt>
                <c:pt idx="8336">
                  <c:v>12.6185165351815</c:v>
                </c:pt>
                <c:pt idx="8337">
                  <c:v>12.63550023776364</c:v>
                </c:pt>
                <c:pt idx="8338">
                  <c:v>12.65243525189843</c:v>
                </c:pt>
                <c:pt idx="8339">
                  <c:v>12.66934667675108</c:v>
                </c:pt>
                <c:pt idx="8340">
                  <c:v>12.68617338591619</c:v>
                </c:pt>
                <c:pt idx="8341">
                  <c:v>12.70298482242776</c:v>
                </c:pt>
                <c:pt idx="8342">
                  <c:v>12.71976908169651</c:v>
                </c:pt>
                <c:pt idx="8343">
                  <c:v>12.7365145260295</c:v>
                </c:pt>
                <c:pt idx="8344">
                  <c:v>12.75320202264445</c:v>
                </c:pt>
                <c:pt idx="8345">
                  <c:v>12.76990979968316</c:v>
                </c:pt>
                <c:pt idx="8346">
                  <c:v>12.78656715279915</c:v>
                </c:pt>
                <c:pt idx="8347">
                  <c:v>12.80314033104621</c:v>
                </c:pt>
                <c:pt idx="8348">
                  <c:v>12.81968645709122</c:v>
                </c:pt>
                <c:pt idx="8349">
                  <c:v>12.83624428527012</c:v>
                </c:pt>
                <c:pt idx="8350">
                  <c:v>12.85271568321541</c:v>
                </c:pt>
                <c:pt idx="8351">
                  <c:v>12.86914858724472</c:v>
                </c:pt>
                <c:pt idx="8352">
                  <c:v>12.88556511767506</c:v>
                </c:pt>
                <c:pt idx="8353">
                  <c:v>12.90194032044384</c:v>
                </c:pt>
                <c:pt idx="8354">
                  <c:v>12.918339187542</c:v>
                </c:pt>
                <c:pt idx="8355">
                  <c:v>12.93463171724338</c:v>
                </c:pt>
                <c:pt idx="8356">
                  <c:v>12.95089759200312</c:v>
                </c:pt>
                <c:pt idx="8357">
                  <c:v>12.9671205183355</c:v>
                </c:pt>
                <c:pt idx="8358">
                  <c:v>12.98334370667825</c:v>
                </c:pt>
                <c:pt idx="8359">
                  <c:v>12.99952269661035</c:v>
                </c:pt>
                <c:pt idx="8360">
                  <c:v>13.01564005627344</c:v>
                </c:pt>
                <c:pt idx="8361">
                  <c:v>13.03177381736383</c:v>
                </c:pt>
                <c:pt idx="8362">
                  <c:v>13.04787463442974</c:v>
                </c:pt>
                <c:pt idx="8363">
                  <c:v>13.06385414455246</c:v>
                </c:pt>
                <c:pt idx="8364">
                  <c:v>13.07983550604411</c:v>
                </c:pt>
                <c:pt idx="8365">
                  <c:v>13.09579225279896</c:v>
                </c:pt>
                <c:pt idx="8366">
                  <c:v>13.11178515607672</c:v>
                </c:pt>
                <c:pt idx="8367">
                  <c:v>13.127571806426</c:v>
                </c:pt>
                <c:pt idx="8368">
                  <c:v>13.14345449841821</c:v>
                </c:pt>
                <c:pt idx="8369">
                  <c:v>13.15926940077812</c:v>
                </c:pt>
                <c:pt idx="8370">
                  <c:v>13.17510775286335</c:v>
                </c:pt>
                <c:pt idx="8371">
                  <c:v>13.19082097460838</c:v>
                </c:pt>
                <c:pt idx="8372">
                  <c:v>13.20649167330835</c:v>
                </c:pt>
                <c:pt idx="8373">
                  <c:v>13.22223587152743</c:v>
                </c:pt>
                <c:pt idx="8374">
                  <c:v>13.23791638766567</c:v>
                </c:pt>
                <c:pt idx="8375">
                  <c:v>13.25349894018456</c:v>
                </c:pt>
                <c:pt idx="8376">
                  <c:v>13.26905081295672</c:v>
                </c:pt>
                <c:pt idx="8377">
                  <c:v>13.28459406344418</c:v>
                </c:pt>
                <c:pt idx="8378">
                  <c:v>13.30013749622185</c:v>
                </c:pt>
                <c:pt idx="8379">
                  <c:v>13.31564662930731</c:v>
                </c:pt>
                <c:pt idx="8380">
                  <c:v>13.33108799492921</c:v>
                </c:pt>
                <c:pt idx="8381">
                  <c:v>13.34649571098537</c:v>
                </c:pt>
                <c:pt idx="8382">
                  <c:v>13.36190228617135</c:v>
                </c:pt>
                <c:pt idx="8383">
                  <c:v>13.37718988829431</c:v>
                </c:pt>
                <c:pt idx="8384">
                  <c:v>13.39255085046995</c:v>
                </c:pt>
                <c:pt idx="8385">
                  <c:v>13.4078119838019</c:v>
                </c:pt>
                <c:pt idx="8386">
                  <c:v>13.42307033303011</c:v>
                </c:pt>
                <c:pt idx="8387">
                  <c:v>13.43832444422658</c:v>
                </c:pt>
                <c:pt idx="8388">
                  <c:v>13.45347633363823</c:v>
                </c:pt>
                <c:pt idx="8389">
                  <c:v>13.46862645917311</c:v>
                </c:pt>
                <c:pt idx="8390">
                  <c:v>13.48377653156245</c:v>
                </c:pt>
                <c:pt idx="8391">
                  <c:v>13.49884081656717</c:v>
                </c:pt>
                <c:pt idx="8392">
                  <c:v>13.51392381887047</c:v>
                </c:pt>
                <c:pt idx="8393">
                  <c:v>13.52893159842984</c:v>
                </c:pt>
                <c:pt idx="8394">
                  <c:v>13.54393542695187</c:v>
                </c:pt>
                <c:pt idx="8395">
                  <c:v>13.55888744329813</c:v>
                </c:pt>
                <c:pt idx="8396">
                  <c:v>13.57383390033945</c:v>
                </c:pt>
                <c:pt idx="8397">
                  <c:v>13.58874206153255</c:v>
                </c:pt>
                <c:pt idx="8398">
                  <c:v>13.60360987929867</c:v>
                </c:pt>
                <c:pt idx="8399">
                  <c:v>13.61841769859619</c:v>
                </c:pt>
                <c:pt idx="8400">
                  <c:v>13.6332415986536</c:v>
                </c:pt>
                <c:pt idx="8401">
                  <c:v>13.6480277877768</c:v>
                </c:pt>
                <c:pt idx="8402">
                  <c:v>13.66272768775736</c:v>
                </c:pt>
                <c:pt idx="8403">
                  <c:v>13.6774875607858</c:v>
                </c:pt>
                <c:pt idx="8404">
                  <c:v>13.69212684714413</c:v>
                </c:pt>
                <c:pt idx="8405">
                  <c:v>13.70673567940311</c:v>
                </c:pt>
                <c:pt idx="8406">
                  <c:v>13.72142802099267</c:v>
                </c:pt>
                <c:pt idx="8407">
                  <c:v>13.73602900763993</c:v>
                </c:pt>
                <c:pt idx="8408">
                  <c:v>13.75057548295341</c:v>
                </c:pt>
                <c:pt idx="8409">
                  <c:v>13.76507951289614</c:v>
                </c:pt>
                <c:pt idx="8410">
                  <c:v>13.7795431819624</c:v>
                </c:pt>
                <c:pt idx="8411">
                  <c:v>13.79406578515553</c:v>
                </c:pt>
                <c:pt idx="8412">
                  <c:v>13.80848955632142</c:v>
                </c:pt>
                <c:pt idx="8413">
                  <c:v>13.82288239615267</c:v>
                </c:pt>
                <c:pt idx="8414">
                  <c:v>13.83724381552437</c:v>
                </c:pt>
                <c:pt idx="8415">
                  <c:v>13.85160848605213</c:v>
                </c:pt>
                <c:pt idx="8416">
                  <c:v>13.86592516120811</c:v>
                </c:pt>
                <c:pt idx="8417">
                  <c:v>13.88020936301291</c:v>
                </c:pt>
                <c:pt idx="8418">
                  <c:v>13.8944765190238</c:v>
                </c:pt>
                <c:pt idx="8419">
                  <c:v>13.90871864877758</c:v>
                </c:pt>
                <c:pt idx="8420">
                  <c:v>13.9228725313031</c:v>
                </c:pt>
                <c:pt idx="8421">
                  <c:v>13.93701323437279</c:v>
                </c:pt>
                <c:pt idx="8422">
                  <c:v>13.95114248134695</c:v>
                </c:pt>
                <c:pt idx="8423">
                  <c:v>13.96528226765904</c:v>
                </c:pt>
                <c:pt idx="8424">
                  <c:v>13.97936236110725</c:v>
                </c:pt>
                <c:pt idx="8425">
                  <c:v>13.99341610777735</c:v>
                </c:pt>
                <c:pt idx="8426">
                  <c:v>14.007416191305</c:v>
                </c:pt>
                <c:pt idx="8427">
                  <c:v>14.02142077780425</c:v>
                </c:pt>
                <c:pt idx="8428">
                  <c:v>14.03535012195804</c:v>
                </c:pt>
                <c:pt idx="8429">
                  <c:v>14.0492952118157</c:v>
                </c:pt>
                <c:pt idx="8430">
                  <c:v>14.06319623867342</c:v>
                </c:pt>
                <c:pt idx="8431">
                  <c:v>14.07709576491664</c:v>
                </c:pt>
                <c:pt idx="8432">
                  <c:v>14.0909595338688</c:v>
                </c:pt>
                <c:pt idx="8433">
                  <c:v>14.1047700955373</c:v>
                </c:pt>
                <c:pt idx="8434">
                  <c:v>14.11852187481126</c:v>
                </c:pt>
                <c:pt idx="8435">
                  <c:v>14.13227955896058</c:v>
                </c:pt>
                <c:pt idx="8436">
                  <c:v>14.14598006779035</c:v>
                </c:pt>
                <c:pt idx="8437">
                  <c:v>14.15970966243101</c:v>
                </c:pt>
                <c:pt idx="8438">
                  <c:v>14.173426750893</c:v>
                </c:pt>
                <c:pt idx="8439">
                  <c:v>14.18703804745849</c:v>
                </c:pt>
                <c:pt idx="8440">
                  <c:v>14.20069431564044</c:v>
                </c:pt>
                <c:pt idx="8441">
                  <c:v>14.21429055452773</c:v>
                </c:pt>
                <c:pt idx="8442">
                  <c:v>14.22789086606806</c:v>
                </c:pt>
                <c:pt idx="8443">
                  <c:v>14.24144103285703</c:v>
                </c:pt>
                <c:pt idx="8444">
                  <c:v>14.25489286105028</c:v>
                </c:pt>
                <c:pt idx="8445">
                  <c:v>14.26837036505065</c:v>
                </c:pt>
                <c:pt idx="8446">
                  <c:v>14.28178052070978</c:v>
                </c:pt>
                <c:pt idx="8447">
                  <c:v>14.29521645285845</c:v>
                </c:pt>
                <c:pt idx="8448">
                  <c:v>14.30863794732354</c:v>
                </c:pt>
                <c:pt idx="8449">
                  <c:v>14.3220265257689</c:v>
                </c:pt>
                <c:pt idx="8450">
                  <c:v>14.33536543398821</c:v>
                </c:pt>
                <c:pt idx="8451">
                  <c:v>14.34865508355369</c:v>
                </c:pt>
                <c:pt idx="8452">
                  <c:v>14.36198204649334</c:v>
                </c:pt>
                <c:pt idx="8453">
                  <c:v>14.37525015102966</c:v>
                </c:pt>
                <c:pt idx="8454">
                  <c:v>14.3884913648381</c:v>
                </c:pt>
                <c:pt idx="8455">
                  <c:v>14.40171949038484</c:v>
                </c:pt>
                <c:pt idx="8456">
                  <c:v>14.4148788099108</c:v>
                </c:pt>
                <c:pt idx="8457">
                  <c:v>14.42804902024067</c:v>
                </c:pt>
                <c:pt idx="8458">
                  <c:v>14.44117492682642</c:v>
                </c:pt>
                <c:pt idx="8459">
                  <c:v>14.45426864174507</c:v>
                </c:pt>
                <c:pt idx="8460">
                  <c:v>14.46738306261592</c:v>
                </c:pt>
                <c:pt idx="8461">
                  <c:v>14.48041189143957</c:v>
                </c:pt>
                <c:pt idx="8462">
                  <c:v>14.49345874594222</c:v>
                </c:pt>
                <c:pt idx="8463">
                  <c:v>14.50648684589447</c:v>
                </c:pt>
                <c:pt idx="8464">
                  <c:v>14.51946190690941</c:v>
                </c:pt>
                <c:pt idx="8465">
                  <c:v>14.53238415406815</c:v>
                </c:pt>
                <c:pt idx="8466">
                  <c:v>14.54530698049218</c:v>
                </c:pt>
                <c:pt idx="8467">
                  <c:v>14.55824190182286</c:v>
                </c:pt>
                <c:pt idx="8468">
                  <c:v>14.571102150571</c:v>
                </c:pt>
                <c:pt idx="8469">
                  <c:v>14.58398116226625</c:v>
                </c:pt>
                <c:pt idx="8470">
                  <c:v>14.59683157767013</c:v>
                </c:pt>
                <c:pt idx="8471">
                  <c:v>14.60960130224926</c:v>
                </c:pt>
                <c:pt idx="8472">
                  <c:v>14.62237302630852</c:v>
                </c:pt>
                <c:pt idx="8473">
                  <c:v>14.63509161843273</c:v>
                </c:pt>
                <c:pt idx="8474">
                  <c:v>14.64787828248666</c:v>
                </c:pt>
                <c:pt idx="8475">
                  <c:v>14.66060262795542</c:v>
                </c:pt>
                <c:pt idx="8476">
                  <c:v>14.67325563930172</c:v>
                </c:pt>
                <c:pt idx="8477">
                  <c:v>14.685938781442</c:v>
                </c:pt>
                <c:pt idx="8478">
                  <c:v>14.69856334663354</c:v>
                </c:pt>
                <c:pt idx="8479">
                  <c:v>14.71115086873685</c:v>
                </c:pt>
                <c:pt idx="8480">
                  <c:v>14.72378650169763</c:v>
                </c:pt>
                <c:pt idx="8481">
                  <c:v>14.73636281250527</c:v>
                </c:pt>
                <c:pt idx="8482">
                  <c:v>14.74890791909989</c:v>
                </c:pt>
                <c:pt idx="8483">
                  <c:v>14.76144165808511</c:v>
                </c:pt>
                <c:pt idx="8484">
                  <c:v>14.77390518758896</c:v>
                </c:pt>
                <c:pt idx="8485">
                  <c:v>14.78638719955948</c:v>
                </c:pt>
                <c:pt idx="8486">
                  <c:v>14.79886094557609</c:v>
                </c:pt>
                <c:pt idx="8487">
                  <c:v>14.81124900355694</c:v>
                </c:pt>
                <c:pt idx="8488">
                  <c:v>14.82370018711519</c:v>
                </c:pt>
                <c:pt idx="8489">
                  <c:v>14.83614028529095</c:v>
                </c:pt>
                <c:pt idx="8490">
                  <c:v>14.84849326503305</c:v>
                </c:pt>
                <c:pt idx="8491">
                  <c:v>14.8608236348446</c:v>
                </c:pt>
                <c:pt idx="8492">
                  <c:v>14.8731812535832</c:v>
                </c:pt>
                <c:pt idx="8493">
                  <c:v>14.8854824115349</c:v>
                </c:pt>
                <c:pt idx="8494">
                  <c:v>14.89776058762501</c:v>
                </c:pt>
                <c:pt idx="8495">
                  <c:v>14.91003092000896</c:v>
                </c:pt>
                <c:pt idx="8496">
                  <c:v>14.9223135265041</c:v>
                </c:pt>
                <c:pt idx="8497">
                  <c:v>14.93456481307027</c:v>
                </c:pt>
                <c:pt idx="8498">
                  <c:v>14.9467904307624</c:v>
                </c:pt>
                <c:pt idx="8499">
                  <c:v>14.9589754718088</c:v>
                </c:pt>
                <c:pt idx="8500">
                  <c:v>14.97123589963337</c:v>
                </c:pt>
                <c:pt idx="8501">
                  <c:v>14.98339295969213</c:v>
                </c:pt>
                <c:pt idx="8502">
                  <c:v>14.99555813620612</c:v>
                </c:pt>
                <c:pt idx="8503">
                  <c:v>15.00766024459785</c:v>
                </c:pt>
                <c:pt idx="8504">
                  <c:v>15.01986916726724</c:v>
                </c:pt>
                <c:pt idx="8505">
                  <c:v>15.03198334371579</c:v>
                </c:pt>
                <c:pt idx="8506">
                  <c:v>15.04411193193858</c:v>
                </c:pt>
                <c:pt idx="8507">
                  <c:v>15.05616188950071</c:v>
                </c:pt>
                <c:pt idx="8508">
                  <c:v>15.06824690579034</c:v>
                </c:pt>
                <c:pt idx="8509">
                  <c:v>15.08035694867386</c:v>
                </c:pt>
                <c:pt idx="8510">
                  <c:v>15.09239819468714</c:v>
                </c:pt>
                <c:pt idx="8511">
                  <c:v>15.10448439721197</c:v>
                </c:pt>
                <c:pt idx="8512">
                  <c:v>15.11661290620293</c:v>
                </c:pt>
                <c:pt idx="8513">
                  <c:v>15.12866812041871</c:v>
                </c:pt>
                <c:pt idx="8514">
                  <c:v>15.14076034589579</c:v>
                </c:pt>
                <c:pt idx="8515">
                  <c:v>15.15282806115837</c:v>
                </c:pt>
                <c:pt idx="8516">
                  <c:v>15.1648588363645</c:v>
                </c:pt>
                <c:pt idx="8517">
                  <c:v>15.17698682946768</c:v>
                </c:pt>
                <c:pt idx="8518">
                  <c:v>15.18913060168618</c:v>
                </c:pt>
                <c:pt idx="8519">
                  <c:v>15.20125387287821</c:v>
                </c:pt>
                <c:pt idx="8520">
                  <c:v>15.21341071238402</c:v>
                </c:pt>
                <c:pt idx="8521">
                  <c:v>15.22561326715502</c:v>
                </c:pt>
                <c:pt idx="8522">
                  <c:v>15.23785993199193</c:v>
                </c:pt>
                <c:pt idx="8523">
                  <c:v>15.25014598377872</c:v>
                </c:pt>
                <c:pt idx="8524">
                  <c:v>15.26245418612187</c:v>
                </c:pt>
                <c:pt idx="8525">
                  <c:v>15.27489214203779</c:v>
                </c:pt>
                <c:pt idx="8526">
                  <c:v>15.28736336092183</c:v>
                </c:pt>
                <c:pt idx="8527">
                  <c:v>15.29997888423397</c:v>
                </c:pt>
                <c:pt idx="8528">
                  <c:v>15.3126549928075</c:v>
                </c:pt>
                <c:pt idx="8529">
                  <c:v>15.32558865234174</c:v>
                </c:pt>
                <c:pt idx="8530">
                  <c:v>15.33866142096727</c:v>
                </c:pt>
                <c:pt idx="8531">
                  <c:v>15.35195800077547</c:v>
                </c:pt>
                <c:pt idx="8532">
                  <c:v>15.36563266205316</c:v>
                </c:pt>
                <c:pt idx="8533">
                  <c:v>15.37963295264043</c:v>
                </c:pt>
                <c:pt idx="8534">
                  <c:v>15.39419548439673</c:v>
                </c:pt>
                <c:pt idx="8535">
                  <c:v>15.40935724809383</c:v>
                </c:pt>
                <c:pt idx="8536">
                  <c:v>15.42554395109418</c:v>
                </c:pt>
                <c:pt idx="8537">
                  <c:v>15.44292352707791</c:v>
                </c:pt>
                <c:pt idx="8538">
                  <c:v>15.46225586436023</c:v>
                </c:pt>
                <c:pt idx="8539">
                  <c:v>15.48449373006837</c:v>
                </c:pt>
                <c:pt idx="8540">
                  <c:v>15.51159851213312</c:v>
                </c:pt>
                <c:pt idx="8541">
                  <c:v>15.54745590196997</c:v>
                </c:pt>
                <c:pt idx="8542">
                  <c:v>15.60210423159656</c:v>
                </c:pt>
                <c:pt idx="8543">
                  <c:v>15.70742156782677</c:v>
                </c:pt>
                <c:pt idx="8544">
                  <c:v>15.94051158405549</c:v>
                </c:pt>
                <c:pt idx="8545">
                  <c:v>14.82526251486527</c:v>
                </c:pt>
                <c:pt idx="8546">
                  <c:v>15.22150778098469</c:v>
                </c:pt>
                <c:pt idx="8547">
                  <c:v>15.33620881614063</c:v>
                </c:pt>
                <c:pt idx="8548">
                  <c:v>15.39309622997554</c:v>
                </c:pt>
                <c:pt idx="8549">
                  <c:v>15.42982155349727</c:v>
                </c:pt>
                <c:pt idx="8550">
                  <c:v>15.45717048181993</c:v>
                </c:pt>
                <c:pt idx="8551">
                  <c:v>15.479397347137</c:v>
                </c:pt>
                <c:pt idx="8552">
                  <c:v>15.4985485306958</c:v>
                </c:pt>
                <c:pt idx="8553">
                  <c:v>15.51574571332382</c:v>
                </c:pt>
                <c:pt idx="8554">
                  <c:v>15.53153855086791</c:v>
                </c:pt>
                <c:pt idx="8555">
                  <c:v>15.54634420417635</c:v>
                </c:pt>
                <c:pt idx="8556">
                  <c:v>15.56044153441462</c:v>
                </c:pt>
                <c:pt idx="8557">
                  <c:v>15.57395427138258</c:v>
                </c:pt>
                <c:pt idx="8558">
                  <c:v>15.58700037284451</c:v>
                </c:pt>
                <c:pt idx="8559">
                  <c:v>15.5997705547221</c:v>
                </c:pt>
                <c:pt idx="8560">
                  <c:v>15.61216774311508</c:v>
                </c:pt>
                <c:pt idx="8561">
                  <c:v>15.62435710407748</c:v>
                </c:pt>
                <c:pt idx="8562">
                  <c:v>15.6363800412532</c:v>
                </c:pt>
                <c:pt idx="8563">
                  <c:v>15.64814347483344</c:v>
                </c:pt>
                <c:pt idx="8564">
                  <c:v>15.65986095852046</c:v>
                </c:pt>
                <c:pt idx="8565">
                  <c:v>15.6713570356005</c:v>
                </c:pt>
                <c:pt idx="8566">
                  <c:v>15.68281058554986</c:v>
                </c:pt>
                <c:pt idx="8567">
                  <c:v>15.69408438324524</c:v>
                </c:pt>
                <c:pt idx="8568">
                  <c:v>15.70530028190293</c:v>
                </c:pt>
                <c:pt idx="8569">
                  <c:v>15.71644232734502</c:v>
                </c:pt>
                <c:pt idx="8570">
                  <c:v>15.72744181254994</c:v>
                </c:pt>
                <c:pt idx="8571">
                  <c:v>15.73846202352657</c:v>
                </c:pt>
                <c:pt idx="8572">
                  <c:v>15.74937808779067</c:v>
                </c:pt>
                <c:pt idx="8573">
                  <c:v>15.76025079216551</c:v>
                </c:pt>
                <c:pt idx="8574">
                  <c:v>15.77103531573621</c:v>
                </c:pt>
                <c:pt idx="8575">
                  <c:v>15.78182406937846</c:v>
                </c:pt>
                <c:pt idx="8576">
                  <c:v>15.7925184418491</c:v>
                </c:pt>
                <c:pt idx="8577">
                  <c:v>15.80313069847038</c:v>
                </c:pt>
                <c:pt idx="8578">
                  <c:v>15.81381963343527</c:v>
                </c:pt>
                <c:pt idx="8579">
                  <c:v>15.82436132158161</c:v>
                </c:pt>
                <c:pt idx="8580">
                  <c:v>15.83487825063477</c:v>
                </c:pt>
                <c:pt idx="8581">
                  <c:v>15.84535985796182</c:v>
                </c:pt>
                <c:pt idx="8582">
                  <c:v>15.85581014790112</c:v>
                </c:pt>
                <c:pt idx="8583">
                  <c:v>15.86618877040172</c:v>
                </c:pt>
                <c:pt idx="8584">
                  <c:v>15.87657610806497</c:v>
                </c:pt>
                <c:pt idx="8585">
                  <c:v>15.88692768237907</c:v>
                </c:pt>
                <c:pt idx="8586">
                  <c:v>15.89730311808567</c:v>
                </c:pt>
                <c:pt idx="8587">
                  <c:v>15.90753206396412</c:v>
                </c:pt>
                <c:pt idx="8588">
                  <c:v>15.91778090461085</c:v>
                </c:pt>
                <c:pt idx="8589">
                  <c:v>15.92797975284216</c:v>
                </c:pt>
                <c:pt idx="8590">
                  <c:v>15.9381843464406</c:v>
                </c:pt>
                <c:pt idx="8591">
                  <c:v>15.94833909168936</c:v>
                </c:pt>
                <c:pt idx="8592">
                  <c:v>15.95845701739613</c:v>
                </c:pt>
                <c:pt idx="8593">
                  <c:v>15.96857813040767</c:v>
                </c:pt>
                <c:pt idx="8594">
                  <c:v>15.97867958020101</c:v>
                </c:pt>
                <c:pt idx="8595">
                  <c:v>15.98874064869662</c:v>
                </c:pt>
                <c:pt idx="8596">
                  <c:v>15.99878679905105</c:v>
                </c:pt>
                <c:pt idx="8597">
                  <c:v>16.00879013123837</c:v>
                </c:pt>
                <c:pt idx="8598">
                  <c:v>16.01875905948719</c:v>
                </c:pt>
                <c:pt idx="8599">
                  <c:v>16.02871467315418</c:v>
                </c:pt>
                <c:pt idx="8600">
                  <c:v>16.03861999651838</c:v>
                </c:pt>
                <c:pt idx="8601">
                  <c:v>16.04851791926151</c:v>
                </c:pt>
                <c:pt idx="8602">
                  <c:v>16.05836079657486</c:v>
                </c:pt>
                <c:pt idx="8603">
                  <c:v>16.0682566814865</c:v>
                </c:pt>
                <c:pt idx="8604">
                  <c:v>16.07807140307722</c:v>
                </c:pt>
                <c:pt idx="8605">
                  <c:v>16.08790205401285</c:v>
                </c:pt>
                <c:pt idx="8606">
                  <c:v>16.09769789360538</c:v>
                </c:pt>
                <c:pt idx="8607">
                  <c:v>16.10746669981848</c:v>
                </c:pt>
                <c:pt idx="8608">
                  <c:v>16.11718917153379</c:v>
                </c:pt>
                <c:pt idx="8609">
                  <c:v>16.12690295621151</c:v>
                </c:pt>
                <c:pt idx="8610">
                  <c:v>16.13661814218204</c:v>
                </c:pt>
                <c:pt idx="8611">
                  <c:v>16.14626083207552</c:v>
                </c:pt>
                <c:pt idx="8612">
                  <c:v>16.15589798033932</c:v>
                </c:pt>
                <c:pt idx="8613">
                  <c:v>16.16551038350078</c:v>
                </c:pt>
                <c:pt idx="8614">
                  <c:v>16.17517516520264</c:v>
                </c:pt>
                <c:pt idx="8615">
                  <c:v>16.18471746367846</c:v>
                </c:pt>
                <c:pt idx="8616">
                  <c:v>16.1943009457834</c:v>
                </c:pt>
                <c:pt idx="8617">
                  <c:v>16.20384735766557</c:v>
                </c:pt>
                <c:pt idx="8618">
                  <c:v>16.21330760607157</c:v>
                </c:pt>
                <c:pt idx="8619">
                  <c:v>16.22290339419284</c:v>
                </c:pt>
                <c:pt idx="8620">
                  <c:v>16.23229440755177</c:v>
                </c:pt>
                <c:pt idx="8621">
                  <c:v>16.24183408379019</c:v>
                </c:pt>
                <c:pt idx="8622">
                  <c:v>16.25118098353232</c:v>
                </c:pt>
                <c:pt idx="8623">
                  <c:v>16.26066278676218</c:v>
                </c:pt>
                <c:pt idx="8624">
                  <c:v>16.27002735598499</c:v>
                </c:pt>
                <c:pt idx="8625">
                  <c:v>16.27941156869844</c:v>
                </c:pt>
                <c:pt idx="8626">
                  <c:v>16.28881908835288</c:v>
                </c:pt>
                <c:pt idx="8627">
                  <c:v>16.29812647876891</c:v>
                </c:pt>
                <c:pt idx="8628">
                  <c:v>16.30735420974407</c:v>
                </c:pt>
                <c:pt idx="8629">
                  <c:v>16.31667182336554</c:v>
                </c:pt>
                <c:pt idx="8630">
                  <c:v>16.32594966783609</c:v>
                </c:pt>
                <c:pt idx="8631">
                  <c:v>16.33527132035885</c:v>
                </c:pt>
                <c:pt idx="8632">
                  <c:v>16.34448664460021</c:v>
                </c:pt>
                <c:pt idx="8633">
                  <c:v>16.35369893435748</c:v>
                </c:pt>
                <c:pt idx="8634">
                  <c:v>16.36293510885273</c:v>
                </c:pt>
                <c:pt idx="8635">
                  <c:v>16.37206476530351</c:v>
                </c:pt>
                <c:pt idx="8636">
                  <c:v>16.38127634815783</c:v>
                </c:pt>
                <c:pt idx="8637">
                  <c:v>16.39036344723286</c:v>
                </c:pt>
                <c:pt idx="8638">
                  <c:v>16.39950280083341</c:v>
                </c:pt>
                <c:pt idx="8639">
                  <c:v>16.40863454860452</c:v>
                </c:pt>
                <c:pt idx="8640">
                  <c:v>16.41772955557438</c:v>
                </c:pt>
                <c:pt idx="8641">
                  <c:v>16.42677880545078</c:v>
                </c:pt>
                <c:pt idx="8642">
                  <c:v>16.4357928131731</c:v>
                </c:pt>
                <c:pt idx="8643">
                  <c:v>16.4448331672937</c:v>
                </c:pt>
                <c:pt idx="8644">
                  <c:v>16.45382150192975</c:v>
                </c:pt>
                <c:pt idx="8645">
                  <c:v>16.46284301921867</c:v>
                </c:pt>
                <c:pt idx="8646">
                  <c:v>16.4718176962877</c:v>
                </c:pt>
                <c:pt idx="8647">
                  <c:v>16.48079189231268</c:v>
                </c:pt>
                <c:pt idx="8648">
                  <c:v>16.48968433011822</c:v>
                </c:pt>
                <c:pt idx="8649">
                  <c:v>16.49858898830022</c:v>
                </c:pt>
                <c:pt idx="8650">
                  <c:v>16.50754472480525</c:v>
                </c:pt>
                <c:pt idx="8651">
                  <c:v>16.51637050634463</c:v>
                </c:pt>
                <c:pt idx="8652">
                  <c:v>16.52522946907265</c:v>
                </c:pt>
                <c:pt idx="8653">
                  <c:v>16.53408937307374</c:v>
                </c:pt>
                <c:pt idx="8654">
                  <c:v>16.5429243471376</c:v>
                </c:pt>
                <c:pt idx="8655">
                  <c:v>16.55169198207144</c:v>
                </c:pt>
                <c:pt idx="8656">
                  <c:v>16.56050375796912</c:v>
                </c:pt>
                <c:pt idx="8657">
                  <c:v>16.56927334640949</c:v>
                </c:pt>
                <c:pt idx="8658">
                  <c:v>16.57801641716532</c:v>
                </c:pt>
                <c:pt idx="8659">
                  <c:v>16.58672299303097</c:v>
                </c:pt>
                <c:pt idx="8660">
                  <c:v>16.59545327683172</c:v>
                </c:pt>
                <c:pt idx="8661">
                  <c:v>16.60416155209414</c:v>
                </c:pt>
                <c:pt idx="8662">
                  <c:v>16.61284244645589</c:v>
                </c:pt>
                <c:pt idx="8663">
                  <c:v>16.62148081992244</c:v>
                </c:pt>
                <c:pt idx="8664">
                  <c:v>16.63011982201383</c:v>
                </c:pt>
                <c:pt idx="8665">
                  <c:v>16.63873751708745</c:v>
                </c:pt>
                <c:pt idx="8666">
                  <c:v>16.64741162330971</c:v>
                </c:pt>
                <c:pt idx="8667">
                  <c:v>16.65597125531945</c:v>
                </c:pt>
                <c:pt idx="8668">
                  <c:v>16.6645796167876</c:v>
                </c:pt>
                <c:pt idx="8669">
                  <c:v>16.67310021732591</c:v>
                </c:pt>
                <c:pt idx="8670">
                  <c:v>16.68168734077944</c:v>
                </c:pt>
                <c:pt idx="8671">
                  <c:v>16.69017277022007</c:v>
                </c:pt>
                <c:pt idx="8672">
                  <c:v>16.69863989843978</c:v>
                </c:pt>
                <c:pt idx="8673">
                  <c:v>16.70714745744737</c:v>
                </c:pt>
                <c:pt idx="8674">
                  <c:v>16.71565406033062</c:v>
                </c:pt>
                <c:pt idx="8675">
                  <c:v>16.72409905659705</c:v>
                </c:pt>
                <c:pt idx="8676">
                  <c:v>16.73252112721193</c:v>
                </c:pt>
                <c:pt idx="8677">
                  <c:v>16.74094417713883</c:v>
                </c:pt>
                <c:pt idx="8678">
                  <c:v>16.74936212945547</c:v>
                </c:pt>
                <c:pt idx="8679">
                  <c:v>16.75772714919201</c:v>
                </c:pt>
                <c:pt idx="8680">
                  <c:v>16.76607073821657</c:v>
                </c:pt>
                <c:pt idx="8681">
                  <c:v>16.77439784842879</c:v>
                </c:pt>
                <c:pt idx="8682">
                  <c:v>16.78278467642507</c:v>
                </c:pt>
                <c:pt idx="8683">
                  <c:v>16.79107663173885</c:v>
                </c:pt>
                <c:pt idx="8684">
                  <c:v>16.79936485359007</c:v>
                </c:pt>
                <c:pt idx="8685">
                  <c:v>16.80765754751578</c:v>
                </c:pt>
                <c:pt idx="8686">
                  <c:v>16.81593930854641</c:v>
                </c:pt>
                <c:pt idx="8687">
                  <c:v>16.82417873865508</c:v>
                </c:pt>
                <c:pt idx="8688">
                  <c:v>16.83245211503946</c:v>
                </c:pt>
                <c:pt idx="8689">
                  <c:v>16.84059485503122</c:v>
                </c:pt>
                <c:pt idx="8690">
                  <c:v>16.84888742302605</c:v>
                </c:pt>
                <c:pt idx="8691">
                  <c:v>16.85704071335465</c:v>
                </c:pt>
                <c:pt idx="8692">
                  <c:v>16.86524017502288</c:v>
                </c:pt>
                <c:pt idx="8693">
                  <c:v>16.87334330822277</c:v>
                </c:pt>
                <c:pt idx="8694">
                  <c:v>16.88144099793616</c:v>
                </c:pt>
                <c:pt idx="8695">
                  <c:v>16.88962654636572</c:v>
                </c:pt>
                <c:pt idx="8696">
                  <c:v>16.89772989000776</c:v>
                </c:pt>
                <c:pt idx="8697">
                  <c:v>16.90577615981185</c:v>
                </c:pt>
                <c:pt idx="8698">
                  <c:v>16.91383564718246</c:v>
                </c:pt>
                <c:pt idx="8699">
                  <c:v>16.9219441994917</c:v>
                </c:pt>
                <c:pt idx="8700">
                  <c:v>16.92999289243982</c:v>
                </c:pt>
                <c:pt idx="8701">
                  <c:v>16.93796476833612</c:v>
                </c:pt>
                <c:pt idx="8702">
                  <c:v>16.94590567121675</c:v>
                </c:pt>
                <c:pt idx="8703">
                  <c:v>16.95395222913188</c:v>
                </c:pt>
                <c:pt idx="8704">
                  <c:v>16.96196752165135</c:v>
                </c:pt>
                <c:pt idx="8705">
                  <c:v>16.9698949527294</c:v>
                </c:pt>
                <c:pt idx="8706">
                  <c:v>16.97782033008536</c:v>
                </c:pt>
                <c:pt idx="8707">
                  <c:v>16.98570402338082</c:v>
                </c:pt>
                <c:pt idx="8708">
                  <c:v>16.99366579610086</c:v>
                </c:pt>
                <c:pt idx="8709">
                  <c:v>17.00154387614768</c:v>
                </c:pt>
                <c:pt idx="8710">
                  <c:v>17.00941567973327</c:v>
                </c:pt>
                <c:pt idx="8711">
                  <c:v>17.01732750445337</c:v>
                </c:pt>
                <c:pt idx="8712">
                  <c:v>17.02512398918292</c:v>
                </c:pt>
                <c:pt idx="8713">
                  <c:v>17.03292326760899</c:v>
                </c:pt>
                <c:pt idx="8714">
                  <c:v>17.04075704130506</c:v>
                </c:pt>
                <c:pt idx="8715">
                  <c:v>17.04855761190108</c:v>
                </c:pt>
                <c:pt idx="8716">
                  <c:v>17.05636318971141</c:v>
                </c:pt>
                <c:pt idx="8717">
                  <c:v>17.06410499131076</c:v>
                </c:pt>
                <c:pt idx="8718">
                  <c:v>17.07187189834064</c:v>
                </c:pt>
                <c:pt idx="8719">
                  <c:v>17.079667014193</c:v>
                </c:pt>
                <c:pt idx="8720">
                  <c:v>17.08733839785114</c:v>
                </c:pt>
                <c:pt idx="8721">
                  <c:v>17.09505763314461</c:v>
                </c:pt>
                <c:pt idx="8722">
                  <c:v>17.10271920997362</c:v>
                </c:pt>
                <c:pt idx="8723">
                  <c:v>17.11039532873401</c:v>
                </c:pt>
                <c:pt idx="8724">
                  <c:v>17.11805022642981</c:v>
                </c:pt>
                <c:pt idx="8725">
                  <c:v>17.12571494384412</c:v>
                </c:pt>
                <c:pt idx="8726">
                  <c:v>17.13333011634204</c:v>
                </c:pt>
                <c:pt idx="8727">
                  <c:v>17.14096157796335</c:v>
                </c:pt>
                <c:pt idx="8728">
                  <c:v>17.14855804190867</c:v>
                </c:pt>
                <c:pt idx="8729">
                  <c:v>17.15613943136182</c:v>
                </c:pt>
                <c:pt idx="8730">
                  <c:v>17.16371552826659</c:v>
                </c:pt>
                <c:pt idx="8731">
                  <c:v>17.17120618243188</c:v>
                </c:pt>
                <c:pt idx="8732">
                  <c:v>17.17879807039067</c:v>
                </c:pt>
                <c:pt idx="8733">
                  <c:v>17.18627708699744</c:v>
                </c:pt>
                <c:pt idx="8734">
                  <c:v>17.19374754970544</c:v>
                </c:pt>
                <c:pt idx="8735">
                  <c:v>17.20128106554359</c:v>
                </c:pt>
                <c:pt idx="8736">
                  <c:v>17.20877122798677</c:v>
                </c:pt>
                <c:pt idx="8737">
                  <c:v>17.21623746868411</c:v>
                </c:pt>
                <c:pt idx="8738">
                  <c:v>17.22369879440128</c:v>
                </c:pt>
                <c:pt idx="8739">
                  <c:v>17.23109263158646</c:v>
                </c:pt>
                <c:pt idx="8740">
                  <c:v>17.23851923168488</c:v>
                </c:pt>
                <c:pt idx="8741">
                  <c:v>17.24594279293272</c:v>
                </c:pt>
                <c:pt idx="8742">
                  <c:v>17.25328908979469</c:v>
                </c:pt>
                <c:pt idx="8743">
                  <c:v>17.26068357706527</c:v>
                </c:pt>
                <c:pt idx="8744">
                  <c:v>17.26805493240704</c:v>
                </c:pt>
                <c:pt idx="8745">
                  <c:v>17.27539488344712</c:v>
                </c:pt>
                <c:pt idx="8746">
                  <c:v>17.28277513205484</c:v>
                </c:pt>
                <c:pt idx="8747">
                  <c:v>17.29007198389026</c:v>
                </c:pt>
                <c:pt idx="8748">
                  <c:v>17.29731380348278</c:v>
                </c:pt>
                <c:pt idx="8749">
                  <c:v>17.30461784865183</c:v>
                </c:pt>
                <c:pt idx="8750">
                  <c:v>17.31189109275383</c:v>
                </c:pt>
                <c:pt idx="8751">
                  <c:v>17.31917266845887</c:v>
                </c:pt>
                <c:pt idx="8752">
                  <c:v>17.32642878772392</c:v>
                </c:pt>
                <c:pt idx="8753">
                  <c:v>17.33361515193193</c:v>
                </c:pt>
                <c:pt idx="8754">
                  <c:v>17.34083533630181</c:v>
                </c:pt>
                <c:pt idx="8755">
                  <c:v>17.3480067706717</c:v>
                </c:pt>
                <c:pt idx="8756">
                  <c:v>17.35519851607592</c:v>
                </c:pt>
                <c:pt idx="8757">
                  <c:v>17.36235264985792</c:v>
                </c:pt>
                <c:pt idx="8758">
                  <c:v>17.36953840433614</c:v>
                </c:pt>
                <c:pt idx="8759">
                  <c:v>17.37667896613513</c:v>
                </c:pt>
                <c:pt idx="8760">
                  <c:v>17.38381712025324</c:v>
                </c:pt>
                <c:pt idx="8761">
                  <c:v>17.390856652539</c:v>
                </c:pt>
                <c:pt idx="8762">
                  <c:v>17.39798832252956</c:v>
                </c:pt>
                <c:pt idx="8763">
                  <c:v>17.40513251058404</c:v>
                </c:pt>
                <c:pt idx="8764">
                  <c:v>17.41216597147517</c:v>
                </c:pt>
                <c:pt idx="8765">
                  <c:v>17.41921715901572</c:v>
                </c:pt>
                <c:pt idx="8766">
                  <c:v>17.42625371106969</c:v>
                </c:pt>
                <c:pt idx="8767">
                  <c:v>17.43327052952057</c:v>
                </c:pt>
                <c:pt idx="8768">
                  <c:v>17.44028178738255</c:v>
                </c:pt>
                <c:pt idx="8769">
                  <c:v>17.44725959641071</c:v>
                </c:pt>
                <c:pt idx="8770">
                  <c:v>17.45430200849989</c:v>
                </c:pt>
                <c:pt idx="8771">
                  <c:v>17.46128302930432</c:v>
                </c:pt>
                <c:pt idx="8772">
                  <c:v>17.4682361699258</c:v>
                </c:pt>
                <c:pt idx="8773">
                  <c:v>17.47515578822227</c:v>
                </c:pt>
                <c:pt idx="8774">
                  <c:v>17.48212487213137</c:v>
                </c:pt>
                <c:pt idx="8775">
                  <c:v>17.48900569522458</c:v>
                </c:pt>
                <c:pt idx="8776">
                  <c:v>17.49592281884152</c:v>
                </c:pt>
                <c:pt idx="8777">
                  <c:v>17.50280087535268</c:v>
                </c:pt>
                <c:pt idx="8778">
                  <c:v>17.50968131403514</c:v>
                </c:pt>
                <c:pt idx="8779">
                  <c:v>17.51652487865714</c:v>
                </c:pt>
                <c:pt idx="8780">
                  <c:v>17.52339180475626</c:v>
                </c:pt>
                <c:pt idx="8781">
                  <c:v>17.53019776552071</c:v>
                </c:pt>
                <c:pt idx="8782">
                  <c:v>17.53705411555461</c:v>
                </c:pt>
                <c:pt idx="8783">
                  <c:v>17.54383406236328</c:v>
                </c:pt>
                <c:pt idx="8784">
                  <c:v>17.55059942511864</c:v>
                </c:pt>
                <c:pt idx="8785">
                  <c:v>17.55742394276571</c:v>
                </c:pt>
                <c:pt idx="8786">
                  <c:v>17.56418525661991</c:v>
                </c:pt>
                <c:pt idx="8787">
                  <c:v>17.57096807134064</c:v>
                </c:pt>
                <c:pt idx="8788">
                  <c:v>17.57767181536764</c:v>
                </c:pt>
                <c:pt idx="8789">
                  <c:v>17.58437296414145</c:v>
                </c:pt>
                <c:pt idx="8790">
                  <c:v>17.59111505361787</c:v>
                </c:pt>
                <c:pt idx="8791">
                  <c:v>17.59784011614484</c:v>
                </c:pt>
                <c:pt idx="8792">
                  <c:v>17.6044736740158</c:v>
                </c:pt>
                <c:pt idx="8793">
                  <c:v>17.61116958602797</c:v>
                </c:pt>
                <c:pt idx="8794">
                  <c:v>17.6178651259003</c:v>
                </c:pt>
                <c:pt idx="8795">
                  <c:v>17.62448118107417</c:v>
                </c:pt>
                <c:pt idx="8796">
                  <c:v>17.63109858087633</c:v>
                </c:pt>
                <c:pt idx="8797">
                  <c:v>17.63776883221224</c:v>
                </c:pt>
                <c:pt idx="8798">
                  <c:v>17.64432597119464</c:v>
                </c:pt>
                <c:pt idx="8799">
                  <c:v>17.65095225161447</c:v>
                </c:pt>
                <c:pt idx="8800">
                  <c:v>17.65753857131511</c:v>
                </c:pt>
                <c:pt idx="8801">
                  <c:v>17.66406100758246</c:v>
                </c:pt>
                <c:pt idx="8802">
                  <c:v>17.67066880759068</c:v>
                </c:pt>
                <c:pt idx="8803">
                  <c:v>17.67723005105939</c:v>
                </c:pt>
                <c:pt idx="8804">
                  <c:v>17.68375661193025</c:v>
                </c:pt>
                <c:pt idx="8805">
                  <c:v>17.69020354053232</c:v>
                </c:pt>
                <c:pt idx="8806">
                  <c:v>17.69673956198087</c:v>
                </c:pt>
                <c:pt idx="8807">
                  <c:v>17.7032120997657</c:v>
                </c:pt>
                <c:pt idx="8808">
                  <c:v>17.70971991824122</c:v>
                </c:pt>
                <c:pt idx="8809">
                  <c:v>17.71619798567653</c:v>
                </c:pt>
                <c:pt idx="8810">
                  <c:v>17.72261292490271</c:v>
                </c:pt>
                <c:pt idx="8811">
                  <c:v>17.72904512402604</c:v>
                </c:pt>
                <c:pt idx="8812">
                  <c:v>17.73550707577478</c:v>
                </c:pt>
                <c:pt idx="8813">
                  <c:v>17.7418963368749</c:v>
                </c:pt>
                <c:pt idx="8814">
                  <c:v>17.74828626134668</c:v>
                </c:pt>
                <c:pt idx="8815">
                  <c:v>17.75472180849463</c:v>
                </c:pt>
                <c:pt idx="8816">
                  <c:v>17.76110992827411</c:v>
                </c:pt>
                <c:pt idx="8817">
                  <c:v>17.76739797575317</c:v>
                </c:pt>
                <c:pt idx="8818">
                  <c:v>17.7738075065302</c:v>
                </c:pt>
                <c:pt idx="8819">
                  <c:v>17.78008987633842</c:v>
                </c:pt>
                <c:pt idx="8820">
                  <c:v>17.78644709516019</c:v>
                </c:pt>
                <c:pt idx="8821">
                  <c:v>17.79275647074698</c:v>
                </c:pt>
                <c:pt idx="8822">
                  <c:v>17.79904482255069</c:v>
                </c:pt>
                <c:pt idx="8823">
                  <c:v>17.80531748198443</c:v>
                </c:pt>
                <c:pt idx="8824">
                  <c:v>17.81163208230019</c:v>
                </c:pt>
                <c:pt idx="8825">
                  <c:v>17.81785341810092</c:v>
                </c:pt>
                <c:pt idx="8826">
                  <c:v>17.82410060416847</c:v>
                </c:pt>
                <c:pt idx="8827">
                  <c:v>17.83033313641717</c:v>
                </c:pt>
                <c:pt idx="8828">
                  <c:v>17.83659947098471</c:v>
                </c:pt>
                <c:pt idx="8829">
                  <c:v>17.84280229434354</c:v>
                </c:pt>
                <c:pt idx="8830">
                  <c:v>17.84900840627006</c:v>
                </c:pt>
                <c:pt idx="8831">
                  <c:v>17.85518254447894</c:v>
                </c:pt>
                <c:pt idx="8832">
                  <c:v>17.86136297966024</c:v>
                </c:pt>
                <c:pt idx="8833">
                  <c:v>17.86759415684151</c:v>
                </c:pt>
                <c:pt idx="8834">
                  <c:v>17.87370984579677</c:v>
                </c:pt>
                <c:pt idx="8835">
                  <c:v>17.87985850221134</c:v>
                </c:pt>
                <c:pt idx="8836">
                  <c:v>17.88591162591146</c:v>
                </c:pt>
                <c:pt idx="8837">
                  <c:v>17.89207985929187</c:v>
                </c:pt>
                <c:pt idx="8838">
                  <c:v>17.89814011753711</c:v>
                </c:pt>
                <c:pt idx="8839">
                  <c:v>17.90428944250492</c:v>
                </c:pt>
                <c:pt idx="8840">
                  <c:v>17.91033087550477</c:v>
                </c:pt>
                <c:pt idx="8841">
                  <c:v>17.91641086197071</c:v>
                </c:pt>
                <c:pt idx="8842">
                  <c:v>17.92248606610062</c:v>
                </c:pt>
                <c:pt idx="8843">
                  <c:v>17.92850182355209</c:v>
                </c:pt>
                <c:pt idx="8844">
                  <c:v>17.93455346764278</c:v>
                </c:pt>
                <c:pt idx="8845">
                  <c:v>17.940523432579</c:v>
                </c:pt>
                <c:pt idx="8846">
                  <c:v>17.9465621786395</c:v>
                </c:pt>
                <c:pt idx="8847">
                  <c:v>17.95259398837278</c:v>
                </c:pt>
                <c:pt idx="8848">
                  <c:v>17.95852849786209</c:v>
                </c:pt>
                <c:pt idx="8849">
                  <c:v>17.96449725414298</c:v>
                </c:pt>
                <c:pt idx="8850">
                  <c:v>17.97047718055872</c:v>
                </c:pt>
                <c:pt idx="8851">
                  <c:v>17.97642639021731</c:v>
                </c:pt>
                <c:pt idx="8852">
                  <c:v>17.98234393067558</c:v>
                </c:pt>
                <c:pt idx="8853">
                  <c:v>17.98829896129253</c:v>
                </c:pt>
                <c:pt idx="8854">
                  <c:v>17.99418972307982</c:v>
                </c:pt>
                <c:pt idx="8855">
                  <c:v>18.00009641004101</c:v>
                </c:pt>
                <c:pt idx="8856">
                  <c:v>18.00597272883854</c:v>
                </c:pt>
                <c:pt idx="8857">
                  <c:v>18.01183145815542</c:v>
                </c:pt>
                <c:pt idx="8858">
                  <c:v>18.01775063756844</c:v>
                </c:pt>
                <c:pt idx="8859">
                  <c:v>18.02357674098522</c:v>
                </c:pt>
                <c:pt idx="8860">
                  <c:v>18.02940030741965</c:v>
                </c:pt>
                <c:pt idx="8861">
                  <c:v>18.03522671195029</c:v>
                </c:pt>
                <c:pt idx="8862">
                  <c:v>18.04108736934824</c:v>
                </c:pt>
                <c:pt idx="8863">
                  <c:v>18.04691666361094</c:v>
                </c:pt>
                <c:pt idx="8864">
                  <c:v>18.05270461336208</c:v>
                </c:pt>
                <c:pt idx="8865">
                  <c:v>18.05847993245288</c:v>
                </c:pt>
                <c:pt idx="8866">
                  <c:v>18.06429114357243</c:v>
                </c:pt>
                <c:pt idx="8867">
                  <c:v>18.07003938978681</c:v>
                </c:pt>
                <c:pt idx="8868">
                  <c:v>18.07582000533671</c:v>
                </c:pt>
                <c:pt idx="8869">
                  <c:v>18.08152531022559</c:v>
                </c:pt>
                <c:pt idx="8870">
                  <c:v>18.08725615238026</c:v>
                </c:pt>
                <c:pt idx="8871">
                  <c:v>18.09296406469885</c:v>
                </c:pt>
                <c:pt idx="8872">
                  <c:v>18.09870692838678</c:v>
                </c:pt>
                <c:pt idx="8873">
                  <c:v>18.1043699389638</c:v>
                </c:pt>
                <c:pt idx="8874">
                  <c:v>18.11004809257864</c:v>
                </c:pt>
                <c:pt idx="8875">
                  <c:v>18.11570203840316</c:v>
                </c:pt>
                <c:pt idx="8876">
                  <c:v>18.12138199683044</c:v>
                </c:pt>
                <c:pt idx="8877">
                  <c:v>18.12707063357274</c:v>
                </c:pt>
                <c:pt idx="8878">
                  <c:v>18.13273562570395</c:v>
                </c:pt>
                <c:pt idx="8879">
                  <c:v>18.13831909609483</c:v>
                </c:pt>
                <c:pt idx="8880">
                  <c:v>18.14390623671597</c:v>
                </c:pt>
                <c:pt idx="8881">
                  <c:v>18.14957605405833</c:v>
                </c:pt>
                <c:pt idx="8882">
                  <c:v>18.15513511963052</c:v>
                </c:pt>
                <c:pt idx="8883">
                  <c:v>18.16073240538007</c:v>
                </c:pt>
                <c:pt idx="8884">
                  <c:v>18.16634666992949</c:v>
                </c:pt>
                <c:pt idx="8885">
                  <c:v>18.17187815480525</c:v>
                </c:pt>
                <c:pt idx="8886">
                  <c:v>18.17740985602069</c:v>
                </c:pt>
                <c:pt idx="8887">
                  <c:v>18.18302079201006</c:v>
                </c:pt>
                <c:pt idx="8888">
                  <c:v>18.18854600847768</c:v>
                </c:pt>
                <c:pt idx="8889">
                  <c:v>18.19406488114227</c:v>
                </c:pt>
                <c:pt idx="8890">
                  <c:v>18.19959053862666</c:v>
                </c:pt>
                <c:pt idx="8891">
                  <c:v>18.20507696807356</c:v>
                </c:pt>
                <c:pt idx="8892">
                  <c:v>18.21055323384581</c:v>
                </c:pt>
                <c:pt idx="8893">
                  <c:v>18.21606110714157</c:v>
                </c:pt>
                <c:pt idx="8894">
                  <c:v>18.22149265020762</c:v>
                </c:pt>
                <c:pt idx="8895">
                  <c:v>18.2269891896026</c:v>
                </c:pt>
                <c:pt idx="8896">
                  <c:v>18.23244892656846</c:v>
                </c:pt>
                <c:pt idx="8897">
                  <c:v>18.23787556673117</c:v>
                </c:pt>
                <c:pt idx="8898">
                  <c:v>18.24326018934833</c:v>
                </c:pt>
                <c:pt idx="8899">
                  <c:v>18.24869004072309</c:v>
                </c:pt>
                <c:pt idx="8900">
                  <c:v>18.25413289468291</c:v>
                </c:pt>
                <c:pt idx="8901">
                  <c:v>18.2594881284125</c:v>
                </c:pt>
                <c:pt idx="8902">
                  <c:v>18.26490578717399</c:v>
                </c:pt>
                <c:pt idx="8903">
                  <c:v>18.27024759063415</c:v>
                </c:pt>
                <c:pt idx="8904">
                  <c:v>18.27560056003392</c:v>
                </c:pt>
                <c:pt idx="8905">
                  <c:v>18.28093107257888</c:v>
                </c:pt>
                <c:pt idx="8906">
                  <c:v>18.28630933509157</c:v>
                </c:pt>
                <c:pt idx="8907">
                  <c:v>18.29167885144632</c:v>
                </c:pt>
                <c:pt idx="8908">
                  <c:v>18.29697039153141</c:v>
                </c:pt>
                <c:pt idx="8909">
                  <c:v>18.30230225190208</c:v>
                </c:pt>
                <c:pt idx="8910">
                  <c:v>18.30761475100822</c:v>
                </c:pt>
                <c:pt idx="8911">
                  <c:v>18.3128657534486</c:v>
                </c:pt>
                <c:pt idx="8912">
                  <c:v>18.31817371301456</c:v>
                </c:pt>
                <c:pt idx="8913">
                  <c:v>18.32346598255133</c:v>
                </c:pt>
                <c:pt idx="8914">
                  <c:v>18.32874577692542</c:v>
                </c:pt>
                <c:pt idx="8915">
                  <c:v>18.33395212018261</c:v>
                </c:pt>
                <c:pt idx="8916">
                  <c:v>18.33921831139994</c:v>
                </c:pt>
                <c:pt idx="8917">
                  <c:v>18.34443397976118</c:v>
                </c:pt>
                <c:pt idx="8918">
                  <c:v>18.34964574235351</c:v>
                </c:pt>
                <c:pt idx="8919">
                  <c:v>18.35481830466588</c:v>
                </c:pt>
                <c:pt idx="8920">
                  <c:v>18.36010200584617</c:v>
                </c:pt>
                <c:pt idx="8921">
                  <c:v>18.36526859481311</c:v>
                </c:pt>
                <c:pt idx="8922">
                  <c:v>18.37045127919977</c:v>
                </c:pt>
                <c:pt idx="8923">
                  <c:v>18.3756558198324</c:v>
                </c:pt>
                <c:pt idx="8924">
                  <c:v>18.38080082069671</c:v>
                </c:pt>
                <c:pt idx="8925">
                  <c:v>18.38595363361434</c:v>
                </c:pt>
                <c:pt idx="8926">
                  <c:v>18.39115883993101</c:v>
                </c:pt>
                <c:pt idx="8927">
                  <c:v>18.39619861979891</c:v>
                </c:pt>
                <c:pt idx="8928">
                  <c:v>18.40136206305764</c:v>
                </c:pt>
                <c:pt idx="8929">
                  <c:v>18.40651036405609</c:v>
                </c:pt>
                <c:pt idx="8930">
                  <c:v>18.41160820860182</c:v>
                </c:pt>
                <c:pt idx="8931">
                  <c:v>18.41671085608008</c:v>
                </c:pt>
                <c:pt idx="8932">
                  <c:v>18.42180865050599</c:v>
                </c:pt>
                <c:pt idx="8933">
                  <c:v>18.42684534297928</c:v>
                </c:pt>
                <c:pt idx="8934">
                  <c:v>18.43193796372391</c:v>
                </c:pt>
                <c:pt idx="8935">
                  <c:v>18.43702065862882</c:v>
                </c:pt>
                <c:pt idx="8936">
                  <c:v>18.44205347609164</c:v>
                </c:pt>
                <c:pt idx="8937">
                  <c:v>18.44709027163047</c:v>
                </c:pt>
                <c:pt idx="8938">
                  <c:v>18.45214653554307</c:v>
                </c:pt>
                <c:pt idx="8939">
                  <c:v>18.4571584241259</c:v>
                </c:pt>
                <c:pt idx="8940">
                  <c:v>18.46216749163946</c:v>
                </c:pt>
                <c:pt idx="8941">
                  <c:v>18.46714064179707</c:v>
                </c:pt>
                <c:pt idx="8942">
                  <c:v>18.47216899537163</c:v>
                </c:pt>
                <c:pt idx="8943">
                  <c:v>18.47717525515906</c:v>
                </c:pt>
                <c:pt idx="8944">
                  <c:v>18.48212265681978</c:v>
                </c:pt>
                <c:pt idx="8945">
                  <c:v>18.48710053112952</c:v>
                </c:pt>
                <c:pt idx="8946">
                  <c:v>18.49203120088188</c:v>
                </c:pt>
                <c:pt idx="8947">
                  <c:v>18.4970007000881</c:v>
                </c:pt>
                <c:pt idx="8948">
                  <c:v>18.50192514113161</c:v>
                </c:pt>
                <c:pt idx="8949">
                  <c:v>18.50684151507202</c:v>
                </c:pt>
                <c:pt idx="8950">
                  <c:v>18.5117330592805</c:v>
                </c:pt>
                <c:pt idx="8951">
                  <c:v>18.51667327461652</c:v>
                </c:pt>
                <c:pt idx="8952">
                  <c:v>18.52162532391369</c:v>
                </c:pt>
                <c:pt idx="8953">
                  <c:v>18.52647171677769</c:v>
                </c:pt>
                <c:pt idx="8954">
                  <c:v>18.53136925212834</c:v>
                </c:pt>
                <c:pt idx="8955">
                  <c:v>18.53620684145963</c:v>
                </c:pt>
                <c:pt idx="8956">
                  <c:v>18.54110607644311</c:v>
                </c:pt>
                <c:pt idx="8957">
                  <c:v>18.54597601296227</c:v>
                </c:pt>
                <c:pt idx="8958">
                  <c:v>18.55084852854857</c:v>
                </c:pt>
                <c:pt idx="8959">
                  <c:v>18.55566697667619</c:v>
                </c:pt>
                <c:pt idx="8960">
                  <c:v>18.56056230825094</c:v>
                </c:pt>
                <c:pt idx="8961">
                  <c:v>18.56533811332422</c:v>
                </c:pt>
                <c:pt idx="8962">
                  <c:v>18.57017942047169</c:v>
                </c:pt>
                <c:pt idx="8963">
                  <c:v>18.57500102331681</c:v>
                </c:pt>
                <c:pt idx="8964">
                  <c:v>18.57973124141825</c:v>
                </c:pt>
                <c:pt idx="8965">
                  <c:v>18.58454016091284</c:v>
                </c:pt>
                <c:pt idx="8966">
                  <c:v>18.58935626704623</c:v>
                </c:pt>
                <c:pt idx="8967">
                  <c:v>18.59411670409739</c:v>
                </c:pt>
                <c:pt idx="8968">
                  <c:v>18.59887128678002</c:v>
                </c:pt>
                <c:pt idx="8969">
                  <c:v>18.60359752756407</c:v>
                </c:pt>
                <c:pt idx="8970">
                  <c:v>18.60839273113578</c:v>
                </c:pt>
                <c:pt idx="8971">
                  <c:v>18.6131015521466</c:v>
                </c:pt>
                <c:pt idx="8972">
                  <c:v>18.61789964320408</c:v>
                </c:pt>
                <c:pt idx="8973">
                  <c:v>18.62255937353092</c:v>
                </c:pt>
                <c:pt idx="8974">
                  <c:v>18.62732557996972</c:v>
                </c:pt>
                <c:pt idx="8975">
                  <c:v>18.63200960020794</c:v>
                </c:pt>
                <c:pt idx="8976">
                  <c:v>18.63675623446258</c:v>
                </c:pt>
                <c:pt idx="8977">
                  <c:v>18.64142796337887</c:v>
                </c:pt>
                <c:pt idx="8978">
                  <c:v>18.64606492211572</c:v>
                </c:pt>
                <c:pt idx="8979">
                  <c:v>18.65077369431442</c:v>
                </c:pt>
                <c:pt idx="8980">
                  <c:v>18.65544964490108</c:v>
                </c:pt>
                <c:pt idx="8981">
                  <c:v>18.66010608850272</c:v>
                </c:pt>
                <c:pt idx="8982">
                  <c:v>18.66473715882979</c:v>
                </c:pt>
                <c:pt idx="8983">
                  <c:v>18.66939976491335</c:v>
                </c:pt>
                <c:pt idx="8984">
                  <c:v>18.67407218453143</c:v>
                </c:pt>
                <c:pt idx="8985">
                  <c:v>18.67866932567118</c:v>
                </c:pt>
                <c:pt idx="8986">
                  <c:v>18.68333452120758</c:v>
                </c:pt>
                <c:pt idx="8987">
                  <c:v>18.68794471806065</c:v>
                </c:pt>
                <c:pt idx="8988">
                  <c:v>18.69251537257362</c:v>
                </c:pt>
                <c:pt idx="8989">
                  <c:v>18.6971279225469</c:v>
                </c:pt>
                <c:pt idx="8990">
                  <c:v>18.70170551886976</c:v>
                </c:pt>
                <c:pt idx="8991">
                  <c:v>18.70631792502589</c:v>
                </c:pt>
                <c:pt idx="8992">
                  <c:v>18.7108614682187</c:v>
                </c:pt>
                <c:pt idx="8993">
                  <c:v>18.71545999945084</c:v>
                </c:pt>
                <c:pt idx="8994">
                  <c:v>18.720039044623</c:v>
                </c:pt>
                <c:pt idx="8995">
                  <c:v>18.72452792438711</c:v>
                </c:pt>
                <c:pt idx="8996">
                  <c:v>18.72908108856448</c:v>
                </c:pt>
                <c:pt idx="8997">
                  <c:v>18.73360724587162</c:v>
                </c:pt>
                <c:pt idx="8998">
                  <c:v>18.73811108578367</c:v>
                </c:pt>
                <c:pt idx="8999">
                  <c:v>18.7426560757886</c:v>
                </c:pt>
                <c:pt idx="9000">
                  <c:v>18.7472348233921</c:v>
                </c:pt>
                <c:pt idx="9001">
                  <c:v>18.7517267582126</c:v>
                </c:pt>
                <c:pt idx="9002">
                  <c:v>18.75622895033538</c:v>
                </c:pt>
                <c:pt idx="9003">
                  <c:v>18.76072669832023</c:v>
                </c:pt>
                <c:pt idx="9004">
                  <c:v>18.76522731833052</c:v>
                </c:pt>
                <c:pt idx="9005">
                  <c:v>18.76969210507112</c:v>
                </c:pt>
                <c:pt idx="9006">
                  <c:v>18.77415451057752</c:v>
                </c:pt>
                <c:pt idx="9007">
                  <c:v>18.77862785567168</c:v>
                </c:pt>
                <c:pt idx="9008">
                  <c:v>18.78312229554808</c:v>
                </c:pt>
                <c:pt idx="9009">
                  <c:v>18.78759620149075</c:v>
                </c:pt>
                <c:pt idx="9010">
                  <c:v>18.79197346180007</c:v>
                </c:pt>
                <c:pt idx="9011">
                  <c:v>18.79643498975895</c:v>
                </c:pt>
                <c:pt idx="9012">
                  <c:v>18.8009351170922</c:v>
                </c:pt>
                <c:pt idx="9013">
                  <c:v>18.80532194621146</c:v>
                </c:pt>
                <c:pt idx="9014">
                  <c:v>18.80976692041656</c:v>
                </c:pt>
                <c:pt idx="9015">
                  <c:v>18.8142129281062</c:v>
                </c:pt>
                <c:pt idx="9016">
                  <c:v>18.81859221200292</c:v>
                </c:pt>
                <c:pt idx="9017">
                  <c:v>18.82297012873926</c:v>
                </c:pt>
                <c:pt idx="9018">
                  <c:v>18.82739452321568</c:v>
                </c:pt>
                <c:pt idx="9019">
                  <c:v>18.83181276936803</c:v>
                </c:pt>
                <c:pt idx="9020">
                  <c:v>18.8361886429333</c:v>
                </c:pt>
                <c:pt idx="9021">
                  <c:v>18.84057943856778</c:v>
                </c:pt>
                <c:pt idx="9022">
                  <c:v>18.8449088841258</c:v>
                </c:pt>
                <c:pt idx="9023">
                  <c:v>18.84927068608959</c:v>
                </c:pt>
                <c:pt idx="9024">
                  <c:v>18.85365649794029</c:v>
                </c:pt>
                <c:pt idx="9025">
                  <c:v>18.85804209964828</c:v>
                </c:pt>
                <c:pt idx="9026">
                  <c:v>18.86231062707497</c:v>
                </c:pt>
                <c:pt idx="9027">
                  <c:v>18.86669037250325</c:v>
                </c:pt>
                <c:pt idx="9028">
                  <c:v>18.87098535812189</c:v>
                </c:pt>
                <c:pt idx="9029">
                  <c:v>18.87540018267313</c:v>
                </c:pt>
                <c:pt idx="9030">
                  <c:v>18.87968954313641</c:v>
                </c:pt>
                <c:pt idx="9031">
                  <c:v>18.88402360511338</c:v>
                </c:pt>
                <c:pt idx="9032">
                  <c:v>18.888295981389</c:v>
                </c:pt>
                <c:pt idx="9033">
                  <c:v>18.89264915326317</c:v>
                </c:pt>
                <c:pt idx="9034">
                  <c:v>18.89698864931866</c:v>
                </c:pt>
                <c:pt idx="9035">
                  <c:v>18.9012255624881</c:v>
                </c:pt>
                <c:pt idx="9036">
                  <c:v>18.9055582314102</c:v>
                </c:pt>
                <c:pt idx="9037">
                  <c:v>18.90981109172988</c:v>
                </c:pt>
                <c:pt idx="9038">
                  <c:v>18.91409467120279</c:v>
                </c:pt>
                <c:pt idx="9039">
                  <c:v>18.91841226468145</c:v>
                </c:pt>
                <c:pt idx="9040">
                  <c:v>18.92270309409148</c:v>
                </c:pt>
                <c:pt idx="9041">
                  <c:v>18.92693536644294</c:v>
                </c:pt>
                <c:pt idx="9042">
                  <c:v>18.93124427208306</c:v>
                </c:pt>
                <c:pt idx="9043">
                  <c:v>18.93549041637486</c:v>
                </c:pt>
                <c:pt idx="9044">
                  <c:v>18.93971879227497</c:v>
                </c:pt>
                <c:pt idx="9045">
                  <c:v>18.9439459799495</c:v>
                </c:pt>
                <c:pt idx="9046">
                  <c:v>18.9482397029659</c:v>
                </c:pt>
                <c:pt idx="9047">
                  <c:v>18.95248359181916</c:v>
                </c:pt>
                <c:pt idx="9048">
                  <c:v>18.9566856781082</c:v>
                </c:pt>
                <c:pt idx="9049">
                  <c:v>18.96096870314705</c:v>
                </c:pt>
                <c:pt idx="9050">
                  <c:v>18.96516628873367</c:v>
                </c:pt>
                <c:pt idx="9051">
                  <c:v>18.9693657644337</c:v>
                </c:pt>
                <c:pt idx="9052">
                  <c:v>18.97363346300499</c:v>
                </c:pt>
                <c:pt idx="9053">
                  <c:v>18.97783937360419</c:v>
                </c:pt>
                <c:pt idx="9054">
                  <c:v>18.98204212322662</c:v>
                </c:pt>
                <c:pt idx="9055">
                  <c:v>18.98622729579171</c:v>
                </c:pt>
                <c:pt idx="9056">
                  <c:v>18.99050635323837</c:v>
                </c:pt>
                <c:pt idx="9057">
                  <c:v>18.99469391167905</c:v>
                </c:pt>
                <c:pt idx="9058">
                  <c:v>18.99887868734363</c:v>
                </c:pt>
                <c:pt idx="9059">
                  <c:v>19.00307133748913</c:v>
                </c:pt>
                <c:pt idx="9060">
                  <c:v>19.00726275725377</c:v>
                </c:pt>
                <c:pt idx="9061">
                  <c:v>19.01148111094401</c:v>
                </c:pt>
                <c:pt idx="9062">
                  <c:v>19.0156075361085</c:v>
                </c:pt>
                <c:pt idx="9063">
                  <c:v>19.0198044344003</c:v>
                </c:pt>
                <c:pt idx="9064">
                  <c:v>19.02400722837747</c:v>
                </c:pt>
                <c:pt idx="9065">
                  <c:v>19.02815929179361</c:v>
                </c:pt>
                <c:pt idx="9066">
                  <c:v>19.0323294217745</c:v>
                </c:pt>
                <c:pt idx="9067">
                  <c:v>19.03650233847824</c:v>
                </c:pt>
                <c:pt idx="9068">
                  <c:v>19.04069029739328</c:v>
                </c:pt>
                <c:pt idx="9069">
                  <c:v>19.04491837147998</c:v>
                </c:pt>
                <c:pt idx="9070">
                  <c:v>19.04900786630209</c:v>
                </c:pt>
                <c:pt idx="9071">
                  <c:v>19.05318829109952</c:v>
                </c:pt>
                <c:pt idx="9072">
                  <c:v>19.0573151746789</c:v>
                </c:pt>
                <c:pt idx="9073">
                  <c:v>19.06152372941463</c:v>
                </c:pt>
                <c:pt idx="9074">
                  <c:v>19.06563014317256</c:v>
                </c:pt>
                <c:pt idx="9075">
                  <c:v>19.06978631612462</c:v>
                </c:pt>
                <c:pt idx="9076">
                  <c:v>19.07398280164163</c:v>
                </c:pt>
                <c:pt idx="9077">
                  <c:v>19.07810537309596</c:v>
                </c:pt>
                <c:pt idx="9078">
                  <c:v>19.08224944875931</c:v>
                </c:pt>
                <c:pt idx="9079">
                  <c:v>19.08637970651926</c:v>
                </c:pt>
                <c:pt idx="9080">
                  <c:v>19.09055664190982</c:v>
                </c:pt>
                <c:pt idx="9081">
                  <c:v>19.09470792989288</c:v>
                </c:pt>
                <c:pt idx="9082">
                  <c:v>19.09882717094552</c:v>
                </c:pt>
                <c:pt idx="9083">
                  <c:v>19.10298806465633</c:v>
                </c:pt>
                <c:pt idx="9084">
                  <c:v>19.1071169897923</c:v>
                </c:pt>
                <c:pt idx="9085">
                  <c:v>19.1112572110212</c:v>
                </c:pt>
                <c:pt idx="9086">
                  <c:v>19.11541027073178</c:v>
                </c:pt>
                <c:pt idx="9087">
                  <c:v>19.1195514617547</c:v>
                </c:pt>
                <c:pt idx="9088">
                  <c:v>19.12371756234079</c:v>
                </c:pt>
                <c:pt idx="9089">
                  <c:v>19.12782264444524</c:v>
                </c:pt>
                <c:pt idx="9090">
                  <c:v>19.13200078678245</c:v>
                </c:pt>
                <c:pt idx="9091">
                  <c:v>19.13612137018499</c:v>
                </c:pt>
                <c:pt idx="9092">
                  <c:v>19.14029762853264</c:v>
                </c:pt>
                <c:pt idx="9093">
                  <c:v>19.14443577828781</c:v>
                </c:pt>
                <c:pt idx="9094">
                  <c:v>19.14854691939271</c:v>
                </c:pt>
                <c:pt idx="9095">
                  <c:v>19.15273255977374</c:v>
                </c:pt>
                <c:pt idx="9096">
                  <c:v>19.15680344631192</c:v>
                </c:pt>
                <c:pt idx="9097">
                  <c:v>19.16103076473356</c:v>
                </c:pt>
                <c:pt idx="9098">
                  <c:v>19.16519051651881</c:v>
                </c:pt>
                <c:pt idx="9099">
                  <c:v>19.16937805509984</c:v>
                </c:pt>
                <c:pt idx="9100">
                  <c:v>19.1734667470623</c:v>
                </c:pt>
                <c:pt idx="9101">
                  <c:v>19.17763269263007</c:v>
                </c:pt>
                <c:pt idx="9102">
                  <c:v>19.18186074946944</c:v>
                </c:pt>
                <c:pt idx="9103">
                  <c:v>19.18597835442292</c:v>
                </c:pt>
                <c:pt idx="9104">
                  <c:v>19.19020584795995</c:v>
                </c:pt>
                <c:pt idx="9105">
                  <c:v>19.19429666651884</c:v>
                </c:pt>
                <c:pt idx="9106">
                  <c:v>19.19855901309634</c:v>
                </c:pt>
                <c:pt idx="9107">
                  <c:v>19.20272001035108</c:v>
                </c:pt>
                <c:pt idx="9108">
                  <c:v>19.20690643635996</c:v>
                </c:pt>
                <c:pt idx="9109">
                  <c:v>19.21106465429718</c:v>
                </c:pt>
                <c:pt idx="9110">
                  <c:v>19.21527848136286</c:v>
                </c:pt>
                <c:pt idx="9111">
                  <c:v>19.21948771554057</c:v>
                </c:pt>
                <c:pt idx="9112">
                  <c:v>19.22367354007578</c:v>
                </c:pt>
                <c:pt idx="9113">
                  <c:v>19.22785878507401</c:v>
                </c:pt>
                <c:pt idx="9114">
                  <c:v>19.23206566685531</c:v>
                </c:pt>
                <c:pt idx="9115">
                  <c:v>19.23634106993555</c:v>
                </c:pt>
                <c:pt idx="9116">
                  <c:v>19.24056372921199</c:v>
                </c:pt>
                <c:pt idx="9117">
                  <c:v>19.2447837433529</c:v>
                </c:pt>
                <c:pt idx="9118">
                  <c:v>19.24902957260148</c:v>
                </c:pt>
                <c:pt idx="9119">
                  <c:v>19.25331257778518</c:v>
                </c:pt>
                <c:pt idx="9120">
                  <c:v>19.25760255133661</c:v>
                </c:pt>
                <c:pt idx="9121">
                  <c:v>19.26181303079112</c:v>
                </c:pt>
                <c:pt idx="9122">
                  <c:v>19.26611006759999</c:v>
                </c:pt>
                <c:pt idx="9123">
                  <c:v>19.27042391377978</c:v>
                </c:pt>
                <c:pt idx="9124">
                  <c:v>19.27470206325177</c:v>
                </c:pt>
                <c:pt idx="9125">
                  <c:v>19.27904796896815</c:v>
                </c:pt>
                <c:pt idx="9126">
                  <c:v>19.28334188347212</c:v>
                </c:pt>
                <c:pt idx="9127">
                  <c:v>19.28768339141122</c:v>
                </c:pt>
                <c:pt idx="9128">
                  <c:v>19.29201363415672</c:v>
                </c:pt>
                <c:pt idx="9129">
                  <c:v>19.29643834393928</c:v>
                </c:pt>
                <c:pt idx="9130">
                  <c:v>19.30075882722353</c:v>
                </c:pt>
                <c:pt idx="9131">
                  <c:v>19.30518259266947</c:v>
                </c:pt>
                <c:pt idx="9132">
                  <c:v>19.30954175927141</c:v>
                </c:pt>
                <c:pt idx="9133">
                  <c:v>19.3139639569771</c:v>
                </c:pt>
                <c:pt idx="9134">
                  <c:v>19.31838995933769</c:v>
                </c:pt>
                <c:pt idx="9135">
                  <c:v>19.32281728224648</c:v>
                </c:pt>
                <c:pt idx="9136">
                  <c:v>19.3272810173356</c:v>
                </c:pt>
                <c:pt idx="9137">
                  <c:v>19.33177530055508</c:v>
                </c:pt>
                <c:pt idx="9138">
                  <c:v>19.33625442742715</c:v>
                </c:pt>
                <c:pt idx="9139">
                  <c:v>19.34078627938828</c:v>
                </c:pt>
                <c:pt idx="9140">
                  <c:v>19.34529400535119</c:v>
                </c:pt>
                <c:pt idx="9141">
                  <c:v>19.34983848493766</c:v>
                </c:pt>
                <c:pt idx="9142">
                  <c:v>19.35448154498641</c:v>
                </c:pt>
                <c:pt idx="9143">
                  <c:v>19.35901611435154</c:v>
                </c:pt>
                <c:pt idx="9144">
                  <c:v>19.36364533023437</c:v>
                </c:pt>
                <c:pt idx="9145">
                  <c:v>19.36828758217577</c:v>
                </c:pt>
                <c:pt idx="9146">
                  <c:v>19.37295793473518</c:v>
                </c:pt>
                <c:pt idx="9147">
                  <c:v>19.37770992312002</c:v>
                </c:pt>
                <c:pt idx="9148">
                  <c:v>19.38242950855553</c:v>
                </c:pt>
                <c:pt idx="9149">
                  <c:v>19.38721829607053</c:v>
                </c:pt>
                <c:pt idx="9150">
                  <c:v>19.39199620702641</c:v>
                </c:pt>
                <c:pt idx="9151">
                  <c:v>19.39681058621354</c:v>
                </c:pt>
                <c:pt idx="9152">
                  <c:v>19.40166366670718</c:v>
                </c:pt>
                <c:pt idx="9153">
                  <c:v>19.40651190382259</c:v>
                </c:pt>
                <c:pt idx="9154">
                  <c:v>19.41143823612378</c:v>
                </c:pt>
                <c:pt idx="9155">
                  <c:v>19.41637433570935</c:v>
                </c:pt>
                <c:pt idx="9156">
                  <c:v>19.42138546942693</c:v>
                </c:pt>
                <c:pt idx="9157">
                  <c:v>19.4264678461711</c:v>
                </c:pt>
                <c:pt idx="9158">
                  <c:v>19.4315051820788</c:v>
                </c:pt>
                <c:pt idx="9159">
                  <c:v>19.43668420374582</c:v>
                </c:pt>
                <c:pt idx="9160">
                  <c:v>19.4417835274846</c:v>
                </c:pt>
                <c:pt idx="9161">
                  <c:v>19.44705935403515</c:v>
                </c:pt>
                <c:pt idx="9162">
                  <c:v>19.45227468140309</c:v>
                </c:pt>
                <c:pt idx="9163">
                  <c:v>19.45760784878479</c:v>
                </c:pt>
                <c:pt idx="9164">
                  <c:v>19.46304279628949</c:v>
                </c:pt>
                <c:pt idx="9165">
                  <c:v>19.46844555573593</c:v>
                </c:pt>
                <c:pt idx="9166">
                  <c:v>19.4739249818092</c:v>
                </c:pt>
                <c:pt idx="9167">
                  <c:v>19.47952418652372</c:v>
                </c:pt>
                <c:pt idx="9168">
                  <c:v>19.48515201148068</c:v>
                </c:pt>
                <c:pt idx="9169">
                  <c:v>19.49086654950478</c:v>
                </c:pt>
                <c:pt idx="9170">
                  <c:v>19.49661948943951</c:v>
                </c:pt>
                <c:pt idx="9171">
                  <c:v>19.50251483812504</c:v>
                </c:pt>
                <c:pt idx="9172">
                  <c:v>19.50843703983912</c:v>
                </c:pt>
                <c:pt idx="9173">
                  <c:v>19.51444595635035</c:v>
                </c:pt>
                <c:pt idx="9174">
                  <c:v>19.5205447568614</c:v>
                </c:pt>
                <c:pt idx="9175">
                  <c:v>19.5268201718269</c:v>
                </c:pt>
                <c:pt idx="9176">
                  <c:v>19.53313051048001</c:v>
                </c:pt>
                <c:pt idx="9177">
                  <c:v>19.53954939706444</c:v>
                </c:pt>
                <c:pt idx="9178">
                  <c:v>19.5460970746837</c:v>
                </c:pt>
                <c:pt idx="9179">
                  <c:v>19.55275297116149</c:v>
                </c:pt>
                <c:pt idx="9180">
                  <c:v>19.55959177506048</c:v>
                </c:pt>
                <c:pt idx="9181">
                  <c:v>19.56648244361182</c:v>
                </c:pt>
                <c:pt idx="9182">
                  <c:v>19.57352557921426</c:v>
                </c:pt>
                <c:pt idx="9183">
                  <c:v>19.5807957820333</c:v>
                </c:pt>
                <c:pt idx="9184">
                  <c:v>19.58815789471004</c:v>
                </c:pt>
                <c:pt idx="9185">
                  <c:v>19.59567590366953</c:v>
                </c:pt>
                <c:pt idx="9186">
                  <c:v>19.60343285756882</c:v>
                </c:pt>
                <c:pt idx="9187">
                  <c:v>19.61134613322346</c:v>
                </c:pt>
                <c:pt idx="9188">
                  <c:v>19.61958974999887</c:v>
                </c:pt>
                <c:pt idx="9189">
                  <c:v>19.6278783927343</c:v>
                </c:pt>
                <c:pt idx="9190">
                  <c:v>19.636544542001</c:v>
                </c:pt>
                <c:pt idx="9191">
                  <c:v>19.64539725942268</c:v>
                </c:pt>
                <c:pt idx="9192">
                  <c:v>19.65451940225855</c:v>
                </c:pt>
                <c:pt idx="9193">
                  <c:v>19.66395846860313</c:v>
                </c:pt>
                <c:pt idx="9194">
                  <c:v>19.67371442765554</c:v>
                </c:pt>
                <c:pt idx="9195">
                  <c:v>19.68386315858635</c:v>
                </c:pt>
                <c:pt idx="9196">
                  <c:v>19.69433349654514</c:v>
                </c:pt>
                <c:pt idx="9197">
                  <c:v>19.70523136965622</c:v>
                </c:pt>
                <c:pt idx="9198">
                  <c:v>19.71655354515753</c:v>
                </c:pt>
                <c:pt idx="9199">
                  <c:v>19.72828499304987</c:v>
                </c:pt>
                <c:pt idx="9200">
                  <c:v>19.74066497988922</c:v>
                </c:pt>
                <c:pt idx="9201">
                  <c:v>19.75360467388731</c:v>
                </c:pt>
                <c:pt idx="9202">
                  <c:v>19.76708461726052</c:v>
                </c:pt>
                <c:pt idx="9203">
                  <c:v>19.78127799703641</c:v>
                </c:pt>
                <c:pt idx="9204">
                  <c:v>19.79618594306209</c:v>
                </c:pt>
                <c:pt idx="9205">
                  <c:v>19.81189071753047</c:v>
                </c:pt>
                <c:pt idx="9206">
                  <c:v>19.8285447921107</c:v>
                </c:pt>
                <c:pt idx="9207">
                  <c:v>19.84616701371477</c:v>
                </c:pt>
                <c:pt idx="9208">
                  <c:v>19.86491981022257</c:v>
                </c:pt>
                <c:pt idx="9209">
                  <c:v>19.88486271258095</c:v>
                </c:pt>
                <c:pt idx="9210">
                  <c:v>19.90618141781846</c:v>
                </c:pt>
                <c:pt idx="9211">
                  <c:v>19.92890780155211</c:v>
                </c:pt>
                <c:pt idx="9212">
                  <c:v>19.95332305799043</c:v>
                </c:pt>
                <c:pt idx="9213">
                  <c:v>19.97956777777305</c:v>
                </c:pt>
                <c:pt idx="9214">
                  <c:v>20.00769659888355</c:v>
                </c:pt>
                <c:pt idx="9215">
                  <c:v>20.03799856805044</c:v>
                </c:pt>
                <c:pt idx="9216">
                  <c:v>20.07037890408212</c:v>
                </c:pt>
                <c:pt idx="9217">
                  <c:v>20.10500008593493</c:v>
                </c:pt>
                <c:pt idx="9218">
                  <c:v>20.1415439475185</c:v>
                </c:pt>
                <c:pt idx="9219">
                  <c:v>20.1791656372494</c:v>
                </c:pt>
                <c:pt idx="9220">
                  <c:v>20.2164897864546</c:v>
                </c:pt>
                <c:pt idx="9221">
                  <c:v>20.2500970495384</c:v>
                </c:pt>
                <c:pt idx="9222">
                  <c:v>20.27356664341714</c:v>
                </c:pt>
                <c:pt idx="9223">
                  <c:v>20.27415217235438</c:v>
                </c:pt>
                <c:pt idx="9224">
                  <c:v>20.22684393491482</c:v>
                </c:pt>
                <c:pt idx="9225">
                  <c:v>20.08551968440123</c:v>
                </c:pt>
                <c:pt idx="9226">
                  <c:v>19.77382482951371</c:v>
                </c:pt>
                <c:pt idx="9227">
                  <c:v>19.20659931969269</c:v>
                </c:pt>
                <c:pt idx="9228">
                  <c:v>18.40357295613551</c:v>
                </c:pt>
                <c:pt idx="9229">
                  <c:v>17.63359298350494</c:v>
                </c:pt>
                <c:pt idx="9230">
                  <c:v>17.22625271011042</c:v>
                </c:pt>
                <c:pt idx="9231">
                  <c:v>17.20754820741735</c:v>
                </c:pt>
                <c:pt idx="9232">
                  <c:v>17.39458558273755</c:v>
                </c:pt>
                <c:pt idx="9233">
                  <c:v>17.63813234666879</c:v>
                </c:pt>
                <c:pt idx="9234">
                  <c:v>17.87133631583956</c:v>
                </c:pt>
                <c:pt idx="9235">
                  <c:v>18.07399855813779</c:v>
                </c:pt>
                <c:pt idx="9236">
                  <c:v>18.24448054824679</c:v>
                </c:pt>
                <c:pt idx="9237">
                  <c:v>18.38685283838938</c:v>
                </c:pt>
                <c:pt idx="9238">
                  <c:v>18.50611993424988</c:v>
                </c:pt>
                <c:pt idx="9239">
                  <c:v>18.60679040786528</c:v>
                </c:pt>
                <c:pt idx="9240">
                  <c:v>18.69247882152149</c:v>
                </c:pt>
                <c:pt idx="9241">
                  <c:v>18.76613488537682</c:v>
                </c:pt>
                <c:pt idx="9242">
                  <c:v>18.83007683181378</c:v>
                </c:pt>
                <c:pt idx="9243">
                  <c:v>18.8860119838831</c:v>
                </c:pt>
                <c:pt idx="9244">
                  <c:v>18.93545906237767</c:v>
                </c:pt>
                <c:pt idx="9245">
                  <c:v>18.97940561134277</c:v>
                </c:pt>
                <c:pt idx="9246">
                  <c:v>19.01875465831382</c:v>
                </c:pt>
                <c:pt idx="9247">
                  <c:v>19.05431407442732</c:v>
                </c:pt>
                <c:pt idx="9248">
                  <c:v>19.08657462454637</c:v>
                </c:pt>
                <c:pt idx="9249">
                  <c:v>19.11597191822231</c:v>
                </c:pt>
                <c:pt idx="9250">
                  <c:v>19.14288186603772</c:v>
                </c:pt>
                <c:pt idx="9251">
                  <c:v>19.16771828852098</c:v>
                </c:pt>
                <c:pt idx="9252">
                  <c:v>19.19071152782008</c:v>
                </c:pt>
                <c:pt idx="9253">
                  <c:v>19.21212538013403</c:v>
                </c:pt>
                <c:pt idx="9254">
                  <c:v>19.23203907654358</c:v>
                </c:pt>
                <c:pt idx="9255">
                  <c:v>19.2507675688971</c:v>
                </c:pt>
                <c:pt idx="9256">
                  <c:v>19.26827524071853</c:v>
                </c:pt>
                <c:pt idx="9257">
                  <c:v>19.28479748828621</c:v>
                </c:pt>
                <c:pt idx="9258">
                  <c:v>19.30044906558561</c:v>
                </c:pt>
                <c:pt idx="9259">
                  <c:v>19.31527963946592</c:v>
                </c:pt>
                <c:pt idx="9260">
                  <c:v>19.32932825638581</c:v>
                </c:pt>
                <c:pt idx="9261">
                  <c:v>19.34281069113567</c:v>
                </c:pt>
                <c:pt idx="9262">
                  <c:v>19.35558403336598</c:v>
                </c:pt>
                <c:pt idx="9263">
                  <c:v>19.36784794015827</c:v>
                </c:pt>
                <c:pt idx="9264">
                  <c:v>19.37965128947832</c:v>
                </c:pt>
                <c:pt idx="9265">
                  <c:v>19.39093068647884</c:v>
                </c:pt>
                <c:pt idx="9266">
                  <c:v>19.40183151500844</c:v>
                </c:pt>
                <c:pt idx="9267">
                  <c:v>19.41234995582303</c:v>
                </c:pt>
                <c:pt idx="9268">
                  <c:v>19.42245335954528</c:v>
                </c:pt>
                <c:pt idx="9269">
                  <c:v>19.43225331543623</c:v>
                </c:pt>
                <c:pt idx="9270">
                  <c:v>19.44180415015486</c:v>
                </c:pt>
                <c:pt idx="9271">
                  <c:v>19.45098687223382</c:v>
                </c:pt>
                <c:pt idx="9272">
                  <c:v>19.45997609437182</c:v>
                </c:pt>
                <c:pt idx="9273">
                  <c:v>19.4686705403797</c:v>
                </c:pt>
                <c:pt idx="9274">
                  <c:v>19.47718623447949</c:v>
                </c:pt>
                <c:pt idx="9275">
                  <c:v>19.4854901996862</c:v>
                </c:pt>
                <c:pt idx="9276">
                  <c:v>19.49357411494899</c:v>
                </c:pt>
                <c:pt idx="9277">
                  <c:v>19.50145426233541</c:v>
                </c:pt>
                <c:pt idx="9278">
                  <c:v>19.50918984780884</c:v>
                </c:pt>
                <c:pt idx="9279">
                  <c:v>19.51677799729056</c:v>
                </c:pt>
                <c:pt idx="9280">
                  <c:v>19.52420066650836</c:v>
                </c:pt>
                <c:pt idx="9281">
                  <c:v>19.53151702190435</c:v>
                </c:pt>
                <c:pt idx="9282">
                  <c:v>19.53868159522829</c:v>
                </c:pt>
                <c:pt idx="9283">
                  <c:v>19.54568928751872</c:v>
                </c:pt>
                <c:pt idx="9284">
                  <c:v>19.55265784706149</c:v>
                </c:pt>
                <c:pt idx="9285">
                  <c:v>19.55950731861028</c:v>
                </c:pt>
                <c:pt idx="9286">
                  <c:v>19.56620278385931</c:v>
                </c:pt>
                <c:pt idx="9287">
                  <c:v>19.57283986305254</c:v>
                </c:pt>
                <c:pt idx="9288">
                  <c:v>19.57937927772495</c:v>
                </c:pt>
                <c:pt idx="9289">
                  <c:v>19.58585023606192</c:v>
                </c:pt>
                <c:pt idx="9290">
                  <c:v>19.59219107325082</c:v>
                </c:pt>
                <c:pt idx="9291">
                  <c:v>19.59846226904769</c:v>
                </c:pt>
                <c:pt idx="9292">
                  <c:v>19.60472384083254</c:v>
                </c:pt>
                <c:pt idx="9293">
                  <c:v>19.61089327072404</c:v>
                </c:pt>
                <c:pt idx="9294">
                  <c:v>19.61703858414328</c:v>
                </c:pt>
                <c:pt idx="9295">
                  <c:v>19.62305254454429</c:v>
                </c:pt>
                <c:pt idx="9296">
                  <c:v>19.62906881533852</c:v>
                </c:pt>
                <c:pt idx="9297">
                  <c:v>19.63497751261257</c:v>
                </c:pt>
                <c:pt idx="9298">
                  <c:v>19.64087945996289</c:v>
                </c:pt>
                <c:pt idx="9299">
                  <c:v>19.64674192384552</c:v>
                </c:pt>
                <c:pt idx="9300">
                  <c:v>19.65253185839111</c:v>
                </c:pt>
                <c:pt idx="9301">
                  <c:v>19.65834046865533</c:v>
                </c:pt>
                <c:pt idx="9302">
                  <c:v>19.66403819238626</c:v>
                </c:pt>
                <c:pt idx="9303">
                  <c:v>19.66974243685358</c:v>
                </c:pt>
                <c:pt idx="9304">
                  <c:v>19.67539604411817</c:v>
                </c:pt>
                <c:pt idx="9305">
                  <c:v>19.68109297123528</c:v>
                </c:pt>
                <c:pt idx="9306">
                  <c:v>19.68664658726956</c:v>
                </c:pt>
                <c:pt idx="9307">
                  <c:v>19.69227286347509</c:v>
                </c:pt>
                <c:pt idx="9308">
                  <c:v>19.69781750439525</c:v>
                </c:pt>
                <c:pt idx="9309">
                  <c:v>19.70335408877724</c:v>
                </c:pt>
                <c:pt idx="9310">
                  <c:v>19.70893380615204</c:v>
                </c:pt>
                <c:pt idx="9311">
                  <c:v>19.71443490775175</c:v>
                </c:pt>
                <c:pt idx="9312">
                  <c:v>19.71989623765252</c:v>
                </c:pt>
                <c:pt idx="9313">
                  <c:v>19.72535529363191</c:v>
                </c:pt>
                <c:pt idx="9314">
                  <c:v>19.73079714012066</c:v>
                </c:pt>
                <c:pt idx="9315">
                  <c:v>19.73630162728674</c:v>
                </c:pt>
                <c:pt idx="9316">
                  <c:v>19.74169307147453</c:v>
                </c:pt>
                <c:pt idx="9317">
                  <c:v>19.74718862587976</c:v>
                </c:pt>
                <c:pt idx="9318">
                  <c:v>19.75262442039213</c:v>
                </c:pt>
                <c:pt idx="9319">
                  <c:v>19.75802283613952</c:v>
                </c:pt>
                <c:pt idx="9320">
                  <c:v>19.76344873003562</c:v>
                </c:pt>
                <c:pt idx="9321">
                  <c:v>19.76885290420747</c:v>
                </c:pt>
                <c:pt idx="9322">
                  <c:v>19.77431956071561</c:v>
                </c:pt>
                <c:pt idx="9323">
                  <c:v>19.77972154594448</c:v>
                </c:pt>
                <c:pt idx="9324">
                  <c:v>19.78515587998761</c:v>
                </c:pt>
                <c:pt idx="9325">
                  <c:v>19.79055606210873</c:v>
                </c:pt>
                <c:pt idx="9326">
                  <c:v>19.7960234628841</c:v>
                </c:pt>
                <c:pt idx="9327">
                  <c:v>19.80143350080029</c:v>
                </c:pt>
                <c:pt idx="9328">
                  <c:v>19.80692841036232</c:v>
                </c:pt>
                <c:pt idx="9329">
                  <c:v>19.8123309088895</c:v>
                </c:pt>
                <c:pt idx="9330">
                  <c:v>19.81783433082265</c:v>
                </c:pt>
                <c:pt idx="9331">
                  <c:v>19.82325994398732</c:v>
                </c:pt>
                <c:pt idx="9332">
                  <c:v>19.8287181997419</c:v>
                </c:pt>
                <c:pt idx="9333">
                  <c:v>19.83429501869022</c:v>
                </c:pt>
                <c:pt idx="9334">
                  <c:v>19.83972459026976</c:v>
                </c:pt>
                <c:pt idx="9335">
                  <c:v>19.84526677769098</c:v>
                </c:pt>
                <c:pt idx="9336">
                  <c:v>19.85081450204976</c:v>
                </c:pt>
                <c:pt idx="9337">
                  <c:v>19.85638201763154</c:v>
                </c:pt>
                <c:pt idx="9338">
                  <c:v>19.86192817111829</c:v>
                </c:pt>
                <c:pt idx="9339">
                  <c:v>19.86753013905485</c:v>
                </c:pt>
                <c:pt idx="9340">
                  <c:v>19.87312773564355</c:v>
                </c:pt>
                <c:pt idx="9341">
                  <c:v>19.8787417698572</c:v>
                </c:pt>
                <c:pt idx="9342">
                  <c:v>19.88441026390457</c:v>
                </c:pt>
                <c:pt idx="9343">
                  <c:v>19.89012754336246</c:v>
                </c:pt>
                <c:pt idx="9344">
                  <c:v>19.89581321397275</c:v>
                </c:pt>
                <c:pt idx="9345">
                  <c:v>19.90151040693891</c:v>
                </c:pt>
                <c:pt idx="9346">
                  <c:v>19.90726309954993</c:v>
                </c:pt>
                <c:pt idx="9347">
                  <c:v>19.91306394169801</c:v>
                </c:pt>
                <c:pt idx="9348">
                  <c:v>19.91882087732832</c:v>
                </c:pt>
                <c:pt idx="9349">
                  <c:v>19.92472635740245</c:v>
                </c:pt>
                <c:pt idx="9350">
                  <c:v>19.93058869730065</c:v>
                </c:pt>
                <c:pt idx="9351">
                  <c:v>19.93651419810227</c:v>
                </c:pt>
                <c:pt idx="9352">
                  <c:v>19.94235570782828</c:v>
                </c:pt>
                <c:pt idx="9353">
                  <c:v>19.94835774308391</c:v>
                </c:pt>
                <c:pt idx="9354">
                  <c:v>19.9543977984697</c:v>
                </c:pt>
                <c:pt idx="9355">
                  <c:v>19.96040775505818</c:v>
                </c:pt>
                <c:pt idx="9356">
                  <c:v>19.96648132616128</c:v>
                </c:pt>
                <c:pt idx="9357">
                  <c:v>19.97264422591746</c:v>
                </c:pt>
                <c:pt idx="9358">
                  <c:v>19.97880367380021</c:v>
                </c:pt>
                <c:pt idx="9359">
                  <c:v>19.98496536142557</c:v>
                </c:pt>
                <c:pt idx="9360">
                  <c:v>19.99126712346148</c:v>
                </c:pt>
                <c:pt idx="9361">
                  <c:v>19.99749342077764</c:v>
                </c:pt>
                <c:pt idx="9362">
                  <c:v>20.00384970585437</c:v>
                </c:pt>
                <c:pt idx="9363">
                  <c:v>20.0102136891357</c:v>
                </c:pt>
                <c:pt idx="9364">
                  <c:v>20.01669295037476</c:v>
                </c:pt>
                <c:pt idx="9365">
                  <c:v>20.02313124896857</c:v>
                </c:pt>
                <c:pt idx="9366">
                  <c:v>20.02963872416451</c:v>
                </c:pt>
                <c:pt idx="9367">
                  <c:v>20.03623589325894</c:v>
                </c:pt>
                <c:pt idx="9368">
                  <c:v>20.04289162624751</c:v>
                </c:pt>
                <c:pt idx="9369">
                  <c:v>20.04961173722683</c:v>
                </c:pt>
                <c:pt idx="9370">
                  <c:v>20.05635941337162</c:v>
                </c:pt>
                <c:pt idx="9371">
                  <c:v>20.06320326254231</c:v>
                </c:pt>
                <c:pt idx="9372">
                  <c:v>20.07001294580316</c:v>
                </c:pt>
                <c:pt idx="9373">
                  <c:v>20.07695189797789</c:v>
                </c:pt>
                <c:pt idx="9374">
                  <c:v>20.08394304299882</c:v>
                </c:pt>
                <c:pt idx="9375">
                  <c:v>20.09103033545957</c:v>
                </c:pt>
                <c:pt idx="9376">
                  <c:v>20.09815273023473</c:v>
                </c:pt>
                <c:pt idx="9377">
                  <c:v>20.10533651770638</c:v>
                </c:pt>
                <c:pt idx="9378">
                  <c:v>20.11264925218158</c:v>
                </c:pt>
                <c:pt idx="9379">
                  <c:v>20.11992930095705</c:v>
                </c:pt>
                <c:pt idx="9380">
                  <c:v>20.12738568742917</c:v>
                </c:pt>
                <c:pt idx="9381">
                  <c:v>20.13486906763078</c:v>
                </c:pt>
                <c:pt idx="9382">
                  <c:v>20.14236724169864</c:v>
                </c:pt>
                <c:pt idx="9383">
                  <c:v>20.15008864263208</c:v>
                </c:pt>
                <c:pt idx="9384">
                  <c:v>20.15781446839684</c:v>
                </c:pt>
                <c:pt idx="9385">
                  <c:v>20.16564771582943</c:v>
                </c:pt>
                <c:pt idx="9386">
                  <c:v>20.17354423277258</c:v>
                </c:pt>
                <c:pt idx="9387">
                  <c:v>20.18152032436029</c:v>
                </c:pt>
                <c:pt idx="9388">
                  <c:v>20.18959112103568</c:v>
                </c:pt>
                <c:pt idx="9389">
                  <c:v>20.19780230660366</c:v>
                </c:pt>
                <c:pt idx="9390">
                  <c:v>20.20601327095548</c:v>
                </c:pt>
                <c:pt idx="9391">
                  <c:v>20.21444382271632</c:v>
                </c:pt>
                <c:pt idx="9392">
                  <c:v>20.22290887186102</c:v>
                </c:pt>
                <c:pt idx="9393">
                  <c:v>20.23150052811917</c:v>
                </c:pt>
                <c:pt idx="9394">
                  <c:v>20.24021122031694</c:v>
                </c:pt>
                <c:pt idx="9395">
                  <c:v>20.24899748301603</c:v>
                </c:pt>
                <c:pt idx="9396">
                  <c:v>20.25789415019145</c:v>
                </c:pt>
                <c:pt idx="9397">
                  <c:v>20.26698676973242</c:v>
                </c:pt>
                <c:pt idx="9398">
                  <c:v>20.27610782461404</c:v>
                </c:pt>
                <c:pt idx="9399">
                  <c:v>20.28536714301729</c:v>
                </c:pt>
                <c:pt idx="9400">
                  <c:v>20.29478224788257</c:v>
                </c:pt>
                <c:pt idx="9401">
                  <c:v>20.30430738908323</c:v>
                </c:pt>
                <c:pt idx="9402">
                  <c:v>20.31396828318483</c:v>
                </c:pt>
                <c:pt idx="9403">
                  <c:v>20.32373656691882</c:v>
                </c:pt>
                <c:pt idx="9404">
                  <c:v>20.33362582216008</c:v>
                </c:pt>
                <c:pt idx="9405">
                  <c:v>20.34372729215328</c:v>
                </c:pt>
                <c:pt idx="9406">
                  <c:v>20.35397079899012</c:v>
                </c:pt>
                <c:pt idx="9407">
                  <c:v>20.36434535601185</c:v>
                </c:pt>
                <c:pt idx="9408">
                  <c:v>20.37488541180188</c:v>
                </c:pt>
                <c:pt idx="9409">
                  <c:v>20.38556711718652</c:v>
                </c:pt>
                <c:pt idx="9410">
                  <c:v>20.39639717488534</c:v>
                </c:pt>
                <c:pt idx="9411">
                  <c:v>20.40738624643564</c:v>
                </c:pt>
                <c:pt idx="9412">
                  <c:v>20.41866114690996</c:v>
                </c:pt>
                <c:pt idx="9413">
                  <c:v>20.43000022390176</c:v>
                </c:pt>
                <c:pt idx="9414">
                  <c:v>20.44154055884041</c:v>
                </c:pt>
                <c:pt idx="9415">
                  <c:v>20.45331401214336</c:v>
                </c:pt>
                <c:pt idx="9416">
                  <c:v>20.46522119466873</c:v>
                </c:pt>
                <c:pt idx="9417">
                  <c:v>20.47734529461134</c:v>
                </c:pt>
                <c:pt idx="9418">
                  <c:v>20.48969403237483</c:v>
                </c:pt>
                <c:pt idx="9419">
                  <c:v>20.50226253740479</c:v>
                </c:pt>
                <c:pt idx="9420">
                  <c:v>20.5149581125989</c:v>
                </c:pt>
                <c:pt idx="9421">
                  <c:v>20.52790594127617</c:v>
                </c:pt>
                <c:pt idx="9422">
                  <c:v>20.54109806007538</c:v>
                </c:pt>
                <c:pt idx="9423">
                  <c:v>20.55456018953353</c:v>
                </c:pt>
                <c:pt idx="9424">
                  <c:v>20.56822792513528</c:v>
                </c:pt>
                <c:pt idx="9425">
                  <c:v>20.58212078484318</c:v>
                </c:pt>
                <c:pt idx="9426">
                  <c:v>20.5962627353458</c:v>
                </c:pt>
                <c:pt idx="9427">
                  <c:v>20.61069261658576</c:v>
                </c:pt>
                <c:pt idx="9428">
                  <c:v>20.62532510338075</c:v>
                </c:pt>
                <c:pt idx="9429">
                  <c:v>20.64029121964912</c:v>
                </c:pt>
                <c:pt idx="9430">
                  <c:v>20.65548672676623</c:v>
                </c:pt>
                <c:pt idx="9431">
                  <c:v>20.67101670159973</c:v>
                </c:pt>
                <c:pt idx="9432">
                  <c:v>20.68671298656059</c:v>
                </c:pt>
                <c:pt idx="9433">
                  <c:v>20.70281682415965</c:v>
                </c:pt>
                <c:pt idx="9434">
                  <c:v>20.71912368700939</c:v>
                </c:pt>
                <c:pt idx="9435">
                  <c:v>20.73576806872493</c:v>
                </c:pt>
                <c:pt idx="9436">
                  <c:v>20.7527547075606</c:v>
                </c:pt>
                <c:pt idx="9437">
                  <c:v>20.7700640283829</c:v>
                </c:pt>
                <c:pt idx="9438">
                  <c:v>20.78760272227963</c:v>
                </c:pt>
                <c:pt idx="9439">
                  <c:v>20.80553038869483</c:v>
                </c:pt>
                <c:pt idx="9440">
                  <c:v>20.82375615782264</c:v>
                </c:pt>
                <c:pt idx="9441">
                  <c:v>20.84224445100465</c:v>
                </c:pt>
                <c:pt idx="9442">
                  <c:v>20.86114603209809</c:v>
                </c:pt>
                <c:pt idx="9443">
                  <c:v>20.88028107397282</c:v>
                </c:pt>
                <c:pt idx="9444">
                  <c:v>20.89977908136022</c:v>
                </c:pt>
                <c:pt idx="9445">
                  <c:v>20.91955931993805</c:v>
                </c:pt>
                <c:pt idx="9446">
                  <c:v>20.93964207714894</c:v>
                </c:pt>
                <c:pt idx="9447">
                  <c:v>20.96002299680632</c:v>
                </c:pt>
                <c:pt idx="9448">
                  <c:v>20.98064062219968</c:v>
                </c:pt>
                <c:pt idx="9449">
                  <c:v>21.00153835782609</c:v>
                </c:pt>
                <c:pt idx="9450">
                  <c:v>21.02263875372616</c:v>
                </c:pt>
                <c:pt idx="9451">
                  <c:v>21.04391271868289</c:v>
                </c:pt>
                <c:pt idx="9452">
                  <c:v>21.06526245711888</c:v>
                </c:pt>
                <c:pt idx="9453">
                  <c:v>21.08681865720118</c:v>
                </c:pt>
                <c:pt idx="9454">
                  <c:v>21.10832625947653</c:v>
                </c:pt>
                <c:pt idx="9455">
                  <c:v>21.12983082063197</c:v>
                </c:pt>
                <c:pt idx="9456">
                  <c:v>21.15113018009745</c:v>
                </c:pt>
                <c:pt idx="9457">
                  <c:v>21.17227361281625</c:v>
                </c:pt>
                <c:pt idx="9458">
                  <c:v>21.19297438824411</c:v>
                </c:pt>
                <c:pt idx="9459">
                  <c:v>21.21322785968277</c:v>
                </c:pt>
                <c:pt idx="9460">
                  <c:v>21.23263779015322</c:v>
                </c:pt>
                <c:pt idx="9461">
                  <c:v>21.25125019768605</c:v>
                </c:pt>
                <c:pt idx="9462">
                  <c:v>21.26867131031808</c:v>
                </c:pt>
                <c:pt idx="9463">
                  <c:v>21.28449844033928</c:v>
                </c:pt>
                <c:pt idx="9464">
                  <c:v>21.29854435384506</c:v>
                </c:pt>
                <c:pt idx="9465">
                  <c:v>21.3101901222</c:v>
                </c:pt>
                <c:pt idx="9466">
                  <c:v>21.31915537690494</c:v>
                </c:pt>
                <c:pt idx="9467">
                  <c:v>21.32472028616882</c:v>
                </c:pt>
                <c:pt idx="9468">
                  <c:v>21.32623882996607</c:v>
                </c:pt>
                <c:pt idx="9469">
                  <c:v>21.32282099364209</c:v>
                </c:pt>
                <c:pt idx="9470">
                  <c:v>21.3135540199349</c:v>
                </c:pt>
                <c:pt idx="9471">
                  <c:v>21.29746500311717</c:v>
                </c:pt>
                <c:pt idx="9472">
                  <c:v>21.27318429778792</c:v>
                </c:pt>
                <c:pt idx="9473">
                  <c:v>21.23936753158272</c:v>
                </c:pt>
                <c:pt idx="9474">
                  <c:v>21.19450896895058</c:v>
                </c:pt>
                <c:pt idx="9475">
                  <c:v>21.13683096981867</c:v>
                </c:pt>
                <c:pt idx="9476">
                  <c:v>21.06454579883847</c:v>
                </c:pt>
                <c:pt idx="9477">
                  <c:v>20.97574238538137</c:v>
                </c:pt>
                <c:pt idx="9478">
                  <c:v>20.86855622793091</c:v>
                </c:pt>
                <c:pt idx="9479">
                  <c:v>20.74119801020468</c:v>
                </c:pt>
                <c:pt idx="9480">
                  <c:v>20.59220954114078</c:v>
                </c:pt>
                <c:pt idx="9481">
                  <c:v>20.42066425019643</c:v>
                </c:pt>
                <c:pt idx="9482">
                  <c:v>20.22620091520267</c:v>
                </c:pt>
                <c:pt idx="9483">
                  <c:v>20.00967437676628</c:v>
                </c:pt>
                <c:pt idx="9484">
                  <c:v>19.77310901884888</c:v>
                </c:pt>
                <c:pt idx="9485">
                  <c:v>19.51978493242077</c:v>
                </c:pt>
                <c:pt idx="9486">
                  <c:v>19.25422790172036</c:v>
                </c:pt>
                <c:pt idx="9487">
                  <c:v>18.98266858276091</c:v>
                </c:pt>
                <c:pt idx="9488">
                  <c:v>18.71185080560144</c:v>
                </c:pt>
                <c:pt idx="9489">
                  <c:v>18.44923784223147</c:v>
                </c:pt>
                <c:pt idx="9490">
                  <c:v>18.20180057293354</c:v>
                </c:pt>
                <c:pt idx="9491">
                  <c:v>17.97621439358105</c:v>
                </c:pt>
                <c:pt idx="9492">
                  <c:v>17.77741260926722</c:v>
                </c:pt>
                <c:pt idx="9493">
                  <c:v>17.60888736557266</c:v>
                </c:pt>
                <c:pt idx="9494">
                  <c:v>17.47238290053111</c:v>
                </c:pt>
                <c:pt idx="9495">
                  <c:v>17.36799158317839</c:v>
                </c:pt>
                <c:pt idx="9496">
                  <c:v>17.29447247116362</c:v>
                </c:pt>
                <c:pt idx="9497">
                  <c:v>17.24927277484569</c:v>
                </c:pt>
                <c:pt idx="9498">
                  <c:v>17.22961419195112</c:v>
                </c:pt>
                <c:pt idx="9499">
                  <c:v>17.23184280787288</c:v>
                </c:pt>
                <c:pt idx="9500">
                  <c:v>17.25271872124873</c:v>
                </c:pt>
                <c:pt idx="9501">
                  <c:v>17.28894270726072</c:v>
                </c:pt>
                <c:pt idx="9502">
                  <c:v>17.33742656696679</c:v>
                </c:pt>
                <c:pt idx="9503">
                  <c:v>17.39560939937682</c:v>
                </c:pt>
                <c:pt idx="9504">
                  <c:v>17.46105205061095</c:v>
                </c:pt>
                <c:pt idx="9505">
                  <c:v>17.5319601432303</c:v>
                </c:pt>
                <c:pt idx="9506">
                  <c:v>17.60663509045833</c:v>
                </c:pt>
                <c:pt idx="9507">
                  <c:v>17.68376443224112</c:v>
                </c:pt>
                <c:pt idx="9508">
                  <c:v>17.7624715049585</c:v>
                </c:pt>
                <c:pt idx="9509">
                  <c:v>17.84172898989109</c:v>
                </c:pt>
                <c:pt idx="9510">
                  <c:v>17.92106586639891</c:v>
                </c:pt>
                <c:pt idx="9511">
                  <c:v>17.99981321335877</c:v>
                </c:pt>
                <c:pt idx="9512">
                  <c:v>18.07780425815906</c:v>
                </c:pt>
                <c:pt idx="9513">
                  <c:v>18.15460306336944</c:v>
                </c:pt>
                <c:pt idx="9514">
                  <c:v>18.23019609171148</c:v>
                </c:pt>
                <c:pt idx="9515">
                  <c:v>18.3043447924901</c:v>
                </c:pt>
                <c:pt idx="9516">
                  <c:v>18.3770388189143</c:v>
                </c:pt>
                <c:pt idx="9517">
                  <c:v>18.44822165685407</c:v>
                </c:pt>
                <c:pt idx="9518">
                  <c:v>18.51800623662401</c:v>
                </c:pt>
                <c:pt idx="9519">
                  <c:v>18.58626220861198</c:v>
                </c:pt>
                <c:pt idx="9520">
                  <c:v>18.6531744257477</c:v>
                </c:pt>
                <c:pt idx="9521">
                  <c:v>18.71863070320654</c:v>
                </c:pt>
                <c:pt idx="9522">
                  <c:v>18.78293988310061</c:v>
                </c:pt>
                <c:pt idx="9523">
                  <c:v>18.84595750873228</c:v>
                </c:pt>
                <c:pt idx="9524">
                  <c:v>18.90782062189766</c:v>
                </c:pt>
                <c:pt idx="9525">
                  <c:v>18.96875089799529</c:v>
                </c:pt>
                <c:pt idx="9526">
                  <c:v>19.0287231362949</c:v>
                </c:pt>
                <c:pt idx="9527">
                  <c:v>19.08785057053747</c:v>
                </c:pt>
                <c:pt idx="9528">
                  <c:v>19.14621380826647</c:v>
                </c:pt>
                <c:pt idx="9529">
                  <c:v>19.2039093076241</c:v>
                </c:pt>
                <c:pt idx="9530">
                  <c:v>19.26104793958548</c:v>
                </c:pt>
                <c:pt idx="9531">
                  <c:v>19.31770988674096</c:v>
                </c:pt>
                <c:pt idx="9532">
                  <c:v>19.37391478127523</c:v>
                </c:pt>
                <c:pt idx="9533">
                  <c:v>19.42992356763693</c:v>
                </c:pt>
                <c:pt idx="9534">
                  <c:v>19.4857149256699</c:v>
                </c:pt>
                <c:pt idx="9535">
                  <c:v>19.54142437784236</c:v>
                </c:pt>
                <c:pt idx="9536">
                  <c:v>19.59710244357357</c:v>
                </c:pt>
                <c:pt idx="9537">
                  <c:v>19.65296395472433</c:v>
                </c:pt>
                <c:pt idx="9538">
                  <c:v>19.70889440959429</c:v>
                </c:pt>
                <c:pt idx="9539">
                  <c:v>19.76520414868263</c:v>
                </c:pt>
                <c:pt idx="9540">
                  <c:v>19.82194387032812</c:v>
                </c:pt>
                <c:pt idx="9541">
                  <c:v>19.87905888263352</c:v>
                </c:pt>
                <c:pt idx="9542">
                  <c:v>19.93691444689734</c:v>
                </c:pt>
                <c:pt idx="9543">
                  <c:v>19.99552481601498</c:v>
                </c:pt>
                <c:pt idx="9544">
                  <c:v>20.05482224038981</c:v>
                </c:pt>
                <c:pt idx="9545">
                  <c:v>20.11520903887127</c:v>
                </c:pt>
                <c:pt idx="9546">
                  <c:v>20.17670672472693</c:v>
                </c:pt>
                <c:pt idx="9547">
                  <c:v>20.23944951653579</c:v>
                </c:pt>
                <c:pt idx="9548">
                  <c:v>20.30353536240671</c:v>
                </c:pt>
                <c:pt idx="9549">
                  <c:v>20.36919681731174</c:v>
                </c:pt>
                <c:pt idx="9550">
                  <c:v>20.4365580606254</c:v>
                </c:pt>
                <c:pt idx="9551">
                  <c:v>20.50584837434953</c:v>
                </c:pt>
                <c:pt idx="9552">
                  <c:v>20.577228702269</c:v>
                </c:pt>
                <c:pt idx="9553">
                  <c:v>20.65086529826838</c:v>
                </c:pt>
                <c:pt idx="9554">
                  <c:v>20.72701511070997</c:v>
                </c:pt>
                <c:pt idx="9555">
                  <c:v>20.80591857638203</c:v>
                </c:pt>
                <c:pt idx="9556">
                  <c:v>20.88789422982013</c:v>
                </c:pt>
                <c:pt idx="9557">
                  <c:v>20.97324137046682</c:v>
                </c:pt>
                <c:pt idx="9558">
                  <c:v>21.06220379326522</c:v>
                </c:pt>
                <c:pt idx="9559">
                  <c:v>21.15525125076658</c:v>
                </c:pt>
                <c:pt idx="9560">
                  <c:v>21.25274092791702</c:v>
                </c:pt>
                <c:pt idx="9561">
                  <c:v>21.35511586455504</c:v>
                </c:pt>
                <c:pt idx="9562">
                  <c:v>21.46288646165056</c:v>
                </c:pt>
                <c:pt idx="9563">
                  <c:v>21.57668390702909</c:v>
                </c:pt>
                <c:pt idx="9564">
                  <c:v>21.697106623495</c:v>
                </c:pt>
                <c:pt idx="9565">
                  <c:v>21.82484522514228</c:v>
                </c:pt>
                <c:pt idx="9566">
                  <c:v>21.96088932300843</c:v>
                </c:pt>
                <c:pt idx="9567">
                  <c:v>22.10595071258992</c:v>
                </c:pt>
                <c:pt idx="9568">
                  <c:v>22.26142974716521</c:v>
                </c:pt>
                <c:pt idx="9569">
                  <c:v>22.42843258710663</c:v>
                </c:pt>
                <c:pt idx="9570">
                  <c:v>22.60849301129737</c:v>
                </c:pt>
                <c:pt idx="9571">
                  <c:v>22.8034359262351</c:v>
                </c:pt>
                <c:pt idx="9572">
                  <c:v>23.01530752031448</c:v>
                </c:pt>
                <c:pt idx="9573">
                  <c:v>23.2467213901115</c:v>
                </c:pt>
                <c:pt idx="9574">
                  <c:v>23.5004453370454</c:v>
                </c:pt>
                <c:pt idx="9575">
                  <c:v>23.78024312423704</c:v>
                </c:pt>
                <c:pt idx="9576">
                  <c:v>24.09056223698632</c:v>
                </c:pt>
                <c:pt idx="9577">
                  <c:v>24.43694539025492</c:v>
                </c:pt>
                <c:pt idx="9578">
                  <c:v>24.82615751463977</c:v>
                </c:pt>
                <c:pt idx="9579">
                  <c:v>25.2670254646451</c:v>
                </c:pt>
                <c:pt idx="9580">
                  <c:v>25.77080634354055</c:v>
                </c:pt>
                <c:pt idx="9581">
                  <c:v>26.35202024210112</c:v>
                </c:pt>
                <c:pt idx="9582">
                  <c:v>27.03063998287951</c:v>
                </c:pt>
                <c:pt idx="9583">
                  <c:v>27.83318890009845</c:v>
                </c:pt>
                <c:pt idx="9584">
                  <c:v>28.79739733541595</c:v>
                </c:pt>
                <c:pt idx="9585">
                  <c:v>29.97722429997958</c:v>
                </c:pt>
                <c:pt idx="9586">
                  <c:v>31.45360005020149</c:v>
                </c:pt>
                <c:pt idx="9587">
                  <c:v>33.35257465184629</c:v>
                </c:pt>
                <c:pt idx="9588">
                  <c:v>35.88126348852931</c:v>
                </c:pt>
                <c:pt idx="9589">
                  <c:v>39.402432622592</c:v>
                </c:pt>
                <c:pt idx="9590">
                  <c:v>44.60403427934374</c:v>
                </c:pt>
                <c:pt idx="9591">
                  <c:v>52.90807584883626</c:v>
                </c:pt>
                <c:pt idx="9592">
                  <c:v>67.37793611257563</c:v>
                </c:pt>
                <c:pt idx="9593">
                  <c:v>90.86262777473901</c:v>
                </c:pt>
                <c:pt idx="9594">
                  <c:v>87.96068581710774</c:v>
                </c:pt>
                <c:pt idx="9595">
                  <c:v>49.22631396896257</c:v>
                </c:pt>
                <c:pt idx="9596">
                  <c:v>26.85470697806945</c:v>
                </c:pt>
                <c:pt idx="9597">
                  <c:v>15.75477339256827</c:v>
                </c:pt>
                <c:pt idx="9598">
                  <c:v>10.06287635575531</c:v>
                </c:pt>
                <c:pt idx="9599">
                  <c:v>7.554111802801476</c:v>
                </c:pt>
                <c:pt idx="9600">
                  <c:v>7.061080568959584</c:v>
                </c:pt>
                <c:pt idx="9601">
                  <c:v>7.54139741187468</c:v>
                </c:pt>
                <c:pt idx="9602">
                  <c:v>8.32183550901335</c:v>
                </c:pt>
                <c:pt idx="9603">
                  <c:v>9.127152986311863</c:v>
                </c:pt>
                <c:pt idx="9604">
                  <c:v>9.87080399153444</c:v>
                </c:pt>
                <c:pt idx="9605">
                  <c:v>10.53338138242133</c:v>
                </c:pt>
                <c:pt idx="9606">
                  <c:v>11.11726930719049</c:v>
                </c:pt>
                <c:pt idx="9607">
                  <c:v>11.63116411545985</c:v>
                </c:pt>
                <c:pt idx="9608">
                  <c:v>12.08491104076701</c:v>
                </c:pt>
                <c:pt idx="9609">
                  <c:v>12.4872605485578</c:v>
                </c:pt>
                <c:pt idx="9610">
                  <c:v>12.84574824367977</c:v>
                </c:pt>
                <c:pt idx="9611">
                  <c:v>13.1668598480145</c:v>
                </c:pt>
                <c:pt idx="9612">
                  <c:v>13.45590589290937</c:v>
                </c:pt>
                <c:pt idx="9613">
                  <c:v>13.71720505985311</c:v>
                </c:pt>
                <c:pt idx="9614">
                  <c:v>13.95470378695086</c:v>
                </c:pt>
                <c:pt idx="9615">
                  <c:v>14.1713522018147</c:v>
                </c:pt>
                <c:pt idx="9616">
                  <c:v>14.36967917149527</c:v>
                </c:pt>
                <c:pt idx="9617">
                  <c:v>14.55195232585903</c:v>
                </c:pt>
                <c:pt idx="9618">
                  <c:v>14.72010046372987</c:v>
                </c:pt>
                <c:pt idx="9619">
                  <c:v>14.87553560058291</c:v>
                </c:pt>
                <c:pt idx="9620">
                  <c:v>15.01975904161791</c:v>
                </c:pt>
                <c:pt idx="9621">
                  <c:v>15.15397002080352</c:v>
                </c:pt>
                <c:pt idx="9622">
                  <c:v>15.27902644858486</c:v>
                </c:pt>
                <c:pt idx="9623">
                  <c:v>15.39600068003264</c:v>
                </c:pt>
                <c:pt idx="9624">
                  <c:v>15.50563511521168</c:v>
                </c:pt>
                <c:pt idx="9625">
                  <c:v>15.60852139085951</c:v>
                </c:pt>
                <c:pt idx="9626">
                  <c:v>15.7052898081047</c:v>
                </c:pt>
                <c:pt idx="9627">
                  <c:v>15.79648200949863</c:v>
                </c:pt>
                <c:pt idx="9628">
                  <c:v>15.88259422425198</c:v>
                </c:pt>
                <c:pt idx="9629">
                  <c:v>15.96394549099877</c:v>
                </c:pt>
                <c:pt idx="9630">
                  <c:v>16.04105907392482</c:v>
                </c:pt>
                <c:pt idx="9631">
                  <c:v>16.11416072777167</c:v>
                </c:pt>
                <c:pt idx="9632">
                  <c:v>16.18361001732968</c:v>
                </c:pt>
                <c:pt idx="9633">
                  <c:v>16.24964645143982</c:v>
                </c:pt>
                <c:pt idx="9634">
                  <c:v>16.31254771167677</c:v>
                </c:pt>
                <c:pt idx="9635">
                  <c:v>16.37246502060301</c:v>
                </c:pt>
                <c:pt idx="9636">
                  <c:v>16.42972833333103</c:v>
                </c:pt>
                <c:pt idx="9637">
                  <c:v>16.48438113686392</c:v>
                </c:pt>
                <c:pt idx="9638">
                  <c:v>16.53667758978725</c:v>
                </c:pt>
                <c:pt idx="9639">
                  <c:v>16.5867288957847</c:v>
                </c:pt>
                <c:pt idx="9640">
                  <c:v>16.63472883809519</c:v>
                </c:pt>
                <c:pt idx="9641">
                  <c:v>16.68076729288591</c:v>
                </c:pt>
                <c:pt idx="9642">
                  <c:v>16.72493226546859</c:v>
                </c:pt>
                <c:pt idx="9643">
                  <c:v>16.767350551141</c:v>
                </c:pt>
                <c:pt idx="9644">
                  <c:v>16.80815603497388</c:v>
                </c:pt>
                <c:pt idx="9645">
                  <c:v>16.847510391908</c:v>
                </c:pt>
                <c:pt idx="9646">
                  <c:v>16.88528059007771</c:v>
                </c:pt>
                <c:pt idx="9647">
                  <c:v>16.92170337785982</c:v>
                </c:pt>
                <c:pt idx="9648">
                  <c:v>16.95690079981257</c:v>
                </c:pt>
                <c:pt idx="9649">
                  <c:v>16.99079878487237</c:v>
                </c:pt>
                <c:pt idx="9650">
                  <c:v>17.02355757025355</c:v>
                </c:pt>
                <c:pt idx="9651">
                  <c:v>17.05513781253692</c:v>
                </c:pt>
                <c:pt idx="9652">
                  <c:v>17.08578244890852</c:v>
                </c:pt>
                <c:pt idx="9653">
                  <c:v>17.11536906872492</c:v>
                </c:pt>
                <c:pt idx="9654">
                  <c:v>17.14395738494267</c:v>
                </c:pt>
                <c:pt idx="9655">
                  <c:v>17.17173787019928</c:v>
                </c:pt>
                <c:pt idx="9656">
                  <c:v>17.19853309494944</c:v>
                </c:pt>
                <c:pt idx="9657">
                  <c:v>17.22452731078413</c:v>
                </c:pt>
                <c:pt idx="9658">
                  <c:v>17.24978574955816</c:v>
                </c:pt>
                <c:pt idx="9659">
                  <c:v>17.27428863088412</c:v>
                </c:pt>
                <c:pt idx="9660">
                  <c:v>17.29806108800445</c:v>
                </c:pt>
                <c:pt idx="9661">
                  <c:v>17.32116797110059</c:v>
                </c:pt>
                <c:pt idx="9662">
                  <c:v>17.34351095226238</c:v>
                </c:pt>
                <c:pt idx="9663">
                  <c:v>17.3652937922505</c:v>
                </c:pt>
                <c:pt idx="9664">
                  <c:v>17.38639691496051</c:v>
                </c:pt>
                <c:pt idx="9665">
                  <c:v>17.40705317919523</c:v>
                </c:pt>
                <c:pt idx="9666">
                  <c:v>17.42701487922414</c:v>
                </c:pt>
                <c:pt idx="9667">
                  <c:v>17.4465360254135</c:v>
                </c:pt>
                <c:pt idx="9668">
                  <c:v>17.46545349063017</c:v>
                </c:pt>
                <c:pt idx="9669">
                  <c:v>17.48393439619012</c:v>
                </c:pt>
                <c:pt idx="9670">
                  <c:v>17.50196117583208</c:v>
                </c:pt>
                <c:pt idx="9671">
                  <c:v>17.51945340661097</c:v>
                </c:pt>
                <c:pt idx="9672">
                  <c:v>17.53655828886466</c:v>
                </c:pt>
                <c:pt idx="9673">
                  <c:v>17.55324944437112</c:v>
                </c:pt>
                <c:pt idx="9674">
                  <c:v>17.56948167927009</c:v>
                </c:pt>
                <c:pt idx="9675">
                  <c:v>17.5853245523472</c:v>
                </c:pt>
                <c:pt idx="9676">
                  <c:v>17.60079464212149</c:v>
                </c:pt>
                <c:pt idx="9677">
                  <c:v>17.61586015645677</c:v>
                </c:pt>
                <c:pt idx="9678">
                  <c:v>17.63059685870659</c:v>
                </c:pt>
                <c:pt idx="9679">
                  <c:v>17.64500081825376</c:v>
                </c:pt>
                <c:pt idx="9680">
                  <c:v>17.65904005874933</c:v>
                </c:pt>
                <c:pt idx="9681">
                  <c:v>17.67279988919502</c:v>
                </c:pt>
                <c:pt idx="9682">
                  <c:v>17.68618447161042</c:v>
                </c:pt>
                <c:pt idx="9683">
                  <c:v>17.69935103950634</c:v>
                </c:pt>
                <c:pt idx="9684">
                  <c:v>17.71214162494699</c:v>
                </c:pt>
                <c:pt idx="9685">
                  <c:v>17.72474387077694</c:v>
                </c:pt>
                <c:pt idx="9686">
                  <c:v>17.73692250128455</c:v>
                </c:pt>
                <c:pt idx="9687">
                  <c:v>17.74893296226702</c:v>
                </c:pt>
                <c:pt idx="9688">
                  <c:v>17.76064850118179</c:v>
                </c:pt>
                <c:pt idx="9689">
                  <c:v>17.77212775934409</c:v>
                </c:pt>
                <c:pt idx="9690">
                  <c:v>17.78339842191144</c:v>
                </c:pt>
                <c:pt idx="9691">
                  <c:v>17.79438340639176</c:v>
                </c:pt>
                <c:pt idx="9692">
                  <c:v>17.80510497304847</c:v>
                </c:pt>
                <c:pt idx="9693">
                  <c:v>17.81568426578163</c:v>
                </c:pt>
                <c:pt idx="9694">
                  <c:v>17.82609032542214</c:v>
                </c:pt>
                <c:pt idx="9695">
                  <c:v>17.83614894298876</c:v>
                </c:pt>
                <c:pt idx="9696">
                  <c:v>17.84607207414932</c:v>
                </c:pt>
                <c:pt idx="9697">
                  <c:v>17.85582720053203</c:v>
                </c:pt>
                <c:pt idx="9698">
                  <c:v>17.86537729443175</c:v>
                </c:pt>
                <c:pt idx="9699">
                  <c:v>17.87466508899371</c:v>
                </c:pt>
                <c:pt idx="9700">
                  <c:v>17.88383099231958</c:v>
                </c:pt>
                <c:pt idx="9701">
                  <c:v>17.89281175508266</c:v>
                </c:pt>
                <c:pt idx="9702">
                  <c:v>17.90156827528094</c:v>
                </c:pt>
                <c:pt idx="9703">
                  <c:v>17.91020208296104</c:v>
                </c:pt>
                <c:pt idx="9704">
                  <c:v>17.91869069259021</c:v>
                </c:pt>
                <c:pt idx="9705">
                  <c:v>17.92693496644115</c:v>
                </c:pt>
                <c:pt idx="9706">
                  <c:v>17.93511333639155</c:v>
                </c:pt>
                <c:pt idx="9707">
                  <c:v>17.94314165151928</c:v>
                </c:pt>
                <c:pt idx="9708">
                  <c:v>17.95098605891107</c:v>
                </c:pt>
                <c:pt idx="9709">
                  <c:v>17.95866880466686</c:v>
                </c:pt>
                <c:pt idx="9710">
                  <c:v>17.96619949719178</c:v>
                </c:pt>
                <c:pt idx="9711">
                  <c:v>17.97360286976548</c:v>
                </c:pt>
                <c:pt idx="9712">
                  <c:v>17.98091155203087</c:v>
                </c:pt>
                <c:pt idx="9713">
                  <c:v>17.98809969223002</c:v>
                </c:pt>
                <c:pt idx="9714">
                  <c:v>17.99511585480245</c:v>
                </c:pt>
                <c:pt idx="9715">
                  <c:v>18.00201503148969</c:v>
                </c:pt>
                <c:pt idx="9716">
                  <c:v>18.00879329060692</c:v>
                </c:pt>
                <c:pt idx="9717">
                  <c:v>18.01543026093853</c:v>
                </c:pt>
                <c:pt idx="9718">
                  <c:v>18.02193156836253</c:v>
                </c:pt>
                <c:pt idx="9719">
                  <c:v>18.02838840204693</c:v>
                </c:pt>
                <c:pt idx="9720">
                  <c:v>18.03467076395563</c:v>
                </c:pt>
                <c:pt idx="9721">
                  <c:v>18.04083302120222</c:v>
                </c:pt>
                <c:pt idx="9722">
                  <c:v>18.04694317918245</c:v>
                </c:pt>
                <c:pt idx="9723">
                  <c:v>18.05293308674042</c:v>
                </c:pt>
                <c:pt idx="9724">
                  <c:v>18.05884380110172</c:v>
                </c:pt>
                <c:pt idx="9725">
                  <c:v>18.06459454819922</c:v>
                </c:pt>
                <c:pt idx="9726">
                  <c:v>18.07027063145802</c:v>
                </c:pt>
                <c:pt idx="9727">
                  <c:v>18.07588856086985</c:v>
                </c:pt>
                <c:pt idx="9728">
                  <c:v>18.08138461517512</c:v>
                </c:pt>
                <c:pt idx="9729">
                  <c:v>18.08681072261703</c:v>
                </c:pt>
                <c:pt idx="9730">
                  <c:v>18.09203612635444</c:v>
                </c:pt>
                <c:pt idx="9731">
                  <c:v>18.09729441484088</c:v>
                </c:pt>
                <c:pt idx="9732">
                  <c:v>18.10244730598832</c:v>
                </c:pt>
                <c:pt idx="9733">
                  <c:v>18.10748641828851</c:v>
                </c:pt>
                <c:pt idx="9734">
                  <c:v>18.11238754329167</c:v>
                </c:pt>
                <c:pt idx="9735">
                  <c:v>18.11730085590836</c:v>
                </c:pt>
                <c:pt idx="9736">
                  <c:v>18.12213917880736</c:v>
                </c:pt>
                <c:pt idx="9737">
                  <c:v>18.12684184239355</c:v>
                </c:pt>
                <c:pt idx="9738">
                  <c:v>18.13147725178054</c:v>
                </c:pt>
                <c:pt idx="9739">
                  <c:v>18.13604352811599</c:v>
                </c:pt>
                <c:pt idx="9740">
                  <c:v>18.14057921210108</c:v>
                </c:pt>
                <c:pt idx="9741">
                  <c:v>18.14501878453175</c:v>
                </c:pt>
                <c:pt idx="9742">
                  <c:v>18.14933459840589</c:v>
                </c:pt>
                <c:pt idx="9743">
                  <c:v>18.1536557646034</c:v>
                </c:pt>
                <c:pt idx="9744">
                  <c:v>18.15782541851725</c:v>
                </c:pt>
                <c:pt idx="9745">
                  <c:v>18.16194731483504</c:v>
                </c:pt>
                <c:pt idx="9746">
                  <c:v>18.16605056951757</c:v>
                </c:pt>
                <c:pt idx="9747">
                  <c:v>18.17011021801841</c:v>
                </c:pt>
                <c:pt idx="9748">
                  <c:v>18.17403768918674</c:v>
                </c:pt>
                <c:pt idx="9749">
                  <c:v>18.17788435745983</c:v>
                </c:pt>
                <c:pt idx="9750">
                  <c:v>18.18179476858504</c:v>
                </c:pt>
                <c:pt idx="9751">
                  <c:v>18.1855398786529</c:v>
                </c:pt>
                <c:pt idx="9752">
                  <c:v>18.18928551320581</c:v>
                </c:pt>
                <c:pt idx="9753">
                  <c:v>18.19289657989112</c:v>
                </c:pt>
                <c:pt idx="9754">
                  <c:v>18.19654248923025</c:v>
                </c:pt>
                <c:pt idx="9755">
                  <c:v>18.20001242617744</c:v>
                </c:pt>
                <c:pt idx="9756">
                  <c:v>18.20349395894679</c:v>
                </c:pt>
                <c:pt idx="9757">
                  <c:v>18.20696310504595</c:v>
                </c:pt>
                <c:pt idx="9758">
                  <c:v>18.21031455951012</c:v>
                </c:pt>
                <c:pt idx="9759">
                  <c:v>18.21369679983408</c:v>
                </c:pt>
                <c:pt idx="9760">
                  <c:v>18.21695374020333</c:v>
                </c:pt>
                <c:pt idx="9761">
                  <c:v>18.22024966233952</c:v>
                </c:pt>
                <c:pt idx="9762">
                  <c:v>18.22335442104427</c:v>
                </c:pt>
                <c:pt idx="9763">
                  <c:v>18.22651313932731</c:v>
                </c:pt>
                <c:pt idx="9764">
                  <c:v>18.22957352280005</c:v>
                </c:pt>
                <c:pt idx="9765">
                  <c:v>18.23263789296199</c:v>
                </c:pt>
                <c:pt idx="9766">
                  <c:v>18.23563713943829</c:v>
                </c:pt>
                <c:pt idx="9767">
                  <c:v>18.23854796912308</c:v>
                </c:pt>
                <c:pt idx="9768">
                  <c:v>18.24145129694915</c:v>
                </c:pt>
                <c:pt idx="9769">
                  <c:v>18.24435393564858</c:v>
                </c:pt>
                <c:pt idx="9770">
                  <c:v>18.24714987130283</c:v>
                </c:pt>
                <c:pt idx="9771">
                  <c:v>18.24993026549382</c:v>
                </c:pt>
                <c:pt idx="9772">
                  <c:v>18.252695268948</c:v>
                </c:pt>
                <c:pt idx="9773">
                  <c:v>18.25537489771269</c:v>
                </c:pt>
                <c:pt idx="9774">
                  <c:v>18.25802328205549</c:v>
                </c:pt>
                <c:pt idx="9775">
                  <c:v>18.26068568772292</c:v>
                </c:pt>
                <c:pt idx="9776">
                  <c:v>18.26323763225272</c:v>
                </c:pt>
                <c:pt idx="9777">
                  <c:v>18.26579742137168</c:v>
                </c:pt>
                <c:pt idx="9778">
                  <c:v>18.26829508685101</c:v>
                </c:pt>
                <c:pt idx="9779">
                  <c:v>18.27084223745681</c:v>
                </c:pt>
                <c:pt idx="9780">
                  <c:v>18.27326642739663</c:v>
                </c:pt>
                <c:pt idx="9781">
                  <c:v>18.27571193630646</c:v>
                </c:pt>
                <c:pt idx="9782">
                  <c:v>18.27805371356171</c:v>
                </c:pt>
                <c:pt idx="9783">
                  <c:v>18.28039041426813</c:v>
                </c:pt>
                <c:pt idx="9784">
                  <c:v>18.28271253299055</c:v>
                </c:pt>
                <c:pt idx="9785">
                  <c:v>18.28499951475747</c:v>
                </c:pt>
                <c:pt idx="9786">
                  <c:v>18.28723790512858</c:v>
                </c:pt>
                <c:pt idx="9787">
                  <c:v>18.2894598673611</c:v>
                </c:pt>
                <c:pt idx="9788">
                  <c:v>18.29170666778952</c:v>
                </c:pt>
                <c:pt idx="9789">
                  <c:v>18.29385190651886</c:v>
                </c:pt>
                <c:pt idx="9790">
                  <c:v>18.29597939821672</c:v>
                </c:pt>
                <c:pt idx="9791">
                  <c:v>18.29814349769043</c:v>
                </c:pt>
                <c:pt idx="9792">
                  <c:v>18.30026098449576</c:v>
                </c:pt>
                <c:pt idx="9793">
                  <c:v>18.30229625740851</c:v>
                </c:pt>
                <c:pt idx="9794">
                  <c:v>18.30434873218445</c:v>
                </c:pt>
                <c:pt idx="9795">
                  <c:v>18.30640050469319</c:v>
                </c:pt>
                <c:pt idx="9796">
                  <c:v>18.30847326395715</c:v>
                </c:pt>
                <c:pt idx="9797">
                  <c:v>18.31040885492173</c:v>
                </c:pt>
                <c:pt idx="9798">
                  <c:v>18.31238464329833</c:v>
                </c:pt>
                <c:pt idx="9799">
                  <c:v>18.31440483735759</c:v>
                </c:pt>
                <c:pt idx="9800">
                  <c:v>18.3163213023288</c:v>
                </c:pt>
                <c:pt idx="9801">
                  <c:v>18.31829886935384</c:v>
                </c:pt>
                <c:pt idx="9802">
                  <c:v>18.32018883200758</c:v>
                </c:pt>
                <c:pt idx="9803">
                  <c:v>18.32210892827364</c:v>
                </c:pt>
                <c:pt idx="9804">
                  <c:v>18.3240203266811</c:v>
                </c:pt>
                <c:pt idx="9805">
                  <c:v>18.32598175420702</c:v>
                </c:pt>
                <c:pt idx="9806">
                  <c:v>18.32787012803306</c:v>
                </c:pt>
                <c:pt idx="9807">
                  <c:v>18.32984016049275</c:v>
                </c:pt>
                <c:pt idx="9808">
                  <c:v>18.33175313371295</c:v>
                </c:pt>
                <c:pt idx="9809">
                  <c:v>18.33364647774322</c:v>
                </c:pt>
                <c:pt idx="9810">
                  <c:v>18.33560781553521</c:v>
                </c:pt>
                <c:pt idx="9811">
                  <c:v>18.33758341259685</c:v>
                </c:pt>
                <c:pt idx="9812">
                  <c:v>18.33953165798828</c:v>
                </c:pt>
                <c:pt idx="9813">
                  <c:v>18.34161352515297</c:v>
                </c:pt>
                <c:pt idx="9814">
                  <c:v>18.34369952485399</c:v>
                </c:pt>
                <c:pt idx="9815">
                  <c:v>18.34580249261685</c:v>
                </c:pt>
                <c:pt idx="9816">
                  <c:v>18.3479585137657</c:v>
                </c:pt>
                <c:pt idx="9817">
                  <c:v>18.35016002131465</c:v>
                </c:pt>
                <c:pt idx="9818">
                  <c:v>18.35253887526108</c:v>
                </c:pt>
                <c:pt idx="9819">
                  <c:v>18.35498149052697</c:v>
                </c:pt>
                <c:pt idx="9820">
                  <c:v>18.35757199128206</c:v>
                </c:pt>
                <c:pt idx="9821">
                  <c:v>18.36038956654927</c:v>
                </c:pt>
                <c:pt idx="9822">
                  <c:v>18.36337890008831</c:v>
                </c:pt>
                <c:pt idx="9823">
                  <c:v>18.36662397015217</c:v>
                </c:pt>
                <c:pt idx="9824">
                  <c:v>18.37021303362649</c:v>
                </c:pt>
                <c:pt idx="9825">
                  <c:v>18.37429276826789</c:v>
                </c:pt>
                <c:pt idx="9826">
                  <c:v>18.37894848463877</c:v>
                </c:pt>
                <c:pt idx="9827">
                  <c:v>18.38431537761387</c:v>
                </c:pt>
                <c:pt idx="9828">
                  <c:v>18.39089490541765</c:v>
                </c:pt>
                <c:pt idx="9829">
                  <c:v>18.39901882800492</c:v>
                </c:pt>
                <c:pt idx="9830">
                  <c:v>18.40957659823732</c:v>
                </c:pt>
                <c:pt idx="9831">
                  <c:v>18.42406511952527</c:v>
                </c:pt>
                <c:pt idx="9832">
                  <c:v>18.44529856195128</c:v>
                </c:pt>
                <c:pt idx="9833">
                  <c:v>18.47946863641288</c:v>
                </c:pt>
                <c:pt idx="9834">
                  <c:v>18.53711635194976</c:v>
                </c:pt>
                <c:pt idx="9835">
                  <c:v>18.31631195722839</c:v>
                </c:pt>
                <c:pt idx="9836">
                  <c:v>17.69229871078722</c:v>
                </c:pt>
                <c:pt idx="9837">
                  <c:v>18.08778157313282</c:v>
                </c:pt>
                <c:pt idx="9838">
                  <c:v>18.19330667259264</c:v>
                </c:pt>
                <c:pt idx="9839">
                  <c:v>18.23993033384274</c:v>
                </c:pt>
                <c:pt idx="9840">
                  <c:v>18.26598441009988</c:v>
                </c:pt>
                <c:pt idx="9841">
                  <c:v>18.28283368126688</c:v>
                </c:pt>
                <c:pt idx="9842">
                  <c:v>18.29469070198661</c:v>
                </c:pt>
                <c:pt idx="9843">
                  <c:v>18.30347711081808</c:v>
                </c:pt>
                <c:pt idx="9844">
                  <c:v>18.31033233386006</c:v>
                </c:pt>
                <c:pt idx="9845">
                  <c:v>18.31588419318727</c:v>
                </c:pt>
                <c:pt idx="9846">
                  <c:v>18.32043685391768</c:v>
                </c:pt>
                <c:pt idx="9847">
                  <c:v>18.32432612910838</c:v>
                </c:pt>
                <c:pt idx="9848">
                  <c:v>18.32768689036702</c:v>
                </c:pt>
                <c:pt idx="9849">
                  <c:v>18.3306837072659</c:v>
                </c:pt>
                <c:pt idx="9850">
                  <c:v>18.33322632892839</c:v>
                </c:pt>
                <c:pt idx="9851">
                  <c:v>18.3355197825733</c:v>
                </c:pt>
                <c:pt idx="9852">
                  <c:v>18.33764970356273</c:v>
                </c:pt>
                <c:pt idx="9853">
                  <c:v>18.33953982526772</c:v>
                </c:pt>
                <c:pt idx="9854">
                  <c:v>18.34125759737039</c:v>
                </c:pt>
                <c:pt idx="9855">
                  <c:v>18.3428780654528</c:v>
                </c:pt>
                <c:pt idx="9856">
                  <c:v>18.34444800682077</c:v>
                </c:pt>
                <c:pt idx="9857">
                  <c:v>18.34578656386492</c:v>
                </c:pt>
                <c:pt idx="9858">
                  <c:v>18.34708309776397</c:v>
                </c:pt>
                <c:pt idx="9859">
                  <c:v>18.34829248101328</c:v>
                </c:pt>
                <c:pt idx="9860">
                  <c:v>18.34944404957078</c:v>
                </c:pt>
                <c:pt idx="9861">
                  <c:v>18.35050800264288</c:v>
                </c:pt>
                <c:pt idx="9862">
                  <c:v>18.35157832372542</c:v>
                </c:pt>
                <c:pt idx="9863">
                  <c:v>18.35253456895366</c:v>
                </c:pt>
                <c:pt idx="9864">
                  <c:v>18.35341014990792</c:v>
                </c:pt>
                <c:pt idx="9865">
                  <c:v>18.35426897618929</c:v>
                </c:pt>
                <c:pt idx="9866">
                  <c:v>18.35510266431159</c:v>
                </c:pt>
                <c:pt idx="9867">
                  <c:v>18.35593545613628</c:v>
                </c:pt>
                <c:pt idx="9868">
                  <c:v>18.35661999605493</c:v>
                </c:pt>
                <c:pt idx="9869">
                  <c:v>18.35736621746902</c:v>
                </c:pt>
                <c:pt idx="9870">
                  <c:v>18.35798798939151</c:v>
                </c:pt>
                <c:pt idx="9871">
                  <c:v>18.3587325715378</c:v>
                </c:pt>
                <c:pt idx="9872">
                  <c:v>18.35929522193146</c:v>
                </c:pt>
                <c:pt idx="9873">
                  <c:v>18.35991998217179</c:v>
                </c:pt>
                <c:pt idx="9874">
                  <c:v>18.36044733316346</c:v>
                </c:pt>
                <c:pt idx="9875">
                  <c:v>18.36104538361048</c:v>
                </c:pt>
                <c:pt idx="9876">
                  <c:v>18.36157560319865</c:v>
                </c:pt>
                <c:pt idx="9877">
                  <c:v>18.3621056662481</c:v>
                </c:pt>
                <c:pt idx="9878">
                  <c:v>18.36252595376422</c:v>
                </c:pt>
                <c:pt idx="9879">
                  <c:v>18.36302541926002</c:v>
                </c:pt>
                <c:pt idx="9880">
                  <c:v>18.36339390012447</c:v>
                </c:pt>
                <c:pt idx="9881">
                  <c:v>18.36386380870988</c:v>
                </c:pt>
                <c:pt idx="9882">
                  <c:v>18.36423885784994</c:v>
                </c:pt>
                <c:pt idx="9883">
                  <c:v>18.36467362408795</c:v>
                </c:pt>
                <c:pt idx="9884">
                  <c:v>18.36501543647209</c:v>
                </c:pt>
                <c:pt idx="9885">
                  <c:v>18.3653780172218</c:v>
                </c:pt>
                <c:pt idx="9886">
                  <c:v>18.36570209847288</c:v>
                </c:pt>
                <c:pt idx="9887">
                  <c:v>18.36603095892877</c:v>
                </c:pt>
                <c:pt idx="9888">
                  <c:v>18.36636799031153</c:v>
                </c:pt>
                <c:pt idx="9889">
                  <c:v>18.36662171305982</c:v>
                </c:pt>
                <c:pt idx="9890">
                  <c:v>18.36690657868558</c:v>
                </c:pt>
                <c:pt idx="9891">
                  <c:v>18.3671819756126</c:v>
                </c:pt>
                <c:pt idx="9892">
                  <c:v>18.36740572062088</c:v>
                </c:pt>
                <c:pt idx="9893">
                  <c:v>18.36764376258068</c:v>
                </c:pt>
                <c:pt idx="9894">
                  <c:v>18.36790506280984</c:v>
                </c:pt>
                <c:pt idx="9895">
                  <c:v>18.36810333917315</c:v>
                </c:pt>
                <c:pt idx="9896">
                  <c:v>18.3683267013941</c:v>
                </c:pt>
                <c:pt idx="9897">
                  <c:v>18.36850219256828</c:v>
                </c:pt>
                <c:pt idx="9898">
                  <c:v>18.36868491346663</c:v>
                </c:pt>
                <c:pt idx="9899">
                  <c:v>18.3688764006169</c:v>
                </c:pt>
                <c:pt idx="9900">
                  <c:v>18.36900000493864</c:v>
                </c:pt>
                <c:pt idx="9901">
                  <c:v>18.36912600354954</c:v>
                </c:pt>
                <c:pt idx="9902">
                  <c:v>18.36929007244963</c:v>
                </c:pt>
                <c:pt idx="9903">
                  <c:v>18.36938572716014</c:v>
                </c:pt>
                <c:pt idx="9904">
                  <c:v>18.36953085672317</c:v>
                </c:pt>
                <c:pt idx="9905">
                  <c:v>18.36967932069365</c:v>
                </c:pt>
                <c:pt idx="9906">
                  <c:v>18.36977952136923</c:v>
                </c:pt>
                <c:pt idx="9907">
                  <c:v>18.36985281328613</c:v>
                </c:pt>
                <c:pt idx="9908">
                  <c:v>18.36996180301396</c:v>
                </c:pt>
                <c:pt idx="9909">
                  <c:v>18.36999633185415</c:v>
                </c:pt>
                <c:pt idx="9910">
                  <c:v>18.37011376754042</c:v>
                </c:pt>
                <c:pt idx="9911">
                  <c:v>18.37013936764795</c:v>
                </c:pt>
                <c:pt idx="9912">
                  <c:v>18.3701926373545</c:v>
                </c:pt>
                <c:pt idx="9913">
                  <c:v>18.37021114352676</c:v>
                </c:pt>
                <c:pt idx="9914">
                  <c:v>18.3702815215962</c:v>
                </c:pt>
                <c:pt idx="9915">
                  <c:v>18.37024925291908</c:v>
                </c:pt>
                <c:pt idx="9916">
                  <c:v>18.37030428615369</c:v>
                </c:pt>
                <c:pt idx="9917">
                  <c:v>18.37035322404924</c:v>
                </c:pt>
                <c:pt idx="9918">
                  <c:v>18.370305700217</c:v>
                </c:pt>
                <c:pt idx="9919">
                  <c:v>18.37034629452868</c:v>
                </c:pt>
                <c:pt idx="9920">
                  <c:v>18.37033390068563</c:v>
                </c:pt>
                <c:pt idx="9921">
                  <c:v>18.3702895582121</c:v>
                </c:pt>
                <c:pt idx="9922">
                  <c:v>18.37028571620821</c:v>
                </c:pt>
                <c:pt idx="9923">
                  <c:v>18.3702144711785</c:v>
                </c:pt>
                <c:pt idx="9924">
                  <c:v>18.37018939661129</c:v>
                </c:pt>
                <c:pt idx="9925">
                  <c:v>18.37019017498943</c:v>
                </c:pt>
                <c:pt idx="9926">
                  <c:v>18.37013260813308</c:v>
                </c:pt>
                <c:pt idx="9927">
                  <c:v>18.3700618568978</c:v>
                </c:pt>
                <c:pt idx="9928">
                  <c:v>18.37006950998683</c:v>
                </c:pt>
                <c:pt idx="9929">
                  <c:v>18.36993256933836</c:v>
                </c:pt>
                <c:pt idx="9930">
                  <c:v>18.36984033858095</c:v>
                </c:pt>
                <c:pt idx="9931">
                  <c:v>18.36980935896728</c:v>
                </c:pt>
                <c:pt idx="9932">
                  <c:v>18.36975595830103</c:v>
                </c:pt>
                <c:pt idx="9933">
                  <c:v>18.36964199018972</c:v>
                </c:pt>
                <c:pt idx="9934">
                  <c:v>18.36959783698945</c:v>
                </c:pt>
                <c:pt idx="9935">
                  <c:v>18.36950743596292</c:v>
                </c:pt>
                <c:pt idx="9936">
                  <c:v>18.36937695572666</c:v>
                </c:pt>
                <c:pt idx="9937">
                  <c:v>18.36926282583824</c:v>
                </c:pt>
                <c:pt idx="9938">
                  <c:v>18.36922480999824</c:v>
                </c:pt>
                <c:pt idx="9939">
                  <c:v>18.36906047386883</c:v>
                </c:pt>
                <c:pt idx="9940">
                  <c:v>18.36902099190562</c:v>
                </c:pt>
                <c:pt idx="9941">
                  <c:v>18.36885608276198</c:v>
                </c:pt>
                <c:pt idx="9942">
                  <c:v>18.36875833754867</c:v>
                </c:pt>
                <c:pt idx="9943">
                  <c:v>18.3685818081578</c:v>
                </c:pt>
                <c:pt idx="9944">
                  <c:v>18.36848927270733</c:v>
                </c:pt>
                <c:pt idx="9945">
                  <c:v>18.36836156255244</c:v>
                </c:pt>
                <c:pt idx="9946">
                  <c:v>18.36824246115619</c:v>
                </c:pt>
                <c:pt idx="9947">
                  <c:v>18.3681354299113</c:v>
                </c:pt>
                <c:pt idx="9948">
                  <c:v>18.367916635449</c:v>
                </c:pt>
                <c:pt idx="9949">
                  <c:v>18.36781280470963</c:v>
                </c:pt>
                <c:pt idx="9950">
                  <c:v>18.36765133840484</c:v>
                </c:pt>
                <c:pt idx="9951">
                  <c:v>18.36749379317066</c:v>
                </c:pt>
                <c:pt idx="9952">
                  <c:v>18.3673835909756</c:v>
                </c:pt>
                <c:pt idx="9953">
                  <c:v>18.36727614526672</c:v>
                </c:pt>
                <c:pt idx="9954">
                  <c:v>18.36704146331729</c:v>
                </c:pt>
                <c:pt idx="9955">
                  <c:v>18.36689352271385</c:v>
                </c:pt>
                <c:pt idx="9956">
                  <c:v>18.36672086665713</c:v>
                </c:pt>
                <c:pt idx="9957">
                  <c:v>18.36661840986878</c:v>
                </c:pt>
                <c:pt idx="9958">
                  <c:v>18.36644756049777</c:v>
                </c:pt>
                <c:pt idx="9959">
                  <c:v>18.36628036703092</c:v>
                </c:pt>
                <c:pt idx="9960">
                  <c:v>18.36610859959056</c:v>
                </c:pt>
                <c:pt idx="9961">
                  <c:v>18.36593126388936</c:v>
                </c:pt>
                <c:pt idx="9962">
                  <c:v>18.36579095250052</c:v>
                </c:pt>
                <c:pt idx="9963">
                  <c:v>18.36561973724898</c:v>
                </c:pt>
                <c:pt idx="9964">
                  <c:v>18.36537688572945</c:v>
                </c:pt>
                <c:pt idx="9965">
                  <c:v>18.36527216682208</c:v>
                </c:pt>
                <c:pt idx="9966">
                  <c:v>18.36509285342045</c:v>
                </c:pt>
                <c:pt idx="9967">
                  <c:v>18.3649060070525</c:v>
                </c:pt>
                <c:pt idx="9968">
                  <c:v>18.36477702671946</c:v>
                </c:pt>
                <c:pt idx="9969">
                  <c:v>18.36461332337612</c:v>
                </c:pt>
                <c:pt idx="9970">
                  <c:v>18.36439686736971</c:v>
                </c:pt>
                <c:pt idx="9971">
                  <c:v>18.36417584771782</c:v>
                </c:pt>
                <c:pt idx="9972">
                  <c:v>18.36404809051215</c:v>
                </c:pt>
                <c:pt idx="9973">
                  <c:v>18.3638624809571</c:v>
                </c:pt>
                <c:pt idx="9974">
                  <c:v>18.36362326153908</c:v>
                </c:pt>
                <c:pt idx="9975">
                  <c:v>18.36355088962702</c:v>
                </c:pt>
                <c:pt idx="9976">
                  <c:v>18.36336972804897</c:v>
                </c:pt>
                <c:pt idx="9977">
                  <c:v>18.36318604952378</c:v>
                </c:pt>
                <c:pt idx="9978">
                  <c:v>18.36300586009737</c:v>
                </c:pt>
                <c:pt idx="9979">
                  <c:v>18.36282050479423</c:v>
                </c:pt>
                <c:pt idx="9980">
                  <c:v>18.36268375745214</c:v>
                </c:pt>
                <c:pt idx="9981">
                  <c:v>18.36244915511028</c:v>
                </c:pt>
                <c:pt idx="9982">
                  <c:v>18.36233079817348</c:v>
                </c:pt>
                <c:pt idx="9983">
                  <c:v>18.36215666837725</c:v>
                </c:pt>
                <c:pt idx="9984">
                  <c:v>18.36198052799375</c:v>
                </c:pt>
                <c:pt idx="9985">
                  <c:v>18.36186817741465</c:v>
                </c:pt>
                <c:pt idx="9986">
                  <c:v>18.36166619764677</c:v>
                </c:pt>
                <c:pt idx="9987">
                  <c:v>18.36148434574016</c:v>
                </c:pt>
                <c:pt idx="9988">
                  <c:v>18.36132169943796</c:v>
                </c:pt>
                <c:pt idx="9989">
                  <c:v>18.36120191823755</c:v>
                </c:pt>
                <c:pt idx="9990">
                  <c:v>18.36097950724073</c:v>
                </c:pt>
                <c:pt idx="9991">
                  <c:v>18.36081673349973</c:v>
                </c:pt>
                <c:pt idx="9992">
                  <c:v>18.36071318454826</c:v>
                </c:pt>
                <c:pt idx="9993">
                  <c:v>18.36055043944106</c:v>
                </c:pt>
                <c:pt idx="9994">
                  <c:v>18.36043637467789</c:v>
                </c:pt>
                <c:pt idx="9995">
                  <c:v>18.36027032009185</c:v>
                </c:pt>
                <c:pt idx="9996">
                  <c:v>18.36008259838844</c:v>
                </c:pt>
                <c:pt idx="9997">
                  <c:v>18.36001207236823</c:v>
                </c:pt>
                <c:pt idx="9998">
                  <c:v>18.35985196816081</c:v>
                </c:pt>
                <c:pt idx="9999">
                  <c:v>18.35970555936326</c:v>
                </c:pt>
                <c:pt idx="10000">
                  <c:v>18.35963023201177</c:v>
                </c:pt>
                <c:pt idx="10001">
                  <c:v>18.35945174434136</c:v>
                </c:pt>
                <c:pt idx="10002">
                  <c:v>18.3593402906511</c:v>
                </c:pt>
                <c:pt idx="10003">
                  <c:v>18.35924379508618</c:v>
                </c:pt>
                <c:pt idx="10004">
                  <c:v>18.35912578097718</c:v>
                </c:pt>
                <c:pt idx="10005">
                  <c:v>18.35897538834381</c:v>
                </c:pt>
                <c:pt idx="10006">
                  <c:v>18.35887019670342</c:v>
                </c:pt>
                <c:pt idx="10007">
                  <c:v>18.35878407291538</c:v>
                </c:pt>
                <c:pt idx="10008">
                  <c:v>18.35867389651957</c:v>
                </c:pt>
                <c:pt idx="10009">
                  <c:v>18.35856492167276</c:v>
                </c:pt>
                <c:pt idx="10010">
                  <c:v>18.35850595605383</c:v>
                </c:pt>
                <c:pt idx="10011">
                  <c:v>18.35838178418091</c:v>
                </c:pt>
                <c:pt idx="10012">
                  <c:v>18.3583236376001</c:v>
                </c:pt>
                <c:pt idx="10013">
                  <c:v>18.35823636751055</c:v>
                </c:pt>
                <c:pt idx="10014">
                  <c:v>18.35811594671399</c:v>
                </c:pt>
                <c:pt idx="10015">
                  <c:v>18.35804844651557</c:v>
                </c:pt>
                <c:pt idx="10016">
                  <c:v>18.35798730123568</c:v>
                </c:pt>
                <c:pt idx="10017">
                  <c:v>18.35795477350566</c:v>
                </c:pt>
                <c:pt idx="10018">
                  <c:v>18.3578857376946</c:v>
                </c:pt>
                <c:pt idx="10019">
                  <c:v>18.35785481137414</c:v>
                </c:pt>
                <c:pt idx="10020">
                  <c:v>18.35784477351033</c:v>
                </c:pt>
                <c:pt idx="10021">
                  <c:v>18.3577824250571</c:v>
                </c:pt>
                <c:pt idx="10022">
                  <c:v>18.35775362506297</c:v>
                </c:pt>
                <c:pt idx="10023">
                  <c:v>18.35773530230064</c:v>
                </c:pt>
                <c:pt idx="10024">
                  <c:v>18.35772895223088</c:v>
                </c:pt>
                <c:pt idx="10025">
                  <c:v>18.35772159197977</c:v>
                </c:pt>
                <c:pt idx="10026">
                  <c:v>18.35771507671238</c:v>
                </c:pt>
                <c:pt idx="10027">
                  <c:v>18.35769239600961</c:v>
                </c:pt>
                <c:pt idx="10028">
                  <c:v>18.35770920910392</c:v>
                </c:pt>
                <c:pt idx="10029">
                  <c:v>18.35768988570457</c:v>
                </c:pt>
                <c:pt idx="10030">
                  <c:v>18.35773692848517</c:v>
                </c:pt>
                <c:pt idx="10031">
                  <c:v>18.35779562011023</c:v>
                </c:pt>
                <c:pt idx="10032">
                  <c:v>18.35782735100428</c:v>
                </c:pt>
                <c:pt idx="10033">
                  <c:v>18.35785074149834</c:v>
                </c:pt>
                <c:pt idx="10034">
                  <c:v>18.3579085455113</c:v>
                </c:pt>
                <c:pt idx="10035">
                  <c:v>18.35795860161253</c:v>
                </c:pt>
                <c:pt idx="10036">
                  <c:v>18.35805752073896</c:v>
                </c:pt>
                <c:pt idx="10037">
                  <c:v>18.35810064622233</c:v>
                </c:pt>
                <c:pt idx="10038">
                  <c:v>18.3582336273377</c:v>
                </c:pt>
                <c:pt idx="10039">
                  <c:v>18.35830518321598</c:v>
                </c:pt>
                <c:pt idx="10040">
                  <c:v>18.35843082342823</c:v>
                </c:pt>
                <c:pt idx="10041">
                  <c:v>18.35854140826514</c:v>
                </c:pt>
                <c:pt idx="10042">
                  <c:v>18.35866710653419</c:v>
                </c:pt>
                <c:pt idx="10043">
                  <c:v>18.35878581354715</c:v>
                </c:pt>
                <c:pt idx="10044">
                  <c:v>18.35892342188993</c:v>
                </c:pt>
                <c:pt idx="10045">
                  <c:v>18.3590579128852</c:v>
                </c:pt>
                <c:pt idx="10046">
                  <c:v>18.35918084422462</c:v>
                </c:pt>
                <c:pt idx="10047">
                  <c:v>18.35937969391274</c:v>
                </c:pt>
                <c:pt idx="10048">
                  <c:v>18.35958038155034</c:v>
                </c:pt>
                <c:pt idx="10049">
                  <c:v>18.35979162810622</c:v>
                </c:pt>
                <c:pt idx="10050">
                  <c:v>18.35993134775624</c:v>
                </c:pt>
                <c:pt idx="10051">
                  <c:v>18.36018841071224</c:v>
                </c:pt>
                <c:pt idx="10052">
                  <c:v>18.36041974726238</c:v>
                </c:pt>
                <c:pt idx="10053">
                  <c:v>18.36062721909283</c:v>
                </c:pt>
                <c:pt idx="10054">
                  <c:v>18.3609381388565</c:v>
                </c:pt>
                <c:pt idx="10055">
                  <c:v>18.36116696216413</c:v>
                </c:pt>
                <c:pt idx="10056">
                  <c:v>18.36141288827558</c:v>
                </c:pt>
                <c:pt idx="10057">
                  <c:v>18.36168353689301</c:v>
                </c:pt>
                <c:pt idx="10058">
                  <c:v>18.36198268304556</c:v>
                </c:pt>
                <c:pt idx="10059">
                  <c:v>18.36227461370483</c:v>
                </c:pt>
                <c:pt idx="10060">
                  <c:v>18.36260465435059</c:v>
                </c:pt>
                <c:pt idx="10061">
                  <c:v>18.36290297016415</c:v>
                </c:pt>
                <c:pt idx="10062">
                  <c:v>18.363275431509</c:v>
                </c:pt>
                <c:pt idx="10063">
                  <c:v>18.3636180280982</c:v>
                </c:pt>
                <c:pt idx="10064">
                  <c:v>18.36392475912545</c:v>
                </c:pt>
                <c:pt idx="10065">
                  <c:v>18.36430852266655</c:v>
                </c:pt>
                <c:pt idx="10066">
                  <c:v>18.36472038172688</c:v>
                </c:pt>
                <c:pt idx="10067">
                  <c:v>18.36512665918832</c:v>
                </c:pt>
                <c:pt idx="10068">
                  <c:v>18.36552655415948</c:v>
                </c:pt>
                <c:pt idx="10069">
                  <c:v>18.36599411276995</c:v>
                </c:pt>
                <c:pt idx="10070">
                  <c:v>18.36641586104117</c:v>
                </c:pt>
                <c:pt idx="10071">
                  <c:v>18.36688581216936</c:v>
                </c:pt>
                <c:pt idx="10072">
                  <c:v>18.36739061505387</c:v>
                </c:pt>
                <c:pt idx="10073">
                  <c:v>18.3678570307522</c:v>
                </c:pt>
                <c:pt idx="10074">
                  <c:v>18.36832589905666</c:v>
                </c:pt>
                <c:pt idx="10075">
                  <c:v>18.36889564108026</c:v>
                </c:pt>
                <c:pt idx="10076">
                  <c:v>18.36941117728328</c:v>
                </c:pt>
                <c:pt idx="10077">
                  <c:v>18.37000524935332</c:v>
                </c:pt>
                <c:pt idx="10078">
                  <c:v>18.37054949673211</c:v>
                </c:pt>
                <c:pt idx="10079">
                  <c:v>18.37116138082434</c:v>
                </c:pt>
                <c:pt idx="10080">
                  <c:v>18.37173420867755</c:v>
                </c:pt>
                <c:pt idx="10081">
                  <c:v>18.37234850320726</c:v>
                </c:pt>
                <c:pt idx="10082">
                  <c:v>18.3729858442306</c:v>
                </c:pt>
                <c:pt idx="10083">
                  <c:v>18.37359975510353</c:v>
                </c:pt>
                <c:pt idx="10084">
                  <c:v>18.37430788394435</c:v>
                </c:pt>
                <c:pt idx="10085">
                  <c:v>18.37503625661292</c:v>
                </c:pt>
                <c:pt idx="10086">
                  <c:v>18.37571603156693</c:v>
                </c:pt>
                <c:pt idx="10087">
                  <c:v>18.37641775191243</c:v>
                </c:pt>
                <c:pt idx="10088">
                  <c:v>18.37718291462071</c:v>
                </c:pt>
                <c:pt idx="10089">
                  <c:v>18.37792633319533</c:v>
                </c:pt>
                <c:pt idx="10090">
                  <c:v>18.3786520739481</c:v>
                </c:pt>
                <c:pt idx="10091">
                  <c:v>18.37950881098182</c:v>
                </c:pt>
                <c:pt idx="10092">
                  <c:v>18.38031560698426</c:v>
                </c:pt>
                <c:pt idx="10093">
                  <c:v>18.38114314700555</c:v>
                </c:pt>
                <c:pt idx="10094">
                  <c:v>18.3819819640527</c:v>
                </c:pt>
                <c:pt idx="10095">
                  <c:v>18.3828689282197</c:v>
                </c:pt>
                <c:pt idx="10096">
                  <c:v>18.38377849026011</c:v>
                </c:pt>
                <c:pt idx="10097">
                  <c:v>18.38476104380033</c:v>
                </c:pt>
                <c:pt idx="10098">
                  <c:v>18.38562947846154</c:v>
                </c:pt>
                <c:pt idx="10099">
                  <c:v>18.38661316388551</c:v>
                </c:pt>
                <c:pt idx="10100">
                  <c:v>18.38758942471414</c:v>
                </c:pt>
                <c:pt idx="10101">
                  <c:v>18.38857310985712</c:v>
                </c:pt>
                <c:pt idx="10102">
                  <c:v>18.3896300545896</c:v>
                </c:pt>
                <c:pt idx="10103">
                  <c:v>18.39067397401984</c:v>
                </c:pt>
                <c:pt idx="10104">
                  <c:v>18.39172166991399</c:v>
                </c:pt>
                <c:pt idx="10105">
                  <c:v>18.39282794878763</c:v>
                </c:pt>
                <c:pt idx="10106">
                  <c:v>18.39393920462112</c:v>
                </c:pt>
                <c:pt idx="10107">
                  <c:v>18.39507621036788</c:v>
                </c:pt>
                <c:pt idx="10108">
                  <c:v>18.39630501801713</c:v>
                </c:pt>
                <c:pt idx="10109">
                  <c:v>18.39743230765589</c:v>
                </c:pt>
                <c:pt idx="10110">
                  <c:v>18.39864236161172</c:v>
                </c:pt>
                <c:pt idx="10111">
                  <c:v>18.39993062608522</c:v>
                </c:pt>
                <c:pt idx="10112">
                  <c:v>18.40120415435279</c:v>
                </c:pt>
                <c:pt idx="10113">
                  <c:v>18.40244846156552</c:v>
                </c:pt>
                <c:pt idx="10114">
                  <c:v>18.40372989622403</c:v>
                </c:pt>
                <c:pt idx="10115">
                  <c:v>18.40510605055598</c:v>
                </c:pt>
                <c:pt idx="10116">
                  <c:v>18.40649710285041</c:v>
                </c:pt>
                <c:pt idx="10117">
                  <c:v>18.40793408869204</c:v>
                </c:pt>
                <c:pt idx="10118">
                  <c:v>18.40936105750658</c:v>
                </c:pt>
                <c:pt idx="10119">
                  <c:v>18.41074910773575</c:v>
                </c:pt>
                <c:pt idx="10120">
                  <c:v>18.41223898797318</c:v>
                </c:pt>
                <c:pt idx="10121">
                  <c:v>18.41385442201323</c:v>
                </c:pt>
                <c:pt idx="10122">
                  <c:v>18.41534327575143</c:v>
                </c:pt>
                <c:pt idx="10123">
                  <c:v>18.41690188614823</c:v>
                </c:pt>
                <c:pt idx="10124">
                  <c:v>18.41850346548505</c:v>
                </c:pt>
                <c:pt idx="10125">
                  <c:v>18.4201209100415</c:v>
                </c:pt>
                <c:pt idx="10126">
                  <c:v>18.42174357017692</c:v>
                </c:pt>
                <c:pt idx="10127">
                  <c:v>18.42346947404861</c:v>
                </c:pt>
                <c:pt idx="10128">
                  <c:v>18.42518529820181</c:v>
                </c:pt>
                <c:pt idx="10129">
                  <c:v>18.42693280106742</c:v>
                </c:pt>
                <c:pt idx="10130">
                  <c:v>18.42869104407943</c:v>
                </c:pt>
                <c:pt idx="10131">
                  <c:v>18.43053733391772</c:v>
                </c:pt>
                <c:pt idx="10132">
                  <c:v>18.43229088485309</c:v>
                </c:pt>
                <c:pt idx="10133">
                  <c:v>18.4342466886804</c:v>
                </c:pt>
                <c:pt idx="10134">
                  <c:v>18.43610036623184</c:v>
                </c:pt>
                <c:pt idx="10135">
                  <c:v>18.43810026259621</c:v>
                </c:pt>
                <c:pt idx="10136">
                  <c:v>18.44009382899293</c:v>
                </c:pt>
                <c:pt idx="10137">
                  <c:v>18.44207315269798</c:v>
                </c:pt>
                <c:pt idx="10138">
                  <c:v>18.44417461372625</c:v>
                </c:pt>
                <c:pt idx="10139">
                  <c:v>18.44627707324629</c:v>
                </c:pt>
                <c:pt idx="10140">
                  <c:v>18.44838741115237</c:v>
                </c:pt>
                <c:pt idx="10141">
                  <c:v>18.45051721316408</c:v>
                </c:pt>
                <c:pt idx="10142">
                  <c:v>18.45274359704106</c:v>
                </c:pt>
                <c:pt idx="10143">
                  <c:v>18.45496769186981</c:v>
                </c:pt>
                <c:pt idx="10144">
                  <c:v>18.45724799631168</c:v>
                </c:pt>
                <c:pt idx="10145">
                  <c:v>18.45952937841378</c:v>
                </c:pt>
                <c:pt idx="10146">
                  <c:v>18.46189491567489</c:v>
                </c:pt>
                <c:pt idx="10147">
                  <c:v>18.46437162982113</c:v>
                </c:pt>
                <c:pt idx="10148">
                  <c:v>18.46675206173632</c:v>
                </c:pt>
                <c:pt idx="10149">
                  <c:v>18.46920901862028</c:v>
                </c:pt>
                <c:pt idx="10150">
                  <c:v>18.47166028282555</c:v>
                </c:pt>
                <c:pt idx="10151">
                  <c:v>18.47426601562173</c:v>
                </c:pt>
                <c:pt idx="10152">
                  <c:v>18.47683905408703</c:v>
                </c:pt>
                <c:pt idx="10153">
                  <c:v>18.47951520961198</c:v>
                </c:pt>
                <c:pt idx="10154">
                  <c:v>18.48216761192041</c:v>
                </c:pt>
                <c:pt idx="10155">
                  <c:v>18.48487446610661</c:v>
                </c:pt>
                <c:pt idx="10156">
                  <c:v>18.48760107085256</c:v>
                </c:pt>
                <c:pt idx="10157">
                  <c:v>18.49041298062719</c:v>
                </c:pt>
                <c:pt idx="10158">
                  <c:v>18.49331249364302</c:v>
                </c:pt>
                <c:pt idx="10159">
                  <c:v>18.49616581341321</c:v>
                </c:pt>
                <c:pt idx="10160">
                  <c:v>18.49917775413605</c:v>
                </c:pt>
                <c:pt idx="10161">
                  <c:v>18.50213767075322</c:v>
                </c:pt>
                <c:pt idx="10162">
                  <c:v>18.50513957911262</c:v>
                </c:pt>
                <c:pt idx="10163">
                  <c:v>18.50818898956778</c:v>
                </c:pt>
                <c:pt idx="10164">
                  <c:v>18.51133060121139</c:v>
                </c:pt>
                <c:pt idx="10165">
                  <c:v>18.51453067048908</c:v>
                </c:pt>
                <c:pt idx="10166">
                  <c:v>18.51772498306538</c:v>
                </c:pt>
                <c:pt idx="10167">
                  <c:v>18.52095958398461</c:v>
                </c:pt>
                <c:pt idx="10168">
                  <c:v>18.52432377651277</c:v>
                </c:pt>
                <c:pt idx="10169">
                  <c:v>18.52766537016371</c:v>
                </c:pt>
                <c:pt idx="10170">
                  <c:v>18.5310813920467</c:v>
                </c:pt>
                <c:pt idx="10171">
                  <c:v>18.53455439321545</c:v>
                </c:pt>
                <c:pt idx="10172">
                  <c:v>18.53809624476342</c:v>
                </c:pt>
                <c:pt idx="10173">
                  <c:v>18.54165244404161</c:v>
                </c:pt>
                <c:pt idx="10174">
                  <c:v>18.54531111695262</c:v>
                </c:pt>
                <c:pt idx="10175">
                  <c:v>18.54896541776015</c:v>
                </c:pt>
                <c:pt idx="10176">
                  <c:v>18.55265775661472</c:v>
                </c:pt>
                <c:pt idx="10177">
                  <c:v>18.55647002486796</c:v>
                </c:pt>
                <c:pt idx="10178">
                  <c:v>18.56031898911582</c:v>
                </c:pt>
                <c:pt idx="10179">
                  <c:v>18.56418435237177</c:v>
                </c:pt>
                <c:pt idx="10180">
                  <c:v>18.56807600069832</c:v>
                </c:pt>
                <c:pt idx="10181">
                  <c:v>18.57214285266788</c:v>
                </c:pt>
                <c:pt idx="10182">
                  <c:v>18.576094747461</c:v>
                </c:pt>
                <c:pt idx="10183">
                  <c:v>18.58026220512764</c:v>
                </c:pt>
                <c:pt idx="10184">
                  <c:v>18.58440371635848</c:v>
                </c:pt>
                <c:pt idx="10185">
                  <c:v>18.58859162846966</c:v>
                </c:pt>
                <c:pt idx="10186">
                  <c:v>18.59282626456028</c:v>
                </c:pt>
                <c:pt idx="10187">
                  <c:v>18.59719103622569</c:v>
                </c:pt>
                <c:pt idx="10188">
                  <c:v>18.60154702349398</c:v>
                </c:pt>
                <c:pt idx="10189">
                  <c:v>18.60604884201535</c:v>
                </c:pt>
                <c:pt idx="10190">
                  <c:v>18.61048412096922</c:v>
                </c:pt>
                <c:pt idx="10191">
                  <c:v>18.61504625533056</c:v>
                </c:pt>
                <c:pt idx="10192">
                  <c:v>18.61964209305932</c:v>
                </c:pt>
                <c:pt idx="10193">
                  <c:v>18.62431876374323</c:v>
                </c:pt>
                <c:pt idx="10194">
                  <c:v>18.62903814762603</c:v>
                </c:pt>
                <c:pt idx="10195">
                  <c:v>18.63378497696705</c:v>
                </c:pt>
                <c:pt idx="10196">
                  <c:v>18.63858438401119</c:v>
                </c:pt>
                <c:pt idx="10197">
                  <c:v>18.64350288947388</c:v>
                </c:pt>
                <c:pt idx="10198">
                  <c:v>18.6484219222582</c:v>
                </c:pt>
                <c:pt idx="10199">
                  <c:v>18.65341455143877</c:v>
                </c:pt>
                <c:pt idx="10200">
                  <c:v>18.65846665340498</c:v>
                </c:pt>
                <c:pt idx="10201">
                  <c:v>18.66359701301018</c:v>
                </c:pt>
                <c:pt idx="10202">
                  <c:v>18.66873504488341</c:v>
                </c:pt>
                <c:pt idx="10203">
                  <c:v>18.67393822078309</c:v>
                </c:pt>
                <c:pt idx="10204">
                  <c:v>18.67913973165436</c:v>
                </c:pt>
                <c:pt idx="10205">
                  <c:v>18.68444179853786</c:v>
                </c:pt>
                <c:pt idx="10206">
                  <c:v>18.6898793398108</c:v>
                </c:pt>
                <c:pt idx="10207">
                  <c:v>18.69520784354222</c:v>
                </c:pt>
                <c:pt idx="10208">
                  <c:v>18.70071144148386</c:v>
                </c:pt>
                <c:pt idx="10209">
                  <c:v>18.70619552985104</c:v>
                </c:pt>
                <c:pt idx="10210">
                  <c:v>18.71173153672547</c:v>
                </c:pt>
                <c:pt idx="10211">
                  <c:v>18.71734965776917</c:v>
                </c:pt>
                <c:pt idx="10212">
                  <c:v>18.72294941262491</c:v>
                </c:pt>
                <c:pt idx="10213">
                  <c:v>18.72859433579691</c:v>
                </c:pt>
                <c:pt idx="10214">
                  <c:v>18.73430276811103</c:v>
                </c:pt>
                <c:pt idx="10215">
                  <c:v>18.74005037240242</c:v>
                </c:pt>
                <c:pt idx="10216">
                  <c:v>18.74581217073898</c:v>
                </c:pt>
                <c:pt idx="10217">
                  <c:v>18.75162166979081</c:v>
                </c:pt>
                <c:pt idx="10218">
                  <c:v>18.75741370046329</c:v>
                </c:pt>
                <c:pt idx="10219">
                  <c:v>18.76327511654324</c:v>
                </c:pt>
                <c:pt idx="10220">
                  <c:v>18.76914657167842</c:v>
                </c:pt>
                <c:pt idx="10221">
                  <c:v>18.7750270634317</c:v>
                </c:pt>
                <c:pt idx="10222">
                  <c:v>18.78089606555358</c:v>
                </c:pt>
                <c:pt idx="10223">
                  <c:v>18.78678411879989</c:v>
                </c:pt>
                <c:pt idx="10224">
                  <c:v>18.79267169218616</c:v>
                </c:pt>
                <c:pt idx="10225">
                  <c:v>18.79859461053222</c:v>
                </c:pt>
                <c:pt idx="10226">
                  <c:v>18.80446876905344</c:v>
                </c:pt>
                <c:pt idx="10227">
                  <c:v>18.81032647801922</c:v>
                </c:pt>
                <c:pt idx="10228">
                  <c:v>18.81616172064916</c:v>
                </c:pt>
                <c:pt idx="10229">
                  <c:v>18.82199431777743</c:v>
                </c:pt>
                <c:pt idx="10230">
                  <c:v>18.8277766910851</c:v>
                </c:pt>
                <c:pt idx="10231">
                  <c:v>18.83351874341517</c:v>
                </c:pt>
                <c:pt idx="10232">
                  <c:v>18.83912513484738</c:v>
                </c:pt>
                <c:pt idx="10233">
                  <c:v>18.84477951068032</c:v>
                </c:pt>
                <c:pt idx="10234">
                  <c:v>18.85030023980246</c:v>
                </c:pt>
                <c:pt idx="10235">
                  <c:v>18.85568109343806</c:v>
                </c:pt>
                <c:pt idx="10236">
                  <c:v>18.86106570085417</c:v>
                </c:pt>
                <c:pt idx="10237">
                  <c:v>18.86629916919726</c:v>
                </c:pt>
                <c:pt idx="10238">
                  <c:v>18.87140232921208</c:v>
                </c:pt>
                <c:pt idx="10239">
                  <c:v>18.8763777553027</c:v>
                </c:pt>
                <c:pt idx="10240">
                  <c:v>18.88115382776751</c:v>
                </c:pt>
                <c:pt idx="10241">
                  <c:v>18.88583967786582</c:v>
                </c:pt>
                <c:pt idx="10242">
                  <c:v>18.89024137159871</c:v>
                </c:pt>
                <c:pt idx="10243">
                  <c:v>18.89448898050603</c:v>
                </c:pt>
                <c:pt idx="10244">
                  <c:v>18.89852956779778</c:v>
                </c:pt>
                <c:pt idx="10245">
                  <c:v>18.90225427773218</c:v>
                </c:pt>
                <c:pt idx="10246">
                  <c:v>18.90565131620554</c:v>
                </c:pt>
                <c:pt idx="10247">
                  <c:v>18.90879602477118</c:v>
                </c:pt>
                <c:pt idx="10248">
                  <c:v>18.91161267366308</c:v>
                </c:pt>
                <c:pt idx="10249">
                  <c:v>18.91415346457413</c:v>
                </c:pt>
                <c:pt idx="10250">
                  <c:v>18.9161756466099</c:v>
                </c:pt>
                <c:pt idx="10251">
                  <c:v>18.91786163476896</c:v>
                </c:pt>
                <c:pt idx="10252">
                  <c:v>18.91901395539021</c:v>
                </c:pt>
                <c:pt idx="10253">
                  <c:v>18.91975099786299</c:v>
                </c:pt>
                <c:pt idx="10254">
                  <c:v>18.91984576525097</c:v>
                </c:pt>
                <c:pt idx="10255">
                  <c:v>18.91944377269218</c:v>
                </c:pt>
                <c:pt idx="10256">
                  <c:v>18.91830436632273</c:v>
                </c:pt>
                <c:pt idx="10257">
                  <c:v>18.91661296466701</c:v>
                </c:pt>
                <c:pt idx="10258">
                  <c:v>18.91407952373255</c:v>
                </c:pt>
                <c:pt idx="10259">
                  <c:v>18.91084722285975</c:v>
                </c:pt>
                <c:pt idx="10260">
                  <c:v>18.90670167527441</c:v>
                </c:pt>
                <c:pt idx="10261">
                  <c:v>18.90173600146298</c:v>
                </c:pt>
                <c:pt idx="10262">
                  <c:v>18.89574681981285</c:v>
                </c:pt>
                <c:pt idx="10263">
                  <c:v>18.88863767851888</c:v>
                </c:pt>
                <c:pt idx="10264">
                  <c:v>18.88052229806973</c:v>
                </c:pt>
                <c:pt idx="10265">
                  <c:v>18.87113438280471</c:v>
                </c:pt>
                <c:pt idx="10266">
                  <c:v>18.86045992650322</c:v>
                </c:pt>
                <c:pt idx="10267">
                  <c:v>18.84850591643584</c:v>
                </c:pt>
                <c:pt idx="10268">
                  <c:v>18.83497171599344</c:v>
                </c:pt>
                <c:pt idx="10269">
                  <c:v>18.8199180961053</c:v>
                </c:pt>
                <c:pt idx="10270">
                  <c:v>18.8031551504947</c:v>
                </c:pt>
                <c:pt idx="10271">
                  <c:v>18.78466701020396</c:v>
                </c:pt>
                <c:pt idx="10272">
                  <c:v>18.76437047330561</c:v>
                </c:pt>
                <c:pt idx="10273">
                  <c:v>18.7419694473655</c:v>
                </c:pt>
                <c:pt idx="10274">
                  <c:v>18.71743054174267</c:v>
                </c:pt>
                <c:pt idx="10275">
                  <c:v>18.69069990809744</c:v>
                </c:pt>
                <c:pt idx="10276">
                  <c:v>18.66165000594379</c:v>
                </c:pt>
                <c:pt idx="10277">
                  <c:v>18.62997597632332</c:v>
                </c:pt>
                <c:pt idx="10278">
                  <c:v>18.59567691590463</c:v>
                </c:pt>
                <c:pt idx="10279">
                  <c:v>18.55864749310416</c:v>
                </c:pt>
                <c:pt idx="10280">
                  <c:v>18.51861645491558</c:v>
                </c:pt>
                <c:pt idx="10281">
                  <c:v>18.47558685043951</c:v>
                </c:pt>
                <c:pt idx="10282">
                  <c:v>18.42935708342266</c:v>
                </c:pt>
                <c:pt idx="10283">
                  <c:v>18.3797714246368</c:v>
                </c:pt>
                <c:pt idx="10284">
                  <c:v>18.32664093625089</c:v>
                </c:pt>
                <c:pt idx="10285">
                  <c:v>18.26996284437378</c:v>
                </c:pt>
                <c:pt idx="10286">
                  <c:v>18.2095132690978</c:v>
                </c:pt>
                <c:pt idx="10287">
                  <c:v>18.14523786062968</c:v>
                </c:pt>
                <c:pt idx="10288">
                  <c:v>18.07702960002891</c:v>
                </c:pt>
                <c:pt idx="10289">
                  <c:v>18.00479009684078</c:v>
                </c:pt>
                <c:pt idx="10290">
                  <c:v>17.92831656082828</c:v>
                </c:pt>
                <c:pt idx="10291">
                  <c:v>17.84780687210019</c:v>
                </c:pt>
                <c:pt idx="10292">
                  <c:v>17.76294079140143</c:v>
                </c:pt>
                <c:pt idx="10293">
                  <c:v>17.67390764490646</c:v>
                </c:pt>
                <c:pt idx="10294">
                  <c:v>17.58064758624642</c:v>
                </c:pt>
                <c:pt idx="10295">
                  <c:v>17.48320398618472</c:v>
                </c:pt>
                <c:pt idx="10296">
                  <c:v>17.38170557895032</c:v>
                </c:pt>
                <c:pt idx="10297">
                  <c:v>17.27617957892967</c:v>
                </c:pt>
                <c:pt idx="10298">
                  <c:v>17.16688448547864</c:v>
                </c:pt>
                <c:pt idx="10299">
                  <c:v>17.05396436587782</c:v>
                </c:pt>
                <c:pt idx="10300">
                  <c:v>16.93754234231497</c:v>
                </c:pt>
                <c:pt idx="10301">
                  <c:v>16.81813846547234</c:v>
                </c:pt>
                <c:pt idx="10302">
                  <c:v>16.6957654889515</c:v>
                </c:pt>
                <c:pt idx="10303">
                  <c:v>16.57095134153883</c:v>
                </c:pt>
                <c:pt idx="10304">
                  <c:v>16.44404476204748</c:v>
                </c:pt>
                <c:pt idx="10305">
                  <c:v>16.31544798822753</c:v>
                </c:pt>
                <c:pt idx="10306">
                  <c:v>16.1856914381929</c:v>
                </c:pt>
                <c:pt idx="10307">
                  <c:v>16.05520933805356</c:v>
                </c:pt>
                <c:pt idx="10308">
                  <c:v>15.92449810103955</c:v>
                </c:pt>
                <c:pt idx="10309">
                  <c:v>15.79412635264561</c:v>
                </c:pt>
                <c:pt idx="10310">
                  <c:v>15.66448006996172</c:v>
                </c:pt>
                <c:pt idx="10311">
                  <c:v>15.53630256751404</c:v>
                </c:pt>
                <c:pt idx="10312">
                  <c:v>15.40996718854343</c:v>
                </c:pt>
                <c:pt idx="10313">
                  <c:v>15.28609416930684</c:v>
                </c:pt>
                <c:pt idx="10314">
                  <c:v>15.16515528864802</c:v>
                </c:pt>
                <c:pt idx="10315">
                  <c:v>15.04766046186382</c:v>
                </c:pt>
                <c:pt idx="10316">
                  <c:v>14.9341150011787</c:v>
                </c:pt>
                <c:pt idx="10317">
                  <c:v>14.82474015521922</c:v>
                </c:pt>
                <c:pt idx="10318">
                  <c:v>14.7200145616953</c:v>
                </c:pt>
                <c:pt idx="10319">
                  <c:v>14.6202389090427</c:v>
                </c:pt>
                <c:pt idx="10320">
                  <c:v>14.52585983405621</c:v>
                </c:pt>
                <c:pt idx="10321">
                  <c:v>14.43694219036603</c:v>
                </c:pt>
                <c:pt idx="10322">
                  <c:v>14.3536480358783</c:v>
                </c:pt>
                <c:pt idx="10323">
                  <c:v>14.27625076825936</c:v>
                </c:pt>
                <c:pt idx="10324">
                  <c:v>14.20465335594115</c:v>
                </c:pt>
                <c:pt idx="10325">
                  <c:v>14.13897535646364</c:v>
                </c:pt>
                <c:pt idx="10326">
                  <c:v>14.07926986275812</c:v>
                </c:pt>
                <c:pt idx="10327">
                  <c:v>14.02524803413873</c:v>
                </c:pt>
                <c:pt idx="10328">
                  <c:v>13.9771807195633</c:v>
                </c:pt>
                <c:pt idx="10329">
                  <c:v>13.93463848152559</c:v>
                </c:pt>
                <c:pt idx="10330">
                  <c:v>13.89749943663725</c:v>
                </c:pt>
                <c:pt idx="10331">
                  <c:v>13.86566310415814</c:v>
                </c:pt>
                <c:pt idx="10332">
                  <c:v>13.83896947545643</c:v>
                </c:pt>
                <c:pt idx="10333">
                  <c:v>13.81708244934504</c:v>
                </c:pt>
                <c:pt idx="10334">
                  <c:v>13.79983824379062</c:v>
                </c:pt>
                <c:pt idx="10335">
                  <c:v>13.78695574203149</c:v>
                </c:pt>
                <c:pt idx="10336">
                  <c:v>13.7782295861985</c:v>
                </c:pt>
                <c:pt idx="10337">
                  <c:v>13.77325097184841</c:v>
                </c:pt>
                <c:pt idx="10338">
                  <c:v>13.77204333812732</c:v>
                </c:pt>
                <c:pt idx="10339">
                  <c:v>13.77415204586767</c:v>
                </c:pt>
                <c:pt idx="10340">
                  <c:v>13.77937143444664</c:v>
                </c:pt>
                <c:pt idx="10341">
                  <c:v>13.78747407018277</c:v>
                </c:pt>
                <c:pt idx="10342">
                  <c:v>13.79828180787145</c:v>
                </c:pt>
                <c:pt idx="10343">
                  <c:v>13.81154971731876</c:v>
                </c:pt>
                <c:pt idx="10344">
                  <c:v>13.82705213422758</c:v>
                </c:pt>
                <c:pt idx="10345">
                  <c:v>13.84453439411631</c:v>
                </c:pt>
                <c:pt idx="10346">
                  <c:v>13.86384642586362</c:v>
                </c:pt>
                <c:pt idx="10347">
                  <c:v>13.8848833961682</c:v>
                </c:pt>
                <c:pt idx="10348">
                  <c:v>13.90738338036715</c:v>
                </c:pt>
                <c:pt idx="10349">
                  <c:v>13.93115653481077</c:v>
                </c:pt>
                <c:pt idx="10350">
                  <c:v>13.95623994594332</c:v>
                </c:pt>
                <c:pt idx="10351">
                  <c:v>13.9822766180516</c:v>
                </c:pt>
                <c:pt idx="10352">
                  <c:v>14.00921886476184</c:v>
                </c:pt>
                <c:pt idx="10353">
                  <c:v>14.03704642842345</c:v>
                </c:pt>
                <c:pt idx="10354">
                  <c:v>14.0654800493414</c:v>
                </c:pt>
                <c:pt idx="10355">
                  <c:v>14.0945852353724</c:v>
                </c:pt>
                <c:pt idx="10356">
                  <c:v>14.12412461087953</c:v>
                </c:pt>
                <c:pt idx="10357">
                  <c:v>14.15418829190511</c:v>
                </c:pt>
                <c:pt idx="10358">
                  <c:v>14.18449342911109</c:v>
                </c:pt>
                <c:pt idx="10359">
                  <c:v>14.215091245889</c:v>
                </c:pt>
                <c:pt idx="10360">
                  <c:v>14.24596194061351</c:v>
                </c:pt>
                <c:pt idx="10361">
                  <c:v>14.27701975062316</c:v>
                </c:pt>
                <c:pt idx="10362">
                  <c:v>14.3080701722131</c:v>
                </c:pt>
                <c:pt idx="10363">
                  <c:v>14.33923467311172</c:v>
                </c:pt>
                <c:pt idx="10364">
                  <c:v>14.37038461836722</c:v>
                </c:pt>
                <c:pt idx="10365">
                  <c:v>14.40165454741145</c:v>
                </c:pt>
                <c:pt idx="10366">
                  <c:v>14.43264789184294</c:v>
                </c:pt>
                <c:pt idx="10367">
                  <c:v>14.46374356355583</c:v>
                </c:pt>
                <c:pt idx="10368">
                  <c:v>14.49471114165681</c:v>
                </c:pt>
                <c:pt idx="10369">
                  <c:v>14.52550971079133</c:v>
                </c:pt>
                <c:pt idx="10370">
                  <c:v>14.55621283103834</c:v>
                </c:pt>
                <c:pt idx="10371">
                  <c:v>14.58678309699037</c:v>
                </c:pt>
                <c:pt idx="10372">
                  <c:v>14.61712489083513</c:v>
                </c:pt>
                <c:pt idx="10373">
                  <c:v>14.64733499154545</c:v>
                </c:pt>
                <c:pt idx="10374">
                  <c:v>14.67740695465556</c:v>
                </c:pt>
                <c:pt idx="10375">
                  <c:v>14.7072139397575</c:v>
                </c:pt>
                <c:pt idx="10376">
                  <c:v>14.73685709210197</c:v>
                </c:pt>
                <c:pt idx="10377">
                  <c:v>14.76626948515209</c:v>
                </c:pt>
                <c:pt idx="10378">
                  <c:v>14.79549737286051</c:v>
                </c:pt>
                <c:pt idx="10379">
                  <c:v>14.82463540818083</c:v>
                </c:pt>
                <c:pt idx="10380">
                  <c:v>14.85357511240384</c:v>
                </c:pt>
                <c:pt idx="10381">
                  <c:v>14.8822413620324</c:v>
                </c:pt>
                <c:pt idx="10382">
                  <c:v>14.91084719903367</c:v>
                </c:pt>
                <c:pt idx="10383">
                  <c:v>14.9392362231715</c:v>
                </c:pt>
                <c:pt idx="10384">
                  <c:v>14.96750170565494</c:v>
                </c:pt>
                <c:pt idx="10385">
                  <c:v>14.9956212430701</c:v>
                </c:pt>
                <c:pt idx="10386">
                  <c:v>15.02362314039069</c:v>
                </c:pt>
                <c:pt idx="10387">
                  <c:v>15.0516617274844</c:v>
                </c:pt>
                <c:pt idx="10388">
                  <c:v>15.079458442004</c:v>
                </c:pt>
                <c:pt idx="10389">
                  <c:v>15.10738717143125</c:v>
                </c:pt>
                <c:pt idx="10390">
                  <c:v>15.13518732724733</c:v>
                </c:pt>
                <c:pt idx="10391">
                  <c:v>15.16305074585263</c:v>
                </c:pt>
                <c:pt idx="10392">
                  <c:v>15.19093558420273</c:v>
                </c:pt>
                <c:pt idx="10393">
                  <c:v>15.21891992954695</c:v>
                </c:pt>
                <c:pt idx="10394">
                  <c:v>15.24706599591977</c:v>
                </c:pt>
                <c:pt idx="10395">
                  <c:v>15.27536877813581</c:v>
                </c:pt>
                <c:pt idx="10396">
                  <c:v>15.30403532567825</c:v>
                </c:pt>
                <c:pt idx="10397">
                  <c:v>15.33304020079126</c:v>
                </c:pt>
                <c:pt idx="10398">
                  <c:v>15.36240232459576</c:v>
                </c:pt>
                <c:pt idx="10399">
                  <c:v>15.39226723951775</c:v>
                </c:pt>
                <c:pt idx="10400">
                  <c:v>15.42293160279553</c:v>
                </c:pt>
                <c:pt idx="10401">
                  <c:v>15.454269732023</c:v>
                </c:pt>
                <c:pt idx="10402">
                  <c:v>15.4865653675716</c:v>
                </c:pt>
                <c:pt idx="10403">
                  <c:v>15.52027215303685</c:v>
                </c:pt>
                <c:pt idx="10404">
                  <c:v>15.55526458611145</c:v>
                </c:pt>
                <c:pt idx="10405">
                  <c:v>15.59214419859747</c:v>
                </c:pt>
                <c:pt idx="10406">
                  <c:v>15.63131147672792</c:v>
                </c:pt>
                <c:pt idx="10407">
                  <c:v>15.6732738981352</c:v>
                </c:pt>
                <c:pt idx="10408">
                  <c:v>15.71880652308667</c:v>
                </c:pt>
                <c:pt idx="10409">
                  <c:v>15.7689900472973</c:v>
                </c:pt>
                <c:pt idx="10410">
                  <c:v>15.82529689038774</c:v>
                </c:pt>
                <c:pt idx="10411">
                  <c:v>15.88977574809072</c:v>
                </c:pt>
                <c:pt idx="10412">
                  <c:v>15.96550882938967</c:v>
                </c:pt>
                <c:pt idx="10413">
                  <c:v>16.05738552869943</c:v>
                </c:pt>
                <c:pt idx="10414">
                  <c:v>16.17340718246504</c:v>
                </c:pt>
                <c:pt idx="10415">
                  <c:v>16.32792203821893</c:v>
                </c:pt>
                <c:pt idx="10416">
                  <c:v>16.54925954450828</c:v>
                </c:pt>
                <c:pt idx="10417">
                  <c:v>16.90197974457761</c:v>
                </c:pt>
                <c:pt idx="10418">
                  <c:v>17.57170744488797</c:v>
                </c:pt>
                <c:pt idx="10419">
                  <c:v>19.378609302426</c:v>
                </c:pt>
                <c:pt idx="10420">
                  <c:v>20.79637339809452</c:v>
                </c:pt>
                <c:pt idx="10421">
                  <c:v>11.18947798717194</c:v>
                </c:pt>
                <c:pt idx="10422">
                  <c:v>13.4255531933672</c:v>
                </c:pt>
                <c:pt idx="10423">
                  <c:v>14.17971908316061</c:v>
                </c:pt>
                <c:pt idx="10424">
                  <c:v>14.5615712677288</c:v>
                </c:pt>
                <c:pt idx="10425">
                  <c:v>14.79544755388947</c:v>
                </c:pt>
                <c:pt idx="10426">
                  <c:v>14.95580518904872</c:v>
                </c:pt>
                <c:pt idx="10427">
                  <c:v>15.07431550523152</c:v>
                </c:pt>
                <c:pt idx="10428">
                  <c:v>15.16665725581012</c:v>
                </c:pt>
                <c:pt idx="10429">
                  <c:v>15.24163343436306</c:v>
                </c:pt>
                <c:pt idx="10430">
                  <c:v>15.30442216651941</c:v>
                </c:pt>
                <c:pt idx="10431">
                  <c:v>15.35820552439787</c:v>
                </c:pt>
                <c:pt idx="10432">
                  <c:v>15.4053443540615</c:v>
                </c:pt>
                <c:pt idx="10433">
                  <c:v>15.44732686591155</c:v>
                </c:pt>
                <c:pt idx="10434">
                  <c:v>15.48516577002062</c:v>
                </c:pt>
                <c:pt idx="10435">
                  <c:v>15.51973689198505</c:v>
                </c:pt>
                <c:pt idx="10436">
                  <c:v>15.5515198715573</c:v>
                </c:pt>
                <c:pt idx="10437">
                  <c:v>15.58103908698483</c:v>
                </c:pt>
                <c:pt idx="10438">
                  <c:v>15.60866091518367</c:v>
                </c:pt>
                <c:pt idx="10439">
                  <c:v>15.63472982589974</c:v>
                </c:pt>
                <c:pt idx="10440">
                  <c:v>15.65932357624052</c:v>
                </c:pt>
                <c:pt idx="10441">
                  <c:v>15.68260145206387</c:v>
                </c:pt>
                <c:pt idx="10442">
                  <c:v>15.70488656223223</c:v>
                </c:pt>
                <c:pt idx="10443">
                  <c:v>15.72606680758068</c:v>
                </c:pt>
                <c:pt idx="10444">
                  <c:v>15.74645312609042</c:v>
                </c:pt>
                <c:pt idx="10445">
                  <c:v>15.76597184640677</c:v>
                </c:pt>
                <c:pt idx="10446">
                  <c:v>15.78473138515264</c:v>
                </c:pt>
                <c:pt idx="10447">
                  <c:v>15.802737009234</c:v>
                </c:pt>
                <c:pt idx="10448">
                  <c:v>15.82017724352259</c:v>
                </c:pt>
                <c:pt idx="10449">
                  <c:v>15.83689598222115</c:v>
                </c:pt>
                <c:pt idx="10450">
                  <c:v>15.85304097340062</c:v>
                </c:pt>
                <c:pt idx="10451">
                  <c:v>15.868588405942</c:v>
                </c:pt>
                <c:pt idx="10452">
                  <c:v>15.88351932088911</c:v>
                </c:pt>
                <c:pt idx="10453">
                  <c:v>15.89790420225163</c:v>
                </c:pt>
                <c:pt idx="10454">
                  <c:v>15.91169059028235</c:v>
                </c:pt>
                <c:pt idx="10455">
                  <c:v>15.92488256634375</c:v>
                </c:pt>
                <c:pt idx="10456">
                  <c:v>15.93757234103411</c:v>
                </c:pt>
                <c:pt idx="10457">
                  <c:v>15.94965378565529</c:v>
                </c:pt>
                <c:pt idx="10458">
                  <c:v>15.96109144665154</c:v>
                </c:pt>
                <c:pt idx="10459">
                  <c:v>15.97182403163425</c:v>
                </c:pt>
                <c:pt idx="10460">
                  <c:v>15.98191361057241</c:v>
                </c:pt>
                <c:pt idx="10461">
                  <c:v>15.99135734106511</c:v>
                </c:pt>
                <c:pt idx="10462">
                  <c:v>16.0000891746186</c:v>
                </c:pt>
                <c:pt idx="10463">
                  <c:v>16.00800233343372</c:v>
                </c:pt>
                <c:pt idx="10464">
                  <c:v>16.01503688806178</c:v>
                </c:pt>
                <c:pt idx="10465">
                  <c:v>16.02129268981969</c:v>
                </c:pt>
                <c:pt idx="10466">
                  <c:v>16.02652298390983</c:v>
                </c:pt>
                <c:pt idx="10467">
                  <c:v>16.03081303251657</c:v>
                </c:pt>
                <c:pt idx="10468">
                  <c:v>16.03404196713799</c:v>
                </c:pt>
                <c:pt idx="10469">
                  <c:v>16.03613128216274</c:v>
                </c:pt>
                <c:pt idx="10470">
                  <c:v>16.0368698874515</c:v>
                </c:pt>
                <c:pt idx="10471">
                  <c:v>16.03635615534095</c:v>
                </c:pt>
                <c:pt idx="10472">
                  <c:v>16.03441286317127</c:v>
                </c:pt>
                <c:pt idx="10473">
                  <c:v>16.03092095448242</c:v>
                </c:pt>
                <c:pt idx="10474">
                  <c:v>16.0257591590863</c:v>
                </c:pt>
                <c:pt idx="10475">
                  <c:v>16.01882593322033</c:v>
                </c:pt>
                <c:pt idx="10476">
                  <c:v>16.00985698455418</c:v>
                </c:pt>
                <c:pt idx="10477">
                  <c:v>15.9990047050189</c:v>
                </c:pt>
                <c:pt idx="10478">
                  <c:v>15.98578408974083</c:v>
                </c:pt>
                <c:pt idx="10479">
                  <c:v>15.97018521731604</c:v>
                </c:pt>
                <c:pt idx="10480">
                  <c:v>15.95200033880203</c:v>
                </c:pt>
                <c:pt idx="10481">
                  <c:v>15.93108047830056</c:v>
                </c:pt>
                <c:pt idx="10482">
                  <c:v>15.90717649057311</c:v>
                </c:pt>
                <c:pt idx="10483">
                  <c:v>15.88013330071172</c:v>
                </c:pt>
                <c:pt idx="10484">
                  <c:v>15.84968672269148</c:v>
                </c:pt>
                <c:pt idx="10485">
                  <c:v>15.81575059126413</c:v>
                </c:pt>
                <c:pt idx="10486">
                  <c:v>15.7779777876555</c:v>
                </c:pt>
                <c:pt idx="10487">
                  <c:v>15.73634778718504</c:v>
                </c:pt>
                <c:pt idx="10488">
                  <c:v>15.69043658555655</c:v>
                </c:pt>
                <c:pt idx="10489">
                  <c:v>15.64025108601463</c:v>
                </c:pt>
                <c:pt idx="10490">
                  <c:v>15.58552446587845</c:v>
                </c:pt>
                <c:pt idx="10491">
                  <c:v>15.52623990050141</c:v>
                </c:pt>
                <c:pt idx="10492">
                  <c:v>15.46217613516026</c:v>
                </c:pt>
                <c:pt idx="10493">
                  <c:v>15.39335927237796</c:v>
                </c:pt>
                <c:pt idx="10494">
                  <c:v>15.3197552931214</c:v>
                </c:pt>
                <c:pt idx="10495">
                  <c:v>15.24135486899415</c:v>
                </c:pt>
                <c:pt idx="10496">
                  <c:v>15.15839450233317</c:v>
                </c:pt>
                <c:pt idx="10497">
                  <c:v>15.07102172958371</c:v>
                </c:pt>
                <c:pt idx="10498">
                  <c:v>14.97946761479078</c:v>
                </c:pt>
                <c:pt idx="10499">
                  <c:v>14.88423078077947</c:v>
                </c:pt>
                <c:pt idx="10500">
                  <c:v>14.78560125419107</c:v>
                </c:pt>
                <c:pt idx="10501">
                  <c:v>14.68437400169661</c:v>
                </c:pt>
                <c:pt idx="10502">
                  <c:v>14.58087438910162</c:v>
                </c:pt>
                <c:pt idx="10503">
                  <c:v>14.47612219309968</c:v>
                </c:pt>
                <c:pt idx="10504">
                  <c:v>14.37074016844136</c:v>
                </c:pt>
                <c:pt idx="10505">
                  <c:v>14.26564804401284</c:v>
                </c:pt>
                <c:pt idx="10506">
                  <c:v>14.161648081984</c:v>
                </c:pt>
                <c:pt idx="10507">
                  <c:v>14.05975293072727</c:v>
                </c:pt>
                <c:pt idx="10508">
                  <c:v>13.96084444489842</c:v>
                </c:pt>
                <c:pt idx="10509">
                  <c:v>13.86574925463473</c:v>
                </c:pt>
                <c:pt idx="10510">
                  <c:v>13.77525012505318</c:v>
                </c:pt>
                <c:pt idx="10511">
                  <c:v>13.69019651872945</c:v>
                </c:pt>
                <c:pt idx="10512">
                  <c:v>13.61111863896725</c:v>
                </c:pt>
                <c:pt idx="10513">
                  <c:v>13.53856433706785</c:v>
                </c:pt>
                <c:pt idx="10514">
                  <c:v>13.47303062549685</c:v>
                </c:pt>
                <c:pt idx="10515">
                  <c:v>13.41469793353575</c:v>
                </c:pt>
                <c:pt idx="10516">
                  <c:v>13.36375428206277</c:v>
                </c:pt>
                <c:pt idx="10517">
                  <c:v>13.32024457517041</c:v>
                </c:pt>
                <c:pt idx="10518">
                  <c:v>13.28416438945168</c:v>
                </c:pt>
                <c:pt idx="10519">
                  <c:v>13.25523862246332</c:v>
                </c:pt>
                <c:pt idx="10520">
                  <c:v>13.23324824873259</c:v>
                </c:pt>
                <c:pt idx="10521">
                  <c:v>13.21798591610701</c:v>
                </c:pt>
                <c:pt idx="10522">
                  <c:v>13.20892413318311</c:v>
                </c:pt>
                <c:pt idx="10523">
                  <c:v>13.20565308386841</c:v>
                </c:pt>
                <c:pt idx="10524">
                  <c:v>13.20770194236101</c:v>
                </c:pt>
                <c:pt idx="10525">
                  <c:v>13.21478615436294</c:v>
                </c:pt>
                <c:pt idx="10526">
                  <c:v>13.22635885279379</c:v>
                </c:pt>
                <c:pt idx="10527">
                  <c:v>13.241862882137</c:v>
                </c:pt>
                <c:pt idx="10528">
                  <c:v>13.26089840136693</c:v>
                </c:pt>
                <c:pt idx="10529">
                  <c:v>13.28308010114824</c:v>
                </c:pt>
                <c:pt idx="10530">
                  <c:v>13.30803596820318</c:v>
                </c:pt>
                <c:pt idx="10531">
                  <c:v>13.3353183411997</c:v>
                </c:pt>
                <c:pt idx="10532">
                  <c:v>13.36464243770936</c:v>
                </c:pt>
                <c:pt idx="10533">
                  <c:v>13.39569196826225</c:v>
                </c:pt>
                <c:pt idx="10534">
                  <c:v>13.42804588928084</c:v>
                </c:pt>
                <c:pt idx="10535">
                  <c:v>13.46155153337377</c:v>
                </c:pt>
                <c:pt idx="10536">
                  <c:v>13.4960608979296</c:v>
                </c:pt>
                <c:pt idx="10537">
                  <c:v>13.53125362749212</c:v>
                </c:pt>
                <c:pt idx="10538">
                  <c:v>13.5668790697005</c:v>
                </c:pt>
                <c:pt idx="10539">
                  <c:v>13.60286220947976</c:v>
                </c:pt>
                <c:pt idx="10540">
                  <c:v>13.63911391221494</c:v>
                </c:pt>
                <c:pt idx="10541">
                  <c:v>13.6754275112683</c:v>
                </c:pt>
                <c:pt idx="10542">
                  <c:v>13.7116429394875</c:v>
                </c:pt>
                <c:pt idx="10543">
                  <c:v>13.74779882899029</c:v>
                </c:pt>
                <c:pt idx="10544">
                  <c:v>13.78373987399518</c:v>
                </c:pt>
                <c:pt idx="10545">
                  <c:v>13.8193795501969</c:v>
                </c:pt>
                <c:pt idx="10546">
                  <c:v>13.85474903965913</c:v>
                </c:pt>
                <c:pt idx="10547">
                  <c:v>13.88968944348014</c:v>
                </c:pt>
                <c:pt idx="10548">
                  <c:v>13.92420857065315</c:v>
                </c:pt>
                <c:pt idx="10549">
                  <c:v>13.95832599552607</c:v>
                </c:pt>
                <c:pt idx="10550">
                  <c:v>13.99197426459363</c:v>
                </c:pt>
                <c:pt idx="10551">
                  <c:v>14.02512907369277</c:v>
                </c:pt>
                <c:pt idx="10552">
                  <c:v>14.0577005350779</c:v>
                </c:pt>
                <c:pt idx="10553">
                  <c:v>14.08987544343974</c:v>
                </c:pt>
                <c:pt idx="10554">
                  <c:v>14.12141713042185</c:v>
                </c:pt>
                <c:pt idx="10555">
                  <c:v>14.15246770575252</c:v>
                </c:pt>
                <c:pt idx="10556">
                  <c:v>14.18303884726628</c:v>
                </c:pt>
                <c:pt idx="10557">
                  <c:v>14.21307241665105</c:v>
                </c:pt>
                <c:pt idx="10558">
                  <c:v>14.24249165288157</c:v>
                </c:pt>
                <c:pt idx="10559">
                  <c:v>14.27152508841817</c:v>
                </c:pt>
                <c:pt idx="10560">
                  <c:v>14.29996236030668</c:v>
                </c:pt>
                <c:pt idx="10561">
                  <c:v>14.32795677870455</c:v>
                </c:pt>
                <c:pt idx="10562">
                  <c:v>14.35539258481995</c:v>
                </c:pt>
                <c:pt idx="10563">
                  <c:v>14.3823948295953</c:v>
                </c:pt>
                <c:pt idx="10564">
                  <c:v>14.40894163789496</c:v>
                </c:pt>
                <c:pt idx="10565">
                  <c:v>14.43499040185453</c:v>
                </c:pt>
                <c:pt idx="10566">
                  <c:v>14.46057804827261</c:v>
                </c:pt>
                <c:pt idx="10567">
                  <c:v>14.4857514287833</c:v>
                </c:pt>
                <c:pt idx="10568">
                  <c:v>14.51045795072412</c:v>
                </c:pt>
                <c:pt idx="10569">
                  <c:v>14.53482082136434</c:v>
                </c:pt>
                <c:pt idx="10570">
                  <c:v>14.55869955961948</c:v>
                </c:pt>
                <c:pt idx="10571">
                  <c:v>14.5822218041753</c:v>
                </c:pt>
                <c:pt idx="10572">
                  <c:v>14.6054046948267</c:v>
                </c:pt>
                <c:pt idx="10573">
                  <c:v>14.62813596958397</c:v>
                </c:pt>
                <c:pt idx="10574">
                  <c:v>14.65063066082591</c:v>
                </c:pt>
                <c:pt idx="10575">
                  <c:v>14.67267393227107</c:v>
                </c:pt>
                <c:pt idx="10576">
                  <c:v>14.69448794096254</c:v>
                </c:pt>
                <c:pt idx="10577">
                  <c:v>14.71592628200445</c:v>
                </c:pt>
                <c:pt idx="10578">
                  <c:v>14.73699754678711</c:v>
                </c:pt>
                <c:pt idx="10579">
                  <c:v>14.75786757021977</c:v>
                </c:pt>
                <c:pt idx="10580">
                  <c:v>14.77837829699999</c:v>
                </c:pt>
                <c:pt idx="10581">
                  <c:v>14.79866519132971</c:v>
                </c:pt>
                <c:pt idx="10582">
                  <c:v>14.81870046875909</c:v>
                </c:pt>
                <c:pt idx="10583">
                  <c:v>14.83837213115347</c:v>
                </c:pt>
                <c:pt idx="10584">
                  <c:v>14.85794105883637</c:v>
                </c:pt>
                <c:pt idx="10585">
                  <c:v>14.87716838205383</c:v>
                </c:pt>
                <c:pt idx="10586">
                  <c:v>14.89619668814057</c:v>
                </c:pt>
                <c:pt idx="10587">
                  <c:v>14.91500645478226</c:v>
                </c:pt>
                <c:pt idx="10588">
                  <c:v>14.93363734356375</c:v>
                </c:pt>
                <c:pt idx="10589">
                  <c:v>14.95204483713468</c:v>
                </c:pt>
                <c:pt idx="10590">
                  <c:v>14.97023209243604</c:v>
                </c:pt>
                <c:pt idx="10591">
                  <c:v>14.98829850281221</c:v>
                </c:pt>
                <c:pt idx="10592">
                  <c:v>15.006170035693</c:v>
                </c:pt>
                <c:pt idx="10593">
                  <c:v>15.02382244428058</c:v>
                </c:pt>
                <c:pt idx="10594">
                  <c:v>15.04135334585917</c:v>
                </c:pt>
                <c:pt idx="10595">
                  <c:v>15.0587820593709</c:v>
                </c:pt>
                <c:pt idx="10596">
                  <c:v>15.07601618472288</c:v>
                </c:pt>
                <c:pt idx="10597">
                  <c:v>15.09313591663337</c:v>
                </c:pt>
                <c:pt idx="10598">
                  <c:v>15.11011522638095</c:v>
                </c:pt>
                <c:pt idx="10599">
                  <c:v>15.12695895796801</c:v>
                </c:pt>
                <c:pt idx="10600">
                  <c:v>15.14369403513197</c:v>
                </c:pt>
                <c:pt idx="10601">
                  <c:v>15.16032877097972</c:v>
                </c:pt>
                <c:pt idx="10602">
                  <c:v>15.1769083611339</c:v>
                </c:pt>
                <c:pt idx="10603">
                  <c:v>15.19331550515455</c:v>
                </c:pt>
                <c:pt idx="10604">
                  <c:v>15.20973091604282</c:v>
                </c:pt>
                <c:pt idx="10605">
                  <c:v>15.22599051340287</c:v>
                </c:pt>
                <c:pt idx="10606">
                  <c:v>15.24220802082883</c:v>
                </c:pt>
                <c:pt idx="10607">
                  <c:v>15.25835570601964</c:v>
                </c:pt>
                <c:pt idx="10608">
                  <c:v>15.27439594422863</c:v>
                </c:pt>
                <c:pt idx="10609">
                  <c:v>15.2903889698344</c:v>
                </c:pt>
                <c:pt idx="10610">
                  <c:v>15.3063353954591</c:v>
                </c:pt>
                <c:pt idx="10611">
                  <c:v>15.322279496579</c:v>
                </c:pt>
                <c:pt idx="10612">
                  <c:v>15.3381805350672</c:v>
                </c:pt>
                <c:pt idx="10613">
                  <c:v>15.35398716370553</c:v>
                </c:pt>
                <c:pt idx="10614">
                  <c:v>15.3698130236552</c:v>
                </c:pt>
                <c:pt idx="10615">
                  <c:v>15.38559539358878</c:v>
                </c:pt>
                <c:pt idx="10616">
                  <c:v>15.40138453493415</c:v>
                </c:pt>
                <c:pt idx="10617">
                  <c:v>15.41713844314183</c:v>
                </c:pt>
                <c:pt idx="10618">
                  <c:v>15.43286487692493</c:v>
                </c:pt>
                <c:pt idx="10619">
                  <c:v>15.44859185674422</c:v>
                </c:pt>
                <c:pt idx="10620">
                  <c:v>15.46440050082037</c:v>
                </c:pt>
                <c:pt idx="10621">
                  <c:v>15.48014349458947</c:v>
                </c:pt>
                <c:pt idx="10622">
                  <c:v>15.49593225233362</c:v>
                </c:pt>
                <c:pt idx="10623">
                  <c:v>15.51175264054528</c:v>
                </c:pt>
                <c:pt idx="10624">
                  <c:v>15.52755163459566</c:v>
                </c:pt>
                <c:pt idx="10625">
                  <c:v>15.54336841112896</c:v>
                </c:pt>
                <c:pt idx="10626">
                  <c:v>15.55929798211127</c:v>
                </c:pt>
                <c:pt idx="10627">
                  <c:v>15.57517248009517</c:v>
                </c:pt>
                <c:pt idx="10628">
                  <c:v>15.59112105409187</c:v>
                </c:pt>
                <c:pt idx="10629">
                  <c:v>15.60716210591116</c:v>
                </c:pt>
                <c:pt idx="10630">
                  <c:v>15.6232262488727</c:v>
                </c:pt>
                <c:pt idx="10631">
                  <c:v>15.63933811042693</c:v>
                </c:pt>
                <c:pt idx="10632">
                  <c:v>15.65549490788853</c:v>
                </c:pt>
                <c:pt idx="10633">
                  <c:v>15.67174671655796</c:v>
                </c:pt>
                <c:pt idx="10634">
                  <c:v>15.68812371250784</c:v>
                </c:pt>
                <c:pt idx="10635">
                  <c:v>15.70446047122274</c:v>
                </c:pt>
                <c:pt idx="10636">
                  <c:v>15.72092811485555</c:v>
                </c:pt>
                <c:pt idx="10637">
                  <c:v>15.73755172535147</c:v>
                </c:pt>
                <c:pt idx="10638">
                  <c:v>15.75421266306659</c:v>
                </c:pt>
                <c:pt idx="10639">
                  <c:v>15.77094966305082</c:v>
                </c:pt>
                <c:pt idx="10640">
                  <c:v>15.78788073171878</c:v>
                </c:pt>
                <c:pt idx="10641">
                  <c:v>15.80487702883278</c:v>
                </c:pt>
                <c:pt idx="10642">
                  <c:v>15.82194086477398</c:v>
                </c:pt>
                <c:pt idx="10643">
                  <c:v>15.83915763143186</c:v>
                </c:pt>
                <c:pt idx="10644">
                  <c:v>15.85645494465382</c:v>
                </c:pt>
                <c:pt idx="10645">
                  <c:v>15.87400279208917</c:v>
                </c:pt>
                <c:pt idx="10646">
                  <c:v>15.89158981599346</c:v>
                </c:pt>
                <c:pt idx="10647">
                  <c:v>15.90936169412913</c:v>
                </c:pt>
                <c:pt idx="10648">
                  <c:v>15.92723720918985</c:v>
                </c:pt>
                <c:pt idx="10649">
                  <c:v>15.94536378004555</c:v>
                </c:pt>
                <c:pt idx="10650">
                  <c:v>15.96349617078445</c:v>
                </c:pt>
                <c:pt idx="10651">
                  <c:v>15.98187944856476</c:v>
                </c:pt>
                <c:pt idx="10652">
                  <c:v>16.0004105906133</c:v>
                </c:pt>
                <c:pt idx="10653">
                  <c:v>16.01917506887743</c:v>
                </c:pt>
                <c:pt idx="10654">
                  <c:v>16.03805759153725</c:v>
                </c:pt>
                <c:pt idx="10655">
                  <c:v>16.05714713332712</c:v>
                </c:pt>
                <c:pt idx="10656">
                  <c:v>16.07643842606113</c:v>
                </c:pt>
                <c:pt idx="10657">
                  <c:v>16.0959609126818</c:v>
                </c:pt>
                <c:pt idx="10658">
                  <c:v>16.11569645683095</c:v>
                </c:pt>
                <c:pt idx="10659">
                  <c:v>16.13562120246932</c:v>
                </c:pt>
                <c:pt idx="10660">
                  <c:v>16.15570765596238</c:v>
                </c:pt>
                <c:pt idx="10661">
                  <c:v>16.1761321172179</c:v>
                </c:pt>
                <c:pt idx="10662">
                  <c:v>16.19678187901826</c:v>
                </c:pt>
                <c:pt idx="10663">
                  <c:v>16.21754302529963</c:v>
                </c:pt>
                <c:pt idx="10664">
                  <c:v>16.23867198440611</c:v>
                </c:pt>
                <c:pt idx="10665">
                  <c:v>16.26003746120711</c:v>
                </c:pt>
                <c:pt idx="10666">
                  <c:v>16.28170564690728</c:v>
                </c:pt>
                <c:pt idx="10667">
                  <c:v>16.30359094632398</c:v>
                </c:pt>
                <c:pt idx="10668">
                  <c:v>16.32577844978132</c:v>
                </c:pt>
                <c:pt idx="10669">
                  <c:v>16.34830745970829</c:v>
                </c:pt>
                <c:pt idx="10670">
                  <c:v>16.3710611113317</c:v>
                </c:pt>
                <c:pt idx="10671">
                  <c:v>16.3941252236969</c:v>
                </c:pt>
                <c:pt idx="10672">
                  <c:v>16.41754854919865</c:v>
                </c:pt>
                <c:pt idx="10673">
                  <c:v>16.4413202873979</c:v>
                </c:pt>
                <c:pt idx="10674">
                  <c:v>16.46540691839557</c:v>
                </c:pt>
                <c:pt idx="10675">
                  <c:v>16.48979322650376</c:v>
                </c:pt>
                <c:pt idx="10676">
                  <c:v>16.51465703794737</c:v>
                </c:pt>
                <c:pt idx="10677">
                  <c:v>16.53975556972897</c:v>
                </c:pt>
                <c:pt idx="10678">
                  <c:v>16.56536745777316</c:v>
                </c:pt>
                <c:pt idx="10679">
                  <c:v>16.59129236225143</c:v>
                </c:pt>
                <c:pt idx="10680">
                  <c:v>16.61764435084957</c:v>
                </c:pt>
                <c:pt idx="10681">
                  <c:v>16.64437927666172</c:v>
                </c:pt>
                <c:pt idx="10682">
                  <c:v>16.67154692608185</c:v>
                </c:pt>
                <c:pt idx="10683">
                  <c:v>16.69922530583462</c:v>
                </c:pt>
                <c:pt idx="10684">
                  <c:v>16.72725092930555</c:v>
                </c:pt>
                <c:pt idx="10685">
                  <c:v>16.75580990745906</c:v>
                </c:pt>
                <c:pt idx="10686">
                  <c:v>16.7847947665474</c:v>
                </c:pt>
                <c:pt idx="10687">
                  <c:v>16.81435823193016</c:v>
                </c:pt>
                <c:pt idx="10688">
                  <c:v>16.84431571302002</c:v>
                </c:pt>
                <c:pt idx="10689">
                  <c:v>16.87486411453628</c:v>
                </c:pt>
                <c:pt idx="10690">
                  <c:v>16.90593473720667</c:v>
                </c:pt>
                <c:pt idx="10691">
                  <c:v>16.93761464169124</c:v>
                </c:pt>
                <c:pt idx="10692">
                  <c:v>16.96980706613349</c:v>
                </c:pt>
                <c:pt idx="10693">
                  <c:v>17.00266250099152</c:v>
                </c:pt>
                <c:pt idx="10694">
                  <c:v>17.03601865134348</c:v>
                </c:pt>
                <c:pt idx="10695">
                  <c:v>17.07002828547595</c:v>
                </c:pt>
                <c:pt idx="10696">
                  <c:v>17.10476662928323</c:v>
                </c:pt>
                <c:pt idx="10697">
                  <c:v>17.14009230078782</c:v>
                </c:pt>
                <c:pt idx="10698">
                  <c:v>17.17614075234153</c:v>
                </c:pt>
                <c:pt idx="10699">
                  <c:v>17.21287163919074</c:v>
                </c:pt>
                <c:pt idx="10700">
                  <c:v>17.25041243951901</c:v>
                </c:pt>
                <c:pt idx="10701">
                  <c:v>17.28859472554849</c:v>
                </c:pt>
                <c:pt idx="10702">
                  <c:v>17.32761749242239</c:v>
                </c:pt>
                <c:pt idx="10703">
                  <c:v>17.36745252757031</c:v>
                </c:pt>
                <c:pt idx="10704">
                  <c:v>17.40811183444863</c:v>
                </c:pt>
                <c:pt idx="10705">
                  <c:v>17.44967622620409</c:v>
                </c:pt>
                <c:pt idx="10706">
                  <c:v>17.49203684081189</c:v>
                </c:pt>
                <c:pt idx="10707">
                  <c:v>17.53535405809955</c:v>
                </c:pt>
                <c:pt idx="10708">
                  <c:v>17.57958276043802</c:v>
                </c:pt>
                <c:pt idx="10709">
                  <c:v>17.62488661605047</c:v>
                </c:pt>
                <c:pt idx="10710">
                  <c:v>17.6710816197514</c:v>
                </c:pt>
                <c:pt idx="10711">
                  <c:v>17.71840736178392</c:v>
                </c:pt>
                <c:pt idx="10712">
                  <c:v>17.76683694751212</c:v>
                </c:pt>
                <c:pt idx="10713">
                  <c:v>17.8163816740376</c:v>
                </c:pt>
                <c:pt idx="10714">
                  <c:v>17.86699634875854</c:v>
                </c:pt>
                <c:pt idx="10715">
                  <c:v>17.91891899852838</c:v>
                </c:pt>
                <c:pt idx="10716">
                  <c:v>17.97210149861012</c:v>
                </c:pt>
                <c:pt idx="10717">
                  <c:v>18.02648623292584</c:v>
                </c:pt>
                <c:pt idx="10718">
                  <c:v>18.08224991258283</c:v>
                </c:pt>
                <c:pt idx="10719">
                  <c:v>18.13942584739093</c:v>
                </c:pt>
                <c:pt idx="10720">
                  <c:v>18.19807384658132</c:v>
                </c:pt>
                <c:pt idx="10721">
                  <c:v>18.25821316688178</c:v>
                </c:pt>
                <c:pt idx="10722">
                  <c:v>18.31985316887353</c:v>
                </c:pt>
                <c:pt idx="10723">
                  <c:v>18.38321393350578</c:v>
                </c:pt>
                <c:pt idx="10724">
                  <c:v>18.44819305794298</c:v>
                </c:pt>
                <c:pt idx="10725">
                  <c:v>18.51490208936067</c:v>
                </c:pt>
                <c:pt idx="10726">
                  <c:v>18.58349015164675</c:v>
                </c:pt>
                <c:pt idx="10727">
                  <c:v>18.65403210887379</c:v>
                </c:pt>
                <c:pt idx="10728">
                  <c:v>18.7264131892897</c:v>
                </c:pt>
                <c:pt idx="10729">
                  <c:v>18.80090223142069</c:v>
                </c:pt>
                <c:pt idx="10730">
                  <c:v>18.87755056765033</c:v>
                </c:pt>
                <c:pt idx="10731">
                  <c:v>18.9564461651126</c:v>
                </c:pt>
                <c:pt idx="10732">
                  <c:v>19.03769906937527</c:v>
                </c:pt>
                <c:pt idx="10733">
                  <c:v>19.12133421807192</c:v>
                </c:pt>
                <c:pt idx="10734">
                  <c:v>19.20757081890937</c:v>
                </c:pt>
                <c:pt idx="10735">
                  <c:v>19.29651664898832</c:v>
                </c:pt>
                <c:pt idx="10736">
                  <c:v>19.38819224262958</c:v>
                </c:pt>
                <c:pt idx="10737">
                  <c:v>19.48284705431768</c:v>
                </c:pt>
                <c:pt idx="10738">
                  <c:v>19.58048892258459</c:v>
                </c:pt>
                <c:pt idx="10739">
                  <c:v>19.68141937067221</c:v>
                </c:pt>
                <c:pt idx="10740">
                  <c:v>19.78569460240698</c:v>
                </c:pt>
                <c:pt idx="10741">
                  <c:v>19.89350117622997</c:v>
                </c:pt>
                <c:pt idx="10742">
                  <c:v>20.00491097744736</c:v>
                </c:pt>
                <c:pt idx="10743">
                  <c:v>20.1203777054415</c:v>
                </c:pt>
                <c:pt idx="10744">
                  <c:v>20.23989095050883</c:v>
                </c:pt>
                <c:pt idx="10745">
                  <c:v>20.36376581476251</c:v>
                </c:pt>
                <c:pt idx="10746">
                  <c:v>20.49213446201082</c:v>
                </c:pt>
                <c:pt idx="10747">
                  <c:v>20.62533976088104</c:v>
                </c:pt>
                <c:pt idx="10748">
                  <c:v>20.76356952557978</c:v>
                </c:pt>
                <c:pt idx="10749">
                  <c:v>20.90723068758959</c:v>
                </c:pt>
                <c:pt idx="10750">
                  <c:v>21.05650825076276</c:v>
                </c:pt>
                <c:pt idx="10751">
                  <c:v>21.21184150736731</c:v>
                </c:pt>
                <c:pt idx="10752">
                  <c:v>21.37346620140785</c:v>
                </c:pt>
                <c:pt idx="10753">
                  <c:v>21.54194938645367</c:v>
                </c:pt>
                <c:pt idx="10754">
                  <c:v>21.7174372927099</c:v>
                </c:pt>
                <c:pt idx="10755">
                  <c:v>21.90066549352736</c:v>
                </c:pt>
                <c:pt idx="10756">
                  <c:v>22.09194815588397</c:v>
                </c:pt>
                <c:pt idx="10757">
                  <c:v>22.29195968432407</c:v>
                </c:pt>
                <c:pt idx="10758">
                  <c:v>22.50103808114427</c:v>
                </c:pt>
                <c:pt idx="10759">
                  <c:v>22.72011344150037</c:v>
                </c:pt>
                <c:pt idx="10760">
                  <c:v>22.94974117673877</c:v>
                </c:pt>
                <c:pt idx="10761">
                  <c:v>23.1906821875874</c:v>
                </c:pt>
                <c:pt idx="10762">
                  <c:v>23.44365101263237</c:v>
                </c:pt>
                <c:pt idx="10763">
                  <c:v>23.70978603739544</c:v>
                </c:pt>
                <c:pt idx="10764">
                  <c:v>23.9899053012906</c:v>
                </c:pt>
                <c:pt idx="10765">
                  <c:v>24.28523284583925</c:v>
                </c:pt>
                <c:pt idx="10766">
                  <c:v>24.5968485518801</c:v>
                </c:pt>
                <c:pt idx="10767">
                  <c:v>24.92625361970974</c:v>
                </c:pt>
                <c:pt idx="10768">
                  <c:v>25.27473173324073</c:v>
                </c:pt>
                <c:pt idx="10769">
                  <c:v>25.64428890853902</c:v>
                </c:pt>
                <c:pt idx="10770">
                  <c:v>26.03642218575308</c:v>
                </c:pt>
                <c:pt idx="10771">
                  <c:v>26.45341793588988</c:v>
                </c:pt>
                <c:pt idx="10772">
                  <c:v>26.89746229511132</c:v>
                </c:pt>
                <c:pt idx="10773">
                  <c:v>27.3713361923535</c:v>
                </c:pt>
                <c:pt idx="10774">
                  <c:v>27.87796659979101</c:v>
                </c:pt>
                <c:pt idx="10775">
                  <c:v>28.42047329699382</c:v>
                </c:pt>
                <c:pt idx="10776">
                  <c:v>29.00283507425804</c:v>
                </c:pt>
                <c:pt idx="10777">
                  <c:v>29.62931684277898</c:v>
                </c:pt>
                <c:pt idx="10778">
                  <c:v>30.30463468264309</c:v>
                </c:pt>
                <c:pt idx="10779">
                  <c:v>31.0345504708626</c:v>
                </c:pt>
                <c:pt idx="10780">
                  <c:v>31.825557193586</c:v>
                </c:pt>
                <c:pt idx="10781">
                  <c:v>32.68474034840443</c:v>
                </c:pt>
                <c:pt idx="10782">
                  <c:v>33.62082735488205</c:v>
                </c:pt>
                <c:pt idx="10783">
                  <c:v>34.64345985749129</c:v>
                </c:pt>
                <c:pt idx="10784">
                  <c:v>35.76404794745498</c:v>
                </c:pt>
                <c:pt idx="10785">
                  <c:v>36.99547735537342</c:v>
                </c:pt>
                <c:pt idx="10786">
                  <c:v>38.3528240838847</c:v>
                </c:pt>
                <c:pt idx="10787">
                  <c:v>39.85298334419516</c:v>
                </c:pt>
                <c:pt idx="10788">
                  <c:v>41.5155055948625</c:v>
                </c:pt>
                <c:pt idx="10789">
                  <c:v>43.36165433394154</c:v>
                </c:pt>
                <c:pt idx="10790">
                  <c:v>45.41422665437659</c:v>
                </c:pt>
                <c:pt idx="10791">
                  <c:v>47.69602987003573</c:v>
                </c:pt>
                <c:pt idx="10792">
                  <c:v>50.226533219215</c:v>
                </c:pt>
                <c:pt idx="10793">
                  <c:v>53.01649610743178</c:v>
                </c:pt>
                <c:pt idx="10794">
                  <c:v>56.05709932962449</c:v>
                </c:pt>
                <c:pt idx="10795">
                  <c:v>59.3025493328678</c:v>
                </c:pt>
                <c:pt idx="10796">
                  <c:v>62.64363768935058</c:v>
                </c:pt>
                <c:pt idx="10797">
                  <c:v>65.87564445082835</c:v>
                </c:pt>
                <c:pt idx="10798">
                  <c:v>68.66861118089435</c:v>
                </c:pt>
                <c:pt idx="10799">
                  <c:v>70.57734698174512</c:v>
                </c:pt>
                <c:pt idx="10800">
                  <c:v>71.12924969070475</c:v>
                </c:pt>
                <c:pt idx="10801">
                  <c:v>69.99858233459869</c:v>
                </c:pt>
                <c:pt idx="10802">
                  <c:v>67.17817195533449</c:v>
                </c:pt>
                <c:pt idx="10803">
                  <c:v>63.01104926477709</c:v>
                </c:pt>
                <c:pt idx="10804">
                  <c:v>58.03772055077773</c:v>
                </c:pt>
                <c:pt idx="10805">
                  <c:v>52.7891919036115</c:v>
                </c:pt>
                <c:pt idx="10806">
                  <c:v>47.65851548051357</c:v>
                </c:pt>
                <c:pt idx="10807">
                  <c:v>42.87665418709401</c:v>
                </c:pt>
                <c:pt idx="10808">
                  <c:v>38.54578942681255</c:v>
                </c:pt>
                <c:pt idx="10809">
                  <c:v>34.68837163928824</c:v>
                </c:pt>
                <c:pt idx="10810">
                  <c:v>31.28255008984102</c:v>
                </c:pt>
                <c:pt idx="10811">
                  <c:v>28.28745198629062</c:v>
                </c:pt>
                <c:pt idx="10812">
                  <c:v>25.65633662067852</c:v>
                </c:pt>
                <c:pt idx="10813">
                  <c:v>23.34298500467732</c:v>
                </c:pt>
                <c:pt idx="10814">
                  <c:v>21.30583617344584</c:v>
                </c:pt>
                <c:pt idx="10815">
                  <c:v>19.50809177426801</c:v>
                </c:pt>
                <c:pt idx="10816">
                  <c:v>17.91838705932279</c:v>
                </c:pt>
                <c:pt idx="10817">
                  <c:v>16.50973124824881</c:v>
                </c:pt>
                <c:pt idx="10818">
                  <c:v>15.25954333169206</c:v>
                </c:pt>
                <c:pt idx="10819">
                  <c:v>14.14861116521374</c:v>
                </c:pt>
                <c:pt idx="10820">
                  <c:v>13.16081045348771</c:v>
                </c:pt>
                <c:pt idx="10821">
                  <c:v>12.28240496907841</c:v>
                </c:pt>
                <c:pt idx="10822">
                  <c:v>11.50164540163752</c:v>
                </c:pt>
                <c:pt idx="10823">
                  <c:v>10.80844140295347</c:v>
                </c:pt>
                <c:pt idx="10824">
                  <c:v>10.1943362453968</c:v>
                </c:pt>
                <c:pt idx="10825">
                  <c:v>9.65168498587091</c:v>
                </c:pt>
                <c:pt idx="10826">
                  <c:v>9.174027962025468</c:v>
                </c:pt>
                <c:pt idx="10827">
                  <c:v>8.75530286607992</c:v>
                </c:pt>
                <c:pt idx="10828">
                  <c:v>8.390439686594824</c:v>
                </c:pt>
                <c:pt idx="10829">
                  <c:v>8.07437130318154</c:v>
                </c:pt>
                <c:pt idx="10830">
                  <c:v>7.802814747144085</c:v>
                </c:pt>
                <c:pt idx="10831">
                  <c:v>7.57154794860022</c:v>
                </c:pt>
                <c:pt idx="10832">
                  <c:v>7.376818975335436</c:v>
                </c:pt>
                <c:pt idx="10833">
                  <c:v>7.215030725357749</c:v>
                </c:pt>
                <c:pt idx="10834">
                  <c:v>7.082755314626588</c:v>
                </c:pt>
                <c:pt idx="10835">
                  <c:v>6.97699898637918</c:v>
                </c:pt>
                <c:pt idx="10836">
                  <c:v>6.894475392062461</c:v>
                </c:pt>
                <c:pt idx="10837">
                  <c:v>6.832848811185179</c:v>
                </c:pt>
                <c:pt idx="10838">
                  <c:v>6.789427880585436</c:v>
                </c:pt>
                <c:pt idx="10839">
                  <c:v>6.762080410001705</c:v>
                </c:pt>
                <c:pt idx="10840">
                  <c:v>6.74864536621187</c:v>
                </c:pt>
                <c:pt idx="10841">
                  <c:v>6.747262558702857</c:v>
                </c:pt>
                <c:pt idx="10842">
                  <c:v>6.75624251920809</c:v>
                </c:pt>
                <c:pt idx="10843">
                  <c:v>6.774164921089623</c:v>
                </c:pt>
                <c:pt idx="10844">
                  <c:v>6.79972048342197</c:v>
                </c:pt>
                <c:pt idx="10845">
                  <c:v>6.831727760916347</c:v>
                </c:pt>
                <c:pt idx="10846">
                  <c:v>6.869179523293316</c:v>
                </c:pt>
                <c:pt idx="10847">
                  <c:v>6.911087821255339</c:v>
                </c:pt>
                <c:pt idx="10848">
                  <c:v>6.956788825039911</c:v>
                </c:pt>
                <c:pt idx="10849">
                  <c:v>7.005598804995605</c:v>
                </c:pt>
                <c:pt idx="10850">
                  <c:v>7.056876365026477</c:v>
                </c:pt>
                <c:pt idx="10851">
                  <c:v>7.110184509733707</c:v>
                </c:pt>
                <c:pt idx="10852">
                  <c:v>7.164970807958556</c:v>
                </c:pt>
                <c:pt idx="10853">
                  <c:v>7.220965306372245</c:v>
                </c:pt>
                <c:pt idx="10854">
                  <c:v>7.27779885124487</c:v>
                </c:pt>
                <c:pt idx="10855">
                  <c:v>7.33523911663262</c:v>
                </c:pt>
                <c:pt idx="10856">
                  <c:v>7.392963836570368</c:v>
                </c:pt>
                <c:pt idx="10857">
                  <c:v>7.450811252178839</c:v>
                </c:pt>
                <c:pt idx="10858">
                  <c:v>7.508611530041739</c:v>
                </c:pt>
                <c:pt idx="10859">
                  <c:v>7.566225730358957</c:v>
                </c:pt>
                <c:pt idx="10860">
                  <c:v>7.623483367085827</c:v>
                </c:pt>
                <c:pt idx="10861">
                  <c:v>7.680296881112686</c:v>
                </c:pt>
                <c:pt idx="10862">
                  <c:v>7.736683610475293</c:v>
                </c:pt>
                <c:pt idx="10863">
                  <c:v>7.792425011373135</c:v>
                </c:pt>
                <c:pt idx="10864">
                  <c:v>7.847509557872838</c:v>
                </c:pt>
                <c:pt idx="10865">
                  <c:v>7.901891627916224</c:v>
                </c:pt>
                <c:pt idx="10866">
                  <c:v>7.955535939633267</c:v>
                </c:pt>
                <c:pt idx="10867">
                  <c:v>8.008417902549078</c:v>
                </c:pt>
                <c:pt idx="10868">
                  <c:v>8.060475425170965</c:v>
                </c:pt>
                <c:pt idx="10869">
                  <c:v>8.111721029664576</c:v>
                </c:pt>
                <c:pt idx="10870">
                  <c:v>8.162127017636892</c:v>
                </c:pt>
                <c:pt idx="10871">
                  <c:v>8.211721822198497</c:v>
                </c:pt>
                <c:pt idx="10872">
                  <c:v>8.260428216110831</c:v>
                </c:pt>
                <c:pt idx="10873">
                  <c:v>8.308311840684798</c:v>
                </c:pt>
                <c:pt idx="10874">
                  <c:v>8.355339074586</c:v>
                </c:pt>
                <c:pt idx="10875">
                  <c:v>8.401592573183776</c:v>
                </c:pt>
                <c:pt idx="10876">
                  <c:v>8.446910799115868</c:v>
                </c:pt>
                <c:pt idx="10877">
                  <c:v>8.491448930899173</c:v>
                </c:pt>
                <c:pt idx="10878">
                  <c:v>8.53514058248734</c:v>
                </c:pt>
                <c:pt idx="10879">
                  <c:v>8.578038442446313</c:v>
                </c:pt>
                <c:pt idx="10880">
                  <c:v>8.620128322007268</c:v>
                </c:pt>
                <c:pt idx="10881">
                  <c:v>8.66143645979727</c:v>
                </c:pt>
                <c:pt idx="10882">
                  <c:v>8.701912429355401</c:v>
                </c:pt>
                <c:pt idx="10883">
                  <c:v>8.741730201543625</c:v>
                </c:pt>
                <c:pt idx="10884">
                  <c:v>8.78063671066945</c:v>
                </c:pt>
                <c:pt idx="10885">
                  <c:v>8.818892487586805</c:v>
                </c:pt>
                <c:pt idx="10886">
                  <c:v>8.85641277230034</c:v>
                </c:pt>
                <c:pt idx="10887">
                  <c:v>8.8931940471128</c:v>
                </c:pt>
                <c:pt idx="10888">
                  <c:v>8.929329248634168</c:v>
                </c:pt>
                <c:pt idx="10889">
                  <c:v>8.964728906175043</c:v>
                </c:pt>
                <c:pt idx="10890">
                  <c:v>8.99942940263898</c:v>
                </c:pt>
                <c:pt idx="10891">
                  <c:v>9.033573130705788</c:v>
                </c:pt>
                <c:pt idx="10892">
                  <c:v>9.067011016421394</c:v>
                </c:pt>
                <c:pt idx="10893">
                  <c:v>9.099805238535276</c:v>
                </c:pt>
                <c:pt idx="10894">
                  <c:v>9.132029212747722</c:v>
                </c:pt>
                <c:pt idx="10895">
                  <c:v>9.163576143447382</c:v>
                </c:pt>
                <c:pt idx="10896">
                  <c:v>9.194539027016421</c:v>
                </c:pt>
                <c:pt idx="10897">
                  <c:v>9.225014799315478</c:v>
                </c:pt>
                <c:pt idx="10898">
                  <c:v>9.254827852410643</c:v>
                </c:pt>
                <c:pt idx="10899">
                  <c:v>9.284152013791461</c:v>
                </c:pt>
                <c:pt idx="10900">
                  <c:v>9.31287788958375</c:v>
                </c:pt>
                <c:pt idx="10901">
                  <c:v>9.341101361757385</c:v>
                </c:pt>
                <c:pt idx="10902">
                  <c:v>9.36882818781034</c:v>
                </c:pt>
                <c:pt idx="10903">
                  <c:v>9.39602083136544</c:v>
                </c:pt>
                <c:pt idx="10904">
                  <c:v>9.422688174597125</c:v>
                </c:pt>
                <c:pt idx="10905">
                  <c:v>9.448922779630328</c:v>
                </c:pt>
                <c:pt idx="10906">
                  <c:v>9.47468100146872</c:v>
                </c:pt>
                <c:pt idx="10907">
                  <c:v>9.49988633778907</c:v>
                </c:pt>
                <c:pt idx="10908">
                  <c:v>9.524657541416405</c:v>
                </c:pt>
                <c:pt idx="10909">
                  <c:v>9.549065927602868</c:v>
                </c:pt>
                <c:pt idx="10910">
                  <c:v>9.57297965819975</c:v>
                </c:pt>
                <c:pt idx="10911">
                  <c:v>9.59651931546977</c:v>
                </c:pt>
                <c:pt idx="10912">
                  <c:v>9.619620352576987</c:v>
                </c:pt>
                <c:pt idx="10913">
                  <c:v>9.642287753407975</c:v>
                </c:pt>
                <c:pt idx="10914">
                  <c:v>9.66456944712807</c:v>
                </c:pt>
                <c:pt idx="10915">
                  <c:v>9.686461940711549</c:v>
                </c:pt>
                <c:pt idx="10916">
                  <c:v>9.707963490095842</c:v>
                </c:pt>
                <c:pt idx="10917">
                  <c:v>9.729103730849831</c:v>
                </c:pt>
                <c:pt idx="10918">
                  <c:v>9.74985904882795</c:v>
                </c:pt>
                <c:pt idx="10919">
                  <c:v>9.770262315475351</c:v>
                </c:pt>
                <c:pt idx="10920">
                  <c:v>9.790309922022905</c:v>
                </c:pt>
                <c:pt idx="10921">
                  <c:v>9.81003673758832</c:v>
                </c:pt>
                <c:pt idx="10922">
                  <c:v>9.82942927379166</c:v>
                </c:pt>
                <c:pt idx="10923">
                  <c:v>9.848493570169457</c:v>
                </c:pt>
                <c:pt idx="10924">
                  <c:v>9.867223752911908</c:v>
                </c:pt>
                <c:pt idx="10925">
                  <c:v>9.8856537702143</c:v>
                </c:pt>
                <c:pt idx="10926">
                  <c:v>9.903708626369766</c:v>
                </c:pt>
                <c:pt idx="10927">
                  <c:v>9.92151573474992</c:v>
                </c:pt>
                <c:pt idx="10928">
                  <c:v>9.93905865110174</c:v>
                </c:pt>
                <c:pt idx="10929">
                  <c:v>9.956252969569456</c:v>
                </c:pt>
                <c:pt idx="10930">
                  <c:v>9.973191160667395</c:v>
                </c:pt>
                <c:pt idx="10931">
                  <c:v>9.989825865241936</c:v>
                </c:pt>
                <c:pt idx="10932">
                  <c:v>10.00619438987315</c:v>
                </c:pt>
                <c:pt idx="10933">
                  <c:v>10.02234740710997</c:v>
                </c:pt>
                <c:pt idx="10934">
                  <c:v>10.03814691782425</c:v>
                </c:pt>
                <c:pt idx="10935">
                  <c:v>10.05373862120913</c:v>
                </c:pt>
                <c:pt idx="10936">
                  <c:v>10.06907137026622</c:v>
                </c:pt>
                <c:pt idx="10937">
                  <c:v>10.08420388920385</c:v>
                </c:pt>
                <c:pt idx="10938">
                  <c:v>10.0990412910229</c:v>
                </c:pt>
                <c:pt idx="10939">
                  <c:v>10.11369660052346</c:v>
                </c:pt>
                <c:pt idx="10940">
                  <c:v>10.12808031850965</c:v>
                </c:pt>
                <c:pt idx="10941">
                  <c:v>10.14215130624047</c:v>
                </c:pt>
                <c:pt idx="10942">
                  <c:v>10.15608568418925</c:v>
                </c:pt>
                <c:pt idx="10943">
                  <c:v>10.16984750026043</c:v>
                </c:pt>
                <c:pt idx="10944">
                  <c:v>10.18331752822485</c:v>
                </c:pt>
                <c:pt idx="10945">
                  <c:v>10.19657960763084</c:v>
                </c:pt>
                <c:pt idx="10946">
                  <c:v>10.20967386475184</c:v>
                </c:pt>
                <c:pt idx="10947">
                  <c:v>10.22259328489825</c:v>
                </c:pt>
                <c:pt idx="10948">
                  <c:v>10.23522007444968</c:v>
                </c:pt>
                <c:pt idx="10949">
                  <c:v>10.24770402063903</c:v>
                </c:pt>
                <c:pt idx="10950">
                  <c:v>10.2599642255562</c:v>
                </c:pt>
                <c:pt idx="10951">
                  <c:v>10.2721238996697</c:v>
                </c:pt>
                <c:pt idx="10952">
                  <c:v>10.28402145337022</c:v>
                </c:pt>
                <c:pt idx="10953">
                  <c:v>10.29569183910502</c:v>
                </c:pt>
                <c:pt idx="10954">
                  <c:v>10.30726577289088</c:v>
                </c:pt>
                <c:pt idx="10955">
                  <c:v>10.31864751942237</c:v>
                </c:pt>
                <c:pt idx="10956">
                  <c:v>10.3298423273187</c:v>
                </c:pt>
                <c:pt idx="10957">
                  <c:v>10.3408645178999</c:v>
                </c:pt>
                <c:pt idx="10958">
                  <c:v>10.35176616046427</c:v>
                </c:pt>
                <c:pt idx="10959">
                  <c:v>10.36243744674036</c:v>
                </c:pt>
                <c:pt idx="10960">
                  <c:v>10.37291901638452</c:v>
                </c:pt>
                <c:pt idx="10961">
                  <c:v>10.3833746009143</c:v>
                </c:pt>
                <c:pt idx="10962">
                  <c:v>10.39358852489485</c:v>
                </c:pt>
                <c:pt idx="10963">
                  <c:v>10.40364169396286</c:v>
                </c:pt>
                <c:pt idx="10964">
                  <c:v>10.41363921422505</c:v>
                </c:pt>
                <c:pt idx="10965">
                  <c:v>10.42342559082921</c:v>
                </c:pt>
                <c:pt idx="10966">
                  <c:v>10.43298128966572</c:v>
                </c:pt>
                <c:pt idx="10967">
                  <c:v>10.44250003663574</c:v>
                </c:pt>
                <c:pt idx="10968">
                  <c:v>10.45181999587264</c:v>
                </c:pt>
                <c:pt idx="10969">
                  <c:v>10.46106804426742</c:v>
                </c:pt>
                <c:pt idx="10970">
                  <c:v>10.47026165369103</c:v>
                </c:pt>
                <c:pt idx="10971">
                  <c:v>10.47912761787675</c:v>
                </c:pt>
                <c:pt idx="10972">
                  <c:v>10.48796066694195</c:v>
                </c:pt>
                <c:pt idx="10973">
                  <c:v>10.49664623864463</c:v>
                </c:pt>
                <c:pt idx="10974">
                  <c:v>10.50525505478668</c:v>
                </c:pt>
                <c:pt idx="10975">
                  <c:v>10.51369740469095</c:v>
                </c:pt>
                <c:pt idx="10976">
                  <c:v>10.52202312214671</c:v>
                </c:pt>
                <c:pt idx="10977">
                  <c:v>10.53024176042467</c:v>
                </c:pt>
                <c:pt idx="10978">
                  <c:v>10.53831933863958</c:v>
                </c:pt>
                <c:pt idx="10979">
                  <c:v>10.54628155381634</c:v>
                </c:pt>
                <c:pt idx="10980">
                  <c:v>10.55416508027626</c:v>
                </c:pt>
                <c:pt idx="10981">
                  <c:v>10.56187754256998</c:v>
                </c:pt>
                <c:pt idx="10982">
                  <c:v>10.56952107126756</c:v>
                </c:pt>
                <c:pt idx="10983">
                  <c:v>10.57703681888356</c:v>
                </c:pt>
                <c:pt idx="10984">
                  <c:v>10.58450312835926</c:v>
                </c:pt>
                <c:pt idx="10985">
                  <c:v>10.59180728360884</c:v>
                </c:pt>
                <c:pt idx="10986">
                  <c:v>10.59905479401421</c:v>
                </c:pt>
                <c:pt idx="10987">
                  <c:v>10.60615708329386</c:v>
                </c:pt>
                <c:pt idx="10988">
                  <c:v>10.6131773493131</c:v>
                </c:pt>
                <c:pt idx="10989">
                  <c:v>10.62005503877986</c:v>
                </c:pt>
                <c:pt idx="10990">
                  <c:v>10.62692677844878</c:v>
                </c:pt>
                <c:pt idx="10991">
                  <c:v>10.63363214173376</c:v>
                </c:pt>
                <c:pt idx="10992">
                  <c:v>10.64027229207333</c:v>
                </c:pt>
                <c:pt idx="10993">
                  <c:v>10.64674569635618</c:v>
                </c:pt>
                <c:pt idx="10994">
                  <c:v>10.65327782373677</c:v>
                </c:pt>
                <c:pt idx="10995">
                  <c:v>10.65958501735221</c:v>
                </c:pt>
                <c:pt idx="10996">
                  <c:v>10.6658637071667</c:v>
                </c:pt>
                <c:pt idx="10997">
                  <c:v>10.67207575824081</c:v>
                </c:pt>
                <c:pt idx="10998">
                  <c:v>10.67816475787712</c:v>
                </c:pt>
                <c:pt idx="10999">
                  <c:v>10.68418357206721</c:v>
                </c:pt>
                <c:pt idx="11000">
                  <c:v>10.69015352549103</c:v>
                </c:pt>
                <c:pt idx="11001">
                  <c:v>10.69602861994632</c:v>
                </c:pt>
                <c:pt idx="11002">
                  <c:v>10.70177031396688</c:v>
                </c:pt>
                <c:pt idx="11003">
                  <c:v>10.7074251839358</c:v>
                </c:pt>
                <c:pt idx="11004">
                  <c:v>10.7130899102904</c:v>
                </c:pt>
                <c:pt idx="11005">
                  <c:v>10.71856015726269</c:v>
                </c:pt>
                <c:pt idx="11006">
                  <c:v>10.72404741598815</c:v>
                </c:pt>
                <c:pt idx="11007">
                  <c:v>10.72944479264024</c:v>
                </c:pt>
                <c:pt idx="11008">
                  <c:v>10.7347976724227</c:v>
                </c:pt>
                <c:pt idx="11009">
                  <c:v>10.7399730253861</c:v>
                </c:pt>
                <c:pt idx="11010">
                  <c:v>10.74517977533436</c:v>
                </c:pt>
                <c:pt idx="11011">
                  <c:v>10.75032373512039</c:v>
                </c:pt>
                <c:pt idx="11012">
                  <c:v>10.75536388990247</c:v>
                </c:pt>
                <c:pt idx="11013">
                  <c:v>10.76030176227038</c:v>
                </c:pt>
                <c:pt idx="11014">
                  <c:v>10.76518753690986</c:v>
                </c:pt>
                <c:pt idx="11015">
                  <c:v>10.77002069738253</c:v>
                </c:pt>
                <c:pt idx="11016">
                  <c:v>10.77485702883913</c:v>
                </c:pt>
                <c:pt idx="11017">
                  <c:v>10.77952954684371</c:v>
                </c:pt>
                <c:pt idx="11018">
                  <c:v>10.78416806165245</c:v>
                </c:pt>
                <c:pt idx="11019">
                  <c:v>10.78874902058054</c:v>
                </c:pt>
                <c:pt idx="11020">
                  <c:v>10.7932754466065</c:v>
                </c:pt>
                <c:pt idx="11021">
                  <c:v>10.79772389505894</c:v>
                </c:pt>
                <c:pt idx="11022">
                  <c:v>10.80217312933112</c:v>
                </c:pt>
                <c:pt idx="11023">
                  <c:v>10.806488589113</c:v>
                </c:pt>
                <c:pt idx="11024">
                  <c:v>10.81079685845136</c:v>
                </c:pt>
                <c:pt idx="11025">
                  <c:v>10.8150197594909</c:v>
                </c:pt>
                <c:pt idx="11026">
                  <c:v>10.81916797824536</c:v>
                </c:pt>
                <c:pt idx="11027">
                  <c:v>10.82325790514508</c:v>
                </c:pt>
                <c:pt idx="11028">
                  <c:v>10.82739301576688</c:v>
                </c:pt>
                <c:pt idx="11029">
                  <c:v>10.83134218667093</c:v>
                </c:pt>
                <c:pt idx="11030">
                  <c:v>10.83533673096248</c:v>
                </c:pt>
                <c:pt idx="11031">
                  <c:v>10.83927672641103</c:v>
                </c:pt>
                <c:pt idx="11032">
                  <c:v>10.84307600557736</c:v>
                </c:pt>
                <c:pt idx="11033">
                  <c:v>10.84691205545673</c:v>
                </c:pt>
                <c:pt idx="11034">
                  <c:v>10.85072393581014</c:v>
                </c:pt>
                <c:pt idx="11035">
                  <c:v>10.85438822953278</c:v>
                </c:pt>
                <c:pt idx="11036">
                  <c:v>10.85804710247182</c:v>
                </c:pt>
                <c:pt idx="11037">
                  <c:v>10.86168232895738</c:v>
                </c:pt>
                <c:pt idx="11038">
                  <c:v>10.86524945906198</c:v>
                </c:pt>
                <c:pt idx="11039">
                  <c:v>10.86874146314134</c:v>
                </c:pt>
                <c:pt idx="11040">
                  <c:v>10.8722434243577</c:v>
                </c:pt>
                <c:pt idx="11041">
                  <c:v>10.8756985496588</c:v>
                </c:pt>
                <c:pt idx="11042">
                  <c:v>10.87900799898845</c:v>
                </c:pt>
                <c:pt idx="11043">
                  <c:v>10.88235314692727</c:v>
                </c:pt>
                <c:pt idx="11044">
                  <c:v>10.88564488269188</c:v>
                </c:pt>
                <c:pt idx="11045">
                  <c:v>10.88898815147962</c:v>
                </c:pt>
                <c:pt idx="11046">
                  <c:v>10.89220045337042</c:v>
                </c:pt>
                <c:pt idx="11047">
                  <c:v>10.89534995614404</c:v>
                </c:pt>
                <c:pt idx="11048">
                  <c:v>10.89843998608835</c:v>
                </c:pt>
                <c:pt idx="11049">
                  <c:v>10.90150434514652</c:v>
                </c:pt>
                <c:pt idx="11050">
                  <c:v>10.90459047362531</c:v>
                </c:pt>
                <c:pt idx="11051">
                  <c:v>10.90763658816485</c:v>
                </c:pt>
                <c:pt idx="11052">
                  <c:v>10.91059231537136</c:v>
                </c:pt>
                <c:pt idx="11053">
                  <c:v>10.91350929524045</c:v>
                </c:pt>
                <c:pt idx="11054">
                  <c:v>10.91644935044221</c:v>
                </c:pt>
                <c:pt idx="11055">
                  <c:v>10.91929678459211</c:v>
                </c:pt>
                <c:pt idx="11056">
                  <c:v>10.92214611147265</c:v>
                </c:pt>
                <c:pt idx="11057">
                  <c:v>10.92494618136741</c:v>
                </c:pt>
                <c:pt idx="11058">
                  <c:v>10.92768187574393</c:v>
                </c:pt>
                <c:pt idx="11059">
                  <c:v>10.93040700685317</c:v>
                </c:pt>
                <c:pt idx="11060">
                  <c:v>10.93306145441247</c:v>
                </c:pt>
                <c:pt idx="11061">
                  <c:v>10.9356871574509</c:v>
                </c:pt>
                <c:pt idx="11062">
                  <c:v>10.93833784316394</c:v>
                </c:pt>
                <c:pt idx="11063">
                  <c:v>10.94088714476687</c:v>
                </c:pt>
                <c:pt idx="11064">
                  <c:v>10.94349594584302</c:v>
                </c:pt>
                <c:pt idx="11065">
                  <c:v>10.9460202517292</c:v>
                </c:pt>
                <c:pt idx="11066">
                  <c:v>10.94851460560227</c:v>
                </c:pt>
                <c:pt idx="11067">
                  <c:v>10.95098298444902</c:v>
                </c:pt>
                <c:pt idx="11068">
                  <c:v>10.95341641056632</c:v>
                </c:pt>
                <c:pt idx="11069">
                  <c:v>10.955795035354</c:v>
                </c:pt>
                <c:pt idx="11070">
                  <c:v>10.95818791156441</c:v>
                </c:pt>
                <c:pt idx="11071">
                  <c:v>10.96052742561375</c:v>
                </c:pt>
                <c:pt idx="11072">
                  <c:v>10.9628701448226</c:v>
                </c:pt>
                <c:pt idx="11073">
                  <c:v>10.96514063310466</c:v>
                </c:pt>
                <c:pt idx="11074">
                  <c:v>10.96739107950738</c:v>
                </c:pt>
                <c:pt idx="11075">
                  <c:v>10.96956050874124</c:v>
                </c:pt>
                <c:pt idx="11076">
                  <c:v>10.97183757326912</c:v>
                </c:pt>
                <c:pt idx="11077">
                  <c:v>10.97403611302104</c:v>
                </c:pt>
                <c:pt idx="11078">
                  <c:v>10.9761105905777</c:v>
                </c:pt>
                <c:pt idx="11079">
                  <c:v>10.97827848324676</c:v>
                </c:pt>
                <c:pt idx="11080">
                  <c:v>10.98034324428006</c:v>
                </c:pt>
                <c:pt idx="11081">
                  <c:v>10.9824759789973</c:v>
                </c:pt>
                <c:pt idx="11082">
                  <c:v>10.98452701543668</c:v>
                </c:pt>
                <c:pt idx="11083">
                  <c:v>10.98653764593962</c:v>
                </c:pt>
                <c:pt idx="11084">
                  <c:v>10.98851443774758</c:v>
                </c:pt>
                <c:pt idx="11085">
                  <c:v>10.99050477902063</c:v>
                </c:pt>
                <c:pt idx="11086">
                  <c:v>10.99244909800243</c:v>
                </c:pt>
                <c:pt idx="11087">
                  <c:v>10.99431507353382</c:v>
                </c:pt>
                <c:pt idx="11088">
                  <c:v>10.9963186304116</c:v>
                </c:pt>
                <c:pt idx="11089">
                  <c:v>10.99815921888683</c:v>
                </c:pt>
                <c:pt idx="11090">
                  <c:v>11.00003695602405</c:v>
                </c:pt>
                <c:pt idx="11091">
                  <c:v>11.0019012080123</c:v>
                </c:pt>
                <c:pt idx="11092">
                  <c:v>11.00374032260146</c:v>
                </c:pt>
                <c:pt idx="11093">
                  <c:v>11.00551950340601</c:v>
                </c:pt>
                <c:pt idx="11094">
                  <c:v>11.00729414327484</c:v>
                </c:pt>
                <c:pt idx="11095">
                  <c:v>11.00908881563971</c:v>
                </c:pt>
                <c:pt idx="11096">
                  <c:v>11.01082239072531</c:v>
                </c:pt>
                <c:pt idx="11097">
                  <c:v>11.0125473847959</c:v>
                </c:pt>
                <c:pt idx="11098">
                  <c:v>11.01421526263068</c:v>
                </c:pt>
                <c:pt idx="11099">
                  <c:v>11.01588929002622</c:v>
                </c:pt>
                <c:pt idx="11100">
                  <c:v>11.01762085207032</c:v>
                </c:pt>
                <c:pt idx="11101">
                  <c:v>11.01924460102672</c:v>
                </c:pt>
                <c:pt idx="11102">
                  <c:v>11.020838241747</c:v>
                </c:pt>
                <c:pt idx="11103">
                  <c:v>11.02247500300752</c:v>
                </c:pt>
                <c:pt idx="11104">
                  <c:v>11.02403963199104</c:v>
                </c:pt>
                <c:pt idx="11105">
                  <c:v>11.02560708026614</c:v>
                </c:pt>
                <c:pt idx="11106">
                  <c:v>11.02714605490151</c:v>
                </c:pt>
                <c:pt idx="11107">
                  <c:v>11.02871363753733</c:v>
                </c:pt>
                <c:pt idx="11108">
                  <c:v>11.0302545144663</c:v>
                </c:pt>
                <c:pt idx="11109">
                  <c:v>11.03178607927814</c:v>
                </c:pt>
                <c:pt idx="11110">
                  <c:v>11.03326704370687</c:v>
                </c:pt>
                <c:pt idx="11111">
                  <c:v>11.03470322283884</c:v>
                </c:pt>
                <c:pt idx="11112">
                  <c:v>11.03616923797485</c:v>
                </c:pt>
                <c:pt idx="11113">
                  <c:v>11.03763290961475</c:v>
                </c:pt>
                <c:pt idx="11114">
                  <c:v>11.03906337553446</c:v>
                </c:pt>
                <c:pt idx="11115">
                  <c:v>11.04046465806443</c:v>
                </c:pt>
                <c:pt idx="11116">
                  <c:v>11.04184927381614</c:v>
                </c:pt>
                <c:pt idx="11117">
                  <c:v>11.04326634171942</c:v>
                </c:pt>
                <c:pt idx="11118">
                  <c:v>11.0446528208474</c:v>
                </c:pt>
                <c:pt idx="11119">
                  <c:v>11.04599271282597</c:v>
                </c:pt>
                <c:pt idx="11120">
                  <c:v>11.04733847670496</c:v>
                </c:pt>
                <c:pt idx="11121">
                  <c:v>11.04868823133936</c:v>
                </c:pt>
                <c:pt idx="11122">
                  <c:v>11.05003631131212</c:v>
                </c:pt>
                <c:pt idx="11123">
                  <c:v>11.05125128540768</c:v>
                </c:pt>
                <c:pt idx="11124">
                  <c:v>11.0525412317639</c:v>
                </c:pt>
                <c:pt idx="11125">
                  <c:v>11.05385238725368</c:v>
                </c:pt>
                <c:pt idx="11126">
                  <c:v>11.05508755048023</c:v>
                </c:pt>
                <c:pt idx="11127">
                  <c:v>11.0564340707047</c:v>
                </c:pt>
                <c:pt idx="11128">
                  <c:v>11.05764391941395</c:v>
                </c:pt>
                <c:pt idx="11129">
                  <c:v>11.05889723879987</c:v>
                </c:pt>
                <c:pt idx="11130">
                  <c:v>11.06015120131455</c:v>
                </c:pt>
                <c:pt idx="11131">
                  <c:v>11.06128150597815</c:v>
                </c:pt>
                <c:pt idx="11132">
                  <c:v>11.0624850603262</c:v>
                </c:pt>
                <c:pt idx="11133">
                  <c:v>11.06371966352974</c:v>
                </c:pt>
                <c:pt idx="11134">
                  <c:v>11.06491006130162</c:v>
                </c:pt>
                <c:pt idx="11135">
                  <c:v>11.06610571529714</c:v>
                </c:pt>
                <c:pt idx="11136">
                  <c:v>11.06718175776118</c:v>
                </c:pt>
                <c:pt idx="11137">
                  <c:v>11.06836755921965</c:v>
                </c:pt>
                <c:pt idx="11138">
                  <c:v>11.06955393241966</c:v>
                </c:pt>
                <c:pt idx="11139">
                  <c:v>11.07067734114297</c:v>
                </c:pt>
                <c:pt idx="11140">
                  <c:v>11.07175708191853</c:v>
                </c:pt>
                <c:pt idx="11141">
                  <c:v>11.0729258601783</c:v>
                </c:pt>
                <c:pt idx="11142">
                  <c:v>11.07400620194142</c:v>
                </c:pt>
                <c:pt idx="11143">
                  <c:v>11.07512220829288</c:v>
                </c:pt>
                <c:pt idx="11144">
                  <c:v>11.07619138553025</c:v>
                </c:pt>
                <c:pt idx="11145">
                  <c:v>11.0772453675555</c:v>
                </c:pt>
                <c:pt idx="11146">
                  <c:v>11.07836912517161</c:v>
                </c:pt>
                <c:pt idx="11147">
                  <c:v>11.07940917383687</c:v>
                </c:pt>
                <c:pt idx="11148">
                  <c:v>11.08047561115613</c:v>
                </c:pt>
                <c:pt idx="11149">
                  <c:v>11.0815833013391</c:v>
                </c:pt>
                <c:pt idx="11150">
                  <c:v>11.08256759362404</c:v>
                </c:pt>
                <c:pt idx="11151">
                  <c:v>11.08365834303352</c:v>
                </c:pt>
                <c:pt idx="11152">
                  <c:v>11.08463048571713</c:v>
                </c:pt>
                <c:pt idx="11153">
                  <c:v>11.08573618297458</c:v>
                </c:pt>
                <c:pt idx="11154">
                  <c:v>11.0866951026135</c:v>
                </c:pt>
                <c:pt idx="11155">
                  <c:v>11.08769126322512</c:v>
                </c:pt>
                <c:pt idx="11156">
                  <c:v>11.08874835273125</c:v>
                </c:pt>
                <c:pt idx="11157">
                  <c:v>11.08968072948987</c:v>
                </c:pt>
                <c:pt idx="11158">
                  <c:v>11.0907067730817</c:v>
                </c:pt>
                <c:pt idx="11159">
                  <c:v>11.09168785586405</c:v>
                </c:pt>
                <c:pt idx="11160">
                  <c:v>11.09267493161345</c:v>
                </c:pt>
                <c:pt idx="11161">
                  <c:v>11.09367177253327</c:v>
                </c:pt>
                <c:pt idx="11162">
                  <c:v>11.09460371922222</c:v>
                </c:pt>
                <c:pt idx="11163">
                  <c:v>11.09555872704935</c:v>
                </c:pt>
                <c:pt idx="11164">
                  <c:v>11.09656892157349</c:v>
                </c:pt>
                <c:pt idx="11165">
                  <c:v>11.0974730882234</c:v>
                </c:pt>
                <c:pt idx="11166">
                  <c:v>11.09846556187745</c:v>
                </c:pt>
                <c:pt idx="11167">
                  <c:v>11.09944910372348</c:v>
                </c:pt>
                <c:pt idx="11168">
                  <c:v>11.1003834239619</c:v>
                </c:pt>
                <c:pt idx="11169">
                  <c:v>11.10129615228961</c:v>
                </c:pt>
                <c:pt idx="11170">
                  <c:v>11.10225254391972</c:v>
                </c:pt>
                <c:pt idx="11171">
                  <c:v>11.10317472068603</c:v>
                </c:pt>
                <c:pt idx="11172">
                  <c:v>11.10412091932552</c:v>
                </c:pt>
                <c:pt idx="11173">
                  <c:v>11.10498520775153</c:v>
                </c:pt>
                <c:pt idx="11174">
                  <c:v>11.10595296215722</c:v>
                </c:pt>
                <c:pt idx="11175">
                  <c:v>11.10682858750277</c:v>
                </c:pt>
                <c:pt idx="11176">
                  <c:v>11.10780255103708</c:v>
                </c:pt>
                <c:pt idx="11177">
                  <c:v>11.10868280975214</c:v>
                </c:pt>
                <c:pt idx="11178">
                  <c:v>11.10961805981325</c:v>
                </c:pt>
                <c:pt idx="11179">
                  <c:v>11.11054653056956</c:v>
                </c:pt>
                <c:pt idx="11180">
                  <c:v>11.1114457762359</c:v>
                </c:pt>
                <c:pt idx="11181">
                  <c:v>11.1123567452385</c:v>
                </c:pt>
                <c:pt idx="11182">
                  <c:v>11.11323005548823</c:v>
                </c:pt>
                <c:pt idx="11183">
                  <c:v>11.11419508645664</c:v>
                </c:pt>
                <c:pt idx="11184">
                  <c:v>11.11506931840348</c:v>
                </c:pt>
                <c:pt idx="11185">
                  <c:v>11.11597207866112</c:v>
                </c:pt>
                <c:pt idx="11186">
                  <c:v>11.11683278477137</c:v>
                </c:pt>
                <c:pt idx="11187">
                  <c:v>11.11776707589617</c:v>
                </c:pt>
                <c:pt idx="11188">
                  <c:v>11.11862691117497</c:v>
                </c:pt>
                <c:pt idx="11189">
                  <c:v>11.1195827342862</c:v>
                </c:pt>
                <c:pt idx="11190">
                  <c:v>11.12041826782083</c:v>
                </c:pt>
                <c:pt idx="11191">
                  <c:v>11.12128884368459</c:v>
                </c:pt>
                <c:pt idx="11192">
                  <c:v>11.12213383157503</c:v>
                </c:pt>
                <c:pt idx="11193">
                  <c:v>11.12309942168687</c:v>
                </c:pt>
                <c:pt idx="11194">
                  <c:v>11.124004217434</c:v>
                </c:pt>
                <c:pt idx="11195">
                  <c:v>11.12485911816217</c:v>
                </c:pt>
                <c:pt idx="11196">
                  <c:v>11.12574339427265</c:v>
                </c:pt>
                <c:pt idx="11197">
                  <c:v>11.12662341291945</c:v>
                </c:pt>
                <c:pt idx="11198">
                  <c:v>11.12756412361767</c:v>
                </c:pt>
                <c:pt idx="11199">
                  <c:v>11.12845048007321</c:v>
                </c:pt>
                <c:pt idx="11200">
                  <c:v>11.12931898579476</c:v>
                </c:pt>
                <c:pt idx="11201">
                  <c:v>11.13018250708155</c:v>
                </c:pt>
                <c:pt idx="11202">
                  <c:v>11.1311033545452</c:v>
                </c:pt>
                <c:pt idx="11203">
                  <c:v>11.1319936834225</c:v>
                </c:pt>
                <c:pt idx="11204">
                  <c:v>11.13287340217253</c:v>
                </c:pt>
                <c:pt idx="11205">
                  <c:v>11.13373512206993</c:v>
                </c:pt>
                <c:pt idx="11206">
                  <c:v>11.13466668209695</c:v>
                </c:pt>
                <c:pt idx="11207">
                  <c:v>11.13554812408465</c:v>
                </c:pt>
                <c:pt idx="11208">
                  <c:v>11.1364372154879</c:v>
                </c:pt>
                <c:pt idx="11209">
                  <c:v>11.13737687419439</c:v>
                </c:pt>
                <c:pt idx="11210">
                  <c:v>11.13825121230776</c:v>
                </c:pt>
                <c:pt idx="11211">
                  <c:v>11.13912977016124</c:v>
                </c:pt>
                <c:pt idx="11212">
                  <c:v>11.14004530354063</c:v>
                </c:pt>
                <c:pt idx="11213">
                  <c:v>11.1409159329293</c:v>
                </c:pt>
                <c:pt idx="11214">
                  <c:v>11.14186462740107</c:v>
                </c:pt>
                <c:pt idx="11215">
                  <c:v>11.14272556549526</c:v>
                </c:pt>
                <c:pt idx="11216">
                  <c:v>11.14369299587423</c:v>
                </c:pt>
                <c:pt idx="11217">
                  <c:v>11.14459190781111</c:v>
                </c:pt>
                <c:pt idx="11218">
                  <c:v>11.14551013725347</c:v>
                </c:pt>
                <c:pt idx="11219">
                  <c:v>11.14642287397714</c:v>
                </c:pt>
                <c:pt idx="11220">
                  <c:v>11.14735859262237</c:v>
                </c:pt>
                <c:pt idx="11221">
                  <c:v>11.14828649766484</c:v>
                </c:pt>
                <c:pt idx="11222">
                  <c:v>11.14921655185175</c:v>
                </c:pt>
                <c:pt idx="11223">
                  <c:v>11.15010325537714</c:v>
                </c:pt>
                <c:pt idx="11224">
                  <c:v>11.1510588562227</c:v>
                </c:pt>
                <c:pt idx="11225">
                  <c:v>11.15197412219117</c:v>
                </c:pt>
                <c:pt idx="11226">
                  <c:v>11.15296052597877</c:v>
                </c:pt>
                <c:pt idx="11227">
                  <c:v>11.15387841636152</c:v>
                </c:pt>
                <c:pt idx="11228">
                  <c:v>11.15486683812196</c:v>
                </c:pt>
                <c:pt idx="11229">
                  <c:v>11.15577031955453</c:v>
                </c:pt>
                <c:pt idx="11230">
                  <c:v>11.15673297009935</c:v>
                </c:pt>
                <c:pt idx="11231">
                  <c:v>11.15767161663556</c:v>
                </c:pt>
                <c:pt idx="11232">
                  <c:v>11.1586452219272</c:v>
                </c:pt>
                <c:pt idx="11233">
                  <c:v>11.1595967313457</c:v>
                </c:pt>
                <c:pt idx="11234">
                  <c:v>11.16057353406805</c:v>
                </c:pt>
                <c:pt idx="11235">
                  <c:v>11.1615204393083</c:v>
                </c:pt>
                <c:pt idx="11236">
                  <c:v>11.1625218219795</c:v>
                </c:pt>
                <c:pt idx="11237">
                  <c:v>11.16345582899267</c:v>
                </c:pt>
                <c:pt idx="11238">
                  <c:v>11.16448544325534</c:v>
                </c:pt>
                <c:pt idx="11239">
                  <c:v>11.16548175769911</c:v>
                </c:pt>
                <c:pt idx="11240">
                  <c:v>11.16650872943238</c:v>
                </c:pt>
                <c:pt idx="11241">
                  <c:v>11.16747470514059</c:v>
                </c:pt>
                <c:pt idx="11242">
                  <c:v>11.16849898896777</c:v>
                </c:pt>
                <c:pt idx="11243">
                  <c:v>11.16947478462806</c:v>
                </c:pt>
                <c:pt idx="11244">
                  <c:v>11.1705214188613</c:v>
                </c:pt>
                <c:pt idx="11245">
                  <c:v>11.17155081966364</c:v>
                </c:pt>
                <c:pt idx="11246">
                  <c:v>11.17255346479876</c:v>
                </c:pt>
                <c:pt idx="11247">
                  <c:v>11.17361343343746</c:v>
                </c:pt>
                <c:pt idx="11248">
                  <c:v>11.17464178180987</c:v>
                </c:pt>
                <c:pt idx="11249">
                  <c:v>11.17569201557891</c:v>
                </c:pt>
                <c:pt idx="11250">
                  <c:v>11.17671137762308</c:v>
                </c:pt>
                <c:pt idx="11251">
                  <c:v>11.17778098482167</c:v>
                </c:pt>
                <c:pt idx="11252">
                  <c:v>11.17884187141042</c:v>
                </c:pt>
                <c:pt idx="11253">
                  <c:v>11.17992281088663</c:v>
                </c:pt>
                <c:pt idx="11254">
                  <c:v>11.18102551058585</c:v>
                </c:pt>
                <c:pt idx="11255">
                  <c:v>11.18208637921155</c:v>
                </c:pt>
                <c:pt idx="11256">
                  <c:v>11.18313976485079</c:v>
                </c:pt>
                <c:pt idx="11257">
                  <c:v>11.18422600199508</c:v>
                </c:pt>
                <c:pt idx="11258">
                  <c:v>11.18536480729235</c:v>
                </c:pt>
                <c:pt idx="11259">
                  <c:v>11.18644250997861</c:v>
                </c:pt>
                <c:pt idx="11260">
                  <c:v>11.18756388614681</c:v>
                </c:pt>
                <c:pt idx="11261">
                  <c:v>11.18865957772952</c:v>
                </c:pt>
                <c:pt idx="11262">
                  <c:v>11.18982396233287</c:v>
                </c:pt>
                <c:pt idx="11263">
                  <c:v>11.19097042269593</c:v>
                </c:pt>
                <c:pt idx="11264">
                  <c:v>11.19208611822665</c:v>
                </c:pt>
                <c:pt idx="11265">
                  <c:v>11.19324427642066</c:v>
                </c:pt>
                <c:pt idx="11266">
                  <c:v>11.19446058701327</c:v>
                </c:pt>
                <c:pt idx="11267">
                  <c:v>11.19552857308282</c:v>
                </c:pt>
                <c:pt idx="11268">
                  <c:v>11.19673915698931</c:v>
                </c:pt>
                <c:pt idx="11269">
                  <c:v>11.19790053637812</c:v>
                </c:pt>
                <c:pt idx="11270">
                  <c:v>11.19908042891314</c:v>
                </c:pt>
                <c:pt idx="11271">
                  <c:v>11.20027971014498</c:v>
                </c:pt>
                <c:pt idx="11272">
                  <c:v>11.20151096774493</c:v>
                </c:pt>
                <c:pt idx="11273">
                  <c:v>11.20270492196678</c:v>
                </c:pt>
                <c:pt idx="11274">
                  <c:v>11.20386896591623</c:v>
                </c:pt>
                <c:pt idx="11275">
                  <c:v>11.20514158096627</c:v>
                </c:pt>
                <c:pt idx="11276">
                  <c:v>11.20639730088832</c:v>
                </c:pt>
                <c:pt idx="11277">
                  <c:v>11.20758803543023</c:v>
                </c:pt>
                <c:pt idx="11278">
                  <c:v>11.20884851655361</c:v>
                </c:pt>
                <c:pt idx="11279">
                  <c:v>11.21005756600997</c:v>
                </c:pt>
                <c:pt idx="11280">
                  <c:v>11.21134729628456</c:v>
                </c:pt>
                <c:pt idx="11281">
                  <c:v>11.21265440944507</c:v>
                </c:pt>
                <c:pt idx="11282">
                  <c:v>11.213925396094</c:v>
                </c:pt>
                <c:pt idx="11283">
                  <c:v>11.21522932782713</c:v>
                </c:pt>
                <c:pt idx="11284">
                  <c:v>11.21650738356106</c:v>
                </c:pt>
                <c:pt idx="11285">
                  <c:v>11.21782342132709</c:v>
                </c:pt>
                <c:pt idx="11286">
                  <c:v>11.21909508160704</c:v>
                </c:pt>
                <c:pt idx="11287">
                  <c:v>11.22045270356042</c:v>
                </c:pt>
                <c:pt idx="11288">
                  <c:v>11.22175725731682</c:v>
                </c:pt>
                <c:pt idx="11289">
                  <c:v>11.22317352371025</c:v>
                </c:pt>
                <c:pt idx="11290">
                  <c:v>11.22451879772345</c:v>
                </c:pt>
                <c:pt idx="11291">
                  <c:v>11.2259266198407</c:v>
                </c:pt>
                <c:pt idx="11292">
                  <c:v>11.2272232604951</c:v>
                </c:pt>
                <c:pt idx="11293">
                  <c:v>11.22862579114023</c:v>
                </c:pt>
                <c:pt idx="11294">
                  <c:v>11.23002368993468</c:v>
                </c:pt>
                <c:pt idx="11295">
                  <c:v>11.23143325860345</c:v>
                </c:pt>
                <c:pt idx="11296">
                  <c:v>11.23280921972376</c:v>
                </c:pt>
                <c:pt idx="11297">
                  <c:v>11.23420422043892</c:v>
                </c:pt>
                <c:pt idx="11298">
                  <c:v>11.23571511390817</c:v>
                </c:pt>
                <c:pt idx="11299">
                  <c:v>11.23714600932374</c:v>
                </c:pt>
                <c:pt idx="11300">
                  <c:v>11.23860239767414</c:v>
                </c:pt>
                <c:pt idx="11301">
                  <c:v>11.24003257756447</c:v>
                </c:pt>
                <c:pt idx="11302">
                  <c:v>11.24153617304575</c:v>
                </c:pt>
                <c:pt idx="11303">
                  <c:v>11.24300625576194</c:v>
                </c:pt>
                <c:pt idx="11304">
                  <c:v>11.24449074746313</c:v>
                </c:pt>
                <c:pt idx="11305">
                  <c:v>11.24602617326579</c:v>
                </c:pt>
                <c:pt idx="11306">
                  <c:v>11.24751700692985</c:v>
                </c:pt>
                <c:pt idx="11307">
                  <c:v>11.24901616563789</c:v>
                </c:pt>
                <c:pt idx="11308">
                  <c:v>11.25057819012133</c:v>
                </c:pt>
                <c:pt idx="11309">
                  <c:v>11.25207108684691</c:v>
                </c:pt>
                <c:pt idx="11310">
                  <c:v>11.25369128732645</c:v>
                </c:pt>
                <c:pt idx="11311">
                  <c:v>11.25526393383647</c:v>
                </c:pt>
                <c:pt idx="11312">
                  <c:v>11.25684478058188</c:v>
                </c:pt>
                <c:pt idx="11313">
                  <c:v>11.25844053351231</c:v>
                </c:pt>
                <c:pt idx="11314">
                  <c:v>11.26000119068549</c:v>
                </c:pt>
                <c:pt idx="11315">
                  <c:v>11.2616643422483</c:v>
                </c:pt>
                <c:pt idx="11316">
                  <c:v>11.2632761359021</c:v>
                </c:pt>
                <c:pt idx="11317">
                  <c:v>11.26488783349757</c:v>
                </c:pt>
                <c:pt idx="11318">
                  <c:v>11.26655726798617</c:v>
                </c:pt>
                <c:pt idx="11319">
                  <c:v>11.2682215886364</c:v>
                </c:pt>
                <c:pt idx="11320">
                  <c:v>11.26985589623758</c:v>
                </c:pt>
                <c:pt idx="11321">
                  <c:v>11.27153318685601</c:v>
                </c:pt>
                <c:pt idx="11322">
                  <c:v>11.27325047028081</c:v>
                </c:pt>
                <c:pt idx="11323">
                  <c:v>11.27500123184485</c:v>
                </c:pt>
                <c:pt idx="11324">
                  <c:v>11.27664842889615</c:v>
                </c:pt>
                <c:pt idx="11325">
                  <c:v>11.2784486074296</c:v>
                </c:pt>
                <c:pt idx="11326">
                  <c:v>11.2801853210777</c:v>
                </c:pt>
                <c:pt idx="11327">
                  <c:v>11.28192685530355</c:v>
                </c:pt>
                <c:pt idx="11328">
                  <c:v>11.2837085843899</c:v>
                </c:pt>
                <c:pt idx="11329">
                  <c:v>11.28543509998602</c:v>
                </c:pt>
                <c:pt idx="11330">
                  <c:v>11.2873021101811</c:v>
                </c:pt>
                <c:pt idx="11331">
                  <c:v>11.2890818379395</c:v>
                </c:pt>
                <c:pt idx="11332">
                  <c:v>11.29091880627679</c:v>
                </c:pt>
                <c:pt idx="11333">
                  <c:v>11.29278993070405</c:v>
                </c:pt>
                <c:pt idx="11334">
                  <c:v>11.29463772105488</c:v>
                </c:pt>
                <c:pt idx="11335">
                  <c:v>11.2964473231092</c:v>
                </c:pt>
                <c:pt idx="11336">
                  <c:v>11.29835435578728</c:v>
                </c:pt>
                <c:pt idx="11337">
                  <c:v>11.30022060860852</c:v>
                </c:pt>
                <c:pt idx="11338">
                  <c:v>11.30214630221225</c:v>
                </c:pt>
                <c:pt idx="11339">
                  <c:v>11.30402066381555</c:v>
                </c:pt>
                <c:pt idx="11340">
                  <c:v>11.30594900745777</c:v>
                </c:pt>
                <c:pt idx="11341">
                  <c:v>11.30790360680351</c:v>
                </c:pt>
                <c:pt idx="11342">
                  <c:v>11.30983114223977</c:v>
                </c:pt>
                <c:pt idx="11343">
                  <c:v>11.31185206742641</c:v>
                </c:pt>
                <c:pt idx="11344">
                  <c:v>11.31379826993547</c:v>
                </c:pt>
                <c:pt idx="11345">
                  <c:v>11.31579863359705</c:v>
                </c:pt>
                <c:pt idx="11346">
                  <c:v>11.31780315618345</c:v>
                </c:pt>
                <c:pt idx="11347">
                  <c:v>11.31983929556038</c:v>
                </c:pt>
                <c:pt idx="11348">
                  <c:v>11.32184336203321</c:v>
                </c:pt>
                <c:pt idx="11349">
                  <c:v>11.32393934281387</c:v>
                </c:pt>
                <c:pt idx="11350">
                  <c:v>11.32597967079932</c:v>
                </c:pt>
                <c:pt idx="11351">
                  <c:v>11.3280633291485</c:v>
                </c:pt>
                <c:pt idx="11352">
                  <c:v>11.3301474926516</c:v>
                </c:pt>
                <c:pt idx="11353">
                  <c:v>11.33228552489565</c:v>
                </c:pt>
                <c:pt idx="11354">
                  <c:v>11.33440283196898</c:v>
                </c:pt>
                <c:pt idx="11355">
                  <c:v>11.3364989920519</c:v>
                </c:pt>
                <c:pt idx="11356">
                  <c:v>11.33864065396384</c:v>
                </c:pt>
                <c:pt idx="11357">
                  <c:v>11.34082597220425</c:v>
                </c:pt>
                <c:pt idx="11358">
                  <c:v>11.3430173246329</c:v>
                </c:pt>
                <c:pt idx="11359">
                  <c:v>11.34519529411103</c:v>
                </c:pt>
                <c:pt idx="11360">
                  <c:v>11.34745689245861</c:v>
                </c:pt>
                <c:pt idx="11361">
                  <c:v>11.34965749617178</c:v>
                </c:pt>
                <c:pt idx="11362">
                  <c:v>11.3519049436581</c:v>
                </c:pt>
                <c:pt idx="11363">
                  <c:v>11.354209603812</c:v>
                </c:pt>
                <c:pt idx="11364">
                  <c:v>11.35641719765684</c:v>
                </c:pt>
                <c:pt idx="11365">
                  <c:v>11.35872502819057</c:v>
                </c:pt>
                <c:pt idx="11366">
                  <c:v>11.36100736598193</c:v>
                </c:pt>
                <c:pt idx="11367">
                  <c:v>11.36333126649425</c:v>
                </c:pt>
                <c:pt idx="11368">
                  <c:v>11.36568451710033</c:v>
                </c:pt>
                <c:pt idx="11369">
                  <c:v>11.36801380958874</c:v>
                </c:pt>
                <c:pt idx="11370">
                  <c:v>11.3704164796252</c:v>
                </c:pt>
                <c:pt idx="11371">
                  <c:v>11.37280752375678</c:v>
                </c:pt>
                <c:pt idx="11372">
                  <c:v>11.37517653629672</c:v>
                </c:pt>
                <c:pt idx="11373">
                  <c:v>11.37755808785701</c:v>
                </c:pt>
                <c:pt idx="11374">
                  <c:v>11.38008772619867</c:v>
                </c:pt>
                <c:pt idx="11375">
                  <c:v>11.38244784527902</c:v>
                </c:pt>
                <c:pt idx="11376">
                  <c:v>11.38493678106043</c:v>
                </c:pt>
                <c:pt idx="11377">
                  <c:v>11.38743433049558</c:v>
                </c:pt>
                <c:pt idx="11378">
                  <c:v>11.38986253149742</c:v>
                </c:pt>
                <c:pt idx="11379">
                  <c:v>11.3924459483148</c:v>
                </c:pt>
                <c:pt idx="11380">
                  <c:v>11.39495976140214</c:v>
                </c:pt>
                <c:pt idx="11381">
                  <c:v>11.39748310296785</c:v>
                </c:pt>
                <c:pt idx="11382">
                  <c:v>11.40010170440157</c:v>
                </c:pt>
                <c:pt idx="11383">
                  <c:v>11.40266495368538</c:v>
                </c:pt>
                <c:pt idx="11384">
                  <c:v>11.40521301954686</c:v>
                </c:pt>
                <c:pt idx="11385">
                  <c:v>11.40785066003946</c:v>
                </c:pt>
                <c:pt idx="11386">
                  <c:v>11.41048065890162</c:v>
                </c:pt>
                <c:pt idx="11387">
                  <c:v>11.41320531498641</c:v>
                </c:pt>
                <c:pt idx="11388">
                  <c:v>11.41581065206835</c:v>
                </c:pt>
                <c:pt idx="11389">
                  <c:v>11.41853677238516</c:v>
                </c:pt>
                <c:pt idx="11390">
                  <c:v>11.42124626463126</c:v>
                </c:pt>
                <c:pt idx="11391">
                  <c:v>11.42392157668868</c:v>
                </c:pt>
                <c:pt idx="11392">
                  <c:v>11.42664928108422</c:v>
                </c:pt>
                <c:pt idx="11393">
                  <c:v>11.42945862806647</c:v>
                </c:pt>
                <c:pt idx="11394">
                  <c:v>11.43221192520226</c:v>
                </c:pt>
                <c:pt idx="11395">
                  <c:v>11.4349945510082</c:v>
                </c:pt>
                <c:pt idx="11396">
                  <c:v>11.43778214576435</c:v>
                </c:pt>
                <c:pt idx="11397">
                  <c:v>11.44064224612195</c:v>
                </c:pt>
                <c:pt idx="11398">
                  <c:v>11.44346465348321</c:v>
                </c:pt>
                <c:pt idx="11399">
                  <c:v>11.44631933982942</c:v>
                </c:pt>
                <c:pt idx="11400">
                  <c:v>11.449199529449</c:v>
                </c:pt>
                <c:pt idx="11401">
                  <c:v>11.45215295542286</c:v>
                </c:pt>
                <c:pt idx="11402">
                  <c:v>11.45501723074705</c:v>
                </c:pt>
                <c:pt idx="11403">
                  <c:v>11.457953166769</c:v>
                </c:pt>
                <c:pt idx="11404">
                  <c:v>11.46092543145588</c:v>
                </c:pt>
                <c:pt idx="11405">
                  <c:v>11.4639573526177</c:v>
                </c:pt>
                <c:pt idx="11406">
                  <c:v>11.46691330028567</c:v>
                </c:pt>
                <c:pt idx="11407">
                  <c:v>11.46997362585806</c:v>
                </c:pt>
                <c:pt idx="11408">
                  <c:v>11.4729349289394</c:v>
                </c:pt>
                <c:pt idx="11409">
                  <c:v>11.47601272510656</c:v>
                </c:pt>
                <c:pt idx="11410">
                  <c:v>11.47909873645152</c:v>
                </c:pt>
                <c:pt idx="11411">
                  <c:v>11.48216370104863</c:v>
                </c:pt>
                <c:pt idx="11412">
                  <c:v>11.48526202627468</c:v>
                </c:pt>
                <c:pt idx="11413">
                  <c:v>11.48843494863107</c:v>
                </c:pt>
                <c:pt idx="11414">
                  <c:v>11.49155346523576</c:v>
                </c:pt>
                <c:pt idx="11415">
                  <c:v>11.49474627498957</c:v>
                </c:pt>
                <c:pt idx="11416">
                  <c:v>11.49783494919793</c:v>
                </c:pt>
                <c:pt idx="11417">
                  <c:v>11.50078144128142</c:v>
                </c:pt>
                <c:pt idx="11418">
                  <c:v>11.50393438391283</c:v>
                </c:pt>
                <c:pt idx="11419">
                  <c:v>11.50736637966407</c:v>
                </c:pt>
                <c:pt idx="11420">
                  <c:v>11.51073362350514</c:v>
                </c:pt>
                <c:pt idx="11421">
                  <c:v>11.51411879247275</c:v>
                </c:pt>
                <c:pt idx="11422">
                  <c:v>11.51739931707875</c:v>
                </c:pt>
                <c:pt idx="11423">
                  <c:v>11.52073809406458</c:v>
                </c:pt>
                <c:pt idx="11424">
                  <c:v>11.52411744222272</c:v>
                </c:pt>
                <c:pt idx="11425">
                  <c:v>11.5275308526948</c:v>
                </c:pt>
                <c:pt idx="11426">
                  <c:v>11.53093644788525</c:v>
                </c:pt>
                <c:pt idx="11427">
                  <c:v>11.53430117563951</c:v>
                </c:pt>
                <c:pt idx="11428">
                  <c:v>11.53776735545643</c:v>
                </c:pt>
                <c:pt idx="11429">
                  <c:v>11.54126099667204</c:v>
                </c:pt>
                <c:pt idx="11430">
                  <c:v>11.54476667923294</c:v>
                </c:pt>
                <c:pt idx="11431">
                  <c:v>11.54825075556765</c:v>
                </c:pt>
                <c:pt idx="11432">
                  <c:v>11.55175649742411</c:v>
                </c:pt>
                <c:pt idx="11433">
                  <c:v>11.55531231956446</c:v>
                </c:pt>
                <c:pt idx="11434">
                  <c:v>11.55886902496233</c:v>
                </c:pt>
                <c:pt idx="11435">
                  <c:v>11.56245424174665</c:v>
                </c:pt>
                <c:pt idx="11436">
                  <c:v>11.56612195678064</c:v>
                </c:pt>
                <c:pt idx="11437">
                  <c:v>11.56976432771818</c:v>
                </c:pt>
                <c:pt idx="11438">
                  <c:v>11.57343805875695</c:v>
                </c:pt>
                <c:pt idx="11439">
                  <c:v>11.57711707912252</c:v>
                </c:pt>
                <c:pt idx="11440">
                  <c:v>11.58079037731643</c:v>
                </c:pt>
                <c:pt idx="11441">
                  <c:v>11.58450403144775</c:v>
                </c:pt>
                <c:pt idx="11442">
                  <c:v>11.58829815292118</c:v>
                </c:pt>
                <c:pt idx="11443">
                  <c:v>11.5920067681088</c:v>
                </c:pt>
                <c:pt idx="11444">
                  <c:v>11.59587331709694</c:v>
                </c:pt>
                <c:pt idx="11445">
                  <c:v>11.59965185099454</c:v>
                </c:pt>
                <c:pt idx="11446">
                  <c:v>11.60352722844213</c:v>
                </c:pt>
                <c:pt idx="11447">
                  <c:v>11.60736731531089</c:v>
                </c:pt>
                <c:pt idx="11448">
                  <c:v>11.6113093064237</c:v>
                </c:pt>
                <c:pt idx="11449">
                  <c:v>11.61520864045664</c:v>
                </c:pt>
                <c:pt idx="11450">
                  <c:v>11.61914591784227</c:v>
                </c:pt>
                <c:pt idx="11451">
                  <c:v>11.62306473929122</c:v>
                </c:pt>
                <c:pt idx="11452">
                  <c:v>11.6270528308822</c:v>
                </c:pt>
                <c:pt idx="11453">
                  <c:v>11.63105587602846</c:v>
                </c:pt>
                <c:pt idx="11454">
                  <c:v>11.63512616395717</c:v>
                </c:pt>
                <c:pt idx="11455">
                  <c:v>11.63915133060004</c:v>
                </c:pt>
                <c:pt idx="11456">
                  <c:v>11.64327394600297</c:v>
                </c:pt>
                <c:pt idx="11457">
                  <c:v>11.6473691700885</c:v>
                </c:pt>
                <c:pt idx="11458">
                  <c:v>11.65151870462954</c:v>
                </c:pt>
                <c:pt idx="11459">
                  <c:v>11.65566867329317</c:v>
                </c:pt>
                <c:pt idx="11460">
                  <c:v>11.65988364010213</c:v>
                </c:pt>
                <c:pt idx="11461">
                  <c:v>11.66403325393956</c:v>
                </c:pt>
                <c:pt idx="11462">
                  <c:v>11.66832556468637</c:v>
                </c:pt>
                <c:pt idx="11463">
                  <c:v>11.67251059211934</c:v>
                </c:pt>
                <c:pt idx="11464">
                  <c:v>11.67682271748063</c:v>
                </c:pt>
                <c:pt idx="11465">
                  <c:v>11.68116575409516</c:v>
                </c:pt>
                <c:pt idx="11466">
                  <c:v>11.68551687571216</c:v>
                </c:pt>
                <c:pt idx="11467">
                  <c:v>11.68984293714405</c:v>
                </c:pt>
                <c:pt idx="11468">
                  <c:v>11.69425174973276</c:v>
                </c:pt>
                <c:pt idx="11469">
                  <c:v>11.69865608584305</c:v>
                </c:pt>
                <c:pt idx="11470">
                  <c:v>11.70310667309345</c:v>
                </c:pt>
                <c:pt idx="11471">
                  <c:v>11.70755715287063</c:v>
                </c:pt>
                <c:pt idx="11472">
                  <c:v>11.7120891500936</c:v>
                </c:pt>
                <c:pt idx="11473">
                  <c:v>11.71660903633375</c:v>
                </c:pt>
                <c:pt idx="11474">
                  <c:v>11.72117887730441</c:v>
                </c:pt>
                <c:pt idx="11475">
                  <c:v>11.72570139417116</c:v>
                </c:pt>
                <c:pt idx="11476">
                  <c:v>11.73033031723243</c:v>
                </c:pt>
                <c:pt idx="11477">
                  <c:v>11.73497002579233</c:v>
                </c:pt>
                <c:pt idx="11478">
                  <c:v>11.73961264466918</c:v>
                </c:pt>
                <c:pt idx="11479">
                  <c:v>11.74435208750663</c:v>
                </c:pt>
                <c:pt idx="11480">
                  <c:v>11.74904156126795</c:v>
                </c:pt>
                <c:pt idx="11481">
                  <c:v>11.75381489409552</c:v>
                </c:pt>
                <c:pt idx="11482">
                  <c:v>11.75859444047505</c:v>
                </c:pt>
                <c:pt idx="11483">
                  <c:v>11.7633878531053</c:v>
                </c:pt>
                <c:pt idx="11484">
                  <c:v>11.76820321464795</c:v>
                </c:pt>
                <c:pt idx="11485">
                  <c:v>11.77311024404287</c:v>
                </c:pt>
                <c:pt idx="11486">
                  <c:v>11.77799671039143</c:v>
                </c:pt>
                <c:pt idx="11487">
                  <c:v>11.78288696549537</c:v>
                </c:pt>
                <c:pt idx="11488">
                  <c:v>11.78785698413652</c:v>
                </c:pt>
                <c:pt idx="11489">
                  <c:v>11.79284351951332</c:v>
                </c:pt>
                <c:pt idx="11490">
                  <c:v>11.79786865886541</c:v>
                </c:pt>
                <c:pt idx="11491">
                  <c:v>11.80294493497858</c:v>
                </c:pt>
                <c:pt idx="11492">
                  <c:v>11.80801107691894</c:v>
                </c:pt>
                <c:pt idx="11493">
                  <c:v>11.81307699757183</c:v>
                </c:pt>
                <c:pt idx="11494">
                  <c:v>11.81825990330363</c:v>
                </c:pt>
                <c:pt idx="11495">
                  <c:v>11.8233675517928</c:v>
                </c:pt>
                <c:pt idx="11496">
                  <c:v>11.82864156786938</c:v>
                </c:pt>
                <c:pt idx="11497">
                  <c:v>11.83383120320235</c:v>
                </c:pt>
                <c:pt idx="11498">
                  <c:v>11.83909125553068</c:v>
                </c:pt>
                <c:pt idx="11499">
                  <c:v>11.84441511329443</c:v>
                </c:pt>
                <c:pt idx="11500">
                  <c:v>11.8497630346944</c:v>
                </c:pt>
                <c:pt idx="11501">
                  <c:v>11.85511099952996</c:v>
                </c:pt>
                <c:pt idx="11502">
                  <c:v>11.86048258041181</c:v>
                </c:pt>
                <c:pt idx="11503">
                  <c:v>11.86593659441713</c:v>
                </c:pt>
                <c:pt idx="11504">
                  <c:v>11.87141212528235</c:v>
                </c:pt>
                <c:pt idx="11505">
                  <c:v>11.87692559999365</c:v>
                </c:pt>
                <c:pt idx="11506">
                  <c:v>11.88248120979887</c:v>
                </c:pt>
                <c:pt idx="11507">
                  <c:v>11.88798534355288</c:v>
                </c:pt>
                <c:pt idx="11508">
                  <c:v>11.8935988999095</c:v>
                </c:pt>
                <c:pt idx="11509">
                  <c:v>11.899243740018</c:v>
                </c:pt>
                <c:pt idx="11510">
                  <c:v>11.90492641576176</c:v>
                </c:pt>
                <c:pt idx="11511">
                  <c:v>11.91061832425307</c:v>
                </c:pt>
                <c:pt idx="11512">
                  <c:v>11.91639841806631</c:v>
                </c:pt>
                <c:pt idx="11513">
                  <c:v>11.92207386030888</c:v>
                </c:pt>
                <c:pt idx="11514">
                  <c:v>11.92791419223773</c:v>
                </c:pt>
                <c:pt idx="11515">
                  <c:v>11.93380680511516</c:v>
                </c:pt>
                <c:pt idx="11516">
                  <c:v>11.93970053469943</c:v>
                </c:pt>
                <c:pt idx="11517">
                  <c:v>11.94556762851604</c:v>
                </c:pt>
                <c:pt idx="11518">
                  <c:v>11.9515520452127</c:v>
                </c:pt>
                <c:pt idx="11519">
                  <c:v>11.95757556078426</c:v>
                </c:pt>
                <c:pt idx="11520">
                  <c:v>11.96360201402754</c:v>
                </c:pt>
                <c:pt idx="11521">
                  <c:v>11.9696657492788</c:v>
                </c:pt>
                <c:pt idx="11522">
                  <c:v>11.97578140802083</c:v>
                </c:pt>
                <c:pt idx="11523">
                  <c:v>11.98198139452642</c:v>
                </c:pt>
                <c:pt idx="11524">
                  <c:v>11.98812731253081</c:v>
                </c:pt>
                <c:pt idx="11525">
                  <c:v>11.9943995354367</c:v>
                </c:pt>
                <c:pt idx="11526">
                  <c:v>12.00063582839574</c:v>
                </c:pt>
                <c:pt idx="11527">
                  <c:v>12.00691922879211</c:v>
                </c:pt>
                <c:pt idx="11528">
                  <c:v>12.01327293693172</c:v>
                </c:pt>
                <c:pt idx="11529">
                  <c:v>12.01970522402423</c:v>
                </c:pt>
                <c:pt idx="11530">
                  <c:v>12.02613965719436</c:v>
                </c:pt>
                <c:pt idx="11531">
                  <c:v>12.03263381688822</c:v>
                </c:pt>
                <c:pt idx="11532">
                  <c:v>12.03907110089569</c:v>
                </c:pt>
                <c:pt idx="11533">
                  <c:v>12.04569828695289</c:v>
                </c:pt>
                <c:pt idx="11534">
                  <c:v>12.05227117156013</c:v>
                </c:pt>
                <c:pt idx="11535">
                  <c:v>12.0589669126585</c:v>
                </c:pt>
                <c:pt idx="11536">
                  <c:v>12.06564822967782</c:v>
                </c:pt>
                <c:pt idx="11537">
                  <c:v>12.07237276384745</c:v>
                </c:pt>
                <c:pt idx="11538">
                  <c:v>12.0791916408205</c:v>
                </c:pt>
                <c:pt idx="11539">
                  <c:v>12.08602840336549</c:v>
                </c:pt>
                <c:pt idx="11540">
                  <c:v>12.09283428355476</c:v>
                </c:pt>
                <c:pt idx="11541">
                  <c:v>12.09979013494155</c:v>
                </c:pt>
                <c:pt idx="11542">
                  <c:v>12.1067187720603</c:v>
                </c:pt>
                <c:pt idx="11543">
                  <c:v>12.11379915987438</c:v>
                </c:pt>
                <c:pt idx="11544">
                  <c:v>12.12083134934404</c:v>
                </c:pt>
                <c:pt idx="11545">
                  <c:v>12.12797584764193</c:v>
                </c:pt>
                <c:pt idx="11546">
                  <c:v>12.135109876956</c:v>
                </c:pt>
                <c:pt idx="11547">
                  <c:v>12.14235612100224</c:v>
                </c:pt>
                <c:pt idx="11548">
                  <c:v>12.14963751974113</c:v>
                </c:pt>
                <c:pt idx="11549">
                  <c:v>12.15692349561186</c:v>
                </c:pt>
                <c:pt idx="11550">
                  <c:v>12.16426456557249</c:v>
                </c:pt>
                <c:pt idx="11551">
                  <c:v>12.17168487499927</c:v>
                </c:pt>
                <c:pt idx="11552">
                  <c:v>12.17918174733384</c:v>
                </c:pt>
                <c:pt idx="11553">
                  <c:v>12.1867020307805</c:v>
                </c:pt>
                <c:pt idx="11554">
                  <c:v>12.19425835109377</c:v>
                </c:pt>
                <c:pt idx="11555">
                  <c:v>12.20186319714881</c:v>
                </c:pt>
                <c:pt idx="11556">
                  <c:v>12.20952116189517</c:v>
                </c:pt>
                <c:pt idx="11557">
                  <c:v>12.21730680609471</c:v>
                </c:pt>
                <c:pt idx="11558">
                  <c:v>12.22508998510925</c:v>
                </c:pt>
                <c:pt idx="11559">
                  <c:v>12.23296962671037</c:v>
                </c:pt>
                <c:pt idx="11560">
                  <c:v>12.24086635073205</c:v>
                </c:pt>
                <c:pt idx="11561">
                  <c:v>12.2488311018418</c:v>
                </c:pt>
                <c:pt idx="11562">
                  <c:v>12.25687902448802</c:v>
                </c:pt>
                <c:pt idx="11563">
                  <c:v>12.26492711758048</c:v>
                </c:pt>
                <c:pt idx="11564">
                  <c:v>12.27313289287405</c:v>
                </c:pt>
                <c:pt idx="11565">
                  <c:v>12.28136826258253</c:v>
                </c:pt>
                <c:pt idx="11566">
                  <c:v>12.28962506236623</c:v>
                </c:pt>
                <c:pt idx="11567">
                  <c:v>12.29790616739438</c:v>
                </c:pt>
                <c:pt idx="11568">
                  <c:v>12.306340285386</c:v>
                </c:pt>
                <c:pt idx="11569">
                  <c:v>12.31480543701538</c:v>
                </c:pt>
                <c:pt idx="11570">
                  <c:v>12.32331647327918</c:v>
                </c:pt>
                <c:pt idx="11571">
                  <c:v>12.33192612578521</c:v>
                </c:pt>
                <c:pt idx="11572">
                  <c:v>12.34059465131462</c:v>
                </c:pt>
                <c:pt idx="11573">
                  <c:v>12.34938108887432</c:v>
                </c:pt>
                <c:pt idx="11574">
                  <c:v>12.3581528854193</c:v>
                </c:pt>
                <c:pt idx="11575">
                  <c:v>12.367020186906</c:v>
                </c:pt>
                <c:pt idx="11576">
                  <c:v>12.37598155101392</c:v>
                </c:pt>
                <c:pt idx="11577">
                  <c:v>12.38501795218715</c:v>
                </c:pt>
                <c:pt idx="11578">
                  <c:v>12.39410452652681</c:v>
                </c:pt>
                <c:pt idx="11579">
                  <c:v>12.40332719407835</c:v>
                </c:pt>
                <c:pt idx="11580">
                  <c:v>12.4125512434517</c:v>
                </c:pt>
                <c:pt idx="11581">
                  <c:v>12.42185223661741</c:v>
                </c:pt>
                <c:pt idx="11582">
                  <c:v>12.4313011852461</c:v>
                </c:pt>
                <c:pt idx="11583">
                  <c:v>12.44074039959141</c:v>
                </c:pt>
                <c:pt idx="11584">
                  <c:v>12.4503690499085</c:v>
                </c:pt>
                <c:pt idx="11585">
                  <c:v>12.46005115040251</c:v>
                </c:pt>
                <c:pt idx="11586">
                  <c:v>12.46979714800563</c:v>
                </c:pt>
                <c:pt idx="11587">
                  <c:v>12.47956830648182</c:v>
                </c:pt>
                <c:pt idx="11588">
                  <c:v>12.48947517106847</c:v>
                </c:pt>
                <c:pt idx="11589">
                  <c:v>12.49954186466308</c:v>
                </c:pt>
                <c:pt idx="11590">
                  <c:v>12.50961460136387</c:v>
                </c:pt>
                <c:pt idx="11591">
                  <c:v>12.51981449404657</c:v>
                </c:pt>
                <c:pt idx="11592">
                  <c:v>12.53013644516931</c:v>
                </c:pt>
                <c:pt idx="11593">
                  <c:v>12.54049520575923</c:v>
                </c:pt>
                <c:pt idx="11594">
                  <c:v>12.55099535850503</c:v>
                </c:pt>
                <c:pt idx="11595">
                  <c:v>12.56157959259815</c:v>
                </c:pt>
                <c:pt idx="11596">
                  <c:v>12.57225759427736</c:v>
                </c:pt>
                <c:pt idx="11597">
                  <c:v>12.58302250226802</c:v>
                </c:pt>
                <c:pt idx="11598">
                  <c:v>12.59386045953853</c:v>
                </c:pt>
                <c:pt idx="11599">
                  <c:v>12.60492507530027</c:v>
                </c:pt>
                <c:pt idx="11600">
                  <c:v>12.61605925195174</c:v>
                </c:pt>
                <c:pt idx="11601">
                  <c:v>12.62726890361011</c:v>
                </c:pt>
                <c:pt idx="11602">
                  <c:v>12.63861122257604</c:v>
                </c:pt>
                <c:pt idx="11603">
                  <c:v>12.65006218415134</c:v>
                </c:pt>
                <c:pt idx="11604">
                  <c:v>12.661655412967</c:v>
                </c:pt>
                <c:pt idx="11605">
                  <c:v>12.67338465526897</c:v>
                </c:pt>
                <c:pt idx="11606">
                  <c:v>12.68524162601627</c:v>
                </c:pt>
                <c:pt idx="11607">
                  <c:v>12.69718991381534</c:v>
                </c:pt>
                <c:pt idx="11608">
                  <c:v>12.70924506502873</c:v>
                </c:pt>
                <c:pt idx="11609">
                  <c:v>12.72144912333016</c:v>
                </c:pt>
                <c:pt idx="11610">
                  <c:v>12.73381718855311</c:v>
                </c:pt>
                <c:pt idx="11611">
                  <c:v>12.74637411263723</c:v>
                </c:pt>
                <c:pt idx="11612">
                  <c:v>12.75896451950754</c:v>
                </c:pt>
                <c:pt idx="11613">
                  <c:v>12.77178678766177</c:v>
                </c:pt>
                <c:pt idx="11614">
                  <c:v>12.78476330943117</c:v>
                </c:pt>
                <c:pt idx="11615">
                  <c:v>12.7978673767277</c:v>
                </c:pt>
                <c:pt idx="11616">
                  <c:v>12.81114404194438</c:v>
                </c:pt>
                <c:pt idx="11617">
                  <c:v>12.82452221605382</c:v>
                </c:pt>
                <c:pt idx="11618">
                  <c:v>12.83812748659483</c:v>
                </c:pt>
                <c:pt idx="11619">
                  <c:v>12.85190166725614</c:v>
                </c:pt>
                <c:pt idx="11620">
                  <c:v>12.86583037889298</c:v>
                </c:pt>
                <c:pt idx="11621">
                  <c:v>12.8799197994434</c:v>
                </c:pt>
                <c:pt idx="11622">
                  <c:v>12.89429065107331</c:v>
                </c:pt>
                <c:pt idx="11623">
                  <c:v>12.90878787572515</c:v>
                </c:pt>
                <c:pt idx="11624">
                  <c:v>12.92344604253265</c:v>
                </c:pt>
                <c:pt idx="11625">
                  <c:v>12.93836395892157</c:v>
                </c:pt>
                <c:pt idx="11626">
                  <c:v>12.9534574581422</c:v>
                </c:pt>
                <c:pt idx="11627">
                  <c:v>12.9688194668541</c:v>
                </c:pt>
                <c:pt idx="11628">
                  <c:v>12.98436605957774</c:v>
                </c:pt>
                <c:pt idx="11629">
                  <c:v>13.00012929980623</c:v>
                </c:pt>
                <c:pt idx="11630">
                  <c:v>13.01611385201775</c:v>
                </c:pt>
                <c:pt idx="11631">
                  <c:v>13.03233297480752</c:v>
                </c:pt>
                <c:pt idx="11632">
                  <c:v>13.04890359107027</c:v>
                </c:pt>
                <c:pt idx="11633">
                  <c:v>13.06565312469611</c:v>
                </c:pt>
                <c:pt idx="11634">
                  <c:v>13.0825688597415</c:v>
                </c:pt>
                <c:pt idx="11635">
                  <c:v>13.09994670722566</c:v>
                </c:pt>
                <c:pt idx="11636">
                  <c:v>13.11752906699201</c:v>
                </c:pt>
                <c:pt idx="11637">
                  <c:v>13.13539290451881</c:v>
                </c:pt>
                <c:pt idx="11638">
                  <c:v>13.15351347894015</c:v>
                </c:pt>
                <c:pt idx="11639">
                  <c:v>13.1721021500354</c:v>
                </c:pt>
                <c:pt idx="11640">
                  <c:v>13.19086409250854</c:v>
                </c:pt>
                <c:pt idx="11641">
                  <c:v>13.21001041194082</c:v>
                </c:pt>
                <c:pt idx="11642">
                  <c:v>13.22942773706512</c:v>
                </c:pt>
                <c:pt idx="11643">
                  <c:v>13.24932911121223</c:v>
                </c:pt>
                <c:pt idx="11644">
                  <c:v>13.26955060508685</c:v>
                </c:pt>
                <c:pt idx="11645">
                  <c:v>13.29013117961215</c:v>
                </c:pt>
                <c:pt idx="11646">
                  <c:v>13.31113562796373</c:v>
                </c:pt>
                <c:pt idx="11647">
                  <c:v>13.33264953068912</c:v>
                </c:pt>
                <c:pt idx="11648">
                  <c:v>13.35450917748888</c:v>
                </c:pt>
                <c:pt idx="11649">
                  <c:v>13.37684541340654</c:v>
                </c:pt>
                <c:pt idx="11650">
                  <c:v>13.39961893659344</c:v>
                </c:pt>
                <c:pt idx="11651">
                  <c:v>13.42291737714982</c:v>
                </c:pt>
                <c:pt idx="11652">
                  <c:v>13.44679734476958</c:v>
                </c:pt>
                <c:pt idx="11653">
                  <c:v>13.47107264821249</c:v>
                </c:pt>
                <c:pt idx="11654">
                  <c:v>13.49598279810074</c:v>
                </c:pt>
                <c:pt idx="11655">
                  <c:v>13.52148483593138</c:v>
                </c:pt>
                <c:pt idx="11656">
                  <c:v>13.54754525250458</c:v>
                </c:pt>
                <c:pt idx="11657">
                  <c:v>13.57434995063313</c:v>
                </c:pt>
                <c:pt idx="11658">
                  <c:v>13.60179976294889</c:v>
                </c:pt>
                <c:pt idx="11659">
                  <c:v>13.62989094481743</c:v>
                </c:pt>
                <c:pt idx="11660">
                  <c:v>13.65874961027402</c:v>
                </c:pt>
                <c:pt idx="11661">
                  <c:v>13.68839441545734</c:v>
                </c:pt>
                <c:pt idx="11662">
                  <c:v>13.71882573100635</c:v>
                </c:pt>
                <c:pt idx="11663">
                  <c:v>13.75013111615607</c:v>
                </c:pt>
                <c:pt idx="11664">
                  <c:v>13.78238462663887</c:v>
                </c:pt>
                <c:pt idx="11665">
                  <c:v>13.81550624800086</c:v>
                </c:pt>
                <c:pt idx="11666">
                  <c:v>13.84972062371749</c:v>
                </c:pt>
                <c:pt idx="11667">
                  <c:v>13.88491467757168</c:v>
                </c:pt>
                <c:pt idx="11668">
                  <c:v>13.92121983512351</c:v>
                </c:pt>
                <c:pt idx="11669">
                  <c:v>13.95882122122325</c:v>
                </c:pt>
                <c:pt idx="11670">
                  <c:v>13.99756382974514</c:v>
                </c:pt>
                <c:pt idx="11671">
                  <c:v>14.03771660296515</c:v>
                </c:pt>
                <c:pt idx="11672">
                  <c:v>14.07931527837267</c:v>
                </c:pt>
                <c:pt idx="11673">
                  <c:v>14.12237992112187</c:v>
                </c:pt>
                <c:pt idx="11674">
                  <c:v>14.1670258966157</c:v>
                </c:pt>
                <c:pt idx="11675">
                  <c:v>14.21339859963036</c:v>
                </c:pt>
                <c:pt idx="11676">
                  <c:v>14.26169717627873</c:v>
                </c:pt>
                <c:pt idx="11677">
                  <c:v>14.31190892030917</c:v>
                </c:pt>
                <c:pt idx="11678">
                  <c:v>14.36418358129876</c:v>
                </c:pt>
                <c:pt idx="11679">
                  <c:v>14.4187302871112</c:v>
                </c:pt>
                <c:pt idx="11680">
                  <c:v>14.4758342217808</c:v>
                </c:pt>
                <c:pt idx="11681">
                  <c:v>14.53539108613603</c:v>
                </c:pt>
                <c:pt idx="11682">
                  <c:v>14.59789045870388</c:v>
                </c:pt>
                <c:pt idx="11683">
                  <c:v>14.6634819994489</c:v>
                </c:pt>
                <c:pt idx="11684">
                  <c:v>14.73232220541042</c:v>
                </c:pt>
                <c:pt idx="11685">
                  <c:v>14.80489654245977</c:v>
                </c:pt>
                <c:pt idx="11686">
                  <c:v>14.88143783630667</c:v>
                </c:pt>
                <c:pt idx="11687">
                  <c:v>14.96220554899598</c:v>
                </c:pt>
                <c:pt idx="11688">
                  <c:v>15.04774207523777</c:v>
                </c:pt>
                <c:pt idx="11689">
                  <c:v>15.13852485835032</c:v>
                </c:pt>
                <c:pt idx="11690">
                  <c:v>15.2350124191202</c:v>
                </c:pt>
                <c:pt idx="11691">
                  <c:v>15.33788979303511</c:v>
                </c:pt>
                <c:pt idx="11692">
                  <c:v>15.44787290635497</c:v>
                </c:pt>
                <c:pt idx="11693">
                  <c:v>15.5656591794782</c:v>
                </c:pt>
                <c:pt idx="11694">
                  <c:v>15.69227875471835</c:v>
                </c:pt>
                <c:pt idx="11695">
                  <c:v>15.82885818940286</c:v>
                </c:pt>
                <c:pt idx="11696">
                  <c:v>15.97659401831602</c:v>
                </c:pt>
                <c:pt idx="11697">
                  <c:v>16.13712578245626</c:v>
                </c:pt>
                <c:pt idx="11698">
                  <c:v>16.31214106552891</c:v>
                </c:pt>
                <c:pt idx="11699">
                  <c:v>16.5038686205514</c:v>
                </c:pt>
                <c:pt idx="11700">
                  <c:v>16.71497512295787</c:v>
                </c:pt>
                <c:pt idx="11701">
                  <c:v>16.94863525694672</c:v>
                </c:pt>
                <c:pt idx="11702">
                  <c:v>17.20883947321249</c:v>
                </c:pt>
                <c:pt idx="11703">
                  <c:v>17.50047922471306</c:v>
                </c:pt>
                <c:pt idx="11704">
                  <c:v>17.8300388933402</c:v>
                </c:pt>
                <c:pt idx="11705">
                  <c:v>18.20524207758048</c:v>
                </c:pt>
                <c:pt idx="11706">
                  <c:v>18.63692243885952</c:v>
                </c:pt>
                <c:pt idx="11707">
                  <c:v>19.1389961216662</c:v>
                </c:pt>
                <c:pt idx="11708">
                  <c:v>19.73033931846582</c:v>
                </c:pt>
                <c:pt idx="11709">
                  <c:v>20.43804085936928</c:v>
                </c:pt>
                <c:pt idx="11710">
                  <c:v>21.30015106025216</c:v>
                </c:pt>
                <c:pt idx="11711">
                  <c:v>22.37445533905128</c:v>
                </c:pt>
                <c:pt idx="11712">
                  <c:v>23.75067269974457</c:v>
                </c:pt>
                <c:pt idx="11713">
                  <c:v>25.57779086684933</c:v>
                </c:pt>
                <c:pt idx="11714">
                  <c:v>28.12232512399085</c:v>
                </c:pt>
                <c:pt idx="11715">
                  <c:v>31.91036888656791</c:v>
                </c:pt>
                <c:pt idx="11716">
                  <c:v>38.14651803334323</c:v>
                </c:pt>
                <c:pt idx="11717">
                  <c:v>50.31460870334094</c:v>
                </c:pt>
                <c:pt idx="11718">
                  <c:v>84.13946708318235</c:v>
                </c:pt>
                <c:pt idx="11719">
                  <c:v>317.0592263417853</c:v>
                </c:pt>
                <c:pt idx="11720">
                  <c:v>69.73746786552904</c:v>
                </c:pt>
                <c:pt idx="11721">
                  <c:v>28.12029366641517</c:v>
                </c:pt>
                <c:pt idx="11722">
                  <c:v>14.49249873952502</c:v>
                </c:pt>
                <c:pt idx="11723">
                  <c:v>7.897528513653285</c:v>
                </c:pt>
                <c:pt idx="11724">
                  <c:v>4.291791613871882</c:v>
                </c:pt>
                <c:pt idx="11725">
                  <c:v>2.729014958317974</c:v>
                </c:pt>
                <c:pt idx="11726">
                  <c:v>2.917281564296241</c:v>
                </c:pt>
                <c:pt idx="11727">
                  <c:v>3.762072086715993</c:v>
                </c:pt>
                <c:pt idx="11728">
                  <c:v>4.627070915884404</c:v>
                </c:pt>
                <c:pt idx="11729">
                  <c:v>5.387545654540895</c:v>
                </c:pt>
                <c:pt idx="11730">
                  <c:v>6.038293955738255</c:v>
                </c:pt>
                <c:pt idx="11731">
                  <c:v>6.594795940496443</c:v>
                </c:pt>
                <c:pt idx="11732">
                  <c:v>7.073819197677799</c:v>
                </c:pt>
                <c:pt idx="11733">
                  <c:v>7.48957228574832</c:v>
                </c:pt>
                <c:pt idx="11734">
                  <c:v>7.853571291608469</c:v>
                </c:pt>
                <c:pt idx="11735">
                  <c:v>8.174758191826518</c:v>
                </c:pt>
                <c:pt idx="11736">
                  <c:v>8.46029464142484</c:v>
                </c:pt>
                <c:pt idx="11737">
                  <c:v>8.71584082150861</c:v>
                </c:pt>
                <c:pt idx="11738">
                  <c:v>8.945929939413694</c:v>
                </c:pt>
                <c:pt idx="11739">
                  <c:v>9.154387945403932</c:v>
                </c:pt>
                <c:pt idx="11740">
                  <c:v>9.344092003436788</c:v>
                </c:pt>
                <c:pt idx="11741">
                  <c:v>9.517755869460616</c:v>
                </c:pt>
                <c:pt idx="11742">
                  <c:v>9.677189441301767</c:v>
                </c:pt>
                <c:pt idx="11743">
                  <c:v>9.824338166194371</c:v>
                </c:pt>
                <c:pt idx="11744">
                  <c:v>9.960514900358546</c:v>
                </c:pt>
                <c:pt idx="11745">
                  <c:v>10.08701122493498</c:v>
                </c:pt>
                <c:pt idx="11746">
                  <c:v>10.2049827397454</c:v>
                </c:pt>
                <c:pt idx="11747">
                  <c:v>10.3152034754062</c:v>
                </c:pt>
                <c:pt idx="11748">
                  <c:v>10.41858095116634</c:v>
                </c:pt>
                <c:pt idx="11749">
                  <c:v>10.51576089001563</c:v>
                </c:pt>
                <c:pt idx="11750">
                  <c:v>10.60727780663886</c:v>
                </c:pt>
                <c:pt idx="11751">
                  <c:v>10.69379077584045</c:v>
                </c:pt>
                <c:pt idx="11752">
                  <c:v>10.775575979144</c:v>
                </c:pt>
                <c:pt idx="11753">
                  <c:v>10.85319329314881</c:v>
                </c:pt>
                <c:pt idx="11754">
                  <c:v>10.92690832806289</c:v>
                </c:pt>
                <c:pt idx="11755">
                  <c:v>10.99720669995248</c:v>
                </c:pt>
                <c:pt idx="11756">
                  <c:v>11.0641202533051</c:v>
                </c:pt>
                <c:pt idx="11757">
                  <c:v>11.12816884419393</c:v>
                </c:pt>
                <c:pt idx="11758">
                  <c:v>11.1894529919195</c:v>
                </c:pt>
                <c:pt idx="11759">
                  <c:v>11.24807305742302</c:v>
                </c:pt>
                <c:pt idx="11760">
                  <c:v>11.3043804684449</c:v>
                </c:pt>
                <c:pt idx="11761">
                  <c:v>11.35848074316456</c:v>
                </c:pt>
                <c:pt idx="11762">
                  <c:v>11.41058476669046</c:v>
                </c:pt>
                <c:pt idx="11763">
                  <c:v>11.4607801375895</c:v>
                </c:pt>
                <c:pt idx="11764">
                  <c:v>11.50921040769598</c:v>
                </c:pt>
                <c:pt idx="11765">
                  <c:v>11.5559591207841</c:v>
                </c:pt>
                <c:pt idx="11766">
                  <c:v>11.60113698723089</c:v>
                </c:pt>
                <c:pt idx="11767">
                  <c:v>11.64501482529751</c:v>
                </c:pt>
                <c:pt idx="11768">
                  <c:v>11.68733256588708</c:v>
                </c:pt>
                <c:pt idx="11769">
                  <c:v>11.72847349857307</c:v>
                </c:pt>
                <c:pt idx="11770">
                  <c:v>11.76839472023074</c:v>
                </c:pt>
                <c:pt idx="11771">
                  <c:v>11.80724642018615</c:v>
                </c:pt>
                <c:pt idx="11772">
                  <c:v>11.8449683805335</c:v>
                </c:pt>
                <c:pt idx="11773">
                  <c:v>11.8817100934256</c:v>
                </c:pt>
                <c:pt idx="11774">
                  <c:v>11.91752035513405</c:v>
                </c:pt>
                <c:pt idx="11775">
                  <c:v>11.95241610872028</c:v>
                </c:pt>
                <c:pt idx="11776">
                  <c:v>11.98642864403348</c:v>
                </c:pt>
                <c:pt idx="11777">
                  <c:v>12.01970642295741</c:v>
                </c:pt>
                <c:pt idx="11778">
                  <c:v>12.05220152004253</c:v>
                </c:pt>
                <c:pt idx="11779">
                  <c:v>12.08395685846978</c:v>
                </c:pt>
                <c:pt idx="11780">
                  <c:v>12.11505414896453</c:v>
                </c:pt>
                <c:pt idx="11781">
                  <c:v>12.14545217214627</c:v>
                </c:pt>
                <c:pt idx="11782">
                  <c:v>12.17530345114289</c:v>
                </c:pt>
                <c:pt idx="11783">
                  <c:v>12.2045475897804</c:v>
                </c:pt>
                <c:pt idx="11784">
                  <c:v>12.23319646138233</c:v>
                </c:pt>
                <c:pt idx="11785">
                  <c:v>12.26136694670374</c:v>
                </c:pt>
                <c:pt idx="11786">
                  <c:v>12.2889016619571</c:v>
                </c:pt>
                <c:pt idx="11787">
                  <c:v>12.3161398167523</c:v>
                </c:pt>
                <c:pt idx="11788">
                  <c:v>12.34284274614452</c:v>
                </c:pt>
                <c:pt idx="11789">
                  <c:v>12.36905884657928</c:v>
                </c:pt>
                <c:pt idx="11790">
                  <c:v>12.39490405674902</c:v>
                </c:pt>
                <c:pt idx="11791">
                  <c:v>12.42030765632262</c:v>
                </c:pt>
                <c:pt idx="11792">
                  <c:v>12.44534220996468</c:v>
                </c:pt>
                <c:pt idx="11793">
                  <c:v>12.47000653982424</c:v>
                </c:pt>
                <c:pt idx="11794">
                  <c:v>12.49434552598438</c:v>
                </c:pt>
                <c:pt idx="11795">
                  <c:v>12.5183702268593</c:v>
                </c:pt>
                <c:pt idx="11796">
                  <c:v>12.54195033705973</c:v>
                </c:pt>
                <c:pt idx="11797">
                  <c:v>12.56532999008667</c:v>
                </c:pt>
                <c:pt idx="11798">
                  <c:v>12.58836996941305</c:v>
                </c:pt>
                <c:pt idx="11799">
                  <c:v>12.61117605903579</c:v>
                </c:pt>
                <c:pt idx="11800">
                  <c:v>12.6337479662777</c:v>
                </c:pt>
                <c:pt idx="11801">
                  <c:v>12.65592728677588</c:v>
                </c:pt>
                <c:pt idx="11802">
                  <c:v>12.67791658322075</c:v>
                </c:pt>
                <c:pt idx="11803">
                  <c:v>12.69962650193314</c:v>
                </c:pt>
                <c:pt idx="11804">
                  <c:v>12.7211621962716</c:v>
                </c:pt>
                <c:pt idx="11805">
                  <c:v>12.74251230934211</c:v>
                </c:pt>
                <c:pt idx="11806">
                  <c:v>12.76361899050895</c:v>
                </c:pt>
                <c:pt idx="11807">
                  <c:v>12.78448028199232</c:v>
                </c:pt>
                <c:pt idx="11808">
                  <c:v>12.80513832067918</c:v>
                </c:pt>
                <c:pt idx="11809">
                  <c:v>12.82560222487475</c:v>
                </c:pt>
                <c:pt idx="11810">
                  <c:v>12.84596189521876</c:v>
                </c:pt>
                <c:pt idx="11811">
                  <c:v>12.86605669206551</c:v>
                </c:pt>
                <c:pt idx="11812">
                  <c:v>12.8860378443039</c:v>
                </c:pt>
                <c:pt idx="11813">
                  <c:v>12.90582415936246</c:v>
                </c:pt>
                <c:pt idx="11814">
                  <c:v>12.9254597722069</c:v>
                </c:pt>
                <c:pt idx="11815">
                  <c:v>12.94499954678692</c:v>
                </c:pt>
                <c:pt idx="11816">
                  <c:v>12.96427571693142</c:v>
                </c:pt>
                <c:pt idx="11817">
                  <c:v>12.98353763742268</c:v>
                </c:pt>
                <c:pt idx="11818">
                  <c:v>13.00258633469427</c:v>
                </c:pt>
                <c:pt idx="11819">
                  <c:v>13.0215148608846</c:v>
                </c:pt>
                <c:pt idx="11820">
                  <c:v>13.04031492635397</c:v>
                </c:pt>
                <c:pt idx="11821">
                  <c:v>13.05909550920764</c:v>
                </c:pt>
                <c:pt idx="11822">
                  <c:v>13.07757836353952</c:v>
                </c:pt>
                <c:pt idx="11823">
                  <c:v>13.09610212471287</c:v>
                </c:pt>
                <c:pt idx="11824">
                  <c:v>13.11443868187162</c:v>
                </c:pt>
                <c:pt idx="11825">
                  <c:v>13.13268143634748</c:v>
                </c:pt>
                <c:pt idx="11826">
                  <c:v>13.15083323443482</c:v>
                </c:pt>
                <c:pt idx="11827">
                  <c:v>13.16890905337825</c:v>
                </c:pt>
                <c:pt idx="11828">
                  <c:v>13.18685163150877</c:v>
                </c:pt>
                <c:pt idx="11829">
                  <c:v>13.20476201109615</c:v>
                </c:pt>
                <c:pt idx="11830">
                  <c:v>13.22251878074626</c:v>
                </c:pt>
                <c:pt idx="11831">
                  <c:v>13.24025959189064</c:v>
                </c:pt>
                <c:pt idx="11832">
                  <c:v>13.25789659191921</c:v>
                </c:pt>
                <c:pt idx="11833">
                  <c:v>13.27544133397371</c:v>
                </c:pt>
                <c:pt idx="11834">
                  <c:v>13.29284494684621</c:v>
                </c:pt>
                <c:pt idx="11835">
                  <c:v>13.3103102954092</c:v>
                </c:pt>
                <c:pt idx="11836">
                  <c:v>13.32762938228426</c:v>
                </c:pt>
                <c:pt idx="11837">
                  <c:v>13.3449202338997</c:v>
                </c:pt>
                <c:pt idx="11838">
                  <c:v>13.3620993965622</c:v>
                </c:pt>
                <c:pt idx="11839">
                  <c:v>13.37922085152673</c:v>
                </c:pt>
                <c:pt idx="11840">
                  <c:v>13.39629171175756</c:v>
                </c:pt>
                <c:pt idx="11841">
                  <c:v>13.413294559353</c:v>
                </c:pt>
                <c:pt idx="11842">
                  <c:v>13.43030229791023</c:v>
                </c:pt>
                <c:pt idx="11843">
                  <c:v>13.44717243066006</c:v>
                </c:pt>
                <c:pt idx="11844">
                  <c:v>13.46408968193857</c:v>
                </c:pt>
                <c:pt idx="11845">
                  <c:v>13.4808759978073</c:v>
                </c:pt>
                <c:pt idx="11846">
                  <c:v>13.4976414042647</c:v>
                </c:pt>
                <c:pt idx="11847">
                  <c:v>13.51438391048544</c:v>
                </c:pt>
                <c:pt idx="11848">
                  <c:v>13.53104565533</c:v>
                </c:pt>
                <c:pt idx="11849">
                  <c:v>13.5476837282269</c:v>
                </c:pt>
                <c:pt idx="11850">
                  <c:v>13.56431710608331</c:v>
                </c:pt>
                <c:pt idx="11851">
                  <c:v>13.5808569056439</c:v>
                </c:pt>
                <c:pt idx="11852">
                  <c:v>13.59735062863034</c:v>
                </c:pt>
                <c:pt idx="11853">
                  <c:v>13.61383295235402</c:v>
                </c:pt>
                <c:pt idx="11854">
                  <c:v>13.63026703129904</c:v>
                </c:pt>
                <c:pt idx="11855">
                  <c:v>13.64672017796593</c:v>
                </c:pt>
                <c:pt idx="11856">
                  <c:v>13.6630768813692</c:v>
                </c:pt>
                <c:pt idx="11857">
                  <c:v>13.67944174783347</c:v>
                </c:pt>
                <c:pt idx="11858">
                  <c:v>13.69573666465263</c:v>
                </c:pt>
                <c:pt idx="11859">
                  <c:v>13.71203288770391</c:v>
                </c:pt>
                <c:pt idx="11860">
                  <c:v>13.72837635258552</c:v>
                </c:pt>
                <c:pt idx="11861">
                  <c:v>13.744539586524</c:v>
                </c:pt>
                <c:pt idx="11862">
                  <c:v>13.76080313836268</c:v>
                </c:pt>
                <c:pt idx="11863">
                  <c:v>13.77701559717362</c:v>
                </c:pt>
                <c:pt idx="11864">
                  <c:v>13.79319560525062</c:v>
                </c:pt>
                <c:pt idx="11865">
                  <c:v>13.80936133015656</c:v>
                </c:pt>
                <c:pt idx="11866">
                  <c:v>13.82542618674335</c:v>
                </c:pt>
                <c:pt idx="11867">
                  <c:v>13.84164533829981</c:v>
                </c:pt>
                <c:pt idx="11868">
                  <c:v>13.85773176982633</c:v>
                </c:pt>
                <c:pt idx="11869">
                  <c:v>13.87381160940652</c:v>
                </c:pt>
                <c:pt idx="11870">
                  <c:v>13.8899208283342</c:v>
                </c:pt>
                <c:pt idx="11871">
                  <c:v>13.90596407781153</c:v>
                </c:pt>
                <c:pt idx="11872">
                  <c:v>13.92205252368932</c:v>
                </c:pt>
                <c:pt idx="11873">
                  <c:v>13.9380822647417</c:v>
                </c:pt>
                <c:pt idx="11874">
                  <c:v>13.95410069826016</c:v>
                </c:pt>
                <c:pt idx="11875">
                  <c:v>13.97015807505057</c:v>
                </c:pt>
                <c:pt idx="11876">
                  <c:v>13.9861066407571</c:v>
                </c:pt>
                <c:pt idx="11877">
                  <c:v>14.00211620669022</c:v>
                </c:pt>
                <c:pt idx="11878">
                  <c:v>14.01814055019393</c:v>
                </c:pt>
                <c:pt idx="11879">
                  <c:v>14.03412932581124</c:v>
                </c:pt>
                <c:pt idx="11880">
                  <c:v>14.0500834703637</c:v>
                </c:pt>
                <c:pt idx="11881">
                  <c:v>14.06606004981827</c:v>
                </c:pt>
                <c:pt idx="11882">
                  <c:v>14.08199263571351</c:v>
                </c:pt>
                <c:pt idx="11883">
                  <c:v>14.09799016763573</c:v>
                </c:pt>
                <c:pt idx="11884">
                  <c:v>14.11399057408383</c:v>
                </c:pt>
                <c:pt idx="11885">
                  <c:v>14.12984505053324</c:v>
                </c:pt>
                <c:pt idx="11886">
                  <c:v>14.14585090701903</c:v>
                </c:pt>
                <c:pt idx="11887">
                  <c:v>14.1617566722968</c:v>
                </c:pt>
                <c:pt idx="11888">
                  <c:v>14.177768248393</c:v>
                </c:pt>
                <c:pt idx="11889">
                  <c:v>14.19373804636974</c:v>
                </c:pt>
                <c:pt idx="11890">
                  <c:v>14.20964913323701</c:v>
                </c:pt>
                <c:pt idx="11891">
                  <c:v>14.22560052130378</c:v>
                </c:pt>
                <c:pt idx="11892">
                  <c:v>14.24156784645121</c:v>
                </c:pt>
                <c:pt idx="11893">
                  <c:v>14.25757390073388</c:v>
                </c:pt>
                <c:pt idx="11894">
                  <c:v>14.27354503396161</c:v>
                </c:pt>
                <c:pt idx="11895">
                  <c:v>14.28944849292554</c:v>
                </c:pt>
                <c:pt idx="11896">
                  <c:v>14.30545369303753</c:v>
                </c:pt>
                <c:pt idx="11897">
                  <c:v>14.32141032163028</c:v>
                </c:pt>
                <c:pt idx="11898">
                  <c:v>14.33738844263749</c:v>
                </c:pt>
                <c:pt idx="11899">
                  <c:v>14.35340133152674</c:v>
                </c:pt>
                <c:pt idx="11900">
                  <c:v>14.36935609694931</c:v>
                </c:pt>
                <c:pt idx="11901">
                  <c:v>14.38539993887612</c:v>
                </c:pt>
                <c:pt idx="11902">
                  <c:v>14.40135802317297</c:v>
                </c:pt>
                <c:pt idx="11903">
                  <c:v>14.4173777925904</c:v>
                </c:pt>
                <c:pt idx="11904">
                  <c:v>14.43339454119571</c:v>
                </c:pt>
                <c:pt idx="11905">
                  <c:v>14.44940127580982</c:v>
                </c:pt>
                <c:pt idx="11906">
                  <c:v>14.46540115970768</c:v>
                </c:pt>
                <c:pt idx="11907">
                  <c:v>14.4814643235824</c:v>
                </c:pt>
                <c:pt idx="11908">
                  <c:v>14.49751077691722</c:v>
                </c:pt>
                <c:pt idx="11909">
                  <c:v>14.51353681780842</c:v>
                </c:pt>
                <c:pt idx="11910">
                  <c:v>14.52964392774644</c:v>
                </c:pt>
                <c:pt idx="11911">
                  <c:v>14.5457452898416</c:v>
                </c:pt>
                <c:pt idx="11912">
                  <c:v>14.56178968409431</c:v>
                </c:pt>
                <c:pt idx="11913">
                  <c:v>14.57796220337634</c:v>
                </c:pt>
                <c:pt idx="11914">
                  <c:v>14.59411309270242</c:v>
                </c:pt>
                <c:pt idx="11915">
                  <c:v>14.61023174680412</c:v>
                </c:pt>
                <c:pt idx="11916">
                  <c:v>14.626323794973</c:v>
                </c:pt>
                <c:pt idx="11917">
                  <c:v>14.64247800165359</c:v>
                </c:pt>
                <c:pt idx="11918">
                  <c:v>14.65864886629345</c:v>
                </c:pt>
                <c:pt idx="11919">
                  <c:v>14.67488231870691</c:v>
                </c:pt>
                <c:pt idx="11920">
                  <c:v>14.69107420406301</c:v>
                </c:pt>
                <c:pt idx="11921">
                  <c:v>14.70725960016708</c:v>
                </c:pt>
                <c:pt idx="11922">
                  <c:v>14.723475244692</c:v>
                </c:pt>
                <c:pt idx="11923">
                  <c:v>14.73972149385111</c:v>
                </c:pt>
                <c:pt idx="11924">
                  <c:v>14.75595946800114</c:v>
                </c:pt>
                <c:pt idx="11925">
                  <c:v>14.77228876664721</c:v>
                </c:pt>
                <c:pt idx="11926">
                  <c:v>14.78860402809008</c:v>
                </c:pt>
                <c:pt idx="11927">
                  <c:v>14.80486174406904</c:v>
                </c:pt>
                <c:pt idx="11928">
                  <c:v>14.82121097529621</c:v>
                </c:pt>
                <c:pt idx="11929">
                  <c:v>14.83753883968821</c:v>
                </c:pt>
                <c:pt idx="11930">
                  <c:v>14.85395674395667</c:v>
                </c:pt>
                <c:pt idx="11931">
                  <c:v>14.87026115325025</c:v>
                </c:pt>
                <c:pt idx="11932">
                  <c:v>14.8866535687306</c:v>
                </c:pt>
                <c:pt idx="11933">
                  <c:v>14.90309538253866</c:v>
                </c:pt>
                <c:pt idx="11934">
                  <c:v>14.91955875160468</c:v>
                </c:pt>
                <c:pt idx="11935">
                  <c:v>14.93593718823335</c:v>
                </c:pt>
                <c:pt idx="11936">
                  <c:v>14.9524361856728</c:v>
                </c:pt>
                <c:pt idx="11937">
                  <c:v>14.96890638973693</c:v>
                </c:pt>
                <c:pt idx="11938">
                  <c:v>14.9854282831022</c:v>
                </c:pt>
                <c:pt idx="11939">
                  <c:v>15.0019852012005</c:v>
                </c:pt>
                <c:pt idx="11940">
                  <c:v>15.0184795670639</c:v>
                </c:pt>
                <c:pt idx="11941">
                  <c:v>15.03506403873134</c:v>
                </c:pt>
                <c:pt idx="11942">
                  <c:v>15.05172000629017</c:v>
                </c:pt>
                <c:pt idx="11943">
                  <c:v>15.06828666369265</c:v>
                </c:pt>
                <c:pt idx="11944">
                  <c:v>15.08494876708548</c:v>
                </c:pt>
                <c:pt idx="11945">
                  <c:v>15.10153641104214</c:v>
                </c:pt>
                <c:pt idx="11946">
                  <c:v>15.11823603907413</c:v>
                </c:pt>
                <c:pt idx="11947">
                  <c:v>15.13491667888104</c:v>
                </c:pt>
                <c:pt idx="11948">
                  <c:v>15.15170178192396</c:v>
                </c:pt>
                <c:pt idx="11949">
                  <c:v>15.16841939931801</c:v>
                </c:pt>
                <c:pt idx="11950">
                  <c:v>15.18513664672311</c:v>
                </c:pt>
                <c:pt idx="11951">
                  <c:v>15.20196035238008</c:v>
                </c:pt>
                <c:pt idx="11952">
                  <c:v>15.21881218404172</c:v>
                </c:pt>
                <c:pt idx="11953">
                  <c:v>15.23560780291932</c:v>
                </c:pt>
                <c:pt idx="11954">
                  <c:v>15.25242806571152</c:v>
                </c:pt>
                <c:pt idx="11955">
                  <c:v>15.2693426555191</c:v>
                </c:pt>
                <c:pt idx="11956">
                  <c:v>15.28627630625975</c:v>
                </c:pt>
                <c:pt idx="11957">
                  <c:v>15.3032127045479</c:v>
                </c:pt>
                <c:pt idx="11958">
                  <c:v>15.32015321081562</c:v>
                </c:pt>
                <c:pt idx="11959">
                  <c:v>15.33716143357309</c:v>
                </c:pt>
                <c:pt idx="11960">
                  <c:v>15.35409189031457</c:v>
                </c:pt>
                <c:pt idx="11961">
                  <c:v>15.37115531295388</c:v>
                </c:pt>
                <c:pt idx="11962">
                  <c:v>15.38822081437294</c:v>
                </c:pt>
                <c:pt idx="11963">
                  <c:v>15.40530125903885</c:v>
                </c:pt>
                <c:pt idx="11964">
                  <c:v>15.42240042717123</c:v>
                </c:pt>
                <c:pt idx="11965">
                  <c:v>15.43955638541598</c:v>
                </c:pt>
                <c:pt idx="11966">
                  <c:v>15.45674654334064</c:v>
                </c:pt>
                <c:pt idx="11967">
                  <c:v>15.4739547245546</c:v>
                </c:pt>
                <c:pt idx="11968">
                  <c:v>15.49113926236791</c:v>
                </c:pt>
                <c:pt idx="11969">
                  <c:v>15.5083702165159</c:v>
                </c:pt>
                <c:pt idx="11970">
                  <c:v>15.5256043644706</c:v>
                </c:pt>
                <c:pt idx="11971">
                  <c:v>15.5428994109066</c:v>
                </c:pt>
                <c:pt idx="11972">
                  <c:v>15.56020356852252</c:v>
                </c:pt>
                <c:pt idx="11973">
                  <c:v>15.57755627870824</c:v>
                </c:pt>
                <c:pt idx="11974">
                  <c:v>15.5950209514692</c:v>
                </c:pt>
                <c:pt idx="11975">
                  <c:v>15.61237402571086</c:v>
                </c:pt>
                <c:pt idx="11976">
                  <c:v>15.62982719696455</c:v>
                </c:pt>
                <c:pt idx="11977">
                  <c:v>15.64732915224779</c:v>
                </c:pt>
                <c:pt idx="11978">
                  <c:v>15.66481660259307</c:v>
                </c:pt>
                <c:pt idx="11979">
                  <c:v>15.6823090134832</c:v>
                </c:pt>
                <c:pt idx="11980">
                  <c:v>15.69981080021804</c:v>
                </c:pt>
                <c:pt idx="11981">
                  <c:v>15.71742354902474</c:v>
                </c:pt>
                <c:pt idx="11982">
                  <c:v>15.73502224966106</c:v>
                </c:pt>
                <c:pt idx="11983">
                  <c:v>15.75266336222203</c:v>
                </c:pt>
                <c:pt idx="11984">
                  <c:v>15.77033804657328</c:v>
                </c:pt>
                <c:pt idx="11985">
                  <c:v>15.78804036784336</c:v>
                </c:pt>
                <c:pt idx="11986">
                  <c:v>15.80573195048623</c:v>
                </c:pt>
                <c:pt idx="11987">
                  <c:v>15.82350692583371</c:v>
                </c:pt>
                <c:pt idx="11988">
                  <c:v>15.84131130187559</c:v>
                </c:pt>
                <c:pt idx="11989">
                  <c:v>15.85914575305502</c:v>
                </c:pt>
                <c:pt idx="11990">
                  <c:v>15.87697809756175</c:v>
                </c:pt>
                <c:pt idx="11991">
                  <c:v>15.8949065373826</c:v>
                </c:pt>
                <c:pt idx="11992">
                  <c:v>15.9127649908508</c:v>
                </c:pt>
                <c:pt idx="11993">
                  <c:v>15.93073458589915</c:v>
                </c:pt>
                <c:pt idx="11994">
                  <c:v>15.94866716053658</c:v>
                </c:pt>
                <c:pt idx="11995">
                  <c:v>15.96669509645781</c:v>
                </c:pt>
                <c:pt idx="11996">
                  <c:v>15.98474979878717</c:v>
                </c:pt>
                <c:pt idx="11997">
                  <c:v>16.00280179628566</c:v>
                </c:pt>
                <c:pt idx="11998">
                  <c:v>16.02088590153783</c:v>
                </c:pt>
                <c:pt idx="11999">
                  <c:v>16.0390640834471</c:v>
                </c:pt>
                <c:pt idx="12000">
                  <c:v>16.0572183280413</c:v>
                </c:pt>
                <c:pt idx="12001">
                  <c:v>16.07537357183367</c:v>
                </c:pt>
                <c:pt idx="12002">
                  <c:v>16.0936583810494</c:v>
                </c:pt>
                <c:pt idx="12003">
                  <c:v>16.11190789768932</c:v>
                </c:pt>
                <c:pt idx="12004">
                  <c:v>16.13021196966066</c:v>
                </c:pt>
                <c:pt idx="12005">
                  <c:v>16.14852230024092</c:v>
                </c:pt>
                <c:pt idx="12006">
                  <c:v>16.16691943022299</c:v>
                </c:pt>
                <c:pt idx="12007">
                  <c:v>16.18533968589928</c:v>
                </c:pt>
                <c:pt idx="12008">
                  <c:v>16.20369651703952</c:v>
                </c:pt>
                <c:pt idx="12009">
                  <c:v>16.22222140541063</c:v>
                </c:pt>
                <c:pt idx="12010">
                  <c:v>16.24067788068318</c:v>
                </c:pt>
                <c:pt idx="12011">
                  <c:v>16.25925202899667</c:v>
                </c:pt>
                <c:pt idx="12012">
                  <c:v>16.27779716770627</c:v>
                </c:pt>
                <c:pt idx="12013">
                  <c:v>16.29645827266722</c:v>
                </c:pt>
                <c:pt idx="12014">
                  <c:v>16.31506754425471</c:v>
                </c:pt>
                <c:pt idx="12015">
                  <c:v>16.33371390436147</c:v>
                </c:pt>
                <c:pt idx="12016">
                  <c:v>16.35246736870804</c:v>
                </c:pt>
                <c:pt idx="12017">
                  <c:v>16.37114554322149</c:v>
                </c:pt>
                <c:pt idx="12018">
                  <c:v>16.38999323772082</c:v>
                </c:pt>
                <c:pt idx="12019">
                  <c:v>16.40879906755752</c:v>
                </c:pt>
                <c:pt idx="12020">
                  <c:v>16.42762390717265</c:v>
                </c:pt>
                <c:pt idx="12021">
                  <c:v>16.44651801088699</c:v>
                </c:pt>
                <c:pt idx="12022">
                  <c:v>16.46545547317902</c:v>
                </c:pt>
                <c:pt idx="12023">
                  <c:v>16.48435770016663</c:v>
                </c:pt>
                <c:pt idx="12024">
                  <c:v>16.50341360527684</c:v>
                </c:pt>
                <c:pt idx="12025">
                  <c:v>16.52246946749357</c:v>
                </c:pt>
                <c:pt idx="12026">
                  <c:v>16.54155985006747</c:v>
                </c:pt>
                <c:pt idx="12027">
                  <c:v>16.56063264453736</c:v>
                </c:pt>
                <c:pt idx="12028">
                  <c:v>16.5798164871094</c:v>
                </c:pt>
                <c:pt idx="12029">
                  <c:v>16.59893189427245</c:v>
                </c:pt>
                <c:pt idx="12030">
                  <c:v>16.6182103899925</c:v>
                </c:pt>
                <c:pt idx="12031">
                  <c:v>16.63744330924463</c:v>
                </c:pt>
                <c:pt idx="12032">
                  <c:v>16.65671865173451</c:v>
                </c:pt>
                <c:pt idx="12033">
                  <c:v>16.67606981471611</c:v>
                </c:pt>
                <c:pt idx="12034">
                  <c:v>16.69543843203235</c:v>
                </c:pt>
                <c:pt idx="12035">
                  <c:v>16.71483977502858</c:v>
                </c:pt>
                <c:pt idx="12036">
                  <c:v>16.73434578729319</c:v>
                </c:pt>
                <c:pt idx="12037">
                  <c:v>16.75384069898065</c:v>
                </c:pt>
                <c:pt idx="12038">
                  <c:v>16.77334313862272</c:v>
                </c:pt>
                <c:pt idx="12039">
                  <c:v>16.7929780673645</c:v>
                </c:pt>
                <c:pt idx="12040">
                  <c:v>16.81255923199965</c:v>
                </c:pt>
                <c:pt idx="12041">
                  <c:v>16.83213826038756</c:v>
                </c:pt>
                <c:pt idx="12042">
                  <c:v>16.85188921611864</c:v>
                </c:pt>
                <c:pt idx="12043">
                  <c:v>16.87157120973685</c:v>
                </c:pt>
                <c:pt idx="12044">
                  <c:v>16.89133618171627</c:v>
                </c:pt>
                <c:pt idx="12045">
                  <c:v>16.9111621225568</c:v>
                </c:pt>
                <c:pt idx="12046">
                  <c:v>16.93097876469738</c:v>
                </c:pt>
                <c:pt idx="12047">
                  <c:v>16.95083987327298</c:v>
                </c:pt>
                <c:pt idx="12048">
                  <c:v>16.97076766999982</c:v>
                </c:pt>
                <c:pt idx="12049">
                  <c:v>16.99078039461461</c:v>
                </c:pt>
                <c:pt idx="12050">
                  <c:v>17.01074832615503</c:v>
                </c:pt>
                <c:pt idx="12051">
                  <c:v>17.03084617066057</c:v>
                </c:pt>
                <c:pt idx="12052">
                  <c:v>17.0509114240777</c:v>
                </c:pt>
                <c:pt idx="12053">
                  <c:v>17.07104082685839</c:v>
                </c:pt>
                <c:pt idx="12054">
                  <c:v>17.09118364234187</c:v>
                </c:pt>
                <c:pt idx="12055">
                  <c:v>17.11142166349448</c:v>
                </c:pt>
                <c:pt idx="12056">
                  <c:v>17.13167921786943</c:v>
                </c:pt>
                <c:pt idx="12057">
                  <c:v>17.1519949397221</c:v>
                </c:pt>
                <c:pt idx="12058">
                  <c:v>17.17235715096551</c:v>
                </c:pt>
                <c:pt idx="12059">
                  <c:v>17.19269185330992</c:v>
                </c:pt>
                <c:pt idx="12060">
                  <c:v>17.21310963759779</c:v>
                </c:pt>
                <c:pt idx="12061">
                  <c:v>17.23361036260468</c:v>
                </c:pt>
                <c:pt idx="12062">
                  <c:v>17.25416737360457</c:v>
                </c:pt>
                <c:pt idx="12063">
                  <c:v>17.27466896234708</c:v>
                </c:pt>
                <c:pt idx="12064">
                  <c:v>17.29524050381212</c:v>
                </c:pt>
                <c:pt idx="12065">
                  <c:v>17.31592636388422</c:v>
                </c:pt>
                <c:pt idx="12066">
                  <c:v>17.33659956181567</c:v>
                </c:pt>
                <c:pt idx="12067">
                  <c:v>17.35728824638443</c:v>
                </c:pt>
                <c:pt idx="12068">
                  <c:v>17.37804678551247</c:v>
                </c:pt>
                <c:pt idx="12069">
                  <c:v>17.39886620976992</c:v>
                </c:pt>
                <c:pt idx="12070">
                  <c:v>17.41970740059809</c:v>
                </c:pt>
                <c:pt idx="12071">
                  <c:v>17.44067381449743</c:v>
                </c:pt>
                <c:pt idx="12072">
                  <c:v>17.4615784737284</c:v>
                </c:pt>
                <c:pt idx="12073">
                  <c:v>17.48261687282528</c:v>
                </c:pt>
                <c:pt idx="12074">
                  <c:v>17.50370509825421</c:v>
                </c:pt>
                <c:pt idx="12075">
                  <c:v>17.52473255881801</c:v>
                </c:pt>
                <c:pt idx="12076">
                  <c:v>17.5458689128415</c:v>
                </c:pt>
                <c:pt idx="12077">
                  <c:v>17.56702450034592</c:v>
                </c:pt>
                <c:pt idx="12078">
                  <c:v>17.5882255929529</c:v>
                </c:pt>
                <c:pt idx="12079">
                  <c:v>17.60949469376992</c:v>
                </c:pt>
                <c:pt idx="12080">
                  <c:v>17.6307953934831</c:v>
                </c:pt>
                <c:pt idx="12081">
                  <c:v>17.65216323528298</c:v>
                </c:pt>
                <c:pt idx="12082">
                  <c:v>17.67361193875503</c:v>
                </c:pt>
                <c:pt idx="12083">
                  <c:v>17.69500822682404</c:v>
                </c:pt>
                <c:pt idx="12084">
                  <c:v>17.71656730560275</c:v>
                </c:pt>
                <c:pt idx="12085">
                  <c:v>17.73811576377589</c:v>
                </c:pt>
                <c:pt idx="12086">
                  <c:v>17.75972783919288</c:v>
                </c:pt>
                <c:pt idx="12087">
                  <c:v>17.78131841746276</c:v>
                </c:pt>
                <c:pt idx="12088">
                  <c:v>17.80302082184154</c:v>
                </c:pt>
                <c:pt idx="12089">
                  <c:v>17.82473720899699</c:v>
                </c:pt>
                <c:pt idx="12090">
                  <c:v>17.84655958883203</c:v>
                </c:pt>
                <c:pt idx="12091">
                  <c:v>17.86839158190728</c:v>
                </c:pt>
                <c:pt idx="12092">
                  <c:v>17.89021745944633</c:v>
                </c:pt>
                <c:pt idx="12093">
                  <c:v>17.91219343736362</c:v>
                </c:pt>
                <c:pt idx="12094">
                  <c:v>17.93417654804922</c:v>
                </c:pt>
                <c:pt idx="12095">
                  <c:v>17.95618769494909</c:v>
                </c:pt>
                <c:pt idx="12096">
                  <c:v>17.97823869600338</c:v>
                </c:pt>
                <c:pt idx="12097">
                  <c:v>18.0003857942896</c:v>
                </c:pt>
                <c:pt idx="12098">
                  <c:v>18.02255507038767</c:v>
                </c:pt>
                <c:pt idx="12099">
                  <c:v>18.04480161936871</c:v>
                </c:pt>
                <c:pt idx="12100">
                  <c:v>18.06709410762035</c:v>
                </c:pt>
                <c:pt idx="12101">
                  <c:v>18.08945319310023</c:v>
                </c:pt>
                <c:pt idx="12102">
                  <c:v>18.11184381688682</c:v>
                </c:pt>
                <c:pt idx="12103">
                  <c:v>18.1342393434505</c:v>
                </c:pt>
                <c:pt idx="12104">
                  <c:v>18.15668911463517</c:v>
                </c:pt>
                <c:pt idx="12105">
                  <c:v>18.17923843837286</c:v>
                </c:pt>
                <c:pt idx="12106">
                  <c:v>18.2018317202343</c:v>
                </c:pt>
                <c:pt idx="12107">
                  <c:v>18.22447833587177</c:v>
                </c:pt>
                <c:pt idx="12108">
                  <c:v>18.24708004790273</c:v>
                </c:pt>
                <c:pt idx="12109">
                  <c:v>18.26986310762423</c:v>
                </c:pt>
                <c:pt idx="12110">
                  <c:v>18.29267157788388</c:v>
                </c:pt>
                <c:pt idx="12111">
                  <c:v>18.31551725126809</c:v>
                </c:pt>
                <c:pt idx="12112">
                  <c:v>18.33836347811837</c:v>
                </c:pt>
                <c:pt idx="12113">
                  <c:v>18.36138885022484</c:v>
                </c:pt>
                <c:pt idx="12114">
                  <c:v>18.38433199408416</c:v>
                </c:pt>
                <c:pt idx="12115">
                  <c:v>18.40739754592308</c:v>
                </c:pt>
                <c:pt idx="12116">
                  <c:v>18.43051087482576</c:v>
                </c:pt>
                <c:pt idx="12117">
                  <c:v>18.45360201978244</c:v>
                </c:pt>
                <c:pt idx="12118">
                  <c:v>18.47687035108927</c:v>
                </c:pt>
                <c:pt idx="12119">
                  <c:v>18.50015844303686</c:v>
                </c:pt>
                <c:pt idx="12120">
                  <c:v>18.5234359417659</c:v>
                </c:pt>
                <c:pt idx="12121">
                  <c:v>18.54683020191079</c:v>
                </c:pt>
                <c:pt idx="12122">
                  <c:v>18.57030900331682</c:v>
                </c:pt>
                <c:pt idx="12123">
                  <c:v>18.59378123519108</c:v>
                </c:pt>
                <c:pt idx="12124">
                  <c:v>18.61731851086592</c:v>
                </c:pt>
                <c:pt idx="12125">
                  <c:v>18.64086016760007</c:v>
                </c:pt>
                <c:pt idx="12126">
                  <c:v>18.66455663308874</c:v>
                </c:pt>
                <c:pt idx="12127">
                  <c:v>18.68824932131496</c:v>
                </c:pt>
                <c:pt idx="12128">
                  <c:v>18.71202994870432</c:v>
                </c:pt>
                <c:pt idx="12129">
                  <c:v>18.73585364453829</c:v>
                </c:pt>
                <c:pt idx="12130">
                  <c:v>18.75973855393007</c:v>
                </c:pt>
                <c:pt idx="12131">
                  <c:v>18.78361846203265</c:v>
                </c:pt>
                <c:pt idx="12132">
                  <c:v>18.80768782211325</c:v>
                </c:pt>
                <c:pt idx="12133">
                  <c:v>18.83174880446226</c:v>
                </c:pt>
                <c:pt idx="12134">
                  <c:v>18.855827394273</c:v>
                </c:pt>
                <c:pt idx="12135">
                  <c:v>18.87998912498651</c:v>
                </c:pt>
                <c:pt idx="12136">
                  <c:v>18.90419244047089</c:v>
                </c:pt>
                <c:pt idx="12137">
                  <c:v>18.92848197412981</c:v>
                </c:pt>
                <c:pt idx="12138">
                  <c:v>18.95280284340816</c:v>
                </c:pt>
                <c:pt idx="12139">
                  <c:v>18.97723590848556</c:v>
                </c:pt>
                <c:pt idx="12140">
                  <c:v>19.0016813139966</c:v>
                </c:pt>
                <c:pt idx="12141">
                  <c:v>19.02616194959199</c:v>
                </c:pt>
                <c:pt idx="12142">
                  <c:v>19.05081484592932</c:v>
                </c:pt>
                <c:pt idx="12143">
                  <c:v>19.07545921064501</c:v>
                </c:pt>
                <c:pt idx="12144">
                  <c:v>19.10013194782854</c:v>
                </c:pt>
                <c:pt idx="12145">
                  <c:v>19.12487502912056</c:v>
                </c:pt>
                <c:pt idx="12146">
                  <c:v>19.14967707253856</c:v>
                </c:pt>
                <c:pt idx="12147">
                  <c:v>19.17454627920342</c:v>
                </c:pt>
                <c:pt idx="12148">
                  <c:v>19.19951839703968</c:v>
                </c:pt>
                <c:pt idx="12149">
                  <c:v>19.22447822940126</c:v>
                </c:pt>
                <c:pt idx="12150">
                  <c:v>19.24955722266439</c:v>
                </c:pt>
                <c:pt idx="12151">
                  <c:v>19.2747014341115</c:v>
                </c:pt>
                <c:pt idx="12152">
                  <c:v>19.29986215465104</c:v>
                </c:pt>
                <c:pt idx="12153">
                  <c:v>19.32509185829813</c:v>
                </c:pt>
                <c:pt idx="12154">
                  <c:v>19.35044389304932</c:v>
                </c:pt>
                <c:pt idx="12155">
                  <c:v>19.3757592372821</c:v>
                </c:pt>
                <c:pt idx="12156">
                  <c:v>19.40115267791023</c:v>
                </c:pt>
                <c:pt idx="12157">
                  <c:v>19.42655223968898</c:v>
                </c:pt>
                <c:pt idx="12158">
                  <c:v>19.45187135665036</c:v>
                </c:pt>
                <c:pt idx="12159">
                  <c:v>19.47250384644112</c:v>
                </c:pt>
                <c:pt idx="12160">
                  <c:v>19.50388984300676</c:v>
                </c:pt>
                <c:pt idx="12161">
                  <c:v>19.52963356047437</c:v>
                </c:pt>
                <c:pt idx="12162">
                  <c:v>19.55543058192884</c:v>
                </c:pt>
                <c:pt idx="12163">
                  <c:v>19.58134499752556</c:v>
                </c:pt>
                <c:pt idx="12164">
                  <c:v>19.60724664254154</c:v>
                </c:pt>
                <c:pt idx="12165">
                  <c:v>19.63327314290035</c:v>
                </c:pt>
                <c:pt idx="12166">
                  <c:v>19.65931384773985</c:v>
                </c:pt>
                <c:pt idx="12167">
                  <c:v>19.68553605198461</c:v>
                </c:pt>
                <c:pt idx="12168">
                  <c:v>19.71168764095243</c:v>
                </c:pt>
                <c:pt idx="12169">
                  <c:v>19.73801383636862</c:v>
                </c:pt>
                <c:pt idx="12170">
                  <c:v>19.76436430412678</c:v>
                </c:pt>
                <c:pt idx="12171">
                  <c:v>19.7908397297011</c:v>
                </c:pt>
                <c:pt idx="12172">
                  <c:v>19.81733436696591</c:v>
                </c:pt>
                <c:pt idx="12173">
                  <c:v>19.84387289763778</c:v>
                </c:pt>
                <c:pt idx="12174">
                  <c:v>19.87057619676263</c:v>
                </c:pt>
                <c:pt idx="12175">
                  <c:v>19.89721669159136</c:v>
                </c:pt>
                <c:pt idx="12176">
                  <c:v>19.92401387212136</c:v>
                </c:pt>
                <c:pt idx="12177">
                  <c:v>19.95086034414965</c:v>
                </c:pt>
                <c:pt idx="12178">
                  <c:v>19.97783691042744</c:v>
                </c:pt>
                <c:pt idx="12179">
                  <c:v>20.0048154536835</c:v>
                </c:pt>
                <c:pt idx="12180">
                  <c:v>20.0318482532475</c:v>
                </c:pt>
                <c:pt idx="12181">
                  <c:v>20.05893778636192</c:v>
                </c:pt>
                <c:pt idx="12182">
                  <c:v>20.08608896751565</c:v>
                </c:pt>
                <c:pt idx="12183">
                  <c:v>20.1133986533941</c:v>
                </c:pt>
                <c:pt idx="12184">
                  <c:v>20.14075883848832</c:v>
                </c:pt>
                <c:pt idx="12185">
                  <c:v>20.1681893899503</c:v>
                </c:pt>
                <c:pt idx="12186">
                  <c:v>20.19570476886283</c:v>
                </c:pt>
                <c:pt idx="12187">
                  <c:v>20.22328306299293</c:v>
                </c:pt>
                <c:pt idx="12188">
                  <c:v>20.2508665325443</c:v>
                </c:pt>
                <c:pt idx="12189">
                  <c:v>20.27861781343944</c:v>
                </c:pt>
                <c:pt idx="12190">
                  <c:v>20.30642416072755</c:v>
                </c:pt>
                <c:pt idx="12191">
                  <c:v>20.33425815393081</c:v>
                </c:pt>
                <c:pt idx="12192">
                  <c:v>20.36227116832966</c:v>
                </c:pt>
                <c:pt idx="12193">
                  <c:v>20.39023647988656</c:v>
                </c:pt>
                <c:pt idx="12194">
                  <c:v>20.41828510407053</c:v>
                </c:pt>
                <c:pt idx="12195">
                  <c:v>20.44648252453418</c:v>
                </c:pt>
                <c:pt idx="12196">
                  <c:v>20.47473407366632</c:v>
                </c:pt>
                <c:pt idx="12197">
                  <c:v>20.50303562251026</c:v>
                </c:pt>
                <c:pt idx="12198">
                  <c:v>20.53144774262688</c:v>
                </c:pt>
                <c:pt idx="12199">
                  <c:v>20.55994463132988</c:v>
                </c:pt>
                <c:pt idx="12200">
                  <c:v>20.58851288338374</c:v>
                </c:pt>
                <c:pt idx="12201">
                  <c:v>20.6171633915574</c:v>
                </c:pt>
                <c:pt idx="12202">
                  <c:v>20.6458964861679</c:v>
                </c:pt>
                <c:pt idx="12203">
                  <c:v>20.67466149895202</c:v>
                </c:pt>
                <c:pt idx="12204">
                  <c:v>20.70351784927188</c:v>
                </c:pt>
                <c:pt idx="12205">
                  <c:v>20.73249192634382</c:v>
                </c:pt>
                <c:pt idx="12206">
                  <c:v>20.76151352610422</c:v>
                </c:pt>
                <c:pt idx="12207">
                  <c:v>20.79062895558616</c:v>
                </c:pt>
                <c:pt idx="12208">
                  <c:v>20.81984692712736</c:v>
                </c:pt>
                <c:pt idx="12209">
                  <c:v>20.84914720146602</c:v>
                </c:pt>
                <c:pt idx="12210">
                  <c:v>20.87852160412172</c:v>
                </c:pt>
                <c:pt idx="12211">
                  <c:v>20.90797225011143</c:v>
                </c:pt>
                <c:pt idx="12212">
                  <c:v>20.93749028714306</c:v>
                </c:pt>
                <c:pt idx="12213">
                  <c:v>20.96709711828258</c:v>
                </c:pt>
                <c:pt idx="12214">
                  <c:v>20.99682578539563</c:v>
                </c:pt>
                <c:pt idx="12215">
                  <c:v>21.02659068827064</c:v>
                </c:pt>
                <c:pt idx="12216">
                  <c:v>21.05649885825884</c:v>
                </c:pt>
                <c:pt idx="12217">
                  <c:v>21.08643732476587</c:v>
                </c:pt>
                <c:pt idx="12218">
                  <c:v>21.11644662936025</c:v>
                </c:pt>
                <c:pt idx="12219">
                  <c:v>21.14663958451978</c:v>
                </c:pt>
                <c:pt idx="12220">
                  <c:v>21.17682635598213</c:v>
                </c:pt>
                <c:pt idx="12221">
                  <c:v>21.20717384466991</c:v>
                </c:pt>
                <c:pt idx="12222">
                  <c:v>21.23750038640834</c:v>
                </c:pt>
                <c:pt idx="12223">
                  <c:v>21.26805810026516</c:v>
                </c:pt>
                <c:pt idx="12224">
                  <c:v>21.29862972042121</c:v>
                </c:pt>
                <c:pt idx="12225">
                  <c:v>21.32922138830863</c:v>
                </c:pt>
                <c:pt idx="12226">
                  <c:v>21.3599763754009</c:v>
                </c:pt>
                <c:pt idx="12227">
                  <c:v>21.39084243156152</c:v>
                </c:pt>
                <c:pt idx="12228">
                  <c:v>21.42179176443983</c:v>
                </c:pt>
                <c:pt idx="12229">
                  <c:v>21.45281965242328</c:v>
                </c:pt>
                <c:pt idx="12230">
                  <c:v>21.48388736201704</c:v>
                </c:pt>
                <c:pt idx="12231">
                  <c:v>21.51519993371863</c:v>
                </c:pt>
                <c:pt idx="12232">
                  <c:v>21.54646748182484</c:v>
                </c:pt>
                <c:pt idx="12233">
                  <c:v>21.57780597968147</c:v>
                </c:pt>
                <c:pt idx="12234">
                  <c:v>21.60939723979833</c:v>
                </c:pt>
                <c:pt idx="12235">
                  <c:v>21.64098774681763</c:v>
                </c:pt>
                <c:pt idx="12236">
                  <c:v>21.67264826553182</c:v>
                </c:pt>
                <c:pt idx="12237">
                  <c:v>21.70442048379934</c:v>
                </c:pt>
                <c:pt idx="12238">
                  <c:v>21.73630957988705</c:v>
                </c:pt>
                <c:pt idx="12239">
                  <c:v>21.76825994727788</c:v>
                </c:pt>
                <c:pt idx="12240">
                  <c:v>21.80033790723279</c:v>
                </c:pt>
                <c:pt idx="12241">
                  <c:v>21.83253704063998</c:v>
                </c:pt>
                <c:pt idx="12242">
                  <c:v>21.8647642155763</c:v>
                </c:pt>
                <c:pt idx="12243">
                  <c:v>21.89713794776497</c:v>
                </c:pt>
                <c:pt idx="12244">
                  <c:v>21.92961457600918</c:v>
                </c:pt>
                <c:pt idx="12245">
                  <c:v>21.9621974953204</c:v>
                </c:pt>
                <c:pt idx="12246">
                  <c:v>21.99490239228663</c:v>
                </c:pt>
                <c:pt idx="12247">
                  <c:v>22.027613062102</c:v>
                </c:pt>
                <c:pt idx="12248">
                  <c:v>22.06049504967102</c:v>
                </c:pt>
                <c:pt idx="12249">
                  <c:v>22.09350838162177</c:v>
                </c:pt>
                <c:pt idx="12250">
                  <c:v>22.12656644956814</c:v>
                </c:pt>
                <c:pt idx="12251">
                  <c:v>22.1597848115003</c:v>
                </c:pt>
                <c:pt idx="12252">
                  <c:v>22.19299665716376</c:v>
                </c:pt>
                <c:pt idx="12253">
                  <c:v>22.22645293316789</c:v>
                </c:pt>
                <c:pt idx="12254">
                  <c:v>22.25999279724007</c:v>
                </c:pt>
                <c:pt idx="12255">
                  <c:v>22.29358731796849</c:v>
                </c:pt>
                <c:pt idx="12256">
                  <c:v>22.32730818932889</c:v>
                </c:pt>
                <c:pt idx="12257">
                  <c:v>22.36114881218669</c:v>
                </c:pt>
                <c:pt idx="12258">
                  <c:v>22.39505837959993</c:v>
                </c:pt>
                <c:pt idx="12259">
                  <c:v>22.42913601587951</c:v>
                </c:pt>
                <c:pt idx="12260">
                  <c:v>22.46329009563349</c:v>
                </c:pt>
                <c:pt idx="12261">
                  <c:v>22.49751397454948</c:v>
                </c:pt>
                <c:pt idx="12262">
                  <c:v>22.53190087726234</c:v>
                </c:pt>
                <c:pt idx="12263">
                  <c:v>22.56640997485037</c:v>
                </c:pt>
                <c:pt idx="12264">
                  <c:v>22.60098754248325</c:v>
                </c:pt>
                <c:pt idx="12265">
                  <c:v>22.63575331067897</c:v>
                </c:pt>
                <c:pt idx="12266">
                  <c:v>22.67059018853449</c:v>
                </c:pt>
                <c:pt idx="12267">
                  <c:v>22.70552049671528</c:v>
                </c:pt>
                <c:pt idx="12268">
                  <c:v>22.74059946609329</c:v>
                </c:pt>
                <c:pt idx="12269">
                  <c:v>22.7757887367395</c:v>
                </c:pt>
                <c:pt idx="12270">
                  <c:v>22.8110778530301</c:v>
                </c:pt>
                <c:pt idx="12271">
                  <c:v>22.84647037114349</c:v>
                </c:pt>
                <c:pt idx="12272">
                  <c:v>22.88204931077509</c:v>
                </c:pt>
                <c:pt idx="12273">
                  <c:v>22.91773957041118</c:v>
                </c:pt>
                <c:pt idx="12274">
                  <c:v>22.95356225725678</c:v>
                </c:pt>
                <c:pt idx="12275">
                  <c:v>22.98938450012794</c:v>
                </c:pt>
                <c:pt idx="12276">
                  <c:v>23.02545641326299</c:v>
                </c:pt>
                <c:pt idx="12277">
                  <c:v>23.06153608697042</c:v>
                </c:pt>
                <c:pt idx="12278">
                  <c:v>23.0978582069626</c:v>
                </c:pt>
                <c:pt idx="12279">
                  <c:v>23.13426894093471</c:v>
                </c:pt>
                <c:pt idx="12280">
                  <c:v>23.1708141864569</c:v>
                </c:pt>
                <c:pt idx="12281">
                  <c:v>23.20744675821713</c:v>
                </c:pt>
                <c:pt idx="12282">
                  <c:v>23.24425954664519</c:v>
                </c:pt>
                <c:pt idx="12283">
                  <c:v>23.28114227863003</c:v>
                </c:pt>
                <c:pt idx="12284">
                  <c:v>23.31818844690217</c:v>
                </c:pt>
                <c:pt idx="12285">
                  <c:v>23.35531901680774</c:v>
                </c:pt>
                <c:pt idx="12286">
                  <c:v>23.3926010258761</c:v>
                </c:pt>
                <c:pt idx="12287">
                  <c:v>23.43009732271953</c:v>
                </c:pt>
                <c:pt idx="12288">
                  <c:v>23.46767267446888</c:v>
                </c:pt>
                <c:pt idx="12289">
                  <c:v>23.50539345882786</c:v>
                </c:pt>
                <c:pt idx="12290">
                  <c:v>23.54323188548953</c:v>
                </c:pt>
                <c:pt idx="12291">
                  <c:v>23.58117148049211</c:v>
                </c:pt>
                <c:pt idx="12292">
                  <c:v>23.61927810279768</c:v>
                </c:pt>
                <c:pt idx="12293">
                  <c:v>23.65754438862778</c:v>
                </c:pt>
                <c:pt idx="12294">
                  <c:v>23.69595433159392</c:v>
                </c:pt>
                <c:pt idx="12295">
                  <c:v>23.73439562814371</c:v>
                </c:pt>
                <c:pt idx="12296">
                  <c:v>23.77311737757282</c:v>
                </c:pt>
                <c:pt idx="12297">
                  <c:v>23.81195120153996</c:v>
                </c:pt>
                <c:pt idx="12298">
                  <c:v>23.85086942688651</c:v>
                </c:pt>
                <c:pt idx="12299">
                  <c:v>23.88995474741456</c:v>
                </c:pt>
                <c:pt idx="12300">
                  <c:v>23.92921636938701</c:v>
                </c:pt>
                <c:pt idx="12301">
                  <c:v>23.96863437164921</c:v>
                </c:pt>
                <c:pt idx="12302">
                  <c:v>24.00813303553342</c:v>
                </c:pt>
                <c:pt idx="12303">
                  <c:v>24.04780134672723</c:v>
                </c:pt>
                <c:pt idx="12304">
                  <c:v>24.08769330015032</c:v>
                </c:pt>
                <c:pt idx="12305">
                  <c:v>24.1276519775281</c:v>
                </c:pt>
                <c:pt idx="12306">
                  <c:v>24.16774459323909</c:v>
                </c:pt>
                <c:pt idx="12307">
                  <c:v>24.20808540929312</c:v>
                </c:pt>
                <c:pt idx="12308">
                  <c:v>24.24853950700583</c:v>
                </c:pt>
                <c:pt idx="12309">
                  <c:v>24.2890868666511</c:v>
                </c:pt>
                <c:pt idx="12310">
                  <c:v>24.32985068708398</c:v>
                </c:pt>
                <c:pt idx="12311">
                  <c:v>24.37080941955166</c:v>
                </c:pt>
                <c:pt idx="12312">
                  <c:v>24.41184062056959</c:v>
                </c:pt>
                <c:pt idx="12313">
                  <c:v>24.45309776165541</c:v>
                </c:pt>
                <c:pt idx="12314">
                  <c:v>24.49451368914344</c:v>
                </c:pt>
                <c:pt idx="12315">
                  <c:v>24.53606866452227</c:v>
                </c:pt>
                <c:pt idx="12316">
                  <c:v>24.57781402623041</c:v>
                </c:pt>
                <c:pt idx="12317">
                  <c:v>24.61969989901031</c:v>
                </c:pt>
                <c:pt idx="12318">
                  <c:v>24.6617250249847</c:v>
                </c:pt>
                <c:pt idx="12319">
                  <c:v>24.70394232928949</c:v>
                </c:pt>
                <c:pt idx="12320">
                  <c:v>24.74629482182699</c:v>
                </c:pt>
                <c:pt idx="12321">
                  <c:v>24.78891165340427</c:v>
                </c:pt>
                <c:pt idx="12322">
                  <c:v>24.83163880618418</c:v>
                </c:pt>
                <c:pt idx="12323">
                  <c:v>24.87454156461664</c:v>
                </c:pt>
                <c:pt idx="12324">
                  <c:v>24.91765022213572</c:v>
                </c:pt>
                <c:pt idx="12325">
                  <c:v>24.96090457805439</c:v>
                </c:pt>
                <c:pt idx="12326">
                  <c:v>25.00437906508294</c:v>
                </c:pt>
                <c:pt idx="12327">
                  <c:v>25.04795226494698</c:v>
                </c:pt>
                <c:pt idx="12328">
                  <c:v>25.09180756778568</c:v>
                </c:pt>
                <c:pt idx="12329">
                  <c:v>25.13577475114423</c:v>
                </c:pt>
                <c:pt idx="12330">
                  <c:v>25.18000832289773</c:v>
                </c:pt>
                <c:pt idx="12331">
                  <c:v>25.22429364893532</c:v>
                </c:pt>
                <c:pt idx="12332">
                  <c:v>25.26887403190489</c:v>
                </c:pt>
                <c:pt idx="12333">
                  <c:v>25.31361561606192</c:v>
                </c:pt>
                <c:pt idx="12334">
                  <c:v>25.35848293064689</c:v>
                </c:pt>
                <c:pt idx="12335">
                  <c:v>25.40358316470673</c:v>
                </c:pt>
                <c:pt idx="12336">
                  <c:v>25.44894949997351</c:v>
                </c:pt>
                <c:pt idx="12337">
                  <c:v>25.49442753440772</c:v>
                </c:pt>
                <c:pt idx="12338">
                  <c:v>25.54016952296815</c:v>
                </c:pt>
                <c:pt idx="12339">
                  <c:v>25.58606643087892</c:v>
                </c:pt>
                <c:pt idx="12340">
                  <c:v>25.63219115656761</c:v>
                </c:pt>
                <c:pt idx="12341">
                  <c:v>25.67848524808194</c:v>
                </c:pt>
                <c:pt idx="12342">
                  <c:v>25.72496865961604</c:v>
                </c:pt>
                <c:pt idx="12343">
                  <c:v>25.7716906919411</c:v>
                </c:pt>
                <c:pt idx="12344">
                  <c:v>25.8186361094636</c:v>
                </c:pt>
                <c:pt idx="12345">
                  <c:v>25.86576679992681</c:v>
                </c:pt>
                <c:pt idx="12346">
                  <c:v>25.91309044583321</c:v>
                </c:pt>
                <c:pt idx="12347">
                  <c:v>25.96068540191267</c:v>
                </c:pt>
                <c:pt idx="12348">
                  <c:v>26.00847883480904</c:v>
                </c:pt>
                <c:pt idx="12349">
                  <c:v>26.05647294015101</c:v>
                </c:pt>
                <c:pt idx="12350">
                  <c:v>26.1046507978858</c:v>
                </c:pt>
                <c:pt idx="12351">
                  <c:v>26.15308094713005</c:v>
                </c:pt>
                <c:pt idx="12352">
                  <c:v>26.20181961073646</c:v>
                </c:pt>
                <c:pt idx="12353">
                  <c:v>26.25068786439131</c:v>
                </c:pt>
                <c:pt idx="12354">
                  <c:v>26.29984225274437</c:v>
                </c:pt>
                <c:pt idx="12355">
                  <c:v>26.34920960044678</c:v>
                </c:pt>
                <c:pt idx="12356">
                  <c:v>26.39878103772612</c:v>
                </c:pt>
                <c:pt idx="12357">
                  <c:v>26.44860264941067</c:v>
                </c:pt>
                <c:pt idx="12358">
                  <c:v>26.49864390909728</c:v>
                </c:pt>
                <c:pt idx="12359">
                  <c:v>26.54891223794979</c:v>
                </c:pt>
                <c:pt idx="12360">
                  <c:v>26.59951463982816</c:v>
                </c:pt>
                <c:pt idx="12361">
                  <c:v>26.65028228376372</c:v>
                </c:pt>
                <c:pt idx="12362">
                  <c:v>26.70134642926749</c:v>
                </c:pt>
                <c:pt idx="12363">
                  <c:v>26.75252830837026</c:v>
                </c:pt>
                <c:pt idx="12364">
                  <c:v>26.80416969036346</c:v>
                </c:pt>
                <c:pt idx="12365">
                  <c:v>26.85592514837232</c:v>
                </c:pt>
                <c:pt idx="12366">
                  <c:v>26.90803848920154</c:v>
                </c:pt>
                <c:pt idx="12367">
                  <c:v>26.96031404821243</c:v>
                </c:pt>
                <c:pt idx="12368">
                  <c:v>27.01289850775822</c:v>
                </c:pt>
                <c:pt idx="12369">
                  <c:v>27.06570106640789</c:v>
                </c:pt>
                <c:pt idx="12370">
                  <c:v>27.11879144184265</c:v>
                </c:pt>
                <c:pt idx="12371">
                  <c:v>27.1721506919042</c:v>
                </c:pt>
                <c:pt idx="12372">
                  <c:v>27.22577825241614</c:v>
                </c:pt>
                <c:pt idx="12373">
                  <c:v>27.2797542508567</c:v>
                </c:pt>
                <c:pt idx="12374">
                  <c:v>27.33398880599908</c:v>
                </c:pt>
                <c:pt idx="12375">
                  <c:v>27.38848227436239</c:v>
                </c:pt>
                <c:pt idx="12376">
                  <c:v>27.44323390019575</c:v>
                </c:pt>
                <c:pt idx="12377">
                  <c:v>27.49837721753688</c:v>
                </c:pt>
                <c:pt idx="12378">
                  <c:v>27.55370768265405</c:v>
                </c:pt>
                <c:pt idx="12379">
                  <c:v>27.60938373840033</c:v>
                </c:pt>
                <c:pt idx="12380">
                  <c:v>27.66537330480956</c:v>
                </c:pt>
                <c:pt idx="12381">
                  <c:v>27.72156974626574</c:v>
                </c:pt>
                <c:pt idx="12382">
                  <c:v>27.77812072646656</c:v>
                </c:pt>
                <c:pt idx="12383">
                  <c:v>27.83496740147777</c:v>
                </c:pt>
                <c:pt idx="12384">
                  <c:v>27.89222748791375</c:v>
                </c:pt>
                <c:pt idx="12385">
                  <c:v>27.94970413539622</c:v>
                </c:pt>
                <c:pt idx="12386">
                  <c:v>28.00746898469623</c:v>
                </c:pt>
                <c:pt idx="12387">
                  <c:v>28.06566416966121</c:v>
                </c:pt>
                <c:pt idx="12388">
                  <c:v>28.12411506350501</c:v>
                </c:pt>
                <c:pt idx="12389">
                  <c:v>28.18289149638863</c:v>
                </c:pt>
                <c:pt idx="12390">
                  <c:v>28.24206697187788</c:v>
                </c:pt>
                <c:pt idx="12391">
                  <c:v>28.30154057932297</c:v>
                </c:pt>
                <c:pt idx="12392">
                  <c:v>28.36141700287803</c:v>
                </c:pt>
                <c:pt idx="12393">
                  <c:v>28.42147388446692</c:v>
                </c:pt>
                <c:pt idx="12394">
                  <c:v>28.48204858919678</c:v>
                </c:pt>
                <c:pt idx="12395">
                  <c:v>28.54288357202368</c:v>
                </c:pt>
                <c:pt idx="12396">
                  <c:v>28.60412670421077</c:v>
                </c:pt>
                <c:pt idx="12397">
                  <c:v>28.66566361942565</c:v>
                </c:pt>
                <c:pt idx="12398">
                  <c:v>28.72770637422448</c:v>
                </c:pt>
                <c:pt idx="12399">
                  <c:v>28.79001889681984</c:v>
                </c:pt>
                <c:pt idx="12400">
                  <c:v>28.85271972775798</c:v>
                </c:pt>
                <c:pt idx="12401">
                  <c:v>28.91579882484692</c:v>
                </c:pt>
                <c:pt idx="12402">
                  <c:v>28.97929493925588</c:v>
                </c:pt>
                <c:pt idx="12403">
                  <c:v>29.043115937557</c:v>
                </c:pt>
                <c:pt idx="12404">
                  <c:v>29.10740587417726</c:v>
                </c:pt>
                <c:pt idx="12405">
                  <c:v>29.17204583734756</c:v>
                </c:pt>
                <c:pt idx="12406">
                  <c:v>29.237167262625</c:v>
                </c:pt>
                <c:pt idx="12407">
                  <c:v>29.30263756616952</c:v>
                </c:pt>
                <c:pt idx="12408">
                  <c:v>29.36847217584532</c:v>
                </c:pt>
                <c:pt idx="12409">
                  <c:v>29.43487162262592</c:v>
                </c:pt>
                <c:pt idx="12410">
                  <c:v>29.50164787273268</c:v>
                </c:pt>
                <c:pt idx="12411">
                  <c:v>29.56881926778492</c:v>
                </c:pt>
                <c:pt idx="12412">
                  <c:v>29.63642484202589</c:v>
                </c:pt>
                <c:pt idx="12413">
                  <c:v>29.70453271310782</c:v>
                </c:pt>
                <c:pt idx="12414">
                  <c:v>29.77304027677013</c:v>
                </c:pt>
                <c:pt idx="12415">
                  <c:v>29.84206328268106</c:v>
                </c:pt>
                <c:pt idx="12416">
                  <c:v>29.9114942647065</c:v>
                </c:pt>
                <c:pt idx="12417">
                  <c:v>29.98139191956382</c:v>
                </c:pt>
                <c:pt idx="12418">
                  <c:v>30.05176672538651</c:v>
                </c:pt>
                <c:pt idx="12419">
                  <c:v>30.12265988563518</c:v>
                </c:pt>
                <c:pt idx="12420">
                  <c:v>30.19403667559187</c:v>
                </c:pt>
                <c:pt idx="12421">
                  <c:v>30.2659083207528</c:v>
                </c:pt>
                <c:pt idx="12422">
                  <c:v>30.33826965726175</c:v>
                </c:pt>
                <c:pt idx="12423">
                  <c:v>30.41114348800102</c:v>
                </c:pt>
                <c:pt idx="12424">
                  <c:v>30.48457370393147</c:v>
                </c:pt>
                <c:pt idx="12425">
                  <c:v>30.55848910058481</c:v>
                </c:pt>
                <c:pt idx="12426">
                  <c:v>30.63298070154492</c:v>
                </c:pt>
                <c:pt idx="12427">
                  <c:v>30.70799422099065</c:v>
                </c:pt>
                <c:pt idx="12428">
                  <c:v>30.78363410192564</c:v>
                </c:pt>
                <c:pt idx="12429">
                  <c:v>30.85968513566414</c:v>
                </c:pt>
                <c:pt idx="12430">
                  <c:v>30.93640672925936</c:v>
                </c:pt>
                <c:pt idx="12431">
                  <c:v>31.01371867077836</c:v>
                </c:pt>
                <c:pt idx="12432">
                  <c:v>31.09154313995752</c:v>
                </c:pt>
                <c:pt idx="12433">
                  <c:v>31.17001632304613</c:v>
                </c:pt>
                <c:pt idx="12434">
                  <c:v>31.24902044327948</c:v>
                </c:pt>
                <c:pt idx="12435">
                  <c:v>31.32876172983204</c:v>
                </c:pt>
                <c:pt idx="12436">
                  <c:v>31.40897807771427</c:v>
                </c:pt>
                <c:pt idx="12437">
                  <c:v>31.48994637548972</c:v>
                </c:pt>
                <c:pt idx="12438">
                  <c:v>31.57153824921919</c:v>
                </c:pt>
                <c:pt idx="12439">
                  <c:v>31.65373110735797</c:v>
                </c:pt>
                <c:pt idx="12440">
                  <c:v>31.73661536000611</c:v>
                </c:pt>
                <c:pt idx="12441">
                  <c:v>31.8202168436986</c:v>
                </c:pt>
                <c:pt idx="12442">
                  <c:v>31.90447225061959</c:v>
                </c:pt>
                <c:pt idx="12443">
                  <c:v>31.98937062385644</c:v>
                </c:pt>
                <c:pt idx="12444">
                  <c:v>32.07500068894297</c:v>
                </c:pt>
                <c:pt idx="12445">
                  <c:v>32.16147201917937</c:v>
                </c:pt>
                <c:pt idx="12446">
                  <c:v>32.24855154106882</c:v>
                </c:pt>
                <c:pt idx="12447">
                  <c:v>32.33640617204674</c:v>
                </c:pt>
                <c:pt idx="12448">
                  <c:v>32.4249947729628</c:v>
                </c:pt>
                <c:pt idx="12449">
                  <c:v>32.51438747394671</c:v>
                </c:pt>
                <c:pt idx="12450">
                  <c:v>32.60463163675143</c:v>
                </c:pt>
                <c:pt idx="12451">
                  <c:v>32.69558767114854</c:v>
                </c:pt>
                <c:pt idx="12452">
                  <c:v>32.7873527839604</c:v>
                </c:pt>
                <c:pt idx="12453">
                  <c:v>32.87996969506216</c:v>
                </c:pt>
                <c:pt idx="12454">
                  <c:v>32.9734552191597</c:v>
                </c:pt>
                <c:pt idx="12455">
                  <c:v>33.06772076264014</c:v>
                </c:pt>
                <c:pt idx="12456">
                  <c:v>33.16297069561567</c:v>
                </c:pt>
                <c:pt idx="12457">
                  <c:v>33.25911931233246</c:v>
                </c:pt>
                <c:pt idx="12458">
                  <c:v>33.35609747724443</c:v>
                </c:pt>
                <c:pt idx="12459">
                  <c:v>33.45399345949741</c:v>
                </c:pt>
                <c:pt idx="12460">
                  <c:v>33.55290864527606</c:v>
                </c:pt>
                <c:pt idx="12461">
                  <c:v>33.65273759159503</c:v>
                </c:pt>
                <c:pt idx="12462">
                  <c:v>33.7535662018797</c:v>
                </c:pt>
                <c:pt idx="12463">
                  <c:v>33.85536067478704</c:v>
                </c:pt>
                <c:pt idx="12464">
                  <c:v>33.95826175492699</c:v>
                </c:pt>
                <c:pt idx="12465">
                  <c:v>34.06210438869677</c:v>
                </c:pt>
                <c:pt idx="12466">
                  <c:v>34.16705447374958</c:v>
                </c:pt>
                <c:pt idx="12467">
                  <c:v>34.27309495579672</c:v>
                </c:pt>
                <c:pt idx="12468">
                  <c:v>34.38020462914024</c:v>
                </c:pt>
                <c:pt idx="12469">
                  <c:v>34.48849916662957</c:v>
                </c:pt>
                <c:pt idx="12470">
                  <c:v>34.59790597162112</c:v>
                </c:pt>
                <c:pt idx="12471">
                  <c:v>34.70849874321193</c:v>
                </c:pt>
                <c:pt idx="12472">
                  <c:v>34.82027907667283</c:v>
                </c:pt>
                <c:pt idx="12473">
                  <c:v>34.93328293879471</c:v>
                </c:pt>
                <c:pt idx="12474">
                  <c:v>35.04753099240052</c:v>
                </c:pt>
                <c:pt idx="12475">
                  <c:v>35.16305920524515</c:v>
                </c:pt>
                <c:pt idx="12476">
                  <c:v>35.27993376874296</c:v>
                </c:pt>
                <c:pt idx="12477">
                  <c:v>35.39817328096638</c:v>
                </c:pt>
                <c:pt idx="12478">
                  <c:v>35.51772371386144</c:v>
                </c:pt>
                <c:pt idx="12479">
                  <c:v>35.63868813419107</c:v>
                </c:pt>
                <c:pt idx="12480">
                  <c:v>35.76102966363224</c:v>
                </c:pt>
                <c:pt idx="12481">
                  <c:v>35.88488483140833</c:v>
                </c:pt>
                <c:pt idx="12482">
                  <c:v>36.01025173802417</c:v>
                </c:pt>
                <c:pt idx="12483">
                  <c:v>36.13713898680293</c:v>
                </c:pt>
                <c:pt idx="12484">
                  <c:v>36.265553276962</c:v>
                </c:pt>
                <c:pt idx="12485">
                  <c:v>36.39560575902876</c:v>
                </c:pt>
                <c:pt idx="12486">
                  <c:v>36.52729844334952</c:v>
                </c:pt>
                <c:pt idx="12487">
                  <c:v>36.66075394981798</c:v>
                </c:pt>
                <c:pt idx="12488">
                  <c:v>36.79579035153043</c:v>
                </c:pt>
                <c:pt idx="12489">
                  <c:v>36.93264877803697</c:v>
                </c:pt>
                <c:pt idx="12490">
                  <c:v>37.07139345362607</c:v>
                </c:pt>
                <c:pt idx="12491">
                  <c:v>37.21197370059786</c:v>
                </c:pt>
                <c:pt idx="12492">
                  <c:v>37.35446567007551</c:v>
                </c:pt>
                <c:pt idx="12493">
                  <c:v>37.49884315193775</c:v>
                </c:pt>
                <c:pt idx="12494">
                  <c:v>37.64529454132553</c:v>
                </c:pt>
                <c:pt idx="12495">
                  <c:v>37.79380011975845</c:v>
                </c:pt>
                <c:pt idx="12496">
                  <c:v>37.94453133613568</c:v>
                </c:pt>
                <c:pt idx="12497">
                  <c:v>38.09721520665741</c:v>
                </c:pt>
                <c:pt idx="12498">
                  <c:v>38.25230621182593</c:v>
                </c:pt>
                <c:pt idx="12499">
                  <c:v>38.4096151385299</c:v>
                </c:pt>
                <c:pt idx="12500">
                  <c:v>38.56930465848604</c:v>
                </c:pt>
                <c:pt idx="12501">
                  <c:v>38.73150155434048</c:v>
                </c:pt>
                <c:pt idx="12502">
                  <c:v>38.89611192542115</c:v>
                </c:pt>
                <c:pt idx="12503">
                  <c:v>39.0633159013708</c:v>
                </c:pt>
                <c:pt idx="12504">
                  <c:v>39.23317292114943</c:v>
                </c:pt>
                <c:pt idx="12505">
                  <c:v>39.40570993584913</c:v>
                </c:pt>
                <c:pt idx="12506">
                  <c:v>39.58111329967886</c:v>
                </c:pt>
                <c:pt idx="12507">
                  <c:v>39.75939629312812</c:v>
                </c:pt>
                <c:pt idx="12508">
                  <c:v>39.94068540798208</c:v>
                </c:pt>
                <c:pt idx="12509">
                  <c:v>40.12496753198823</c:v>
                </c:pt>
                <c:pt idx="12510">
                  <c:v>40.31250247631525</c:v>
                </c:pt>
                <c:pt idx="12511">
                  <c:v>40.5033346262068</c:v>
                </c:pt>
                <c:pt idx="12512">
                  <c:v>40.69753240655722</c:v>
                </c:pt>
                <c:pt idx="12513">
                  <c:v>40.8951585650506</c:v>
                </c:pt>
                <c:pt idx="12514">
                  <c:v>41.09636801080846</c:v>
                </c:pt>
                <c:pt idx="12515">
                  <c:v>41.30138325728871</c:v>
                </c:pt>
                <c:pt idx="12516">
                  <c:v>41.5102796747759</c:v>
                </c:pt>
                <c:pt idx="12517">
                  <c:v>41.72305788600652</c:v>
                </c:pt>
                <c:pt idx="12518">
                  <c:v>41.94006469725093</c:v>
                </c:pt>
                <c:pt idx="12519">
                  <c:v>42.1612257439964</c:v>
                </c:pt>
                <c:pt idx="12520">
                  <c:v>42.38689184916346</c:v>
                </c:pt>
                <c:pt idx="12521">
                  <c:v>42.61710443613143</c:v>
                </c:pt>
                <c:pt idx="12522">
                  <c:v>42.85203574966573</c:v>
                </c:pt>
                <c:pt idx="12523">
                  <c:v>43.09203227551576</c:v>
                </c:pt>
                <c:pt idx="12524">
                  <c:v>43.33698573300315</c:v>
                </c:pt>
                <c:pt idx="12525">
                  <c:v>43.58730738785535</c:v>
                </c:pt>
                <c:pt idx="12526">
                  <c:v>43.84316150227534</c:v>
                </c:pt>
                <c:pt idx="12527">
                  <c:v>44.10469760339933</c:v>
                </c:pt>
                <c:pt idx="12528">
                  <c:v>44.37222477020205</c:v>
                </c:pt>
                <c:pt idx="12529">
                  <c:v>44.6459657432784</c:v>
                </c:pt>
                <c:pt idx="12530">
                  <c:v>44.92611271743828</c:v>
                </c:pt>
                <c:pt idx="12531">
                  <c:v>45.21306221909413</c:v>
                </c:pt>
                <c:pt idx="12532">
                  <c:v>45.50692542783875</c:v>
                </c:pt>
                <c:pt idx="12533">
                  <c:v>45.8081891571024</c:v>
                </c:pt>
                <c:pt idx="12534">
                  <c:v>46.11705775628094</c:v>
                </c:pt>
                <c:pt idx="12535">
                  <c:v>46.4339296138589</c:v>
                </c:pt>
                <c:pt idx="12536">
                  <c:v>46.75907018357727</c:v>
                </c:pt>
                <c:pt idx="12537">
                  <c:v>47.09290920489131</c:v>
                </c:pt>
                <c:pt idx="12538">
                  <c:v>47.43599298365491</c:v>
                </c:pt>
                <c:pt idx="12539">
                  <c:v>47.78857216419103</c:v>
                </c:pt>
                <c:pt idx="12540">
                  <c:v>48.15111642399971</c:v>
                </c:pt>
                <c:pt idx="12541">
                  <c:v>48.52426039197921</c:v>
                </c:pt>
                <c:pt idx="12542">
                  <c:v>48.9083094161801</c:v>
                </c:pt>
                <c:pt idx="12543">
                  <c:v>49.30409370548331</c:v>
                </c:pt>
                <c:pt idx="12544">
                  <c:v>49.71189849917391</c:v>
                </c:pt>
                <c:pt idx="12545">
                  <c:v>50.1326983934828</c:v>
                </c:pt>
                <c:pt idx="12546">
                  <c:v>50.56697690995522</c:v>
                </c:pt>
                <c:pt idx="12547">
                  <c:v>51.01562830132175</c:v>
                </c:pt>
                <c:pt idx="12548">
                  <c:v>51.47915058471335</c:v>
                </c:pt>
                <c:pt idx="12549">
                  <c:v>51.95869923853193</c:v>
                </c:pt>
                <c:pt idx="12550">
                  <c:v>52.4551091889871</c:v>
                </c:pt>
                <c:pt idx="12551">
                  <c:v>52.96929570349295</c:v>
                </c:pt>
                <c:pt idx="12552">
                  <c:v>53.5023698369164</c:v>
                </c:pt>
                <c:pt idx="12553">
                  <c:v>54.05566405337913</c:v>
                </c:pt>
                <c:pt idx="12554">
                  <c:v>54.63035915861686</c:v>
                </c:pt>
                <c:pt idx="12555">
                  <c:v>55.22769513052055</c:v>
                </c:pt>
                <c:pt idx="12556">
                  <c:v>55.84927113878322</c:v>
                </c:pt>
                <c:pt idx="12557">
                  <c:v>56.4967452631053</c:v>
                </c:pt>
                <c:pt idx="12558">
                  <c:v>57.17191809812106</c:v>
                </c:pt>
                <c:pt idx="12559">
                  <c:v>57.8767321705984</c:v>
                </c:pt>
                <c:pt idx="12560">
                  <c:v>58.61337779388732</c:v>
                </c:pt>
                <c:pt idx="12561">
                  <c:v>59.38408212158787</c:v>
                </c:pt>
                <c:pt idx="12562">
                  <c:v>60.1915729475351</c:v>
                </c:pt>
                <c:pt idx="12563">
                  <c:v>61.03866696305013</c:v>
                </c:pt>
                <c:pt idx="12564">
                  <c:v>61.92870055490413</c:v>
                </c:pt>
                <c:pt idx="12565">
                  <c:v>62.8650378216578</c:v>
                </c:pt>
                <c:pt idx="12566">
                  <c:v>63.85179903979999</c:v>
                </c:pt>
                <c:pt idx="12567">
                  <c:v>64.89317094724623</c:v>
                </c:pt>
                <c:pt idx="12568">
                  <c:v>65.9942759697902</c:v>
                </c:pt>
                <c:pt idx="12569">
                  <c:v>67.1606520864248</c:v>
                </c:pt>
                <c:pt idx="12570">
                  <c:v>68.39844093132561</c:v>
                </c:pt>
                <c:pt idx="12571">
                  <c:v>69.7150017013151</c:v>
                </c:pt>
                <c:pt idx="12572">
                  <c:v>71.11814990312691</c:v>
                </c:pt>
                <c:pt idx="12573">
                  <c:v>72.61731448468752</c:v>
                </c:pt>
                <c:pt idx="12574">
                  <c:v>74.22302499428414</c:v>
                </c:pt>
                <c:pt idx="12575">
                  <c:v>75.94755776249883</c:v>
                </c:pt>
                <c:pt idx="12576">
                  <c:v>77.8049507981471</c:v>
                </c:pt>
                <c:pt idx="12577">
                  <c:v>79.81182214175024</c:v>
                </c:pt>
                <c:pt idx="12578">
                  <c:v>81.9876445656745</c:v>
                </c:pt>
                <c:pt idx="12579">
                  <c:v>84.35505809914608</c:v>
                </c:pt>
                <c:pt idx="12580">
                  <c:v>86.9412635998369</c:v>
                </c:pt>
                <c:pt idx="12581">
                  <c:v>89.77887398073355</c:v>
                </c:pt>
                <c:pt idx="12582">
                  <c:v>92.90743458203816</c:v>
                </c:pt>
                <c:pt idx="12583">
                  <c:v>96.37480364559377</c:v>
                </c:pt>
                <c:pt idx="12584">
                  <c:v>100.2403020335133</c:v>
                </c:pt>
                <c:pt idx="12585">
                  <c:v>104.5775374323537</c:v>
                </c:pt>
                <c:pt idx="12586">
                  <c:v>109.4800222374411</c:v>
                </c:pt>
                <c:pt idx="12587">
                  <c:v>115.0670188969612</c:v>
                </c:pt>
                <c:pt idx="12588">
                  <c:v>121.494038561224</c:v>
                </c:pt>
                <c:pt idx="12589">
                  <c:v>128.967708300158</c:v>
                </c:pt>
                <c:pt idx="12590">
                  <c:v>137.7672355731056</c:v>
                </c:pt>
                <c:pt idx="12591">
                  <c:v>148.2808815729498</c:v>
                </c:pt>
                <c:pt idx="12592">
                  <c:v>161.0636527205759</c:v>
                </c:pt>
                <c:pt idx="12593">
                  <c:v>176.935506164181</c:v>
                </c:pt>
                <c:pt idx="12594">
                  <c:v>197.161183239452</c:v>
                </c:pt>
                <c:pt idx="12595">
                  <c:v>223.7906245125188</c:v>
                </c:pt>
                <c:pt idx="12596">
                  <c:v>260.3589096613962</c:v>
                </c:pt>
                <c:pt idx="12597">
                  <c:v>313.4665390811952</c:v>
                </c:pt>
                <c:pt idx="12598">
                  <c:v>396.6717698507216</c:v>
                </c:pt>
                <c:pt idx="12599">
                  <c:v>540.7029369107436</c:v>
                </c:pt>
                <c:pt idx="12600">
                  <c:v>808.738937255627</c:v>
                </c:pt>
                <c:pt idx="12601">
                  <c:v>1075.047434128294</c:v>
                </c:pt>
                <c:pt idx="12602">
                  <c:v>779.0751412453226</c:v>
                </c:pt>
                <c:pt idx="12603">
                  <c:v>491.8069822388454</c:v>
                </c:pt>
                <c:pt idx="12604">
                  <c:v>340.3415110090826</c:v>
                </c:pt>
                <c:pt idx="12605">
                  <c:v>253.9115469104886</c:v>
                </c:pt>
                <c:pt idx="12606">
                  <c:v>199.1775137292891</c:v>
                </c:pt>
                <c:pt idx="12607">
                  <c:v>161.6903813066648</c:v>
                </c:pt>
                <c:pt idx="12608">
                  <c:v>134.5005970074835</c:v>
                </c:pt>
                <c:pt idx="12609">
                  <c:v>113.9126619041311</c:v>
                </c:pt>
                <c:pt idx="12610">
                  <c:v>97.79824850796111</c:v>
                </c:pt>
                <c:pt idx="12611">
                  <c:v>84.85020924205891</c:v>
                </c:pt>
                <c:pt idx="12612">
                  <c:v>74.22360765439336</c:v>
                </c:pt>
                <c:pt idx="12613">
                  <c:v>65.3486999111212</c:v>
                </c:pt>
                <c:pt idx="12614">
                  <c:v>57.82824243932674</c:v>
                </c:pt>
                <c:pt idx="12615">
                  <c:v>51.37706980952309</c:v>
                </c:pt>
                <c:pt idx="12616">
                  <c:v>45.78522207162406</c:v>
                </c:pt>
                <c:pt idx="12617">
                  <c:v>40.89507949585008</c:v>
                </c:pt>
                <c:pt idx="12618">
                  <c:v>36.58621127307481</c:v>
                </c:pt>
                <c:pt idx="12619">
                  <c:v>32.76506569478767</c:v>
                </c:pt>
                <c:pt idx="12620">
                  <c:v>29.35863101654592</c:v>
                </c:pt>
                <c:pt idx="12621">
                  <c:v>26.30896313123034</c:v>
                </c:pt>
                <c:pt idx="12622">
                  <c:v>23.57003610832432</c:v>
                </c:pt>
                <c:pt idx="12623">
                  <c:v>21.10558926211291</c:v>
                </c:pt>
                <c:pt idx="12624">
                  <c:v>18.88690486859719</c:v>
                </c:pt>
                <c:pt idx="12625">
                  <c:v>16.89200667724579</c:v>
                </c:pt>
                <c:pt idx="12626">
                  <c:v>15.10491007555598</c:v>
                </c:pt>
                <c:pt idx="12627">
                  <c:v>13.51460195635135</c:v>
                </c:pt>
                <c:pt idx="12628">
                  <c:v>12.11537539197533</c:v>
                </c:pt>
                <c:pt idx="12629">
                  <c:v>10.90601154517257</c:v>
                </c:pt>
                <c:pt idx="12630">
                  <c:v>9.88901653439385</c:v>
                </c:pt>
                <c:pt idx="12631">
                  <c:v>9.06938880684665</c:v>
                </c:pt>
                <c:pt idx="12632">
                  <c:v>8.451581882839802</c:v>
                </c:pt>
                <c:pt idx="12633">
                  <c:v>8.036276791945903</c:v>
                </c:pt>
                <c:pt idx="12634">
                  <c:v>7.816639391015451</c:v>
                </c:pt>
                <c:pt idx="12635">
                  <c:v>7.776276132623593</c:v>
                </c:pt>
                <c:pt idx="12636">
                  <c:v>7.890729765753893</c:v>
                </c:pt>
                <c:pt idx="12637">
                  <c:v>8.131355665076315</c:v>
                </c:pt>
                <c:pt idx="12638">
                  <c:v>8.46951682734171</c:v>
                </c:pt>
                <c:pt idx="12639">
                  <c:v>8.87945374954345</c:v>
                </c:pt>
                <c:pt idx="12640">
                  <c:v>9.34016701934689</c:v>
                </c:pt>
                <c:pt idx="12641">
                  <c:v>9.83489997880644</c:v>
                </c:pt>
                <c:pt idx="12642">
                  <c:v>10.35127494194996</c:v>
                </c:pt>
                <c:pt idx="12643">
                  <c:v>10.87976439178586</c:v>
                </c:pt>
                <c:pt idx="12644">
                  <c:v>11.41356767301992</c:v>
                </c:pt>
                <c:pt idx="12645">
                  <c:v>11.94792828761177</c:v>
                </c:pt>
                <c:pt idx="12646">
                  <c:v>12.47911730053894</c:v>
                </c:pt>
                <c:pt idx="12647">
                  <c:v>13.00488404282842</c:v>
                </c:pt>
                <c:pt idx="12648">
                  <c:v>13.52325105376348</c:v>
                </c:pt>
                <c:pt idx="12649">
                  <c:v>14.03326640000118</c:v>
                </c:pt>
                <c:pt idx="12650">
                  <c:v>14.53411021562674</c:v>
                </c:pt>
                <c:pt idx="12651">
                  <c:v>15.0252050813024</c:v>
                </c:pt>
                <c:pt idx="12652">
                  <c:v>15.5064819512994</c:v>
                </c:pt>
                <c:pt idx="12653">
                  <c:v>15.9777248333539</c:v>
                </c:pt>
                <c:pt idx="12654">
                  <c:v>16.4391017182159</c:v>
                </c:pt>
                <c:pt idx="12655">
                  <c:v>16.89067070155428</c:v>
                </c:pt>
                <c:pt idx="12656">
                  <c:v>17.3327325960345</c:v>
                </c:pt>
                <c:pt idx="12657">
                  <c:v>17.76543919156014</c:v>
                </c:pt>
                <c:pt idx="12658">
                  <c:v>18.18901599153284</c:v>
                </c:pt>
                <c:pt idx="12659">
                  <c:v>18.60385727612039</c:v>
                </c:pt>
                <c:pt idx="12660">
                  <c:v>19.01014932640454</c:v>
                </c:pt>
                <c:pt idx="12661">
                  <c:v>19.40829493194637</c:v>
                </c:pt>
                <c:pt idx="12662">
                  <c:v>19.79859047159522</c:v>
                </c:pt>
                <c:pt idx="12663">
                  <c:v>20.18122066686135</c:v>
                </c:pt>
                <c:pt idx="12664">
                  <c:v>20.55655665926542</c:v>
                </c:pt>
                <c:pt idx="12665">
                  <c:v>20.92490001498465</c:v>
                </c:pt>
                <c:pt idx="12666">
                  <c:v>21.28654508796304</c:v>
                </c:pt>
                <c:pt idx="12667">
                  <c:v>21.6418172859888</c:v>
                </c:pt>
                <c:pt idx="12668">
                  <c:v>21.99079921896803</c:v>
                </c:pt>
                <c:pt idx="12669">
                  <c:v>22.33395265860057</c:v>
                </c:pt>
                <c:pt idx="12670">
                  <c:v>22.67134618014729</c:v>
                </c:pt>
                <c:pt idx="12671">
                  <c:v>23.00346206442642</c:v>
                </c:pt>
                <c:pt idx="12672">
                  <c:v>23.33023916126337</c:v>
                </c:pt>
                <c:pt idx="12673">
                  <c:v>23.65205745713487</c:v>
                </c:pt>
                <c:pt idx="12674">
                  <c:v>23.96916856066703</c:v>
                </c:pt>
                <c:pt idx="12675">
                  <c:v>24.28169298140988</c:v>
                </c:pt>
                <c:pt idx="12676">
                  <c:v>24.58984582911792</c:v>
                </c:pt>
                <c:pt idx="12677">
                  <c:v>24.89385928260991</c:v>
                </c:pt>
                <c:pt idx="12678">
                  <c:v>25.19383445879347</c:v>
                </c:pt>
                <c:pt idx="12679">
                  <c:v>25.49005283959112</c:v>
                </c:pt>
                <c:pt idx="12680">
                  <c:v>25.78262092288102</c:v>
                </c:pt>
                <c:pt idx="12681">
                  <c:v>26.07164789702682</c:v>
                </c:pt>
                <c:pt idx="12682">
                  <c:v>26.35736096379491</c:v>
                </c:pt>
                <c:pt idx="12683">
                  <c:v>26.63990793341916</c:v>
                </c:pt>
                <c:pt idx="12684">
                  <c:v>26.91945844016881</c:v>
                </c:pt>
                <c:pt idx="12685">
                  <c:v>27.19596579695936</c:v>
                </c:pt>
                <c:pt idx="12686">
                  <c:v>27.46973134381792</c:v>
                </c:pt>
                <c:pt idx="12687">
                  <c:v>27.74089465350166</c:v>
                </c:pt>
                <c:pt idx="12688">
                  <c:v>28.00949352988329</c:v>
                </c:pt>
                <c:pt idx="12689">
                  <c:v>28.27575834423072</c:v>
                </c:pt>
                <c:pt idx="12690">
                  <c:v>28.53964984641588</c:v>
                </c:pt>
                <c:pt idx="12691">
                  <c:v>28.80144234174676</c:v>
                </c:pt>
                <c:pt idx="12692">
                  <c:v>29.06099873676779</c:v>
                </c:pt>
                <c:pt idx="12693">
                  <c:v>29.31867893021916</c:v>
                </c:pt>
                <c:pt idx="12694">
                  <c:v>29.57451694262792</c:v>
                </c:pt>
                <c:pt idx="12695">
                  <c:v>29.82849542298137</c:v>
                </c:pt>
                <c:pt idx="12696">
                  <c:v>30.08084120238768</c:v>
                </c:pt>
                <c:pt idx="12697">
                  <c:v>30.33156693835688</c:v>
                </c:pt>
                <c:pt idx="12698">
                  <c:v>30.58075915421002</c:v>
                </c:pt>
                <c:pt idx="12699">
                  <c:v>30.82848401973474</c:v>
                </c:pt>
                <c:pt idx="12700">
                  <c:v>31.07494359950215</c:v>
                </c:pt>
                <c:pt idx="12701">
                  <c:v>31.3199974225624</c:v>
                </c:pt>
                <c:pt idx="12702">
                  <c:v>31.56395823505206</c:v>
                </c:pt>
                <c:pt idx="12703">
                  <c:v>31.80683873178734</c:v>
                </c:pt>
                <c:pt idx="12704">
                  <c:v>32.04856833014824</c:v>
                </c:pt>
                <c:pt idx="12705">
                  <c:v>32.2893794252292</c:v>
                </c:pt>
                <c:pt idx="12706">
                  <c:v>32.5292787327726</c:v>
                </c:pt>
                <c:pt idx="12707">
                  <c:v>32.76815591436056</c:v>
                </c:pt>
                <c:pt idx="12708">
                  <c:v>33.00647456839131</c:v>
                </c:pt>
                <c:pt idx="12709">
                  <c:v>33.2439526523628</c:v>
                </c:pt>
                <c:pt idx="12710">
                  <c:v>33.48084064744426</c:v>
                </c:pt>
                <c:pt idx="12711">
                  <c:v>33.71711907930329</c:v>
                </c:pt>
                <c:pt idx="12712">
                  <c:v>33.95286237475096</c:v>
                </c:pt>
                <c:pt idx="12713">
                  <c:v>34.18809558249315</c:v>
                </c:pt>
                <c:pt idx="12714">
                  <c:v>34.42290865150633</c:v>
                </c:pt>
                <c:pt idx="12715">
                  <c:v>34.65730216531094</c:v>
                </c:pt>
                <c:pt idx="12716">
                  <c:v>34.89150450022395</c:v>
                </c:pt>
                <c:pt idx="12717">
                  <c:v>35.1252935103953</c:v>
                </c:pt>
                <c:pt idx="12718">
                  <c:v>35.35892170972964</c:v>
                </c:pt>
                <c:pt idx="12719">
                  <c:v>35.592489514419</c:v>
                </c:pt>
                <c:pt idx="12720">
                  <c:v>35.82582069966972</c:v>
                </c:pt>
                <c:pt idx="12721">
                  <c:v>36.05918116483684</c:v>
                </c:pt>
                <c:pt idx="12722">
                  <c:v>36.29246722710425</c:v>
                </c:pt>
                <c:pt idx="12723">
                  <c:v>36.52577348536825</c:v>
                </c:pt>
                <c:pt idx="12724">
                  <c:v>36.75921283599551</c:v>
                </c:pt>
                <c:pt idx="12725">
                  <c:v>36.9927977434326</c:v>
                </c:pt>
                <c:pt idx="12726">
                  <c:v>37.22646976474469</c:v>
                </c:pt>
                <c:pt idx="12727">
                  <c:v>37.46045622216631</c:v>
                </c:pt>
                <c:pt idx="12728">
                  <c:v>37.69464834956533</c:v>
                </c:pt>
                <c:pt idx="12729">
                  <c:v>37.92915836013438</c:v>
                </c:pt>
                <c:pt idx="12730">
                  <c:v>38.16398447526728</c:v>
                </c:pt>
                <c:pt idx="12731">
                  <c:v>38.39932269019143</c:v>
                </c:pt>
                <c:pt idx="12732">
                  <c:v>38.6350202953686</c:v>
                </c:pt>
                <c:pt idx="12733">
                  <c:v>38.87121936047318</c:v>
                </c:pt>
                <c:pt idx="12734">
                  <c:v>39.10793363567534</c:v>
                </c:pt>
                <c:pt idx="12735">
                  <c:v>39.34520933049343</c:v>
                </c:pt>
                <c:pt idx="12736">
                  <c:v>39.58313759620169</c:v>
                </c:pt>
                <c:pt idx="12737">
                  <c:v>39.8216446951096</c:v>
                </c:pt>
                <c:pt idx="12738">
                  <c:v>40.06092101308354</c:v>
                </c:pt>
                <c:pt idx="12739">
                  <c:v>40.30092656320839</c:v>
                </c:pt>
                <c:pt idx="12740">
                  <c:v>40.5416935034302</c:v>
                </c:pt>
                <c:pt idx="12741">
                  <c:v>40.78327911269072</c:v>
                </c:pt>
                <c:pt idx="12742">
                  <c:v>41.0257273970355</c:v>
                </c:pt>
                <c:pt idx="12743">
                  <c:v>41.26904743142678</c:v>
                </c:pt>
                <c:pt idx="12744">
                  <c:v>41.51337800050206</c:v>
                </c:pt>
                <c:pt idx="12745">
                  <c:v>41.75856724148003</c:v>
                </c:pt>
                <c:pt idx="12746">
                  <c:v>42.00492421944323</c:v>
                </c:pt>
                <c:pt idx="12747">
                  <c:v>42.2523181930921</c:v>
                </c:pt>
                <c:pt idx="12748">
                  <c:v>42.50079626149549</c:v>
                </c:pt>
                <c:pt idx="12749">
                  <c:v>42.7503763471767</c:v>
                </c:pt>
                <c:pt idx="12750">
                  <c:v>43.0011956194291</c:v>
                </c:pt>
                <c:pt idx="12751">
                  <c:v>43.25323432432176</c:v>
                </c:pt>
                <c:pt idx="12752">
                  <c:v>43.50665979804447</c:v>
                </c:pt>
                <c:pt idx="12753">
                  <c:v>43.7612803955988</c:v>
                </c:pt>
                <c:pt idx="12754">
                  <c:v>44.0173691240781</c:v>
                </c:pt>
                <c:pt idx="12755">
                  <c:v>44.27479730089465</c:v>
                </c:pt>
                <c:pt idx="12756">
                  <c:v>44.5336529020398</c:v>
                </c:pt>
                <c:pt idx="12757">
                  <c:v>44.79413063337138</c:v>
                </c:pt>
                <c:pt idx="12758">
                  <c:v>45.05598825126494</c:v>
                </c:pt>
                <c:pt idx="12759">
                  <c:v>45.319558131532</c:v>
                </c:pt>
                <c:pt idx="12760">
                  <c:v>45.58475652276827</c:v>
                </c:pt>
                <c:pt idx="12761">
                  <c:v>45.85159948761874</c:v>
                </c:pt>
                <c:pt idx="12762">
                  <c:v>46.12006429777708</c:v>
                </c:pt>
                <c:pt idx="12763">
                  <c:v>46.390447208599</c:v>
                </c:pt>
                <c:pt idx="12764">
                  <c:v>46.66250727604603</c:v>
                </c:pt>
                <c:pt idx="12765">
                  <c:v>46.93662976453888</c:v>
                </c:pt>
                <c:pt idx="12766">
                  <c:v>47.21259292155265</c:v>
                </c:pt>
                <c:pt idx="12767">
                  <c:v>47.4903964254902</c:v>
                </c:pt>
                <c:pt idx="12768">
                  <c:v>47.77037292500742</c:v>
                </c:pt>
                <c:pt idx="12769">
                  <c:v>48.05233326384123</c:v>
                </c:pt>
                <c:pt idx="12770">
                  <c:v>48.33648740302174</c:v>
                </c:pt>
                <c:pt idx="12771">
                  <c:v>48.62276337268953</c:v>
                </c:pt>
                <c:pt idx="12772">
                  <c:v>48.91122953146661</c:v>
                </c:pt>
                <c:pt idx="12773">
                  <c:v>49.201966229301</c:v>
                </c:pt>
                <c:pt idx="12774">
                  <c:v>49.49512930538148</c:v>
                </c:pt>
                <c:pt idx="12775">
                  <c:v>49.79065450024505</c:v>
                </c:pt>
                <c:pt idx="12776">
                  <c:v>50.08852575085122</c:v>
                </c:pt>
                <c:pt idx="12777">
                  <c:v>50.3890123128454</c:v>
                </c:pt>
                <c:pt idx="12778">
                  <c:v>50.69202466409932</c:v>
                </c:pt>
                <c:pt idx="12779">
                  <c:v>50.99756980178159</c:v>
                </c:pt>
                <c:pt idx="12780">
                  <c:v>51.30591383654767</c:v>
                </c:pt>
                <c:pt idx="12781">
                  <c:v>51.61696908384499</c:v>
                </c:pt>
                <c:pt idx="12782">
                  <c:v>51.93083069893202</c:v>
                </c:pt>
                <c:pt idx="12783">
                  <c:v>52.2474168162902</c:v>
                </c:pt>
                <c:pt idx="12784">
                  <c:v>52.5671985914828</c:v>
                </c:pt>
                <c:pt idx="12785">
                  <c:v>52.88985670043392</c:v>
                </c:pt>
                <c:pt idx="12786">
                  <c:v>53.21556828966791</c:v>
                </c:pt>
                <c:pt idx="12787">
                  <c:v>53.54438194094495</c:v>
                </c:pt>
                <c:pt idx="12788">
                  <c:v>53.87652051757395</c:v>
                </c:pt>
                <c:pt idx="12789">
                  <c:v>54.21191682280671</c:v>
                </c:pt>
                <c:pt idx="12790">
                  <c:v>54.55057227218386</c:v>
                </c:pt>
                <c:pt idx="12791">
                  <c:v>54.89283573801935</c:v>
                </c:pt>
                <c:pt idx="12792">
                  <c:v>55.2385258085206</c:v>
                </c:pt>
                <c:pt idx="12793">
                  <c:v>55.5877468945157</c:v>
                </c:pt>
                <c:pt idx="12794">
                  <c:v>55.94072580762588</c:v>
                </c:pt>
                <c:pt idx="12795">
                  <c:v>56.2973853629354</c:v>
                </c:pt>
                <c:pt idx="12796">
                  <c:v>56.6580028144759</c:v>
                </c:pt>
                <c:pt idx="12797">
                  <c:v>57.0224951259441</c:v>
                </c:pt>
                <c:pt idx="12798">
                  <c:v>57.39098187902592</c:v>
                </c:pt>
                <c:pt idx="12799">
                  <c:v>57.76350812538908</c:v>
                </c:pt>
                <c:pt idx="12800">
                  <c:v>58.14039655627028</c:v>
                </c:pt>
                <c:pt idx="12801">
                  <c:v>58.52159175237373</c:v>
                </c:pt>
                <c:pt idx="12802">
                  <c:v>58.90703158709894</c:v>
                </c:pt>
                <c:pt idx="12803">
                  <c:v>59.29706979076547</c:v>
                </c:pt>
                <c:pt idx="12804">
                  <c:v>59.69178404542055</c:v>
                </c:pt>
                <c:pt idx="12805">
                  <c:v>60.09105101776409</c:v>
                </c:pt>
                <c:pt idx="12806">
                  <c:v>60.49521605370137</c:v>
                </c:pt>
                <c:pt idx="12807">
                  <c:v>60.90428162947902</c:v>
                </c:pt>
                <c:pt idx="12808">
                  <c:v>61.31844191757722</c:v>
                </c:pt>
                <c:pt idx="12809">
                  <c:v>61.73781737760454</c:v>
                </c:pt>
                <c:pt idx="12810">
                  <c:v>62.16239610783978</c:v>
                </c:pt>
                <c:pt idx="12811">
                  <c:v>62.59234616830341</c:v>
                </c:pt>
                <c:pt idx="12812">
                  <c:v>63.02796944711609</c:v>
                </c:pt>
                <c:pt idx="12813">
                  <c:v>63.469183275853</c:v>
                </c:pt>
                <c:pt idx="12814">
                  <c:v>63.91620223612358</c:v>
                </c:pt>
                <c:pt idx="12815">
                  <c:v>64.36921632870036</c:v>
                </c:pt>
                <c:pt idx="12816">
                  <c:v>64.82830028907978</c:v>
                </c:pt>
                <c:pt idx="12817">
                  <c:v>65.29363471235007</c:v>
                </c:pt>
                <c:pt idx="12818">
                  <c:v>65.76534009708365</c:v>
                </c:pt>
                <c:pt idx="12819">
                  <c:v>66.2435286205871</c:v>
                </c:pt>
                <c:pt idx="12820">
                  <c:v>66.72859826756344</c:v>
                </c:pt>
                <c:pt idx="12821">
                  <c:v>67.22050115426318</c:v>
                </c:pt>
                <c:pt idx="12822">
                  <c:v>67.7193698335594</c:v>
                </c:pt>
                <c:pt idx="12823">
                  <c:v>68.22552910788075</c:v>
                </c:pt>
                <c:pt idx="12824">
                  <c:v>68.7390691416389</c:v>
                </c:pt>
                <c:pt idx="12825">
                  <c:v>69.2602277880128</c:v>
                </c:pt>
                <c:pt idx="12826">
                  <c:v>69.78917638117266</c:v>
                </c:pt>
                <c:pt idx="12827">
                  <c:v>70.32614386318075</c:v>
                </c:pt>
                <c:pt idx="12828">
                  <c:v>70.8713139279458</c:v>
                </c:pt>
                <c:pt idx="12829">
                  <c:v>71.42486016041226</c:v>
                </c:pt>
                <c:pt idx="12830">
                  <c:v>71.98710718962527</c:v>
                </c:pt>
                <c:pt idx="12831">
                  <c:v>72.55813120702886</c:v>
                </c:pt>
                <c:pt idx="12832">
                  <c:v>73.13839820707994</c:v>
                </c:pt>
                <c:pt idx="12833">
                  <c:v>73.72796057183522</c:v>
                </c:pt>
                <c:pt idx="12834">
                  <c:v>74.32699882008782</c:v>
                </c:pt>
                <c:pt idx="12835">
                  <c:v>74.93606540885426</c:v>
                </c:pt>
                <c:pt idx="12836">
                  <c:v>75.5552634352671</c:v>
                </c:pt>
                <c:pt idx="12837">
                  <c:v>76.18480921238825</c:v>
                </c:pt>
                <c:pt idx="12838">
                  <c:v>76.82509848537823</c:v>
                </c:pt>
                <c:pt idx="12839">
                  <c:v>77.47648844507171</c:v>
                </c:pt>
                <c:pt idx="12840">
                  <c:v>78.13900276680008</c:v>
                </c:pt>
                <c:pt idx="12841">
                  <c:v>78.81333324465668</c:v>
                </c:pt>
                <c:pt idx="12842">
                  <c:v>79.4995578051752</c:v>
                </c:pt>
                <c:pt idx="12843">
                  <c:v>80.19819816501325</c:v>
                </c:pt>
                <c:pt idx="12844">
                  <c:v>80.90953860917186</c:v>
                </c:pt>
                <c:pt idx="12845">
                  <c:v>81.63392827390504</c:v>
                </c:pt>
                <c:pt idx="12846">
                  <c:v>82.37174834298338</c:v>
                </c:pt>
                <c:pt idx="12847">
                  <c:v>83.12346363050985</c:v>
                </c:pt>
                <c:pt idx="12848">
                  <c:v>83.88949783189059</c:v>
                </c:pt>
                <c:pt idx="12849">
                  <c:v>84.67030432468412</c:v>
                </c:pt>
                <c:pt idx="12850">
                  <c:v>85.46627879399148</c:v>
                </c:pt>
                <c:pt idx="12851">
                  <c:v>86.27785783410903</c:v>
                </c:pt>
                <c:pt idx="12852">
                  <c:v>87.10573407057913</c:v>
                </c:pt>
                <c:pt idx="12853">
                  <c:v>87.9502504962156</c:v>
                </c:pt>
                <c:pt idx="12854">
                  <c:v>88.81188293643237</c:v>
                </c:pt>
                <c:pt idx="12855">
                  <c:v>89.69143280779645</c:v>
                </c:pt>
                <c:pt idx="12856">
                  <c:v>90.58929817444304</c:v>
                </c:pt>
                <c:pt idx="12857">
                  <c:v>91.50623473402625</c:v>
                </c:pt>
                <c:pt idx="12858">
                  <c:v>92.44269850505867</c:v>
                </c:pt>
                <c:pt idx="12859">
                  <c:v>93.39951444558306</c:v>
                </c:pt>
                <c:pt idx="12860">
                  <c:v>94.37732903487357</c:v>
                </c:pt>
                <c:pt idx="12861">
                  <c:v>95.37683339769596</c:v>
                </c:pt>
                <c:pt idx="12862">
                  <c:v>96.39885615955816</c:v>
                </c:pt>
                <c:pt idx="12863">
                  <c:v>97.4441667740874</c:v>
                </c:pt>
                <c:pt idx="12864">
                  <c:v>98.51363026054643</c:v>
                </c:pt>
                <c:pt idx="12865">
                  <c:v>99.60807686132404</c:v>
                </c:pt>
                <c:pt idx="12866">
                  <c:v>100.7283393595958</c:v>
                </c:pt>
                <c:pt idx="12867">
                  <c:v>101.8757720185383</c:v>
                </c:pt>
                <c:pt idx="12868">
                  <c:v>103.0509707724616</c:v>
                </c:pt>
                <c:pt idx="12869">
                  <c:v>104.2549818961522</c:v>
                </c:pt>
                <c:pt idx="12870">
                  <c:v>105.4892819289331</c:v>
                </c:pt>
                <c:pt idx="12871">
                  <c:v>106.7548407505213</c:v>
                </c:pt>
                <c:pt idx="12872">
                  <c:v>108.0528887665981</c:v>
                </c:pt>
                <c:pt idx="12873">
                  <c:v>109.3847747034074</c:v>
                </c:pt>
                <c:pt idx="12874">
                  <c:v>110.7518455992102</c:v>
                </c:pt>
                <c:pt idx="12875">
                  <c:v>112.155637835867</c:v>
                </c:pt>
                <c:pt idx="12876">
                  <c:v>113.5975837079593</c:v>
                </c:pt>
                <c:pt idx="12877">
                  <c:v>115.0792350822733</c:v>
                </c:pt>
                <c:pt idx="12878">
                  <c:v>116.6026731723689</c:v>
                </c:pt>
                <c:pt idx="12879">
                  <c:v>118.1691843607682</c:v>
                </c:pt>
                <c:pt idx="12880">
                  <c:v>119.7811568411551</c:v>
                </c:pt>
                <c:pt idx="12881">
                  <c:v>121.4402953112531</c:v>
                </c:pt>
                <c:pt idx="12882">
                  <c:v>123.1489621587655</c:v>
                </c:pt>
                <c:pt idx="12883">
                  <c:v>124.9092907766241</c:v>
                </c:pt>
                <c:pt idx="12884">
                  <c:v>126.723819455741</c:v>
                </c:pt>
                <c:pt idx="12885">
                  <c:v>128.5951094175868</c:v>
                </c:pt>
                <c:pt idx="12886">
                  <c:v>130.5258914572657</c:v>
                </c:pt>
                <c:pt idx="12887">
                  <c:v>132.5192098593636</c:v>
                </c:pt>
                <c:pt idx="12888">
                  <c:v>134.5781597015971</c:v>
                </c:pt>
                <c:pt idx="12889">
                  <c:v>136.7060140320758</c:v>
                </c:pt>
                <c:pt idx="12890">
                  <c:v>138.9063094164943</c:v>
                </c:pt>
                <c:pt idx="12891">
                  <c:v>141.1829427432041</c:v>
                </c:pt>
                <c:pt idx="12892">
                  <c:v>143.5400076493475</c:v>
                </c:pt>
                <c:pt idx="12893">
                  <c:v>145.98176026784</c:v>
                </c:pt>
                <c:pt idx="12894">
                  <c:v>148.5131882636938</c:v>
                </c:pt>
                <c:pt idx="12895">
                  <c:v>151.1392170360074</c:v>
                </c:pt>
                <c:pt idx="12896">
                  <c:v>153.8653320236347</c:v>
                </c:pt>
                <c:pt idx="12897">
                  <c:v>156.6974104343715</c:v>
                </c:pt>
                <c:pt idx="12898">
                  <c:v>159.6417773492318</c:v>
                </c:pt>
                <c:pt idx="12899">
                  <c:v>162.7055861663694</c:v>
                </c:pt>
                <c:pt idx="12900">
                  <c:v>165.8959314234682</c:v>
                </c:pt>
                <c:pt idx="12901">
                  <c:v>169.2211991021203</c:v>
                </c:pt>
                <c:pt idx="12902">
                  <c:v>172.6901659319918</c:v>
                </c:pt>
                <c:pt idx="12903">
                  <c:v>176.3121263829968</c:v>
                </c:pt>
                <c:pt idx="12904">
                  <c:v>180.097756958019</c:v>
                </c:pt>
                <c:pt idx="12905">
                  <c:v>184.0585632376778</c:v>
                </c:pt>
                <c:pt idx="12906">
                  <c:v>188.2069463864685</c:v>
                </c:pt>
                <c:pt idx="12907">
                  <c:v>192.5569390376836</c:v>
                </c:pt>
                <c:pt idx="12908">
                  <c:v>197.1231218499061</c:v>
                </c:pt>
                <c:pt idx="12909">
                  <c:v>201.9225988432534</c:v>
                </c:pt>
                <c:pt idx="12910">
                  <c:v>206.9736859953059</c:v>
                </c:pt>
                <c:pt idx="12911">
                  <c:v>212.2966534014867</c:v>
                </c:pt>
                <c:pt idx="12912">
                  <c:v>217.9145555786654</c:v>
                </c:pt>
                <c:pt idx="12913">
                  <c:v>223.8521645523674</c:v>
                </c:pt>
                <c:pt idx="12914">
                  <c:v>230.1382355271178</c:v>
                </c:pt>
                <c:pt idx="12915">
                  <c:v>236.8042801479187</c:v>
                </c:pt>
                <c:pt idx="12916">
                  <c:v>243.8859660711242</c:v>
                </c:pt>
                <c:pt idx="12917">
                  <c:v>251.4230929572956</c:v>
                </c:pt>
                <c:pt idx="12918">
                  <c:v>259.4621709802137</c:v>
                </c:pt>
                <c:pt idx="12919">
                  <c:v>268.0545904341178</c:v>
                </c:pt>
                <c:pt idx="12920">
                  <c:v>277.259585258807</c:v>
                </c:pt>
                <c:pt idx="12921">
                  <c:v>287.145727355868</c:v>
                </c:pt>
                <c:pt idx="12922">
                  <c:v>297.791228336834</c:v>
                </c:pt>
                <c:pt idx="12923">
                  <c:v>309.287620637071</c:v>
                </c:pt>
                <c:pt idx="12924">
                  <c:v>321.7412515617077</c:v>
                </c:pt>
                <c:pt idx="12925">
                  <c:v>335.276885806988</c:v>
                </c:pt>
                <c:pt idx="12926">
                  <c:v>350.0425457021905</c:v>
                </c:pt>
                <c:pt idx="12927">
                  <c:v>366.2134965515604</c:v>
                </c:pt>
                <c:pt idx="12928">
                  <c:v>384.0015883255834</c:v>
                </c:pt>
                <c:pt idx="12929">
                  <c:v>403.6609752359534</c:v>
                </c:pt>
                <c:pt idx="12930">
                  <c:v>425.5045175768641</c:v>
                </c:pt>
                <c:pt idx="12931">
                  <c:v>449.9175915521386</c:v>
                </c:pt>
                <c:pt idx="12932">
                  <c:v>477.3825568295652</c:v>
                </c:pt>
                <c:pt idx="12933">
                  <c:v>508.5086603080733</c:v>
                </c:pt>
                <c:pt idx="12934">
                  <c:v>544.0814256309612</c:v>
                </c:pt>
                <c:pt idx="12935">
                  <c:v>585.1246709890986</c:v>
                </c:pt>
                <c:pt idx="12936">
                  <c:v>633.005776226483</c:v>
                </c:pt>
                <c:pt idx="12937">
                  <c:v>689.5862019414327</c:v>
                </c:pt>
                <c:pt idx="12938">
                  <c:v>757.470245568625</c:v>
                </c:pt>
                <c:pt idx="12939">
                  <c:v>840.4116756354014</c:v>
                </c:pt>
                <c:pt idx="12940">
                  <c:v>944.028443441847</c:v>
                </c:pt>
                <c:pt idx="12941">
                  <c:v>1077.117391522811</c:v>
                </c:pt>
                <c:pt idx="12942">
                  <c:v>1254.25612705569</c:v>
                </c:pt>
                <c:pt idx="12943">
                  <c:v>1501.43494939075</c:v>
                </c:pt>
                <c:pt idx="12944">
                  <c:v>1869.753334668941</c:v>
                </c:pt>
                <c:pt idx="12945">
                  <c:v>2474.402440551528</c:v>
                </c:pt>
                <c:pt idx="12946">
                  <c:v>3632.820563653565</c:v>
                </c:pt>
                <c:pt idx="12947">
                  <c:v>6494.54292827215</c:v>
                </c:pt>
                <c:pt idx="12948">
                  <c:v>11569.98119932179</c:v>
                </c:pt>
                <c:pt idx="12949">
                  <c:v>6041.374148333553</c:v>
                </c:pt>
                <c:pt idx="12950">
                  <c:v>3453.62961690597</c:v>
                </c:pt>
                <c:pt idx="12951">
                  <c:v>2375.94323181791</c:v>
                </c:pt>
                <c:pt idx="12952">
                  <c:v>1802.840945817618</c:v>
                </c:pt>
                <c:pt idx="12953">
                  <c:v>1449.763618696721</c:v>
                </c:pt>
                <c:pt idx="12954">
                  <c:v>1211.041090071633</c:v>
                </c:pt>
                <c:pt idx="12955">
                  <c:v>1039.061923331853</c:v>
                </c:pt>
                <c:pt idx="12956">
                  <c:v>909.3475590151839</c:v>
                </c:pt>
                <c:pt idx="12957">
                  <c:v>808.0561380340332</c:v>
                </c:pt>
                <c:pt idx="12958">
                  <c:v>726.7853295918615</c:v>
                </c:pt>
                <c:pt idx="12959">
                  <c:v>660.1411876095633</c:v>
                </c:pt>
                <c:pt idx="12960">
                  <c:v>604.5049225092551</c:v>
                </c:pt>
                <c:pt idx="12961">
                  <c:v>557.3605055600558</c:v>
                </c:pt>
                <c:pt idx="12962">
                  <c:v>516.9024777956871</c:v>
                </c:pt>
                <c:pt idx="12963">
                  <c:v>481.8041345606286</c:v>
                </c:pt>
                <c:pt idx="12964">
                  <c:v>451.0663961332929</c:v>
                </c:pt>
                <c:pt idx="12965">
                  <c:v>423.9242745979936</c:v>
                </c:pt>
                <c:pt idx="12966">
                  <c:v>399.7821650673832</c:v>
                </c:pt>
                <c:pt idx="12967">
                  <c:v>378.1687628751561</c:v>
                </c:pt>
                <c:pt idx="12968">
                  <c:v>358.706330478526</c:v>
                </c:pt>
                <c:pt idx="12969">
                  <c:v>341.0888515184085</c:v>
                </c:pt>
                <c:pt idx="12970">
                  <c:v>325.065716461191</c:v>
                </c:pt>
                <c:pt idx="12971">
                  <c:v>310.4299957283966</c:v>
                </c:pt>
                <c:pt idx="12972">
                  <c:v>297.0088109335597</c:v>
                </c:pt>
                <c:pt idx="12973">
                  <c:v>284.6569800130567</c:v>
                </c:pt>
                <c:pt idx="12974">
                  <c:v>273.2515050463919</c:v>
                </c:pt>
                <c:pt idx="12975">
                  <c:v>262.6872008665032</c:v>
                </c:pt>
                <c:pt idx="12976">
                  <c:v>252.8747347049566</c:v>
                </c:pt>
                <c:pt idx="12977">
                  <c:v>243.7361094958407</c:v>
                </c:pt>
                <c:pt idx="12978">
                  <c:v>235.2046969681104</c:v>
                </c:pt>
                <c:pt idx="12979">
                  <c:v>227.2211124587778</c:v>
                </c:pt>
                <c:pt idx="12980">
                  <c:v>219.7346167420075</c:v>
                </c:pt>
                <c:pt idx="12981">
                  <c:v>212.7001341743947</c:v>
                </c:pt>
                <c:pt idx="12982">
                  <c:v>206.0775919841077</c:v>
                </c:pt>
                <c:pt idx="12983">
                  <c:v>199.8321631954205</c:v>
                </c:pt>
                <c:pt idx="12984">
                  <c:v>193.9319900297361</c:v>
                </c:pt>
                <c:pt idx="12985">
                  <c:v>188.3495826989713</c:v>
                </c:pt>
                <c:pt idx="12986">
                  <c:v>183.0595871439296</c:v>
                </c:pt>
                <c:pt idx="12987">
                  <c:v>178.0399295454893</c:v>
                </c:pt>
                <c:pt idx="12988">
                  <c:v>173.2699768554385</c:v>
                </c:pt>
                <c:pt idx="12989">
                  <c:v>168.7316145258264</c:v>
                </c:pt>
                <c:pt idx="12990">
                  <c:v>164.4085212576054</c:v>
                </c:pt>
                <c:pt idx="12991">
                  <c:v>160.285604881593</c:v>
                </c:pt>
                <c:pt idx="12992">
                  <c:v>156.3491396900932</c:v>
                </c:pt>
                <c:pt idx="12993">
                  <c:v>152.5867042631834</c:v>
                </c:pt>
                <c:pt idx="12994">
                  <c:v>148.9870130058151</c:v>
                </c:pt>
                <c:pt idx="12995">
                  <c:v>145.5398162721642</c:v>
                </c:pt>
                <c:pt idx="12996">
                  <c:v>142.2355183459956</c:v>
                </c:pt>
                <c:pt idx="12997">
                  <c:v>139.0653917140826</c:v>
                </c:pt>
                <c:pt idx="12998">
                  <c:v>136.0215207945403</c:v>
                </c:pt>
                <c:pt idx="12999">
                  <c:v>133.0961038688324</c:v>
                </c:pt>
                <c:pt idx="13000">
                  <c:v>130.2828661405356</c:v>
                </c:pt>
                <c:pt idx="13001">
                  <c:v>127.5750869918479</c:v>
                </c:pt>
                <c:pt idx="13002">
                  <c:v>124.9668743945637</c:v>
                </c:pt>
                <c:pt idx="13003">
                  <c:v>122.4530268142097</c:v>
                </c:pt>
                <c:pt idx="13004">
                  <c:v>120.028492032298</c:v>
                </c:pt>
                <c:pt idx="13005">
                  <c:v>117.6884586492901</c:v>
                </c:pt>
                <c:pt idx="13006">
                  <c:v>115.4286107586292</c:v>
                </c:pt>
                <c:pt idx="13007">
                  <c:v>113.2449936900708</c:v>
                </c:pt>
                <c:pt idx="13008">
                  <c:v>111.1335729763246</c:v>
                </c:pt>
                <c:pt idx="13009">
                  <c:v>109.0909881823711</c:v>
                </c:pt>
                <c:pt idx="13010">
                  <c:v>107.113758187683</c:v>
                </c:pt>
                <c:pt idx="13011">
                  <c:v>105.1989560966394</c:v>
                </c:pt>
                <c:pt idx="13012">
                  <c:v>103.3436541892751</c:v>
                </c:pt>
                <c:pt idx="13013">
                  <c:v>101.5448420237598</c:v>
                </c:pt>
                <c:pt idx="13014">
                  <c:v>99.8001997666631</c:v>
                </c:pt>
                <c:pt idx="13015">
                  <c:v>98.10739635381826</c:v>
                </c:pt>
                <c:pt idx="13016">
                  <c:v>96.4638963843841</c:v>
                </c:pt>
                <c:pt idx="13017">
                  <c:v>94.8677677892828</c:v>
                </c:pt>
                <c:pt idx="13018">
                  <c:v>93.31685845347984</c:v>
                </c:pt>
                <c:pt idx="13019">
                  <c:v>91.80928010954311</c:v>
                </c:pt>
                <c:pt idx="13020">
                  <c:v>90.34321115262817</c:v>
                </c:pt>
                <c:pt idx="13021">
                  <c:v>88.9171867951825</c:v>
                </c:pt>
                <c:pt idx="13022">
                  <c:v>87.5292993090775</c:v>
                </c:pt>
                <c:pt idx="13023">
                  <c:v>86.17808202021797</c:v>
                </c:pt>
                <c:pt idx="13024">
                  <c:v>84.86207436627167</c:v>
                </c:pt>
                <c:pt idx="13025">
                  <c:v>83.58000059955771</c:v>
                </c:pt>
                <c:pt idx="13026">
                  <c:v>82.33053229758605</c:v>
                </c:pt>
                <c:pt idx="13027">
                  <c:v>81.11235788807728</c:v>
                </c:pt>
                <c:pt idx="13028">
                  <c:v>79.92455596556692</c:v>
                </c:pt>
                <c:pt idx="13029">
                  <c:v>78.76575420127363</c:v>
                </c:pt>
                <c:pt idx="13030">
                  <c:v>77.63499209721226</c:v>
                </c:pt>
                <c:pt idx="13031">
                  <c:v>76.53117448363582</c:v>
                </c:pt>
                <c:pt idx="13032">
                  <c:v>75.45339825766912</c:v>
                </c:pt>
                <c:pt idx="13033">
                  <c:v>74.4007992444102</c:v>
                </c:pt>
                <c:pt idx="13034">
                  <c:v>73.37254974798815</c:v>
                </c:pt>
                <c:pt idx="13035">
                  <c:v>72.3675998619827</c:v>
                </c:pt>
                <c:pt idx="13036">
                  <c:v>71.38528943921562</c:v>
                </c:pt>
                <c:pt idx="13037">
                  <c:v>70.42496640806386</c:v>
                </c:pt>
                <c:pt idx="13038">
                  <c:v>69.48558612957531</c:v>
                </c:pt>
                <c:pt idx="13039">
                  <c:v>68.5667451666704</c:v>
                </c:pt>
                <c:pt idx="13040">
                  <c:v>67.6677299587192</c:v>
                </c:pt>
                <c:pt idx="13041">
                  <c:v>66.78788436776827</c:v>
                </c:pt>
                <c:pt idx="13042">
                  <c:v>65.9265194450074</c:v>
                </c:pt>
                <c:pt idx="13043">
                  <c:v>65.08309399867066</c:v>
                </c:pt>
                <c:pt idx="13044">
                  <c:v>64.25726884096364</c:v>
                </c:pt>
                <c:pt idx="13045">
                  <c:v>63.44809020521328</c:v>
                </c:pt>
                <c:pt idx="13046">
                  <c:v>62.65537938885476</c:v>
                </c:pt>
                <c:pt idx="13047">
                  <c:v>61.87851181079565</c:v>
                </c:pt>
                <c:pt idx="13048">
                  <c:v>61.1170265889068</c:v>
                </c:pt>
                <c:pt idx="13049">
                  <c:v>60.3704482929158</c:v>
                </c:pt>
                <c:pt idx="13050">
                  <c:v>59.63840596595643</c:v>
                </c:pt>
                <c:pt idx="13051">
                  <c:v>58.92045327325798</c:v>
                </c:pt>
                <c:pt idx="13052">
                  <c:v>58.21621311343547</c:v>
                </c:pt>
                <c:pt idx="13053">
                  <c:v>57.5251988050542</c:v>
                </c:pt>
                <c:pt idx="13054">
                  <c:v>56.84713519444254</c:v>
                </c:pt>
                <c:pt idx="13055">
                  <c:v>56.1816652071608</c:v>
                </c:pt>
                <c:pt idx="13056">
                  <c:v>55.52826513942274</c:v>
                </c:pt>
                <c:pt idx="13057">
                  <c:v>54.88687747732801</c:v>
                </c:pt>
                <c:pt idx="13058">
                  <c:v>54.25693967959234</c:v>
                </c:pt>
                <c:pt idx="13059">
                  <c:v>53.63848347061619</c:v>
                </c:pt>
                <c:pt idx="13060">
                  <c:v>53.0307131509761</c:v>
                </c:pt>
                <c:pt idx="13061">
                  <c:v>52.43366234536165</c:v>
                </c:pt>
                <c:pt idx="13062">
                  <c:v>51.84712358454544</c:v>
                </c:pt>
                <c:pt idx="13063">
                  <c:v>51.27055741112273</c:v>
                </c:pt>
                <c:pt idx="13064">
                  <c:v>50.70390435103783</c:v>
                </c:pt>
                <c:pt idx="13065">
                  <c:v>50.14689459363785</c:v>
                </c:pt>
                <c:pt idx="13066">
                  <c:v>49.59920562918744</c:v>
                </c:pt>
                <c:pt idx="13067">
                  <c:v>49.0607296147528</c:v>
                </c:pt>
                <c:pt idx="13068">
                  <c:v>48.53118390905523</c:v>
                </c:pt>
                <c:pt idx="13069">
                  <c:v>48.01023082326299</c:v>
                </c:pt>
                <c:pt idx="13070">
                  <c:v>47.49779753978619</c:v>
                </c:pt>
                <c:pt idx="13071">
                  <c:v>46.99362759315973</c:v>
                </c:pt>
                <c:pt idx="13072">
                  <c:v>46.4975442839397</c:v>
                </c:pt>
                <c:pt idx="13073">
                  <c:v>46.00927400803054</c:v>
                </c:pt>
                <c:pt idx="13074">
                  <c:v>45.52876472724039</c:v>
                </c:pt>
                <c:pt idx="13075">
                  <c:v>45.05581859308025</c:v>
                </c:pt>
                <c:pt idx="13076">
                  <c:v>44.59024824738995</c:v>
                </c:pt>
                <c:pt idx="13077">
                  <c:v>44.1317762781759</c:v>
                </c:pt>
                <c:pt idx="13078">
                  <c:v>43.68035250463615</c:v>
                </c:pt>
                <c:pt idx="13079">
                  <c:v>43.23580553872327</c:v>
                </c:pt>
                <c:pt idx="13080">
                  <c:v>42.7979278475702</c:v>
                </c:pt>
                <c:pt idx="13081">
                  <c:v>42.36673463889487</c:v>
                </c:pt>
                <c:pt idx="13082">
                  <c:v>41.94177673304502</c:v>
                </c:pt>
                <c:pt idx="13083">
                  <c:v>41.52324032114547</c:v>
                </c:pt>
                <c:pt idx="13084">
                  <c:v>41.1108096564089</c:v>
                </c:pt>
                <c:pt idx="13085">
                  <c:v>40.70439837154572</c:v>
                </c:pt>
                <c:pt idx="13086">
                  <c:v>40.30384954827559</c:v>
                </c:pt>
                <c:pt idx="13087">
                  <c:v>39.90901355295096</c:v>
                </c:pt>
                <c:pt idx="13088">
                  <c:v>39.51985533090253</c:v>
                </c:pt>
                <c:pt idx="13089">
                  <c:v>39.13628690666274</c:v>
                </c:pt>
                <c:pt idx="13090">
                  <c:v>38.75804688861114</c:v>
                </c:pt>
                <c:pt idx="13091">
                  <c:v>38.38516500787343</c:v>
                </c:pt>
                <c:pt idx="13092">
                  <c:v>38.01739941000972</c:v>
                </c:pt>
                <c:pt idx="13093">
                  <c:v>37.65474284937472</c:v>
                </c:pt>
                <c:pt idx="13094">
                  <c:v>37.29709996139658</c:v>
                </c:pt>
                <c:pt idx="13095">
                  <c:v>36.94438356437716</c:v>
                </c:pt>
                <c:pt idx="13096">
                  <c:v>36.59641245523871</c:v>
                </c:pt>
                <c:pt idx="13097">
                  <c:v>36.25316782295273</c:v>
                </c:pt>
                <c:pt idx="13098">
                  <c:v>35.91451066170954</c:v>
                </c:pt>
                <c:pt idx="13099">
                  <c:v>35.5803289007209</c:v>
                </c:pt>
                <c:pt idx="13100">
                  <c:v>35.25060314711381</c:v>
                </c:pt>
                <c:pt idx="13101">
                  <c:v>34.92521442126854</c:v>
                </c:pt>
                <c:pt idx="13102">
                  <c:v>34.6042028246075</c:v>
                </c:pt>
                <c:pt idx="13103">
                  <c:v>34.28724382214184</c:v>
                </c:pt>
                <c:pt idx="13104">
                  <c:v>33.97444226664025</c:v>
                </c:pt>
                <c:pt idx="13105">
                  <c:v>33.66570268378131</c:v>
                </c:pt>
                <c:pt idx="13106">
                  <c:v>33.36094271633815</c:v>
                </c:pt>
                <c:pt idx="13107">
                  <c:v>33.0599718350085</c:v>
                </c:pt>
                <c:pt idx="13108">
                  <c:v>32.76295218534354</c:v>
                </c:pt>
                <c:pt idx="13109">
                  <c:v>32.46955030820254</c:v>
                </c:pt>
                <c:pt idx="13110">
                  <c:v>32.17993031343631</c:v>
                </c:pt>
                <c:pt idx="13111">
                  <c:v>31.89399129182325</c:v>
                </c:pt>
                <c:pt idx="13112">
                  <c:v>31.61151138609078</c:v>
                </c:pt>
                <c:pt idx="13113">
                  <c:v>31.33250926715624</c:v>
                </c:pt>
                <c:pt idx="13114">
                  <c:v>31.05697507728773</c:v>
                </c:pt>
                <c:pt idx="13115">
                  <c:v>30.7848744537756</c:v>
                </c:pt>
                <c:pt idx="13116">
                  <c:v>30.51603155218779</c:v>
                </c:pt>
                <c:pt idx="13117">
                  <c:v>30.25051972559924</c:v>
                </c:pt>
                <c:pt idx="13118">
                  <c:v>29.98823472040302</c:v>
                </c:pt>
                <c:pt idx="13119">
                  <c:v>29.72900207134498</c:v>
                </c:pt>
                <c:pt idx="13120">
                  <c:v>29.47299301837982</c:v>
                </c:pt>
                <c:pt idx="13121">
                  <c:v>29.21992036904517</c:v>
                </c:pt>
                <c:pt idx="13122">
                  <c:v>28.97001996948688</c:v>
                </c:pt>
                <c:pt idx="13123">
                  <c:v>28.72297575341982</c:v>
                </c:pt>
                <c:pt idx="13124">
                  <c:v>28.47879770954816</c:v>
                </c:pt>
                <c:pt idx="13125">
                  <c:v>28.23761988791001</c:v>
                </c:pt>
                <c:pt idx="13126">
                  <c:v>27.99919484002082</c:v>
                </c:pt>
                <c:pt idx="13127">
                  <c:v>27.76361425951618</c:v>
                </c:pt>
                <c:pt idx="13128">
                  <c:v>27.5306747567245</c:v>
                </c:pt>
                <c:pt idx="13129">
                  <c:v>27.30051083661367</c:v>
                </c:pt>
                <c:pt idx="13130">
                  <c:v>27.0730729547519</c:v>
                </c:pt>
                <c:pt idx="13131">
                  <c:v>26.84805856682904</c:v>
                </c:pt>
                <c:pt idx="13132">
                  <c:v>26.62576415798128</c:v>
                </c:pt>
                <c:pt idx="13133">
                  <c:v>26.40600933488998</c:v>
                </c:pt>
                <c:pt idx="13134">
                  <c:v>26.18868689529678</c:v>
                </c:pt>
                <c:pt idx="13135">
                  <c:v>25.97382972190101</c:v>
                </c:pt>
                <c:pt idx="13136">
                  <c:v>25.76147993432683</c:v>
                </c:pt>
                <c:pt idx="13137">
                  <c:v>25.55147483804336</c:v>
                </c:pt>
                <c:pt idx="13138">
                  <c:v>25.34388187051145</c:v>
                </c:pt>
                <c:pt idx="13139">
                  <c:v>25.13858414046763</c:v>
                </c:pt>
                <c:pt idx="13140">
                  <c:v>24.93558352681702</c:v>
                </c:pt>
                <c:pt idx="13141">
                  <c:v>24.73490347465806</c:v>
                </c:pt>
                <c:pt idx="13142">
                  <c:v>24.53631472370347</c:v>
                </c:pt>
                <c:pt idx="13143">
                  <c:v>24.3401404348694</c:v>
                </c:pt>
                <c:pt idx="13144">
                  <c:v>24.14596974790885</c:v>
                </c:pt>
                <c:pt idx="13145">
                  <c:v>23.9540318668713</c:v>
                </c:pt>
                <c:pt idx="13146">
                  <c:v>23.76420181800284</c:v>
                </c:pt>
                <c:pt idx="13147">
                  <c:v>23.57639920945934</c:v>
                </c:pt>
                <c:pt idx="13148">
                  <c:v>23.39076896994554</c:v>
                </c:pt>
                <c:pt idx="13149">
                  <c:v>23.2071219526137</c:v>
                </c:pt>
                <c:pt idx="13150">
                  <c:v>23.02542587843998</c:v>
                </c:pt>
                <c:pt idx="13151">
                  <c:v>22.84578546253905</c:v>
                </c:pt>
                <c:pt idx="13152">
                  <c:v>22.66811225121168</c:v>
                </c:pt>
                <c:pt idx="13153">
                  <c:v>22.4924007633854</c:v>
                </c:pt>
                <c:pt idx="13154">
                  <c:v>22.31851203370788</c:v>
                </c:pt>
                <c:pt idx="13155">
                  <c:v>22.14662215278764</c:v>
                </c:pt>
                <c:pt idx="13156">
                  <c:v>21.97651724820295</c:v>
                </c:pt>
                <c:pt idx="13157">
                  <c:v>21.80829241978076</c:v>
                </c:pt>
                <c:pt idx="13158">
                  <c:v>21.64187808683354</c:v>
                </c:pt>
                <c:pt idx="13159">
                  <c:v>21.47735706577704</c:v>
                </c:pt>
                <c:pt idx="13160">
                  <c:v>21.31445600843571</c:v>
                </c:pt>
                <c:pt idx="13161">
                  <c:v>21.15341456044825</c:v>
                </c:pt>
                <c:pt idx="13162">
                  <c:v>20.99408952123259</c:v>
                </c:pt>
                <c:pt idx="13163">
                  <c:v>20.83652184131397</c:v>
                </c:pt>
                <c:pt idx="13164">
                  <c:v>20.68054189619098</c:v>
                </c:pt>
                <c:pt idx="13165">
                  <c:v>20.52641598798956</c:v>
                </c:pt>
                <c:pt idx="13166">
                  <c:v>20.37383760491775</c:v>
                </c:pt>
                <c:pt idx="13167">
                  <c:v>20.22295244863754</c:v>
                </c:pt>
                <c:pt idx="13168">
                  <c:v>20.07362674274966</c:v>
                </c:pt>
                <c:pt idx="13169">
                  <c:v>19.92601723154788</c:v>
                </c:pt>
                <c:pt idx="13170">
                  <c:v>19.7799164961278</c:v>
                </c:pt>
                <c:pt idx="13171">
                  <c:v>19.63544280741643</c:v>
                </c:pt>
                <c:pt idx="13172">
                  <c:v>19.49252333456326</c:v>
                </c:pt>
                <c:pt idx="13173">
                  <c:v>19.3511847875261</c:v>
                </c:pt>
                <c:pt idx="13174">
                  <c:v>19.2112957030929</c:v>
                </c:pt>
                <c:pt idx="13175">
                  <c:v>19.0729847187942</c:v>
                </c:pt>
                <c:pt idx="13176">
                  <c:v>18.93618132084398</c:v>
                </c:pt>
                <c:pt idx="13177">
                  <c:v>18.80087349625035</c:v>
                </c:pt>
                <c:pt idx="13178">
                  <c:v>18.6669845539141</c:v>
                </c:pt>
                <c:pt idx="13179">
                  <c:v>18.53461804633643</c:v>
                </c:pt>
                <c:pt idx="13180">
                  <c:v>18.40369166238869</c:v>
                </c:pt>
                <c:pt idx="13181">
                  <c:v>18.27418209403291</c:v>
                </c:pt>
                <c:pt idx="13182">
                  <c:v>18.14598836893729</c:v>
                </c:pt>
                <c:pt idx="13183">
                  <c:v>18.01931033692412</c:v>
                </c:pt>
                <c:pt idx="13184">
                  <c:v>17.89398891946903</c:v>
                </c:pt>
                <c:pt idx="13185">
                  <c:v>17.77007011290214</c:v>
                </c:pt>
                <c:pt idx="13186">
                  <c:v>17.6474736092569</c:v>
                </c:pt>
                <c:pt idx="13187">
                  <c:v>17.52635569074301</c:v>
                </c:pt>
                <c:pt idx="13188">
                  <c:v>17.40648248467831</c:v>
                </c:pt>
                <c:pt idx="13189">
                  <c:v>17.2879979225169</c:v>
                </c:pt>
                <c:pt idx="13190">
                  <c:v>17.17079942482141</c:v>
                </c:pt>
                <c:pt idx="13191">
                  <c:v>17.05489603455392</c:v>
                </c:pt>
                <c:pt idx="13192">
                  <c:v>16.94029929316051</c:v>
                </c:pt>
                <c:pt idx="13193">
                  <c:v>16.827015026598</c:v>
                </c:pt>
                <c:pt idx="13194">
                  <c:v>16.7149996315903</c:v>
                </c:pt>
                <c:pt idx="13195">
                  <c:v>16.60426661164302</c:v>
                </c:pt>
                <c:pt idx="13196">
                  <c:v>16.4948268926107</c:v>
                </c:pt>
                <c:pt idx="13197">
                  <c:v>16.38663970406018</c:v>
                </c:pt>
                <c:pt idx="13198">
                  <c:v>16.27957002086616</c:v>
                </c:pt>
                <c:pt idx="13199">
                  <c:v>16.17383846254155</c:v>
                </c:pt>
                <c:pt idx="13200">
                  <c:v>16.06932993416858</c:v>
                </c:pt>
                <c:pt idx="13201">
                  <c:v>15.96597805899451</c:v>
                </c:pt>
                <c:pt idx="13202">
                  <c:v>15.8639095956234</c:v>
                </c:pt>
                <c:pt idx="13203">
                  <c:v>15.76294179562257</c:v>
                </c:pt>
                <c:pt idx="13204">
                  <c:v>15.66328686899251</c:v>
                </c:pt>
                <c:pt idx="13205">
                  <c:v>15.5646952499636</c:v>
                </c:pt>
                <c:pt idx="13206">
                  <c:v>15.46735983965823</c:v>
                </c:pt>
                <c:pt idx="13207">
                  <c:v>15.3711688261258</c:v>
                </c:pt>
                <c:pt idx="13208">
                  <c:v>15.276078746352</c:v>
                </c:pt>
                <c:pt idx="13209">
                  <c:v>15.18211496880404</c:v>
                </c:pt>
                <c:pt idx="13210">
                  <c:v>15.08941049212928</c:v>
                </c:pt>
                <c:pt idx="13211">
                  <c:v>14.9978752451099</c:v>
                </c:pt>
                <c:pt idx="13212">
                  <c:v>14.9073269643048</c:v>
                </c:pt>
                <c:pt idx="13213">
                  <c:v>14.81800225627282</c:v>
                </c:pt>
                <c:pt idx="13214">
                  <c:v>14.72974134650916</c:v>
                </c:pt>
                <c:pt idx="13215">
                  <c:v>14.64255572162142</c:v>
                </c:pt>
                <c:pt idx="13216">
                  <c:v>14.55655838641654</c:v>
                </c:pt>
                <c:pt idx="13217">
                  <c:v>14.47161622992123</c:v>
                </c:pt>
                <c:pt idx="13218">
                  <c:v>14.38767112319146</c:v>
                </c:pt>
                <c:pt idx="13219">
                  <c:v>14.30487264652227</c:v>
                </c:pt>
                <c:pt idx="13220">
                  <c:v>14.22324321507686</c:v>
                </c:pt>
                <c:pt idx="13221">
                  <c:v>14.14259229077794</c:v>
                </c:pt>
                <c:pt idx="13222">
                  <c:v>14.0629567531789</c:v>
                </c:pt>
                <c:pt idx="13223">
                  <c:v>13.9843732810436</c:v>
                </c:pt>
                <c:pt idx="13224">
                  <c:v>13.90691007026821</c:v>
                </c:pt>
                <c:pt idx="13225">
                  <c:v>13.83047860894535</c:v>
                </c:pt>
                <c:pt idx="13226">
                  <c:v>13.75509446525408</c:v>
                </c:pt>
                <c:pt idx="13227">
                  <c:v>13.68075800755892</c:v>
                </c:pt>
                <c:pt idx="13228">
                  <c:v>13.60739904244254</c:v>
                </c:pt>
                <c:pt idx="13229">
                  <c:v>13.53505537893306</c:v>
                </c:pt>
                <c:pt idx="13230">
                  <c:v>13.46375939545912</c:v>
                </c:pt>
                <c:pt idx="13231">
                  <c:v>13.39344358782686</c:v>
                </c:pt>
                <c:pt idx="13232">
                  <c:v>13.32423644461675</c:v>
                </c:pt>
                <c:pt idx="13233">
                  <c:v>13.2558846386608</c:v>
                </c:pt>
                <c:pt idx="13234">
                  <c:v>13.18859382557501</c:v>
                </c:pt>
                <c:pt idx="13235">
                  <c:v>13.12229835578515</c:v>
                </c:pt>
                <c:pt idx="13236">
                  <c:v>13.05694148870362</c:v>
                </c:pt>
                <c:pt idx="13237">
                  <c:v>12.9925959824747</c:v>
                </c:pt>
                <c:pt idx="13238">
                  <c:v>12.92925549802056</c:v>
                </c:pt>
                <c:pt idx="13239">
                  <c:v>12.86684189538631</c:v>
                </c:pt>
                <c:pt idx="13240">
                  <c:v>12.80545398727668</c:v>
                </c:pt>
                <c:pt idx="13241">
                  <c:v>12.74491318981431</c:v>
                </c:pt>
                <c:pt idx="13242">
                  <c:v>12.68538226580802</c:v>
                </c:pt>
                <c:pt idx="13243">
                  <c:v>12.62681365548638</c:v>
                </c:pt>
                <c:pt idx="13244">
                  <c:v>12.56919587104507</c:v>
                </c:pt>
                <c:pt idx="13245">
                  <c:v>12.51252968006295</c:v>
                </c:pt>
                <c:pt idx="13246">
                  <c:v>12.45678232733824</c:v>
                </c:pt>
                <c:pt idx="13247">
                  <c:v>12.40196273144833</c:v>
                </c:pt>
                <c:pt idx="13248">
                  <c:v>12.34804745254593</c:v>
                </c:pt>
                <c:pt idx="13249">
                  <c:v>12.29506699822217</c:v>
                </c:pt>
                <c:pt idx="13250">
                  <c:v>12.24300461222604</c:v>
                </c:pt>
                <c:pt idx="13251">
                  <c:v>12.19188241085249</c:v>
                </c:pt>
                <c:pt idx="13252">
                  <c:v>12.14161964543479</c:v>
                </c:pt>
                <c:pt idx="13253">
                  <c:v>12.09226156889666</c:v>
                </c:pt>
                <c:pt idx="13254">
                  <c:v>12.04384908110227</c:v>
                </c:pt>
                <c:pt idx="13255">
                  <c:v>11.99628876054786</c:v>
                </c:pt>
                <c:pt idx="13256">
                  <c:v>11.94957417098306</c:v>
                </c:pt>
                <c:pt idx="13257">
                  <c:v>11.90379714134074</c:v>
                </c:pt>
                <c:pt idx="13258">
                  <c:v>11.85892537251103</c:v>
                </c:pt>
                <c:pt idx="13259">
                  <c:v>11.8149158442845</c:v>
                </c:pt>
                <c:pt idx="13260">
                  <c:v>11.77175103305423</c:v>
                </c:pt>
                <c:pt idx="13261">
                  <c:v>11.72946696504134</c:v>
                </c:pt>
                <c:pt idx="13262">
                  <c:v>11.68801993926173</c:v>
                </c:pt>
                <c:pt idx="13263">
                  <c:v>11.64738595219327</c:v>
                </c:pt>
                <c:pt idx="13264">
                  <c:v>11.607687640356</c:v>
                </c:pt>
                <c:pt idx="13265">
                  <c:v>11.56883232302831</c:v>
                </c:pt>
                <c:pt idx="13266">
                  <c:v>11.53079897013364</c:v>
                </c:pt>
                <c:pt idx="13267">
                  <c:v>11.4935044787078</c:v>
                </c:pt>
                <c:pt idx="13268">
                  <c:v>11.45716145053851</c:v>
                </c:pt>
                <c:pt idx="13269">
                  <c:v>11.42155726370981</c:v>
                </c:pt>
                <c:pt idx="13270">
                  <c:v>11.38685354953176</c:v>
                </c:pt>
                <c:pt idx="13271">
                  <c:v>11.35295803963025</c:v>
                </c:pt>
                <c:pt idx="13272">
                  <c:v>11.31980650026954</c:v>
                </c:pt>
                <c:pt idx="13273">
                  <c:v>11.28744928935548</c:v>
                </c:pt>
                <c:pt idx="13274">
                  <c:v>11.25597458963028</c:v>
                </c:pt>
                <c:pt idx="13275">
                  <c:v>11.22531833818417</c:v>
                </c:pt>
                <c:pt idx="13276">
                  <c:v>11.1953518913766</c:v>
                </c:pt>
                <c:pt idx="13277">
                  <c:v>11.16617560455524</c:v>
                </c:pt>
                <c:pt idx="13278">
                  <c:v>11.13779923931136</c:v>
                </c:pt>
                <c:pt idx="13279">
                  <c:v>11.11023948681343</c:v>
                </c:pt>
                <c:pt idx="13280">
                  <c:v>11.08342366171437</c:v>
                </c:pt>
                <c:pt idx="13281">
                  <c:v>11.05729593462811</c:v>
                </c:pt>
                <c:pt idx="13282">
                  <c:v>11.03202826635717</c:v>
                </c:pt>
                <c:pt idx="13283">
                  <c:v>11.00748825181858</c:v>
                </c:pt>
                <c:pt idx="13284">
                  <c:v>10.98372536237664</c:v>
                </c:pt>
                <c:pt idx="13285">
                  <c:v>10.96065566206816</c:v>
                </c:pt>
                <c:pt idx="13286">
                  <c:v>10.93829291970772</c:v>
                </c:pt>
                <c:pt idx="13287">
                  <c:v>10.91669854039881</c:v>
                </c:pt>
                <c:pt idx="13288">
                  <c:v>10.8959171038098</c:v>
                </c:pt>
                <c:pt idx="13289">
                  <c:v>10.87577209664556</c:v>
                </c:pt>
                <c:pt idx="13290">
                  <c:v>10.85630615401111</c:v>
                </c:pt>
                <c:pt idx="13291">
                  <c:v>10.83753141562033</c:v>
                </c:pt>
                <c:pt idx="13292">
                  <c:v>10.81953661592915</c:v>
                </c:pt>
                <c:pt idx="13293">
                  <c:v>10.80221578142363</c:v>
                </c:pt>
                <c:pt idx="13294">
                  <c:v>10.7856261238293</c:v>
                </c:pt>
                <c:pt idx="13295">
                  <c:v>10.76968062936573</c:v>
                </c:pt>
                <c:pt idx="13296">
                  <c:v>10.75440815661123</c:v>
                </c:pt>
                <c:pt idx="13297">
                  <c:v>10.73988575004568</c:v>
                </c:pt>
                <c:pt idx="13298">
                  <c:v>10.72596909889251</c:v>
                </c:pt>
                <c:pt idx="13299">
                  <c:v>10.71268050229117</c:v>
                </c:pt>
                <c:pt idx="13300">
                  <c:v>10.70005317926081</c:v>
                </c:pt>
                <c:pt idx="13301">
                  <c:v>10.68811144440155</c:v>
                </c:pt>
                <c:pt idx="13302">
                  <c:v>10.67681938065727</c:v>
                </c:pt>
                <c:pt idx="13303">
                  <c:v>10.66615498120826</c:v>
                </c:pt>
                <c:pt idx="13304">
                  <c:v>10.65614723956393</c:v>
                </c:pt>
                <c:pt idx="13305">
                  <c:v>10.64674218102407</c:v>
                </c:pt>
                <c:pt idx="13306">
                  <c:v>10.6379769558416</c:v>
                </c:pt>
                <c:pt idx="13307">
                  <c:v>10.62979613620787</c:v>
                </c:pt>
                <c:pt idx="13308">
                  <c:v>10.62223925749338</c:v>
                </c:pt>
                <c:pt idx="13309">
                  <c:v>10.61528617477925</c:v>
                </c:pt>
                <c:pt idx="13310">
                  <c:v>10.60897538491565</c:v>
                </c:pt>
                <c:pt idx="13311">
                  <c:v>10.6031906856334</c:v>
                </c:pt>
                <c:pt idx="13312">
                  <c:v>10.59807027465184</c:v>
                </c:pt>
                <c:pt idx="13313">
                  <c:v>10.5934065978486</c:v>
                </c:pt>
                <c:pt idx="13314">
                  <c:v>10.58941265050497</c:v>
                </c:pt>
                <c:pt idx="13315">
                  <c:v>10.58597890927016</c:v>
                </c:pt>
                <c:pt idx="13316">
                  <c:v>10.58307927540788</c:v>
                </c:pt>
                <c:pt idx="13317">
                  <c:v>10.58074761068383</c:v>
                </c:pt>
                <c:pt idx="13318">
                  <c:v>10.5789599239987</c:v>
                </c:pt>
                <c:pt idx="13319">
                  <c:v>10.57769071613685</c:v>
                </c:pt>
                <c:pt idx="13320">
                  <c:v>10.57705322795611</c:v>
                </c:pt>
                <c:pt idx="13321">
                  <c:v>10.57685466307712</c:v>
                </c:pt>
                <c:pt idx="13322">
                  <c:v>10.57717685731076</c:v>
                </c:pt>
                <c:pt idx="13323">
                  <c:v>10.57805614425592</c:v>
                </c:pt>
                <c:pt idx="13324">
                  <c:v>10.57945368066106</c:v>
                </c:pt>
                <c:pt idx="13325">
                  <c:v>10.58137038787043</c:v>
                </c:pt>
                <c:pt idx="13326">
                  <c:v>10.58384789272466</c:v>
                </c:pt>
                <c:pt idx="13327">
                  <c:v>10.5867070489769</c:v>
                </c:pt>
                <c:pt idx="13328">
                  <c:v>10.59010509903591</c:v>
                </c:pt>
                <c:pt idx="13329">
                  <c:v>10.59398399769957</c:v>
                </c:pt>
                <c:pt idx="13330">
                  <c:v>10.59833515880825</c:v>
                </c:pt>
                <c:pt idx="13331">
                  <c:v>10.60312784743309</c:v>
                </c:pt>
                <c:pt idx="13332">
                  <c:v>10.60838185496593</c:v>
                </c:pt>
                <c:pt idx="13333">
                  <c:v>10.61415869177741</c:v>
                </c:pt>
                <c:pt idx="13334">
                  <c:v>10.62036974066225</c:v>
                </c:pt>
                <c:pt idx="13335">
                  <c:v>10.62712036630527</c:v>
                </c:pt>
                <c:pt idx="13336">
                  <c:v>10.63422397565165</c:v>
                </c:pt>
                <c:pt idx="13337">
                  <c:v>10.64169700289347</c:v>
                </c:pt>
                <c:pt idx="13338">
                  <c:v>10.6496959190462</c:v>
                </c:pt>
                <c:pt idx="13339">
                  <c:v>10.65806268217728</c:v>
                </c:pt>
                <c:pt idx="13340">
                  <c:v>10.66697062116161</c:v>
                </c:pt>
                <c:pt idx="13341">
                  <c:v>10.67621316243628</c:v>
                </c:pt>
                <c:pt idx="13342">
                  <c:v>10.68583016225216</c:v>
                </c:pt>
                <c:pt idx="13343">
                  <c:v>10.69590101060292</c:v>
                </c:pt>
                <c:pt idx="13344">
                  <c:v>10.70630573251647</c:v>
                </c:pt>
                <c:pt idx="13345">
                  <c:v>10.71724840350989</c:v>
                </c:pt>
                <c:pt idx="13346">
                  <c:v>10.72848209451504</c:v>
                </c:pt>
                <c:pt idx="13347">
                  <c:v>10.74015217378854</c:v>
                </c:pt>
                <c:pt idx="13348">
                  <c:v>10.75204593760945</c:v>
                </c:pt>
                <c:pt idx="13349">
                  <c:v>10.76454962793894</c:v>
                </c:pt>
                <c:pt idx="13350">
                  <c:v>10.77726805779217</c:v>
                </c:pt>
                <c:pt idx="13351">
                  <c:v>10.79032367185013</c:v>
                </c:pt>
                <c:pt idx="13352">
                  <c:v>10.80381571183993</c:v>
                </c:pt>
                <c:pt idx="13353">
                  <c:v>10.8176550256259</c:v>
                </c:pt>
                <c:pt idx="13354">
                  <c:v>10.83183422489186</c:v>
                </c:pt>
                <c:pt idx="13355">
                  <c:v>10.84632127975326</c:v>
                </c:pt>
                <c:pt idx="13356">
                  <c:v>10.86119726918835</c:v>
                </c:pt>
                <c:pt idx="13357">
                  <c:v>10.87636746438119</c:v>
                </c:pt>
                <c:pt idx="13358">
                  <c:v>10.89187085644802</c:v>
                </c:pt>
                <c:pt idx="13359">
                  <c:v>10.9077345978862</c:v>
                </c:pt>
                <c:pt idx="13360">
                  <c:v>10.92391712078089</c:v>
                </c:pt>
                <c:pt idx="13361">
                  <c:v>10.94035574051223</c:v>
                </c:pt>
                <c:pt idx="13362">
                  <c:v>10.95713333304943</c:v>
                </c:pt>
                <c:pt idx="13363">
                  <c:v>10.97423982110745</c:v>
                </c:pt>
                <c:pt idx="13364">
                  <c:v>10.99162104281099</c:v>
                </c:pt>
                <c:pt idx="13365">
                  <c:v>11.00929254265457</c:v>
                </c:pt>
                <c:pt idx="13366">
                  <c:v>11.0272465744915</c:v>
                </c:pt>
                <c:pt idx="13367">
                  <c:v>11.04548768851112</c:v>
                </c:pt>
                <c:pt idx="13368">
                  <c:v>11.06407782732503</c:v>
                </c:pt>
                <c:pt idx="13369">
                  <c:v>11.08283831431346</c:v>
                </c:pt>
                <c:pt idx="13370">
                  <c:v>11.1019929911315</c:v>
                </c:pt>
                <c:pt idx="13371">
                  <c:v>11.12137263599607</c:v>
                </c:pt>
                <c:pt idx="13372">
                  <c:v>11.14098864517775</c:v>
                </c:pt>
                <c:pt idx="13373">
                  <c:v>11.16089318221765</c:v>
                </c:pt>
                <c:pt idx="13374">
                  <c:v>11.18104305940673</c:v>
                </c:pt>
                <c:pt idx="13375">
                  <c:v>11.20142618243428</c:v>
                </c:pt>
                <c:pt idx="13376">
                  <c:v>11.22205612914093</c:v>
                </c:pt>
                <c:pt idx="13377">
                  <c:v>11.24298456499185</c:v>
                </c:pt>
                <c:pt idx="13378">
                  <c:v>11.26408073525408</c:v>
                </c:pt>
                <c:pt idx="13379">
                  <c:v>11.2855102829658</c:v>
                </c:pt>
                <c:pt idx="13380">
                  <c:v>11.30711547609321</c:v>
                </c:pt>
                <c:pt idx="13381">
                  <c:v>11.32898934559936</c:v>
                </c:pt>
                <c:pt idx="13382">
                  <c:v>11.35099698092898</c:v>
                </c:pt>
                <c:pt idx="13383">
                  <c:v>11.37332897081585</c:v>
                </c:pt>
                <c:pt idx="13384">
                  <c:v>11.39583745890688</c:v>
                </c:pt>
                <c:pt idx="13385">
                  <c:v>11.4185485372363</c:v>
                </c:pt>
                <c:pt idx="13386">
                  <c:v>11.44148028407682</c:v>
                </c:pt>
                <c:pt idx="13387">
                  <c:v>11.46465270101863</c:v>
                </c:pt>
                <c:pt idx="13388">
                  <c:v>11.48797256552824</c:v>
                </c:pt>
                <c:pt idx="13389">
                  <c:v>11.51154370951526</c:v>
                </c:pt>
                <c:pt idx="13390">
                  <c:v>11.53528740368915</c:v>
                </c:pt>
                <c:pt idx="13391">
                  <c:v>11.55927064480131</c:v>
                </c:pt>
                <c:pt idx="13392">
                  <c:v>11.58336237359811</c:v>
                </c:pt>
                <c:pt idx="13393">
                  <c:v>11.60773677674632</c:v>
                </c:pt>
                <c:pt idx="13394">
                  <c:v>11.63226367806924</c:v>
                </c:pt>
                <c:pt idx="13395">
                  <c:v>11.65688246267601</c:v>
                </c:pt>
                <c:pt idx="13396">
                  <c:v>11.68173604986324</c:v>
                </c:pt>
                <c:pt idx="13397">
                  <c:v>11.70681978034345</c:v>
                </c:pt>
                <c:pt idx="13398">
                  <c:v>11.73202318877049</c:v>
                </c:pt>
                <c:pt idx="13399">
                  <c:v>11.75752699398606</c:v>
                </c:pt>
                <c:pt idx="13400">
                  <c:v>11.78304695156388</c:v>
                </c:pt>
                <c:pt idx="13401">
                  <c:v>11.80872718883911</c:v>
                </c:pt>
                <c:pt idx="13402">
                  <c:v>11.83470085006602</c:v>
                </c:pt>
                <c:pt idx="13403">
                  <c:v>11.8607188406501</c:v>
                </c:pt>
                <c:pt idx="13404">
                  <c:v>11.88694339363202</c:v>
                </c:pt>
                <c:pt idx="13405">
                  <c:v>11.91329002843231</c:v>
                </c:pt>
                <c:pt idx="13406">
                  <c:v>11.939782865555</c:v>
                </c:pt>
                <c:pt idx="13407">
                  <c:v>11.96647542209838</c:v>
                </c:pt>
                <c:pt idx="13408">
                  <c:v>11.99333543128425</c:v>
                </c:pt>
                <c:pt idx="13409">
                  <c:v>12.02022632549648</c:v>
                </c:pt>
                <c:pt idx="13410">
                  <c:v>12.0473290936319</c:v>
                </c:pt>
                <c:pt idx="13411">
                  <c:v>12.07455231921747</c:v>
                </c:pt>
                <c:pt idx="13412">
                  <c:v>12.10191872439848</c:v>
                </c:pt>
                <c:pt idx="13413">
                  <c:v>12.12943175603628</c:v>
                </c:pt>
                <c:pt idx="13414">
                  <c:v>12.15707933664124</c:v>
                </c:pt>
                <c:pt idx="13415">
                  <c:v>12.1848593108212</c:v>
                </c:pt>
                <c:pt idx="13416">
                  <c:v>12.21275749016184</c:v>
                </c:pt>
                <c:pt idx="13417">
                  <c:v>12.24078352630887</c:v>
                </c:pt>
                <c:pt idx="13418">
                  <c:v>12.26890498925449</c:v>
                </c:pt>
                <c:pt idx="13419">
                  <c:v>12.2971543682135</c:v>
                </c:pt>
                <c:pt idx="13420">
                  <c:v>12.32556029380552</c:v>
                </c:pt>
                <c:pt idx="13421">
                  <c:v>12.35402578554463</c:v>
                </c:pt>
                <c:pt idx="13422">
                  <c:v>12.38265023293915</c:v>
                </c:pt>
                <c:pt idx="13423">
                  <c:v>12.41138863807134</c:v>
                </c:pt>
                <c:pt idx="13424">
                  <c:v>12.44016152409425</c:v>
                </c:pt>
                <c:pt idx="13425">
                  <c:v>12.4692138448066</c:v>
                </c:pt>
                <c:pt idx="13426">
                  <c:v>12.49823605299694</c:v>
                </c:pt>
                <c:pt idx="13427">
                  <c:v>12.52730681577171</c:v>
                </c:pt>
                <c:pt idx="13428">
                  <c:v>12.5566187713183</c:v>
                </c:pt>
                <c:pt idx="13429">
                  <c:v>12.58599778882688</c:v>
                </c:pt>
                <c:pt idx="13430">
                  <c:v>12.61550652992441</c:v>
                </c:pt>
                <c:pt idx="13431">
                  <c:v>12.64504246337842</c:v>
                </c:pt>
                <c:pt idx="13432">
                  <c:v>12.67471431888721</c:v>
                </c:pt>
                <c:pt idx="13433">
                  <c:v>12.70442934193911</c:v>
                </c:pt>
                <c:pt idx="13434">
                  <c:v>12.73426941477265</c:v>
                </c:pt>
                <c:pt idx="13435">
                  <c:v>12.7642160148984</c:v>
                </c:pt>
                <c:pt idx="13436">
                  <c:v>12.79421559081653</c:v>
                </c:pt>
                <c:pt idx="13437">
                  <c:v>12.824309024989</c:v>
                </c:pt>
                <c:pt idx="13438">
                  <c:v>12.85453074428066</c:v>
                </c:pt>
                <c:pt idx="13439">
                  <c:v>12.8848471430345</c:v>
                </c:pt>
                <c:pt idx="13440">
                  <c:v>12.91511063859898</c:v>
                </c:pt>
                <c:pt idx="13441">
                  <c:v>12.94558899198072</c:v>
                </c:pt>
                <c:pt idx="13442">
                  <c:v>12.97615777482697</c:v>
                </c:pt>
                <c:pt idx="13443">
                  <c:v>13.00665844273127</c:v>
                </c:pt>
                <c:pt idx="13444">
                  <c:v>13.0373767820192</c:v>
                </c:pt>
                <c:pt idx="13445">
                  <c:v>13.06810447221553</c:v>
                </c:pt>
                <c:pt idx="13446">
                  <c:v>13.09898231761395</c:v>
                </c:pt>
                <c:pt idx="13447">
                  <c:v>13.12989398762697</c:v>
                </c:pt>
                <c:pt idx="13448">
                  <c:v>13.16082562865938</c:v>
                </c:pt>
                <c:pt idx="13449">
                  <c:v>13.19182869535362</c:v>
                </c:pt>
                <c:pt idx="13450">
                  <c:v>13.22291457558646</c:v>
                </c:pt>
                <c:pt idx="13451">
                  <c:v>13.2541801516072</c:v>
                </c:pt>
                <c:pt idx="13452">
                  <c:v>13.28539463612973</c:v>
                </c:pt>
                <c:pt idx="13453">
                  <c:v>13.31671202329317</c:v>
                </c:pt>
                <c:pt idx="13454">
                  <c:v>13.34803446523146</c:v>
                </c:pt>
                <c:pt idx="13455">
                  <c:v>13.3794463527885</c:v>
                </c:pt>
                <c:pt idx="13456">
                  <c:v>13.41099390086778</c:v>
                </c:pt>
                <c:pt idx="13457">
                  <c:v>13.44255194554154</c:v>
                </c:pt>
                <c:pt idx="13458">
                  <c:v>13.4742054553396</c:v>
                </c:pt>
                <c:pt idx="13459">
                  <c:v>13.5058358855087</c:v>
                </c:pt>
                <c:pt idx="13460">
                  <c:v>13.53755980627236</c:v>
                </c:pt>
                <c:pt idx="13461">
                  <c:v>13.56938651385414</c:v>
                </c:pt>
                <c:pt idx="13462">
                  <c:v>13.60120323448035</c:v>
                </c:pt>
                <c:pt idx="13463">
                  <c:v>13.63313262680961</c:v>
                </c:pt>
                <c:pt idx="13464">
                  <c:v>13.66507330980248</c:v>
                </c:pt>
                <c:pt idx="13465">
                  <c:v>13.69700959002505</c:v>
                </c:pt>
                <c:pt idx="13466">
                  <c:v>13.72910290091417</c:v>
                </c:pt>
                <c:pt idx="13467">
                  <c:v>13.76122243408165</c:v>
                </c:pt>
                <c:pt idx="13468">
                  <c:v>13.79338040874966</c:v>
                </c:pt>
                <c:pt idx="13469">
                  <c:v>13.8256669967106</c:v>
                </c:pt>
                <c:pt idx="13470">
                  <c:v>13.85783425227211</c:v>
                </c:pt>
                <c:pt idx="13471">
                  <c:v>13.89020458327541</c:v>
                </c:pt>
                <c:pt idx="13472">
                  <c:v>13.92252245578864</c:v>
                </c:pt>
                <c:pt idx="13473">
                  <c:v>13.95496470026316</c:v>
                </c:pt>
                <c:pt idx="13474">
                  <c:v>13.98737671461904</c:v>
                </c:pt>
                <c:pt idx="13475">
                  <c:v>14.01982551924224</c:v>
                </c:pt>
                <c:pt idx="13476">
                  <c:v>14.05233244383351</c:v>
                </c:pt>
                <c:pt idx="13477">
                  <c:v>14.08486457389341</c:v>
                </c:pt>
                <c:pt idx="13478">
                  <c:v>14.11746715947953</c:v>
                </c:pt>
                <c:pt idx="13479">
                  <c:v>14.15014117015457</c:v>
                </c:pt>
                <c:pt idx="13480">
                  <c:v>14.18291448808635</c:v>
                </c:pt>
                <c:pt idx="13481">
                  <c:v>14.21557887425089</c:v>
                </c:pt>
                <c:pt idx="13482">
                  <c:v>14.24827912454582</c:v>
                </c:pt>
                <c:pt idx="13483">
                  <c:v>14.2811132401826</c:v>
                </c:pt>
                <c:pt idx="13484">
                  <c:v>14.31398825230284</c:v>
                </c:pt>
                <c:pt idx="13485">
                  <c:v>14.34681632788073</c:v>
                </c:pt>
                <c:pt idx="13486">
                  <c:v>14.37971505053847</c:v>
                </c:pt>
                <c:pt idx="13487">
                  <c:v>14.412676143199</c:v>
                </c:pt>
                <c:pt idx="13488">
                  <c:v>14.44564329666018</c:v>
                </c:pt>
                <c:pt idx="13489">
                  <c:v>14.47872332357866</c:v>
                </c:pt>
                <c:pt idx="13490">
                  <c:v>14.51172957244626</c:v>
                </c:pt>
                <c:pt idx="13491">
                  <c:v>14.54477908739835</c:v>
                </c:pt>
                <c:pt idx="13492">
                  <c:v>14.57790703643614</c:v>
                </c:pt>
                <c:pt idx="13493">
                  <c:v>14.61108255552592</c:v>
                </c:pt>
                <c:pt idx="13494">
                  <c:v>14.64427202331071</c:v>
                </c:pt>
                <c:pt idx="13495">
                  <c:v>14.67744855586058</c:v>
                </c:pt>
                <c:pt idx="13496">
                  <c:v>14.71063429486978</c:v>
                </c:pt>
                <c:pt idx="13497">
                  <c:v>14.74393177026332</c:v>
                </c:pt>
                <c:pt idx="13498">
                  <c:v>14.77714922136446</c:v>
                </c:pt>
                <c:pt idx="13499">
                  <c:v>14.81050974207258</c:v>
                </c:pt>
                <c:pt idx="13500">
                  <c:v>14.84387893225331</c:v>
                </c:pt>
                <c:pt idx="13501">
                  <c:v>14.8772415151186</c:v>
                </c:pt>
                <c:pt idx="13502">
                  <c:v>14.91063031823864</c:v>
                </c:pt>
                <c:pt idx="13503">
                  <c:v>14.94406338954704</c:v>
                </c:pt>
                <c:pt idx="13504">
                  <c:v>14.97753282934554</c:v>
                </c:pt>
                <c:pt idx="13505">
                  <c:v>15.01101498626841</c:v>
                </c:pt>
                <c:pt idx="13506">
                  <c:v>15.04453517857045</c:v>
                </c:pt>
                <c:pt idx="13507">
                  <c:v>15.07803455672004</c:v>
                </c:pt>
                <c:pt idx="13508">
                  <c:v>15.111597991772</c:v>
                </c:pt>
                <c:pt idx="13509">
                  <c:v>15.14517850514802</c:v>
                </c:pt>
                <c:pt idx="13510">
                  <c:v>15.17878645962525</c:v>
                </c:pt>
                <c:pt idx="13511">
                  <c:v>15.21236622879232</c:v>
                </c:pt>
                <c:pt idx="13512">
                  <c:v>15.2459862439946</c:v>
                </c:pt>
                <c:pt idx="13513">
                  <c:v>15.27967249521205</c:v>
                </c:pt>
                <c:pt idx="13514">
                  <c:v>15.3133942057254</c:v>
                </c:pt>
                <c:pt idx="13515">
                  <c:v>15.34710653801732</c:v>
                </c:pt>
                <c:pt idx="13516">
                  <c:v>15.38080823905758</c:v>
                </c:pt>
                <c:pt idx="13517">
                  <c:v>15.41455756367214</c:v>
                </c:pt>
                <c:pt idx="13518">
                  <c:v>15.44831273160252</c:v>
                </c:pt>
                <c:pt idx="13519">
                  <c:v>15.48212104362517</c:v>
                </c:pt>
                <c:pt idx="13520">
                  <c:v>15.51594077152145</c:v>
                </c:pt>
                <c:pt idx="13521">
                  <c:v>15.54977140438926</c:v>
                </c:pt>
                <c:pt idx="13522">
                  <c:v>15.58361640453017</c:v>
                </c:pt>
                <c:pt idx="13523">
                  <c:v>15.6174497288221</c:v>
                </c:pt>
                <c:pt idx="13524">
                  <c:v>15.65137872780864</c:v>
                </c:pt>
                <c:pt idx="13525">
                  <c:v>15.68525131454834</c:v>
                </c:pt>
                <c:pt idx="13526">
                  <c:v>15.71915350959897</c:v>
                </c:pt>
                <c:pt idx="13527">
                  <c:v>15.75314055376404</c:v>
                </c:pt>
                <c:pt idx="13528">
                  <c:v>15.78714009665327</c:v>
                </c:pt>
                <c:pt idx="13529">
                  <c:v>15.82106095057427</c:v>
                </c:pt>
                <c:pt idx="13530">
                  <c:v>15.85510171994324</c:v>
                </c:pt>
                <c:pt idx="13531">
                  <c:v>15.88905869830405</c:v>
                </c:pt>
                <c:pt idx="13532">
                  <c:v>15.92305053479208</c:v>
                </c:pt>
                <c:pt idx="13533">
                  <c:v>15.95712890657575</c:v>
                </c:pt>
                <c:pt idx="13534">
                  <c:v>15.99119395978097</c:v>
                </c:pt>
                <c:pt idx="13535">
                  <c:v>16.02521069900565</c:v>
                </c:pt>
                <c:pt idx="13536">
                  <c:v>16.05934373592822</c:v>
                </c:pt>
                <c:pt idx="13537">
                  <c:v>16.09343039276957</c:v>
                </c:pt>
                <c:pt idx="13538">
                  <c:v>16.12761149877884</c:v>
                </c:pt>
                <c:pt idx="13539">
                  <c:v>16.16166878294217</c:v>
                </c:pt>
                <c:pt idx="13540">
                  <c:v>16.19584510214448</c:v>
                </c:pt>
                <c:pt idx="13541">
                  <c:v>16.23000644913788</c:v>
                </c:pt>
                <c:pt idx="13542">
                  <c:v>16.26421957985641</c:v>
                </c:pt>
                <c:pt idx="13543">
                  <c:v>16.29835527129328</c:v>
                </c:pt>
                <c:pt idx="13544">
                  <c:v>16.33261756701793</c:v>
                </c:pt>
                <c:pt idx="13545">
                  <c:v>16.36683213944131</c:v>
                </c:pt>
                <c:pt idx="13546">
                  <c:v>16.40110422681384</c:v>
                </c:pt>
                <c:pt idx="13547">
                  <c:v>16.43527710240364</c:v>
                </c:pt>
                <c:pt idx="13548">
                  <c:v>16.46955675103391</c:v>
                </c:pt>
                <c:pt idx="13549">
                  <c:v>16.5038685762905</c:v>
                </c:pt>
                <c:pt idx="13550">
                  <c:v>16.53816974175679</c:v>
                </c:pt>
                <c:pt idx="13551">
                  <c:v>16.5724515007959</c:v>
                </c:pt>
                <c:pt idx="13552">
                  <c:v>16.60681104152935</c:v>
                </c:pt>
                <c:pt idx="13553">
                  <c:v>16.64111588833182</c:v>
                </c:pt>
                <c:pt idx="13554">
                  <c:v>16.67542825398834</c:v>
                </c:pt>
                <c:pt idx="13555">
                  <c:v>16.70986332277074</c:v>
                </c:pt>
                <c:pt idx="13556">
                  <c:v>16.7441777017739</c:v>
                </c:pt>
                <c:pt idx="13557">
                  <c:v>16.77855757097358</c:v>
                </c:pt>
                <c:pt idx="13558">
                  <c:v>16.81296876789557</c:v>
                </c:pt>
                <c:pt idx="13559">
                  <c:v>16.84740094188243</c:v>
                </c:pt>
                <c:pt idx="13560">
                  <c:v>16.88178541311814</c:v>
                </c:pt>
                <c:pt idx="13561">
                  <c:v>16.91621156216217</c:v>
                </c:pt>
                <c:pt idx="13562">
                  <c:v>16.95067671453886</c:v>
                </c:pt>
                <c:pt idx="13563">
                  <c:v>16.98507607900923</c:v>
                </c:pt>
                <c:pt idx="13564">
                  <c:v>17.01961255579182</c:v>
                </c:pt>
                <c:pt idx="13565">
                  <c:v>17.05412300312871</c:v>
                </c:pt>
                <c:pt idx="13566">
                  <c:v>17.08863103089307</c:v>
                </c:pt>
                <c:pt idx="13567">
                  <c:v>17.12312907462328</c:v>
                </c:pt>
                <c:pt idx="13568">
                  <c:v>17.15762997005418</c:v>
                </c:pt>
                <c:pt idx="13569">
                  <c:v>17.19213589542874</c:v>
                </c:pt>
                <c:pt idx="13570">
                  <c:v>17.22668102774877</c:v>
                </c:pt>
                <c:pt idx="13571">
                  <c:v>17.26122207064628</c:v>
                </c:pt>
                <c:pt idx="13572">
                  <c:v>17.29576515898628</c:v>
                </c:pt>
                <c:pt idx="13573">
                  <c:v>17.33033918078089</c:v>
                </c:pt>
                <c:pt idx="13574">
                  <c:v>17.3649672713015</c:v>
                </c:pt>
                <c:pt idx="13575">
                  <c:v>17.3995847567397</c:v>
                </c:pt>
                <c:pt idx="13576">
                  <c:v>17.43411092965874</c:v>
                </c:pt>
                <c:pt idx="13577">
                  <c:v>17.46878036810908</c:v>
                </c:pt>
                <c:pt idx="13578">
                  <c:v>17.50338480114889</c:v>
                </c:pt>
                <c:pt idx="13579">
                  <c:v>17.538059469267</c:v>
                </c:pt>
                <c:pt idx="13580">
                  <c:v>17.57270483317808</c:v>
                </c:pt>
                <c:pt idx="13581">
                  <c:v>17.60736289945338</c:v>
                </c:pt>
                <c:pt idx="13582">
                  <c:v>17.64203042124797</c:v>
                </c:pt>
                <c:pt idx="13583">
                  <c:v>17.67674434915929</c:v>
                </c:pt>
                <c:pt idx="13584">
                  <c:v>17.7114778920864</c:v>
                </c:pt>
                <c:pt idx="13585">
                  <c:v>17.74620274412408</c:v>
                </c:pt>
                <c:pt idx="13586">
                  <c:v>17.7808613507546</c:v>
                </c:pt>
                <c:pt idx="13587">
                  <c:v>17.81561912277822</c:v>
                </c:pt>
                <c:pt idx="13588">
                  <c:v>17.85034728755817</c:v>
                </c:pt>
                <c:pt idx="13589">
                  <c:v>17.88518040961097</c:v>
                </c:pt>
                <c:pt idx="13590">
                  <c:v>17.91988653921283</c:v>
                </c:pt>
                <c:pt idx="13591">
                  <c:v>17.95469542254725</c:v>
                </c:pt>
                <c:pt idx="13592">
                  <c:v>17.98947632496708</c:v>
                </c:pt>
                <c:pt idx="13593">
                  <c:v>18.02424922828594</c:v>
                </c:pt>
                <c:pt idx="13594">
                  <c:v>18.05905942167847</c:v>
                </c:pt>
                <c:pt idx="13595">
                  <c:v>18.09392403832292</c:v>
                </c:pt>
                <c:pt idx="13596">
                  <c:v>18.12878143328581</c:v>
                </c:pt>
                <c:pt idx="13597">
                  <c:v>18.16362361503792</c:v>
                </c:pt>
                <c:pt idx="13598">
                  <c:v>18.19847832300739</c:v>
                </c:pt>
                <c:pt idx="13599">
                  <c:v>18.233318757022</c:v>
                </c:pt>
                <c:pt idx="13600">
                  <c:v>18.26825058231562</c:v>
                </c:pt>
                <c:pt idx="13601">
                  <c:v>18.30306566332315</c:v>
                </c:pt>
                <c:pt idx="13602">
                  <c:v>18.33801292314464</c:v>
                </c:pt>
                <c:pt idx="13603">
                  <c:v>18.37290840230734</c:v>
                </c:pt>
                <c:pt idx="13604">
                  <c:v>18.40784394114128</c:v>
                </c:pt>
                <c:pt idx="13605">
                  <c:v>18.44281300552358</c:v>
                </c:pt>
                <c:pt idx="13606">
                  <c:v>18.47774200733402</c:v>
                </c:pt>
                <c:pt idx="13607">
                  <c:v>18.51270632831132</c:v>
                </c:pt>
                <c:pt idx="13608">
                  <c:v>18.54774183472841</c:v>
                </c:pt>
                <c:pt idx="13609">
                  <c:v>18.5827565829924</c:v>
                </c:pt>
                <c:pt idx="13610">
                  <c:v>18.61769152693243</c:v>
                </c:pt>
                <c:pt idx="13611">
                  <c:v>18.65274790439198</c:v>
                </c:pt>
                <c:pt idx="13612">
                  <c:v>18.68776635723317</c:v>
                </c:pt>
                <c:pt idx="13613">
                  <c:v>18.72282896740082</c:v>
                </c:pt>
                <c:pt idx="13614">
                  <c:v>18.75788034265821</c:v>
                </c:pt>
                <c:pt idx="13615">
                  <c:v>18.79293205255145</c:v>
                </c:pt>
                <c:pt idx="13616">
                  <c:v>18.82804960870478</c:v>
                </c:pt>
                <c:pt idx="13617">
                  <c:v>18.86310791158245</c:v>
                </c:pt>
                <c:pt idx="13618">
                  <c:v>18.89829062205003</c:v>
                </c:pt>
                <c:pt idx="13619">
                  <c:v>18.93340038330624</c:v>
                </c:pt>
                <c:pt idx="13620">
                  <c:v>18.96851860699898</c:v>
                </c:pt>
                <c:pt idx="13621">
                  <c:v>19.00363622216363</c:v>
                </c:pt>
                <c:pt idx="13622">
                  <c:v>19.03879843384219</c:v>
                </c:pt>
                <c:pt idx="13623">
                  <c:v>19.074045229797</c:v>
                </c:pt>
                <c:pt idx="13624">
                  <c:v>19.10915928478806</c:v>
                </c:pt>
                <c:pt idx="13625">
                  <c:v>19.1444243736102</c:v>
                </c:pt>
                <c:pt idx="13626">
                  <c:v>19.17962140877306</c:v>
                </c:pt>
                <c:pt idx="13627">
                  <c:v>19.21485921132943</c:v>
                </c:pt>
                <c:pt idx="13628">
                  <c:v>19.25008259485889</c:v>
                </c:pt>
                <c:pt idx="13629">
                  <c:v>19.28534813394708</c:v>
                </c:pt>
                <c:pt idx="13630">
                  <c:v>19.32068402467487</c:v>
                </c:pt>
                <c:pt idx="13631">
                  <c:v>19.35593008758613</c:v>
                </c:pt>
                <c:pt idx="13632">
                  <c:v>19.3912751574605</c:v>
                </c:pt>
                <c:pt idx="13633">
                  <c:v>19.42659046250679</c:v>
                </c:pt>
                <c:pt idx="13634">
                  <c:v>19.4618722613539</c:v>
                </c:pt>
                <c:pt idx="13635">
                  <c:v>19.49725049288396</c:v>
                </c:pt>
                <c:pt idx="13636">
                  <c:v>19.532599352296</c:v>
                </c:pt>
                <c:pt idx="13637">
                  <c:v>19.56802218801049</c:v>
                </c:pt>
                <c:pt idx="13638">
                  <c:v>19.60338663438289</c:v>
                </c:pt>
                <c:pt idx="13639">
                  <c:v>19.63882194275338</c:v>
                </c:pt>
                <c:pt idx="13640">
                  <c:v>19.67423918687574</c:v>
                </c:pt>
                <c:pt idx="13641">
                  <c:v>19.70973477854102</c:v>
                </c:pt>
                <c:pt idx="13642">
                  <c:v>19.74513238964854</c:v>
                </c:pt>
                <c:pt idx="13643">
                  <c:v>19.78059158654773</c:v>
                </c:pt>
                <c:pt idx="13644">
                  <c:v>19.816106419511</c:v>
                </c:pt>
                <c:pt idx="13645">
                  <c:v>19.85156717251939</c:v>
                </c:pt>
                <c:pt idx="13646">
                  <c:v>19.88709742574527</c:v>
                </c:pt>
                <c:pt idx="13647">
                  <c:v>19.92267302847258</c:v>
                </c:pt>
                <c:pt idx="13648">
                  <c:v>19.95820376227806</c:v>
                </c:pt>
                <c:pt idx="13649">
                  <c:v>19.99378721018342</c:v>
                </c:pt>
                <c:pt idx="13650">
                  <c:v>20.0294291589908</c:v>
                </c:pt>
                <c:pt idx="13651">
                  <c:v>20.06504586254317</c:v>
                </c:pt>
                <c:pt idx="13652">
                  <c:v>20.10064458560062</c:v>
                </c:pt>
                <c:pt idx="13653">
                  <c:v>20.13628736430217</c:v>
                </c:pt>
                <c:pt idx="13654">
                  <c:v>20.17198322335105</c:v>
                </c:pt>
                <c:pt idx="13655">
                  <c:v>20.20768968509042</c:v>
                </c:pt>
                <c:pt idx="13656">
                  <c:v>20.24337792944905</c:v>
                </c:pt>
                <c:pt idx="13657">
                  <c:v>20.27911998655074</c:v>
                </c:pt>
                <c:pt idx="13658">
                  <c:v>20.31484953657425</c:v>
                </c:pt>
                <c:pt idx="13659">
                  <c:v>20.35054290346189</c:v>
                </c:pt>
                <c:pt idx="13660">
                  <c:v>20.38636116752341</c:v>
                </c:pt>
                <c:pt idx="13661">
                  <c:v>20.42212526470122</c:v>
                </c:pt>
                <c:pt idx="13662">
                  <c:v>20.45793204834664</c:v>
                </c:pt>
                <c:pt idx="13663">
                  <c:v>20.49378913336215</c:v>
                </c:pt>
                <c:pt idx="13664">
                  <c:v>20.52971614503278</c:v>
                </c:pt>
                <c:pt idx="13665">
                  <c:v>20.5655294489831</c:v>
                </c:pt>
                <c:pt idx="13666">
                  <c:v>20.60143643946056</c:v>
                </c:pt>
                <c:pt idx="13667">
                  <c:v>20.63740972610823</c:v>
                </c:pt>
                <c:pt idx="13668">
                  <c:v>20.67327350596792</c:v>
                </c:pt>
                <c:pt idx="13669">
                  <c:v>20.70924616211614</c:v>
                </c:pt>
                <c:pt idx="13670">
                  <c:v>20.74526262140074</c:v>
                </c:pt>
                <c:pt idx="13671">
                  <c:v>20.78132408904169</c:v>
                </c:pt>
                <c:pt idx="13672">
                  <c:v>20.81722503126521</c:v>
                </c:pt>
                <c:pt idx="13673">
                  <c:v>20.85334427539572</c:v>
                </c:pt>
                <c:pt idx="13674">
                  <c:v>20.8894055736879</c:v>
                </c:pt>
                <c:pt idx="13675">
                  <c:v>20.92547548862061</c:v>
                </c:pt>
                <c:pt idx="13676">
                  <c:v>20.9616253664589</c:v>
                </c:pt>
                <c:pt idx="13677">
                  <c:v>20.99773758305912</c:v>
                </c:pt>
                <c:pt idx="13678">
                  <c:v>21.03395242327613</c:v>
                </c:pt>
                <c:pt idx="13679">
                  <c:v>21.07010336780654</c:v>
                </c:pt>
                <c:pt idx="13680">
                  <c:v>21.1062857095083</c:v>
                </c:pt>
                <c:pt idx="13681">
                  <c:v>21.14251948618497</c:v>
                </c:pt>
                <c:pt idx="13682">
                  <c:v>21.17881049581065</c:v>
                </c:pt>
                <c:pt idx="13683">
                  <c:v>21.21503767817482</c:v>
                </c:pt>
                <c:pt idx="13684">
                  <c:v>21.25139112198551</c:v>
                </c:pt>
                <c:pt idx="13685">
                  <c:v>21.28769733385909</c:v>
                </c:pt>
                <c:pt idx="13686">
                  <c:v>21.32405178074474</c:v>
                </c:pt>
                <c:pt idx="13687">
                  <c:v>21.36048484484447</c:v>
                </c:pt>
                <c:pt idx="13688">
                  <c:v>21.39686442680271</c:v>
                </c:pt>
                <c:pt idx="13689">
                  <c:v>21.4332254032343</c:v>
                </c:pt>
                <c:pt idx="13690">
                  <c:v>21.46975100837328</c:v>
                </c:pt>
                <c:pt idx="13691">
                  <c:v>21.50621842495834</c:v>
                </c:pt>
                <c:pt idx="13692">
                  <c:v>21.54268842437627</c:v>
                </c:pt>
                <c:pt idx="13693">
                  <c:v>21.5792293466188</c:v>
                </c:pt>
                <c:pt idx="13694">
                  <c:v>21.61584161975105</c:v>
                </c:pt>
                <c:pt idx="13695">
                  <c:v>21.65241577044032</c:v>
                </c:pt>
                <c:pt idx="13696">
                  <c:v>21.68902769601379</c:v>
                </c:pt>
                <c:pt idx="13697">
                  <c:v>21.725713327633</c:v>
                </c:pt>
                <c:pt idx="13698">
                  <c:v>21.76237497553742</c:v>
                </c:pt>
                <c:pt idx="13699">
                  <c:v>21.79909125202669</c:v>
                </c:pt>
                <c:pt idx="13700">
                  <c:v>21.83587821062531</c:v>
                </c:pt>
                <c:pt idx="13701">
                  <c:v>21.87259587884873</c:v>
                </c:pt>
                <c:pt idx="13702">
                  <c:v>21.90949368283712</c:v>
                </c:pt>
                <c:pt idx="13703">
                  <c:v>21.94618855629612</c:v>
                </c:pt>
                <c:pt idx="13704">
                  <c:v>21.98308826716972</c:v>
                </c:pt>
                <c:pt idx="13705">
                  <c:v>22.02001206550732</c:v>
                </c:pt>
                <c:pt idx="13706">
                  <c:v>22.05690923336881</c:v>
                </c:pt>
                <c:pt idx="13707">
                  <c:v>22.09383276926102</c:v>
                </c:pt>
                <c:pt idx="13708">
                  <c:v>22.1308478162648</c:v>
                </c:pt>
                <c:pt idx="13709">
                  <c:v>22.16789228346201</c:v>
                </c:pt>
                <c:pt idx="13710">
                  <c:v>22.20489943396889</c:v>
                </c:pt>
                <c:pt idx="13711">
                  <c:v>22.2419913431164</c:v>
                </c:pt>
                <c:pt idx="13712">
                  <c:v>22.27914610241501</c:v>
                </c:pt>
                <c:pt idx="13713">
                  <c:v>22.3162679200625</c:v>
                </c:pt>
                <c:pt idx="13714">
                  <c:v>22.3535227315975</c:v>
                </c:pt>
                <c:pt idx="13715">
                  <c:v>22.39068103326462</c:v>
                </c:pt>
                <c:pt idx="13716">
                  <c:v>22.42796197014638</c:v>
                </c:pt>
                <c:pt idx="13717">
                  <c:v>22.46527945912828</c:v>
                </c:pt>
                <c:pt idx="13718">
                  <c:v>22.50256177041001</c:v>
                </c:pt>
                <c:pt idx="13719">
                  <c:v>22.5399694223014</c:v>
                </c:pt>
                <c:pt idx="13720">
                  <c:v>22.57742945444354</c:v>
                </c:pt>
                <c:pt idx="13721">
                  <c:v>22.61482579686585</c:v>
                </c:pt>
                <c:pt idx="13722">
                  <c:v>22.65226033816725</c:v>
                </c:pt>
                <c:pt idx="13723">
                  <c:v>22.68980423596682</c:v>
                </c:pt>
                <c:pt idx="13724">
                  <c:v>22.72739011045339</c:v>
                </c:pt>
                <c:pt idx="13725">
                  <c:v>22.76498207310171</c:v>
                </c:pt>
                <c:pt idx="13726">
                  <c:v>22.80262549723591</c:v>
                </c:pt>
                <c:pt idx="13727">
                  <c:v>22.84028525533827</c:v>
                </c:pt>
                <c:pt idx="13728">
                  <c:v>22.87806919813406</c:v>
                </c:pt>
                <c:pt idx="13729">
                  <c:v>22.91575017936641</c:v>
                </c:pt>
                <c:pt idx="13730">
                  <c:v>22.95366304963669</c:v>
                </c:pt>
                <c:pt idx="13731">
                  <c:v>22.99145539294452</c:v>
                </c:pt>
                <c:pt idx="13732">
                  <c:v>23.02941887385766</c:v>
                </c:pt>
                <c:pt idx="13733">
                  <c:v>23.06735893143307</c:v>
                </c:pt>
                <c:pt idx="13734">
                  <c:v>23.10531108078614</c:v>
                </c:pt>
                <c:pt idx="13735">
                  <c:v>23.14330903698956</c:v>
                </c:pt>
                <c:pt idx="13736">
                  <c:v>23.18141379475045</c:v>
                </c:pt>
                <c:pt idx="13737">
                  <c:v>23.21958078270828</c:v>
                </c:pt>
                <c:pt idx="13738">
                  <c:v>23.25778090911408</c:v>
                </c:pt>
                <c:pt idx="13739">
                  <c:v>23.29598678223693</c:v>
                </c:pt>
                <c:pt idx="13740">
                  <c:v>23.33428077954467</c:v>
                </c:pt>
                <c:pt idx="13741">
                  <c:v>23.37256552717757</c:v>
                </c:pt>
                <c:pt idx="13742">
                  <c:v>23.41095609535684</c:v>
                </c:pt>
                <c:pt idx="13743">
                  <c:v>23.44942998731698</c:v>
                </c:pt>
                <c:pt idx="13744">
                  <c:v>23.48792839101258</c:v>
                </c:pt>
                <c:pt idx="13745">
                  <c:v>23.52641054977778</c:v>
                </c:pt>
                <c:pt idx="13746">
                  <c:v>23.564981411527</c:v>
                </c:pt>
                <c:pt idx="13747">
                  <c:v>23.60364490536388</c:v>
                </c:pt>
                <c:pt idx="13748">
                  <c:v>23.64238964740765</c:v>
                </c:pt>
                <c:pt idx="13749">
                  <c:v>23.68116259553964</c:v>
                </c:pt>
                <c:pt idx="13750">
                  <c:v>23.71988061724297</c:v>
                </c:pt>
                <c:pt idx="13751">
                  <c:v>23.7588214946567</c:v>
                </c:pt>
                <c:pt idx="13752">
                  <c:v>23.79774592413192</c:v>
                </c:pt>
                <c:pt idx="13753">
                  <c:v>23.83676511460137</c:v>
                </c:pt>
                <c:pt idx="13754">
                  <c:v>23.8758424387966</c:v>
                </c:pt>
                <c:pt idx="13755">
                  <c:v>23.91500497799458</c:v>
                </c:pt>
                <c:pt idx="13756">
                  <c:v>23.95419922136508</c:v>
                </c:pt>
                <c:pt idx="13757">
                  <c:v>23.99350474626343</c:v>
                </c:pt>
                <c:pt idx="13758">
                  <c:v>24.0328068943724</c:v>
                </c:pt>
                <c:pt idx="13759">
                  <c:v>24.07210366630338</c:v>
                </c:pt>
                <c:pt idx="13760">
                  <c:v>24.11167153318532</c:v>
                </c:pt>
                <c:pt idx="13761">
                  <c:v>24.1512650821782</c:v>
                </c:pt>
                <c:pt idx="13762">
                  <c:v>24.1908407342386</c:v>
                </c:pt>
                <c:pt idx="13763">
                  <c:v>24.23057843332365</c:v>
                </c:pt>
                <c:pt idx="13764">
                  <c:v>24.27036295357069</c:v>
                </c:pt>
                <c:pt idx="13765">
                  <c:v>24.31027844355726</c:v>
                </c:pt>
                <c:pt idx="13766">
                  <c:v>24.35015928899164</c:v>
                </c:pt>
                <c:pt idx="13767">
                  <c:v>24.39022173327</c:v>
                </c:pt>
                <c:pt idx="13768">
                  <c:v>24.43030149353021</c:v>
                </c:pt>
                <c:pt idx="13769">
                  <c:v>24.47048988256062</c:v>
                </c:pt>
                <c:pt idx="13770">
                  <c:v>24.51085246048482</c:v>
                </c:pt>
                <c:pt idx="13771">
                  <c:v>24.55114123157404</c:v>
                </c:pt>
                <c:pt idx="13772">
                  <c:v>24.59170930323403</c:v>
                </c:pt>
                <c:pt idx="13773">
                  <c:v>24.63230945341638</c:v>
                </c:pt>
                <c:pt idx="13774">
                  <c:v>24.67295463716328</c:v>
                </c:pt>
                <c:pt idx="13775">
                  <c:v>24.71373877741923</c:v>
                </c:pt>
                <c:pt idx="13776">
                  <c:v>24.75468557922983</c:v>
                </c:pt>
                <c:pt idx="13777">
                  <c:v>24.79567451055147</c:v>
                </c:pt>
                <c:pt idx="13778">
                  <c:v>24.83675125257341</c:v>
                </c:pt>
                <c:pt idx="13779">
                  <c:v>24.87804062441374</c:v>
                </c:pt>
                <c:pt idx="13780">
                  <c:v>24.91932465310579</c:v>
                </c:pt>
                <c:pt idx="13781">
                  <c:v>24.96087401748929</c:v>
                </c:pt>
                <c:pt idx="13782">
                  <c:v>25.00250357660568</c:v>
                </c:pt>
                <c:pt idx="13783">
                  <c:v>25.0442840876908</c:v>
                </c:pt>
                <c:pt idx="13784">
                  <c:v>25.08628459710653</c:v>
                </c:pt>
                <c:pt idx="13785">
                  <c:v>25.12825044057629</c:v>
                </c:pt>
                <c:pt idx="13786">
                  <c:v>25.17050417274691</c:v>
                </c:pt>
                <c:pt idx="13787">
                  <c:v>25.21285021409752</c:v>
                </c:pt>
                <c:pt idx="13788">
                  <c:v>25.25544849033372</c:v>
                </c:pt>
                <c:pt idx="13789">
                  <c:v>25.29812691977658</c:v>
                </c:pt>
                <c:pt idx="13790">
                  <c:v>25.34094357247518</c:v>
                </c:pt>
                <c:pt idx="13791">
                  <c:v>25.38403713926223</c:v>
                </c:pt>
                <c:pt idx="13792">
                  <c:v>25.42735011146977</c:v>
                </c:pt>
                <c:pt idx="13793">
                  <c:v>25.4708266458902</c:v>
                </c:pt>
                <c:pt idx="13794">
                  <c:v>25.51457656242017</c:v>
                </c:pt>
                <c:pt idx="13795">
                  <c:v>25.55855721754649</c:v>
                </c:pt>
                <c:pt idx="13796">
                  <c:v>25.60271880850532</c:v>
                </c:pt>
                <c:pt idx="13797">
                  <c:v>25.64708634284579</c:v>
                </c:pt>
                <c:pt idx="13798">
                  <c:v>25.69184318306941</c:v>
                </c:pt>
                <c:pt idx="13799">
                  <c:v>25.73679266004186</c:v>
                </c:pt>
                <c:pt idx="13800">
                  <c:v>25.78210254729044</c:v>
                </c:pt>
                <c:pt idx="13801">
                  <c:v>25.82775986789765</c:v>
                </c:pt>
                <c:pt idx="13802">
                  <c:v>25.87372242728912</c:v>
                </c:pt>
                <c:pt idx="13803">
                  <c:v>25.92012029117013</c:v>
                </c:pt>
                <c:pt idx="13804">
                  <c:v>25.96691006769062</c:v>
                </c:pt>
                <c:pt idx="13805">
                  <c:v>26.01403420367219</c:v>
                </c:pt>
                <c:pt idx="13806">
                  <c:v>26.06169294383912</c:v>
                </c:pt>
                <c:pt idx="13807">
                  <c:v>26.10983227364455</c:v>
                </c:pt>
                <c:pt idx="13808">
                  <c:v>26.1584559510317</c:v>
                </c:pt>
                <c:pt idx="13809">
                  <c:v>26.20768854149375</c:v>
                </c:pt>
                <c:pt idx="13810">
                  <c:v>26.25752536128325</c:v>
                </c:pt>
                <c:pt idx="13811">
                  <c:v>26.30813341150284</c:v>
                </c:pt>
                <c:pt idx="13812">
                  <c:v>26.35948892426338</c:v>
                </c:pt>
                <c:pt idx="13813">
                  <c:v>26.41162067528207</c:v>
                </c:pt>
                <c:pt idx="13814">
                  <c:v>26.46467636689982</c:v>
                </c:pt>
                <c:pt idx="13815">
                  <c:v>26.51872094289143</c:v>
                </c:pt>
                <c:pt idx="13816">
                  <c:v>26.57391408981481</c:v>
                </c:pt>
                <c:pt idx="13817">
                  <c:v>26.63040421678978</c:v>
                </c:pt>
                <c:pt idx="13818">
                  <c:v>26.68831251902832</c:v>
                </c:pt>
                <c:pt idx="13819">
                  <c:v>26.74779196621012</c:v>
                </c:pt>
                <c:pt idx="13820">
                  <c:v>26.80905021516816</c:v>
                </c:pt>
                <c:pt idx="13821">
                  <c:v>26.87249097251102</c:v>
                </c:pt>
                <c:pt idx="13822">
                  <c:v>26.93829931715959</c:v>
                </c:pt>
                <c:pt idx="13823">
                  <c:v>27.00686795064881</c:v>
                </c:pt>
                <c:pt idx="13824">
                  <c:v>27.07874102914757</c:v>
                </c:pt>
                <c:pt idx="13825">
                  <c:v>27.15432168530039</c:v>
                </c:pt>
                <c:pt idx="13826">
                  <c:v>27.23449670753516</c:v>
                </c:pt>
                <c:pt idx="13827">
                  <c:v>27.3201874957561</c:v>
                </c:pt>
                <c:pt idx="13828">
                  <c:v>27.41263252949582</c:v>
                </c:pt>
                <c:pt idx="13829">
                  <c:v>27.513356864051</c:v>
                </c:pt>
                <c:pt idx="13830">
                  <c:v>27.62447865077625</c:v>
                </c:pt>
                <c:pt idx="13831">
                  <c:v>27.74893731713637</c:v>
                </c:pt>
                <c:pt idx="13832">
                  <c:v>27.89082605485232</c:v>
                </c:pt>
                <c:pt idx="13833">
                  <c:v>28.0561040547823</c:v>
                </c:pt>
                <c:pt idx="13834">
                  <c:v>28.25346142665834</c:v>
                </c:pt>
                <c:pt idx="13835">
                  <c:v>28.49634626731928</c:v>
                </c:pt>
                <c:pt idx="13836">
                  <c:v>28.80635296876114</c:v>
                </c:pt>
                <c:pt idx="13837">
                  <c:v>29.21878282941351</c:v>
                </c:pt>
                <c:pt idx="13838">
                  <c:v>29.78993250905888</c:v>
                </c:pt>
                <c:pt idx="13839">
                  <c:v>30.58724747799045</c:v>
                </c:pt>
                <c:pt idx="13840">
                  <c:v>31.48108071576343</c:v>
                </c:pt>
                <c:pt idx="13841">
                  <c:v>30.92673476741303</c:v>
                </c:pt>
                <c:pt idx="13842">
                  <c:v>27.35252187153174</c:v>
                </c:pt>
                <c:pt idx="13843">
                  <c:v>25.4420918319223</c:v>
                </c:pt>
                <c:pt idx="13844">
                  <c:v>25.30023183916179</c:v>
                </c:pt>
                <c:pt idx="13845">
                  <c:v>25.55428756388762</c:v>
                </c:pt>
                <c:pt idx="13846">
                  <c:v>25.83729338785078</c:v>
                </c:pt>
                <c:pt idx="13847">
                  <c:v>26.08512441440729</c:v>
                </c:pt>
                <c:pt idx="13848">
                  <c:v>26.29418535301607</c:v>
                </c:pt>
                <c:pt idx="13849">
                  <c:v>26.47153923504488</c:v>
                </c:pt>
                <c:pt idx="13850">
                  <c:v>26.62419252496358</c:v>
                </c:pt>
                <c:pt idx="13851">
                  <c:v>26.75803761947458</c:v>
                </c:pt>
                <c:pt idx="13852">
                  <c:v>26.87729609253881</c:v>
                </c:pt>
                <c:pt idx="13853">
                  <c:v>26.98496784568929</c:v>
                </c:pt>
                <c:pt idx="13854">
                  <c:v>27.08358435117225</c:v>
                </c:pt>
                <c:pt idx="13855">
                  <c:v>27.17483989120941</c:v>
                </c:pt>
                <c:pt idx="13856">
                  <c:v>27.26025937600054</c:v>
                </c:pt>
                <c:pt idx="13857">
                  <c:v>27.34062657765459</c:v>
                </c:pt>
                <c:pt idx="13858">
                  <c:v>27.41691845415058</c:v>
                </c:pt>
                <c:pt idx="13859">
                  <c:v>27.48988019367539</c:v>
                </c:pt>
                <c:pt idx="13860">
                  <c:v>27.55989252901115</c:v>
                </c:pt>
                <c:pt idx="13861">
                  <c:v>27.62744325108503</c:v>
                </c:pt>
                <c:pt idx="13862">
                  <c:v>27.69286725102899</c:v>
                </c:pt>
                <c:pt idx="13863">
                  <c:v>27.75640898105905</c:v>
                </c:pt>
                <c:pt idx="13864">
                  <c:v>27.81841215894213</c:v>
                </c:pt>
                <c:pt idx="13865">
                  <c:v>27.87899275742781</c:v>
                </c:pt>
                <c:pt idx="13866">
                  <c:v>27.93835451524742</c:v>
                </c:pt>
                <c:pt idx="13867">
                  <c:v>27.99674247317684</c:v>
                </c:pt>
                <c:pt idx="13868">
                  <c:v>28.05406909273973</c:v>
                </c:pt>
                <c:pt idx="13869">
                  <c:v>28.11059477665351</c:v>
                </c:pt>
                <c:pt idx="13870">
                  <c:v>28.16642871204841</c:v>
                </c:pt>
                <c:pt idx="13871">
                  <c:v>28.22155130048176</c:v>
                </c:pt>
                <c:pt idx="13872">
                  <c:v>28.27611749859348</c:v>
                </c:pt>
                <c:pt idx="13873">
                  <c:v>28.33013381631462</c:v>
                </c:pt>
                <c:pt idx="13874">
                  <c:v>28.38372969118915</c:v>
                </c:pt>
                <c:pt idx="13875">
                  <c:v>28.43683306722433</c:v>
                </c:pt>
                <c:pt idx="13876">
                  <c:v>28.48957930491402</c:v>
                </c:pt>
                <c:pt idx="13877">
                  <c:v>28.54196691475904</c:v>
                </c:pt>
                <c:pt idx="13878">
                  <c:v>28.59411832292012</c:v>
                </c:pt>
                <c:pt idx="13879">
                  <c:v>28.6458760334027</c:v>
                </c:pt>
                <c:pt idx="13880">
                  <c:v>28.69751911401381</c:v>
                </c:pt>
                <c:pt idx="13881">
                  <c:v>28.74885437576576</c:v>
                </c:pt>
                <c:pt idx="13882">
                  <c:v>28.80003427670686</c:v>
                </c:pt>
                <c:pt idx="13883">
                  <c:v>28.8510256724711</c:v>
                </c:pt>
                <c:pt idx="13884">
                  <c:v>28.90189671062393</c:v>
                </c:pt>
                <c:pt idx="13885">
                  <c:v>28.9526186780294</c:v>
                </c:pt>
                <c:pt idx="13886">
                  <c:v>29.00311026490166</c:v>
                </c:pt>
                <c:pt idx="13887">
                  <c:v>29.05361761656378</c:v>
                </c:pt>
                <c:pt idx="13888">
                  <c:v>29.10401955933771</c:v>
                </c:pt>
                <c:pt idx="13889">
                  <c:v>29.15426662539367</c:v>
                </c:pt>
                <c:pt idx="13890">
                  <c:v>29.20450151744349</c:v>
                </c:pt>
                <c:pt idx="13891">
                  <c:v>29.25468584677296</c:v>
                </c:pt>
                <c:pt idx="13892">
                  <c:v>29.30476539907198</c:v>
                </c:pt>
                <c:pt idx="13893">
                  <c:v>29.35481470722262</c:v>
                </c:pt>
                <c:pt idx="13894">
                  <c:v>29.40491841078147</c:v>
                </c:pt>
                <c:pt idx="13895">
                  <c:v>29.45489050045996</c:v>
                </c:pt>
                <c:pt idx="13896">
                  <c:v>29.50493286010225</c:v>
                </c:pt>
                <c:pt idx="13897">
                  <c:v>29.55493049870687</c:v>
                </c:pt>
                <c:pt idx="13898">
                  <c:v>29.60487011262881</c:v>
                </c:pt>
                <c:pt idx="13899">
                  <c:v>29.65486954605723</c:v>
                </c:pt>
                <c:pt idx="13900">
                  <c:v>29.7048704054407</c:v>
                </c:pt>
                <c:pt idx="13901">
                  <c:v>29.75494582589076</c:v>
                </c:pt>
                <c:pt idx="13902">
                  <c:v>29.80494510295231</c:v>
                </c:pt>
                <c:pt idx="13903">
                  <c:v>29.85496744983612</c:v>
                </c:pt>
                <c:pt idx="13904">
                  <c:v>29.90511254135299</c:v>
                </c:pt>
                <c:pt idx="13905">
                  <c:v>29.9551739197009</c:v>
                </c:pt>
                <c:pt idx="13906">
                  <c:v>30.00536394191138</c:v>
                </c:pt>
                <c:pt idx="13907">
                  <c:v>30.05552335543694</c:v>
                </c:pt>
                <c:pt idx="13908">
                  <c:v>30.10580496036361</c:v>
                </c:pt>
                <c:pt idx="13909">
                  <c:v>30.15612964228519</c:v>
                </c:pt>
                <c:pt idx="13910">
                  <c:v>30.20643128765735</c:v>
                </c:pt>
                <c:pt idx="13911">
                  <c:v>30.25690728180655</c:v>
                </c:pt>
                <c:pt idx="13912">
                  <c:v>30.30731523040537</c:v>
                </c:pt>
                <c:pt idx="13913">
                  <c:v>30.35787504441782</c:v>
                </c:pt>
                <c:pt idx="13914">
                  <c:v>30.4084657170841</c:v>
                </c:pt>
                <c:pt idx="13915">
                  <c:v>30.45910050113672</c:v>
                </c:pt>
                <c:pt idx="13916">
                  <c:v>30.5098996871047</c:v>
                </c:pt>
                <c:pt idx="13917">
                  <c:v>30.56072166999145</c:v>
                </c:pt>
                <c:pt idx="13918">
                  <c:v>30.61157884055866</c:v>
                </c:pt>
                <c:pt idx="13919">
                  <c:v>30.66256502841727</c:v>
                </c:pt>
                <c:pt idx="13920">
                  <c:v>30.71362678244029</c:v>
                </c:pt>
                <c:pt idx="13921">
                  <c:v>30.76476632201603</c:v>
                </c:pt>
                <c:pt idx="13922">
                  <c:v>30.81589843518173</c:v>
                </c:pt>
                <c:pt idx="13923">
                  <c:v>30.86726389431142</c:v>
                </c:pt>
                <c:pt idx="13924">
                  <c:v>30.91867357650288</c:v>
                </c:pt>
                <c:pt idx="13925">
                  <c:v>30.97021097369426</c:v>
                </c:pt>
                <c:pt idx="13926">
                  <c:v>31.0217639045689</c:v>
                </c:pt>
                <c:pt idx="13927">
                  <c:v>31.07343110818918</c:v>
                </c:pt>
                <c:pt idx="13928">
                  <c:v>31.12517637029632</c:v>
                </c:pt>
                <c:pt idx="13929">
                  <c:v>31.17716190105266</c:v>
                </c:pt>
                <c:pt idx="13930">
                  <c:v>31.22908193520584</c:v>
                </c:pt>
                <c:pt idx="13931">
                  <c:v>31.28121666577277</c:v>
                </c:pt>
                <c:pt idx="13932">
                  <c:v>31.33342036333359</c:v>
                </c:pt>
                <c:pt idx="13933">
                  <c:v>31.38570030643282</c:v>
                </c:pt>
                <c:pt idx="13934">
                  <c:v>31.43814601012068</c:v>
                </c:pt>
                <c:pt idx="13935">
                  <c:v>31.49071160143603</c:v>
                </c:pt>
                <c:pt idx="13936">
                  <c:v>31.54340327705518</c:v>
                </c:pt>
                <c:pt idx="13937">
                  <c:v>31.59617582705392</c:v>
                </c:pt>
                <c:pt idx="13938">
                  <c:v>31.64903330732118</c:v>
                </c:pt>
                <c:pt idx="13939">
                  <c:v>31.70203366379875</c:v>
                </c:pt>
                <c:pt idx="13940">
                  <c:v>31.75512690080158</c:v>
                </c:pt>
                <c:pt idx="13941">
                  <c:v>31.8083851518433</c:v>
                </c:pt>
                <c:pt idx="13942">
                  <c:v>31.86179303757356</c:v>
                </c:pt>
                <c:pt idx="13943">
                  <c:v>31.91530265792472</c:v>
                </c:pt>
                <c:pt idx="13944">
                  <c:v>31.96896343916291</c:v>
                </c:pt>
                <c:pt idx="13945">
                  <c:v>32.02270098076537</c:v>
                </c:pt>
                <c:pt idx="13946">
                  <c:v>32.07659717343623</c:v>
                </c:pt>
                <c:pt idx="13947">
                  <c:v>32.13056207118706</c:v>
                </c:pt>
                <c:pt idx="13948">
                  <c:v>32.18476149130383</c:v>
                </c:pt>
                <c:pt idx="13949">
                  <c:v>32.2390122924657</c:v>
                </c:pt>
                <c:pt idx="13950">
                  <c:v>32.29351397469016</c:v>
                </c:pt>
                <c:pt idx="13951">
                  <c:v>32.3480841059115</c:v>
                </c:pt>
                <c:pt idx="13952">
                  <c:v>32.40279935267004</c:v>
                </c:pt>
                <c:pt idx="13953">
                  <c:v>32.45765970800885</c:v>
                </c:pt>
                <c:pt idx="13954">
                  <c:v>32.51267491238781</c:v>
                </c:pt>
                <c:pt idx="13955">
                  <c:v>32.56782072881617</c:v>
                </c:pt>
                <c:pt idx="13956">
                  <c:v>32.6230203581853</c:v>
                </c:pt>
                <c:pt idx="13957">
                  <c:v>32.67854412759773</c:v>
                </c:pt>
                <c:pt idx="13958">
                  <c:v>32.73413977994024</c:v>
                </c:pt>
                <c:pt idx="13959">
                  <c:v>32.7899201660726</c:v>
                </c:pt>
                <c:pt idx="13960">
                  <c:v>32.84573608102064</c:v>
                </c:pt>
                <c:pt idx="13961">
                  <c:v>32.90182319377148</c:v>
                </c:pt>
                <c:pt idx="13962">
                  <c:v>32.95804524971015</c:v>
                </c:pt>
                <c:pt idx="13963">
                  <c:v>33.01445469868803</c:v>
                </c:pt>
                <c:pt idx="13964">
                  <c:v>33.07098948091587</c:v>
                </c:pt>
                <c:pt idx="13965">
                  <c:v>33.12773264492356</c:v>
                </c:pt>
                <c:pt idx="13966">
                  <c:v>33.18457547781964</c:v>
                </c:pt>
                <c:pt idx="13967">
                  <c:v>33.2416292841194</c:v>
                </c:pt>
                <c:pt idx="13968">
                  <c:v>33.29878919803118</c:v>
                </c:pt>
                <c:pt idx="13969">
                  <c:v>33.35614689394185</c:v>
                </c:pt>
                <c:pt idx="13970">
                  <c:v>33.41370001573585</c:v>
                </c:pt>
                <c:pt idx="13971">
                  <c:v>33.47141460808317</c:v>
                </c:pt>
                <c:pt idx="13972">
                  <c:v>33.5292771710773</c:v>
                </c:pt>
                <c:pt idx="13973">
                  <c:v>33.58736951103333</c:v>
                </c:pt>
                <c:pt idx="13974">
                  <c:v>33.6455937103002</c:v>
                </c:pt>
                <c:pt idx="13975">
                  <c:v>33.7039621720106</c:v>
                </c:pt>
                <c:pt idx="13976">
                  <c:v>33.762580949871</c:v>
                </c:pt>
                <c:pt idx="13977">
                  <c:v>33.82135215386639</c:v>
                </c:pt>
                <c:pt idx="13978">
                  <c:v>33.88026364098312</c:v>
                </c:pt>
                <c:pt idx="13979">
                  <c:v>33.93948713235429</c:v>
                </c:pt>
                <c:pt idx="13980">
                  <c:v>33.99879991504267</c:v>
                </c:pt>
                <c:pt idx="13981">
                  <c:v>34.05834346591696</c:v>
                </c:pt>
                <c:pt idx="13982">
                  <c:v>34.11805133618788</c:v>
                </c:pt>
                <c:pt idx="13983">
                  <c:v>34.17790352262576</c:v>
                </c:pt>
                <c:pt idx="13984">
                  <c:v>34.2380686403897</c:v>
                </c:pt>
                <c:pt idx="13985">
                  <c:v>34.29836145861852</c:v>
                </c:pt>
                <c:pt idx="13986">
                  <c:v>34.35885960374791</c:v>
                </c:pt>
                <c:pt idx="13987">
                  <c:v>34.41944305185043</c:v>
                </c:pt>
                <c:pt idx="13988">
                  <c:v>34.48046618196246</c:v>
                </c:pt>
                <c:pt idx="13989">
                  <c:v>34.54155307128599</c:v>
                </c:pt>
                <c:pt idx="13990">
                  <c:v>34.60278952483894</c:v>
                </c:pt>
                <c:pt idx="13991">
                  <c:v>34.66434319350856</c:v>
                </c:pt>
                <c:pt idx="13992">
                  <c:v>34.7261235618062</c:v>
                </c:pt>
                <c:pt idx="13993">
                  <c:v>34.78803755169223</c:v>
                </c:pt>
                <c:pt idx="13994">
                  <c:v>34.85015708766298</c:v>
                </c:pt>
                <c:pt idx="13995">
                  <c:v>34.91262050274855</c:v>
                </c:pt>
                <c:pt idx="13996">
                  <c:v>34.9751638897368</c:v>
                </c:pt>
                <c:pt idx="13997">
                  <c:v>35.0380209221642</c:v>
                </c:pt>
                <c:pt idx="13998">
                  <c:v>35.10102643762824</c:v>
                </c:pt>
                <c:pt idx="13999">
                  <c:v>35.16428811521597</c:v>
                </c:pt>
                <c:pt idx="14000">
                  <c:v>35.22774028953317</c:v>
                </c:pt>
                <c:pt idx="14001">
                  <c:v>35.29143538990161</c:v>
                </c:pt>
                <c:pt idx="14002">
                  <c:v>35.35539811208658</c:v>
                </c:pt>
                <c:pt idx="14003">
                  <c:v>35.41957570276625</c:v>
                </c:pt>
                <c:pt idx="14004">
                  <c:v>35.48399927132631</c:v>
                </c:pt>
                <c:pt idx="14005">
                  <c:v>35.54861007652691</c:v>
                </c:pt>
                <c:pt idx="14006">
                  <c:v>35.61351202514106</c:v>
                </c:pt>
                <c:pt idx="14007">
                  <c:v>35.67863267160872</c:v>
                </c:pt>
                <c:pt idx="14008">
                  <c:v>35.74399717120176</c:v>
                </c:pt>
                <c:pt idx="14009">
                  <c:v>35.809589902328</c:v>
                </c:pt>
                <c:pt idx="14010">
                  <c:v>35.87540879308654</c:v>
                </c:pt>
                <c:pt idx="14011">
                  <c:v>35.94155751133753</c:v>
                </c:pt>
                <c:pt idx="14012">
                  <c:v>36.00792496270449</c:v>
                </c:pt>
                <c:pt idx="14013">
                  <c:v>36.0745523897946</c:v>
                </c:pt>
                <c:pt idx="14014">
                  <c:v>36.14140973026559</c:v>
                </c:pt>
                <c:pt idx="14015">
                  <c:v>36.208633952479</c:v>
                </c:pt>
                <c:pt idx="14016">
                  <c:v>36.2759809274062</c:v>
                </c:pt>
                <c:pt idx="14017">
                  <c:v>36.34363170410857</c:v>
                </c:pt>
                <c:pt idx="14018">
                  <c:v>36.41154066531483</c:v>
                </c:pt>
                <c:pt idx="14019">
                  <c:v>36.47974597450153</c:v>
                </c:pt>
                <c:pt idx="14020">
                  <c:v>36.54827718246334</c:v>
                </c:pt>
                <c:pt idx="14021">
                  <c:v>36.61695883524388</c:v>
                </c:pt>
                <c:pt idx="14022">
                  <c:v>36.68604814419011</c:v>
                </c:pt>
                <c:pt idx="14023">
                  <c:v>36.7553302359858</c:v>
                </c:pt>
                <c:pt idx="14024">
                  <c:v>36.8249222361766</c:v>
                </c:pt>
                <c:pt idx="14025">
                  <c:v>36.8947879420094</c:v>
                </c:pt>
                <c:pt idx="14026">
                  <c:v>36.96497824522504</c:v>
                </c:pt>
                <c:pt idx="14027">
                  <c:v>37.0354617306016</c:v>
                </c:pt>
                <c:pt idx="14028">
                  <c:v>37.106141181652</c:v>
                </c:pt>
                <c:pt idx="14029">
                  <c:v>37.1772393308889</c:v>
                </c:pt>
                <c:pt idx="14030">
                  <c:v>37.24855676076027</c:v>
                </c:pt>
                <c:pt idx="14031">
                  <c:v>37.320190686704</c:v>
                </c:pt>
                <c:pt idx="14032">
                  <c:v>37.39215472959542</c:v>
                </c:pt>
                <c:pt idx="14033">
                  <c:v>37.46436647507684</c:v>
                </c:pt>
                <c:pt idx="14034">
                  <c:v>37.53699059326814</c:v>
                </c:pt>
                <c:pt idx="14035">
                  <c:v>37.60984558587607</c:v>
                </c:pt>
                <c:pt idx="14036">
                  <c:v>37.68310863323588</c:v>
                </c:pt>
                <c:pt idx="14037">
                  <c:v>37.75662826656752</c:v>
                </c:pt>
                <c:pt idx="14038">
                  <c:v>37.83043340459604</c:v>
                </c:pt>
                <c:pt idx="14039">
                  <c:v>37.90458373816026</c:v>
                </c:pt>
                <c:pt idx="14040">
                  <c:v>37.97915326699772</c:v>
                </c:pt>
                <c:pt idx="14041">
                  <c:v>38.05403403305059</c:v>
                </c:pt>
                <c:pt idx="14042">
                  <c:v>38.1291564753265</c:v>
                </c:pt>
                <c:pt idx="14043">
                  <c:v>38.20468362943505</c:v>
                </c:pt>
                <c:pt idx="14044">
                  <c:v>38.2804998108679</c:v>
                </c:pt>
                <c:pt idx="14045">
                  <c:v>38.35671031739857</c:v>
                </c:pt>
                <c:pt idx="14046">
                  <c:v>38.43325665415581</c:v>
                </c:pt>
                <c:pt idx="14047">
                  <c:v>38.51020831371577</c:v>
                </c:pt>
                <c:pt idx="14048">
                  <c:v>38.58748439245399</c:v>
                </c:pt>
                <c:pt idx="14049">
                  <c:v>38.66512775761884</c:v>
                </c:pt>
                <c:pt idx="14050">
                  <c:v>38.74305907182837</c:v>
                </c:pt>
                <c:pt idx="14051">
                  <c:v>38.82146401844029</c:v>
                </c:pt>
                <c:pt idx="14052">
                  <c:v>38.9001988693562</c:v>
                </c:pt>
                <c:pt idx="14053">
                  <c:v>38.97926816231615</c:v>
                </c:pt>
                <c:pt idx="14054">
                  <c:v>39.0587897698711</c:v>
                </c:pt>
                <c:pt idx="14055">
                  <c:v>39.13871880759106</c:v>
                </c:pt>
                <c:pt idx="14056">
                  <c:v>39.21889608476978</c:v>
                </c:pt>
                <c:pt idx="14057">
                  <c:v>39.2995103794791</c:v>
                </c:pt>
                <c:pt idx="14058">
                  <c:v>39.38060090618095</c:v>
                </c:pt>
                <c:pt idx="14059">
                  <c:v>39.46199036151329</c:v>
                </c:pt>
                <c:pt idx="14060">
                  <c:v>39.54386919940638</c:v>
                </c:pt>
                <c:pt idx="14061">
                  <c:v>39.6261180347882</c:v>
                </c:pt>
                <c:pt idx="14062">
                  <c:v>39.70881914458326</c:v>
                </c:pt>
                <c:pt idx="14063">
                  <c:v>39.79185382803691</c:v>
                </c:pt>
                <c:pt idx="14064">
                  <c:v>39.87539581348237</c:v>
                </c:pt>
                <c:pt idx="14065">
                  <c:v>39.95931833578436</c:v>
                </c:pt>
                <c:pt idx="14066">
                  <c:v>40.04371292145731</c:v>
                </c:pt>
                <c:pt idx="14067">
                  <c:v>40.1283751391599</c:v>
                </c:pt>
                <c:pt idx="14068">
                  <c:v>40.21367718177704</c:v>
                </c:pt>
                <c:pt idx="14069">
                  <c:v>40.2993211050539</c:v>
                </c:pt>
                <c:pt idx="14070">
                  <c:v>40.38548223046654</c:v>
                </c:pt>
                <c:pt idx="14071">
                  <c:v>40.47203120324648</c:v>
                </c:pt>
                <c:pt idx="14072">
                  <c:v>40.55907390044852</c:v>
                </c:pt>
                <c:pt idx="14073">
                  <c:v>40.6465598787521</c:v>
                </c:pt>
                <c:pt idx="14074">
                  <c:v>40.73451481034655</c:v>
                </c:pt>
                <c:pt idx="14075">
                  <c:v>40.822911451356</c:v>
                </c:pt>
                <c:pt idx="14076">
                  <c:v>40.91192264258711</c:v>
                </c:pt>
                <c:pt idx="14077">
                  <c:v>41.00127689308088</c:v>
                </c:pt>
                <c:pt idx="14078">
                  <c:v>41.09112750148624</c:v>
                </c:pt>
                <c:pt idx="14079">
                  <c:v>41.18148958386475</c:v>
                </c:pt>
                <c:pt idx="14080">
                  <c:v>41.27243118220793</c:v>
                </c:pt>
                <c:pt idx="14081">
                  <c:v>41.36375730922602</c:v>
                </c:pt>
                <c:pt idx="14082">
                  <c:v>41.45558159194444</c:v>
                </c:pt>
                <c:pt idx="14083">
                  <c:v>41.54806118621882</c:v>
                </c:pt>
                <c:pt idx="14084">
                  <c:v>41.64096305704286</c:v>
                </c:pt>
                <c:pt idx="14085">
                  <c:v>41.73435553041694</c:v>
                </c:pt>
                <c:pt idx="14086">
                  <c:v>41.8284151922936</c:v>
                </c:pt>
                <c:pt idx="14087">
                  <c:v>41.9230080998858</c:v>
                </c:pt>
                <c:pt idx="14088">
                  <c:v>42.01803183058064</c:v>
                </c:pt>
                <c:pt idx="14089">
                  <c:v>42.11359393553008</c:v>
                </c:pt>
                <c:pt idx="14090">
                  <c:v>42.20978148892483</c:v>
                </c:pt>
                <c:pt idx="14091">
                  <c:v>42.30651828035496</c:v>
                </c:pt>
                <c:pt idx="14092">
                  <c:v>42.40384695110338</c:v>
                </c:pt>
                <c:pt idx="14093">
                  <c:v>42.50172736537206</c:v>
                </c:pt>
                <c:pt idx="14094">
                  <c:v>42.60016623854291</c:v>
                </c:pt>
                <c:pt idx="14095">
                  <c:v>42.69925196794325</c:v>
                </c:pt>
                <c:pt idx="14096">
                  <c:v>42.7989707965309</c:v>
                </c:pt>
                <c:pt idx="14097">
                  <c:v>42.89913657790662</c:v>
                </c:pt>
                <c:pt idx="14098">
                  <c:v>43.00005118159187</c:v>
                </c:pt>
                <c:pt idx="14099">
                  <c:v>43.10151704211271</c:v>
                </c:pt>
                <c:pt idx="14100">
                  <c:v>43.2036536126846</c:v>
                </c:pt>
                <c:pt idx="14101">
                  <c:v>43.30634953568595</c:v>
                </c:pt>
                <c:pt idx="14102">
                  <c:v>43.40973895300096</c:v>
                </c:pt>
                <c:pt idx="14103">
                  <c:v>43.51378465339683</c:v>
                </c:pt>
                <c:pt idx="14104">
                  <c:v>43.61854957988196</c:v>
                </c:pt>
                <c:pt idx="14105">
                  <c:v>43.72386183400573</c:v>
                </c:pt>
                <c:pt idx="14106">
                  <c:v>43.82988184490015</c:v>
                </c:pt>
                <c:pt idx="14107">
                  <c:v>43.93654952446285</c:v>
                </c:pt>
                <c:pt idx="14108">
                  <c:v>44.04394830411015</c:v>
                </c:pt>
                <c:pt idx="14109">
                  <c:v>44.15200561876272</c:v>
                </c:pt>
                <c:pt idx="14110">
                  <c:v>44.26081702439637</c:v>
                </c:pt>
                <c:pt idx="14111">
                  <c:v>44.37031162188332</c:v>
                </c:pt>
                <c:pt idx="14112">
                  <c:v>44.48058882820593</c:v>
                </c:pt>
                <c:pt idx="14113">
                  <c:v>44.59159331455423</c:v>
                </c:pt>
                <c:pt idx="14114">
                  <c:v>44.70321489149052</c:v>
                </c:pt>
                <c:pt idx="14115">
                  <c:v>44.81578176131953</c:v>
                </c:pt>
                <c:pt idx="14116">
                  <c:v>44.92895042902706</c:v>
                </c:pt>
                <c:pt idx="14117">
                  <c:v>45.04291310800448</c:v>
                </c:pt>
                <c:pt idx="14118">
                  <c:v>45.15766099314718</c:v>
                </c:pt>
                <c:pt idx="14119">
                  <c:v>45.27320572271888</c:v>
                </c:pt>
                <c:pt idx="14120">
                  <c:v>45.38951589883134</c:v>
                </c:pt>
                <c:pt idx="14121">
                  <c:v>45.50675776503221</c:v>
                </c:pt>
                <c:pt idx="14122">
                  <c:v>45.62469476478449</c:v>
                </c:pt>
                <c:pt idx="14123">
                  <c:v>45.7435163374928</c:v>
                </c:pt>
                <c:pt idx="14124">
                  <c:v>45.86309328872202</c:v>
                </c:pt>
                <c:pt idx="14125">
                  <c:v>45.98358163968877</c:v>
                </c:pt>
                <c:pt idx="14126">
                  <c:v>46.10498278804978</c:v>
                </c:pt>
                <c:pt idx="14127">
                  <c:v>46.22716292054703</c:v>
                </c:pt>
                <c:pt idx="14128">
                  <c:v>46.35023759733026</c:v>
                </c:pt>
                <c:pt idx="14129">
                  <c:v>46.4743095023254</c:v>
                </c:pt>
                <c:pt idx="14130">
                  <c:v>46.5991961571582</c:v>
                </c:pt>
                <c:pt idx="14131">
                  <c:v>46.7250396046852</c:v>
                </c:pt>
                <c:pt idx="14132">
                  <c:v>46.85178199956421</c:v>
                </c:pt>
                <c:pt idx="14133">
                  <c:v>46.97951423911624</c:v>
                </c:pt>
                <c:pt idx="14134">
                  <c:v>47.10814615649313</c:v>
                </c:pt>
                <c:pt idx="14135">
                  <c:v>47.23784470628554</c:v>
                </c:pt>
                <c:pt idx="14136">
                  <c:v>47.3684161835132</c:v>
                </c:pt>
                <c:pt idx="14137">
                  <c:v>47.50005555141507</c:v>
                </c:pt>
                <c:pt idx="14138">
                  <c:v>47.63272589729056</c:v>
                </c:pt>
                <c:pt idx="14139">
                  <c:v>47.7663171340315</c:v>
                </c:pt>
                <c:pt idx="14140">
                  <c:v>47.901069018169</c:v>
                </c:pt>
                <c:pt idx="14141">
                  <c:v>48.03683207342223</c:v>
                </c:pt>
                <c:pt idx="14142">
                  <c:v>48.17357383893305</c:v>
                </c:pt>
                <c:pt idx="14143">
                  <c:v>48.31150500990302</c:v>
                </c:pt>
                <c:pt idx="14144">
                  <c:v>48.45046683322937</c:v>
                </c:pt>
                <c:pt idx="14145">
                  <c:v>48.59055033578531</c:v>
                </c:pt>
                <c:pt idx="14146">
                  <c:v>48.73178075096937</c:v>
                </c:pt>
                <c:pt idx="14147">
                  <c:v>48.87416452784031</c:v>
                </c:pt>
                <c:pt idx="14148">
                  <c:v>49.01774550882354</c:v>
                </c:pt>
                <c:pt idx="14149">
                  <c:v>49.16245351748288</c:v>
                </c:pt>
                <c:pt idx="14150">
                  <c:v>49.3083567355956</c:v>
                </c:pt>
                <c:pt idx="14151">
                  <c:v>49.4555143943141</c:v>
                </c:pt>
                <c:pt idx="14152">
                  <c:v>49.60395410859428</c:v>
                </c:pt>
                <c:pt idx="14153">
                  <c:v>49.75356897865885</c:v>
                </c:pt>
                <c:pt idx="14154">
                  <c:v>49.90437808461837</c:v>
                </c:pt>
                <c:pt idx="14155">
                  <c:v>50.05656570886591</c:v>
                </c:pt>
                <c:pt idx="14156">
                  <c:v>50.21009863527111</c:v>
                </c:pt>
                <c:pt idx="14157">
                  <c:v>50.36483822210636</c:v>
                </c:pt>
                <c:pt idx="14158">
                  <c:v>50.5210217677643</c:v>
                </c:pt>
                <c:pt idx="14159">
                  <c:v>50.67852606893591</c:v>
                </c:pt>
                <c:pt idx="14160">
                  <c:v>50.83744387661495</c:v>
                </c:pt>
                <c:pt idx="14161">
                  <c:v>50.99767309976694</c:v>
                </c:pt>
                <c:pt idx="14162">
                  <c:v>51.15942824110216</c:v>
                </c:pt>
                <c:pt idx="14163">
                  <c:v>51.32263729033041</c:v>
                </c:pt>
                <c:pt idx="14164">
                  <c:v>51.48729130976664</c:v>
                </c:pt>
                <c:pt idx="14165">
                  <c:v>51.65344327386153</c:v>
                </c:pt>
                <c:pt idx="14166">
                  <c:v>51.8211114019181</c:v>
                </c:pt>
                <c:pt idx="14167">
                  <c:v>51.99036743539362</c:v>
                </c:pt>
                <c:pt idx="14168">
                  <c:v>52.16117811038952</c:v>
                </c:pt>
                <c:pt idx="14169">
                  <c:v>52.33357736644925</c:v>
                </c:pt>
                <c:pt idx="14170">
                  <c:v>52.50754775149771</c:v>
                </c:pt>
                <c:pt idx="14171">
                  <c:v>52.68312785543144</c:v>
                </c:pt>
                <c:pt idx="14172">
                  <c:v>52.86051666584459</c:v>
                </c:pt>
                <c:pt idx="14173">
                  <c:v>53.03957772892044</c:v>
                </c:pt>
                <c:pt idx="14174">
                  <c:v>53.22030916352664</c:v>
                </c:pt>
                <c:pt idx="14175">
                  <c:v>53.40285113424646</c:v>
                </c:pt>
                <c:pt idx="14176">
                  <c:v>53.58712880244838</c:v>
                </c:pt>
                <c:pt idx="14177">
                  <c:v>53.77323329584871</c:v>
                </c:pt>
                <c:pt idx="14178">
                  <c:v>53.96116817072593</c:v>
                </c:pt>
                <c:pt idx="14179">
                  <c:v>54.1509980010804</c:v>
                </c:pt>
                <c:pt idx="14180">
                  <c:v>54.34267471506384</c:v>
                </c:pt>
                <c:pt idx="14181">
                  <c:v>54.5363746430903</c:v>
                </c:pt>
                <c:pt idx="14182">
                  <c:v>54.7319909338073</c:v>
                </c:pt>
                <c:pt idx="14183">
                  <c:v>54.92966299488993</c:v>
                </c:pt>
                <c:pt idx="14184">
                  <c:v>55.12938671192261</c:v>
                </c:pt>
                <c:pt idx="14185">
                  <c:v>55.33115658163535</c:v>
                </c:pt>
                <c:pt idx="14186">
                  <c:v>55.5350222154142</c:v>
                </c:pt>
                <c:pt idx="14187">
                  <c:v>55.74103949352588</c:v>
                </c:pt>
                <c:pt idx="14188">
                  <c:v>55.94924410619594</c:v>
                </c:pt>
                <c:pt idx="14189">
                  <c:v>56.15973782239008</c:v>
                </c:pt>
                <c:pt idx="14190">
                  <c:v>56.37235844923583</c:v>
                </c:pt>
                <c:pt idx="14191">
                  <c:v>56.58748061475599</c:v>
                </c:pt>
                <c:pt idx="14192">
                  <c:v>56.80478329541281</c:v>
                </c:pt>
                <c:pt idx="14193">
                  <c:v>57.02459011170055</c:v>
                </c:pt>
                <c:pt idx="14194">
                  <c:v>57.24683445754739</c:v>
                </c:pt>
                <c:pt idx="14195">
                  <c:v>57.47150155008599</c:v>
                </c:pt>
                <c:pt idx="14196">
                  <c:v>57.69867206226657</c:v>
                </c:pt>
                <c:pt idx="14197">
                  <c:v>57.92842120127315</c:v>
                </c:pt>
                <c:pt idx="14198">
                  <c:v>58.160892941594</c:v>
                </c:pt>
                <c:pt idx="14199">
                  <c:v>58.39601299170708</c:v>
                </c:pt>
                <c:pt idx="14200">
                  <c:v>58.63385076523705</c:v>
                </c:pt>
                <c:pt idx="14201">
                  <c:v>58.8743697500798</c:v>
                </c:pt>
                <c:pt idx="14202">
                  <c:v>59.11770691038524</c:v>
                </c:pt>
                <c:pt idx="14203">
                  <c:v>59.36408923280452</c:v>
                </c:pt>
                <c:pt idx="14204">
                  <c:v>59.61333100990516</c:v>
                </c:pt>
                <c:pt idx="14205">
                  <c:v>59.86556774587697</c:v>
                </c:pt>
                <c:pt idx="14206">
                  <c:v>60.1208550725409</c:v>
                </c:pt>
                <c:pt idx="14207">
                  <c:v>60.37933434812406</c:v>
                </c:pt>
                <c:pt idx="14208">
                  <c:v>60.64083251458266</c:v>
                </c:pt>
                <c:pt idx="14209">
                  <c:v>60.90566483105084</c:v>
                </c:pt>
                <c:pt idx="14210">
                  <c:v>61.17386050106924</c:v>
                </c:pt>
                <c:pt idx="14211">
                  <c:v>61.44537389389627</c:v>
                </c:pt>
                <c:pt idx="14212">
                  <c:v>61.72043471805024</c:v>
                </c:pt>
                <c:pt idx="14213">
                  <c:v>61.99887667129425</c:v>
                </c:pt>
                <c:pt idx="14214">
                  <c:v>62.28095934279903</c:v>
                </c:pt>
                <c:pt idx="14215">
                  <c:v>62.56673434571518</c:v>
                </c:pt>
                <c:pt idx="14216">
                  <c:v>62.85620020630908</c:v>
                </c:pt>
                <c:pt idx="14217">
                  <c:v>63.14958776410364</c:v>
                </c:pt>
                <c:pt idx="14218">
                  <c:v>63.44679148803029</c:v>
                </c:pt>
                <c:pt idx="14219">
                  <c:v>63.74797846532527</c:v>
                </c:pt>
                <c:pt idx="14220">
                  <c:v>64.05336296414364</c:v>
                </c:pt>
                <c:pt idx="14221">
                  <c:v>64.36283122139767</c:v>
                </c:pt>
                <c:pt idx="14222">
                  <c:v>64.67653874952298</c:v>
                </c:pt>
                <c:pt idx="14223">
                  <c:v>64.9947094507103</c:v>
                </c:pt>
                <c:pt idx="14224">
                  <c:v>65.31725838865307</c:v>
                </c:pt>
                <c:pt idx="14225">
                  <c:v>65.64441771781951</c:v>
                </c:pt>
                <c:pt idx="14226">
                  <c:v>65.97604697467871</c:v>
                </c:pt>
                <c:pt idx="14227">
                  <c:v>66.31263666462438</c:v>
                </c:pt>
                <c:pt idx="14228">
                  <c:v>66.65404586347258</c:v>
                </c:pt>
                <c:pt idx="14229">
                  <c:v>67.0004256312025</c:v>
                </c:pt>
                <c:pt idx="14230">
                  <c:v>67.35193486652916</c:v>
                </c:pt>
                <c:pt idx="14231">
                  <c:v>67.70865231370952</c:v>
                </c:pt>
                <c:pt idx="14232">
                  <c:v>68.07073923582354</c:v>
                </c:pt>
                <c:pt idx="14233">
                  <c:v>68.43836175392308</c:v>
                </c:pt>
                <c:pt idx="14234">
                  <c:v>68.81152831191722</c:v>
                </c:pt>
                <c:pt idx="14235">
                  <c:v>69.19043796033961</c:v>
                </c:pt>
                <c:pt idx="14236">
                  <c:v>69.5752133574031</c:v>
                </c:pt>
                <c:pt idx="14237">
                  <c:v>69.9660756647528</c:v>
                </c:pt>
                <c:pt idx="14238">
                  <c:v>70.36309325328658</c:v>
                </c:pt>
                <c:pt idx="14239">
                  <c:v>70.76653123863638</c:v>
                </c:pt>
                <c:pt idx="14240">
                  <c:v>71.1763217535607</c:v>
                </c:pt>
                <c:pt idx="14241">
                  <c:v>71.59288231894087</c:v>
                </c:pt>
                <c:pt idx="14242">
                  <c:v>72.01628085849434</c:v>
                </c:pt>
                <c:pt idx="14243">
                  <c:v>72.4466694866224</c:v>
                </c:pt>
                <c:pt idx="14244">
                  <c:v>72.8844001320907</c:v>
                </c:pt>
                <c:pt idx="14245">
                  <c:v>73.32935067497781</c:v>
                </c:pt>
                <c:pt idx="14246">
                  <c:v>73.78200885167711</c:v>
                </c:pt>
                <c:pt idx="14247">
                  <c:v>74.24236997374593</c:v>
                </c:pt>
                <c:pt idx="14248">
                  <c:v>74.71089865863257</c:v>
                </c:pt>
                <c:pt idx="14249">
                  <c:v>75.18756648871682</c:v>
                </c:pt>
                <c:pt idx="14250">
                  <c:v>75.67269003294911</c:v>
                </c:pt>
                <c:pt idx="14251">
                  <c:v>76.1666552022022</c:v>
                </c:pt>
                <c:pt idx="14252">
                  <c:v>76.66928220161131</c:v>
                </c:pt>
                <c:pt idx="14253">
                  <c:v>77.1814523569238</c:v>
                </c:pt>
                <c:pt idx="14254">
                  <c:v>77.70285012309446</c:v>
                </c:pt>
                <c:pt idx="14255">
                  <c:v>78.23409413925607</c:v>
                </c:pt>
                <c:pt idx="14256">
                  <c:v>78.77534933318317</c:v>
                </c:pt>
                <c:pt idx="14257">
                  <c:v>79.32685536428335</c:v>
                </c:pt>
                <c:pt idx="14258">
                  <c:v>79.88917668959541</c:v>
                </c:pt>
                <c:pt idx="14259">
                  <c:v>80.46223596560483</c:v>
                </c:pt>
                <c:pt idx="14260">
                  <c:v>81.04681411356466</c:v>
                </c:pt>
                <c:pt idx="14261">
                  <c:v>81.64287973537924</c:v>
                </c:pt>
                <c:pt idx="14262">
                  <c:v>82.25100939101422</c:v>
                </c:pt>
                <c:pt idx="14263">
                  <c:v>82.871476374389</c:v>
                </c:pt>
                <c:pt idx="14264">
                  <c:v>83.50488241846244</c:v>
                </c:pt>
                <c:pt idx="14265">
                  <c:v>84.15136369712698</c:v>
                </c:pt>
                <c:pt idx="14266">
                  <c:v>84.811561541402</c:v>
                </c:pt>
                <c:pt idx="14267">
                  <c:v>85.48557454969791</c:v>
                </c:pt>
                <c:pt idx="14268">
                  <c:v>86.17444839495789</c:v>
                </c:pt>
                <c:pt idx="14269">
                  <c:v>86.8781673584762</c:v>
                </c:pt>
                <c:pt idx="14270">
                  <c:v>87.5974808592128</c:v>
                </c:pt>
                <c:pt idx="14271">
                  <c:v>88.33295825493045</c:v>
                </c:pt>
                <c:pt idx="14272">
                  <c:v>89.08479649078454</c:v>
                </c:pt>
                <c:pt idx="14273">
                  <c:v>89.85403717471735</c:v>
                </c:pt>
                <c:pt idx="14274">
                  <c:v>90.64109888868421</c:v>
                </c:pt>
                <c:pt idx="14275">
                  <c:v>91.44662091258151</c:v>
                </c:pt>
                <c:pt idx="14276">
                  <c:v>92.27126151429337</c:v>
                </c:pt>
                <c:pt idx="14277">
                  <c:v>93.11595729592785</c:v>
                </c:pt>
                <c:pt idx="14278">
                  <c:v>93.9810121241908</c:v>
                </c:pt>
                <c:pt idx="14279">
                  <c:v>94.86758727393265</c:v>
                </c:pt>
                <c:pt idx="14280">
                  <c:v>95.77623017357136</c:v>
                </c:pt>
                <c:pt idx="14281">
                  <c:v>96.70789786547421</c:v>
                </c:pt>
                <c:pt idx="14282">
                  <c:v>97.663625470128</c:v>
                </c:pt>
                <c:pt idx="14283">
                  <c:v>98.64431881857058</c:v>
                </c:pt>
                <c:pt idx="14284">
                  <c:v>99.65078462600587</c:v>
                </c:pt>
                <c:pt idx="14285">
                  <c:v>100.6842965961826</c:v>
                </c:pt>
                <c:pt idx="14286">
                  <c:v>101.7458804214015</c:v>
                </c:pt>
                <c:pt idx="14287">
                  <c:v>102.8367809555776</c:v>
                </c:pt>
                <c:pt idx="14288">
                  <c:v>103.958180552326</c:v>
                </c:pt>
                <c:pt idx="14289">
                  <c:v>105.1113255359265</c:v>
                </c:pt>
                <c:pt idx="14290">
                  <c:v>106.2978736457756</c:v>
                </c:pt>
                <c:pt idx="14291">
                  <c:v>107.5189386067908</c:v>
                </c:pt>
                <c:pt idx="14292">
                  <c:v>108.7765157854508</c:v>
                </c:pt>
                <c:pt idx="14293">
                  <c:v>110.071800184349</c:v>
                </c:pt>
                <c:pt idx="14294">
                  <c:v>111.406673637375</c:v>
                </c:pt>
                <c:pt idx="14295">
                  <c:v>112.7832840539556</c:v>
                </c:pt>
                <c:pt idx="14296">
                  <c:v>114.2034810847581</c:v>
                </c:pt>
                <c:pt idx="14297">
                  <c:v>115.6692134075525</c:v>
                </c:pt>
                <c:pt idx="14298">
                  <c:v>117.1828907905772</c:v>
                </c:pt>
                <c:pt idx="14299">
                  <c:v>118.7468893877348</c:v>
                </c:pt>
                <c:pt idx="14300">
                  <c:v>120.3637412476017</c:v>
                </c:pt>
                <c:pt idx="14301">
                  <c:v>122.0364323652048</c:v>
                </c:pt>
                <c:pt idx="14302">
                  <c:v>123.7674751523658</c:v>
                </c:pt>
                <c:pt idx="14303">
                  <c:v>125.5602119496927</c:v>
                </c:pt>
                <c:pt idx="14304">
                  <c:v>127.4182848692178</c:v>
                </c:pt>
                <c:pt idx="14305">
                  <c:v>129.3449130734816</c:v>
                </c:pt>
                <c:pt idx="14306">
                  <c:v>131.3441665946775</c:v>
                </c:pt>
                <c:pt idx="14307">
                  <c:v>133.4203002430247</c:v>
                </c:pt>
                <c:pt idx="14308">
                  <c:v>135.5776486684196</c:v>
                </c:pt>
                <c:pt idx="14309">
                  <c:v>137.8211867660791</c:v>
                </c:pt>
                <c:pt idx="14310">
                  <c:v>140.156189913395</c:v>
                </c:pt>
                <c:pt idx="14311">
                  <c:v>142.5884691565793</c:v>
                </c:pt>
                <c:pt idx="14312">
                  <c:v>145.123971207286</c:v>
                </c:pt>
                <c:pt idx="14313">
                  <c:v>147.7694570035665</c:v>
                </c:pt>
                <c:pt idx="14314">
                  <c:v>150.532356248851</c:v>
                </c:pt>
                <c:pt idx="14315">
                  <c:v>153.4205386538198</c:v>
                </c:pt>
                <c:pt idx="14316">
                  <c:v>156.4425464069322</c:v>
                </c:pt>
                <c:pt idx="14317">
                  <c:v>159.6080657550694</c:v>
                </c:pt>
                <c:pt idx="14318">
                  <c:v>162.9274167230331</c:v>
                </c:pt>
                <c:pt idx="14319">
                  <c:v>166.4116373005447</c:v>
                </c:pt>
                <c:pt idx="14320">
                  <c:v>170.0736105793051</c:v>
                </c:pt>
                <c:pt idx="14321">
                  <c:v>173.9268808839542</c:v>
                </c:pt>
                <c:pt idx="14322">
                  <c:v>177.9871449590151</c:v>
                </c:pt>
                <c:pt idx="14323">
                  <c:v>182.2704570871558</c:v>
                </c:pt>
                <c:pt idx="14324">
                  <c:v>186.7959738260191</c:v>
                </c:pt>
                <c:pt idx="14325">
                  <c:v>191.5846217977782</c:v>
                </c:pt>
                <c:pt idx="14326">
                  <c:v>196.658849556112</c:v>
                </c:pt>
                <c:pt idx="14327">
                  <c:v>202.0450489519851</c:v>
                </c:pt>
                <c:pt idx="14328">
                  <c:v>207.7719466117981</c:v>
                </c:pt>
                <c:pt idx="14329">
                  <c:v>213.8718522847537</c:v>
                </c:pt>
                <c:pt idx="14330">
                  <c:v>220.3819132618471</c:v>
                </c:pt>
                <c:pt idx="14331">
                  <c:v>227.3432853306555</c:v>
                </c:pt>
                <c:pt idx="14332">
                  <c:v>234.8028642356782</c:v>
                </c:pt>
                <c:pt idx="14333">
                  <c:v>242.8136606780801</c:v>
                </c:pt>
                <c:pt idx="14334">
                  <c:v>251.4367987121944</c:v>
                </c:pt>
                <c:pt idx="14335">
                  <c:v>260.7420918849334</c:v>
                </c:pt>
                <c:pt idx="14336">
                  <c:v>270.8089059913879</c:v>
                </c:pt>
                <c:pt idx="14337">
                  <c:v>281.7284387362786</c:v>
                </c:pt>
                <c:pt idx="14338">
                  <c:v>293.6072089860373</c:v>
                </c:pt>
                <c:pt idx="14339">
                  <c:v>306.5672598718775</c:v>
                </c:pt>
                <c:pt idx="14340">
                  <c:v>320.7488600345355</c:v>
                </c:pt>
                <c:pt idx="14341">
                  <c:v>336.3164616485151</c:v>
                </c:pt>
                <c:pt idx="14342">
                  <c:v>353.4581224851489</c:v>
                </c:pt>
                <c:pt idx="14343">
                  <c:v>372.3905524315529</c:v>
                </c:pt>
                <c:pt idx="14344">
                  <c:v>393.362840447149</c:v>
                </c:pt>
                <c:pt idx="14345">
                  <c:v>416.6511767494766</c:v>
                </c:pt>
                <c:pt idx="14346">
                  <c:v>442.5645617587962</c:v>
                </c:pt>
                <c:pt idx="14347">
                  <c:v>471.4224068704563</c:v>
                </c:pt>
                <c:pt idx="14348">
                  <c:v>503.5361418219508</c:v>
                </c:pt>
                <c:pt idx="14349">
                  <c:v>539.1500484540782</c:v>
                </c:pt>
                <c:pt idx="14350">
                  <c:v>578.3458786128275</c:v>
                </c:pt>
                <c:pt idx="14351">
                  <c:v>620.879816277459</c:v>
                </c:pt>
                <c:pt idx="14352">
                  <c:v>665.9190099946114</c:v>
                </c:pt>
                <c:pt idx="14353">
                  <c:v>711.6986976822513</c:v>
                </c:pt>
                <c:pt idx="14354">
                  <c:v>755.1820840513806</c:v>
                </c:pt>
                <c:pt idx="14355">
                  <c:v>791.9464944955546</c:v>
                </c:pt>
                <c:pt idx="14356">
                  <c:v>816.7544779980935</c:v>
                </c:pt>
                <c:pt idx="14357">
                  <c:v>825.0031580485432</c:v>
                </c:pt>
                <c:pt idx="14358">
                  <c:v>814.6178100214094</c:v>
                </c:pt>
                <c:pt idx="14359">
                  <c:v>787.0809374145865</c:v>
                </c:pt>
                <c:pt idx="14360">
                  <c:v>746.7729953248175</c:v>
                </c:pt>
                <c:pt idx="14361">
                  <c:v>699.1092638214107</c:v>
                </c:pt>
                <c:pt idx="14362">
                  <c:v>648.8886624793708</c:v>
                </c:pt>
                <c:pt idx="14363">
                  <c:v>599.5018182171095</c:v>
                </c:pt>
                <c:pt idx="14364">
                  <c:v>552.945595009571</c:v>
                </c:pt>
                <c:pt idx="14365">
                  <c:v>510.1602864399287</c:v>
                </c:pt>
                <c:pt idx="14366">
                  <c:v>471.4165722872475</c:v>
                </c:pt>
                <c:pt idx="14367">
                  <c:v>436.6082413157643</c:v>
                </c:pt>
                <c:pt idx="14368">
                  <c:v>405.4468267954948</c:v>
                </c:pt>
                <c:pt idx="14369">
                  <c:v>377.5676567505417</c:v>
                </c:pt>
                <c:pt idx="14370">
                  <c:v>352.6002788271255</c:v>
                </c:pt>
                <c:pt idx="14371">
                  <c:v>330.1932715402716</c:v>
                </c:pt>
                <c:pt idx="14372">
                  <c:v>310.0286057340896</c:v>
                </c:pt>
                <c:pt idx="14373">
                  <c:v>291.8254505672716</c:v>
                </c:pt>
                <c:pt idx="14374">
                  <c:v>275.339505038532</c:v>
                </c:pt>
                <c:pt idx="14375">
                  <c:v>260.3591037824982</c:v>
                </c:pt>
                <c:pt idx="14376">
                  <c:v>246.7026592271692</c:v>
                </c:pt>
                <c:pt idx="14377">
                  <c:v>234.2131479568878</c:v>
                </c:pt>
                <c:pt idx="14378">
                  <c:v>222.7554149394743</c:v>
                </c:pt>
                <c:pt idx="14379">
                  <c:v>212.2140431092209</c:v>
                </c:pt>
                <c:pt idx="14380">
                  <c:v>202.4873484972034</c:v>
                </c:pt>
                <c:pt idx="14381">
                  <c:v>193.4889219362614</c:v>
                </c:pt>
                <c:pt idx="14382">
                  <c:v>185.1427753858475</c:v>
                </c:pt>
                <c:pt idx="14383">
                  <c:v>177.3828696579491</c:v>
                </c:pt>
                <c:pt idx="14384">
                  <c:v>170.1512108518446</c:v>
                </c:pt>
                <c:pt idx="14385">
                  <c:v>163.3975143920937</c:v>
                </c:pt>
                <c:pt idx="14386">
                  <c:v>157.0774334145295</c:v>
                </c:pt>
                <c:pt idx="14387">
                  <c:v>151.151079627126</c:v>
                </c:pt>
                <c:pt idx="14388">
                  <c:v>145.5833826599592</c:v>
                </c:pt>
                <c:pt idx="14389">
                  <c:v>140.3439945297439</c:v>
                </c:pt>
                <c:pt idx="14390">
                  <c:v>135.4049833215409</c:v>
                </c:pt>
                <c:pt idx="14391">
                  <c:v>130.7415606025432</c:v>
                </c:pt>
                <c:pt idx="14392">
                  <c:v>126.3321059817777</c:v>
                </c:pt>
                <c:pt idx="14393">
                  <c:v>122.156531302908</c:v>
                </c:pt>
                <c:pt idx="14394">
                  <c:v>118.197050731571</c:v>
                </c:pt>
                <c:pt idx="14395">
                  <c:v>114.4374434217095</c:v>
                </c:pt>
                <c:pt idx="14396">
                  <c:v>110.8630762733798</c:v>
                </c:pt>
                <c:pt idx="14397">
                  <c:v>107.46115936172</c:v>
                </c:pt>
                <c:pt idx="14398">
                  <c:v>104.2191555620511</c:v>
                </c:pt>
                <c:pt idx="14399">
                  <c:v>101.1264944213649</c:v>
                </c:pt>
                <c:pt idx="14400">
                  <c:v>98.1732157615796</c:v>
                </c:pt>
                <c:pt idx="14401">
                  <c:v>95.3499501616463</c:v>
                </c:pt>
                <c:pt idx="14402">
                  <c:v>92.64892339673428</c:v>
                </c:pt>
                <c:pt idx="14403">
                  <c:v>90.06199675322757</c:v>
                </c:pt>
                <c:pt idx="14404">
                  <c:v>87.58213154144521</c:v>
                </c:pt>
                <c:pt idx="14405">
                  <c:v>85.20294909800691</c:v>
                </c:pt>
                <c:pt idx="14406">
                  <c:v>82.91898450000171</c:v>
                </c:pt>
                <c:pt idx="14407">
                  <c:v>80.72401288009364</c:v>
                </c:pt>
                <c:pt idx="14408">
                  <c:v>78.61333937676638</c:v>
                </c:pt>
                <c:pt idx="14409">
                  <c:v>76.58215287266266</c:v>
                </c:pt>
                <c:pt idx="14410">
                  <c:v>74.62609566890637</c:v>
                </c:pt>
                <c:pt idx="14411">
                  <c:v>72.74107156828488</c:v>
                </c:pt>
                <c:pt idx="14412">
                  <c:v>70.92344402616767</c:v>
                </c:pt>
                <c:pt idx="14413">
                  <c:v>69.16974787343993</c:v>
                </c:pt>
                <c:pt idx="14414">
                  <c:v>67.47669984846955</c:v>
                </c:pt>
                <c:pt idx="14415">
                  <c:v>65.84096589674344</c:v>
                </c:pt>
                <c:pt idx="14416">
                  <c:v>64.26018729604511</c:v>
                </c:pt>
                <c:pt idx="14417">
                  <c:v>62.73128134330648</c:v>
                </c:pt>
                <c:pt idx="14418">
                  <c:v>61.251914263276</c:v>
                </c:pt>
                <c:pt idx="14419">
                  <c:v>59.81973006464693</c:v>
                </c:pt>
                <c:pt idx="14420">
                  <c:v>58.43270533196952</c:v>
                </c:pt>
                <c:pt idx="14421">
                  <c:v>57.08862955908341</c:v>
                </c:pt>
                <c:pt idx="14422">
                  <c:v>55.78549802396746</c:v>
                </c:pt>
                <c:pt idx="14423">
                  <c:v>54.52177305604364</c:v>
                </c:pt>
                <c:pt idx="14424">
                  <c:v>53.2955373962756</c:v>
                </c:pt>
                <c:pt idx="14425">
                  <c:v>52.10520219277423</c:v>
                </c:pt>
                <c:pt idx="14426">
                  <c:v>50.94918957577264</c:v>
                </c:pt>
                <c:pt idx="14427">
                  <c:v>49.8263880238375</c:v>
                </c:pt>
                <c:pt idx="14428">
                  <c:v>48.73514723630432</c:v>
                </c:pt>
                <c:pt idx="14429">
                  <c:v>47.6742279739317</c:v>
                </c:pt>
                <c:pt idx="14430">
                  <c:v>46.64268549316844</c:v>
                </c:pt>
                <c:pt idx="14431">
                  <c:v>45.63882907571529</c:v>
                </c:pt>
                <c:pt idx="14432">
                  <c:v>44.66228574698678</c:v>
                </c:pt>
                <c:pt idx="14433">
                  <c:v>43.7115167870115</c:v>
                </c:pt>
                <c:pt idx="14434">
                  <c:v>42.78578094349207</c:v>
                </c:pt>
                <c:pt idx="14435">
                  <c:v>41.88396995626479</c:v>
                </c:pt>
                <c:pt idx="14436">
                  <c:v>41.00537728735785</c:v>
                </c:pt>
                <c:pt idx="14437">
                  <c:v>40.14924842566121</c:v>
                </c:pt>
                <c:pt idx="14438">
                  <c:v>39.31459707534613</c:v>
                </c:pt>
                <c:pt idx="14439">
                  <c:v>38.50081958400342</c:v>
                </c:pt>
                <c:pt idx="14440">
                  <c:v>37.70733966459787</c:v>
                </c:pt>
                <c:pt idx="14441">
                  <c:v>36.93292441715705</c:v>
                </c:pt>
                <c:pt idx="14442">
                  <c:v>36.17756961122611</c:v>
                </c:pt>
                <c:pt idx="14443">
                  <c:v>35.44038226687006</c:v>
                </c:pt>
                <c:pt idx="14444">
                  <c:v>34.7205483869844</c:v>
                </c:pt>
                <c:pt idx="14445">
                  <c:v>34.01815562993091</c:v>
                </c:pt>
                <c:pt idx="14446">
                  <c:v>33.3322402509944</c:v>
                </c:pt>
                <c:pt idx="14447">
                  <c:v>32.66213457924287</c:v>
                </c:pt>
                <c:pt idx="14448">
                  <c:v>32.00778059156276</c:v>
                </c:pt>
                <c:pt idx="14449">
                  <c:v>31.36838835595325</c:v>
                </c:pt>
                <c:pt idx="14450">
                  <c:v>30.74368725309395</c:v>
                </c:pt>
                <c:pt idx="14451">
                  <c:v>30.13324146102382</c:v>
                </c:pt>
                <c:pt idx="14452">
                  <c:v>29.53674878797137</c:v>
                </c:pt>
                <c:pt idx="14453">
                  <c:v>28.95361593208549</c:v>
                </c:pt>
                <c:pt idx="14454">
                  <c:v>28.38367680264572</c:v>
                </c:pt>
                <c:pt idx="14455">
                  <c:v>27.82654625780145</c:v>
                </c:pt>
                <c:pt idx="14456">
                  <c:v>27.2816770912216</c:v>
                </c:pt>
                <c:pt idx="14457">
                  <c:v>26.74899000455932</c:v>
                </c:pt>
                <c:pt idx="14458">
                  <c:v>26.22815293284902</c:v>
                </c:pt>
                <c:pt idx="14459">
                  <c:v>25.71890671512158</c:v>
                </c:pt>
                <c:pt idx="14460">
                  <c:v>25.22105639434576</c:v>
                </c:pt>
                <c:pt idx="14461">
                  <c:v>24.73403844004901</c:v>
                </c:pt>
                <c:pt idx="14462">
                  <c:v>24.2579349077038</c:v>
                </c:pt>
                <c:pt idx="14463">
                  <c:v>23.79236322343424</c:v>
                </c:pt>
                <c:pt idx="14464">
                  <c:v>23.33707082204437</c:v>
                </c:pt>
                <c:pt idx="14465">
                  <c:v>22.89186012094478</c:v>
                </c:pt>
                <c:pt idx="14466">
                  <c:v>22.45654323972151</c:v>
                </c:pt>
                <c:pt idx="14467">
                  <c:v>22.0311603589327</c:v>
                </c:pt>
                <c:pt idx="14468">
                  <c:v>21.61508918093584</c:v>
                </c:pt>
                <c:pt idx="14469">
                  <c:v>21.20852923566337</c:v>
                </c:pt>
                <c:pt idx="14470">
                  <c:v>20.81115624634018</c:v>
                </c:pt>
                <c:pt idx="14471">
                  <c:v>20.42285890687397</c:v>
                </c:pt>
                <c:pt idx="14472">
                  <c:v>20.04354028040172</c:v>
                </c:pt>
                <c:pt idx="14473">
                  <c:v>19.6728743679665</c:v>
                </c:pt>
                <c:pt idx="14474">
                  <c:v>19.31091109517191</c:v>
                </c:pt>
                <c:pt idx="14475">
                  <c:v>18.95757032060543</c:v>
                </c:pt>
                <c:pt idx="14476">
                  <c:v>18.61262131122755</c:v>
                </c:pt>
                <c:pt idx="14477">
                  <c:v>18.27601780185963</c:v>
                </c:pt>
                <c:pt idx="14478">
                  <c:v>17.94753085000898</c:v>
                </c:pt>
                <c:pt idx="14479">
                  <c:v>17.62731290849268</c:v>
                </c:pt>
                <c:pt idx="14480">
                  <c:v>17.31499383698881</c:v>
                </c:pt>
                <c:pt idx="14481">
                  <c:v>17.01088313797086</c:v>
                </c:pt>
                <c:pt idx="14482">
                  <c:v>16.71448942783914</c:v>
                </c:pt>
                <c:pt idx="14483">
                  <c:v>16.42587417190973</c:v>
                </c:pt>
                <c:pt idx="14484">
                  <c:v>16.14517053609804</c:v>
                </c:pt>
                <c:pt idx="14485">
                  <c:v>15.87227277707675</c:v>
                </c:pt>
                <c:pt idx="14486">
                  <c:v>15.60675167906562</c:v>
                </c:pt>
                <c:pt idx="14487">
                  <c:v>15.3491505530366</c:v>
                </c:pt>
                <c:pt idx="14488">
                  <c:v>15.09890792317699</c:v>
                </c:pt>
                <c:pt idx="14489">
                  <c:v>14.85638030477562</c:v>
                </c:pt>
                <c:pt idx="14490">
                  <c:v>14.62119497005915</c:v>
                </c:pt>
                <c:pt idx="14491">
                  <c:v>14.39363732904206</c:v>
                </c:pt>
                <c:pt idx="14492">
                  <c:v>14.17351649568683</c:v>
                </c:pt>
                <c:pt idx="14493">
                  <c:v>13.9607895583916</c:v>
                </c:pt>
                <c:pt idx="14494">
                  <c:v>13.7556066002052</c:v>
                </c:pt>
                <c:pt idx="14495">
                  <c:v>13.5576728118163</c:v>
                </c:pt>
                <c:pt idx="14496">
                  <c:v>13.36720297225303</c:v>
                </c:pt>
                <c:pt idx="14497">
                  <c:v>13.1840919682934</c:v>
                </c:pt>
                <c:pt idx="14498">
                  <c:v>13.00847605451715</c:v>
                </c:pt>
                <c:pt idx="14499">
                  <c:v>12.83995850740881</c:v>
                </c:pt>
                <c:pt idx="14500">
                  <c:v>12.67891769899658</c:v>
                </c:pt>
                <c:pt idx="14501">
                  <c:v>12.52525263083932</c:v>
                </c:pt>
                <c:pt idx="14502">
                  <c:v>12.37880892703942</c:v>
                </c:pt>
                <c:pt idx="14503">
                  <c:v>12.23978592642586</c:v>
                </c:pt>
                <c:pt idx="14504">
                  <c:v>12.1079899714048</c:v>
                </c:pt>
                <c:pt idx="14505">
                  <c:v>11.98354124163472</c:v>
                </c:pt>
                <c:pt idx="14506">
                  <c:v>11.86640956214537</c:v>
                </c:pt>
                <c:pt idx="14507">
                  <c:v>11.75638446628635</c:v>
                </c:pt>
                <c:pt idx="14508">
                  <c:v>11.65378905121638</c:v>
                </c:pt>
                <c:pt idx="14509">
                  <c:v>11.55839560322818</c:v>
                </c:pt>
                <c:pt idx="14510">
                  <c:v>11.47010732658545</c:v>
                </c:pt>
                <c:pt idx="14511">
                  <c:v>11.3890928306156</c:v>
                </c:pt>
                <c:pt idx="14512">
                  <c:v>11.31527904371186</c:v>
                </c:pt>
                <c:pt idx="14513">
                  <c:v>11.24868049342738</c:v>
                </c:pt>
                <c:pt idx="14514">
                  <c:v>11.18917265323318</c:v>
                </c:pt>
                <c:pt idx="14515">
                  <c:v>11.1368724115322</c:v>
                </c:pt>
                <c:pt idx="14516">
                  <c:v>11.09160754717178</c:v>
                </c:pt>
                <c:pt idx="14517">
                  <c:v>11.05356331921038</c:v>
                </c:pt>
                <c:pt idx="14518">
                  <c:v>11.0227899812125</c:v>
                </c:pt>
                <c:pt idx="14519">
                  <c:v>10.998969421987</c:v>
                </c:pt>
                <c:pt idx="14520">
                  <c:v>10.98254342314372</c:v>
                </c:pt>
                <c:pt idx="14521">
                  <c:v>10.97320333172373</c:v>
                </c:pt>
                <c:pt idx="14522">
                  <c:v>10.97128752312426</c:v>
                </c:pt>
                <c:pt idx="14523">
                  <c:v>10.97668380860538</c:v>
                </c:pt>
                <c:pt idx="14524">
                  <c:v>10.98963643822855</c:v>
                </c:pt>
                <c:pt idx="14525">
                  <c:v>11.0103165759081</c:v>
                </c:pt>
                <c:pt idx="14526">
                  <c:v>11.03889626004514</c:v>
                </c:pt>
                <c:pt idx="14527">
                  <c:v>11.07569157960562</c:v>
                </c:pt>
                <c:pt idx="14528">
                  <c:v>11.12109775495169</c:v>
                </c:pt>
                <c:pt idx="14529">
                  <c:v>11.17567986513432</c:v>
                </c:pt>
                <c:pt idx="14530">
                  <c:v>11.23993786396206</c:v>
                </c:pt>
                <c:pt idx="14531">
                  <c:v>11.31469639621015</c:v>
                </c:pt>
                <c:pt idx="14532">
                  <c:v>11.40104001178908</c:v>
                </c:pt>
                <c:pt idx="14533">
                  <c:v>11.50052598178805</c:v>
                </c:pt>
                <c:pt idx="14534">
                  <c:v>11.61479330814764</c:v>
                </c:pt>
                <c:pt idx="14535">
                  <c:v>11.74634804643445</c:v>
                </c:pt>
                <c:pt idx="14536">
                  <c:v>11.89855628911192</c:v>
                </c:pt>
                <c:pt idx="14537">
                  <c:v>12.07585065005132</c:v>
                </c:pt>
                <c:pt idx="14538">
                  <c:v>12.28478658971625</c:v>
                </c:pt>
                <c:pt idx="14539">
                  <c:v>12.53424143110697</c:v>
                </c:pt>
                <c:pt idx="14540">
                  <c:v>12.83797721451852</c:v>
                </c:pt>
                <c:pt idx="14541">
                  <c:v>13.21664945345002</c:v>
                </c:pt>
                <c:pt idx="14542">
                  <c:v>13.70349487953362</c:v>
                </c:pt>
                <c:pt idx="14543">
                  <c:v>14.35392268091027</c:v>
                </c:pt>
                <c:pt idx="14544">
                  <c:v>15.26797366531879</c:v>
                </c:pt>
                <c:pt idx="14545">
                  <c:v>16.63871139464471</c:v>
                </c:pt>
                <c:pt idx="14546">
                  <c:v>18.87879238563068</c:v>
                </c:pt>
                <c:pt idx="14547">
                  <c:v>22.96139641461427</c:v>
                </c:pt>
                <c:pt idx="14548">
                  <c:v>31.0233818926382</c:v>
                </c:pt>
                <c:pt idx="14549">
                  <c:v>39.0784943090696</c:v>
                </c:pt>
                <c:pt idx="14550">
                  <c:v>27.19231963609192</c:v>
                </c:pt>
                <c:pt idx="14551">
                  <c:v>17.76736119786201</c:v>
                </c:pt>
                <c:pt idx="14552">
                  <c:v>13.88796631326538</c:v>
                </c:pt>
                <c:pt idx="14553">
                  <c:v>12.2782880085408</c:v>
                </c:pt>
                <c:pt idx="14554">
                  <c:v>11.59340779585315</c:v>
                </c:pt>
                <c:pt idx="14555">
                  <c:v>11.31388657633565</c:v>
                </c:pt>
                <c:pt idx="14556">
                  <c:v>11.22529538457668</c:v>
                </c:pt>
                <c:pt idx="14557">
                  <c:v>11.23236306305824</c:v>
                </c:pt>
                <c:pt idx="14558">
                  <c:v>11.2895945058023</c:v>
                </c:pt>
                <c:pt idx="14559">
                  <c:v>11.37411719911053</c:v>
                </c:pt>
                <c:pt idx="14560">
                  <c:v>11.47380049361684</c:v>
                </c:pt>
                <c:pt idx="14561">
                  <c:v>11.58210773424586</c:v>
                </c:pt>
                <c:pt idx="14562">
                  <c:v>11.69520714369535</c:v>
                </c:pt>
                <c:pt idx="14563">
                  <c:v>11.8109208375572</c:v>
                </c:pt>
                <c:pt idx="14564">
                  <c:v>11.92792331904702</c:v>
                </c:pt>
                <c:pt idx="14565">
                  <c:v>12.04557379320367</c:v>
                </c:pt>
                <c:pt idx="14566">
                  <c:v>12.16327388265689</c:v>
                </c:pt>
                <c:pt idx="14567">
                  <c:v>12.28071862095944</c:v>
                </c:pt>
                <c:pt idx="14568">
                  <c:v>12.39803624900427</c:v>
                </c:pt>
                <c:pt idx="14569">
                  <c:v>12.51491294676139</c:v>
                </c:pt>
                <c:pt idx="14570">
                  <c:v>12.6312239909024</c:v>
                </c:pt>
                <c:pt idx="14571">
                  <c:v>12.74722721394602</c:v>
                </c:pt>
                <c:pt idx="14572">
                  <c:v>12.86283170657631</c:v>
                </c:pt>
                <c:pt idx="14573">
                  <c:v>12.97793851618092</c:v>
                </c:pt>
                <c:pt idx="14574">
                  <c:v>13.09274768050308</c:v>
                </c:pt>
                <c:pt idx="14575">
                  <c:v>13.20716607871261</c:v>
                </c:pt>
                <c:pt idx="14576">
                  <c:v>13.32118516600582</c:v>
                </c:pt>
                <c:pt idx="14577">
                  <c:v>13.43498140394097</c:v>
                </c:pt>
                <c:pt idx="14578">
                  <c:v>13.54839936338506</c:v>
                </c:pt>
                <c:pt idx="14579">
                  <c:v>13.66158322799038</c:v>
                </c:pt>
                <c:pt idx="14580">
                  <c:v>13.77455529092624</c:v>
                </c:pt>
                <c:pt idx="14581">
                  <c:v>13.88717765531763</c:v>
                </c:pt>
                <c:pt idx="14582">
                  <c:v>13.99966617175703</c:v>
                </c:pt>
                <c:pt idx="14583">
                  <c:v>14.11187413294923</c:v>
                </c:pt>
                <c:pt idx="14584">
                  <c:v>14.22389973814923</c:v>
                </c:pt>
                <c:pt idx="14585">
                  <c:v>14.33561869995936</c:v>
                </c:pt>
                <c:pt idx="14586">
                  <c:v>14.44727017841045</c:v>
                </c:pt>
                <c:pt idx="14587">
                  <c:v>14.55876626700297</c:v>
                </c:pt>
                <c:pt idx="14588">
                  <c:v>14.67011623079775</c:v>
                </c:pt>
                <c:pt idx="14589">
                  <c:v>14.78115210374434</c:v>
                </c:pt>
                <c:pt idx="14590">
                  <c:v>14.8921590915203</c:v>
                </c:pt>
                <c:pt idx="14591">
                  <c:v>15.00289087655657</c:v>
                </c:pt>
                <c:pt idx="14592">
                  <c:v>15.11359725712494</c:v>
                </c:pt>
                <c:pt idx="14593">
                  <c:v>15.22405396982185</c:v>
                </c:pt>
                <c:pt idx="14594">
                  <c:v>15.33440305489042</c:v>
                </c:pt>
                <c:pt idx="14595">
                  <c:v>15.44461291157523</c:v>
                </c:pt>
                <c:pt idx="14596">
                  <c:v>15.55475607266045</c:v>
                </c:pt>
                <c:pt idx="14597">
                  <c:v>15.6645816199962</c:v>
                </c:pt>
                <c:pt idx="14598">
                  <c:v>15.77432750927807</c:v>
                </c:pt>
                <c:pt idx="14599">
                  <c:v>15.88411388442348</c:v>
                </c:pt>
                <c:pt idx="14600">
                  <c:v>15.99362682919618</c:v>
                </c:pt>
                <c:pt idx="14601">
                  <c:v>16.10298833945954</c:v>
                </c:pt>
                <c:pt idx="14602">
                  <c:v>16.21228554645099</c:v>
                </c:pt>
                <c:pt idx="14603">
                  <c:v>16.32143622277881</c:v>
                </c:pt>
                <c:pt idx="14604">
                  <c:v>16.4304630053267</c:v>
                </c:pt>
                <c:pt idx="14605">
                  <c:v>16.53932334140362</c:v>
                </c:pt>
                <c:pt idx="14606">
                  <c:v>16.64820870711584</c:v>
                </c:pt>
                <c:pt idx="14607">
                  <c:v>16.75688454228173</c:v>
                </c:pt>
                <c:pt idx="14608">
                  <c:v>16.86543743588854</c:v>
                </c:pt>
                <c:pt idx="14609">
                  <c:v>16.97391669344697</c:v>
                </c:pt>
                <c:pt idx="14610">
                  <c:v>17.08240758973119</c:v>
                </c:pt>
                <c:pt idx="14611">
                  <c:v>17.19063607149592</c:v>
                </c:pt>
                <c:pt idx="14612">
                  <c:v>17.29873427906288</c:v>
                </c:pt>
                <c:pt idx="14613">
                  <c:v>17.40679148607818</c:v>
                </c:pt>
                <c:pt idx="14614">
                  <c:v>17.51481030037564</c:v>
                </c:pt>
                <c:pt idx="14615">
                  <c:v>17.62269626919477</c:v>
                </c:pt>
                <c:pt idx="14616">
                  <c:v>17.73050575235305</c:v>
                </c:pt>
                <c:pt idx="14617">
                  <c:v>17.83816389644981</c:v>
                </c:pt>
                <c:pt idx="14618">
                  <c:v>17.94577695237099</c:v>
                </c:pt>
                <c:pt idx="14619">
                  <c:v>18.05326268365265</c:v>
                </c:pt>
                <c:pt idx="14620">
                  <c:v>18.16078226021132</c:v>
                </c:pt>
                <c:pt idx="14621">
                  <c:v>18.2681252353634</c:v>
                </c:pt>
                <c:pt idx="14622">
                  <c:v>18.37548401668379</c:v>
                </c:pt>
                <c:pt idx="14623">
                  <c:v>18.48271018344042</c:v>
                </c:pt>
                <c:pt idx="14624">
                  <c:v>18.5898639098406</c:v>
                </c:pt>
                <c:pt idx="14625">
                  <c:v>18.69696864931866</c:v>
                </c:pt>
                <c:pt idx="14626">
                  <c:v>18.80404171159898</c:v>
                </c:pt>
                <c:pt idx="14627">
                  <c:v>18.91113270359009</c:v>
                </c:pt>
                <c:pt idx="14628">
                  <c:v>19.01799801937501</c:v>
                </c:pt>
                <c:pt idx="14629">
                  <c:v>19.1249467330727</c:v>
                </c:pt>
                <c:pt idx="14630">
                  <c:v>19.23175849271858</c:v>
                </c:pt>
                <c:pt idx="14631">
                  <c:v>19.33858723552902</c:v>
                </c:pt>
                <c:pt idx="14632">
                  <c:v>19.44544521456248</c:v>
                </c:pt>
                <c:pt idx="14633">
                  <c:v>19.55216372229534</c:v>
                </c:pt>
                <c:pt idx="14634">
                  <c:v>19.65896959378235</c:v>
                </c:pt>
                <c:pt idx="14635">
                  <c:v>19.76570940713846</c:v>
                </c:pt>
                <c:pt idx="14636">
                  <c:v>19.87243736403667</c:v>
                </c:pt>
                <c:pt idx="14637">
                  <c:v>19.97916883451887</c:v>
                </c:pt>
                <c:pt idx="14638">
                  <c:v>20.08582062233302</c:v>
                </c:pt>
                <c:pt idx="14639">
                  <c:v>20.1924597967296</c:v>
                </c:pt>
                <c:pt idx="14640">
                  <c:v>20.29927659941974</c:v>
                </c:pt>
                <c:pt idx="14641">
                  <c:v>20.40591267235228</c:v>
                </c:pt>
                <c:pt idx="14642">
                  <c:v>20.5126751858537</c:v>
                </c:pt>
                <c:pt idx="14643">
                  <c:v>20.61949378112163</c:v>
                </c:pt>
                <c:pt idx="14644">
                  <c:v>20.72630350538267</c:v>
                </c:pt>
                <c:pt idx="14645">
                  <c:v>20.83306027472161</c:v>
                </c:pt>
                <c:pt idx="14646">
                  <c:v>20.93995553754636</c:v>
                </c:pt>
                <c:pt idx="14647">
                  <c:v>21.04681629013812</c:v>
                </c:pt>
                <c:pt idx="14648">
                  <c:v>21.1537760219869</c:v>
                </c:pt>
                <c:pt idx="14649">
                  <c:v>21.26083337381112</c:v>
                </c:pt>
                <c:pt idx="14650">
                  <c:v>21.36783883432708</c:v>
                </c:pt>
                <c:pt idx="14651">
                  <c:v>21.47503081747887</c:v>
                </c:pt>
                <c:pt idx="14652">
                  <c:v>21.58219443625473</c:v>
                </c:pt>
                <c:pt idx="14653">
                  <c:v>21.68958561647041</c:v>
                </c:pt>
                <c:pt idx="14654">
                  <c:v>21.7968371093706</c:v>
                </c:pt>
                <c:pt idx="14655">
                  <c:v>21.90432606593138</c:v>
                </c:pt>
                <c:pt idx="14656">
                  <c:v>22.01190631318657</c:v>
                </c:pt>
                <c:pt idx="14657">
                  <c:v>22.11958523033725</c:v>
                </c:pt>
                <c:pt idx="14658">
                  <c:v>22.22734455976778</c:v>
                </c:pt>
                <c:pt idx="14659">
                  <c:v>22.3351964588855</c:v>
                </c:pt>
                <c:pt idx="14660">
                  <c:v>22.44332562067558</c:v>
                </c:pt>
                <c:pt idx="14661">
                  <c:v>22.55146589628178</c:v>
                </c:pt>
                <c:pt idx="14662">
                  <c:v>22.65971520817131</c:v>
                </c:pt>
                <c:pt idx="14663">
                  <c:v>22.7682267026108</c:v>
                </c:pt>
                <c:pt idx="14664">
                  <c:v>22.87684282512502</c:v>
                </c:pt>
                <c:pt idx="14665">
                  <c:v>22.98556938740304</c:v>
                </c:pt>
                <c:pt idx="14666">
                  <c:v>23.09448863133603</c:v>
                </c:pt>
                <c:pt idx="14667">
                  <c:v>23.20361991608085</c:v>
                </c:pt>
                <c:pt idx="14668">
                  <c:v>23.31280954821534</c:v>
                </c:pt>
                <c:pt idx="14669">
                  <c:v>23.42233741536758</c:v>
                </c:pt>
                <c:pt idx="14670">
                  <c:v>23.53201265472801</c:v>
                </c:pt>
                <c:pt idx="14671">
                  <c:v>23.6419996283961</c:v>
                </c:pt>
                <c:pt idx="14672">
                  <c:v>23.75203395713308</c:v>
                </c:pt>
                <c:pt idx="14673">
                  <c:v>23.86236817705285</c:v>
                </c:pt>
                <c:pt idx="14674">
                  <c:v>23.97296069473738</c:v>
                </c:pt>
                <c:pt idx="14675">
                  <c:v>24.08368399976051</c:v>
                </c:pt>
                <c:pt idx="14676">
                  <c:v>24.19474005717872</c:v>
                </c:pt>
                <c:pt idx="14677">
                  <c:v>24.30601851399432</c:v>
                </c:pt>
                <c:pt idx="14678">
                  <c:v>24.41761268617307</c:v>
                </c:pt>
                <c:pt idx="14679">
                  <c:v>24.52952116750511</c:v>
                </c:pt>
                <c:pt idx="14680">
                  <c:v>24.64147162569978</c:v>
                </c:pt>
                <c:pt idx="14681">
                  <c:v>24.75397276797537</c:v>
                </c:pt>
                <c:pt idx="14682">
                  <c:v>24.86662689086584</c:v>
                </c:pt>
                <c:pt idx="14683">
                  <c:v>24.97973823007002</c:v>
                </c:pt>
                <c:pt idx="14684">
                  <c:v>25.09304210997461</c:v>
                </c:pt>
                <c:pt idx="14685">
                  <c:v>25.20670505387492</c:v>
                </c:pt>
                <c:pt idx="14686">
                  <c:v>25.32081833341693</c:v>
                </c:pt>
                <c:pt idx="14687">
                  <c:v>25.43507005835114</c:v>
                </c:pt>
                <c:pt idx="14688">
                  <c:v>25.54977465213639</c:v>
                </c:pt>
                <c:pt idx="14689">
                  <c:v>25.66491170202817</c:v>
                </c:pt>
                <c:pt idx="14690">
                  <c:v>25.78035004667922</c:v>
                </c:pt>
                <c:pt idx="14691">
                  <c:v>25.89615984843105</c:v>
                </c:pt>
                <c:pt idx="14692">
                  <c:v>26.01239189497896</c:v>
                </c:pt>
                <c:pt idx="14693">
                  <c:v>26.12915518031916</c:v>
                </c:pt>
                <c:pt idx="14694">
                  <c:v>26.24610788816767</c:v>
                </c:pt>
                <c:pt idx="14695">
                  <c:v>26.36360482859228</c:v>
                </c:pt>
                <c:pt idx="14696">
                  <c:v>26.48149817303321</c:v>
                </c:pt>
                <c:pt idx="14697">
                  <c:v>26.59985922925041</c:v>
                </c:pt>
                <c:pt idx="14698">
                  <c:v>26.7187954236365</c:v>
                </c:pt>
                <c:pt idx="14699">
                  <c:v>26.83821201472918</c:v>
                </c:pt>
                <c:pt idx="14700">
                  <c:v>26.95783172497763</c:v>
                </c:pt>
                <c:pt idx="14701">
                  <c:v>27.07813659572058</c:v>
                </c:pt>
                <c:pt idx="14702">
                  <c:v>27.19883319999785</c:v>
                </c:pt>
                <c:pt idx="14703">
                  <c:v>27.32016632431283</c:v>
                </c:pt>
                <c:pt idx="14704">
                  <c:v>27.44190752942657</c:v>
                </c:pt>
                <c:pt idx="14705">
                  <c:v>27.56440241562663</c:v>
                </c:pt>
                <c:pt idx="14706">
                  <c:v>27.68731656089637</c:v>
                </c:pt>
                <c:pt idx="14707">
                  <c:v>27.81071880023399</c:v>
                </c:pt>
                <c:pt idx="14708">
                  <c:v>27.93470486388344</c:v>
                </c:pt>
                <c:pt idx="14709">
                  <c:v>28.05931480231645</c:v>
                </c:pt>
                <c:pt idx="14710">
                  <c:v>28.18447901997271</c:v>
                </c:pt>
                <c:pt idx="14711">
                  <c:v>28.31018913906183</c:v>
                </c:pt>
                <c:pt idx="14712">
                  <c:v>28.4366421007312</c:v>
                </c:pt>
                <c:pt idx="14713">
                  <c:v>28.56365436116838</c:v>
                </c:pt>
                <c:pt idx="14714">
                  <c:v>28.69130604613509</c:v>
                </c:pt>
                <c:pt idx="14715">
                  <c:v>28.8196717619988</c:v>
                </c:pt>
                <c:pt idx="14716">
                  <c:v>28.9485454258422</c:v>
                </c:pt>
                <c:pt idx="14717">
                  <c:v>29.07815833385314</c:v>
                </c:pt>
                <c:pt idx="14718">
                  <c:v>29.20841180349479</c:v>
                </c:pt>
                <c:pt idx="14719">
                  <c:v>29.33932253517898</c:v>
                </c:pt>
                <c:pt idx="14720">
                  <c:v>29.47105402025026</c:v>
                </c:pt>
                <c:pt idx="14721">
                  <c:v>29.60330790522056</c:v>
                </c:pt>
                <c:pt idx="14722">
                  <c:v>29.73625929095669</c:v>
                </c:pt>
                <c:pt idx="14723">
                  <c:v>29.87015090398104</c:v>
                </c:pt>
                <c:pt idx="14724">
                  <c:v>30.00460038506698</c:v>
                </c:pt>
                <c:pt idx="14725">
                  <c:v>30.1398933174529</c:v>
                </c:pt>
                <c:pt idx="14726">
                  <c:v>30.27579271744052</c:v>
                </c:pt>
                <c:pt idx="14727">
                  <c:v>30.4125733898128</c:v>
                </c:pt>
                <c:pt idx="14728">
                  <c:v>30.54999639960339</c:v>
                </c:pt>
                <c:pt idx="14729">
                  <c:v>30.68821897730098</c:v>
                </c:pt>
                <c:pt idx="14730">
                  <c:v>30.82723449739056</c:v>
                </c:pt>
                <c:pt idx="14731">
                  <c:v>30.96689436111346</c:v>
                </c:pt>
                <c:pt idx="14732">
                  <c:v>31.10745928477469</c:v>
                </c:pt>
                <c:pt idx="14733">
                  <c:v>31.24864637027718</c:v>
                </c:pt>
                <c:pt idx="14734">
                  <c:v>31.39072332569438</c:v>
                </c:pt>
                <c:pt idx="14735">
                  <c:v>31.53351653484782</c:v>
                </c:pt>
                <c:pt idx="14736">
                  <c:v>31.6770365368439</c:v>
                </c:pt>
                <c:pt idx="14737">
                  <c:v>31.82123984182942</c:v>
                </c:pt>
                <c:pt idx="14738">
                  <c:v>31.96641472903161</c:v>
                </c:pt>
                <c:pt idx="14739">
                  <c:v>32.11217839968656</c:v>
                </c:pt>
                <c:pt idx="14740">
                  <c:v>32.2586919881414</c:v>
                </c:pt>
                <c:pt idx="14741">
                  <c:v>32.4059687220619</c:v>
                </c:pt>
                <c:pt idx="14742">
                  <c:v>32.55390233929997</c:v>
                </c:pt>
                <c:pt idx="14743">
                  <c:v>32.702476789289</c:v>
                </c:pt>
                <c:pt idx="14744">
                  <c:v>32.85181421841379</c:v>
                </c:pt>
                <c:pt idx="14745">
                  <c:v>33.00173505899906</c:v>
                </c:pt>
                <c:pt idx="14746">
                  <c:v>33.15243261836492</c:v>
                </c:pt>
                <c:pt idx="14747">
                  <c:v>33.30341273022803</c:v>
                </c:pt>
                <c:pt idx="14748">
                  <c:v>33.45516767605596</c:v>
                </c:pt>
                <c:pt idx="14749">
                  <c:v>33.60749761829379</c:v>
                </c:pt>
                <c:pt idx="14750">
                  <c:v>33.76020903133264</c:v>
                </c:pt>
                <c:pt idx="14751">
                  <c:v>33.91330605969279</c:v>
                </c:pt>
                <c:pt idx="14752">
                  <c:v>34.06680345884872</c:v>
                </c:pt>
                <c:pt idx="14753">
                  <c:v>34.22052775092714</c:v>
                </c:pt>
                <c:pt idx="14754">
                  <c:v>34.37467255674916</c:v>
                </c:pt>
                <c:pt idx="14755">
                  <c:v>34.52886138516926</c:v>
                </c:pt>
                <c:pt idx="14756">
                  <c:v>34.68334838650095</c:v>
                </c:pt>
                <c:pt idx="14757">
                  <c:v>34.83794559077162</c:v>
                </c:pt>
                <c:pt idx="14758">
                  <c:v>34.99219528863086</c:v>
                </c:pt>
                <c:pt idx="14759">
                  <c:v>35.14632762665966</c:v>
                </c:pt>
                <c:pt idx="14760">
                  <c:v>35.3001999847709</c:v>
                </c:pt>
                <c:pt idx="14761">
                  <c:v>35.45393398207512</c:v>
                </c:pt>
                <c:pt idx="14762">
                  <c:v>35.60701475199</c:v>
                </c:pt>
                <c:pt idx="14763">
                  <c:v>35.7595170481155</c:v>
                </c:pt>
                <c:pt idx="14764">
                  <c:v>35.91111022456847</c:v>
                </c:pt>
                <c:pt idx="14765">
                  <c:v>36.06175683940677</c:v>
                </c:pt>
                <c:pt idx="14766">
                  <c:v>36.21147827817725</c:v>
                </c:pt>
                <c:pt idx="14767">
                  <c:v>36.35966094939199</c:v>
                </c:pt>
                <c:pt idx="14768">
                  <c:v>36.50644218941208</c:v>
                </c:pt>
                <c:pt idx="14769">
                  <c:v>36.65159704938631</c:v>
                </c:pt>
                <c:pt idx="14770">
                  <c:v>36.79482224788834</c:v>
                </c:pt>
                <c:pt idx="14771">
                  <c:v>36.93580629179947</c:v>
                </c:pt>
                <c:pt idx="14772">
                  <c:v>37.07428694889284</c:v>
                </c:pt>
                <c:pt idx="14773">
                  <c:v>37.2101987809841</c:v>
                </c:pt>
                <c:pt idx="14774">
                  <c:v>37.34319010266118</c:v>
                </c:pt>
                <c:pt idx="14775">
                  <c:v>37.47269789714782</c:v>
                </c:pt>
                <c:pt idx="14776">
                  <c:v>37.59877754661108</c:v>
                </c:pt>
                <c:pt idx="14777">
                  <c:v>37.72052789285242</c:v>
                </c:pt>
                <c:pt idx="14778">
                  <c:v>37.83841845132719</c:v>
                </c:pt>
                <c:pt idx="14779">
                  <c:v>37.95126934411618</c:v>
                </c:pt>
                <c:pt idx="14780">
                  <c:v>38.05925600175078</c:v>
                </c:pt>
                <c:pt idx="14781">
                  <c:v>38.16150672796483</c:v>
                </c:pt>
                <c:pt idx="14782">
                  <c:v>38.25792309359042</c:v>
                </c:pt>
                <c:pt idx="14783">
                  <c:v>38.3479734975413</c:v>
                </c:pt>
                <c:pt idx="14784">
                  <c:v>38.43107020443854</c:v>
                </c:pt>
                <c:pt idx="14785">
                  <c:v>38.50687128678178</c:v>
                </c:pt>
                <c:pt idx="14786">
                  <c:v>38.57477312819533</c:v>
                </c:pt>
                <c:pt idx="14787">
                  <c:v>38.6346182805119</c:v>
                </c:pt>
                <c:pt idx="14788">
                  <c:v>38.68539705974718</c:v>
                </c:pt>
                <c:pt idx="14789">
                  <c:v>38.72684078206397</c:v>
                </c:pt>
                <c:pt idx="14790">
                  <c:v>38.75854643384113</c:v>
                </c:pt>
                <c:pt idx="14791">
                  <c:v>38.78009530925613</c:v>
                </c:pt>
                <c:pt idx="14792">
                  <c:v>38.79033456930235</c:v>
                </c:pt>
                <c:pt idx="14793">
                  <c:v>38.78962393741035</c:v>
                </c:pt>
                <c:pt idx="14794">
                  <c:v>38.77672775746233</c:v>
                </c:pt>
                <c:pt idx="14795">
                  <c:v>38.75173410705703</c:v>
                </c:pt>
                <c:pt idx="14796">
                  <c:v>38.71409280109647</c:v>
                </c:pt>
                <c:pt idx="14797">
                  <c:v>38.66311126350954</c:v>
                </c:pt>
                <c:pt idx="14798">
                  <c:v>38.59875017784645</c:v>
                </c:pt>
                <c:pt idx="14799">
                  <c:v>38.52053164281071</c:v>
                </c:pt>
                <c:pt idx="14800">
                  <c:v>38.42829634314808</c:v>
                </c:pt>
                <c:pt idx="14801">
                  <c:v>38.32170673987271</c:v>
                </c:pt>
                <c:pt idx="14802">
                  <c:v>38.2005236252217</c:v>
                </c:pt>
                <c:pt idx="14803">
                  <c:v>38.0646899876947</c:v>
                </c:pt>
                <c:pt idx="14804">
                  <c:v>37.91425458509146</c:v>
                </c:pt>
                <c:pt idx="14805">
                  <c:v>37.74933807691373</c:v>
                </c:pt>
                <c:pt idx="14806">
                  <c:v>37.5699127136131</c:v>
                </c:pt>
                <c:pt idx="14807">
                  <c:v>37.37613723787715</c:v>
                </c:pt>
                <c:pt idx="14808">
                  <c:v>37.16847568600618</c:v>
                </c:pt>
                <c:pt idx="14809">
                  <c:v>36.94717580619215</c:v>
                </c:pt>
                <c:pt idx="14810">
                  <c:v>36.7125642667543</c:v>
                </c:pt>
                <c:pt idx="14811">
                  <c:v>36.4655205155214</c:v>
                </c:pt>
                <c:pt idx="14812">
                  <c:v>36.20620068151104</c:v>
                </c:pt>
                <c:pt idx="14813">
                  <c:v>35.9356362801046</c:v>
                </c:pt>
                <c:pt idx="14814">
                  <c:v>35.65425495568219</c:v>
                </c:pt>
                <c:pt idx="14815">
                  <c:v>35.36329848612878</c:v>
                </c:pt>
                <c:pt idx="14816">
                  <c:v>35.06339785881315</c:v>
                </c:pt>
                <c:pt idx="14817">
                  <c:v>34.75537405300548</c:v>
                </c:pt>
                <c:pt idx="14818">
                  <c:v>34.44058324621502</c:v>
                </c:pt>
                <c:pt idx="14819">
                  <c:v>34.11963722962683</c:v>
                </c:pt>
                <c:pt idx="14820">
                  <c:v>33.79373158248348</c:v>
                </c:pt>
                <c:pt idx="14821">
                  <c:v>33.46405003676908</c:v>
                </c:pt>
                <c:pt idx="14822">
                  <c:v>33.13141182745972</c:v>
                </c:pt>
                <c:pt idx="14823">
                  <c:v>32.79708904093433</c:v>
                </c:pt>
                <c:pt idx="14824">
                  <c:v>32.4620188903116</c:v>
                </c:pt>
                <c:pt idx="14825">
                  <c:v>32.12750194503323</c:v>
                </c:pt>
                <c:pt idx="14826">
                  <c:v>31.79412472237878</c:v>
                </c:pt>
                <c:pt idx="14827">
                  <c:v>31.46347154708815</c:v>
                </c:pt>
                <c:pt idx="14828">
                  <c:v>31.13591093196784</c:v>
                </c:pt>
                <c:pt idx="14829">
                  <c:v>30.81291971342751</c:v>
                </c:pt>
                <c:pt idx="14830">
                  <c:v>30.49469541101942</c:v>
                </c:pt>
                <c:pt idx="14831">
                  <c:v>30.18273501381349</c:v>
                </c:pt>
                <c:pt idx="14832">
                  <c:v>29.87752024681867</c:v>
                </c:pt>
                <c:pt idx="14833">
                  <c:v>29.579959565993</c:v>
                </c:pt>
                <c:pt idx="14834">
                  <c:v>29.29035208183027</c:v>
                </c:pt>
                <c:pt idx="14835">
                  <c:v>29.00942614709482</c:v>
                </c:pt>
                <c:pt idx="14836">
                  <c:v>28.73784681078019</c:v>
                </c:pt>
                <c:pt idx="14837">
                  <c:v>28.47594434973362</c:v>
                </c:pt>
                <c:pt idx="14838">
                  <c:v>28.22418845917656</c:v>
                </c:pt>
                <c:pt idx="14839">
                  <c:v>27.98301926253692</c:v>
                </c:pt>
                <c:pt idx="14840">
                  <c:v>27.75267519718994</c:v>
                </c:pt>
                <c:pt idx="14841">
                  <c:v>27.5330746825484</c:v>
                </c:pt>
                <c:pt idx="14842">
                  <c:v>27.32503015427564</c:v>
                </c:pt>
                <c:pt idx="14843">
                  <c:v>27.12814931871478</c:v>
                </c:pt>
                <c:pt idx="14844">
                  <c:v>26.9427214257987</c:v>
                </c:pt>
                <c:pt idx="14845">
                  <c:v>26.76842921984028</c:v>
                </c:pt>
                <c:pt idx="14846">
                  <c:v>26.60601563597416</c:v>
                </c:pt>
                <c:pt idx="14847">
                  <c:v>26.45475814497919</c:v>
                </c:pt>
                <c:pt idx="14848">
                  <c:v>26.3148475779554</c:v>
                </c:pt>
                <c:pt idx="14849">
                  <c:v>26.18618237482328</c:v>
                </c:pt>
                <c:pt idx="14850">
                  <c:v>26.06864844227782</c:v>
                </c:pt>
                <c:pt idx="14851">
                  <c:v>25.9618503807699</c:v>
                </c:pt>
                <c:pt idx="14852">
                  <c:v>25.86600153591517</c:v>
                </c:pt>
                <c:pt idx="14853">
                  <c:v>25.78037143652288</c:v>
                </c:pt>
                <c:pt idx="14854">
                  <c:v>25.70504568925273</c:v>
                </c:pt>
                <c:pt idx="14855">
                  <c:v>25.63973883968479</c:v>
                </c:pt>
                <c:pt idx="14856">
                  <c:v>25.58420068202951</c:v>
                </c:pt>
                <c:pt idx="14857">
                  <c:v>25.5381637558467</c:v>
                </c:pt>
                <c:pt idx="14858">
                  <c:v>25.50142057566862</c:v>
                </c:pt>
                <c:pt idx="14859">
                  <c:v>25.47350690744357</c:v>
                </c:pt>
                <c:pt idx="14860">
                  <c:v>25.45440667551752</c:v>
                </c:pt>
                <c:pt idx="14861">
                  <c:v>25.44356894510118</c:v>
                </c:pt>
                <c:pt idx="14862">
                  <c:v>25.44089943419017</c:v>
                </c:pt>
                <c:pt idx="14863">
                  <c:v>25.44602736879108</c:v>
                </c:pt>
                <c:pt idx="14864">
                  <c:v>25.45892528171112</c:v>
                </c:pt>
                <c:pt idx="14865">
                  <c:v>25.47892274926562</c:v>
                </c:pt>
                <c:pt idx="14866">
                  <c:v>25.505945899605</c:v>
                </c:pt>
                <c:pt idx="14867">
                  <c:v>25.53991918126988</c:v>
                </c:pt>
                <c:pt idx="14868">
                  <c:v>25.58015216638386</c:v>
                </c:pt>
                <c:pt idx="14869">
                  <c:v>25.62707370766321</c:v>
                </c:pt>
                <c:pt idx="14870">
                  <c:v>25.67994434531388</c:v>
                </c:pt>
                <c:pt idx="14871">
                  <c:v>25.73857274946844</c:v>
                </c:pt>
                <c:pt idx="14872">
                  <c:v>25.80293747009559</c:v>
                </c:pt>
                <c:pt idx="14873">
                  <c:v>25.87256111795924</c:v>
                </c:pt>
                <c:pt idx="14874">
                  <c:v>25.947617845108</c:v>
                </c:pt>
                <c:pt idx="14875">
                  <c:v>26.02780574533135</c:v>
                </c:pt>
                <c:pt idx="14876">
                  <c:v>26.11258035015146</c:v>
                </c:pt>
                <c:pt idx="14877">
                  <c:v>26.20229215878146</c:v>
                </c:pt>
                <c:pt idx="14878">
                  <c:v>26.29665927851918</c:v>
                </c:pt>
                <c:pt idx="14879">
                  <c:v>26.39537977959782</c:v>
                </c:pt>
                <c:pt idx="14880">
                  <c:v>26.49837414319443</c:v>
                </c:pt>
                <c:pt idx="14881">
                  <c:v>26.605553879262</c:v>
                </c:pt>
                <c:pt idx="14882">
                  <c:v>26.71676810591606</c:v>
                </c:pt>
                <c:pt idx="14883">
                  <c:v>26.83204057267059</c:v>
                </c:pt>
                <c:pt idx="14884">
                  <c:v>26.95106334376392</c:v>
                </c:pt>
                <c:pt idx="14885">
                  <c:v>27.07387679256537</c:v>
                </c:pt>
                <c:pt idx="14886">
                  <c:v>27.20041113226206</c:v>
                </c:pt>
                <c:pt idx="14887">
                  <c:v>27.33041443330847</c:v>
                </c:pt>
                <c:pt idx="14888">
                  <c:v>27.46426948488476</c:v>
                </c:pt>
                <c:pt idx="14889">
                  <c:v>27.6014157810819</c:v>
                </c:pt>
                <c:pt idx="14890">
                  <c:v>27.74208619519642</c:v>
                </c:pt>
                <c:pt idx="14891">
                  <c:v>27.88608395263732</c:v>
                </c:pt>
                <c:pt idx="14892">
                  <c:v>28.0333753599365</c:v>
                </c:pt>
                <c:pt idx="14893">
                  <c:v>28.18414885271703</c:v>
                </c:pt>
                <c:pt idx="14894">
                  <c:v>28.33807650783143</c:v>
                </c:pt>
                <c:pt idx="14895">
                  <c:v>28.49542214779778</c:v>
                </c:pt>
                <c:pt idx="14896">
                  <c:v>28.6560567296646</c:v>
                </c:pt>
                <c:pt idx="14897">
                  <c:v>28.81990760856323</c:v>
                </c:pt>
                <c:pt idx="14898">
                  <c:v>28.9869633297181</c:v>
                </c:pt>
                <c:pt idx="14899">
                  <c:v>29.1572459957883</c:v>
                </c:pt>
                <c:pt idx="14900">
                  <c:v>29.331052956995</c:v>
                </c:pt>
                <c:pt idx="14901">
                  <c:v>29.50781518709455</c:v>
                </c:pt>
                <c:pt idx="14902">
                  <c:v>29.68789713136374</c:v>
                </c:pt>
                <c:pt idx="14903">
                  <c:v>29.87100436258125</c:v>
                </c:pt>
                <c:pt idx="14904">
                  <c:v>30.05755241081914</c:v>
                </c:pt>
                <c:pt idx="14905">
                  <c:v>30.24720909317874</c:v>
                </c:pt>
                <c:pt idx="14906">
                  <c:v>30.44009726662922</c:v>
                </c:pt>
                <c:pt idx="14907">
                  <c:v>30.6360882557897</c:v>
                </c:pt>
                <c:pt idx="14908">
                  <c:v>30.83492806995636</c:v>
                </c:pt>
                <c:pt idx="14909">
                  <c:v>31.03703071189133</c:v>
                </c:pt>
                <c:pt idx="14910">
                  <c:v>31.24185698241845</c:v>
                </c:pt>
                <c:pt idx="14911">
                  <c:v>31.44959370292968</c:v>
                </c:pt>
                <c:pt idx="14912">
                  <c:v>31.65985710312533</c:v>
                </c:pt>
                <c:pt idx="14913">
                  <c:v>31.8726603388453</c:v>
                </c:pt>
                <c:pt idx="14914">
                  <c:v>32.08764616181019</c:v>
                </c:pt>
                <c:pt idx="14915">
                  <c:v>32.30473133424127</c:v>
                </c:pt>
                <c:pt idx="14916">
                  <c:v>32.52298886443207</c:v>
                </c:pt>
                <c:pt idx="14917">
                  <c:v>32.74243005750061</c:v>
                </c:pt>
                <c:pt idx="14918">
                  <c:v>32.9627400859993</c:v>
                </c:pt>
                <c:pt idx="14919">
                  <c:v>33.18271973419332</c:v>
                </c:pt>
                <c:pt idx="14920">
                  <c:v>33.40213743254507</c:v>
                </c:pt>
                <c:pt idx="14921">
                  <c:v>33.61972974254205</c:v>
                </c:pt>
                <c:pt idx="14922">
                  <c:v>33.83459427923291</c:v>
                </c:pt>
                <c:pt idx="14923">
                  <c:v>34.04546827670942</c:v>
                </c:pt>
                <c:pt idx="14924">
                  <c:v>34.2507772114963</c:v>
                </c:pt>
                <c:pt idx="14925">
                  <c:v>34.44915943071513</c:v>
                </c:pt>
                <c:pt idx="14926">
                  <c:v>34.63839696708614</c:v>
                </c:pt>
                <c:pt idx="14927">
                  <c:v>34.81611365265</c:v>
                </c:pt>
                <c:pt idx="14928">
                  <c:v>34.98005366573479</c:v>
                </c:pt>
                <c:pt idx="14929">
                  <c:v>35.12711011505506</c:v>
                </c:pt>
                <c:pt idx="14930">
                  <c:v>35.25437578326459</c:v>
                </c:pt>
                <c:pt idx="14931">
                  <c:v>35.35801564751783</c:v>
                </c:pt>
                <c:pt idx="14932">
                  <c:v>35.43418326565894</c:v>
                </c:pt>
                <c:pt idx="14933">
                  <c:v>35.47914756910399</c:v>
                </c:pt>
                <c:pt idx="14934">
                  <c:v>35.48817929575098</c:v>
                </c:pt>
                <c:pt idx="14935">
                  <c:v>35.45742668802854</c:v>
                </c:pt>
                <c:pt idx="14936">
                  <c:v>35.3821555398483</c:v>
                </c:pt>
                <c:pt idx="14937">
                  <c:v>35.2587216166373</c:v>
                </c:pt>
                <c:pt idx="14938">
                  <c:v>35.08359815116754</c:v>
                </c:pt>
                <c:pt idx="14939">
                  <c:v>34.85351331762408</c:v>
                </c:pt>
                <c:pt idx="14940">
                  <c:v>34.56742061906881</c:v>
                </c:pt>
                <c:pt idx="14941">
                  <c:v>34.22451638307691</c:v>
                </c:pt>
                <c:pt idx="14942">
                  <c:v>33.82551937249046</c:v>
                </c:pt>
                <c:pt idx="14943">
                  <c:v>33.37312451323803</c:v>
                </c:pt>
                <c:pt idx="14944">
                  <c:v>32.8718867698901</c:v>
                </c:pt>
                <c:pt idx="14945">
                  <c:v>32.32758628600705</c:v>
                </c:pt>
                <c:pt idx="14946">
                  <c:v>31.74755180184723</c:v>
                </c:pt>
                <c:pt idx="14947">
                  <c:v>31.14089065178347</c:v>
                </c:pt>
                <c:pt idx="14948">
                  <c:v>30.5170474208384</c:v>
                </c:pt>
                <c:pt idx="14949">
                  <c:v>29.88634671220621</c:v>
                </c:pt>
                <c:pt idx="14950">
                  <c:v>29.25912632442328</c:v>
                </c:pt>
                <c:pt idx="14951">
                  <c:v>28.64494804845311</c:v>
                </c:pt>
                <c:pt idx="14952">
                  <c:v>28.053652968523</c:v>
                </c:pt>
                <c:pt idx="14953">
                  <c:v>27.49289621152101</c:v>
                </c:pt>
                <c:pt idx="14954">
                  <c:v>26.96962565937825</c:v>
                </c:pt>
                <c:pt idx="14955">
                  <c:v>26.48924813796123</c:v>
                </c:pt>
                <c:pt idx="14956">
                  <c:v>26.05607168020208</c:v>
                </c:pt>
                <c:pt idx="14957">
                  <c:v>25.67266470996296</c:v>
                </c:pt>
                <c:pt idx="14958">
                  <c:v>25.34072567049395</c:v>
                </c:pt>
                <c:pt idx="14959">
                  <c:v>25.0602017589327</c:v>
                </c:pt>
                <c:pt idx="14960">
                  <c:v>24.83097389050392</c:v>
                </c:pt>
                <c:pt idx="14961">
                  <c:v>24.65189300131878</c:v>
                </c:pt>
                <c:pt idx="14962">
                  <c:v>24.52097874806604</c:v>
                </c:pt>
                <c:pt idx="14963">
                  <c:v>24.43663424218257</c:v>
                </c:pt>
                <c:pt idx="14964">
                  <c:v>24.3969389341546</c:v>
                </c:pt>
                <c:pt idx="14965">
                  <c:v>24.39973397076048</c:v>
                </c:pt>
                <c:pt idx="14966">
                  <c:v>24.44366338299792</c:v>
                </c:pt>
                <c:pt idx="14967">
                  <c:v>24.52730961367791</c:v>
                </c:pt>
                <c:pt idx="14968">
                  <c:v>24.65052578854308</c:v>
                </c:pt>
                <c:pt idx="14969">
                  <c:v>24.81358311945923</c:v>
                </c:pt>
                <c:pt idx="14970">
                  <c:v>25.01767157627891</c:v>
                </c:pt>
                <c:pt idx="14971">
                  <c:v>25.26600205634659</c:v>
                </c:pt>
                <c:pt idx="14972">
                  <c:v>25.56311564205662</c:v>
                </c:pt>
                <c:pt idx="14973">
                  <c:v>25.91633014813839</c:v>
                </c:pt>
                <c:pt idx="14974">
                  <c:v>26.33652074122812</c:v>
                </c:pt>
                <c:pt idx="14975">
                  <c:v>26.83979271957322</c:v>
                </c:pt>
                <c:pt idx="14976">
                  <c:v>27.44834285578673</c:v>
                </c:pt>
                <c:pt idx="14977">
                  <c:v>28.19505701275242</c:v>
                </c:pt>
                <c:pt idx="14978">
                  <c:v>29.12498984067559</c:v>
                </c:pt>
                <c:pt idx="14979">
                  <c:v>30.29777633470686</c:v>
                </c:pt>
                <c:pt idx="14980">
                  <c:v>31.77766360834175</c:v>
                </c:pt>
                <c:pt idx="14981">
                  <c:v>33.58741745106839</c:v>
                </c:pt>
                <c:pt idx="14982">
                  <c:v>35.55767384011015</c:v>
                </c:pt>
                <c:pt idx="14983">
                  <c:v>37.03975919995157</c:v>
                </c:pt>
                <c:pt idx="14984">
                  <c:v>36.93154455203001</c:v>
                </c:pt>
                <c:pt idx="14985">
                  <c:v>34.88053026324303</c:v>
                </c:pt>
                <c:pt idx="14986">
                  <c:v>32.04014175598214</c:v>
                </c:pt>
                <c:pt idx="14987">
                  <c:v>29.60954518753827</c:v>
                </c:pt>
                <c:pt idx="14988">
                  <c:v>27.93383854492712</c:v>
                </c:pt>
                <c:pt idx="14989">
                  <c:v>26.89021791827323</c:v>
                </c:pt>
                <c:pt idx="14990">
                  <c:v>26.2774672294349</c:v>
                </c:pt>
                <c:pt idx="14991">
                  <c:v>25.93984630133432</c:v>
                </c:pt>
                <c:pt idx="14992">
                  <c:v>25.77546692531703</c:v>
                </c:pt>
                <c:pt idx="14993">
                  <c:v>25.7203929082939</c:v>
                </c:pt>
                <c:pt idx="14994">
                  <c:v>25.73569108001282</c:v>
                </c:pt>
                <c:pt idx="14995">
                  <c:v>25.7967608199477</c:v>
                </c:pt>
                <c:pt idx="14996">
                  <c:v>25.88805871970427</c:v>
                </c:pt>
                <c:pt idx="14997">
                  <c:v>25.9993318934582</c:v>
                </c:pt>
                <c:pt idx="14998">
                  <c:v>26.12427390583198</c:v>
                </c:pt>
                <c:pt idx="14999">
                  <c:v>26.25802140021018</c:v>
                </c:pt>
                <c:pt idx="15000">
                  <c:v>26.39788952614989</c:v>
                </c:pt>
                <c:pt idx="15001">
                  <c:v>26.5414161605491</c:v>
                </c:pt>
                <c:pt idx="15002">
                  <c:v>26.68734487907777</c:v>
                </c:pt>
                <c:pt idx="15003">
                  <c:v>26.834711395421</c:v>
                </c:pt>
                <c:pt idx="15004">
                  <c:v>26.98262351379426</c:v>
                </c:pt>
                <c:pt idx="15005">
                  <c:v>27.13048000332169</c:v>
                </c:pt>
                <c:pt idx="15006">
                  <c:v>27.27821545426379</c:v>
                </c:pt>
                <c:pt idx="15007">
                  <c:v>27.4252691370898</c:v>
                </c:pt>
                <c:pt idx="15008">
                  <c:v>27.57168425554904</c:v>
                </c:pt>
                <c:pt idx="15009">
                  <c:v>27.71706913534387</c:v>
                </c:pt>
                <c:pt idx="15010">
                  <c:v>27.86157281155581</c:v>
                </c:pt>
                <c:pt idx="15011">
                  <c:v>28.00509449303535</c:v>
                </c:pt>
                <c:pt idx="15012">
                  <c:v>28.14738376699797</c:v>
                </c:pt>
                <c:pt idx="15013">
                  <c:v>28.28877490496808</c:v>
                </c:pt>
                <c:pt idx="15014">
                  <c:v>28.42885711832216</c:v>
                </c:pt>
                <c:pt idx="15015">
                  <c:v>28.56801938687042</c:v>
                </c:pt>
                <c:pt idx="15016">
                  <c:v>28.70608134768377</c:v>
                </c:pt>
                <c:pt idx="15017">
                  <c:v>28.84304758008863</c:v>
                </c:pt>
                <c:pt idx="15018">
                  <c:v>28.97899803018634</c:v>
                </c:pt>
                <c:pt idx="15019">
                  <c:v>29.11391757539792</c:v>
                </c:pt>
                <c:pt idx="15020">
                  <c:v>29.24781095787248</c:v>
                </c:pt>
                <c:pt idx="15021">
                  <c:v>29.38089666907227</c:v>
                </c:pt>
                <c:pt idx="15022">
                  <c:v>29.51289962541255</c:v>
                </c:pt>
                <c:pt idx="15023">
                  <c:v>29.64400489227085</c:v>
                </c:pt>
                <c:pt idx="15024">
                  <c:v>29.77431406701727</c:v>
                </c:pt>
                <c:pt idx="15025">
                  <c:v>29.90377897071592</c:v>
                </c:pt>
                <c:pt idx="15026">
                  <c:v>30.03241263925172</c:v>
                </c:pt>
                <c:pt idx="15027">
                  <c:v>30.16024078648174</c:v>
                </c:pt>
                <c:pt idx="15028">
                  <c:v>30.28741940895619</c:v>
                </c:pt>
                <c:pt idx="15029">
                  <c:v>30.41354078585247</c:v>
                </c:pt>
                <c:pt idx="15030">
                  <c:v>30.53916854223026</c:v>
                </c:pt>
                <c:pt idx="15031">
                  <c:v>30.66403374688903</c:v>
                </c:pt>
                <c:pt idx="15032">
                  <c:v>30.78819859239782</c:v>
                </c:pt>
                <c:pt idx="15033">
                  <c:v>30.9118174731468</c:v>
                </c:pt>
                <c:pt idx="15034">
                  <c:v>31.03472324361422</c:v>
                </c:pt>
                <c:pt idx="15035">
                  <c:v>31.15699678375313</c:v>
                </c:pt>
                <c:pt idx="15036">
                  <c:v>31.27872002583528</c:v>
                </c:pt>
                <c:pt idx="15037">
                  <c:v>31.39974454390302</c:v>
                </c:pt>
                <c:pt idx="15038">
                  <c:v>31.52034469925546</c:v>
                </c:pt>
                <c:pt idx="15039">
                  <c:v>31.64024204441145</c:v>
                </c:pt>
                <c:pt idx="15040">
                  <c:v>31.75976710684737</c:v>
                </c:pt>
                <c:pt idx="15041">
                  <c:v>31.8785261860145</c:v>
                </c:pt>
                <c:pt idx="15042">
                  <c:v>31.99689751211616</c:v>
                </c:pt>
                <c:pt idx="15043">
                  <c:v>32.11467384345022</c:v>
                </c:pt>
                <c:pt idx="15044">
                  <c:v>32.23195697549438</c:v>
                </c:pt>
                <c:pt idx="15045">
                  <c:v>32.34881119359527</c:v>
                </c:pt>
                <c:pt idx="15046">
                  <c:v>32.4649786479297</c:v>
                </c:pt>
                <c:pt idx="15047">
                  <c:v>32.58069584822212</c:v>
                </c:pt>
                <c:pt idx="15048">
                  <c:v>32.6959133781447</c:v>
                </c:pt>
                <c:pt idx="15049">
                  <c:v>32.81067418152213</c:v>
                </c:pt>
                <c:pt idx="15050">
                  <c:v>32.92477129538359</c:v>
                </c:pt>
                <c:pt idx="15051">
                  <c:v>33.0384074221692</c:v>
                </c:pt>
                <c:pt idx="15052">
                  <c:v>33.15145074981704</c:v>
                </c:pt>
                <c:pt idx="15053">
                  <c:v>33.2638678427844</c:v>
                </c:pt>
                <c:pt idx="15054">
                  <c:v>33.37591661198372</c:v>
                </c:pt>
                <c:pt idx="15055">
                  <c:v>33.48717351219239</c:v>
                </c:pt>
                <c:pt idx="15056">
                  <c:v>33.59782090192252</c:v>
                </c:pt>
                <c:pt idx="15057">
                  <c:v>33.70793260643377</c:v>
                </c:pt>
                <c:pt idx="15058">
                  <c:v>33.81729051877301</c:v>
                </c:pt>
                <c:pt idx="15059">
                  <c:v>33.92603349508076</c:v>
                </c:pt>
                <c:pt idx="15060">
                  <c:v>34.03407710702054</c:v>
                </c:pt>
                <c:pt idx="15061">
                  <c:v>34.14122313448286</c:v>
                </c:pt>
                <c:pt idx="15062">
                  <c:v>34.24752291677008</c:v>
                </c:pt>
                <c:pt idx="15063">
                  <c:v>34.35318465451123</c:v>
                </c:pt>
                <c:pt idx="15064">
                  <c:v>34.45777135887401</c:v>
                </c:pt>
                <c:pt idx="15065">
                  <c:v>34.56164384439248</c:v>
                </c:pt>
                <c:pt idx="15066">
                  <c:v>34.66442391078161</c:v>
                </c:pt>
                <c:pt idx="15067">
                  <c:v>34.7662483964988</c:v>
                </c:pt>
                <c:pt idx="15068">
                  <c:v>34.86691902124829</c:v>
                </c:pt>
                <c:pt idx="15069">
                  <c:v>34.96657898077693</c:v>
                </c:pt>
                <c:pt idx="15070">
                  <c:v>35.06501109409145</c:v>
                </c:pt>
                <c:pt idx="15071">
                  <c:v>35.16216547701473</c:v>
                </c:pt>
                <c:pt idx="15072">
                  <c:v>35.2581331200795</c:v>
                </c:pt>
                <c:pt idx="15073">
                  <c:v>35.35261422079122</c:v>
                </c:pt>
                <c:pt idx="15074">
                  <c:v>35.44585656705193</c:v>
                </c:pt>
                <c:pt idx="15075">
                  <c:v>35.5377407809904</c:v>
                </c:pt>
                <c:pt idx="15076">
                  <c:v>35.62789551019376</c:v>
                </c:pt>
                <c:pt idx="15077">
                  <c:v>35.71674707345907</c:v>
                </c:pt>
                <c:pt idx="15078">
                  <c:v>35.80387943280358</c:v>
                </c:pt>
                <c:pt idx="15079">
                  <c:v>35.8895955329092</c:v>
                </c:pt>
                <c:pt idx="15080">
                  <c:v>35.9736320738206</c:v>
                </c:pt>
                <c:pt idx="15081">
                  <c:v>36.05597260891028</c:v>
                </c:pt>
                <c:pt idx="15082">
                  <c:v>36.13677728831938</c:v>
                </c:pt>
                <c:pt idx="15083">
                  <c:v>36.2158208522887</c:v>
                </c:pt>
                <c:pt idx="15084">
                  <c:v>36.29342812512535</c:v>
                </c:pt>
                <c:pt idx="15085">
                  <c:v>36.36930616079</c:v>
                </c:pt>
                <c:pt idx="15086">
                  <c:v>36.44383758628904</c:v>
                </c:pt>
                <c:pt idx="15087">
                  <c:v>36.51671139051787</c:v>
                </c:pt>
                <c:pt idx="15088">
                  <c:v>36.58827161696591</c:v>
                </c:pt>
                <c:pt idx="15089">
                  <c:v>36.65845040447875</c:v>
                </c:pt>
                <c:pt idx="15090">
                  <c:v>36.72740754801916</c:v>
                </c:pt>
                <c:pt idx="15091">
                  <c:v>36.7952296283072</c:v>
                </c:pt>
                <c:pt idx="15092">
                  <c:v>36.86223126550259</c:v>
                </c:pt>
                <c:pt idx="15093">
                  <c:v>36.92816506109202</c:v>
                </c:pt>
                <c:pt idx="15094">
                  <c:v>36.99354521476593</c:v>
                </c:pt>
                <c:pt idx="15095">
                  <c:v>37.05829801354525</c:v>
                </c:pt>
                <c:pt idx="15096">
                  <c:v>37.12282315977168</c:v>
                </c:pt>
                <c:pt idx="15097">
                  <c:v>37.18703732914192</c:v>
                </c:pt>
                <c:pt idx="15098">
                  <c:v>37.25124652259775</c:v>
                </c:pt>
                <c:pt idx="15099">
                  <c:v>37.31559289961918</c:v>
                </c:pt>
                <c:pt idx="15100">
                  <c:v>37.3803059957883</c:v>
                </c:pt>
                <c:pt idx="15101">
                  <c:v>37.44538130099795</c:v>
                </c:pt>
                <c:pt idx="15102">
                  <c:v>37.51129329901924</c:v>
                </c:pt>
                <c:pt idx="15103">
                  <c:v>37.57787861341641</c:v>
                </c:pt>
                <c:pt idx="15104">
                  <c:v>37.6454359405488</c:v>
                </c:pt>
                <c:pt idx="15105">
                  <c:v>37.71407665827807</c:v>
                </c:pt>
                <c:pt idx="15106">
                  <c:v>37.7840363868491</c:v>
                </c:pt>
                <c:pt idx="15107">
                  <c:v>37.85528248362549</c:v>
                </c:pt>
                <c:pt idx="15108">
                  <c:v>37.92801071830348</c:v>
                </c:pt>
                <c:pt idx="15109">
                  <c:v>38.00230551122373</c:v>
                </c:pt>
                <c:pt idx="15110">
                  <c:v>38.07825825920369</c:v>
                </c:pt>
                <c:pt idx="15111">
                  <c:v>38.15568268468886</c:v>
                </c:pt>
                <c:pt idx="15112">
                  <c:v>38.2350590917496</c:v>
                </c:pt>
                <c:pt idx="15113">
                  <c:v>38.316143147686</c:v>
                </c:pt>
                <c:pt idx="15114">
                  <c:v>38.39888845718151</c:v>
                </c:pt>
                <c:pt idx="15115">
                  <c:v>38.48359573919397</c:v>
                </c:pt>
                <c:pt idx="15116">
                  <c:v>38.57007497354937</c:v>
                </c:pt>
                <c:pt idx="15117">
                  <c:v>38.65837577311177</c:v>
                </c:pt>
                <c:pt idx="15118">
                  <c:v>38.74846662961279</c:v>
                </c:pt>
                <c:pt idx="15119">
                  <c:v>38.84020454422601</c:v>
                </c:pt>
                <c:pt idx="15120">
                  <c:v>38.9338073226541</c:v>
                </c:pt>
                <c:pt idx="15121">
                  <c:v>39.02925965190514</c:v>
                </c:pt>
                <c:pt idx="15122">
                  <c:v>39.12630526977493</c:v>
                </c:pt>
                <c:pt idx="15123">
                  <c:v>39.22497370789991</c:v>
                </c:pt>
                <c:pt idx="15124">
                  <c:v>39.32524344745524</c:v>
                </c:pt>
                <c:pt idx="15125">
                  <c:v>39.42705477523831</c:v>
                </c:pt>
                <c:pt idx="15126">
                  <c:v>39.53052263719036</c:v>
                </c:pt>
                <c:pt idx="15127">
                  <c:v>39.63535318718821</c:v>
                </c:pt>
                <c:pt idx="15128">
                  <c:v>39.74173372770532</c:v>
                </c:pt>
                <c:pt idx="15129">
                  <c:v>39.84937896965234</c:v>
                </c:pt>
                <c:pt idx="15130">
                  <c:v>39.95856139799864</c:v>
                </c:pt>
                <c:pt idx="15131">
                  <c:v>40.06892629478706</c:v>
                </c:pt>
                <c:pt idx="15132">
                  <c:v>40.18059632709085</c:v>
                </c:pt>
                <c:pt idx="15133">
                  <c:v>40.29359704620628</c:v>
                </c:pt>
                <c:pt idx="15134">
                  <c:v>40.4077191382749</c:v>
                </c:pt>
                <c:pt idx="15135">
                  <c:v>40.5229220345511</c:v>
                </c:pt>
                <c:pt idx="15136">
                  <c:v>40.63934696488007</c:v>
                </c:pt>
                <c:pt idx="15137">
                  <c:v>40.75689031516244</c:v>
                </c:pt>
                <c:pt idx="15138">
                  <c:v>40.87544372133375</c:v>
                </c:pt>
                <c:pt idx="15139">
                  <c:v>40.99501210386372</c:v>
                </c:pt>
                <c:pt idx="15140">
                  <c:v>41.11573746933716</c:v>
                </c:pt>
                <c:pt idx="15141">
                  <c:v>41.23738965097832</c:v>
                </c:pt>
                <c:pt idx="15142">
                  <c:v>41.35992994812488</c:v>
                </c:pt>
                <c:pt idx="15143">
                  <c:v>41.48345981368615</c:v>
                </c:pt>
                <c:pt idx="15144">
                  <c:v>41.60795561153662</c:v>
                </c:pt>
                <c:pt idx="15145">
                  <c:v>41.73344515815151</c:v>
                </c:pt>
                <c:pt idx="15146">
                  <c:v>41.8596088724118</c:v>
                </c:pt>
                <c:pt idx="15147">
                  <c:v>41.98689719205719</c:v>
                </c:pt>
                <c:pt idx="15148">
                  <c:v>42.11490117284809</c:v>
                </c:pt>
                <c:pt idx="15149">
                  <c:v>42.24382360465952</c:v>
                </c:pt>
                <c:pt idx="15150">
                  <c:v>42.37361155039116</c:v>
                </c:pt>
                <c:pt idx="15151">
                  <c:v>42.50413908156705</c:v>
                </c:pt>
                <c:pt idx="15152">
                  <c:v>42.63571555024448</c:v>
                </c:pt>
                <c:pt idx="15153">
                  <c:v>42.76806818765754</c:v>
                </c:pt>
                <c:pt idx="15154">
                  <c:v>42.90108207186743</c:v>
                </c:pt>
                <c:pt idx="15155">
                  <c:v>43.03507774427774</c:v>
                </c:pt>
                <c:pt idx="15156">
                  <c:v>43.16996067998414</c:v>
                </c:pt>
                <c:pt idx="15157">
                  <c:v>43.30542548971403</c:v>
                </c:pt>
                <c:pt idx="15158">
                  <c:v>43.44201802861721</c:v>
                </c:pt>
                <c:pt idx="15159">
                  <c:v>43.57922112378341</c:v>
                </c:pt>
                <c:pt idx="15160">
                  <c:v>43.71744840435699</c:v>
                </c:pt>
                <c:pt idx="15161">
                  <c:v>43.85635246813229</c:v>
                </c:pt>
                <c:pt idx="15162">
                  <c:v>43.99618221055653</c:v>
                </c:pt>
                <c:pt idx="15163">
                  <c:v>44.13687641092485</c:v>
                </c:pt>
                <c:pt idx="15164">
                  <c:v>44.27848736343039</c:v>
                </c:pt>
                <c:pt idx="15165">
                  <c:v>44.42093456806518</c:v>
                </c:pt>
                <c:pt idx="15166">
                  <c:v>44.56409492270382</c:v>
                </c:pt>
                <c:pt idx="15167">
                  <c:v>44.708458344685</c:v>
                </c:pt>
                <c:pt idx="15168">
                  <c:v>44.853426561581</c:v>
                </c:pt>
                <c:pt idx="15169">
                  <c:v>44.99946162909241</c:v>
                </c:pt>
                <c:pt idx="15170">
                  <c:v>45.14638872288452</c:v>
                </c:pt>
                <c:pt idx="15171">
                  <c:v>45.29404154415035</c:v>
                </c:pt>
                <c:pt idx="15172">
                  <c:v>45.44276800559578</c:v>
                </c:pt>
                <c:pt idx="15173">
                  <c:v>45.59251206382946</c:v>
                </c:pt>
                <c:pt idx="15174">
                  <c:v>45.7431704248065</c:v>
                </c:pt>
                <c:pt idx="15175">
                  <c:v>45.89480477024345</c:v>
                </c:pt>
                <c:pt idx="15176">
                  <c:v>46.0474034870598</c:v>
                </c:pt>
                <c:pt idx="15177">
                  <c:v>46.20105061710225</c:v>
                </c:pt>
                <c:pt idx="15178">
                  <c:v>46.35561422113538</c:v>
                </c:pt>
                <c:pt idx="15179">
                  <c:v>46.5113461455054</c:v>
                </c:pt>
                <c:pt idx="15180">
                  <c:v>46.66799779649725</c:v>
                </c:pt>
                <c:pt idx="15181">
                  <c:v>46.82577442003276</c:v>
                </c:pt>
                <c:pt idx="15182">
                  <c:v>46.98463602310515</c:v>
                </c:pt>
                <c:pt idx="15183">
                  <c:v>47.14454923993481</c:v>
                </c:pt>
                <c:pt idx="15184">
                  <c:v>47.30577047833992</c:v>
                </c:pt>
                <c:pt idx="15185">
                  <c:v>47.46787368728314</c:v>
                </c:pt>
                <c:pt idx="15186">
                  <c:v>47.63121947596564</c:v>
                </c:pt>
                <c:pt idx="15187">
                  <c:v>47.7957558945128</c:v>
                </c:pt>
                <c:pt idx="15188">
                  <c:v>47.96145806770409</c:v>
                </c:pt>
                <c:pt idx="15189">
                  <c:v>48.12844889287536</c:v>
                </c:pt>
                <c:pt idx="15190">
                  <c:v>48.29664943955955</c:v>
                </c:pt>
                <c:pt idx="15191">
                  <c:v>48.46604134668701</c:v>
                </c:pt>
                <c:pt idx="15192">
                  <c:v>48.63669631213323</c:v>
                </c:pt>
                <c:pt idx="15193">
                  <c:v>48.8086767955245</c:v>
                </c:pt>
                <c:pt idx="15194">
                  <c:v>48.98199751858454</c:v>
                </c:pt>
                <c:pt idx="15195">
                  <c:v>49.156731493876</c:v>
                </c:pt>
                <c:pt idx="15196">
                  <c:v>49.33286233961925</c:v>
                </c:pt>
                <c:pt idx="15197">
                  <c:v>49.51021498716415</c:v>
                </c:pt>
                <c:pt idx="15198">
                  <c:v>49.68912339347595</c:v>
                </c:pt>
                <c:pt idx="15199">
                  <c:v>49.8693124294728</c:v>
                </c:pt>
                <c:pt idx="15200">
                  <c:v>50.05111773501449</c:v>
                </c:pt>
                <c:pt idx="15201">
                  <c:v>50.23436597382403</c:v>
                </c:pt>
                <c:pt idx="15202">
                  <c:v>50.41920290842535</c:v>
                </c:pt>
                <c:pt idx="15203">
                  <c:v>50.60558052714572</c:v>
                </c:pt>
                <c:pt idx="15204">
                  <c:v>50.79342492783628</c:v>
                </c:pt>
                <c:pt idx="15205">
                  <c:v>50.98292868082837</c:v>
                </c:pt>
                <c:pt idx="15206">
                  <c:v>51.17422836232853</c:v>
                </c:pt>
                <c:pt idx="15207">
                  <c:v>51.3670528426791</c:v>
                </c:pt>
                <c:pt idx="15208">
                  <c:v>51.56162611164451</c:v>
                </c:pt>
                <c:pt idx="15209">
                  <c:v>51.75783812619425</c:v>
                </c:pt>
                <c:pt idx="15210">
                  <c:v>51.95585059122216</c:v>
                </c:pt>
                <c:pt idx="15211">
                  <c:v>52.15576053018066</c:v>
                </c:pt>
                <c:pt idx="15212">
                  <c:v>52.35755289478987</c:v>
                </c:pt>
                <c:pt idx="15213">
                  <c:v>52.56101937260696</c:v>
                </c:pt>
                <c:pt idx="15214">
                  <c:v>52.76656002542643</c:v>
                </c:pt>
                <c:pt idx="15215">
                  <c:v>52.97399507084724</c:v>
                </c:pt>
                <c:pt idx="15216">
                  <c:v>53.18328155839495</c:v>
                </c:pt>
                <c:pt idx="15217">
                  <c:v>53.3947590467399</c:v>
                </c:pt>
                <c:pt idx="15218">
                  <c:v>53.60820705594751</c:v>
                </c:pt>
                <c:pt idx="15219">
                  <c:v>53.82375223449503</c:v>
                </c:pt>
                <c:pt idx="15220">
                  <c:v>54.04142082639324</c:v>
                </c:pt>
                <c:pt idx="15221">
                  <c:v>54.26118552886551</c:v>
                </c:pt>
                <c:pt idx="15222">
                  <c:v>54.48348725448458</c:v>
                </c:pt>
                <c:pt idx="15223">
                  <c:v>54.70781885624928</c:v>
                </c:pt>
                <c:pt idx="15224">
                  <c:v>54.93449063732258</c:v>
                </c:pt>
                <c:pt idx="15225">
                  <c:v>55.16366990268065</c:v>
                </c:pt>
                <c:pt idx="15226">
                  <c:v>55.3951191230515</c:v>
                </c:pt>
                <c:pt idx="15227">
                  <c:v>55.62902793009985</c:v>
                </c:pt>
                <c:pt idx="15228">
                  <c:v>55.86560426125514</c:v>
                </c:pt>
                <c:pt idx="15229">
                  <c:v>56.10451144577844</c:v>
                </c:pt>
                <c:pt idx="15230">
                  <c:v>56.34614968724749</c:v>
                </c:pt>
                <c:pt idx="15231">
                  <c:v>56.59050766211772</c:v>
                </c:pt>
                <c:pt idx="15232">
                  <c:v>56.83757450086944</c:v>
                </c:pt>
                <c:pt idx="15233">
                  <c:v>57.08730750061444</c:v>
                </c:pt>
                <c:pt idx="15234">
                  <c:v>57.33992080568049</c:v>
                </c:pt>
                <c:pt idx="15235">
                  <c:v>57.59559932463498</c:v>
                </c:pt>
                <c:pt idx="15236">
                  <c:v>57.85413065728449</c:v>
                </c:pt>
                <c:pt idx="15237">
                  <c:v>58.11567668521805</c:v>
                </c:pt>
                <c:pt idx="15238">
                  <c:v>58.38030181208754</c:v>
                </c:pt>
                <c:pt idx="15239">
                  <c:v>58.6481993064365</c:v>
                </c:pt>
                <c:pt idx="15240">
                  <c:v>58.91916960251464</c:v>
                </c:pt>
                <c:pt idx="15241">
                  <c:v>59.19356345895675</c:v>
                </c:pt>
                <c:pt idx="15242">
                  <c:v>59.47135693608686</c:v>
                </c:pt>
                <c:pt idx="15243">
                  <c:v>59.7524819965639</c:v>
                </c:pt>
                <c:pt idx="15244">
                  <c:v>60.03714618189397</c:v>
                </c:pt>
                <c:pt idx="15245">
                  <c:v>60.32561979105822</c:v>
                </c:pt>
                <c:pt idx="15246">
                  <c:v>60.61755065602863</c:v>
                </c:pt>
                <c:pt idx="15247">
                  <c:v>60.91335206603881</c:v>
                </c:pt>
                <c:pt idx="15248">
                  <c:v>61.21307022211885</c:v>
                </c:pt>
                <c:pt idx="15249">
                  <c:v>61.51655172525687</c:v>
                </c:pt>
                <c:pt idx="15250">
                  <c:v>61.82420160325572</c:v>
                </c:pt>
                <c:pt idx="15251">
                  <c:v>62.13596212078783</c:v>
                </c:pt>
                <c:pt idx="15252">
                  <c:v>62.45206383151537</c:v>
                </c:pt>
                <c:pt idx="15253">
                  <c:v>62.77254995577562</c:v>
                </c:pt>
                <c:pt idx="15254">
                  <c:v>63.09742507151492</c:v>
                </c:pt>
                <c:pt idx="15255">
                  <c:v>63.42685900834202</c:v>
                </c:pt>
                <c:pt idx="15256">
                  <c:v>63.76086303886504</c:v>
                </c:pt>
                <c:pt idx="15257">
                  <c:v>64.0997339855454</c:v>
                </c:pt>
                <c:pt idx="15258">
                  <c:v>64.44355770802181</c:v>
                </c:pt>
                <c:pt idx="15259">
                  <c:v>64.7922637679717</c:v>
                </c:pt>
                <c:pt idx="15260">
                  <c:v>65.14618221247419</c:v>
                </c:pt>
                <c:pt idx="15261">
                  <c:v>65.5053193494293</c:v>
                </c:pt>
                <c:pt idx="15262">
                  <c:v>65.86996317310523</c:v>
                </c:pt>
                <c:pt idx="15263">
                  <c:v>66.24010702343135</c:v>
                </c:pt>
                <c:pt idx="15264">
                  <c:v>66.61604354579766</c:v>
                </c:pt>
                <c:pt idx="15265">
                  <c:v>66.99769804732962</c:v>
                </c:pt>
                <c:pt idx="15266">
                  <c:v>67.38541475969235</c:v>
                </c:pt>
                <c:pt idx="15267">
                  <c:v>67.77923277430237</c:v>
                </c:pt>
                <c:pt idx="15268">
                  <c:v>68.1794935607288</c:v>
                </c:pt>
                <c:pt idx="15269">
                  <c:v>68.58614112412778</c:v>
                </c:pt>
                <c:pt idx="15270">
                  <c:v>68.99958611216005</c:v>
                </c:pt>
                <c:pt idx="15271">
                  <c:v>69.41971284739958</c:v>
                </c:pt>
                <c:pt idx="15272">
                  <c:v>69.84707838600096</c:v>
                </c:pt>
                <c:pt idx="15273">
                  <c:v>70.28157041076005</c:v>
                </c:pt>
                <c:pt idx="15274">
                  <c:v>70.72355765169881</c:v>
                </c:pt>
                <c:pt idx="15275">
                  <c:v>71.17338544408264</c:v>
                </c:pt>
                <c:pt idx="15276">
                  <c:v>71.63075525184617</c:v>
                </c:pt>
                <c:pt idx="15277">
                  <c:v>72.09637756999061</c:v>
                </c:pt>
                <c:pt idx="15278">
                  <c:v>72.57047168475555</c:v>
                </c:pt>
                <c:pt idx="15279">
                  <c:v>73.05310072504677</c:v>
                </c:pt>
                <c:pt idx="15280">
                  <c:v>73.5446180149443</c:v>
                </c:pt>
                <c:pt idx="15281">
                  <c:v>74.04521186685976</c:v>
                </c:pt>
                <c:pt idx="15282">
                  <c:v>74.55517141398519</c:v>
                </c:pt>
                <c:pt idx="15283">
                  <c:v>75.07490582204078</c:v>
                </c:pt>
                <c:pt idx="15284">
                  <c:v>75.60465795789484</c:v>
                </c:pt>
                <c:pt idx="15285">
                  <c:v>76.1446741391171</c:v>
                </c:pt>
                <c:pt idx="15286">
                  <c:v>76.69539180281886</c:v>
                </c:pt>
                <c:pt idx="15287">
                  <c:v>77.2569455494129</c:v>
                </c:pt>
                <c:pt idx="15288">
                  <c:v>77.82988246970711</c:v>
                </c:pt>
                <c:pt idx="15289">
                  <c:v>78.41476529265381</c:v>
                </c:pt>
                <c:pt idx="15290">
                  <c:v>79.01158225706524</c:v>
                </c:pt>
                <c:pt idx="15291">
                  <c:v>79.62076756800575</c:v>
                </c:pt>
                <c:pt idx="15292">
                  <c:v>80.24304093454523</c:v>
                </c:pt>
                <c:pt idx="15293">
                  <c:v>80.87859029400845</c:v>
                </c:pt>
                <c:pt idx="15294">
                  <c:v>81.52812959105998</c:v>
                </c:pt>
                <c:pt idx="15295">
                  <c:v>82.19189396351133</c:v>
                </c:pt>
                <c:pt idx="15296">
                  <c:v>82.87046945876911</c:v>
                </c:pt>
                <c:pt idx="15297">
                  <c:v>83.56449029896967</c:v>
                </c:pt>
                <c:pt idx="15298">
                  <c:v>84.27432658619234</c:v>
                </c:pt>
                <c:pt idx="15299">
                  <c:v>85.00076888293005</c:v>
                </c:pt>
                <c:pt idx="15300">
                  <c:v>85.7441714871326</c:v>
                </c:pt>
                <c:pt idx="15301">
                  <c:v>86.50548054124908</c:v>
                </c:pt>
                <c:pt idx="15302">
                  <c:v>87.28517914721991</c:v>
                </c:pt>
                <c:pt idx="15303">
                  <c:v>88.08389221451245</c:v>
                </c:pt>
                <c:pt idx="15304">
                  <c:v>88.9026332880372</c:v>
                </c:pt>
                <c:pt idx="15305">
                  <c:v>89.74212758264184</c:v>
                </c:pt>
                <c:pt idx="15306">
                  <c:v>90.60310394988634</c:v>
                </c:pt>
                <c:pt idx="15307">
                  <c:v>91.4864016601056</c:v>
                </c:pt>
                <c:pt idx="15308">
                  <c:v>92.39293135796943</c:v>
                </c:pt>
                <c:pt idx="15309">
                  <c:v>93.323724447918</c:v>
                </c:pt>
                <c:pt idx="15310">
                  <c:v>94.27990413133706</c:v>
                </c:pt>
                <c:pt idx="15311">
                  <c:v>95.26251387639458</c:v>
                </c:pt>
                <c:pt idx="15312">
                  <c:v>96.27281435289005</c:v>
                </c:pt>
                <c:pt idx="15313">
                  <c:v>97.3116893055966</c:v>
                </c:pt>
                <c:pt idx="15314">
                  <c:v>98.38056550577364</c:v>
                </c:pt>
                <c:pt idx="15315">
                  <c:v>99.480939421549</c:v>
                </c:pt>
                <c:pt idx="15316">
                  <c:v>100.6141707504082</c:v>
                </c:pt>
                <c:pt idx="15317">
                  <c:v>101.7816903208809</c:v>
                </c:pt>
                <c:pt idx="15318">
                  <c:v>102.9853929239064</c:v>
                </c:pt>
                <c:pt idx="15319">
                  <c:v>104.2268530452802</c:v>
                </c:pt>
                <c:pt idx="15320">
                  <c:v>105.5079668942171</c:v>
                </c:pt>
                <c:pt idx="15321">
                  <c:v>106.8306974619321</c:v>
                </c:pt>
                <c:pt idx="15322">
                  <c:v>108.1971246722983</c:v>
                </c:pt>
                <c:pt idx="15323">
                  <c:v>109.6094826801651</c:v>
                </c:pt>
                <c:pt idx="15324">
                  <c:v>111.0705238516851</c:v>
                </c:pt>
                <c:pt idx="15325">
                  <c:v>112.5821470286282</c:v>
                </c:pt>
                <c:pt idx="15326">
                  <c:v>114.1478729374786</c:v>
                </c:pt>
                <c:pt idx="15327">
                  <c:v>115.7701468315011</c:v>
                </c:pt>
                <c:pt idx="15328">
                  <c:v>117.4523870175623</c:v>
                </c:pt>
                <c:pt idx="15329">
                  <c:v>119.1980021617186</c:v>
                </c:pt>
                <c:pt idx="15330">
                  <c:v>121.0107048848467</c:v>
                </c:pt>
                <c:pt idx="15331">
                  <c:v>122.8943382029377</c:v>
                </c:pt>
                <c:pt idx="15332">
                  <c:v>124.8534537638611</c:v>
                </c:pt>
                <c:pt idx="15333">
                  <c:v>126.8926344592583</c:v>
                </c:pt>
                <c:pt idx="15334">
                  <c:v>129.0170147425842</c:v>
                </c:pt>
                <c:pt idx="15335">
                  <c:v>131.2319676142729</c:v>
                </c:pt>
                <c:pt idx="15336">
                  <c:v>133.5434459144512</c:v>
                </c:pt>
                <c:pt idx="15337">
                  <c:v>135.9579586082873</c:v>
                </c:pt>
                <c:pt idx="15338">
                  <c:v>138.4826159168328</c:v>
                </c:pt>
                <c:pt idx="15339">
                  <c:v>141.125329058606</c:v>
                </c:pt>
                <c:pt idx="15340">
                  <c:v>143.8944794780536</c:v>
                </c:pt>
                <c:pt idx="15341">
                  <c:v>146.7989570736894</c:v>
                </c:pt>
                <c:pt idx="15342">
                  <c:v>149.8498566261481</c:v>
                </c:pt>
                <c:pt idx="15343">
                  <c:v>153.0575274031141</c:v>
                </c:pt>
                <c:pt idx="15344">
                  <c:v>156.4350823601322</c:v>
                </c:pt>
                <c:pt idx="15345">
                  <c:v>159.9963645196451</c:v>
                </c:pt>
                <c:pt idx="15346">
                  <c:v>163.7557900621263</c:v>
                </c:pt>
                <c:pt idx="15347">
                  <c:v>167.7309889491092</c:v>
                </c:pt>
                <c:pt idx="15348">
                  <c:v>171.9406743440931</c:v>
                </c:pt>
                <c:pt idx="15349">
                  <c:v>176.4061955272544</c:v>
                </c:pt>
                <c:pt idx="15350">
                  <c:v>181.150989584681</c:v>
                </c:pt>
                <c:pt idx="15351">
                  <c:v>186.202218809922</c:v>
                </c:pt>
                <c:pt idx="15352">
                  <c:v>191.5891122895061</c:v>
                </c:pt>
                <c:pt idx="15353">
                  <c:v>197.3458724642912</c:v>
                </c:pt>
                <c:pt idx="15354">
                  <c:v>203.5116708650332</c:v>
                </c:pt>
                <c:pt idx="15355">
                  <c:v>210.1301814251254</c:v>
                </c:pt>
                <c:pt idx="15356">
                  <c:v>217.2508249974994</c:v>
                </c:pt>
                <c:pt idx="15357">
                  <c:v>224.9318496683191</c:v>
                </c:pt>
                <c:pt idx="15358">
                  <c:v>233.2385242331561</c:v>
                </c:pt>
                <c:pt idx="15359">
                  <c:v>242.2476299427534</c:v>
                </c:pt>
                <c:pt idx="15360">
                  <c:v>252.0471182835964</c:v>
                </c:pt>
                <c:pt idx="15361">
                  <c:v>262.7404155078642</c:v>
                </c:pt>
                <c:pt idx="15362">
                  <c:v>274.44606313146</c:v>
                </c:pt>
                <c:pt idx="15363">
                  <c:v>287.3037082723409</c:v>
                </c:pt>
                <c:pt idx="15364">
                  <c:v>301.475826293459</c:v>
                </c:pt>
                <c:pt idx="15365">
                  <c:v>317.1534244248537</c:v>
                </c:pt>
                <c:pt idx="15366">
                  <c:v>334.5574546465863</c:v>
                </c:pt>
                <c:pt idx="15367">
                  <c:v>353.9451031983118</c:v>
                </c:pt>
                <c:pt idx="15368">
                  <c:v>375.609512169219</c:v>
                </c:pt>
                <c:pt idx="15369">
                  <c:v>399.877964828449</c:v>
                </c:pt>
                <c:pt idx="15370">
                  <c:v>427.1030727831564</c:v>
                </c:pt>
                <c:pt idx="15371">
                  <c:v>457.6299922161236</c:v>
                </c:pt>
                <c:pt idx="15372">
                  <c:v>491.7398315354361</c:v>
                </c:pt>
                <c:pt idx="15373">
                  <c:v>529.5309586806474</c:v>
                </c:pt>
                <c:pt idx="15374">
                  <c:v>570.711892378661</c:v>
                </c:pt>
                <c:pt idx="15375">
                  <c:v>614.2735598345625</c:v>
                </c:pt>
                <c:pt idx="15376">
                  <c:v>658.0367539649376</c:v>
                </c:pt>
                <c:pt idx="15377">
                  <c:v>698.2356223880474</c:v>
                </c:pt>
                <c:pt idx="15378">
                  <c:v>729.5560879267715</c:v>
                </c:pt>
                <c:pt idx="15379">
                  <c:v>746.179330134993</c:v>
                </c:pt>
                <c:pt idx="15380">
                  <c:v>744.0047268846661</c:v>
                </c:pt>
                <c:pt idx="15381">
                  <c:v>722.7602607334705</c:v>
                </c:pt>
                <c:pt idx="15382">
                  <c:v>686.2436455592035</c:v>
                </c:pt>
                <c:pt idx="15383">
                  <c:v>640.4045481520061</c:v>
                </c:pt>
                <c:pt idx="15384">
                  <c:v>590.9546031177723</c:v>
                </c:pt>
                <c:pt idx="15385">
                  <c:v>542.0343475584655</c:v>
                </c:pt>
                <c:pt idx="15386">
                  <c:v>496.0527235324096</c:v>
                </c:pt>
                <c:pt idx="15387">
                  <c:v>454.1000685698053</c:v>
                </c:pt>
                <c:pt idx="15388">
                  <c:v>416.4543559582313</c:v>
                </c:pt>
                <c:pt idx="15389">
                  <c:v>382.9482555770036</c:v>
                </c:pt>
                <c:pt idx="15390">
                  <c:v>353.2270445475639</c:v>
                </c:pt>
                <c:pt idx="15391">
                  <c:v>326.8629819499595</c:v>
                </c:pt>
                <c:pt idx="15392">
                  <c:v>303.4374497042239</c:v>
                </c:pt>
                <c:pt idx="15393">
                  <c:v>282.562643900728</c:v>
                </c:pt>
                <c:pt idx="15394">
                  <c:v>263.8962527291096</c:v>
                </c:pt>
                <c:pt idx="15395">
                  <c:v>247.1415943208193</c:v>
                </c:pt>
                <c:pt idx="15396">
                  <c:v>232.0448569555153</c:v>
                </c:pt>
                <c:pt idx="15397">
                  <c:v>218.3890415043252</c:v>
                </c:pt>
                <c:pt idx="15398">
                  <c:v>205.991573807528</c:v>
                </c:pt>
                <c:pt idx="15399">
                  <c:v>194.6937033428821</c:v>
                </c:pt>
                <c:pt idx="15400">
                  <c:v>184.3643057964719</c:v>
                </c:pt>
                <c:pt idx="15401">
                  <c:v>174.8877356036052</c:v>
                </c:pt>
                <c:pt idx="15402">
                  <c:v>166.166983568921</c:v>
                </c:pt>
                <c:pt idx="15403">
                  <c:v>158.1175992738802</c:v>
                </c:pt>
                <c:pt idx="15404">
                  <c:v>150.6674259688067</c:v>
                </c:pt>
                <c:pt idx="15405">
                  <c:v>143.7534332170172</c:v>
                </c:pt>
                <c:pt idx="15406">
                  <c:v>137.3214339728824</c:v>
                </c:pt>
                <c:pt idx="15407">
                  <c:v>131.323312802119</c:v>
                </c:pt>
                <c:pt idx="15408">
                  <c:v>125.7165473425611</c:v>
                </c:pt>
                <c:pt idx="15409">
                  <c:v>120.465649389308</c:v>
                </c:pt>
                <c:pt idx="15410">
                  <c:v>115.5371387536978</c:v>
                </c:pt>
                <c:pt idx="15411">
                  <c:v>110.9028866316737</c:v>
                </c:pt>
                <c:pt idx="15412">
                  <c:v>106.5369841318967</c:v>
                </c:pt>
                <c:pt idx="15413">
                  <c:v>102.4164418153939</c:v>
                </c:pt>
                <c:pt idx="15414">
                  <c:v>98.52060015956455</c:v>
                </c:pt>
                <c:pt idx="15415">
                  <c:v>94.83131690759078</c:v>
                </c:pt>
                <c:pt idx="15416">
                  <c:v>91.33026292236107</c:v>
                </c:pt>
                <c:pt idx="15417">
                  <c:v>88.0012157832759</c:v>
                </c:pt>
                <c:pt idx="15418">
                  <c:v>84.82553421696086</c:v>
                </c:pt>
                <c:pt idx="15419">
                  <c:v>81.77806015064544</c:v>
                </c:pt>
                <c:pt idx="15420">
                  <c:v>78.7924865769491</c:v>
                </c:pt>
                <c:pt idx="15421">
                  <c:v>75.08408610571925</c:v>
                </c:pt>
                <c:pt idx="15422">
                  <c:v>74.3401836813858</c:v>
                </c:pt>
                <c:pt idx="15423">
                  <c:v>71.51797210856844</c:v>
                </c:pt>
                <c:pt idx="15424">
                  <c:v>69.05213131735825</c:v>
                </c:pt>
                <c:pt idx="15425">
                  <c:v>66.7328189740344</c:v>
                </c:pt>
                <c:pt idx="15426">
                  <c:v>64.52452403588071</c:v>
                </c:pt>
                <c:pt idx="15427">
                  <c:v>62.412083391578</c:v>
                </c:pt>
                <c:pt idx="15428">
                  <c:v>60.38661440963319</c:v>
                </c:pt>
                <c:pt idx="15429">
                  <c:v>58.44168258371778</c:v>
                </c:pt>
                <c:pt idx="15430">
                  <c:v>56.57179332716371</c:v>
                </c:pt>
                <c:pt idx="15431">
                  <c:v>54.77190211869252</c:v>
                </c:pt>
                <c:pt idx="15432">
                  <c:v>53.03848649098775</c:v>
                </c:pt>
                <c:pt idx="15433">
                  <c:v>51.36708949476488</c:v>
                </c:pt>
                <c:pt idx="15434">
                  <c:v>49.75441467581556</c:v>
                </c:pt>
                <c:pt idx="15435">
                  <c:v>48.19741134668915</c:v>
                </c:pt>
                <c:pt idx="15436">
                  <c:v>46.69309956882913</c:v>
                </c:pt>
                <c:pt idx="15437">
                  <c:v>45.23843755633447</c:v>
                </c:pt>
                <c:pt idx="15438">
                  <c:v>43.83108688855487</c:v>
                </c:pt>
                <c:pt idx="15439">
                  <c:v>42.46873483565517</c:v>
                </c:pt>
                <c:pt idx="15440">
                  <c:v>41.14900869594744</c:v>
                </c:pt>
                <c:pt idx="15441">
                  <c:v>39.8698568889363</c:v>
                </c:pt>
                <c:pt idx="15442">
                  <c:v>38.62926764200977</c:v>
                </c:pt>
                <c:pt idx="15443">
                  <c:v>37.42570853650826</c:v>
                </c:pt>
                <c:pt idx="15444">
                  <c:v>36.25712292481865</c:v>
                </c:pt>
                <c:pt idx="15445">
                  <c:v>35.12224759928687</c:v>
                </c:pt>
                <c:pt idx="15446">
                  <c:v>34.01909307623144</c:v>
                </c:pt>
                <c:pt idx="15447">
                  <c:v>32.94680624476405</c:v>
                </c:pt>
                <c:pt idx="15448">
                  <c:v>31.90361085196009</c:v>
                </c:pt>
                <c:pt idx="15449">
                  <c:v>30.88855422819136</c:v>
                </c:pt>
                <c:pt idx="15450">
                  <c:v>29.89999997451014</c:v>
                </c:pt>
                <c:pt idx="15451">
                  <c:v>28.93732913029635</c:v>
                </c:pt>
                <c:pt idx="15452">
                  <c:v>27.99915476292264</c:v>
                </c:pt>
                <c:pt idx="15453">
                  <c:v>27.08454376518607</c:v>
                </c:pt>
                <c:pt idx="15454">
                  <c:v>26.19271480082318</c:v>
                </c:pt>
                <c:pt idx="15455">
                  <c:v>25.32249457293478</c:v>
                </c:pt>
                <c:pt idx="15456">
                  <c:v>24.47315304517454</c:v>
                </c:pt>
                <c:pt idx="15457">
                  <c:v>23.64381424627757</c:v>
                </c:pt>
                <c:pt idx="15458">
                  <c:v>22.83383515249771</c:v>
                </c:pt>
                <c:pt idx="15459">
                  <c:v>22.04253912459926</c:v>
                </c:pt>
                <c:pt idx="15460">
                  <c:v>21.26884125737828</c:v>
                </c:pt>
                <c:pt idx="15461">
                  <c:v>20.51245440166511</c:v>
                </c:pt>
                <c:pt idx="15462">
                  <c:v>19.77249801238997</c:v>
                </c:pt>
                <c:pt idx="15463">
                  <c:v>19.04847249027549</c:v>
                </c:pt>
                <c:pt idx="15464">
                  <c:v>18.33997751784587</c:v>
                </c:pt>
                <c:pt idx="15465">
                  <c:v>17.64618354656768</c:v>
                </c:pt>
                <c:pt idx="15466">
                  <c:v>16.9666587875077</c:v>
                </c:pt>
                <c:pt idx="15467">
                  <c:v>16.30097855850746</c:v>
                </c:pt>
                <c:pt idx="15468">
                  <c:v>15.64852711520048</c:v>
                </c:pt>
                <c:pt idx="15469">
                  <c:v>15.00911130031478</c:v>
                </c:pt>
                <c:pt idx="15470">
                  <c:v>14.38191258058363</c:v>
                </c:pt>
                <c:pt idx="15471">
                  <c:v>13.76674081607515</c:v>
                </c:pt>
                <c:pt idx="15472">
                  <c:v>13.16325237000154</c:v>
                </c:pt>
                <c:pt idx="15473">
                  <c:v>12.57110025564388</c:v>
                </c:pt>
                <c:pt idx="15474">
                  <c:v>11.98952412773447</c:v>
                </c:pt>
                <c:pt idx="15475">
                  <c:v>11.41870177456197</c:v>
                </c:pt>
                <c:pt idx="15476">
                  <c:v>10.8576876864278</c:v>
                </c:pt>
                <c:pt idx="15477">
                  <c:v>10.30679284989267</c:v>
                </c:pt>
                <c:pt idx="15478">
                  <c:v>9.765420982238868</c:v>
                </c:pt>
                <c:pt idx="15479">
                  <c:v>9.233253203974741</c:v>
                </c:pt>
                <c:pt idx="15480">
                  <c:v>8.710000844430498</c:v>
                </c:pt>
                <c:pt idx="15481">
                  <c:v>8.195421353620878</c:v>
                </c:pt>
                <c:pt idx="15482">
                  <c:v>7.689432546542838</c:v>
                </c:pt>
                <c:pt idx="15483">
                  <c:v>7.191373921123506</c:v>
                </c:pt>
                <c:pt idx="15484">
                  <c:v>6.701372864170507</c:v>
                </c:pt>
                <c:pt idx="15485">
                  <c:v>6.2191246985455</c:v>
                </c:pt>
                <c:pt idx="15486">
                  <c:v>5.744319148711239</c:v>
                </c:pt>
                <c:pt idx="15487">
                  <c:v>5.276876159540708</c:v>
                </c:pt>
                <c:pt idx="15488">
                  <c:v>4.816653392842598</c:v>
                </c:pt>
                <c:pt idx="15489">
                  <c:v>4.36335079267606</c:v>
                </c:pt>
                <c:pt idx="15490">
                  <c:v>3.916985645257223</c:v>
                </c:pt>
                <c:pt idx="15491">
                  <c:v>3.477430652151413</c:v>
                </c:pt>
                <c:pt idx="15492">
                  <c:v>3.044823945746216</c:v>
                </c:pt>
                <c:pt idx="15493">
                  <c:v>2.619106893207788</c:v>
                </c:pt>
                <c:pt idx="15494">
                  <c:v>2.20069963083046</c:v>
                </c:pt>
                <c:pt idx="15495">
                  <c:v>1.790455883306053</c:v>
                </c:pt>
                <c:pt idx="15496">
                  <c:v>1.390602522030761</c:v>
                </c:pt>
                <c:pt idx="15497">
                  <c:v>1.00612470419704</c:v>
                </c:pt>
                <c:pt idx="15498">
                  <c:v>0.654674748547381</c:v>
                </c:pt>
                <c:pt idx="15499">
                  <c:v>0.412597640813081</c:v>
                </c:pt>
                <c:pt idx="15500">
                  <c:v>0.474697367165365</c:v>
                </c:pt>
                <c:pt idx="15501">
                  <c:v>0.763134629855151</c:v>
                </c:pt>
                <c:pt idx="15502">
                  <c:v>1.109274495053359</c:v>
                </c:pt>
                <c:pt idx="15503">
                  <c:v>1.469656921494582</c:v>
                </c:pt>
                <c:pt idx="15504">
                  <c:v>1.83320646774147</c:v>
                </c:pt>
                <c:pt idx="15505">
                  <c:v>2.196331600760488</c:v>
                </c:pt>
                <c:pt idx="15506">
                  <c:v>2.557284002035594</c:v>
                </c:pt>
                <c:pt idx="15507">
                  <c:v>2.915684232511496</c:v>
                </c:pt>
                <c:pt idx="15508">
                  <c:v>3.27114864988644</c:v>
                </c:pt>
                <c:pt idx="15509">
                  <c:v>3.623270950492792</c:v>
                </c:pt>
                <c:pt idx="15510">
                  <c:v>3.97227465250099</c:v>
                </c:pt>
                <c:pt idx="15511">
                  <c:v>4.318009758031606</c:v>
                </c:pt>
                <c:pt idx="15512">
                  <c:v>4.660609672826896</c:v>
                </c:pt>
                <c:pt idx="15513">
                  <c:v>4.999964935012182</c:v>
                </c:pt>
                <c:pt idx="15514">
                  <c:v>5.336287374916705</c:v>
                </c:pt>
                <c:pt idx="15515">
                  <c:v>5.669619652800976</c:v>
                </c:pt>
                <c:pt idx="15516">
                  <c:v>5.999793841897377</c:v>
                </c:pt>
                <c:pt idx="15517">
                  <c:v>6.327264582567238</c:v>
                </c:pt>
                <c:pt idx="15518">
                  <c:v>6.651951465495554</c:v>
                </c:pt>
                <c:pt idx="15519">
                  <c:v>6.973742568419805</c:v>
                </c:pt>
                <c:pt idx="15520">
                  <c:v>7.292892399205616</c:v>
                </c:pt>
                <c:pt idx="15521">
                  <c:v>7.60963322188213</c:v>
                </c:pt>
                <c:pt idx="15522">
                  <c:v>7.92360998968014</c:v>
                </c:pt>
                <c:pt idx="15523">
                  <c:v>8.235209097821</c:v>
                </c:pt>
                <c:pt idx="15524">
                  <c:v>8.5445695273087</c:v>
                </c:pt>
                <c:pt idx="15525">
                  <c:v>8.85153797009797</c:v>
                </c:pt>
                <c:pt idx="15526">
                  <c:v>9.156245222012897</c:v>
                </c:pt>
                <c:pt idx="15527">
                  <c:v>9.45883259902986</c:v>
                </c:pt>
                <c:pt idx="15528">
                  <c:v>9.759279670728578</c:v>
                </c:pt>
                <c:pt idx="15529">
                  <c:v>10.05785111800916</c:v>
                </c:pt>
                <c:pt idx="15530">
                  <c:v>10.35434436505538</c:v>
                </c:pt>
                <c:pt idx="15531">
                  <c:v>10.64890442814092</c:v>
                </c:pt>
                <c:pt idx="15532">
                  <c:v>10.94160899968725</c:v>
                </c:pt>
                <c:pt idx="15533">
                  <c:v>11.23264278578496</c:v>
                </c:pt>
                <c:pt idx="15534">
                  <c:v>11.52192017379626</c:v>
                </c:pt>
                <c:pt idx="15535">
                  <c:v>11.80964231058068</c:v>
                </c:pt>
                <c:pt idx="15536">
                  <c:v>12.0956852836614</c:v>
                </c:pt>
                <c:pt idx="15537">
                  <c:v>12.3802404802669</c:v>
                </c:pt>
                <c:pt idx="15538">
                  <c:v>12.66337864554193</c:v>
                </c:pt>
                <c:pt idx="15539">
                  <c:v>12.9450352814299</c:v>
                </c:pt>
                <c:pt idx="15540">
                  <c:v>13.22542745259492</c:v>
                </c:pt>
                <c:pt idx="15541">
                  <c:v>13.50447538608804</c:v>
                </c:pt>
                <c:pt idx="15542">
                  <c:v>13.78219222524372</c:v>
                </c:pt>
                <c:pt idx="15543">
                  <c:v>14.05889763368067</c:v>
                </c:pt>
                <c:pt idx="15544">
                  <c:v>14.33437479212541</c:v>
                </c:pt>
                <c:pt idx="15545">
                  <c:v>14.6087520833899</c:v>
                </c:pt>
                <c:pt idx="15546">
                  <c:v>14.88217213599797</c:v>
                </c:pt>
                <c:pt idx="15547">
                  <c:v>15.15462423560858</c:v>
                </c:pt>
                <c:pt idx="15548">
                  <c:v>15.42616087338166</c:v>
                </c:pt>
                <c:pt idx="15549">
                  <c:v>15.69683204921258</c:v>
                </c:pt>
                <c:pt idx="15550">
                  <c:v>15.9667288860612</c:v>
                </c:pt>
                <c:pt idx="15551">
                  <c:v>16.2359710175584</c:v>
                </c:pt>
                <c:pt idx="15552">
                  <c:v>16.50424275399811</c:v>
                </c:pt>
                <c:pt idx="15553">
                  <c:v>16.77204432325652</c:v>
                </c:pt>
                <c:pt idx="15554">
                  <c:v>17.03924327931463</c:v>
                </c:pt>
                <c:pt idx="15555">
                  <c:v>17.30583306614299</c:v>
                </c:pt>
                <c:pt idx="15556">
                  <c:v>17.57193337484951</c:v>
                </c:pt>
                <c:pt idx="15557">
                  <c:v>17.8375327046203</c:v>
                </c:pt>
                <c:pt idx="15558">
                  <c:v>18.10288690769898</c:v>
                </c:pt>
                <c:pt idx="15559">
                  <c:v>18.36779357819318</c:v>
                </c:pt>
                <c:pt idx="15560">
                  <c:v>18.63246157861237</c:v>
                </c:pt>
                <c:pt idx="15561">
                  <c:v>18.89676196086727</c:v>
                </c:pt>
                <c:pt idx="15562">
                  <c:v>19.16086299027134</c:v>
                </c:pt>
                <c:pt idx="15563">
                  <c:v>19.42494426544854</c:v>
                </c:pt>
                <c:pt idx="15564">
                  <c:v>19.68889636162095</c:v>
                </c:pt>
                <c:pt idx="15565">
                  <c:v>19.95274588836915</c:v>
                </c:pt>
                <c:pt idx="15566">
                  <c:v>20.21659954119912</c:v>
                </c:pt>
                <c:pt idx="15567">
                  <c:v>20.48053420865129</c:v>
                </c:pt>
                <c:pt idx="15568">
                  <c:v>20.74460112576662</c:v>
                </c:pt>
                <c:pt idx="15569">
                  <c:v>21.00872108735786</c:v>
                </c:pt>
                <c:pt idx="15570">
                  <c:v>21.27317166584623</c:v>
                </c:pt>
                <c:pt idx="15571">
                  <c:v>21.5378230206732</c:v>
                </c:pt>
                <c:pt idx="15572">
                  <c:v>21.80282674832502</c:v>
                </c:pt>
                <c:pt idx="15573">
                  <c:v>22.06806078660066</c:v>
                </c:pt>
                <c:pt idx="15574">
                  <c:v>22.33388400685526</c:v>
                </c:pt>
                <c:pt idx="15575">
                  <c:v>22.60006191219391</c:v>
                </c:pt>
                <c:pt idx="15576">
                  <c:v>22.86680585689686</c:v>
                </c:pt>
                <c:pt idx="15577">
                  <c:v>23.13419426590382</c:v>
                </c:pt>
                <c:pt idx="15578">
                  <c:v>23.40206957238391</c:v>
                </c:pt>
                <c:pt idx="15579">
                  <c:v>23.67071838510127</c:v>
                </c:pt>
                <c:pt idx="15580">
                  <c:v>23.94015377318537</c:v>
                </c:pt>
                <c:pt idx="15581">
                  <c:v>24.21037318475241</c:v>
                </c:pt>
                <c:pt idx="15582">
                  <c:v>24.48135353375444</c:v>
                </c:pt>
                <c:pt idx="15583">
                  <c:v>24.75348786982046</c:v>
                </c:pt>
                <c:pt idx="15584">
                  <c:v>25.02637882413248</c:v>
                </c:pt>
                <c:pt idx="15585">
                  <c:v>25.30039393248915</c:v>
                </c:pt>
                <c:pt idx="15586">
                  <c:v>25.57555745750788</c:v>
                </c:pt>
                <c:pt idx="15587">
                  <c:v>25.85186285460382</c:v>
                </c:pt>
                <c:pt idx="15588">
                  <c:v>26.12941839239783</c:v>
                </c:pt>
                <c:pt idx="15589">
                  <c:v>26.40823073582698</c:v>
                </c:pt>
                <c:pt idx="15590">
                  <c:v>26.68843203470943</c:v>
                </c:pt>
                <c:pt idx="15591">
                  <c:v>26.97001577600844</c:v>
                </c:pt>
                <c:pt idx="15592">
                  <c:v>27.25313507553766</c:v>
                </c:pt>
                <c:pt idx="15593">
                  <c:v>27.53791367957724</c:v>
                </c:pt>
                <c:pt idx="15594">
                  <c:v>27.82418943336494</c:v>
                </c:pt>
                <c:pt idx="15595">
                  <c:v>28.11228538526847</c:v>
                </c:pt>
                <c:pt idx="15596">
                  <c:v>28.40224039205777</c:v>
                </c:pt>
                <c:pt idx="15597">
                  <c:v>28.69397847814314</c:v>
                </c:pt>
                <c:pt idx="15598">
                  <c:v>28.98766405966142</c:v>
                </c:pt>
                <c:pt idx="15599">
                  <c:v>29.28334041068772</c:v>
                </c:pt>
                <c:pt idx="15600">
                  <c:v>29.58120034158371</c:v>
                </c:pt>
                <c:pt idx="15601">
                  <c:v>29.88123303409132</c:v>
                </c:pt>
                <c:pt idx="15602">
                  <c:v>30.18358727121651</c:v>
                </c:pt>
                <c:pt idx="15603">
                  <c:v>30.48832528430948</c:v>
                </c:pt>
                <c:pt idx="15604">
                  <c:v>30.79551541892419</c:v>
                </c:pt>
                <c:pt idx="15605">
                  <c:v>31.1052903667987</c:v>
                </c:pt>
                <c:pt idx="15606">
                  <c:v>31.41770188210544</c:v>
                </c:pt>
                <c:pt idx="15607">
                  <c:v>31.73285072998365</c:v>
                </c:pt>
                <c:pt idx="15608">
                  <c:v>32.05084900860528</c:v>
                </c:pt>
                <c:pt idx="15609">
                  <c:v>32.37191576779419</c:v>
                </c:pt>
                <c:pt idx="15610">
                  <c:v>32.6959499220408</c:v>
                </c:pt>
                <c:pt idx="15611">
                  <c:v>33.02325695446466</c:v>
                </c:pt>
                <c:pt idx="15612">
                  <c:v>33.35388682237296</c:v>
                </c:pt>
                <c:pt idx="15613">
                  <c:v>33.68787800563717</c:v>
                </c:pt>
                <c:pt idx="15614">
                  <c:v>34.02547097477613</c:v>
                </c:pt>
                <c:pt idx="15615">
                  <c:v>34.36672665931236</c:v>
                </c:pt>
                <c:pt idx="15616">
                  <c:v>34.71173509892803</c:v>
                </c:pt>
                <c:pt idx="15617">
                  <c:v>35.06077116771731</c:v>
                </c:pt>
                <c:pt idx="15618">
                  <c:v>35.41394645635158</c:v>
                </c:pt>
                <c:pt idx="15619">
                  <c:v>35.77121357963731</c:v>
                </c:pt>
                <c:pt idx="15620">
                  <c:v>36.13291511181431</c:v>
                </c:pt>
                <c:pt idx="15621">
                  <c:v>36.49925610917195</c:v>
                </c:pt>
                <c:pt idx="15622">
                  <c:v>36.87014404735049</c:v>
                </c:pt>
                <c:pt idx="15623">
                  <c:v>37.24598329993617</c:v>
                </c:pt>
                <c:pt idx="15624">
                  <c:v>37.62685888632815</c:v>
                </c:pt>
                <c:pt idx="15625">
                  <c:v>38.01291196837043</c:v>
                </c:pt>
                <c:pt idx="15626">
                  <c:v>38.40447404892328</c:v>
                </c:pt>
                <c:pt idx="15627">
                  <c:v>38.80166385746151</c:v>
                </c:pt>
                <c:pt idx="15628">
                  <c:v>39.20464676158216</c:v>
                </c:pt>
                <c:pt idx="15629">
                  <c:v>39.61358518869707</c:v>
                </c:pt>
                <c:pt idx="15630">
                  <c:v>40.02883152979905</c:v>
                </c:pt>
                <c:pt idx="15631">
                  <c:v>40.4505632993697</c:v>
                </c:pt>
                <c:pt idx="15632">
                  <c:v>40.87895530320914</c:v>
                </c:pt>
                <c:pt idx="15633">
                  <c:v>41.31439694957084</c:v>
                </c:pt>
                <c:pt idx="15634">
                  <c:v>41.75701165984199</c:v>
                </c:pt>
                <c:pt idx="15635">
                  <c:v>42.20709483826754</c:v>
                </c:pt>
                <c:pt idx="15636">
                  <c:v>42.66497183810208</c:v>
                </c:pt>
                <c:pt idx="15637">
                  <c:v>43.13097069345138</c:v>
                </c:pt>
                <c:pt idx="15638">
                  <c:v>43.60530879977501</c:v>
                </c:pt>
                <c:pt idx="15639">
                  <c:v>44.08840469751897</c:v>
                </c:pt>
                <c:pt idx="15640">
                  <c:v>44.58046613439679</c:v>
                </c:pt>
                <c:pt idx="15641">
                  <c:v>45.0820213438755</c:v>
                </c:pt>
                <c:pt idx="15642">
                  <c:v>45.5933105051553</c:v>
                </c:pt>
                <c:pt idx="15643">
                  <c:v>46.1147558777941</c:v>
                </c:pt>
                <c:pt idx="15644">
                  <c:v>46.64679247051085</c:v>
                </c:pt>
                <c:pt idx="15645">
                  <c:v>47.18978959992795</c:v>
                </c:pt>
                <c:pt idx="15646">
                  <c:v>47.74431705888433</c:v>
                </c:pt>
                <c:pt idx="15647">
                  <c:v>48.31066381879818</c:v>
                </c:pt>
                <c:pt idx="15648">
                  <c:v>48.88947299953735</c:v>
                </c:pt>
                <c:pt idx="15649">
                  <c:v>49.48129646362824</c:v>
                </c:pt>
                <c:pt idx="15650">
                  <c:v>50.08666928125803</c:v>
                </c:pt>
                <c:pt idx="15651">
                  <c:v>50.7060722690541</c:v>
                </c:pt>
                <c:pt idx="15652">
                  <c:v>51.34014713687497</c:v>
                </c:pt>
                <c:pt idx="15653">
                  <c:v>51.98962600274761</c:v>
                </c:pt>
                <c:pt idx="15654">
                  <c:v>52.65511644299103</c:v>
                </c:pt>
                <c:pt idx="15655">
                  <c:v>53.33761023536388</c:v>
                </c:pt>
                <c:pt idx="15656">
                  <c:v>54.03744334345355</c:v>
                </c:pt>
                <c:pt idx="15657">
                  <c:v>54.75566813040534</c:v>
                </c:pt>
                <c:pt idx="15658">
                  <c:v>55.49317061772787</c:v>
                </c:pt>
                <c:pt idx="15659">
                  <c:v>56.25085124562354</c:v>
                </c:pt>
                <c:pt idx="15660">
                  <c:v>57.0296969770829</c:v>
                </c:pt>
                <c:pt idx="15661">
                  <c:v>57.83072303590004</c:v>
                </c:pt>
                <c:pt idx="15662">
                  <c:v>58.65503312891056</c:v>
                </c:pt>
                <c:pt idx="15663">
                  <c:v>59.50381675256224</c:v>
                </c:pt>
                <c:pt idx="15664">
                  <c:v>60.37835494699476</c:v>
                </c:pt>
                <c:pt idx="15665">
                  <c:v>61.27992153324085</c:v>
                </c:pt>
                <c:pt idx="15666">
                  <c:v>62.2101082261295</c:v>
                </c:pt>
                <c:pt idx="15667">
                  <c:v>63.1704365443114</c:v>
                </c:pt>
                <c:pt idx="15668">
                  <c:v>64.16253967655612</c:v>
                </c:pt>
                <c:pt idx="15669">
                  <c:v>65.18795132114893</c:v>
                </c:pt>
                <c:pt idx="15670">
                  <c:v>66.2489922638006</c:v>
                </c:pt>
                <c:pt idx="15671">
                  <c:v>67.34738788756113</c:v>
                </c:pt>
                <c:pt idx="15672">
                  <c:v>68.48563783434983</c:v>
                </c:pt>
                <c:pt idx="15673">
                  <c:v>69.66590701976705</c:v>
                </c:pt>
                <c:pt idx="15674">
                  <c:v>70.89089875130375</c:v>
                </c:pt>
                <c:pt idx="15675">
                  <c:v>72.16336099165378</c:v>
                </c:pt>
                <c:pt idx="15676">
                  <c:v>73.48623885564868</c:v>
                </c:pt>
                <c:pt idx="15677">
                  <c:v>74.86318679099047</c:v>
                </c:pt>
                <c:pt idx="15678">
                  <c:v>76.2974095283139</c:v>
                </c:pt>
                <c:pt idx="15679">
                  <c:v>77.7930459409654</c:v>
                </c:pt>
                <c:pt idx="15680">
                  <c:v>79.35426427238967</c:v>
                </c:pt>
                <c:pt idx="15681">
                  <c:v>80.98575482501991</c:v>
                </c:pt>
                <c:pt idx="15682">
                  <c:v>82.69269459099557</c:v>
                </c:pt>
                <c:pt idx="15683">
                  <c:v>84.48078450405018</c:v>
                </c:pt>
                <c:pt idx="15684">
                  <c:v>86.35603598840031</c:v>
                </c:pt>
                <c:pt idx="15685">
                  <c:v>88.32557324897504</c:v>
                </c:pt>
                <c:pt idx="15686">
                  <c:v>90.39676676483513</c:v>
                </c:pt>
                <c:pt idx="15687">
                  <c:v>92.57818870138099</c:v>
                </c:pt>
                <c:pt idx="15688">
                  <c:v>94.87919791496962</c:v>
                </c:pt>
                <c:pt idx="15689">
                  <c:v>97.31030141729727</c:v>
                </c:pt>
                <c:pt idx="15690">
                  <c:v>99.88327398493936</c:v>
                </c:pt>
                <c:pt idx="15691">
                  <c:v>102.6113444610458</c:v>
                </c:pt>
                <c:pt idx="15692">
                  <c:v>105.5091982539262</c:v>
                </c:pt>
                <c:pt idx="15693">
                  <c:v>108.594078690522</c:v>
                </c:pt>
                <c:pt idx="15694">
                  <c:v>111.8846286555406</c:v>
                </c:pt>
                <c:pt idx="15695">
                  <c:v>115.4029706109172</c:v>
                </c:pt>
                <c:pt idx="15696">
                  <c:v>119.1743028279265</c:v>
                </c:pt>
                <c:pt idx="15697">
                  <c:v>123.2275067413561</c:v>
                </c:pt>
                <c:pt idx="15698">
                  <c:v>127.5955815104659</c:v>
                </c:pt>
                <c:pt idx="15699">
                  <c:v>132.3179144818894</c:v>
                </c:pt>
                <c:pt idx="15700">
                  <c:v>137.4395006624183</c:v>
                </c:pt>
                <c:pt idx="15701">
                  <c:v>143.0150189617871</c:v>
                </c:pt>
                <c:pt idx="15702">
                  <c:v>149.1075147123915</c:v>
                </c:pt>
                <c:pt idx="15703">
                  <c:v>155.7939587119437</c:v>
                </c:pt>
                <c:pt idx="15704">
                  <c:v>163.1658486567428</c:v>
                </c:pt>
                <c:pt idx="15705">
                  <c:v>171.3359741772314</c:v>
                </c:pt>
                <c:pt idx="15706">
                  <c:v>180.44238741105</c:v>
                </c:pt>
                <c:pt idx="15707">
                  <c:v>190.6567965938894</c:v>
                </c:pt>
                <c:pt idx="15708">
                  <c:v>202.1963645219773</c:v>
                </c:pt>
                <c:pt idx="15709">
                  <c:v>215.337433706541</c:v>
                </c:pt>
                <c:pt idx="15710">
                  <c:v>230.4393135158884</c:v>
                </c:pt>
                <c:pt idx="15711">
                  <c:v>247.9783490907246</c:v>
                </c:pt>
                <c:pt idx="15712">
                  <c:v>268.5962338472317</c:v>
                </c:pt>
                <c:pt idx="15713">
                  <c:v>293.1821626871714</c:v>
                </c:pt>
                <c:pt idx="15714">
                  <c:v>322.9996718619817</c:v>
                </c:pt>
                <c:pt idx="15715">
                  <c:v>359.9123654425561</c:v>
                </c:pt>
                <c:pt idx="15716">
                  <c:v>406.7752123682032</c:v>
                </c:pt>
                <c:pt idx="15717">
                  <c:v>468.1928102050101</c:v>
                </c:pt>
                <c:pt idx="15718">
                  <c:v>552.0724263546975</c:v>
                </c:pt>
                <c:pt idx="15719">
                  <c:v>673.1306128102574</c:v>
                </c:pt>
                <c:pt idx="15720">
                  <c:v>861.7923100404021</c:v>
                </c:pt>
                <c:pt idx="15721">
                  <c:v>1189.847041417068</c:v>
                </c:pt>
                <c:pt idx="15722">
                  <c:v>1844.608004532003</c:v>
                </c:pt>
                <c:pt idx="15723">
                  <c:v>2927.02455482292</c:v>
                </c:pt>
                <c:pt idx="15724">
                  <c:v>2338.761166077081</c:v>
                </c:pt>
                <c:pt idx="15725">
                  <c:v>1413.372076212422</c:v>
                </c:pt>
                <c:pt idx="15726">
                  <c:v>962.7594876245715</c:v>
                </c:pt>
                <c:pt idx="15727">
                  <c:v>720.40034029039</c:v>
                </c:pt>
                <c:pt idx="15728">
                  <c:v>572.1899020065045</c:v>
                </c:pt>
                <c:pt idx="15729">
                  <c:v>472.9023825897201</c:v>
                </c:pt>
                <c:pt idx="15730">
                  <c:v>401.9618026075335</c:v>
                </c:pt>
                <c:pt idx="15731">
                  <c:v>348.8232120900145</c:v>
                </c:pt>
                <c:pt idx="15732">
                  <c:v>307.5636316761426</c:v>
                </c:pt>
                <c:pt idx="15733">
                  <c:v>274.6147757668255</c:v>
                </c:pt>
                <c:pt idx="15734">
                  <c:v>247.7013655756782</c:v>
                </c:pt>
                <c:pt idx="15735">
                  <c:v>225.3063660573856</c:v>
                </c:pt>
                <c:pt idx="15736">
                  <c:v>206.3815288141241</c:v>
                </c:pt>
                <c:pt idx="15737">
                  <c:v>190.1776792779917</c:v>
                </c:pt>
                <c:pt idx="15738">
                  <c:v>176.1469615315346</c:v>
                </c:pt>
                <c:pt idx="15739">
                  <c:v>163.8795483309733</c:v>
                </c:pt>
                <c:pt idx="15740">
                  <c:v>153.0613127892401</c:v>
                </c:pt>
                <c:pt idx="15741">
                  <c:v>143.4493150486914</c:v>
                </c:pt>
                <c:pt idx="15742">
                  <c:v>134.851575012463</c:v>
                </c:pt>
                <c:pt idx="15743">
                  <c:v>127.114997029359</c:v>
                </c:pt>
                <c:pt idx="15744">
                  <c:v>120.1157625120876</c:v>
                </c:pt>
                <c:pt idx="15745">
                  <c:v>113.7521639360547</c:v>
                </c:pt>
                <c:pt idx="15746">
                  <c:v>107.941708043073</c:v>
                </c:pt>
                <c:pt idx="15747">
                  <c:v>102.6139263105293</c:v>
                </c:pt>
                <c:pt idx="15748">
                  <c:v>97.7105984019404</c:v>
                </c:pt>
                <c:pt idx="15749">
                  <c:v>93.18261109263725</c:v>
                </c:pt>
                <c:pt idx="15750">
                  <c:v>88.98803615193124</c:v>
                </c:pt>
                <c:pt idx="15751">
                  <c:v>85.09064143701803</c:v>
                </c:pt>
                <c:pt idx="15752">
                  <c:v>81.45973413259252</c:v>
                </c:pt>
                <c:pt idx="15753">
                  <c:v>78.06837871753062</c:v>
                </c:pt>
                <c:pt idx="15754">
                  <c:v>74.89345906233036</c:v>
                </c:pt>
                <c:pt idx="15755">
                  <c:v>71.9142446889725</c:v>
                </c:pt>
                <c:pt idx="15756">
                  <c:v>69.11304468641206</c:v>
                </c:pt>
                <c:pt idx="15757">
                  <c:v>66.47400185591276</c:v>
                </c:pt>
                <c:pt idx="15758">
                  <c:v>63.98305982203757</c:v>
                </c:pt>
                <c:pt idx="15759">
                  <c:v>61.62779839774002</c:v>
                </c:pt>
                <c:pt idx="15760">
                  <c:v>59.39740434382755</c:v>
                </c:pt>
                <c:pt idx="15761">
                  <c:v>57.28174950704344</c:v>
                </c:pt>
                <c:pt idx="15762">
                  <c:v>55.27163082049917</c:v>
                </c:pt>
                <c:pt idx="15763">
                  <c:v>53.35971434013726</c:v>
                </c:pt>
                <c:pt idx="15764">
                  <c:v>51.53822657705928</c:v>
                </c:pt>
                <c:pt idx="15765">
                  <c:v>49.80083574974005</c:v>
                </c:pt>
                <c:pt idx="15766">
                  <c:v>48.14183897417202</c:v>
                </c:pt>
                <c:pt idx="15767">
                  <c:v>46.55543364478941</c:v>
                </c:pt>
                <c:pt idx="15768">
                  <c:v>45.03719068545592</c:v>
                </c:pt>
                <c:pt idx="15769">
                  <c:v>43.58225101386704</c:v>
                </c:pt>
                <c:pt idx="15770">
                  <c:v>42.18667330677241</c:v>
                </c:pt>
                <c:pt idx="15771">
                  <c:v>40.84666102683399</c:v>
                </c:pt>
                <c:pt idx="15772">
                  <c:v>39.55909630034694</c:v>
                </c:pt>
                <c:pt idx="15773">
                  <c:v>38.320232261314</c:v>
                </c:pt>
                <c:pt idx="15774">
                  <c:v>37.12759601886611</c:v>
                </c:pt>
                <c:pt idx="15775">
                  <c:v>35.97827490784039</c:v>
                </c:pt>
                <c:pt idx="15776">
                  <c:v>34.86978755325118</c:v>
                </c:pt>
                <c:pt idx="15777">
                  <c:v>33.79998767563534</c:v>
                </c:pt>
                <c:pt idx="15778">
                  <c:v>32.76646440313429</c:v>
                </c:pt>
                <c:pt idx="15779">
                  <c:v>31.76756830061968</c:v>
                </c:pt>
                <c:pt idx="15780">
                  <c:v>30.80129286081081</c:v>
                </c:pt>
                <c:pt idx="15781">
                  <c:v>29.86575288618252</c:v>
                </c:pt>
                <c:pt idx="15782">
                  <c:v>28.95959928345541</c:v>
                </c:pt>
                <c:pt idx="15783">
                  <c:v>28.08095654392491</c:v>
                </c:pt>
                <c:pt idx="15784">
                  <c:v>27.22896391047714</c:v>
                </c:pt>
                <c:pt idx="15785">
                  <c:v>26.4017735881642</c:v>
                </c:pt>
                <c:pt idx="15786">
                  <c:v>25.59848198852728</c:v>
                </c:pt>
                <c:pt idx="15787">
                  <c:v>24.81777496383577</c:v>
                </c:pt>
                <c:pt idx="15788">
                  <c:v>24.05868603266508</c:v>
                </c:pt>
                <c:pt idx="15789">
                  <c:v>23.31999623275989</c:v>
                </c:pt>
                <c:pt idx="15790">
                  <c:v>22.60095028482673</c:v>
                </c:pt>
                <c:pt idx="15791">
                  <c:v>21.9006191186456</c:v>
                </c:pt>
                <c:pt idx="15792">
                  <c:v>21.21805665550421</c:v>
                </c:pt>
                <c:pt idx="15793">
                  <c:v>20.55237478201318</c:v>
                </c:pt>
                <c:pt idx="15794">
                  <c:v>19.90292960263712</c:v>
                </c:pt>
                <c:pt idx="15795">
                  <c:v>19.26908113297231</c:v>
                </c:pt>
                <c:pt idx="15796">
                  <c:v>18.64996578947662</c:v>
                </c:pt>
                <c:pt idx="15797">
                  <c:v>18.04506590405881</c:v>
                </c:pt>
                <c:pt idx="15798">
                  <c:v>17.45352858991467</c:v>
                </c:pt>
                <c:pt idx="15799">
                  <c:v>16.87514650063497</c:v>
                </c:pt>
                <c:pt idx="15800">
                  <c:v>16.30905628004364</c:v>
                </c:pt>
                <c:pt idx="15801">
                  <c:v>15.75496775985767</c:v>
                </c:pt>
                <c:pt idx="15802">
                  <c:v>15.2119668686973</c:v>
                </c:pt>
                <c:pt idx="15803">
                  <c:v>14.67997245647602</c:v>
                </c:pt>
                <c:pt idx="15804">
                  <c:v>14.15848957592333</c:v>
                </c:pt>
                <c:pt idx="15805">
                  <c:v>13.64698618550608</c:v>
                </c:pt>
                <c:pt idx="15806">
                  <c:v>13.14514471255414</c:v>
                </c:pt>
                <c:pt idx="15807">
                  <c:v>12.65242209303581</c:v>
                </c:pt>
                <c:pt idx="15808">
                  <c:v>12.16863778725857</c:v>
                </c:pt>
                <c:pt idx="15809">
                  <c:v>11.69331162654433</c:v>
                </c:pt>
                <c:pt idx="15810">
                  <c:v>11.22625133348167</c:v>
                </c:pt>
                <c:pt idx="15811">
                  <c:v>10.76720744938701</c:v>
                </c:pt>
                <c:pt idx="15812">
                  <c:v>10.3158529586672</c:v>
                </c:pt>
                <c:pt idx="15813">
                  <c:v>9.871816017816506</c:v>
                </c:pt>
                <c:pt idx="15814">
                  <c:v>9.43508391966685</c:v>
                </c:pt>
                <c:pt idx="15815">
                  <c:v>9.00557988894829</c:v>
                </c:pt>
                <c:pt idx="15816">
                  <c:v>8.58308173940535</c:v>
                </c:pt>
                <c:pt idx="15817">
                  <c:v>8.167355911508266</c:v>
                </c:pt>
                <c:pt idx="15818">
                  <c:v>7.758960312387757</c:v>
                </c:pt>
                <c:pt idx="15819">
                  <c:v>7.357379476341737</c:v>
                </c:pt>
                <c:pt idx="15820">
                  <c:v>6.96336810474241</c:v>
                </c:pt>
                <c:pt idx="15821">
                  <c:v>6.577035508590699</c:v>
                </c:pt>
                <c:pt idx="15822">
                  <c:v>6.198866791201917</c:v>
                </c:pt>
                <c:pt idx="15823">
                  <c:v>5.829909822417306</c:v>
                </c:pt>
                <c:pt idx="15824">
                  <c:v>5.470974953895522</c:v>
                </c:pt>
                <c:pt idx="15825">
                  <c:v>5.12364773797064</c:v>
                </c:pt>
                <c:pt idx="15826">
                  <c:v>4.789793632669492</c:v>
                </c:pt>
                <c:pt idx="15827">
                  <c:v>4.472248170659693</c:v>
                </c:pt>
                <c:pt idx="15828">
                  <c:v>4.174628981336106</c:v>
                </c:pt>
                <c:pt idx="15829">
                  <c:v>3.901013566108604</c:v>
                </c:pt>
                <c:pt idx="15830">
                  <c:v>3.65747915895208</c:v>
                </c:pt>
                <c:pt idx="15831">
                  <c:v>3.450819439174996</c:v>
                </c:pt>
                <c:pt idx="15832">
                  <c:v>3.289218872211776</c:v>
                </c:pt>
                <c:pt idx="15833">
                  <c:v>3.18113062124782</c:v>
                </c:pt>
                <c:pt idx="15834">
                  <c:v>3.133913123973167</c:v>
                </c:pt>
                <c:pt idx="15835">
                  <c:v>3.153157819290054</c:v>
                </c:pt>
                <c:pt idx="15836">
                  <c:v>3.24066642981079</c:v>
                </c:pt>
                <c:pt idx="15837">
                  <c:v>3.395015467707002</c:v>
                </c:pt>
                <c:pt idx="15838">
                  <c:v>3.612096906109027</c:v>
                </c:pt>
                <c:pt idx="15839">
                  <c:v>3.886145889687178</c:v>
                </c:pt>
                <c:pt idx="15840">
                  <c:v>4.211683220682888</c:v>
                </c:pt>
                <c:pt idx="15841">
                  <c:v>4.58393172509753</c:v>
                </c:pt>
                <c:pt idx="15842">
                  <c:v>4.999230596866899</c:v>
                </c:pt>
                <c:pt idx="15843">
                  <c:v>5.455540597121947</c:v>
                </c:pt>
                <c:pt idx="15844">
                  <c:v>5.951912890219408</c:v>
                </c:pt>
                <c:pt idx="15845">
                  <c:v>6.488710809584813</c:v>
                </c:pt>
                <c:pt idx="15846">
                  <c:v>7.06790874189211</c:v>
                </c:pt>
                <c:pt idx="15847">
                  <c:v>7.692274434299371</c:v>
                </c:pt>
                <c:pt idx="15848">
                  <c:v>8.366110390091655</c:v>
                </c:pt>
                <c:pt idx="15849">
                  <c:v>9.094869346421801</c:v>
                </c:pt>
                <c:pt idx="15850">
                  <c:v>9.88608036218645</c:v>
                </c:pt>
                <c:pt idx="15851">
                  <c:v>10.7492765589161</c:v>
                </c:pt>
                <c:pt idx="15852">
                  <c:v>11.69614809756097</c:v>
                </c:pt>
                <c:pt idx="15853">
                  <c:v>12.74146106316291</c:v>
                </c:pt>
                <c:pt idx="15854">
                  <c:v>13.90509303970516</c:v>
                </c:pt>
                <c:pt idx="15855">
                  <c:v>15.21190790263716</c:v>
                </c:pt>
                <c:pt idx="15856">
                  <c:v>16.69466025847597</c:v>
                </c:pt>
                <c:pt idx="15857">
                  <c:v>18.39617197727411</c:v>
                </c:pt>
                <c:pt idx="15858">
                  <c:v>20.37619295794343</c:v>
                </c:pt>
                <c:pt idx="15859">
                  <c:v>22.71663936978304</c:v>
                </c:pt>
                <c:pt idx="15860">
                  <c:v>25.53400803815971</c:v>
                </c:pt>
                <c:pt idx="15861">
                  <c:v>29.00027726728714</c:v>
                </c:pt>
                <c:pt idx="15862">
                  <c:v>33.37657648377689</c:v>
                </c:pt>
                <c:pt idx="15863">
                  <c:v>39.07740079883598</c:v>
                </c:pt>
                <c:pt idx="15864">
                  <c:v>46.78802986392932</c:v>
                </c:pt>
                <c:pt idx="15865">
                  <c:v>57.68020736800634</c:v>
                </c:pt>
                <c:pt idx="15866">
                  <c:v>73.73070826965683</c:v>
                </c:pt>
                <c:pt idx="15867">
                  <c:v>97.4114198438364</c:v>
                </c:pt>
                <c:pt idx="15868">
                  <c:v>125.0689453910571</c:v>
                </c:pt>
                <c:pt idx="15869">
                  <c:v>129.9887541283532</c:v>
                </c:pt>
                <c:pt idx="15870">
                  <c:v>104.676813832387</c:v>
                </c:pt>
                <c:pt idx="15871">
                  <c:v>78.86088147508345</c:v>
                </c:pt>
                <c:pt idx="15872">
                  <c:v>60.98280610552005</c:v>
                </c:pt>
                <c:pt idx="15873">
                  <c:v>48.95980883934195</c:v>
                </c:pt>
                <c:pt idx="15874">
                  <c:v>40.56372879710988</c:v>
                </c:pt>
                <c:pt idx="15875">
                  <c:v>34.43664781142567</c:v>
                </c:pt>
                <c:pt idx="15876">
                  <c:v>29.7892395628224</c:v>
                </c:pt>
                <c:pt idx="15877">
                  <c:v>26.14964722564468</c:v>
                </c:pt>
                <c:pt idx="15878">
                  <c:v>23.2230031073361</c:v>
                </c:pt>
                <c:pt idx="15879">
                  <c:v>20.8182718732053</c:v>
                </c:pt>
                <c:pt idx="15880">
                  <c:v>18.80615567770328</c:v>
                </c:pt>
                <c:pt idx="15881">
                  <c:v>17.09635778011355</c:v>
                </c:pt>
                <c:pt idx="15882">
                  <c:v>15.62564869991246</c:v>
                </c:pt>
                <c:pt idx="15883">
                  <c:v>14.34609728064186</c:v>
                </c:pt>
                <c:pt idx="15884">
                  <c:v>13.22272955185041</c:v>
                </c:pt>
                <c:pt idx="15885">
                  <c:v>12.22840692092417</c:v>
                </c:pt>
                <c:pt idx="15886">
                  <c:v>11.34294962768397</c:v>
                </c:pt>
                <c:pt idx="15887">
                  <c:v>10.54968999593615</c:v>
                </c:pt>
                <c:pt idx="15888">
                  <c:v>9.835692326765176</c:v>
                </c:pt>
                <c:pt idx="15889">
                  <c:v>9.190996567344736</c:v>
                </c:pt>
                <c:pt idx="15890">
                  <c:v>8.606957573138984</c:v>
                </c:pt>
                <c:pt idx="15891">
                  <c:v>8.076960967105771</c:v>
                </c:pt>
                <c:pt idx="15892">
                  <c:v>7.59552479689714</c:v>
                </c:pt>
                <c:pt idx="15893">
                  <c:v>7.158287071495989</c:v>
                </c:pt>
                <c:pt idx="15894">
                  <c:v>6.761186405598131</c:v>
                </c:pt>
                <c:pt idx="15895">
                  <c:v>6.401404761410883</c:v>
                </c:pt>
                <c:pt idx="15896">
                  <c:v>6.076581711995357</c:v>
                </c:pt>
                <c:pt idx="15897">
                  <c:v>5.784217968668699</c:v>
                </c:pt>
                <c:pt idx="15898">
                  <c:v>5.522710432457425</c:v>
                </c:pt>
                <c:pt idx="15899">
                  <c:v>5.290570382071971</c:v>
                </c:pt>
                <c:pt idx="15900">
                  <c:v>5.08654992029067</c:v>
                </c:pt>
                <c:pt idx="15901">
                  <c:v>4.909070126939053</c:v>
                </c:pt>
                <c:pt idx="15902">
                  <c:v>4.757343164834417</c:v>
                </c:pt>
                <c:pt idx="15903">
                  <c:v>4.630028024489406</c:v>
                </c:pt>
                <c:pt idx="15904">
                  <c:v>4.525848592866786</c:v>
                </c:pt>
                <c:pt idx="15905">
                  <c:v>4.443801957499485</c:v>
                </c:pt>
                <c:pt idx="15906">
                  <c:v>4.382497249165069</c:v>
                </c:pt>
                <c:pt idx="15907">
                  <c:v>4.340468365312247</c:v>
                </c:pt>
                <c:pt idx="15908">
                  <c:v>4.31653122642633</c:v>
                </c:pt>
                <c:pt idx="15909">
                  <c:v>4.309064242865322</c:v>
                </c:pt>
                <c:pt idx="15910">
                  <c:v>4.316732372397515</c:v>
                </c:pt>
                <c:pt idx="15911">
                  <c:v>4.338176194828793</c:v>
                </c:pt>
                <c:pt idx="15912">
                  <c:v>4.371846926909425</c:v>
                </c:pt>
                <c:pt idx="15913">
                  <c:v>4.416538427852074</c:v>
                </c:pt>
                <c:pt idx="15914">
                  <c:v>4.470995542159478</c:v>
                </c:pt>
                <c:pt idx="15915">
                  <c:v>4.533917232602354</c:v>
                </c:pt>
                <c:pt idx="15916">
                  <c:v>4.604243728225671</c:v>
                </c:pt>
                <c:pt idx="15917">
                  <c:v>4.681261986829803</c:v>
                </c:pt>
                <c:pt idx="15918">
                  <c:v>4.763849965334538</c:v>
                </c:pt>
                <c:pt idx="15919">
                  <c:v>4.851091716418455</c:v>
                </c:pt>
                <c:pt idx="15920">
                  <c:v>4.942601350393495</c:v>
                </c:pt>
                <c:pt idx="15921">
                  <c:v>5.037583302029515</c:v>
                </c:pt>
                <c:pt idx="15922">
                  <c:v>5.135511119824103</c:v>
                </c:pt>
                <c:pt idx="15923">
                  <c:v>5.235840549963592</c:v>
                </c:pt>
                <c:pt idx="15924">
                  <c:v>5.338175439036632</c:v>
                </c:pt>
                <c:pt idx="15925">
                  <c:v>5.442248040541786</c:v>
                </c:pt>
                <c:pt idx="15926">
                  <c:v>5.547580518911385</c:v>
                </c:pt>
                <c:pt idx="15927">
                  <c:v>5.65398719947547</c:v>
                </c:pt>
                <c:pt idx="15928">
                  <c:v>5.76104799235907</c:v>
                </c:pt>
                <c:pt idx="15929">
                  <c:v>5.868841564607885</c:v>
                </c:pt>
                <c:pt idx="15930">
                  <c:v>5.97702947418363</c:v>
                </c:pt>
                <c:pt idx="15931">
                  <c:v>6.085308614664952</c:v>
                </c:pt>
                <c:pt idx="15932">
                  <c:v>6.193671345836056</c:v>
                </c:pt>
                <c:pt idx="15933">
                  <c:v>6.302113894114586</c:v>
                </c:pt>
                <c:pt idx="15934">
                  <c:v>6.410351577309775</c:v>
                </c:pt>
                <c:pt idx="15935">
                  <c:v>6.518253245356561</c:v>
                </c:pt>
                <c:pt idx="15936">
                  <c:v>6.625949489814476</c:v>
                </c:pt>
                <c:pt idx="15937">
                  <c:v>6.733204856684739</c:v>
                </c:pt>
                <c:pt idx="15938">
                  <c:v>6.840019775984986</c:v>
                </c:pt>
                <c:pt idx="15939">
                  <c:v>6.94641008839761</c:v>
                </c:pt>
                <c:pt idx="15940">
                  <c:v>7.05209331432167</c:v>
                </c:pt>
                <c:pt idx="15941">
                  <c:v>7.157328433939739</c:v>
                </c:pt>
                <c:pt idx="15942">
                  <c:v>7.261888119259327</c:v>
                </c:pt>
                <c:pt idx="15943">
                  <c:v>7.365801738449176</c:v>
                </c:pt>
                <c:pt idx="15944">
                  <c:v>7.469160526336446</c:v>
                </c:pt>
                <c:pt idx="15945">
                  <c:v>7.571791521513802</c:v>
                </c:pt>
                <c:pt idx="15946">
                  <c:v>7.673729682089318</c:v>
                </c:pt>
                <c:pt idx="15947">
                  <c:v>7.774902617397744</c:v>
                </c:pt>
                <c:pt idx="15948">
                  <c:v>7.875434764086392</c:v>
                </c:pt>
                <c:pt idx="15949">
                  <c:v>7.975213855750657</c:v>
                </c:pt>
                <c:pt idx="15950">
                  <c:v>8.074310074396005</c:v>
                </c:pt>
                <c:pt idx="15951">
                  <c:v>8.1727055331854</c:v>
                </c:pt>
                <c:pt idx="15952">
                  <c:v>8.270348239916083</c:v>
                </c:pt>
                <c:pt idx="15953">
                  <c:v>8.367295823097135</c:v>
                </c:pt>
                <c:pt idx="15954">
                  <c:v>8.46345079708812</c:v>
                </c:pt>
                <c:pt idx="15955">
                  <c:v>8.55891761340735</c:v>
                </c:pt>
                <c:pt idx="15956">
                  <c:v>8.653763127916383</c:v>
                </c:pt>
                <c:pt idx="15957">
                  <c:v>8.747709680486153</c:v>
                </c:pt>
                <c:pt idx="15958">
                  <c:v>8.841124921563518</c:v>
                </c:pt>
                <c:pt idx="15959">
                  <c:v>8.93372077712469</c:v>
                </c:pt>
                <c:pt idx="15960">
                  <c:v>9.025625298357986</c:v>
                </c:pt>
                <c:pt idx="15961">
                  <c:v>9.116811289473903</c:v>
                </c:pt>
                <c:pt idx="15962">
                  <c:v>9.207310481592289</c:v>
                </c:pt>
                <c:pt idx="15963">
                  <c:v>9.297220749572347</c:v>
                </c:pt>
                <c:pt idx="15964">
                  <c:v>9.386395203900162</c:v>
                </c:pt>
                <c:pt idx="15965">
                  <c:v>9.474801018634895</c:v>
                </c:pt>
                <c:pt idx="15966">
                  <c:v>9.562765170984416</c:v>
                </c:pt>
                <c:pt idx="15967">
                  <c:v>9.649931106520748</c:v>
                </c:pt>
                <c:pt idx="15968">
                  <c:v>9.736488697420437</c:v>
                </c:pt>
                <c:pt idx="15969">
                  <c:v>9.82241623282694</c:v>
                </c:pt>
                <c:pt idx="15970">
                  <c:v>9.907679730279087</c:v>
                </c:pt>
                <c:pt idx="15971">
                  <c:v>9.992233975655906</c:v>
                </c:pt>
                <c:pt idx="15972">
                  <c:v>10.07625519102624</c:v>
                </c:pt>
                <c:pt idx="15973">
                  <c:v>10.15971422309993</c:v>
                </c:pt>
                <c:pt idx="15974">
                  <c:v>10.2425362330003</c:v>
                </c:pt>
                <c:pt idx="15975">
                  <c:v>10.32469953218907</c:v>
                </c:pt>
                <c:pt idx="15976">
                  <c:v>10.40635497302186</c:v>
                </c:pt>
                <c:pt idx="15977">
                  <c:v>10.48736801835271</c:v>
                </c:pt>
                <c:pt idx="15978">
                  <c:v>10.56789191452272</c:v>
                </c:pt>
                <c:pt idx="15979">
                  <c:v>10.64771740148502</c:v>
                </c:pt>
                <c:pt idx="15980">
                  <c:v>10.72709692626952</c:v>
                </c:pt>
                <c:pt idx="15981">
                  <c:v>10.805872169426</c:v>
                </c:pt>
                <c:pt idx="15982">
                  <c:v>10.88398502468572</c:v>
                </c:pt>
                <c:pt idx="15983">
                  <c:v>10.96170292313382</c:v>
                </c:pt>
                <c:pt idx="15984">
                  <c:v>11.03891318623464</c:v>
                </c:pt>
                <c:pt idx="15985">
                  <c:v>11.11543001633461</c:v>
                </c:pt>
                <c:pt idx="15986">
                  <c:v>11.19160537178531</c:v>
                </c:pt>
                <c:pt idx="15987">
                  <c:v>11.26722678505502</c:v>
                </c:pt>
                <c:pt idx="15988">
                  <c:v>11.34225679053088</c:v>
                </c:pt>
                <c:pt idx="15989">
                  <c:v>11.4168442955146</c:v>
                </c:pt>
                <c:pt idx="15990">
                  <c:v>11.49092709085637</c:v>
                </c:pt>
                <c:pt idx="15991">
                  <c:v>11.56450875014305</c:v>
                </c:pt>
                <c:pt idx="15992">
                  <c:v>11.63766924962818</c:v>
                </c:pt>
                <c:pt idx="15993">
                  <c:v>11.71032510363686</c:v>
                </c:pt>
                <c:pt idx="15994">
                  <c:v>11.78241041936627</c:v>
                </c:pt>
                <c:pt idx="15995">
                  <c:v>11.85411518314009</c:v>
                </c:pt>
                <c:pt idx="15996">
                  <c:v>11.9253915514793</c:v>
                </c:pt>
                <c:pt idx="15997">
                  <c:v>11.99616476301472</c:v>
                </c:pt>
                <c:pt idx="15998">
                  <c:v>12.06650208122882</c:v>
                </c:pt>
                <c:pt idx="15999">
                  <c:v>12.1364845846206</c:v>
                </c:pt>
                <c:pt idx="16000">
                  <c:v>12.20589530455854</c:v>
                </c:pt>
                <c:pt idx="16001">
                  <c:v>12.27492319988092</c:v>
                </c:pt>
                <c:pt idx="16002">
                  <c:v>12.34355083002857</c:v>
                </c:pt>
                <c:pt idx="16003">
                  <c:v>12.4117000611279</c:v>
                </c:pt>
                <c:pt idx="16004">
                  <c:v>12.4795594743796</c:v>
                </c:pt>
                <c:pt idx="16005">
                  <c:v>12.54688991635974</c:v>
                </c:pt>
                <c:pt idx="16006">
                  <c:v>12.61380430930622</c:v>
                </c:pt>
                <c:pt idx="16007">
                  <c:v>12.68035877884876</c:v>
                </c:pt>
                <c:pt idx="16008">
                  <c:v>12.74659090630398</c:v>
                </c:pt>
                <c:pt idx="16009">
                  <c:v>12.81235538028473</c:v>
                </c:pt>
                <c:pt idx="16010">
                  <c:v>12.8777582640695</c:v>
                </c:pt>
                <c:pt idx="16011">
                  <c:v>12.94273467258552</c:v>
                </c:pt>
                <c:pt idx="16012">
                  <c:v>13.00729920766777</c:v>
                </c:pt>
                <c:pt idx="16013">
                  <c:v>13.07158424886257</c:v>
                </c:pt>
                <c:pt idx="16014">
                  <c:v>13.13544571079423</c:v>
                </c:pt>
                <c:pt idx="16015">
                  <c:v>13.19892788135903</c:v>
                </c:pt>
                <c:pt idx="16016">
                  <c:v>13.26212117132933</c:v>
                </c:pt>
                <c:pt idx="16017">
                  <c:v>13.32493563774453</c:v>
                </c:pt>
                <c:pt idx="16018">
                  <c:v>13.38727061135152</c:v>
                </c:pt>
                <c:pt idx="16019">
                  <c:v>13.4493652215661</c:v>
                </c:pt>
                <c:pt idx="16020">
                  <c:v>13.51122986584315</c:v>
                </c:pt>
                <c:pt idx="16021">
                  <c:v>13.57255724847805</c:v>
                </c:pt>
                <c:pt idx="16022">
                  <c:v>13.63364283837886</c:v>
                </c:pt>
                <c:pt idx="16023">
                  <c:v>13.69445052074767</c:v>
                </c:pt>
                <c:pt idx="16024">
                  <c:v>13.7548705780654</c:v>
                </c:pt>
                <c:pt idx="16025">
                  <c:v>13.81488258981121</c:v>
                </c:pt>
                <c:pt idx="16026">
                  <c:v>13.87465745491892</c:v>
                </c:pt>
                <c:pt idx="16027">
                  <c:v>13.93418844331351</c:v>
                </c:pt>
                <c:pt idx="16028">
                  <c:v>13.99324361495825</c:v>
                </c:pt>
                <c:pt idx="16029">
                  <c:v>14.05201407770702</c:v>
                </c:pt>
                <c:pt idx="16030">
                  <c:v>14.11058816821225</c:v>
                </c:pt>
                <c:pt idx="16031">
                  <c:v>14.1687398452394</c:v>
                </c:pt>
                <c:pt idx="16032">
                  <c:v>14.22660676094252</c:v>
                </c:pt>
                <c:pt idx="16033">
                  <c:v>14.28425948741451</c:v>
                </c:pt>
                <c:pt idx="16034">
                  <c:v>14.34153270654735</c:v>
                </c:pt>
                <c:pt idx="16035">
                  <c:v>14.39859585860116</c:v>
                </c:pt>
                <c:pt idx="16036">
                  <c:v>14.4552756278877</c:v>
                </c:pt>
                <c:pt idx="16037">
                  <c:v>14.51168751971965</c:v>
                </c:pt>
                <c:pt idx="16038">
                  <c:v>14.56791787256152</c:v>
                </c:pt>
                <c:pt idx="16039">
                  <c:v>14.6238200477375</c:v>
                </c:pt>
                <c:pt idx="16040">
                  <c:v>14.6793976424436</c:v>
                </c:pt>
                <c:pt idx="16041">
                  <c:v>14.73473502862583</c:v>
                </c:pt>
                <c:pt idx="16042">
                  <c:v>14.789845281552</c:v>
                </c:pt>
                <c:pt idx="16043">
                  <c:v>14.84454472524614</c:v>
                </c:pt>
                <c:pt idx="16044">
                  <c:v>14.89903906394206</c:v>
                </c:pt>
                <c:pt idx="16045">
                  <c:v>14.95333548393707</c:v>
                </c:pt>
                <c:pt idx="16046">
                  <c:v>15.00734804073939</c:v>
                </c:pt>
                <c:pt idx="16047">
                  <c:v>15.06106141635314</c:v>
                </c:pt>
                <c:pt idx="16048">
                  <c:v>15.11458788725843</c:v>
                </c:pt>
                <c:pt idx="16049">
                  <c:v>15.16777434206416</c:v>
                </c:pt>
                <c:pt idx="16050">
                  <c:v>15.22078323930895</c:v>
                </c:pt>
                <c:pt idx="16051">
                  <c:v>15.27343076417061</c:v>
                </c:pt>
                <c:pt idx="16052">
                  <c:v>15.32598981421695</c:v>
                </c:pt>
                <c:pt idx="16053">
                  <c:v>15.37816019721195</c:v>
                </c:pt>
                <c:pt idx="16054">
                  <c:v>15.4301932947565</c:v>
                </c:pt>
                <c:pt idx="16055">
                  <c:v>15.4819515552075</c:v>
                </c:pt>
                <c:pt idx="16056">
                  <c:v>15.53341396514265</c:v>
                </c:pt>
                <c:pt idx="16057">
                  <c:v>15.58482555747151</c:v>
                </c:pt>
                <c:pt idx="16058">
                  <c:v>15.63587422777589</c:v>
                </c:pt>
                <c:pt idx="16059">
                  <c:v>15.68672204253098</c:v>
                </c:pt>
                <c:pt idx="16060">
                  <c:v>15.73735185669963</c:v>
                </c:pt>
                <c:pt idx="16061">
                  <c:v>15.78772918905296</c:v>
                </c:pt>
                <c:pt idx="16062">
                  <c:v>15.83781395308995</c:v>
                </c:pt>
                <c:pt idx="16063">
                  <c:v>15.88782513785531</c:v>
                </c:pt>
                <c:pt idx="16064">
                  <c:v>15.93754172997543</c:v>
                </c:pt>
                <c:pt idx="16065">
                  <c:v>15.98702989538384</c:v>
                </c:pt>
                <c:pt idx="16066">
                  <c:v>16.03638666960098</c:v>
                </c:pt>
                <c:pt idx="16067">
                  <c:v>16.08543100922232</c:v>
                </c:pt>
                <c:pt idx="16068">
                  <c:v>16.13435789250301</c:v>
                </c:pt>
                <c:pt idx="16069">
                  <c:v>16.18295844215914</c:v>
                </c:pt>
                <c:pt idx="16070">
                  <c:v>16.23137588231722</c:v>
                </c:pt>
                <c:pt idx="16071">
                  <c:v>16.27965759023296</c:v>
                </c:pt>
                <c:pt idx="16072">
                  <c:v>16.32767946662156</c:v>
                </c:pt>
                <c:pt idx="16073">
                  <c:v>16.37555614250092</c:v>
                </c:pt>
                <c:pt idx="16074">
                  <c:v>16.42319235376878</c:v>
                </c:pt>
                <c:pt idx="16075">
                  <c:v>16.47065746693094</c:v>
                </c:pt>
                <c:pt idx="16076">
                  <c:v>16.51796908850032</c:v>
                </c:pt>
                <c:pt idx="16077">
                  <c:v>16.56499123691496</c:v>
                </c:pt>
                <c:pt idx="16078">
                  <c:v>16.61197211422048</c:v>
                </c:pt>
                <c:pt idx="16079">
                  <c:v>16.6585916395227</c:v>
                </c:pt>
                <c:pt idx="16080">
                  <c:v>16.70506227472467</c:v>
                </c:pt>
                <c:pt idx="16081">
                  <c:v>16.75146899260596</c:v>
                </c:pt>
                <c:pt idx="16082">
                  <c:v>16.79751887885465</c:v>
                </c:pt>
                <c:pt idx="16083">
                  <c:v>16.84348987952828</c:v>
                </c:pt>
                <c:pt idx="16084">
                  <c:v>16.88923785712314</c:v>
                </c:pt>
                <c:pt idx="16085">
                  <c:v>16.93474288086333</c:v>
                </c:pt>
                <c:pt idx="16086">
                  <c:v>16.9801884527076</c:v>
                </c:pt>
                <c:pt idx="16087">
                  <c:v>17.02545106472775</c:v>
                </c:pt>
                <c:pt idx="16088">
                  <c:v>17.07053058234579</c:v>
                </c:pt>
                <c:pt idx="16089">
                  <c:v>17.11536446254832</c:v>
                </c:pt>
                <c:pt idx="16090">
                  <c:v>17.16010677930312</c:v>
                </c:pt>
                <c:pt idx="16091">
                  <c:v>17.20470219234685</c:v>
                </c:pt>
                <c:pt idx="16092">
                  <c:v>17.24903837891382</c:v>
                </c:pt>
                <c:pt idx="16093">
                  <c:v>17.29326697331886</c:v>
                </c:pt>
                <c:pt idx="16094">
                  <c:v>17.33725259949826</c:v>
                </c:pt>
                <c:pt idx="16095">
                  <c:v>17.38113957965053</c:v>
                </c:pt>
                <c:pt idx="16096">
                  <c:v>17.42490402755694</c:v>
                </c:pt>
                <c:pt idx="16097">
                  <c:v>17.46844829204115</c:v>
                </c:pt>
                <c:pt idx="16098">
                  <c:v>17.51184893694444</c:v>
                </c:pt>
                <c:pt idx="16099">
                  <c:v>17.55503871608887</c:v>
                </c:pt>
                <c:pt idx="16100">
                  <c:v>17.59809105941167</c:v>
                </c:pt>
                <c:pt idx="16101">
                  <c:v>17.64099427329337</c:v>
                </c:pt>
                <c:pt idx="16102">
                  <c:v>17.68377361337671</c:v>
                </c:pt>
                <c:pt idx="16103">
                  <c:v>17.72635510570914</c:v>
                </c:pt>
                <c:pt idx="16104">
                  <c:v>17.76881412898229</c:v>
                </c:pt>
                <c:pt idx="16105">
                  <c:v>17.81112042838225</c:v>
                </c:pt>
                <c:pt idx="16106">
                  <c:v>17.85332551654665</c:v>
                </c:pt>
                <c:pt idx="16107">
                  <c:v>17.89524280189622</c:v>
                </c:pt>
                <c:pt idx="16108">
                  <c:v>17.93715908431082</c:v>
                </c:pt>
                <c:pt idx="16109">
                  <c:v>17.97884753546888</c:v>
                </c:pt>
                <c:pt idx="16110">
                  <c:v>18.02041017481594</c:v>
                </c:pt>
                <c:pt idx="16111">
                  <c:v>18.0618314149571</c:v>
                </c:pt>
                <c:pt idx="16112">
                  <c:v>18.10311932583822</c:v>
                </c:pt>
                <c:pt idx="16113">
                  <c:v>18.14430124367998</c:v>
                </c:pt>
                <c:pt idx="16114">
                  <c:v>18.18521993507228</c:v>
                </c:pt>
                <c:pt idx="16115">
                  <c:v>18.22607023940262</c:v>
                </c:pt>
                <c:pt idx="16116">
                  <c:v>18.26681166133843</c:v>
                </c:pt>
                <c:pt idx="16117">
                  <c:v>18.30741908652248</c:v>
                </c:pt>
                <c:pt idx="16118">
                  <c:v>18.34782552628533</c:v>
                </c:pt>
                <c:pt idx="16119">
                  <c:v>18.38816337486308</c:v>
                </c:pt>
                <c:pt idx="16120">
                  <c:v>18.4284328953642</c:v>
                </c:pt>
                <c:pt idx="16121">
                  <c:v>18.46852218866594</c:v>
                </c:pt>
                <c:pt idx="16122">
                  <c:v>18.50827961221879</c:v>
                </c:pt>
                <c:pt idx="16123">
                  <c:v>18.54814490364361</c:v>
                </c:pt>
                <c:pt idx="16124">
                  <c:v>18.58779752932951</c:v>
                </c:pt>
                <c:pt idx="16125">
                  <c:v>18.62732075217242</c:v>
                </c:pt>
                <c:pt idx="16126">
                  <c:v>18.66679711126093</c:v>
                </c:pt>
                <c:pt idx="16127">
                  <c:v>18.70603486881199</c:v>
                </c:pt>
                <c:pt idx="16128">
                  <c:v>18.74523271586171</c:v>
                </c:pt>
                <c:pt idx="16129">
                  <c:v>18.78432260420243</c:v>
                </c:pt>
                <c:pt idx="16130">
                  <c:v>18.82317717441214</c:v>
                </c:pt>
                <c:pt idx="16131">
                  <c:v>18.86198943258104</c:v>
                </c:pt>
                <c:pt idx="16132">
                  <c:v>18.90058560377572</c:v>
                </c:pt>
                <c:pt idx="16133">
                  <c:v>18.93915915682425</c:v>
                </c:pt>
                <c:pt idx="16134">
                  <c:v>18.97764507900775</c:v>
                </c:pt>
                <c:pt idx="16135">
                  <c:v>19.01588817117893</c:v>
                </c:pt>
                <c:pt idx="16136">
                  <c:v>19.05409058445224</c:v>
                </c:pt>
                <c:pt idx="16137">
                  <c:v>19.09217859122981</c:v>
                </c:pt>
                <c:pt idx="16138">
                  <c:v>19.13017595841805</c:v>
                </c:pt>
                <c:pt idx="16139">
                  <c:v>19.16802465473747</c:v>
                </c:pt>
                <c:pt idx="16140">
                  <c:v>19.20576034654876</c:v>
                </c:pt>
                <c:pt idx="16141">
                  <c:v>19.24337271056678</c:v>
                </c:pt>
                <c:pt idx="16142">
                  <c:v>19.28088787681219</c:v>
                </c:pt>
                <c:pt idx="16143">
                  <c:v>19.31827619017909</c:v>
                </c:pt>
                <c:pt idx="16144">
                  <c:v>19.35556857598562</c:v>
                </c:pt>
                <c:pt idx="16145">
                  <c:v>19.39278842668343</c:v>
                </c:pt>
                <c:pt idx="16146">
                  <c:v>19.42983616465698</c:v>
                </c:pt>
                <c:pt idx="16147">
                  <c:v>19.46689056566078</c:v>
                </c:pt>
                <c:pt idx="16148">
                  <c:v>19.50372654971432</c:v>
                </c:pt>
                <c:pt idx="16149">
                  <c:v>19.5404749206791</c:v>
                </c:pt>
                <c:pt idx="16150">
                  <c:v>19.57714976190853</c:v>
                </c:pt>
                <c:pt idx="16151">
                  <c:v>19.61366922829156</c:v>
                </c:pt>
                <c:pt idx="16152">
                  <c:v>19.65014544790585</c:v>
                </c:pt>
                <c:pt idx="16153">
                  <c:v>19.68649644880635</c:v>
                </c:pt>
                <c:pt idx="16154">
                  <c:v>19.72274872656352</c:v>
                </c:pt>
                <c:pt idx="16155">
                  <c:v>19.7588877738898</c:v>
                </c:pt>
                <c:pt idx="16156">
                  <c:v>19.79496815837405</c:v>
                </c:pt>
                <c:pt idx="16157">
                  <c:v>19.83090981217152</c:v>
                </c:pt>
                <c:pt idx="16158">
                  <c:v>19.86673545439086</c:v>
                </c:pt>
                <c:pt idx="16159">
                  <c:v>19.9025358556943</c:v>
                </c:pt>
                <c:pt idx="16160">
                  <c:v>19.93816013371613</c:v>
                </c:pt>
                <c:pt idx="16161">
                  <c:v>19.97372941415803</c:v>
                </c:pt>
                <c:pt idx="16162">
                  <c:v>20.00927067685767</c:v>
                </c:pt>
                <c:pt idx="16163">
                  <c:v>20.04465451610283</c:v>
                </c:pt>
                <c:pt idx="16164">
                  <c:v>20.08000608301091</c:v>
                </c:pt>
                <c:pt idx="16165">
                  <c:v>20.11515766928664</c:v>
                </c:pt>
                <c:pt idx="16166">
                  <c:v>20.15024421794467</c:v>
                </c:pt>
                <c:pt idx="16167">
                  <c:v>20.18523928481551</c:v>
                </c:pt>
                <c:pt idx="16168">
                  <c:v>20.2201391378189</c:v>
                </c:pt>
                <c:pt idx="16169">
                  <c:v>20.25493733095003</c:v>
                </c:pt>
                <c:pt idx="16170">
                  <c:v>20.28980006180657</c:v>
                </c:pt>
                <c:pt idx="16171">
                  <c:v>20.32446180876198</c:v>
                </c:pt>
                <c:pt idx="16172">
                  <c:v>20.35900437859343</c:v>
                </c:pt>
                <c:pt idx="16173">
                  <c:v>20.39349671290784</c:v>
                </c:pt>
                <c:pt idx="16174">
                  <c:v>20.42786197465599</c:v>
                </c:pt>
                <c:pt idx="16175">
                  <c:v>20.46217340094892</c:v>
                </c:pt>
                <c:pt idx="16176">
                  <c:v>20.49644655674262</c:v>
                </c:pt>
                <c:pt idx="16177">
                  <c:v>20.53052750458884</c:v>
                </c:pt>
                <c:pt idx="16178">
                  <c:v>20.56465797168877</c:v>
                </c:pt>
                <c:pt idx="16179">
                  <c:v>20.59868309942528</c:v>
                </c:pt>
                <c:pt idx="16180">
                  <c:v>20.63250568996487</c:v>
                </c:pt>
                <c:pt idx="16181">
                  <c:v>20.66636344350155</c:v>
                </c:pt>
                <c:pt idx="16182">
                  <c:v>20.70015494976732</c:v>
                </c:pt>
                <c:pt idx="16183">
                  <c:v>20.73374556500382</c:v>
                </c:pt>
                <c:pt idx="16184">
                  <c:v>20.76735207723706</c:v>
                </c:pt>
                <c:pt idx="16185">
                  <c:v>20.80088312710726</c:v>
                </c:pt>
                <c:pt idx="16186">
                  <c:v>20.83428088177003</c:v>
                </c:pt>
                <c:pt idx="16187">
                  <c:v>20.86759120907603</c:v>
                </c:pt>
                <c:pt idx="16188">
                  <c:v>20.90095289652896</c:v>
                </c:pt>
                <c:pt idx="16189">
                  <c:v>20.93419478060401</c:v>
                </c:pt>
                <c:pt idx="16190">
                  <c:v>20.96730852244156</c:v>
                </c:pt>
                <c:pt idx="16191">
                  <c:v>21.00041653105142</c:v>
                </c:pt>
                <c:pt idx="16192">
                  <c:v>21.03338375117677</c:v>
                </c:pt>
                <c:pt idx="16193">
                  <c:v>21.06628180022622</c:v>
                </c:pt>
                <c:pt idx="16194">
                  <c:v>21.09906642162008</c:v>
                </c:pt>
                <c:pt idx="16195">
                  <c:v>21.13189090220738</c:v>
                </c:pt>
                <c:pt idx="16196">
                  <c:v>21.16457432614808</c:v>
                </c:pt>
                <c:pt idx="16197">
                  <c:v>21.19720912777008</c:v>
                </c:pt>
                <c:pt idx="16198">
                  <c:v>21.22977038778572</c:v>
                </c:pt>
                <c:pt idx="16199">
                  <c:v>21.26234273047558</c:v>
                </c:pt>
                <c:pt idx="16200">
                  <c:v>21.2947634592021</c:v>
                </c:pt>
                <c:pt idx="16201">
                  <c:v>21.32703300750788</c:v>
                </c:pt>
                <c:pt idx="16202">
                  <c:v>21.3593783205024</c:v>
                </c:pt>
                <c:pt idx="16203">
                  <c:v>21.39156888569476</c:v>
                </c:pt>
                <c:pt idx="16204">
                  <c:v>21.42379308235661</c:v>
                </c:pt>
                <c:pt idx="16205">
                  <c:v>21.45586456522438</c:v>
                </c:pt>
                <c:pt idx="16206">
                  <c:v>21.48791425165477</c:v>
                </c:pt>
                <c:pt idx="16207">
                  <c:v>21.51983034184794</c:v>
                </c:pt>
                <c:pt idx="16208">
                  <c:v>21.55171623202606</c:v>
                </c:pt>
                <c:pt idx="16209">
                  <c:v>21.58357464454416</c:v>
                </c:pt>
                <c:pt idx="16210">
                  <c:v>21.6154757534421</c:v>
                </c:pt>
                <c:pt idx="16211">
                  <c:v>21.64722249355155</c:v>
                </c:pt>
                <c:pt idx="16212">
                  <c:v>21.67883055014812</c:v>
                </c:pt>
                <c:pt idx="16213">
                  <c:v>21.71036540319395</c:v>
                </c:pt>
                <c:pt idx="16214">
                  <c:v>21.74199071944226</c:v>
                </c:pt>
                <c:pt idx="16215">
                  <c:v>21.77345269508875</c:v>
                </c:pt>
                <c:pt idx="16216">
                  <c:v>21.80487028965968</c:v>
                </c:pt>
                <c:pt idx="16217">
                  <c:v>21.83624684152488</c:v>
                </c:pt>
                <c:pt idx="16218">
                  <c:v>21.86756656297538</c:v>
                </c:pt>
                <c:pt idx="16219">
                  <c:v>21.89890629371532</c:v>
                </c:pt>
                <c:pt idx="16220">
                  <c:v>21.93016169039899</c:v>
                </c:pt>
                <c:pt idx="16221">
                  <c:v>21.96128858421037</c:v>
                </c:pt>
                <c:pt idx="16222">
                  <c:v>21.99229870652889</c:v>
                </c:pt>
                <c:pt idx="16223">
                  <c:v>22.02341429344431</c:v>
                </c:pt>
                <c:pt idx="16224">
                  <c:v>22.05439251060698</c:v>
                </c:pt>
                <c:pt idx="16225">
                  <c:v>22.08542035085747</c:v>
                </c:pt>
                <c:pt idx="16226">
                  <c:v>22.11626460722476</c:v>
                </c:pt>
                <c:pt idx="16227">
                  <c:v>22.14713207659741</c:v>
                </c:pt>
                <c:pt idx="16228">
                  <c:v>22.17789305729477</c:v>
                </c:pt>
                <c:pt idx="16229">
                  <c:v>22.20865434301897</c:v>
                </c:pt>
                <c:pt idx="16230">
                  <c:v>22.23939807901357</c:v>
                </c:pt>
                <c:pt idx="16231">
                  <c:v>22.27007086145943</c:v>
                </c:pt>
                <c:pt idx="16232">
                  <c:v>22.30062613793482</c:v>
                </c:pt>
                <c:pt idx="16233">
                  <c:v>22.33119673229142</c:v>
                </c:pt>
                <c:pt idx="16234">
                  <c:v>22.36159794712855</c:v>
                </c:pt>
                <c:pt idx="16235">
                  <c:v>22.39224441437802</c:v>
                </c:pt>
                <c:pt idx="16236">
                  <c:v>22.42262641768243</c:v>
                </c:pt>
                <c:pt idx="16237">
                  <c:v>22.45296953366891</c:v>
                </c:pt>
                <c:pt idx="16238">
                  <c:v>22.48336082262617</c:v>
                </c:pt>
                <c:pt idx="16239">
                  <c:v>22.51366487607288</c:v>
                </c:pt>
                <c:pt idx="16240">
                  <c:v>22.54392807181651</c:v>
                </c:pt>
                <c:pt idx="16241">
                  <c:v>22.5741540376956</c:v>
                </c:pt>
                <c:pt idx="16242">
                  <c:v>22.60431719738792</c:v>
                </c:pt>
                <c:pt idx="16243">
                  <c:v>22.634515998388</c:v>
                </c:pt>
                <c:pt idx="16244">
                  <c:v>22.664550413119</c:v>
                </c:pt>
                <c:pt idx="16245">
                  <c:v>22.69461985452102</c:v>
                </c:pt>
                <c:pt idx="16246">
                  <c:v>22.7246367513474</c:v>
                </c:pt>
                <c:pt idx="16247">
                  <c:v>22.75463637733148</c:v>
                </c:pt>
                <c:pt idx="16248">
                  <c:v>22.78459689128641</c:v>
                </c:pt>
                <c:pt idx="16249">
                  <c:v>22.8145221312487</c:v>
                </c:pt>
                <c:pt idx="16250">
                  <c:v>22.84451383913672</c:v>
                </c:pt>
                <c:pt idx="16251">
                  <c:v>22.8744201262045</c:v>
                </c:pt>
                <c:pt idx="16252">
                  <c:v>22.90417447046773</c:v>
                </c:pt>
                <c:pt idx="16253">
                  <c:v>22.93395630188653</c:v>
                </c:pt>
                <c:pt idx="16254">
                  <c:v>22.96367303233886</c:v>
                </c:pt>
                <c:pt idx="16255">
                  <c:v>22.99345168350151</c:v>
                </c:pt>
                <c:pt idx="16256">
                  <c:v>23.0232206368913</c:v>
                </c:pt>
                <c:pt idx="16257">
                  <c:v>23.05286969611477</c:v>
                </c:pt>
                <c:pt idx="16258">
                  <c:v>23.08256937155332</c:v>
                </c:pt>
                <c:pt idx="16259">
                  <c:v>23.11214828160006</c:v>
                </c:pt>
                <c:pt idx="16260">
                  <c:v>23.14177901075496</c:v>
                </c:pt>
                <c:pt idx="16261">
                  <c:v>23.17137285332022</c:v>
                </c:pt>
                <c:pt idx="16262">
                  <c:v>23.20090639652038</c:v>
                </c:pt>
                <c:pt idx="16263">
                  <c:v>23.23039294270728</c:v>
                </c:pt>
                <c:pt idx="16264">
                  <c:v>23.25995759229624</c:v>
                </c:pt>
                <c:pt idx="16265">
                  <c:v>23.28947738270318</c:v>
                </c:pt>
                <c:pt idx="16266">
                  <c:v>23.31900992052903</c:v>
                </c:pt>
                <c:pt idx="16267">
                  <c:v>23.34843602707715</c:v>
                </c:pt>
                <c:pt idx="16268">
                  <c:v>23.37788051797185</c:v>
                </c:pt>
                <c:pt idx="16269">
                  <c:v>23.40727377378094</c:v>
                </c:pt>
                <c:pt idx="16270">
                  <c:v>23.43666293004615</c:v>
                </c:pt>
                <c:pt idx="16271">
                  <c:v>23.46607956963152</c:v>
                </c:pt>
                <c:pt idx="16272">
                  <c:v>23.49545515532298</c:v>
                </c:pt>
                <c:pt idx="16273">
                  <c:v>23.52486728426258</c:v>
                </c:pt>
                <c:pt idx="16274">
                  <c:v>23.5542653967625</c:v>
                </c:pt>
                <c:pt idx="16275">
                  <c:v>23.58358667330919</c:v>
                </c:pt>
                <c:pt idx="16276">
                  <c:v>23.61291072169303</c:v>
                </c:pt>
                <c:pt idx="16277">
                  <c:v>23.6422888205541</c:v>
                </c:pt>
                <c:pt idx="16278">
                  <c:v>23.67164118015546</c:v>
                </c:pt>
                <c:pt idx="16279">
                  <c:v>23.7008660707695</c:v>
                </c:pt>
                <c:pt idx="16280">
                  <c:v>23.73026094527788</c:v>
                </c:pt>
                <c:pt idx="16281">
                  <c:v>23.75959050215128</c:v>
                </c:pt>
                <c:pt idx="16282">
                  <c:v>23.78894768155028</c:v>
                </c:pt>
                <c:pt idx="16283">
                  <c:v>23.81832644614849</c:v>
                </c:pt>
                <c:pt idx="16284">
                  <c:v>23.84771306097414</c:v>
                </c:pt>
                <c:pt idx="16285">
                  <c:v>23.87692427862271</c:v>
                </c:pt>
                <c:pt idx="16286">
                  <c:v>23.90640379195684</c:v>
                </c:pt>
                <c:pt idx="16287">
                  <c:v>23.93572477331065</c:v>
                </c:pt>
                <c:pt idx="16288">
                  <c:v>23.96509640927946</c:v>
                </c:pt>
                <c:pt idx="16289">
                  <c:v>23.99451979144687</c:v>
                </c:pt>
                <c:pt idx="16290">
                  <c:v>24.02394583371588</c:v>
                </c:pt>
                <c:pt idx="16291">
                  <c:v>24.05328990628607</c:v>
                </c:pt>
                <c:pt idx="16292">
                  <c:v>24.08276501865332</c:v>
                </c:pt>
                <c:pt idx="16293">
                  <c:v>24.11222626586208</c:v>
                </c:pt>
                <c:pt idx="16294">
                  <c:v>24.14169995165404</c:v>
                </c:pt>
                <c:pt idx="16295">
                  <c:v>24.17119325013987</c:v>
                </c:pt>
                <c:pt idx="16296">
                  <c:v>24.20077291829757</c:v>
                </c:pt>
                <c:pt idx="16297">
                  <c:v>24.23038472945507</c:v>
                </c:pt>
                <c:pt idx="16298">
                  <c:v>24.25987098218547</c:v>
                </c:pt>
                <c:pt idx="16299">
                  <c:v>24.28949796197518</c:v>
                </c:pt>
                <c:pt idx="16300">
                  <c:v>24.31922945301877</c:v>
                </c:pt>
                <c:pt idx="16301">
                  <c:v>24.34899523420979</c:v>
                </c:pt>
                <c:pt idx="16302">
                  <c:v>24.3787436826372</c:v>
                </c:pt>
                <c:pt idx="16303">
                  <c:v>24.40856330543188</c:v>
                </c:pt>
                <c:pt idx="16304">
                  <c:v>24.43832764601494</c:v>
                </c:pt>
                <c:pt idx="16305">
                  <c:v>24.46826883741915</c:v>
                </c:pt>
                <c:pt idx="16306">
                  <c:v>24.49828359401286</c:v>
                </c:pt>
                <c:pt idx="16307">
                  <c:v>24.52829246098506</c:v>
                </c:pt>
                <c:pt idx="16308">
                  <c:v>24.55850928422278</c:v>
                </c:pt>
                <c:pt idx="16309">
                  <c:v>24.58857507131158</c:v>
                </c:pt>
                <c:pt idx="16310">
                  <c:v>24.61884893728983</c:v>
                </c:pt>
                <c:pt idx="16311">
                  <c:v>24.64919790862205</c:v>
                </c:pt>
                <c:pt idx="16312">
                  <c:v>24.67953981258718</c:v>
                </c:pt>
                <c:pt idx="16313">
                  <c:v>24.71005359051634</c:v>
                </c:pt>
                <c:pt idx="16314">
                  <c:v>24.74069588927445</c:v>
                </c:pt>
                <c:pt idx="16315">
                  <c:v>24.77135523775662</c:v>
                </c:pt>
                <c:pt idx="16316">
                  <c:v>24.80212823575721</c:v>
                </c:pt>
                <c:pt idx="16317">
                  <c:v>24.83300207772972</c:v>
                </c:pt>
                <c:pt idx="16318">
                  <c:v>24.8640785925721</c:v>
                </c:pt>
                <c:pt idx="16319">
                  <c:v>24.89525068064518</c:v>
                </c:pt>
                <c:pt idx="16320">
                  <c:v>24.9264793667919</c:v>
                </c:pt>
                <c:pt idx="16321">
                  <c:v>24.95790487877285</c:v>
                </c:pt>
                <c:pt idx="16322">
                  <c:v>24.98946363666908</c:v>
                </c:pt>
                <c:pt idx="16323">
                  <c:v>25.0212477464989</c:v>
                </c:pt>
                <c:pt idx="16324">
                  <c:v>25.05312791992745</c:v>
                </c:pt>
                <c:pt idx="16325">
                  <c:v>25.08519227855668</c:v>
                </c:pt>
                <c:pt idx="16326">
                  <c:v>25.11755705961545</c:v>
                </c:pt>
                <c:pt idx="16327">
                  <c:v>25.15000632105255</c:v>
                </c:pt>
                <c:pt idx="16328">
                  <c:v>25.1827071888917</c:v>
                </c:pt>
                <c:pt idx="16329">
                  <c:v>25.21558085432702</c:v>
                </c:pt>
                <c:pt idx="16330">
                  <c:v>25.24876212541222</c:v>
                </c:pt>
                <c:pt idx="16331">
                  <c:v>25.28208482983072</c:v>
                </c:pt>
                <c:pt idx="16332">
                  <c:v>25.31584578192608</c:v>
                </c:pt>
                <c:pt idx="16333">
                  <c:v>25.3498936743373</c:v>
                </c:pt>
                <c:pt idx="16334">
                  <c:v>25.38402966314896</c:v>
                </c:pt>
                <c:pt idx="16335">
                  <c:v>25.41870626136561</c:v>
                </c:pt>
                <c:pt idx="16336">
                  <c:v>25.45365858457102</c:v>
                </c:pt>
                <c:pt idx="16337">
                  <c:v>25.48896942966088</c:v>
                </c:pt>
                <c:pt idx="16338">
                  <c:v>25.52471510615987</c:v>
                </c:pt>
                <c:pt idx="16339">
                  <c:v>25.56094226462102</c:v>
                </c:pt>
                <c:pt idx="16340">
                  <c:v>25.59760026102987</c:v>
                </c:pt>
                <c:pt idx="16341">
                  <c:v>25.63469446665304</c:v>
                </c:pt>
                <c:pt idx="16342">
                  <c:v>25.67232847118258</c:v>
                </c:pt>
                <c:pt idx="16343">
                  <c:v>25.71072927535618</c:v>
                </c:pt>
                <c:pt idx="16344">
                  <c:v>25.74961170047803</c:v>
                </c:pt>
                <c:pt idx="16345">
                  <c:v>25.78911671326882</c:v>
                </c:pt>
                <c:pt idx="16346">
                  <c:v>25.82941294744797</c:v>
                </c:pt>
                <c:pt idx="16347">
                  <c:v>25.87040094174491</c:v>
                </c:pt>
                <c:pt idx="16348">
                  <c:v>25.91241356615178</c:v>
                </c:pt>
                <c:pt idx="16349">
                  <c:v>25.9552916396048</c:v>
                </c:pt>
                <c:pt idx="16350">
                  <c:v>25.99912108119138</c:v>
                </c:pt>
                <c:pt idx="16351">
                  <c:v>26.04418400326756</c:v>
                </c:pt>
                <c:pt idx="16352">
                  <c:v>26.09041810596349</c:v>
                </c:pt>
                <c:pt idx="16353">
                  <c:v>26.13803813212525</c:v>
                </c:pt>
                <c:pt idx="16354">
                  <c:v>26.18709140683653</c:v>
                </c:pt>
                <c:pt idx="16355">
                  <c:v>26.23773116982074</c:v>
                </c:pt>
                <c:pt idx="16356">
                  <c:v>26.29034169036562</c:v>
                </c:pt>
                <c:pt idx="16357">
                  <c:v>26.34492381239862</c:v>
                </c:pt>
                <c:pt idx="16358">
                  <c:v>26.40170328425865</c:v>
                </c:pt>
                <c:pt idx="16359">
                  <c:v>26.4609986819926</c:v>
                </c:pt>
                <c:pt idx="16360">
                  <c:v>26.52324630170186</c:v>
                </c:pt>
                <c:pt idx="16361">
                  <c:v>26.58865389997042</c:v>
                </c:pt>
                <c:pt idx="16362">
                  <c:v>26.65780354061955</c:v>
                </c:pt>
                <c:pt idx="16363">
                  <c:v>26.73103709033832</c:v>
                </c:pt>
                <c:pt idx="16364">
                  <c:v>26.80909977631999</c:v>
                </c:pt>
                <c:pt idx="16365">
                  <c:v>26.89276689818961</c:v>
                </c:pt>
                <c:pt idx="16366">
                  <c:v>26.98278652350212</c:v>
                </c:pt>
                <c:pt idx="16367">
                  <c:v>27.08025940247042</c:v>
                </c:pt>
                <c:pt idx="16368">
                  <c:v>27.1863746867749</c:v>
                </c:pt>
                <c:pt idx="16369">
                  <c:v>27.30277225156411</c:v>
                </c:pt>
                <c:pt idx="16370">
                  <c:v>27.43126562199796</c:v>
                </c:pt>
                <c:pt idx="16371">
                  <c:v>27.57379169853711</c:v>
                </c:pt>
                <c:pt idx="16372">
                  <c:v>27.73280760300454</c:v>
                </c:pt>
                <c:pt idx="16373">
                  <c:v>27.91019691054056</c:v>
                </c:pt>
                <c:pt idx="16374">
                  <c:v>28.10718303989401</c:v>
                </c:pt>
                <c:pt idx="16375">
                  <c:v>28.32053054311758</c:v>
                </c:pt>
                <c:pt idx="16376">
                  <c:v>28.53627232318295</c:v>
                </c:pt>
                <c:pt idx="16377">
                  <c:v>28.70869717873158</c:v>
                </c:pt>
                <c:pt idx="16378">
                  <c:v>28.70636827053622</c:v>
                </c:pt>
                <c:pt idx="16379">
                  <c:v>28.18343715320168</c:v>
                </c:pt>
                <c:pt idx="16380">
                  <c:v>26.44404276693847</c:v>
                </c:pt>
                <c:pt idx="16381">
                  <c:v>23.18596188709887</c:v>
                </c:pt>
                <c:pt idx="16382">
                  <c:v>20.41454821989144</c:v>
                </c:pt>
                <c:pt idx="16383">
                  <c:v>19.91100917581013</c:v>
                </c:pt>
                <c:pt idx="16384">
                  <c:v>20.63581915096202</c:v>
                </c:pt>
                <c:pt idx="16385">
                  <c:v>21.5369450084979</c:v>
                </c:pt>
                <c:pt idx="16386">
                  <c:v>22.3076639288364</c:v>
                </c:pt>
                <c:pt idx="16387">
                  <c:v>22.91967989962392</c:v>
                </c:pt>
                <c:pt idx="16388">
                  <c:v>23.40232437818458</c:v>
                </c:pt>
                <c:pt idx="16389">
                  <c:v>23.78816838826437</c:v>
                </c:pt>
                <c:pt idx="16390">
                  <c:v>24.10222468255995</c:v>
                </c:pt>
                <c:pt idx="16391">
                  <c:v>24.36276676928</c:v>
                </c:pt>
                <c:pt idx="16392">
                  <c:v>24.58275520382728</c:v>
                </c:pt>
                <c:pt idx="16393">
                  <c:v>24.77146387982824</c:v>
                </c:pt>
                <c:pt idx="16394">
                  <c:v>24.93575592793168</c:v>
                </c:pt>
                <c:pt idx="16395">
                  <c:v>25.08067238919018</c:v>
                </c:pt>
                <c:pt idx="16396">
                  <c:v>25.20981745627401</c:v>
                </c:pt>
                <c:pt idx="16397">
                  <c:v>25.32618401961597</c:v>
                </c:pt>
                <c:pt idx="16398">
                  <c:v>25.43203572394637</c:v>
                </c:pt>
                <c:pt idx="16399">
                  <c:v>25.52913627327672</c:v>
                </c:pt>
                <c:pt idx="16400">
                  <c:v>25.61864136057427</c:v>
                </c:pt>
                <c:pt idx="16401">
                  <c:v>25.70202605757567</c:v>
                </c:pt>
                <c:pt idx="16402">
                  <c:v>25.78002023687458</c:v>
                </c:pt>
                <c:pt idx="16403">
                  <c:v>25.85331657688368</c:v>
                </c:pt>
                <c:pt idx="16404">
                  <c:v>25.92275111482885</c:v>
                </c:pt>
                <c:pt idx="16405">
                  <c:v>25.98854738899338</c:v>
                </c:pt>
                <c:pt idx="16406">
                  <c:v>26.05129366330265</c:v>
                </c:pt>
                <c:pt idx="16407">
                  <c:v>26.11140786333754</c:v>
                </c:pt>
                <c:pt idx="16408">
                  <c:v>26.16909053151219</c:v>
                </c:pt>
                <c:pt idx="16409">
                  <c:v>26.22474688539872</c:v>
                </c:pt>
                <c:pt idx="16410">
                  <c:v>26.27851211385867</c:v>
                </c:pt>
                <c:pt idx="16411">
                  <c:v>26.33063593383038</c:v>
                </c:pt>
                <c:pt idx="16412">
                  <c:v>26.38125725809152</c:v>
                </c:pt>
                <c:pt idx="16413">
                  <c:v>26.43045455715113</c:v>
                </c:pt>
                <c:pt idx="16414">
                  <c:v>26.47859750776642</c:v>
                </c:pt>
                <c:pt idx="16415">
                  <c:v>26.52564242603338</c:v>
                </c:pt>
                <c:pt idx="16416">
                  <c:v>26.57166263944689</c:v>
                </c:pt>
                <c:pt idx="16417">
                  <c:v>26.61681268679803</c:v>
                </c:pt>
                <c:pt idx="16418">
                  <c:v>26.66125351182559</c:v>
                </c:pt>
                <c:pt idx="16419">
                  <c:v>26.70495786541212</c:v>
                </c:pt>
                <c:pt idx="16420">
                  <c:v>26.74807175800627</c:v>
                </c:pt>
                <c:pt idx="16421">
                  <c:v>26.79060861829547</c:v>
                </c:pt>
                <c:pt idx="16422">
                  <c:v>26.83259915063972</c:v>
                </c:pt>
                <c:pt idx="16423">
                  <c:v>26.8741711612981</c:v>
                </c:pt>
                <c:pt idx="16424">
                  <c:v>26.9153207488708</c:v>
                </c:pt>
                <c:pt idx="16425">
                  <c:v>26.95620527656001</c:v>
                </c:pt>
                <c:pt idx="16426">
                  <c:v>26.99677629968456</c:v>
                </c:pt>
                <c:pt idx="16427">
                  <c:v>27.0371118506027</c:v>
                </c:pt>
                <c:pt idx="16428">
                  <c:v>27.07711181313491</c:v>
                </c:pt>
                <c:pt idx="16429">
                  <c:v>27.11696489708626</c:v>
                </c:pt>
                <c:pt idx="16430">
                  <c:v>27.15677891969001</c:v>
                </c:pt>
                <c:pt idx="16431">
                  <c:v>27.19641516148572</c:v>
                </c:pt>
                <c:pt idx="16432">
                  <c:v>27.23592973805346</c:v>
                </c:pt>
                <c:pt idx="16433">
                  <c:v>27.27548594492112</c:v>
                </c:pt>
                <c:pt idx="16434">
                  <c:v>27.31502757242712</c:v>
                </c:pt>
                <c:pt idx="16435">
                  <c:v>27.35460734793439</c:v>
                </c:pt>
                <c:pt idx="16436">
                  <c:v>27.39425983850037</c:v>
                </c:pt>
                <c:pt idx="16437">
                  <c:v>27.4340518731045</c:v>
                </c:pt>
                <c:pt idx="16438">
                  <c:v>27.47388916808712</c:v>
                </c:pt>
                <c:pt idx="16439">
                  <c:v>27.5138553162676</c:v>
                </c:pt>
                <c:pt idx="16440">
                  <c:v>27.55412441363956</c:v>
                </c:pt>
                <c:pt idx="16441">
                  <c:v>27.59461359453042</c:v>
                </c:pt>
                <c:pt idx="16442">
                  <c:v>27.63546100827861</c:v>
                </c:pt>
                <c:pt idx="16443">
                  <c:v>27.67640516400684</c:v>
                </c:pt>
                <c:pt idx="16444">
                  <c:v>27.71779124888109</c:v>
                </c:pt>
                <c:pt idx="16445">
                  <c:v>27.75974415911179</c:v>
                </c:pt>
                <c:pt idx="16446">
                  <c:v>27.80194189131735</c:v>
                </c:pt>
                <c:pt idx="16447">
                  <c:v>27.84475639959926</c:v>
                </c:pt>
                <c:pt idx="16448">
                  <c:v>27.88810055909576</c:v>
                </c:pt>
                <c:pt idx="16449">
                  <c:v>27.93213105788025</c:v>
                </c:pt>
                <c:pt idx="16450">
                  <c:v>27.97672410388479</c:v>
                </c:pt>
                <c:pt idx="16451">
                  <c:v>28.02222376682421</c:v>
                </c:pt>
                <c:pt idx="16452">
                  <c:v>28.06839837375269</c:v>
                </c:pt>
                <c:pt idx="16453">
                  <c:v>28.1155780075374</c:v>
                </c:pt>
                <c:pt idx="16454">
                  <c:v>28.16374533033452</c:v>
                </c:pt>
                <c:pt idx="16455">
                  <c:v>28.21300288983926</c:v>
                </c:pt>
                <c:pt idx="16456">
                  <c:v>28.2635786145478</c:v>
                </c:pt>
                <c:pt idx="16457">
                  <c:v>28.31537178749318</c:v>
                </c:pt>
                <c:pt idx="16458">
                  <c:v>28.36882132922894</c:v>
                </c:pt>
                <c:pt idx="16459">
                  <c:v>28.42374345933617</c:v>
                </c:pt>
                <c:pt idx="16460">
                  <c:v>28.48065947053658</c:v>
                </c:pt>
                <c:pt idx="16461">
                  <c:v>28.53956650150146</c:v>
                </c:pt>
                <c:pt idx="16462">
                  <c:v>28.60078624196981</c:v>
                </c:pt>
                <c:pt idx="16463">
                  <c:v>28.66440541296319</c:v>
                </c:pt>
                <c:pt idx="16464">
                  <c:v>28.73095339846564</c:v>
                </c:pt>
                <c:pt idx="16465">
                  <c:v>28.80080444557791</c:v>
                </c:pt>
                <c:pt idx="16466">
                  <c:v>28.87420166956379</c:v>
                </c:pt>
                <c:pt idx="16467">
                  <c:v>28.95157415305939</c:v>
                </c:pt>
                <c:pt idx="16468">
                  <c:v>29.03363461749191</c:v>
                </c:pt>
                <c:pt idx="16469">
                  <c:v>29.12090123943005</c:v>
                </c:pt>
                <c:pt idx="16470">
                  <c:v>29.21411268095683</c:v>
                </c:pt>
                <c:pt idx="16471">
                  <c:v>29.31408861941575</c:v>
                </c:pt>
                <c:pt idx="16472">
                  <c:v>29.42171858846264</c:v>
                </c:pt>
                <c:pt idx="16473">
                  <c:v>29.5379617394303</c:v>
                </c:pt>
                <c:pt idx="16474">
                  <c:v>29.66400864312929</c:v>
                </c:pt>
                <c:pt idx="16475">
                  <c:v>29.80058934972178</c:v>
                </c:pt>
                <c:pt idx="16476">
                  <c:v>29.94816309787945</c:v>
                </c:pt>
                <c:pt idx="16477">
                  <c:v>30.10569396195587</c:v>
                </c:pt>
                <c:pt idx="16478">
                  <c:v>30.26943304569722</c:v>
                </c:pt>
                <c:pt idx="16479">
                  <c:v>30.42781678739099</c:v>
                </c:pt>
                <c:pt idx="16480">
                  <c:v>30.55384387426601</c:v>
                </c:pt>
                <c:pt idx="16481">
                  <c:v>30.58118587796466</c:v>
                </c:pt>
                <c:pt idx="16482">
                  <c:v>30.35428098675075</c:v>
                </c:pt>
                <c:pt idx="16483">
                  <c:v>29.53088658841326</c:v>
                </c:pt>
                <c:pt idx="16484">
                  <c:v>27.52821112151592</c:v>
                </c:pt>
                <c:pt idx="16485">
                  <c:v>24.1343211423041</c:v>
                </c:pt>
                <c:pt idx="16486">
                  <c:v>21.02271090496494</c:v>
                </c:pt>
                <c:pt idx="16487">
                  <c:v>20.20804629042278</c:v>
                </c:pt>
                <c:pt idx="16488">
                  <c:v>21.01984052883266</c:v>
                </c:pt>
                <c:pt idx="16489">
                  <c:v>22.18119858883603</c:v>
                </c:pt>
                <c:pt idx="16490">
                  <c:v>23.20877613198772</c:v>
                </c:pt>
                <c:pt idx="16491">
                  <c:v>24.02948297625706</c:v>
                </c:pt>
                <c:pt idx="16492">
                  <c:v>24.674025738503</c:v>
                </c:pt>
                <c:pt idx="16493">
                  <c:v>25.18484950134778</c:v>
                </c:pt>
                <c:pt idx="16494">
                  <c:v>25.59657963931765</c:v>
                </c:pt>
                <c:pt idx="16495">
                  <c:v>25.93458702130569</c:v>
                </c:pt>
                <c:pt idx="16496">
                  <c:v>26.21710111999516</c:v>
                </c:pt>
                <c:pt idx="16497">
                  <c:v>26.45697817888087</c:v>
                </c:pt>
                <c:pt idx="16498">
                  <c:v>26.66362925613171</c:v>
                </c:pt>
                <c:pt idx="16499">
                  <c:v>26.84416014150985</c:v>
                </c:pt>
                <c:pt idx="16500">
                  <c:v>27.00376670791925</c:v>
                </c:pt>
                <c:pt idx="16501">
                  <c:v>27.14624921952386</c:v>
                </c:pt>
                <c:pt idx="16502">
                  <c:v>27.27466511397984</c:v>
                </c:pt>
                <c:pt idx="16503">
                  <c:v>27.39151086858269</c:v>
                </c:pt>
                <c:pt idx="16504">
                  <c:v>27.49857003062055</c:v>
                </c:pt>
                <c:pt idx="16505">
                  <c:v>27.5974079296109</c:v>
                </c:pt>
                <c:pt idx="16506">
                  <c:v>27.6890854670047</c:v>
                </c:pt>
                <c:pt idx="16507">
                  <c:v>27.77477615287799</c:v>
                </c:pt>
                <c:pt idx="16508">
                  <c:v>27.85531258873581</c:v>
                </c:pt>
                <c:pt idx="16509">
                  <c:v>27.93118383482598</c:v>
                </c:pt>
                <c:pt idx="16510">
                  <c:v>28.0030970375195</c:v>
                </c:pt>
                <c:pt idx="16511">
                  <c:v>28.07156140997757</c:v>
                </c:pt>
                <c:pt idx="16512">
                  <c:v>28.13674749497349</c:v>
                </c:pt>
                <c:pt idx="16513">
                  <c:v>28.19938478357671</c:v>
                </c:pt>
                <c:pt idx="16514">
                  <c:v>28.25950870223411</c:v>
                </c:pt>
                <c:pt idx="16515">
                  <c:v>28.31743465223801</c:v>
                </c:pt>
                <c:pt idx="16516">
                  <c:v>28.37337680119504</c:v>
                </c:pt>
                <c:pt idx="16517">
                  <c:v>28.42769073104341</c:v>
                </c:pt>
                <c:pt idx="16518">
                  <c:v>28.48026616237798</c:v>
                </c:pt>
                <c:pt idx="16519">
                  <c:v>28.53150154083867</c:v>
                </c:pt>
                <c:pt idx="16520">
                  <c:v>28.58132893126643</c:v>
                </c:pt>
                <c:pt idx="16521">
                  <c:v>28.63006490577661</c:v>
                </c:pt>
                <c:pt idx="16522">
                  <c:v>28.67772982643629</c:v>
                </c:pt>
                <c:pt idx="16523">
                  <c:v>28.72443158555128</c:v>
                </c:pt>
                <c:pt idx="16524">
                  <c:v>28.77021950329428</c:v>
                </c:pt>
                <c:pt idx="16525">
                  <c:v>28.81503766055025</c:v>
                </c:pt>
                <c:pt idx="16526">
                  <c:v>28.85925478116556</c:v>
                </c:pt>
                <c:pt idx="16527">
                  <c:v>28.90284558196218</c:v>
                </c:pt>
                <c:pt idx="16528">
                  <c:v>28.94570899523968</c:v>
                </c:pt>
                <c:pt idx="16529">
                  <c:v>28.98798919715587</c:v>
                </c:pt>
                <c:pt idx="16530">
                  <c:v>29.02986892071172</c:v>
                </c:pt>
                <c:pt idx="16531">
                  <c:v>29.07108863836368</c:v>
                </c:pt>
                <c:pt idx="16532">
                  <c:v>29.11206750414625</c:v>
                </c:pt>
                <c:pt idx="16533">
                  <c:v>29.15245093199536</c:v>
                </c:pt>
                <c:pt idx="16534">
                  <c:v>29.19260729951937</c:v>
                </c:pt>
                <c:pt idx="16535">
                  <c:v>29.23229633061332</c:v>
                </c:pt>
                <c:pt idx="16536">
                  <c:v>29.27177553999292</c:v>
                </c:pt>
                <c:pt idx="16537">
                  <c:v>29.31090630652665</c:v>
                </c:pt>
                <c:pt idx="16538">
                  <c:v>29.34982328161499</c:v>
                </c:pt>
                <c:pt idx="16539">
                  <c:v>29.3884011803089</c:v>
                </c:pt>
                <c:pt idx="16540">
                  <c:v>29.42692282359354</c:v>
                </c:pt>
                <c:pt idx="16541">
                  <c:v>29.46516894896228</c:v>
                </c:pt>
                <c:pt idx="16542">
                  <c:v>29.50319112834616</c:v>
                </c:pt>
                <c:pt idx="16543">
                  <c:v>29.54115413045503</c:v>
                </c:pt>
                <c:pt idx="16544">
                  <c:v>29.57894107269307</c:v>
                </c:pt>
                <c:pt idx="16545">
                  <c:v>29.61669980907388</c:v>
                </c:pt>
                <c:pt idx="16546">
                  <c:v>29.65419423959043</c:v>
                </c:pt>
                <c:pt idx="16547">
                  <c:v>29.69163005527585</c:v>
                </c:pt>
                <c:pt idx="16548">
                  <c:v>29.72912691433906</c:v>
                </c:pt>
                <c:pt idx="16549">
                  <c:v>29.76649876890905</c:v>
                </c:pt>
                <c:pt idx="16550">
                  <c:v>29.80378897027275</c:v>
                </c:pt>
                <c:pt idx="16551">
                  <c:v>29.84102621258366</c:v>
                </c:pt>
                <c:pt idx="16552">
                  <c:v>29.87833757940746</c:v>
                </c:pt>
                <c:pt idx="16553">
                  <c:v>29.91565072226125</c:v>
                </c:pt>
                <c:pt idx="16554">
                  <c:v>29.95281841277397</c:v>
                </c:pt>
                <c:pt idx="16555">
                  <c:v>29.99018325395825</c:v>
                </c:pt>
                <c:pt idx="16556">
                  <c:v>30.02743515160656</c:v>
                </c:pt>
                <c:pt idx="16557">
                  <c:v>30.06487992819491</c:v>
                </c:pt>
                <c:pt idx="16558">
                  <c:v>30.10221383735668</c:v>
                </c:pt>
                <c:pt idx="16559">
                  <c:v>30.1397721183368</c:v>
                </c:pt>
                <c:pt idx="16560">
                  <c:v>30.17733650014626</c:v>
                </c:pt>
                <c:pt idx="16561">
                  <c:v>30.21500033188531</c:v>
                </c:pt>
                <c:pt idx="16562">
                  <c:v>30.25279343426432</c:v>
                </c:pt>
                <c:pt idx="16563">
                  <c:v>30.29061242082037</c:v>
                </c:pt>
                <c:pt idx="16564">
                  <c:v>30.32872038675388</c:v>
                </c:pt>
                <c:pt idx="16565">
                  <c:v>30.3668647278489</c:v>
                </c:pt>
                <c:pt idx="16566">
                  <c:v>30.40513254258242</c:v>
                </c:pt>
                <c:pt idx="16567">
                  <c:v>30.44363111183106</c:v>
                </c:pt>
                <c:pt idx="16568">
                  <c:v>30.48238623163631</c:v>
                </c:pt>
                <c:pt idx="16569">
                  <c:v>30.52124782092888</c:v>
                </c:pt>
                <c:pt idx="16570">
                  <c:v>30.56024901855998</c:v>
                </c:pt>
                <c:pt idx="16571">
                  <c:v>30.59966144076267</c:v>
                </c:pt>
                <c:pt idx="16572">
                  <c:v>30.63929988192669</c:v>
                </c:pt>
                <c:pt idx="16573">
                  <c:v>30.67921989183469</c:v>
                </c:pt>
                <c:pt idx="16574">
                  <c:v>30.71939512557995</c:v>
                </c:pt>
                <c:pt idx="16575">
                  <c:v>30.76005228689655</c:v>
                </c:pt>
                <c:pt idx="16576">
                  <c:v>30.80097924937246</c:v>
                </c:pt>
                <c:pt idx="16577">
                  <c:v>30.84246300707446</c:v>
                </c:pt>
                <c:pt idx="16578">
                  <c:v>30.88433720233508</c:v>
                </c:pt>
                <c:pt idx="16579">
                  <c:v>30.92684827970022</c:v>
                </c:pt>
                <c:pt idx="16580">
                  <c:v>30.96990734261378</c:v>
                </c:pt>
                <c:pt idx="16581">
                  <c:v>31.01373284744378</c:v>
                </c:pt>
                <c:pt idx="16582">
                  <c:v>31.05851461655034</c:v>
                </c:pt>
                <c:pt idx="16583">
                  <c:v>31.10439050139816</c:v>
                </c:pt>
                <c:pt idx="16584">
                  <c:v>31.1516499346609</c:v>
                </c:pt>
                <c:pt idx="16585">
                  <c:v>31.20070508822712</c:v>
                </c:pt>
                <c:pt idx="16586">
                  <c:v>31.25233417204581</c:v>
                </c:pt>
                <c:pt idx="16587">
                  <c:v>31.30737198989836</c:v>
                </c:pt>
                <c:pt idx="16588">
                  <c:v>31.3678509027365</c:v>
                </c:pt>
                <c:pt idx="16589">
                  <c:v>31.43710103175182</c:v>
                </c:pt>
                <c:pt idx="16590">
                  <c:v>31.52314585817982</c:v>
                </c:pt>
                <c:pt idx="16591">
                  <c:v>31.64758493578681</c:v>
                </c:pt>
                <c:pt idx="16592">
                  <c:v>31.8909608730807</c:v>
                </c:pt>
                <c:pt idx="16593">
                  <c:v>30.31547819089192</c:v>
                </c:pt>
                <c:pt idx="16594">
                  <c:v>30.83877226288478</c:v>
                </c:pt>
                <c:pt idx="16595">
                  <c:v>31.24014906441299</c:v>
                </c:pt>
                <c:pt idx="16596">
                  <c:v>31.39738495821323</c:v>
                </c:pt>
                <c:pt idx="16597">
                  <c:v>31.49716116954334</c:v>
                </c:pt>
                <c:pt idx="16598">
                  <c:v>31.57522787816472</c:v>
                </c:pt>
                <c:pt idx="16599">
                  <c:v>31.64271361425806</c:v>
                </c:pt>
                <c:pt idx="16600">
                  <c:v>31.7046693938861</c:v>
                </c:pt>
                <c:pt idx="16601">
                  <c:v>31.76338108533853</c:v>
                </c:pt>
                <c:pt idx="16602">
                  <c:v>31.82011333105379</c:v>
                </c:pt>
                <c:pt idx="16603">
                  <c:v>31.87566091638766</c:v>
                </c:pt>
                <c:pt idx="16604">
                  <c:v>31.93052903135068</c:v>
                </c:pt>
                <c:pt idx="16605">
                  <c:v>31.98501226606913</c:v>
                </c:pt>
                <c:pt idx="16606">
                  <c:v>32.03946600662817</c:v>
                </c:pt>
                <c:pt idx="16607">
                  <c:v>32.09392531477448</c:v>
                </c:pt>
                <c:pt idx="16608">
                  <c:v>32.14870517044024</c:v>
                </c:pt>
                <c:pt idx="16609">
                  <c:v>32.20371563568927</c:v>
                </c:pt>
                <c:pt idx="16610">
                  <c:v>32.25920817364509</c:v>
                </c:pt>
                <c:pt idx="16611">
                  <c:v>32.31513658359243</c:v>
                </c:pt>
                <c:pt idx="16612">
                  <c:v>32.371594560425</c:v>
                </c:pt>
                <c:pt idx="16613">
                  <c:v>32.42884045250555</c:v>
                </c:pt>
                <c:pt idx="16614">
                  <c:v>32.48662984782659</c:v>
                </c:pt>
                <c:pt idx="16615">
                  <c:v>32.54529625724378</c:v>
                </c:pt>
                <c:pt idx="16616">
                  <c:v>32.60458468726673</c:v>
                </c:pt>
                <c:pt idx="16617">
                  <c:v>32.66491551488435</c:v>
                </c:pt>
                <c:pt idx="16618">
                  <c:v>32.72597053864524</c:v>
                </c:pt>
                <c:pt idx="16619">
                  <c:v>32.7881593616576</c:v>
                </c:pt>
                <c:pt idx="16620">
                  <c:v>32.85126661678267</c:v>
                </c:pt>
                <c:pt idx="16621">
                  <c:v>32.91546792175944</c:v>
                </c:pt>
                <c:pt idx="16622">
                  <c:v>32.98062574140459</c:v>
                </c:pt>
                <c:pt idx="16623">
                  <c:v>33.04708998510002</c:v>
                </c:pt>
                <c:pt idx="16624">
                  <c:v>33.1147765249682</c:v>
                </c:pt>
                <c:pt idx="16625">
                  <c:v>33.1837984145005</c:v>
                </c:pt>
                <c:pt idx="16626">
                  <c:v>33.25402685622571</c:v>
                </c:pt>
                <c:pt idx="16627">
                  <c:v>33.32583402882626</c:v>
                </c:pt>
                <c:pt idx="16628">
                  <c:v>33.39909292421505</c:v>
                </c:pt>
                <c:pt idx="16629">
                  <c:v>33.47389173735672</c:v>
                </c:pt>
                <c:pt idx="16630">
                  <c:v>33.55043682930614</c:v>
                </c:pt>
                <c:pt idx="16631">
                  <c:v>33.62860070333886</c:v>
                </c:pt>
                <c:pt idx="16632">
                  <c:v>33.708709203176</c:v>
                </c:pt>
                <c:pt idx="16633">
                  <c:v>33.79068075370211</c:v>
                </c:pt>
                <c:pt idx="16634">
                  <c:v>33.87459415426599</c:v>
                </c:pt>
                <c:pt idx="16635">
                  <c:v>33.9606938799843</c:v>
                </c:pt>
                <c:pt idx="16636">
                  <c:v>34.04919202240232</c:v>
                </c:pt>
                <c:pt idx="16637">
                  <c:v>34.14003942483647</c:v>
                </c:pt>
                <c:pt idx="16638">
                  <c:v>34.23324090407832</c:v>
                </c:pt>
                <c:pt idx="16639">
                  <c:v>34.32920634361776</c:v>
                </c:pt>
                <c:pt idx="16640">
                  <c:v>34.42794448909299</c:v>
                </c:pt>
                <c:pt idx="16641">
                  <c:v>34.52963593221252</c:v>
                </c:pt>
                <c:pt idx="16642">
                  <c:v>34.63447389838841</c:v>
                </c:pt>
                <c:pt idx="16643">
                  <c:v>34.7427820879134</c:v>
                </c:pt>
                <c:pt idx="16644">
                  <c:v>34.85456334089749</c:v>
                </c:pt>
                <c:pt idx="16645">
                  <c:v>34.97010735678084</c:v>
                </c:pt>
                <c:pt idx="16646">
                  <c:v>35.08972355387475</c:v>
                </c:pt>
                <c:pt idx="16647">
                  <c:v>35.21360914519204</c:v>
                </c:pt>
                <c:pt idx="16648">
                  <c:v>35.34209446331091</c:v>
                </c:pt>
                <c:pt idx="16649">
                  <c:v>35.47551345598191</c:v>
                </c:pt>
                <c:pt idx="16650">
                  <c:v>35.61412442645675</c:v>
                </c:pt>
                <c:pt idx="16651">
                  <c:v>35.75842459443339</c:v>
                </c:pt>
                <c:pt idx="16652">
                  <c:v>35.9087441866243</c:v>
                </c:pt>
                <c:pt idx="16653">
                  <c:v>36.0656533607154</c:v>
                </c:pt>
                <c:pt idx="16654">
                  <c:v>36.22944992633678</c:v>
                </c:pt>
                <c:pt idx="16655">
                  <c:v>36.4008928631796</c:v>
                </c:pt>
                <c:pt idx="16656">
                  <c:v>36.58055926781755</c:v>
                </c:pt>
                <c:pt idx="16657">
                  <c:v>36.7690508644219</c:v>
                </c:pt>
                <c:pt idx="16658">
                  <c:v>36.96724936244038</c:v>
                </c:pt>
                <c:pt idx="16659">
                  <c:v>37.17599981304863</c:v>
                </c:pt>
                <c:pt idx="16660">
                  <c:v>37.39620456325226</c:v>
                </c:pt>
                <c:pt idx="16661">
                  <c:v>37.62894526770813</c:v>
                </c:pt>
                <c:pt idx="16662">
                  <c:v>37.87558334379347</c:v>
                </c:pt>
                <c:pt idx="16663">
                  <c:v>38.13743042573157</c:v>
                </c:pt>
                <c:pt idx="16664">
                  <c:v>38.4161296545813</c:v>
                </c:pt>
                <c:pt idx="16665">
                  <c:v>38.71334638775055</c:v>
                </c:pt>
                <c:pt idx="16666">
                  <c:v>39.03131097097946</c:v>
                </c:pt>
                <c:pt idx="16667">
                  <c:v>39.37231206320561</c:v>
                </c:pt>
                <c:pt idx="16668">
                  <c:v>39.73922881957876</c:v>
                </c:pt>
                <c:pt idx="16669">
                  <c:v>40.1353129495925</c:v>
                </c:pt>
                <c:pt idx="16670">
                  <c:v>40.56437130496004</c:v>
                </c:pt>
                <c:pt idx="16671">
                  <c:v>41.03100380627027</c:v>
                </c:pt>
                <c:pt idx="16672">
                  <c:v>41.54031762282915</c:v>
                </c:pt>
                <c:pt idx="16673">
                  <c:v>42.09912585511472</c:v>
                </c:pt>
                <c:pt idx="16674">
                  <c:v>42.71504889859677</c:v>
                </c:pt>
                <c:pt idx="16675">
                  <c:v>43.39742035563103</c:v>
                </c:pt>
                <c:pt idx="16676">
                  <c:v>44.15809826136864</c:v>
                </c:pt>
                <c:pt idx="16677">
                  <c:v>45.01195699900078</c:v>
                </c:pt>
                <c:pt idx="16678">
                  <c:v>45.9769963443588</c:v>
                </c:pt>
                <c:pt idx="16679">
                  <c:v>47.07710528579202</c:v>
                </c:pt>
                <c:pt idx="16680">
                  <c:v>48.342499217226</c:v>
                </c:pt>
                <c:pt idx="16681">
                  <c:v>49.81396207222839</c:v>
                </c:pt>
                <c:pt idx="16682">
                  <c:v>51.545846417975</c:v>
                </c:pt>
                <c:pt idx="16683">
                  <c:v>53.61395448623082</c:v>
                </c:pt>
                <c:pt idx="16684">
                  <c:v>56.1247170812069</c:v>
                </c:pt>
                <c:pt idx="16685">
                  <c:v>59.23433896383031</c:v>
                </c:pt>
                <c:pt idx="16686">
                  <c:v>63.17901138360491</c:v>
                </c:pt>
                <c:pt idx="16687">
                  <c:v>68.33227702748673</c:v>
                </c:pt>
                <c:pt idx="16688">
                  <c:v>75.31644730282889</c:v>
                </c:pt>
                <c:pt idx="16689">
                  <c:v>85.2225377547032</c:v>
                </c:pt>
                <c:pt idx="16690">
                  <c:v>100.0730458493748</c:v>
                </c:pt>
                <c:pt idx="16691">
                  <c:v>123.5426824004124</c:v>
                </c:pt>
                <c:pt idx="16692">
                  <c:v>159.0918541041717</c:v>
                </c:pt>
                <c:pt idx="16693">
                  <c:v>181.8317497857256</c:v>
                </c:pt>
                <c:pt idx="16694">
                  <c:v>138.5480445410816</c:v>
                </c:pt>
                <c:pt idx="16695">
                  <c:v>88.14157163430498</c:v>
                </c:pt>
                <c:pt idx="16696">
                  <c:v>58.11028377790034</c:v>
                </c:pt>
                <c:pt idx="16697">
                  <c:v>40.81319003281425</c:v>
                </c:pt>
                <c:pt idx="16698">
                  <c:v>30.47861855894615</c:v>
                </c:pt>
                <c:pt idx="16699">
                  <c:v>24.25509494493512</c:v>
                </c:pt>
                <c:pt idx="16700">
                  <c:v>20.65408333603999</c:v>
                </c:pt>
                <c:pt idx="16701">
                  <c:v>18.77150501133189</c:v>
                </c:pt>
                <c:pt idx="16702">
                  <c:v>17.98352920668448</c:v>
                </c:pt>
                <c:pt idx="16703">
                  <c:v>17.85321714302937</c:v>
                </c:pt>
                <c:pt idx="16704">
                  <c:v>18.09218826442519</c:v>
                </c:pt>
                <c:pt idx="16705">
                  <c:v>18.52309466147313</c:v>
                </c:pt>
                <c:pt idx="16706">
                  <c:v>19.04381056439734</c:v>
                </c:pt>
                <c:pt idx="16707">
                  <c:v>19.59601223495202</c:v>
                </c:pt>
                <c:pt idx="16708">
                  <c:v>20.14816260620896</c:v>
                </c:pt>
                <c:pt idx="16709">
                  <c:v>20.68352790087208</c:v>
                </c:pt>
                <c:pt idx="16710">
                  <c:v>21.19419679661124</c:v>
                </c:pt>
                <c:pt idx="16711">
                  <c:v>21.6764379803115</c:v>
                </c:pt>
                <c:pt idx="16712">
                  <c:v>22.12997413262664</c:v>
                </c:pt>
                <c:pt idx="16713">
                  <c:v>22.55488594779832</c:v>
                </c:pt>
                <c:pt idx="16714">
                  <c:v>22.95303948860337</c:v>
                </c:pt>
                <c:pt idx="16715">
                  <c:v>23.32579250412791</c:v>
                </c:pt>
                <c:pt idx="16716">
                  <c:v>23.67525778671842</c:v>
                </c:pt>
                <c:pt idx="16717">
                  <c:v>24.00320187963949</c:v>
                </c:pt>
                <c:pt idx="16718">
                  <c:v>24.31126740505396</c:v>
                </c:pt>
                <c:pt idx="16719">
                  <c:v>24.60108531908265</c:v>
                </c:pt>
                <c:pt idx="16720">
                  <c:v>24.87429225034404</c:v>
                </c:pt>
                <c:pt idx="16721">
                  <c:v>25.13223943510688</c:v>
                </c:pt>
                <c:pt idx="16722">
                  <c:v>25.37609804183321</c:v>
                </c:pt>
                <c:pt idx="16723">
                  <c:v>25.60706453307613</c:v>
                </c:pt>
                <c:pt idx="16724">
                  <c:v>25.8263156871227</c:v>
                </c:pt>
                <c:pt idx="16725">
                  <c:v>26.03453111397387</c:v>
                </c:pt>
                <c:pt idx="16726">
                  <c:v>26.23280306658813</c:v>
                </c:pt>
                <c:pt idx="16727">
                  <c:v>26.4215993672671</c:v>
                </c:pt>
                <c:pt idx="16728">
                  <c:v>26.60194636886704</c:v>
                </c:pt>
                <c:pt idx="16729">
                  <c:v>26.77434036382516</c:v>
                </c:pt>
                <c:pt idx="16730">
                  <c:v>26.93930043478542</c:v>
                </c:pt>
                <c:pt idx="16731">
                  <c:v>27.09748683158478</c:v>
                </c:pt>
                <c:pt idx="16732">
                  <c:v>27.2493449298399</c:v>
                </c:pt>
                <c:pt idx="16733">
                  <c:v>27.39505882259233</c:v>
                </c:pt>
                <c:pt idx="16734">
                  <c:v>27.53532476638781</c:v>
                </c:pt>
                <c:pt idx="16735">
                  <c:v>27.67037562282752</c:v>
                </c:pt>
                <c:pt idx="16736">
                  <c:v>27.80074945960449</c:v>
                </c:pt>
                <c:pt idx="16737">
                  <c:v>27.92652906805267</c:v>
                </c:pt>
                <c:pt idx="16738">
                  <c:v>28.04790732118244</c:v>
                </c:pt>
                <c:pt idx="16739">
                  <c:v>28.16547023323401</c:v>
                </c:pt>
                <c:pt idx="16740">
                  <c:v>28.27912722323159</c:v>
                </c:pt>
                <c:pt idx="16741">
                  <c:v>28.3893441877099</c:v>
                </c:pt>
                <c:pt idx="16742">
                  <c:v>28.49622578935728</c:v>
                </c:pt>
                <c:pt idx="16743">
                  <c:v>28.59996771707025</c:v>
                </c:pt>
                <c:pt idx="16744">
                  <c:v>28.70070259935608</c:v>
                </c:pt>
                <c:pt idx="16745">
                  <c:v>28.79873255796815</c:v>
                </c:pt>
                <c:pt idx="16746">
                  <c:v>28.89399708830326</c:v>
                </c:pt>
                <c:pt idx="16747">
                  <c:v>28.98680818505926</c:v>
                </c:pt>
                <c:pt idx="16748">
                  <c:v>29.07727545646086</c:v>
                </c:pt>
                <c:pt idx="16749">
                  <c:v>29.16546367208812</c:v>
                </c:pt>
                <c:pt idx="16750">
                  <c:v>29.25156057720683</c:v>
                </c:pt>
                <c:pt idx="16751">
                  <c:v>29.33560198785324</c:v>
                </c:pt>
                <c:pt idx="16752">
                  <c:v>29.41772835264664</c:v>
                </c:pt>
                <c:pt idx="16753">
                  <c:v>29.4980611531494</c:v>
                </c:pt>
                <c:pt idx="16754">
                  <c:v>29.57653085914976</c:v>
                </c:pt>
                <c:pt idx="16755">
                  <c:v>29.6533901439687</c:v>
                </c:pt>
                <c:pt idx="16756">
                  <c:v>29.72870812277667</c:v>
                </c:pt>
                <c:pt idx="16757">
                  <c:v>29.80253391107635</c:v>
                </c:pt>
                <c:pt idx="16758">
                  <c:v>29.8748280052492</c:v>
                </c:pt>
                <c:pt idx="16759">
                  <c:v>29.9458395573511</c:v>
                </c:pt>
                <c:pt idx="16760">
                  <c:v>30.01550201908482</c:v>
                </c:pt>
                <c:pt idx="16761">
                  <c:v>30.08382043796863</c:v>
                </c:pt>
                <c:pt idx="16762">
                  <c:v>30.15100209565013</c:v>
                </c:pt>
                <c:pt idx="16763">
                  <c:v>30.21708613716192</c:v>
                </c:pt>
                <c:pt idx="16764">
                  <c:v>30.28212581449035</c:v>
                </c:pt>
                <c:pt idx="16765">
                  <c:v>30.3459760611445</c:v>
                </c:pt>
                <c:pt idx="16766">
                  <c:v>30.40877314997378</c:v>
                </c:pt>
                <c:pt idx="16767">
                  <c:v>30.47070044396368</c:v>
                </c:pt>
                <c:pt idx="16768">
                  <c:v>30.53167194563575</c:v>
                </c:pt>
                <c:pt idx="16769">
                  <c:v>30.59178269266132</c:v>
                </c:pt>
                <c:pt idx="16770">
                  <c:v>30.6510603951686</c:v>
                </c:pt>
                <c:pt idx="16771">
                  <c:v>30.70947214490582</c:v>
                </c:pt>
                <c:pt idx="16772">
                  <c:v>30.76706710622973</c:v>
                </c:pt>
                <c:pt idx="16773">
                  <c:v>30.82389232674288</c:v>
                </c:pt>
                <c:pt idx="16774">
                  <c:v>30.88001072135019</c:v>
                </c:pt>
                <c:pt idx="16775">
                  <c:v>30.93549173892611</c:v>
                </c:pt>
                <c:pt idx="16776">
                  <c:v>30.99010898881815</c:v>
                </c:pt>
                <c:pt idx="16777">
                  <c:v>31.04428656813653</c:v>
                </c:pt>
                <c:pt idx="16778">
                  <c:v>31.09777403461358</c:v>
                </c:pt>
                <c:pt idx="16779">
                  <c:v>31.15056860587753</c:v>
                </c:pt>
                <c:pt idx="16780">
                  <c:v>31.20287792197605</c:v>
                </c:pt>
                <c:pt idx="16781">
                  <c:v>31.25464116341886</c:v>
                </c:pt>
                <c:pt idx="16782">
                  <c:v>31.30576432392511</c:v>
                </c:pt>
                <c:pt idx="16783">
                  <c:v>31.35647035948367</c:v>
                </c:pt>
                <c:pt idx="16784">
                  <c:v>31.40666737123048</c:v>
                </c:pt>
                <c:pt idx="16785">
                  <c:v>31.45618300085215</c:v>
                </c:pt>
                <c:pt idx="16786">
                  <c:v>31.50554892286302</c:v>
                </c:pt>
                <c:pt idx="16787">
                  <c:v>31.55426684497966</c:v>
                </c:pt>
                <c:pt idx="16788">
                  <c:v>31.60262734936988</c:v>
                </c:pt>
                <c:pt idx="16789">
                  <c:v>31.6505402025761</c:v>
                </c:pt>
                <c:pt idx="16790">
                  <c:v>31.69804544432792</c:v>
                </c:pt>
                <c:pt idx="16791">
                  <c:v>31.7451752625065</c:v>
                </c:pt>
                <c:pt idx="16792">
                  <c:v>31.79191802803597</c:v>
                </c:pt>
                <c:pt idx="16793">
                  <c:v>31.83825846001378</c:v>
                </c:pt>
                <c:pt idx="16794">
                  <c:v>31.88419899113435</c:v>
                </c:pt>
                <c:pt idx="16795">
                  <c:v>31.93002536229404</c:v>
                </c:pt>
                <c:pt idx="16796">
                  <c:v>31.97526636037263</c:v>
                </c:pt>
                <c:pt idx="16797">
                  <c:v>32.02033200464541</c:v>
                </c:pt>
                <c:pt idx="16798">
                  <c:v>32.06499425472614</c:v>
                </c:pt>
                <c:pt idx="16799">
                  <c:v>32.10943065491471</c:v>
                </c:pt>
                <c:pt idx="16800">
                  <c:v>32.15358747114538</c:v>
                </c:pt>
                <c:pt idx="16801">
                  <c:v>32.19742591217623</c:v>
                </c:pt>
                <c:pt idx="16802">
                  <c:v>32.24104826000865</c:v>
                </c:pt>
                <c:pt idx="16803">
                  <c:v>32.28440375409434</c:v>
                </c:pt>
                <c:pt idx="16804">
                  <c:v>32.3275271823651</c:v>
                </c:pt>
                <c:pt idx="16805">
                  <c:v>32.37040509676624</c:v>
                </c:pt>
                <c:pt idx="16806">
                  <c:v>32.41287514035763</c:v>
                </c:pt>
                <c:pt idx="16807">
                  <c:v>32.45529421097481</c:v>
                </c:pt>
                <c:pt idx="16808">
                  <c:v>32.49747391260264</c:v>
                </c:pt>
                <c:pt idx="16809">
                  <c:v>32.539424209032</c:v>
                </c:pt>
                <c:pt idx="16810">
                  <c:v>32.58114796875309</c:v>
                </c:pt>
                <c:pt idx="16811">
                  <c:v>32.6228169356527</c:v>
                </c:pt>
                <c:pt idx="16812">
                  <c:v>32.6641251916592</c:v>
                </c:pt>
                <c:pt idx="16813">
                  <c:v>32.70528757998299</c:v>
                </c:pt>
                <c:pt idx="16814">
                  <c:v>32.74634605659485</c:v>
                </c:pt>
                <c:pt idx="16815">
                  <c:v>32.78709697168119</c:v>
                </c:pt>
                <c:pt idx="16816">
                  <c:v>32.82769567260075</c:v>
                </c:pt>
                <c:pt idx="16817">
                  <c:v>32.86830108602811</c:v>
                </c:pt>
                <c:pt idx="16818">
                  <c:v>32.90861511672831</c:v>
                </c:pt>
                <c:pt idx="16819">
                  <c:v>32.9488357102345</c:v>
                </c:pt>
                <c:pt idx="16820">
                  <c:v>32.98896953472649</c:v>
                </c:pt>
                <c:pt idx="16821">
                  <c:v>33.02884919142755</c:v>
                </c:pt>
                <c:pt idx="16822">
                  <c:v>33.06866437016695</c:v>
                </c:pt>
                <c:pt idx="16823">
                  <c:v>33.10834988683624</c:v>
                </c:pt>
                <c:pt idx="16824">
                  <c:v>33.14783867995305</c:v>
                </c:pt>
                <c:pt idx="16825">
                  <c:v>33.18729232342982</c:v>
                </c:pt>
                <c:pt idx="16826">
                  <c:v>33.22660906510883</c:v>
                </c:pt>
                <c:pt idx="16827">
                  <c:v>33.26580146484493</c:v>
                </c:pt>
                <c:pt idx="16828">
                  <c:v>33.30488346706733</c:v>
                </c:pt>
                <c:pt idx="16829">
                  <c:v>33.3439223151794</c:v>
                </c:pt>
                <c:pt idx="16830">
                  <c:v>33.38278758216529</c:v>
                </c:pt>
                <c:pt idx="16831">
                  <c:v>33.4215473426213</c:v>
                </c:pt>
                <c:pt idx="16832">
                  <c:v>33.46035920702314</c:v>
                </c:pt>
                <c:pt idx="16833">
                  <c:v>33.49895360799586</c:v>
                </c:pt>
                <c:pt idx="16834">
                  <c:v>33.53749121554129</c:v>
                </c:pt>
                <c:pt idx="16835">
                  <c:v>33.57593142736171</c:v>
                </c:pt>
                <c:pt idx="16836">
                  <c:v>33.61432239170794</c:v>
                </c:pt>
                <c:pt idx="16837">
                  <c:v>33.65257736041328</c:v>
                </c:pt>
                <c:pt idx="16838">
                  <c:v>33.6908330128759</c:v>
                </c:pt>
                <c:pt idx="16839">
                  <c:v>33.72903263931598</c:v>
                </c:pt>
                <c:pt idx="16840">
                  <c:v>33.76719404296775</c:v>
                </c:pt>
                <c:pt idx="16841">
                  <c:v>33.80520710579458</c:v>
                </c:pt>
                <c:pt idx="16842">
                  <c:v>33.84322779696399</c:v>
                </c:pt>
                <c:pt idx="16843">
                  <c:v>33.88114693910028</c:v>
                </c:pt>
                <c:pt idx="16844">
                  <c:v>33.91907183442155</c:v>
                </c:pt>
                <c:pt idx="16845">
                  <c:v>33.95691851117538</c:v>
                </c:pt>
                <c:pt idx="16846">
                  <c:v>33.9947661139599</c:v>
                </c:pt>
                <c:pt idx="16847">
                  <c:v>34.03249466019302</c:v>
                </c:pt>
                <c:pt idx="16848">
                  <c:v>34.07029025432742</c:v>
                </c:pt>
                <c:pt idx="16849">
                  <c:v>34.1079555914873</c:v>
                </c:pt>
                <c:pt idx="16850">
                  <c:v>34.14555101228963</c:v>
                </c:pt>
                <c:pt idx="16851">
                  <c:v>34.18321791104204</c:v>
                </c:pt>
                <c:pt idx="16852">
                  <c:v>34.22081893937316</c:v>
                </c:pt>
                <c:pt idx="16853">
                  <c:v>34.25840742750557</c:v>
                </c:pt>
                <c:pt idx="16854">
                  <c:v>34.296010321824</c:v>
                </c:pt>
                <c:pt idx="16855">
                  <c:v>34.33346563197156</c:v>
                </c:pt>
                <c:pt idx="16856">
                  <c:v>34.37096939424976</c:v>
                </c:pt>
                <c:pt idx="16857">
                  <c:v>34.4084293831849</c:v>
                </c:pt>
                <c:pt idx="16858">
                  <c:v>34.44590542809815</c:v>
                </c:pt>
                <c:pt idx="16859">
                  <c:v>34.48346299000247</c:v>
                </c:pt>
                <c:pt idx="16860">
                  <c:v>34.5208463851118</c:v>
                </c:pt>
                <c:pt idx="16861">
                  <c:v>34.55834333028388</c:v>
                </c:pt>
                <c:pt idx="16862">
                  <c:v>34.59566726328619</c:v>
                </c:pt>
                <c:pt idx="16863">
                  <c:v>34.63317531833386</c:v>
                </c:pt>
                <c:pt idx="16864">
                  <c:v>34.67065303395936</c:v>
                </c:pt>
                <c:pt idx="16865">
                  <c:v>34.70804086928354</c:v>
                </c:pt>
                <c:pt idx="16866">
                  <c:v>34.74554383452358</c:v>
                </c:pt>
                <c:pt idx="16867">
                  <c:v>34.78300000834344</c:v>
                </c:pt>
                <c:pt idx="16868">
                  <c:v>34.82043874718961</c:v>
                </c:pt>
                <c:pt idx="16869">
                  <c:v>34.8578353661811</c:v>
                </c:pt>
                <c:pt idx="16870">
                  <c:v>34.89531705940767</c:v>
                </c:pt>
                <c:pt idx="16871">
                  <c:v>34.9327709541091</c:v>
                </c:pt>
                <c:pt idx="16872">
                  <c:v>34.97029388543186</c:v>
                </c:pt>
                <c:pt idx="16873">
                  <c:v>35.00774175137408</c:v>
                </c:pt>
                <c:pt idx="16874">
                  <c:v>35.04529358253937</c:v>
                </c:pt>
                <c:pt idx="16875">
                  <c:v>35.08289432227493</c:v>
                </c:pt>
                <c:pt idx="16876">
                  <c:v>35.1204318529283</c:v>
                </c:pt>
                <c:pt idx="16877">
                  <c:v>35.15803547855841</c:v>
                </c:pt>
                <c:pt idx="16878">
                  <c:v>35.19560500398063</c:v>
                </c:pt>
                <c:pt idx="16879">
                  <c:v>35.233246626312</c:v>
                </c:pt>
                <c:pt idx="16880">
                  <c:v>35.2709192984888</c:v>
                </c:pt>
                <c:pt idx="16881">
                  <c:v>35.30863271132827</c:v>
                </c:pt>
                <c:pt idx="16882">
                  <c:v>35.34630029805116</c:v>
                </c:pt>
                <c:pt idx="16883">
                  <c:v>35.38399085488849</c:v>
                </c:pt>
                <c:pt idx="16884">
                  <c:v>35.42187558740957</c:v>
                </c:pt>
                <c:pt idx="16885">
                  <c:v>35.45965692115591</c:v>
                </c:pt>
                <c:pt idx="16886">
                  <c:v>35.497502924117</c:v>
                </c:pt>
                <c:pt idx="16887">
                  <c:v>35.535452651729</c:v>
                </c:pt>
                <c:pt idx="16888">
                  <c:v>35.57328464602563</c:v>
                </c:pt>
                <c:pt idx="16889">
                  <c:v>35.61131555190212</c:v>
                </c:pt>
                <c:pt idx="16890">
                  <c:v>35.64931447315445</c:v>
                </c:pt>
                <c:pt idx="16891">
                  <c:v>35.68744976209698</c:v>
                </c:pt>
                <c:pt idx="16892">
                  <c:v>35.72551799244526</c:v>
                </c:pt>
                <c:pt idx="16893">
                  <c:v>35.76363245833522</c:v>
                </c:pt>
                <c:pt idx="16894">
                  <c:v>35.80181684324946</c:v>
                </c:pt>
                <c:pt idx="16895">
                  <c:v>35.84011703923729</c:v>
                </c:pt>
                <c:pt idx="16896">
                  <c:v>35.87842835256685</c:v>
                </c:pt>
                <c:pt idx="16897">
                  <c:v>35.91678804063464</c:v>
                </c:pt>
                <c:pt idx="16898">
                  <c:v>35.95528075776379</c:v>
                </c:pt>
                <c:pt idx="16899">
                  <c:v>35.99366913400905</c:v>
                </c:pt>
                <c:pt idx="16900">
                  <c:v>36.03228141243294</c:v>
                </c:pt>
                <c:pt idx="16901">
                  <c:v>36.07082108454124</c:v>
                </c:pt>
                <c:pt idx="16902">
                  <c:v>36.10952053667952</c:v>
                </c:pt>
                <c:pt idx="16903">
                  <c:v>36.14814987773981</c:v>
                </c:pt>
                <c:pt idx="16904">
                  <c:v>36.18697264674324</c:v>
                </c:pt>
                <c:pt idx="16905">
                  <c:v>36.22582745654175</c:v>
                </c:pt>
                <c:pt idx="16906">
                  <c:v>36.26466307945604</c:v>
                </c:pt>
                <c:pt idx="16907">
                  <c:v>36.30363510036423</c:v>
                </c:pt>
                <c:pt idx="16908">
                  <c:v>36.342703307763</c:v>
                </c:pt>
                <c:pt idx="16909">
                  <c:v>36.38182480432738</c:v>
                </c:pt>
                <c:pt idx="16910">
                  <c:v>36.42098480803843</c:v>
                </c:pt>
                <c:pt idx="16911">
                  <c:v>36.46017568629094</c:v>
                </c:pt>
                <c:pt idx="16912">
                  <c:v>36.49953736581908</c:v>
                </c:pt>
                <c:pt idx="16913">
                  <c:v>36.53892964084076</c:v>
                </c:pt>
                <c:pt idx="16914">
                  <c:v>36.57836837358973</c:v>
                </c:pt>
                <c:pt idx="16915">
                  <c:v>36.61794366211944</c:v>
                </c:pt>
                <c:pt idx="16916">
                  <c:v>36.65765021160252</c:v>
                </c:pt>
                <c:pt idx="16917">
                  <c:v>36.6973236439385</c:v>
                </c:pt>
                <c:pt idx="16918">
                  <c:v>36.73717449475711</c:v>
                </c:pt>
                <c:pt idx="16919">
                  <c:v>36.77698723376947</c:v>
                </c:pt>
                <c:pt idx="16920">
                  <c:v>36.81695946707253</c:v>
                </c:pt>
                <c:pt idx="16921">
                  <c:v>36.85704364588276</c:v>
                </c:pt>
                <c:pt idx="16922">
                  <c:v>36.89717844620625</c:v>
                </c:pt>
                <c:pt idx="16923">
                  <c:v>36.93740717069726</c:v>
                </c:pt>
                <c:pt idx="16924">
                  <c:v>36.9776903361817</c:v>
                </c:pt>
                <c:pt idx="16925">
                  <c:v>37.01809000513644</c:v>
                </c:pt>
                <c:pt idx="16926">
                  <c:v>37.0587327192099</c:v>
                </c:pt>
                <c:pt idx="16927">
                  <c:v>37.0992472116891</c:v>
                </c:pt>
                <c:pt idx="16928">
                  <c:v>37.13994182312796</c:v>
                </c:pt>
                <c:pt idx="16929">
                  <c:v>37.18063257351523</c:v>
                </c:pt>
                <c:pt idx="16930">
                  <c:v>37.22160235569238</c:v>
                </c:pt>
                <c:pt idx="16931">
                  <c:v>37.26263002895603</c:v>
                </c:pt>
                <c:pt idx="16932">
                  <c:v>37.30371609934583</c:v>
                </c:pt>
                <c:pt idx="16933">
                  <c:v>37.34476798381131</c:v>
                </c:pt>
                <c:pt idx="16934">
                  <c:v>37.38606177625808</c:v>
                </c:pt>
                <c:pt idx="16935">
                  <c:v>37.42741968531414</c:v>
                </c:pt>
                <c:pt idx="16936">
                  <c:v>37.4689494829105</c:v>
                </c:pt>
                <c:pt idx="16937">
                  <c:v>37.51051618893497</c:v>
                </c:pt>
                <c:pt idx="16938">
                  <c:v>37.5522091801652</c:v>
                </c:pt>
                <c:pt idx="16939">
                  <c:v>37.59411514500776</c:v>
                </c:pt>
                <c:pt idx="16940">
                  <c:v>37.63597732351657</c:v>
                </c:pt>
                <c:pt idx="16941">
                  <c:v>37.67800898183025</c:v>
                </c:pt>
                <c:pt idx="16942">
                  <c:v>37.72020163882261</c:v>
                </c:pt>
                <c:pt idx="16943">
                  <c:v>37.76243406354825</c:v>
                </c:pt>
                <c:pt idx="16944">
                  <c:v>37.80479807683329</c:v>
                </c:pt>
                <c:pt idx="16945">
                  <c:v>37.84730865865944</c:v>
                </c:pt>
                <c:pt idx="16946">
                  <c:v>37.88985847363716</c:v>
                </c:pt>
                <c:pt idx="16947">
                  <c:v>37.93273067182554</c:v>
                </c:pt>
                <c:pt idx="16948">
                  <c:v>37.9755208181513</c:v>
                </c:pt>
                <c:pt idx="16949">
                  <c:v>38.0186030396361</c:v>
                </c:pt>
                <c:pt idx="16950">
                  <c:v>38.06168456161981</c:v>
                </c:pt>
                <c:pt idx="16951">
                  <c:v>38.10491057408281</c:v>
                </c:pt>
                <c:pt idx="16952">
                  <c:v>38.14824698647523</c:v>
                </c:pt>
                <c:pt idx="16953">
                  <c:v>38.19176533476628</c:v>
                </c:pt>
                <c:pt idx="16954">
                  <c:v>38.2353537444391</c:v>
                </c:pt>
                <c:pt idx="16955">
                  <c:v>38.2790327839434</c:v>
                </c:pt>
                <c:pt idx="16956">
                  <c:v>38.3230641912694</c:v>
                </c:pt>
                <c:pt idx="16957">
                  <c:v>38.36704158045595</c:v>
                </c:pt>
                <c:pt idx="16958">
                  <c:v>38.41109562170223</c:v>
                </c:pt>
                <c:pt idx="16959">
                  <c:v>38.45546277514733</c:v>
                </c:pt>
                <c:pt idx="16960">
                  <c:v>38.4999036438847</c:v>
                </c:pt>
                <c:pt idx="16961">
                  <c:v>38.54441359926921</c:v>
                </c:pt>
                <c:pt idx="16962">
                  <c:v>38.58912080014358</c:v>
                </c:pt>
                <c:pt idx="16963">
                  <c:v>38.6339268806204</c:v>
                </c:pt>
                <c:pt idx="16964">
                  <c:v>38.67896817509471</c:v>
                </c:pt>
                <c:pt idx="16965">
                  <c:v>38.72412795391951</c:v>
                </c:pt>
                <c:pt idx="16966">
                  <c:v>38.76939083923218</c:v>
                </c:pt>
                <c:pt idx="16967">
                  <c:v>38.81481912777009</c:v>
                </c:pt>
                <c:pt idx="16968">
                  <c:v>38.8603666586478</c:v>
                </c:pt>
                <c:pt idx="16969">
                  <c:v>38.90609226901236</c:v>
                </c:pt>
                <c:pt idx="16970">
                  <c:v>38.95199428802719</c:v>
                </c:pt>
                <c:pt idx="16971">
                  <c:v>38.99803981124307</c:v>
                </c:pt>
                <c:pt idx="16972">
                  <c:v>39.04422678342294</c:v>
                </c:pt>
                <c:pt idx="16973">
                  <c:v>39.09061324240425</c:v>
                </c:pt>
                <c:pt idx="16974">
                  <c:v>39.13707790100742</c:v>
                </c:pt>
                <c:pt idx="16975">
                  <c:v>39.18370394584078</c:v>
                </c:pt>
                <c:pt idx="16976">
                  <c:v>39.23060261517493</c:v>
                </c:pt>
                <c:pt idx="16977">
                  <c:v>39.27753670061993</c:v>
                </c:pt>
                <c:pt idx="16978">
                  <c:v>39.32469603242757</c:v>
                </c:pt>
                <c:pt idx="16979">
                  <c:v>39.3720620913359</c:v>
                </c:pt>
                <c:pt idx="16980">
                  <c:v>39.4195305661829</c:v>
                </c:pt>
                <c:pt idx="16981">
                  <c:v>39.46717282104805</c:v>
                </c:pt>
                <c:pt idx="16982">
                  <c:v>39.51495941978984</c:v>
                </c:pt>
                <c:pt idx="16983">
                  <c:v>39.56293422591242</c:v>
                </c:pt>
                <c:pt idx="16984">
                  <c:v>39.61117821358018</c:v>
                </c:pt>
                <c:pt idx="16985">
                  <c:v>39.6594358723063</c:v>
                </c:pt>
                <c:pt idx="16986">
                  <c:v>39.70802973361852</c:v>
                </c:pt>
                <c:pt idx="16987">
                  <c:v>39.75673966117166</c:v>
                </c:pt>
                <c:pt idx="16988">
                  <c:v>39.80569731502325</c:v>
                </c:pt>
                <c:pt idx="16989">
                  <c:v>39.85478243272223</c:v>
                </c:pt>
                <c:pt idx="16990">
                  <c:v>39.90401814613695</c:v>
                </c:pt>
                <c:pt idx="16991">
                  <c:v>39.95339991912181</c:v>
                </c:pt>
                <c:pt idx="16992">
                  <c:v>40.0029451571116</c:v>
                </c:pt>
                <c:pt idx="16993">
                  <c:v>40.05287214793982</c:v>
                </c:pt>
                <c:pt idx="16994">
                  <c:v>40.10281897084882</c:v>
                </c:pt>
                <c:pt idx="16995">
                  <c:v>40.15312852203193</c:v>
                </c:pt>
                <c:pt idx="16996">
                  <c:v>40.20349605082534</c:v>
                </c:pt>
                <c:pt idx="16997">
                  <c:v>40.25397479290098</c:v>
                </c:pt>
                <c:pt idx="16998">
                  <c:v>40.30482505169523</c:v>
                </c:pt>
                <c:pt idx="16999">
                  <c:v>40.35584305496509</c:v>
                </c:pt>
                <c:pt idx="17000">
                  <c:v>40.4070598945473</c:v>
                </c:pt>
                <c:pt idx="17001">
                  <c:v>40.45836731106859</c:v>
                </c:pt>
                <c:pt idx="17002">
                  <c:v>40.50994595863531</c:v>
                </c:pt>
                <c:pt idx="17003">
                  <c:v>40.56178064822618</c:v>
                </c:pt>
                <c:pt idx="17004">
                  <c:v>40.61377972122192</c:v>
                </c:pt>
                <c:pt idx="17005">
                  <c:v>40.66615953792047</c:v>
                </c:pt>
                <c:pt idx="17006">
                  <c:v>40.71843571013435</c:v>
                </c:pt>
                <c:pt idx="17007">
                  <c:v>40.77116506664672</c:v>
                </c:pt>
                <c:pt idx="17008">
                  <c:v>40.82405285171937</c:v>
                </c:pt>
                <c:pt idx="17009">
                  <c:v>40.87709320243452</c:v>
                </c:pt>
                <c:pt idx="17010">
                  <c:v>40.93036746843209</c:v>
                </c:pt>
                <c:pt idx="17011">
                  <c:v>40.98392063034248</c:v>
                </c:pt>
                <c:pt idx="17012">
                  <c:v>41.03767343044107</c:v>
                </c:pt>
                <c:pt idx="17013">
                  <c:v>41.0916511149277</c:v>
                </c:pt>
                <c:pt idx="17014">
                  <c:v>41.14588634368292</c:v>
                </c:pt>
                <c:pt idx="17015">
                  <c:v>41.20028636021983</c:v>
                </c:pt>
                <c:pt idx="17016">
                  <c:v>41.2549014067305</c:v>
                </c:pt>
                <c:pt idx="17017">
                  <c:v>41.3099184563204</c:v>
                </c:pt>
                <c:pt idx="17018">
                  <c:v>41.36503663190973</c:v>
                </c:pt>
                <c:pt idx="17019">
                  <c:v>41.42039825539781</c:v>
                </c:pt>
                <c:pt idx="17020">
                  <c:v>41.47590825186595</c:v>
                </c:pt>
                <c:pt idx="17021">
                  <c:v>41.53184890911075</c:v>
                </c:pt>
                <c:pt idx="17022">
                  <c:v>41.58802711658068</c:v>
                </c:pt>
                <c:pt idx="17023">
                  <c:v>41.644409581971</c:v>
                </c:pt>
                <c:pt idx="17024">
                  <c:v>41.70089632536172</c:v>
                </c:pt>
                <c:pt idx="17025">
                  <c:v>41.75775234681365</c:v>
                </c:pt>
                <c:pt idx="17026">
                  <c:v>41.8149689779591</c:v>
                </c:pt>
                <c:pt idx="17027">
                  <c:v>41.87223343191702</c:v>
                </c:pt>
                <c:pt idx="17028">
                  <c:v>41.92991931721793</c:v>
                </c:pt>
                <c:pt idx="17029">
                  <c:v>41.98783540184375</c:v>
                </c:pt>
                <c:pt idx="17030">
                  <c:v>42.04596230801466</c:v>
                </c:pt>
                <c:pt idx="17031">
                  <c:v>42.10439772532526</c:v>
                </c:pt>
                <c:pt idx="17032">
                  <c:v>42.16311319393155</c:v>
                </c:pt>
                <c:pt idx="17033">
                  <c:v>42.2219566466799</c:v>
                </c:pt>
                <c:pt idx="17034">
                  <c:v>42.28127783198092</c:v>
                </c:pt>
                <c:pt idx="17035">
                  <c:v>42.34081780187567</c:v>
                </c:pt>
                <c:pt idx="17036">
                  <c:v>42.40056712595359</c:v>
                </c:pt>
                <c:pt idx="17037">
                  <c:v>42.46063512333652</c:v>
                </c:pt>
                <c:pt idx="17038">
                  <c:v>42.52097439475132</c:v>
                </c:pt>
                <c:pt idx="17039">
                  <c:v>42.58169174300694</c:v>
                </c:pt>
                <c:pt idx="17040">
                  <c:v>42.64249963601357</c:v>
                </c:pt>
                <c:pt idx="17041">
                  <c:v>42.7037889592353</c:v>
                </c:pt>
                <c:pt idx="17042">
                  <c:v>42.76534930911073</c:v>
                </c:pt>
                <c:pt idx="17043">
                  <c:v>42.82708151374401</c:v>
                </c:pt>
                <c:pt idx="17044">
                  <c:v>42.88921790990693</c:v>
                </c:pt>
                <c:pt idx="17045">
                  <c:v>42.95162670880628</c:v>
                </c:pt>
                <c:pt idx="17046">
                  <c:v>43.01433070583901</c:v>
                </c:pt>
                <c:pt idx="17047">
                  <c:v>43.07736043059545</c:v>
                </c:pt>
                <c:pt idx="17048">
                  <c:v>43.1406353434099</c:v>
                </c:pt>
                <c:pt idx="17049">
                  <c:v>43.20431110698454</c:v>
                </c:pt>
                <c:pt idx="17050">
                  <c:v>43.26826271660406</c:v>
                </c:pt>
                <c:pt idx="17051">
                  <c:v>43.3324190255522</c:v>
                </c:pt>
                <c:pt idx="17052">
                  <c:v>43.39705726922075</c:v>
                </c:pt>
                <c:pt idx="17053">
                  <c:v>43.46201499456024</c:v>
                </c:pt>
                <c:pt idx="17054">
                  <c:v>43.52735059973773</c:v>
                </c:pt>
                <c:pt idx="17055">
                  <c:v>43.5928931367213</c:v>
                </c:pt>
                <c:pt idx="17056">
                  <c:v>43.65878798702482</c:v>
                </c:pt>
                <c:pt idx="17057">
                  <c:v>43.72503316146025</c:v>
                </c:pt>
                <c:pt idx="17058">
                  <c:v>43.79155490870201</c:v>
                </c:pt>
                <c:pt idx="17059">
                  <c:v>43.85850202317482</c:v>
                </c:pt>
                <c:pt idx="17060">
                  <c:v>43.92587720113583</c:v>
                </c:pt>
                <c:pt idx="17061">
                  <c:v>43.99341284863316</c:v>
                </c:pt>
                <c:pt idx="17062">
                  <c:v>44.06138982932568</c:v>
                </c:pt>
                <c:pt idx="17063">
                  <c:v>44.12970150306813</c:v>
                </c:pt>
                <c:pt idx="17064">
                  <c:v>44.19843049693506</c:v>
                </c:pt>
                <c:pt idx="17065">
                  <c:v>44.26741604816491</c:v>
                </c:pt>
                <c:pt idx="17066">
                  <c:v>44.33692745558488</c:v>
                </c:pt>
                <c:pt idx="17067">
                  <c:v>44.40665724379109</c:v>
                </c:pt>
                <c:pt idx="17068">
                  <c:v>44.47687862928231</c:v>
                </c:pt>
                <c:pt idx="17069">
                  <c:v>44.54732085453222</c:v>
                </c:pt>
                <c:pt idx="17070">
                  <c:v>44.61832052397728</c:v>
                </c:pt>
                <c:pt idx="17071">
                  <c:v>44.68958615129787</c:v>
                </c:pt>
                <c:pt idx="17072">
                  <c:v>44.76129202290938</c:v>
                </c:pt>
                <c:pt idx="17073">
                  <c:v>44.83337597240895</c:v>
                </c:pt>
                <c:pt idx="17074">
                  <c:v>44.9058563868522</c:v>
                </c:pt>
                <c:pt idx="17075">
                  <c:v>44.97873805862046</c:v>
                </c:pt>
                <c:pt idx="17076">
                  <c:v>45.0519496681824</c:v>
                </c:pt>
                <c:pt idx="17077">
                  <c:v>45.1256019256606</c:v>
                </c:pt>
                <c:pt idx="17078">
                  <c:v>45.19976490866515</c:v>
                </c:pt>
                <c:pt idx="17079">
                  <c:v>45.27415020496246</c:v>
                </c:pt>
                <c:pt idx="17080">
                  <c:v>45.34914380493717</c:v>
                </c:pt>
                <c:pt idx="17081">
                  <c:v>45.424467940396</c:v>
                </c:pt>
                <c:pt idx="17082">
                  <c:v>45.50024319856382</c:v>
                </c:pt>
                <c:pt idx="17083">
                  <c:v>45.5764749978643</c:v>
                </c:pt>
                <c:pt idx="17084">
                  <c:v>45.6529704658461</c:v>
                </c:pt>
                <c:pt idx="17085">
                  <c:v>45.73016015135217</c:v>
                </c:pt>
                <c:pt idx="17086">
                  <c:v>45.80767504878801</c:v>
                </c:pt>
                <c:pt idx="17087">
                  <c:v>45.88561677441707</c:v>
                </c:pt>
                <c:pt idx="17088">
                  <c:v>45.96402730671922</c:v>
                </c:pt>
                <c:pt idx="17089">
                  <c:v>46.0428880746565</c:v>
                </c:pt>
                <c:pt idx="17090">
                  <c:v>46.1221913368203</c:v>
                </c:pt>
                <c:pt idx="17091">
                  <c:v>46.20203236868776</c:v>
                </c:pt>
                <c:pt idx="17092">
                  <c:v>46.28219697443762</c:v>
                </c:pt>
                <c:pt idx="17093">
                  <c:v>46.36293035439197</c:v>
                </c:pt>
                <c:pt idx="17094">
                  <c:v>46.4441879473174</c:v>
                </c:pt>
                <c:pt idx="17095">
                  <c:v>46.52586636383893</c:v>
                </c:pt>
                <c:pt idx="17096">
                  <c:v>46.6080601230653</c:v>
                </c:pt>
                <c:pt idx="17097">
                  <c:v>46.69074099934463</c:v>
                </c:pt>
                <c:pt idx="17098">
                  <c:v>46.77387810008133</c:v>
                </c:pt>
                <c:pt idx="17099">
                  <c:v>46.85762068758561</c:v>
                </c:pt>
                <c:pt idx="17100">
                  <c:v>46.94176563032627</c:v>
                </c:pt>
                <c:pt idx="17101">
                  <c:v>47.02642828647165</c:v>
                </c:pt>
                <c:pt idx="17102">
                  <c:v>47.11169785877183</c:v>
                </c:pt>
                <c:pt idx="17103">
                  <c:v>47.19744603662717</c:v>
                </c:pt>
                <c:pt idx="17104">
                  <c:v>47.28364183201533</c:v>
                </c:pt>
                <c:pt idx="17105">
                  <c:v>47.37049405382213</c:v>
                </c:pt>
                <c:pt idx="17106">
                  <c:v>47.45783571666419</c:v>
                </c:pt>
                <c:pt idx="17107">
                  <c:v>47.54568759391454</c:v>
                </c:pt>
                <c:pt idx="17108">
                  <c:v>47.63408350379523</c:v>
                </c:pt>
                <c:pt idx="17109">
                  <c:v>47.72319200823257</c:v>
                </c:pt>
                <c:pt idx="17110">
                  <c:v>47.81273081488586</c:v>
                </c:pt>
                <c:pt idx="17111">
                  <c:v>47.90283682524149</c:v>
                </c:pt>
                <c:pt idx="17112">
                  <c:v>47.99348866412678</c:v>
                </c:pt>
                <c:pt idx="17113">
                  <c:v>48.08478072092601</c:v>
                </c:pt>
                <c:pt idx="17114">
                  <c:v>48.17661142044224</c:v>
                </c:pt>
                <c:pt idx="17115">
                  <c:v>48.26909920180857</c:v>
                </c:pt>
                <c:pt idx="17116">
                  <c:v>48.36217519170037</c:v>
                </c:pt>
                <c:pt idx="17117">
                  <c:v>48.45582448106769</c:v>
                </c:pt>
                <c:pt idx="17118">
                  <c:v>48.5501049123512</c:v>
                </c:pt>
                <c:pt idx="17119">
                  <c:v>48.64499978645003</c:v>
                </c:pt>
                <c:pt idx="17120">
                  <c:v>48.74052248204691</c:v>
                </c:pt>
                <c:pt idx="17121">
                  <c:v>48.83659440450578</c:v>
                </c:pt>
                <c:pt idx="17122">
                  <c:v>48.9334562470895</c:v>
                </c:pt>
                <c:pt idx="17123">
                  <c:v>49.03089335706677</c:v>
                </c:pt>
                <c:pt idx="17124">
                  <c:v>49.12897648607916</c:v>
                </c:pt>
                <c:pt idx="17125">
                  <c:v>49.22766850270973</c:v>
                </c:pt>
                <c:pt idx="17126">
                  <c:v>49.3271654493908</c:v>
                </c:pt>
                <c:pt idx="17127">
                  <c:v>49.42718891663478</c:v>
                </c:pt>
                <c:pt idx="17128">
                  <c:v>49.52792394805734</c:v>
                </c:pt>
                <c:pt idx="17129">
                  <c:v>49.62932461626063</c:v>
                </c:pt>
                <c:pt idx="17130">
                  <c:v>49.73150515341786</c:v>
                </c:pt>
                <c:pt idx="17131">
                  <c:v>49.83440464260147</c:v>
                </c:pt>
                <c:pt idx="17132">
                  <c:v>49.93790372318966</c:v>
                </c:pt>
                <c:pt idx="17133">
                  <c:v>50.04234106181311</c:v>
                </c:pt>
                <c:pt idx="17134">
                  <c:v>50.14724136509587</c:v>
                </c:pt>
                <c:pt idx="17135">
                  <c:v>50.25294450064285</c:v>
                </c:pt>
                <c:pt idx="17136">
                  <c:v>50.3594559853755</c:v>
                </c:pt>
                <c:pt idx="17137">
                  <c:v>50.46664678950224</c:v>
                </c:pt>
                <c:pt idx="17138">
                  <c:v>50.57471194544984</c:v>
                </c:pt>
                <c:pt idx="17139">
                  <c:v>50.68340548279399</c:v>
                </c:pt>
                <c:pt idx="17140">
                  <c:v>50.79289850259392</c:v>
                </c:pt>
                <c:pt idx="17141">
                  <c:v>50.90333104560158</c:v>
                </c:pt>
                <c:pt idx="17142">
                  <c:v>51.01438996187144</c:v>
                </c:pt>
                <c:pt idx="17143">
                  <c:v>51.1263153732443</c:v>
                </c:pt>
                <c:pt idx="17144">
                  <c:v>51.23910976781676</c:v>
                </c:pt>
                <c:pt idx="17145">
                  <c:v>51.3525922021859</c:v>
                </c:pt>
                <c:pt idx="17146">
                  <c:v>51.46710103787242</c:v>
                </c:pt>
                <c:pt idx="17147">
                  <c:v>51.58223393198364</c:v>
                </c:pt>
                <c:pt idx="17148">
                  <c:v>51.69834198771536</c:v>
                </c:pt>
                <c:pt idx="17149">
                  <c:v>51.81531611255901</c:v>
                </c:pt>
                <c:pt idx="17150">
                  <c:v>51.933119369745</c:v>
                </c:pt>
                <c:pt idx="17151">
                  <c:v>52.05181965711756</c:v>
                </c:pt>
                <c:pt idx="17152">
                  <c:v>52.17139523284855</c:v>
                </c:pt>
                <c:pt idx="17153">
                  <c:v>52.29198252800246</c:v>
                </c:pt>
                <c:pt idx="17154">
                  <c:v>52.41340361379179</c:v>
                </c:pt>
                <c:pt idx="17155">
                  <c:v>52.53573495513263</c:v>
                </c:pt>
                <c:pt idx="17156">
                  <c:v>52.65905318245104</c:v>
                </c:pt>
                <c:pt idx="17157">
                  <c:v>52.7831696206562</c:v>
                </c:pt>
                <c:pt idx="17158">
                  <c:v>52.90842899337018</c:v>
                </c:pt>
                <c:pt idx="17159">
                  <c:v>53.03461693233813</c:v>
                </c:pt>
                <c:pt idx="17160">
                  <c:v>53.16179289489976</c:v>
                </c:pt>
                <c:pt idx="17161">
                  <c:v>53.28993392172666</c:v>
                </c:pt>
                <c:pt idx="17162">
                  <c:v>53.41904006365119</c:v>
                </c:pt>
                <c:pt idx="17163">
                  <c:v>53.54916934170528</c:v>
                </c:pt>
                <c:pt idx="17164">
                  <c:v>53.68039336220128</c:v>
                </c:pt>
                <c:pt idx="17165">
                  <c:v>53.81259950462389</c:v>
                </c:pt>
                <c:pt idx="17166">
                  <c:v>53.94588257824291</c:v>
                </c:pt>
                <c:pt idx="17167">
                  <c:v>54.08026654105834</c:v>
                </c:pt>
                <c:pt idx="17168">
                  <c:v>54.21572212575563</c:v>
                </c:pt>
                <c:pt idx="17169">
                  <c:v>54.35226751813234</c:v>
                </c:pt>
                <c:pt idx="17170">
                  <c:v>54.48996310294957</c:v>
                </c:pt>
                <c:pt idx="17171">
                  <c:v>54.62878572157426</c:v>
                </c:pt>
                <c:pt idx="17172">
                  <c:v>54.7686848668685</c:v>
                </c:pt>
                <c:pt idx="17173">
                  <c:v>54.90976358015853</c:v>
                </c:pt>
                <c:pt idx="17174">
                  <c:v>55.05205954790335</c:v>
                </c:pt>
                <c:pt idx="17175">
                  <c:v>55.19549220849211</c:v>
                </c:pt>
                <c:pt idx="17176">
                  <c:v>55.34019352814384</c:v>
                </c:pt>
                <c:pt idx="17177">
                  <c:v>55.48605260463985</c:v>
                </c:pt>
                <c:pt idx="17178">
                  <c:v>55.63309028530194</c:v>
                </c:pt>
                <c:pt idx="17179">
                  <c:v>55.7815807789426</c:v>
                </c:pt>
                <c:pt idx="17180">
                  <c:v>55.931116907062</c:v>
                </c:pt>
                <c:pt idx="17181">
                  <c:v>56.08201970188725</c:v>
                </c:pt>
                <c:pt idx="17182">
                  <c:v>56.23423940561882</c:v>
                </c:pt>
                <c:pt idx="17183">
                  <c:v>56.38776467345195</c:v>
                </c:pt>
                <c:pt idx="17184">
                  <c:v>56.54262617264036</c:v>
                </c:pt>
                <c:pt idx="17185">
                  <c:v>56.69884240044556</c:v>
                </c:pt>
                <c:pt idx="17186">
                  <c:v>56.85636066907524</c:v>
                </c:pt>
                <c:pt idx="17187">
                  <c:v>57.0153541295554</c:v>
                </c:pt>
                <c:pt idx="17188">
                  <c:v>57.17580010686441</c:v>
                </c:pt>
                <c:pt idx="17189">
                  <c:v>57.33762140587846</c:v>
                </c:pt>
                <c:pt idx="17190">
                  <c:v>57.50082509575687</c:v>
                </c:pt>
                <c:pt idx="17191">
                  <c:v>57.6655878030363</c:v>
                </c:pt>
                <c:pt idx="17192">
                  <c:v>57.83188105189396</c:v>
                </c:pt>
                <c:pt idx="17193">
                  <c:v>57.99951864686644</c:v>
                </c:pt>
                <c:pt idx="17194">
                  <c:v>58.16878857961731</c:v>
                </c:pt>
                <c:pt idx="17195">
                  <c:v>58.33960116156134</c:v>
                </c:pt>
                <c:pt idx="17196">
                  <c:v>58.51199530430137</c:v>
                </c:pt>
                <c:pt idx="17197">
                  <c:v>58.68602203589607</c:v>
                </c:pt>
                <c:pt idx="17198">
                  <c:v>58.8616006730331</c:v>
                </c:pt>
                <c:pt idx="17199">
                  <c:v>59.0388334629484</c:v>
                </c:pt>
                <c:pt idx="17200">
                  <c:v>59.21781180878833</c:v>
                </c:pt>
                <c:pt idx="17201">
                  <c:v>59.39847983341264</c:v>
                </c:pt>
                <c:pt idx="17202">
                  <c:v>59.58068919155134</c:v>
                </c:pt>
                <c:pt idx="17203">
                  <c:v>59.7648554389672</c:v>
                </c:pt>
                <c:pt idx="17204">
                  <c:v>59.95072670570487</c:v>
                </c:pt>
                <c:pt idx="17205">
                  <c:v>60.13835949864828</c:v>
                </c:pt>
                <c:pt idx="17206">
                  <c:v>60.32773139774834</c:v>
                </c:pt>
                <c:pt idx="17207">
                  <c:v>60.51916816852786</c:v>
                </c:pt>
                <c:pt idx="17208">
                  <c:v>60.71232506226303</c:v>
                </c:pt>
                <c:pt idx="17209">
                  <c:v>60.90748600116275</c:v>
                </c:pt>
                <c:pt idx="17210">
                  <c:v>61.10453018466728</c:v>
                </c:pt>
                <c:pt idx="17211">
                  <c:v>61.30345565092185</c:v>
                </c:pt>
                <c:pt idx="17212">
                  <c:v>61.50449868349019</c:v>
                </c:pt>
                <c:pt idx="17213">
                  <c:v>61.70758543349359</c:v>
                </c:pt>
                <c:pt idx="17214">
                  <c:v>61.91274233629926</c:v>
                </c:pt>
                <c:pt idx="17215">
                  <c:v>62.1198197740705</c:v>
                </c:pt>
                <c:pt idx="17216">
                  <c:v>62.32909491545728</c:v>
                </c:pt>
                <c:pt idx="17217">
                  <c:v>62.54065491327133</c:v>
                </c:pt>
                <c:pt idx="17218">
                  <c:v>62.75430041495304</c:v>
                </c:pt>
                <c:pt idx="17219">
                  <c:v>62.97011359495434</c:v>
                </c:pt>
                <c:pt idx="17220">
                  <c:v>63.1883783858887</c:v>
                </c:pt>
                <c:pt idx="17221">
                  <c:v>63.40870956495287</c:v>
                </c:pt>
                <c:pt idx="17222">
                  <c:v>63.6316084673119</c:v>
                </c:pt>
                <c:pt idx="17223">
                  <c:v>63.85672856860995</c:v>
                </c:pt>
                <c:pt idx="17224">
                  <c:v>64.08441331555278</c:v>
                </c:pt>
                <c:pt idx="17225">
                  <c:v>64.31433297749919</c:v>
                </c:pt>
                <c:pt idx="17226">
                  <c:v>64.54693221883895</c:v>
                </c:pt>
                <c:pt idx="17227">
                  <c:v>64.78208861869595</c:v>
                </c:pt>
                <c:pt idx="17228">
                  <c:v>65.01962510601826</c:v>
                </c:pt>
                <c:pt idx="17229">
                  <c:v>65.25995707521786</c:v>
                </c:pt>
                <c:pt idx="17230">
                  <c:v>65.50290027533627</c:v>
                </c:pt>
                <c:pt idx="17231">
                  <c:v>65.74867235571455</c:v>
                </c:pt>
                <c:pt idx="17232">
                  <c:v>65.99708756925292</c:v>
                </c:pt>
                <c:pt idx="17233">
                  <c:v>66.2483232999101</c:v>
                </c:pt>
                <c:pt idx="17234">
                  <c:v>66.50252087486015</c:v>
                </c:pt>
                <c:pt idx="17235">
                  <c:v>66.75959592383762</c:v>
                </c:pt>
                <c:pt idx="17236">
                  <c:v>67.01956279971396</c:v>
                </c:pt>
                <c:pt idx="17237">
                  <c:v>67.28264593442904</c:v>
                </c:pt>
                <c:pt idx="17238">
                  <c:v>67.5487117580177</c:v>
                </c:pt>
                <c:pt idx="17239">
                  <c:v>67.8179669259617</c:v>
                </c:pt>
                <c:pt idx="17240">
                  <c:v>68.09039012426048</c:v>
                </c:pt>
                <c:pt idx="17241">
                  <c:v>68.36607492278253</c:v>
                </c:pt>
                <c:pt idx="17242">
                  <c:v>68.64504755594645</c:v>
                </c:pt>
                <c:pt idx="17243">
                  <c:v>68.92743982699426</c:v>
                </c:pt>
                <c:pt idx="17244">
                  <c:v>69.21331054580316</c:v>
                </c:pt>
                <c:pt idx="17245">
                  <c:v>69.5025250313878</c:v>
                </c:pt>
                <c:pt idx="17246">
                  <c:v>69.7954543241629</c:v>
                </c:pt>
                <c:pt idx="17247">
                  <c:v>70.09193637843065</c:v>
                </c:pt>
                <c:pt idx="17248">
                  <c:v>70.39221384051603</c:v>
                </c:pt>
                <c:pt idx="17249">
                  <c:v>70.69629250278597</c:v>
                </c:pt>
                <c:pt idx="17250">
                  <c:v>71.00401101725394</c:v>
                </c:pt>
                <c:pt idx="17251">
                  <c:v>71.31591450766818</c:v>
                </c:pt>
                <c:pt idx="17252">
                  <c:v>71.6316996617446</c:v>
                </c:pt>
                <c:pt idx="17253">
                  <c:v>71.95159009908766</c:v>
                </c:pt>
                <c:pt idx="17254">
                  <c:v>72.2757263177065</c:v>
                </c:pt>
                <c:pt idx="17255">
                  <c:v>72.60410006642788</c:v>
                </c:pt>
                <c:pt idx="17256">
                  <c:v>72.93681429363356</c:v>
                </c:pt>
                <c:pt idx="17257">
                  <c:v>73.27401980300068</c:v>
                </c:pt>
                <c:pt idx="17258">
                  <c:v>73.61574401970846</c:v>
                </c:pt>
                <c:pt idx="17259">
                  <c:v>73.96203927807937</c:v>
                </c:pt>
                <c:pt idx="17260">
                  <c:v>74.3131998477065</c:v>
                </c:pt>
                <c:pt idx="17261">
                  <c:v>74.66916953778157</c:v>
                </c:pt>
                <c:pt idx="17262">
                  <c:v>75.0301937172655</c:v>
                </c:pt>
                <c:pt idx="17263">
                  <c:v>75.39604439523256</c:v>
                </c:pt>
                <c:pt idx="17264">
                  <c:v>75.767168560334</c:v>
                </c:pt>
                <c:pt idx="17265">
                  <c:v>76.14366508299306</c:v>
                </c:pt>
                <c:pt idx="17266">
                  <c:v>76.52562532620777</c:v>
                </c:pt>
                <c:pt idx="17267">
                  <c:v>76.9131940221967</c:v>
                </c:pt>
                <c:pt idx="17268">
                  <c:v>77.30620984261627</c:v>
                </c:pt>
                <c:pt idx="17269">
                  <c:v>77.7052231092953</c:v>
                </c:pt>
                <c:pt idx="17270">
                  <c:v>78.11018268256588</c:v>
                </c:pt>
                <c:pt idx="17271">
                  <c:v>78.52124337403451</c:v>
                </c:pt>
                <c:pt idx="17272">
                  <c:v>78.93861149742817</c:v>
                </c:pt>
                <c:pt idx="17273">
                  <c:v>79.36235279975932</c:v>
                </c:pt>
                <c:pt idx="17274">
                  <c:v>79.79272022970954</c:v>
                </c:pt>
                <c:pt idx="17275">
                  <c:v>80.22986818636645</c:v>
                </c:pt>
                <c:pt idx="17276">
                  <c:v>80.67385492212114</c:v>
                </c:pt>
                <c:pt idx="17277">
                  <c:v>81.12508262091258</c:v>
                </c:pt>
                <c:pt idx="17278">
                  <c:v>81.58362241792454</c:v>
                </c:pt>
                <c:pt idx="17279">
                  <c:v>82.04977257716133</c:v>
                </c:pt>
                <c:pt idx="17280">
                  <c:v>82.52357589617029</c:v>
                </c:pt>
                <c:pt idx="17281">
                  <c:v>83.00537029425831</c:v>
                </c:pt>
                <c:pt idx="17282">
                  <c:v>83.49527212580455</c:v>
                </c:pt>
                <c:pt idx="17283">
                  <c:v>83.99392030249855</c:v>
                </c:pt>
                <c:pt idx="17284">
                  <c:v>84.50117763915871</c:v>
                </c:pt>
                <c:pt idx="17285">
                  <c:v>85.0173467836907</c:v>
                </c:pt>
                <c:pt idx="17286">
                  <c:v>85.5428896055475</c:v>
                </c:pt>
                <c:pt idx="17287">
                  <c:v>86.07808901584598</c:v>
                </c:pt>
                <c:pt idx="17288">
                  <c:v>86.62320136824141</c:v>
                </c:pt>
                <c:pt idx="17289">
                  <c:v>87.17857643595519</c:v>
                </c:pt>
                <c:pt idx="17290">
                  <c:v>87.7446356951423</c:v>
                </c:pt>
                <c:pt idx="17291">
                  <c:v>88.32171536493247</c:v>
                </c:pt>
                <c:pt idx="17292">
                  <c:v>88.91028184633813</c:v>
                </c:pt>
                <c:pt idx="17293">
                  <c:v>89.51076034876034</c:v>
                </c:pt>
                <c:pt idx="17294">
                  <c:v>90.12376372197793</c:v>
                </c:pt>
                <c:pt idx="17295">
                  <c:v>90.74949872222788</c:v>
                </c:pt>
                <c:pt idx="17296">
                  <c:v>91.38904563958425</c:v>
                </c:pt>
                <c:pt idx="17297">
                  <c:v>92.0426388452476</c:v>
                </c:pt>
                <c:pt idx="17298">
                  <c:v>92.7110365751115</c:v>
                </c:pt>
                <c:pt idx="17299">
                  <c:v>93.39507510262898</c:v>
                </c:pt>
                <c:pt idx="17300">
                  <c:v>94.09555781376447</c:v>
                </c:pt>
                <c:pt idx="17301">
                  <c:v>94.81337961870408</c:v>
                </c:pt>
                <c:pt idx="17302">
                  <c:v>95.5496544866678</c:v>
                </c:pt>
                <c:pt idx="17303">
                  <c:v>96.30549793381805</c:v>
                </c:pt>
                <c:pt idx="17304">
                  <c:v>97.08208278264205</c:v>
                </c:pt>
                <c:pt idx="17305">
                  <c:v>97.8811180066545</c:v>
                </c:pt>
                <c:pt idx="17306">
                  <c:v>98.70424647082786</c:v>
                </c:pt>
                <c:pt idx="17307">
                  <c:v>99.55338558331461</c:v>
                </c:pt>
                <c:pt idx="17308">
                  <c:v>100.430827206104</c:v>
                </c:pt>
                <c:pt idx="17309">
                  <c:v>101.3394635057597</c:v>
                </c:pt>
                <c:pt idx="17310">
                  <c:v>102.2824311502548</c:v>
                </c:pt>
                <c:pt idx="17311">
                  <c:v>103.2634789650906</c:v>
                </c:pt>
                <c:pt idx="17312">
                  <c:v>104.2878796962434</c:v>
                </c:pt>
                <c:pt idx="17313">
                  <c:v>105.3611918778784</c:v>
                </c:pt>
                <c:pt idx="17314">
                  <c:v>106.4910063105682</c:v>
                </c:pt>
                <c:pt idx="17315">
                  <c:v>107.687071878454</c:v>
                </c:pt>
                <c:pt idx="17316">
                  <c:v>108.9617051209529</c:v>
                </c:pt>
                <c:pt idx="17317">
                  <c:v>110.3317126962955</c:v>
                </c:pt>
                <c:pt idx="17318">
                  <c:v>111.8197209308535</c:v>
                </c:pt>
                <c:pt idx="17319">
                  <c:v>113.4586338551958</c:v>
                </c:pt>
                <c:pt idx="17320">
                  <c:v>115.2950215029742</c:v>
                </c:pt>
                <c:pt idx="17321">
                  <c:v>117.4005372383211</c:v>
                </c:pt>
                <c:pt idx="17322">
                  <c:v>119.8895055249595</c:v>
                </c:pt>
                <c:pt idx="17323">
                  <c:v>122.9551754537116</c:v>
                </c:pt>
                <c:pt idx="17324">
                  <c:v>126.9509375653504</c:v>
                </c:pt>
                <c:pt idx="17325">
                  <c:v>132.5856253350666</c:v>
                </c:pt>
                <c:pt idx="17326">
                  <c:v>141.4225906820691</c:v>
                </c:pt>
                <c:pt idx="17327">
                  <c:v>156.4963062972436</c:v>
                </c:pt>
                <c:pt idx="17328">
                  <c:v>155.9850774698579</c:v>
                </c:pt>
                <c:pt idx="17329">
                  <c:v>74.31343058725341</c:v>
                </c:pt>
                <c:pt idx="17330">
                  <c:v>80.72226002762835</c:v>
                </c:pt>
                <c:pt idx="17331">
                  <c:v>92.40369977866866</c:v>
                </c:pt>
                <c:pt idx="17332">
                  <c:v>99.76256180182007</c:v>
                </c:pt>
                <c:pt idx="17333">
                  <c:v>104.8188301361345</c:v>
                </c:pt>
                <c:pt idx="17334">
                  <c:v>108.6492661248502</c:v>
                </c:pt>
                <c:pt idx="17335">
                  <c:v>111.7742498175688</c:v>
                </c:pt>
                <c:pt idx="17336">
                  <c:v>114.467019519305</c:v>
                </c:pt>
                <c:pt idx="17337">
                  <c:v>116.883052412606</c:v>
                </c:pt>
                <c:pt idx="17338">
                  <c:v>119.1170446661394</c:v>
                </c:pt>
                <c:pt idx="17339">
                  <c:v>121.2298916125871</c:v>
                </c:pt>
                <c:pt idx="17340">
                  <c:v>123.2626949183641</c:v>
                </c:pt>
                <c:pt idx="17341">
                  <c:v>125.244459103648</c:v>
                </c:pt>
                <c:pt idx="17342">
                  <c:v>127.1967774323085</c:v>
                </c:pt>
                <c:pt idx="17343">
                  <c:v>129.1356464057968</c:v>
                </c:pt>
                <c:pt idx="17344">
                  <c:v>131.0737067356656</c:v>
                </c:pt>
                <c:pt idx="17345">
                  <c:v>133.0210273880355</c:v>
                </c:pt>
                <c:pt idx="17346">
                  <c:v>134.9862551882104</c:v>
                </c:pt>
                <c:pt idx="17347">
                  <c:v>136.9764024488207</c:v>
                </c:pt>
                <c:pt idx="17348">
                  <c:v>138.99784337278</c:v>
                </c:pt>
                <c:pt idx="17349">
                  <c:v>141.0566959756582</c:v>
                </c:pt>
                <c:pt idx="17350">
                  <c:v>143.157839733982</c:v>
                </c:pt>
                <c:pt idx="17351">
                  <c:v>145.3065276506275</c:v>
                </c:pt>
                <c:pt idx="17352">
                  <c:v>147.5074839260144</c:v>
                </c:pt>
                <c:pt idx="17353">
                  <c:v>149.7655002327227</c:v>
                </c:pt>
                <c:pt idx="17354">
                  <c:v>152.0851836780464</c:v>
                </c:pt>
                <c:pt idx="17355">
                  <c:v>154.4713090620174</c:v>
                </c:pt>
                <c:pt idx="17356">
                  <c:v>156.9290377749882</c:v>
                </c:pt>
                <c:pt idx="17357">
                  <c:v>159.4629313256253</c:v>
                </c:pt>
                <c:pt idx="17358">
                  <c:v>162.0781323118034</c:v>
                </c:pt>
                <c:pt idx="17359">
                  <c:v>164.7807208947257</c:v>
                </c:pt>
                <c:pt idx="17360">
                  <c:v>167.5760235869485</c:v>
                </c:pt>
                <c:pt idx="17361">
                  <c:v>170.4698956978903</c:v>
                </c:pt>
                <c:pt idx="17362">
                  <c:v>173.4687295346994</c:v>
                </c:pt>
                <c:pt idx="17363">
                  <c:v>176.5797429123785</c:v>
                </c:pt>
                <c:pt idx="17364">
                  <c:v>179.8101372907456</c:v>
                </c:pt>
                <c:pt idx="17365">
                  <c:v>183.1676119150943</c:v>
                </c:pt>
                <c:pt idx="17366">
                  <c:v>186.660832885609</c:v>
                </c:pt>
                <c:pt idx="17367">
                  <c:v>190.2987509366218</c:v>
                </c:pt>
                <c:pt idx="17368">
                  <c:v>194.091558075565</c:v>
                </c:pt>
                <c:pt idx="17369">
                  <c:v>198.0496813084856</c:v>
                </c:pt>
                <c:pt idx="17370">
                  <c:v>202.1850634310234</c:v>
                </c:pt>
                <c:pt idx="17371">
                  <c:v>206.510530940629</c:v>
                </c:pt>
                <c:pt idx="17372">
                  <c:v>211.0398268506713</c:v>
                </c:pt>
                <c:pt idx="17373">
                  <c:v>215.7883529366792</c:v>
                </c:pt>
                <c:pt idx="17374">
                  <c:v>220.7732071724778</c:v>
                </c:pt>
                <c:pt idx="17375">
                  <c:v>226.0125952261708</c:v>
                </c:pt>
                <c:pt idx="17376">
                  <c:v>231.5272566523408</c:v>
                </c:pt>
                <c:pt idx="17377">
                  <c:v>237.3398660620132</c:v>
                </c:pt>
                <c:pt idx="17378">
                  <c:v>243.4755368607112</c:v>
                </c:pt>
                <c:pt idx="17379">
                  <c:v>249.9630140414862</c:v>
                </c:pt>
                <c:pt idx="17380">
                  <c:v>256.8332279709425</c:v>
                </c:pt>
                <c:pt idx="17381">
                  <c:v>264.1216894650822</c:v>
                </c:pt>
                <c:pt idx="17382">
                  <c:v>271.8685412993781</c:v>
                </c:pt>
                <c:pt idx="17383">
                  <c:v>280.1185210926002</c:v>
                </c:pt>
                <c:pt idx="17384">
                  <c:v>288.9228058514537</c:v>
                </c:pt>
                <c:pt idx="17385">
                  <c:v>298.339590680941</c:v>
                </c:pt>
                <c:pt idx="17386">
                  <c:v>308.4354454872639</c:v>
                </c:pt>
                <c:pt idx="17387">
                  <c:v>319.2871137192166</c:v>
                </c:pt>
                <c:pt idx="17388">
                  <c:v>330.9826382117258</c:v>
                </c:pt>
                <c:pt idx="17389">
                  <c:v>343.6259922274824</c:v>
                </c:pt>
                <c:pt idx="17390">
                  <c:v>357.3364542509682</c:v>
                </c:pt>
                <c:pt idx="17391">
                  <c:v>372.2561261421016</c:v>
                </c:pt>
                <c:pt idx="17392">
                  <c:v>388.5524270678606</c:v>
                </c:pt>
                <c:pt idx="17393">
                  <c:v>406.4256173696672</c:v>
                </c:pt>
                <c:pt idx="17394">
                  <c:v>426.1165302661389</c:v>
                </c:pt>
                <c:pt idx="17395">
                  <c:v>447.917984653649</c:v>
                </c:pt>
                <c:pt idx="17396">
                  <c:v>472.1887968388742</c:v>
                </c:pt>
                <c:pt idx="17397">
                  <c:v>499.3738760141523</c:v>
                </c:pt>
                <c:pt idx="17398">
                  <c:v>530.03135781009</c:v>
                </c:pt>
                <c:pt idx="17399">
                  <c:v>564.873467238224</c:v>
                </c:pt>
                <c:pt idx="17400">
                  <c:v>604.8180497451788</c:v>
                </c:pt>
                <c:pt idx="17401">
                  <c:v>651.075420803573</c:v>
                </c:pt>
                <c:pt idx="17402">
                  <c:v>705.2692321577152</c:v>
                </c:pt>
                <c:pt idx="17403">
                  <c:v>769.631316153463</c:v>
                </c:pt>
                <c:pt idx="17404">
                  <c:v>847.3149211868374</c:v>
                </c:pt>
                <c:pt idx="17405">
                  <c:v>942.92939963549</c:v>
                </c:pt>
                <c:pt idx="17406">
                  <c:v>1063.47100336478</c:v>
                </c:pt>
                <c:pt idx="17407">
                  <c:v>1220.120533366815</c:v>
                </c:pt>
                <c:pt idx="17408">
                  <c:v>1431.866828958627</c:v>
                </c:pt>
                <c:pt idx="17409">
                  <c:v>1733.746546413571</c:v>
                </c:pt>
                <c:pt idx="17410">
                  <c:v>2198.073972638063</c:v>
                </c:pt>
                <c:pt idx="17411">
                  <c:v>3000.46801541987</c:v>
                </c:pt>
                <c:pt idx="17412">
                  <c:v>4690.786924274001</c:v>
                </c:pt>
                <c:pt idx="17413">
                  <c:v>9734.348212607505</c:v>
                </c:pt>
                <c:pt idx="17414">
                  <c:v>12066.08676993385</c:v>
                </c:pt>
                <c:pt idx="17415">
                  <c:v>5354.7030125072</c:v>
                </c:pt>
                <c:pt idx="17416">
                  <c:v>3243.279442065283</c:v>
                </c:pt>
                <c:pt idx="17417">
                  <c:v>2306.688232686801</c:v>
                </c:pt>
                <c:pt idx="17418">
                  <c:v>1784.558508009251</c:v>
                </c:pt>
                <c:pt idx="17419">
                  <c:v>1452.822046296525</c:v>
                </c:pt>
                <c:pt idx="17420">
                  <c:v>1223.721031959623</c:v>
                </c:pt>
                <c:pt idx="17421">
                  <c:v>1056.11684080462</c:v>
                </c:pt>
                <c:pt idx="17422">
                  <c:v>928.2226069596248</c:v>
                </c:pt>
                <c:pt idx="17423">
                  <c:v>827.4417316614886</c:v>
                </c:pt>
                <c:pt idx="17424">
                  <c:v>745.988535135657</c:v>
                </c:pt>
                <c:pt idx="17425">
                  <c:v>678.796592367167</c:v>
                </c:pt>
                <c:pt idx="17426">
                  <c:v>622.4224757170314</c:v>
                </c:pt>
                <c:pt idx="17427">
                  <c:v>574.4526185421784</c:v>
                </c:pt>
                <c:pt idx="17428">
                  <c:v>533.1373863151626</c:v>
                </c:pt>
                <c:pt idx="17429">
                  <c:v>497.1832011298876</c:v>
                </c:pt>
                <c:pt idx="17430">
                  <c:v>465.6111473924693</c:v>
                </c:pt>
                <c:pt idx="17431">
                  <c:v>437.6660637231056</c:v>
                </c:pt>
                <c:pt idx="17432">
                  <c:v>412.7559984643044</c:v>
                </c:pt>
                <c:pt idx="17433">
                  <c:v>390.4133750210052</c:v>
                </c:pt>
                <c:pt idx="17434">
                  <c:v>370.2609402980762</c:v>
                </c:pt>
                <c:pt idx="17435">
                  <c:v>351.9906730724437</c:v>
                </c:pt>
                <c:pt idx="17436">
                  <c:v>335.3519533400544</c:v>
                </c:pt>
                <c:pt idx="17437">
                  <c:v>320.1347691190948</c:v>
                </c:pt>
                <c:pt idx="17438">
                  <c:v>306.1647451432838</c:v>
                </c:pt>
                <c:pt idx="17439">
                  <c:v>293.2942369150485</c:v>
                </c:pt>
                <c:pt idx="17440">
                  <c:v>281.3986962756331</c:v>
                </c:pt>
                <c:pt idx="17441">
                  <c:v>270.3715061959432</c:v>
                </c:pt>
                <c:pt idx="17442">
                  <c:v>260.1205105764178</c:v>
                </c:pt>
                <c:pt idx="17443">
                  <c:v>250.5669243759824</c:v>
                </c:pt>
                <c:pt idx="17444">
                  <c:v>241.6415833674664</c:v>
                </c:pt>
                <c:pt idx="17445">
                  <c:v>233.2852384841854</c:v>
                </c:pt>
                <c:pt idx="17446">
                  <c:v>225.4443426720833</c:v>
                </c:pt>
                <c:pt idx="17447">
                  <c:v>218.0726958904704</c:v>
                </c:pt>
                <c:pt idx="17448">
                  <c:v>211.12973313252</c:v>
                </c:pt>
                <c:pt idx="17449">
                  <c:v>204.5788645246381</c:v>
                </c:pt>
                <c:pt idx="17450">
                  <c:v>198.3877860813637</c:v>
                </c:pt>
                <c:pt idx="17451">
                  <c:v>192.528122050699</c:v>
                </c:pt>
                <c:pt idx="17452">
                  <c:v>186.9732296539146</c:v>
                </c:pt>
                <c:pt idx="17453">
                  <c:v>181.7006572505908</c:v>
                </c:pt>
                <c:pt idx="17454">
                  <c:v>176.6885430125113</c:v>
                </c:pt>
                <c:pt idx="17455">
                  <c:v>171.9186984998515</c:v>
                </c:pt>
                <c:pt idx="17456">
                  <c:v>167.373889645689</c:v>
                </c:pt>
                <c:pt idx="17457">
                  <c:v>163.0383824576964</c:v>
                </c:pt>
                <c:pt idx="17458">
                  <c:v>158.89788055674</c:v>
                </c:pt>
                <c:pt idx="17459">
                  <c:v>154.93988702123</c:v>
                </c:pt>
                <c:pt idx="17460">
                  <c:v>151.1523528511534</c:v>
                </c:pt>
                <c:pt idx="17461">
                  <c:v>147.5244939833416</c:v>
                </c:pt>
                <c:pt idx="17462">
                  <c:v>144.0466605679172</c:v>
                </c:pt>
                <c:pt idx="17463">
                  <c:v>140.7090008488352</c:v>
                </c:pt>
                <c:pt idx="17464">
                  <c:v>137.5038151438685</c:v>
                </c:pt>
                <c:pt idx="17465">
                  <c:v>134.4231669982917</c:v>
                </c:pt>
                <c:pt idx="17466">
                  <c:v>131.4598528579581</c:v>
                </c:pt>
                <c:pt idx="17467">
                  <c:v>128.6072922997459</c:v>
                </c:pt>
                <c:pt idx="17468">
                  <c:v>125.8592142844085</c:v>
                </c:pt>
                <c:pt idx="17469">
                  <c:v>123.2099543269399</c:v>
                </c:pt>
                <c:pt idx="17470">
                  <c:v>120.6545044499471</c:v>
                </c:pt>
                <c:pt idx="17471">
                  <c:v>118.187245303507</c:v>
                </c:pt>
                <c:pt idx="17472">
                  <c:v>115.8040329877115</c:v>
                </c:pt>
                <c:pt idx="17473">
                  <c:v>113.5001445567675</c:v>
                </c:pt>
                <c:pt idx="17474">
                  <c:v>111.2720258922903</c:v>
                </c:pt>
                <c:pt idx="17475">
                  <c:v>109.115026649603</c:v>
                </c:pt>
                <c:pt idx="17476">
                  <c:v>107.0261279758239</c:v>
                </c:pt>
                <c:pt idx="17477">
                  <c:v>105.0015644660588</c:v>
                </c:pt>
                <c:pt idx="17478">
                  <c:v>103.037615087005</c:v>
                </c:pt>
                <c:pt idx="17479">
                  <c:v>101.1308496305825</c:v>
                </c:pt>
                <c:pt idx="17480">
                  <c:v>99.27775989758101</c:v>
                </c:pt>
                <c:pt idx="17481">
                  <c:v>97.47453015821155</c:v>
                </c:pt>
                <c:pt idx="17482">
                  <c:v>95.7162086600076</c:v>
                </c:pt>
                <c:pt idx="17483">
                  <c:v>93.996647324061</c:v>
                </c:pt>
                <c:pt idx="17484">
                  <c:v>92.3060609303675</c:v>
                </c:pt>
                <c:pt idx="17485">
                  <c:v>90.6248962264053</c:v>
                </c:pt>
                <c:pt idx="17486">
                  <c:v>88.90722061749457</c:v>
                </c:pt>
                <c:pt idx="17487">
                  <c:v>87.03564934641801</c:v>
                </c:pt>
                <c:pt idx="17488">
                  <c:v>86.2194432492225</c:v>
                </c:pt>
                <c:pt idx="17489">
                  <c:v>85.73605768488066</c:v>
                </c:pt>
                <c:pt idx="17490">
                  <c:v>84.09573105660364</c:v>
                </c:pt>
                <c:pt idx="17491">
                  <c:v>82.5712511091404</c:v>
                </c:pt>
                <c:pt idx="17492">
                  <c:v>81.09230475883983</c:v>
                </c:pt>
                <c:pt idx="17493">
                  <c:v>79.49835197522527</c:v>
                </c:pt>
                <c:pt idx="17494">
                  <c:v>78.9916681550962</c:v>
                </c:pt>
                <c:pt idx="17495">
                  <c:v>77.9109999077053</c:v>
                </c:pt>
                <c:pt idx="17496">
                  <c:v>76.53039385529648</c:v>
                </c:pt>
                <c:pt idx="17497">
                  <c:v>75.28769276908161</c:v>
                </c:pt>
                <c:pt idx="17498">
                  <c:v>74.10851491404384</c:v>
                </c:pt>
                <c:pt idx="17499">
                  <c:v>72.97243172967015</c:v>
                </c:pt>
                <c:pt idx="17500">
                  <c:v>71.87101062637796</c:v>
                </c:pt>
                <c:pt idx="17501">
                  <c:v>70.79986781353458</c:v>
                </c:pt>
                <c:pt idx="17502">
                  <c:v>69.75648023527435</c:v>
                </c:pt>
                <c:pt idx="17503">
                  <c:v>68.73895436798958</c:v>
                </c:pt>
                <c:pt idx="17504">
                  <c:v>67.7456691540102</c:v>
                </c:pt>
                <c:pt idx="17505">
                  <c:v>66.77567694025666</c:v>
                </c:pt>
                <c:pt idx="17506">
                  <c:v>65.82780478963894</c:v>
                </c:pt>
                <c:pt idx="17507">
                  <c:v>64.9010932292418</c:v>
                </c:pt>
                <c:pt idx="17508">
                  <c:v>63.99510851740671</c:v>
                </c:pt>
                <c:pt idx="17509">
                  <c:v>63.10854618553374</c:v>
                </c:pt>
                <c:pt idx="17510">
                  <c:v>62.24100348248447</c:v>
                </c:pt>
                <c:pt idx="17511">
                  <c:v>61.39181575041895</c:v>
                </c:pt>
                <c:pt idx="17512">
                  <c:v>60.56024297357226</c:v>
                </c:pt>
                <c:pt idx="17513">
                  <c:v>59.74606001990971</c:v>
                </c:pt>
                <c:pt idx="17514">
                  <c:v>58.94833200473231</c:v>
                </c:pt>
                <c:pt idx="17515">
                  <c:v>58.1669222090334</c:v>
                </c:pt>
                <c:pt idx="17516">
                  <c:v>57.40074388480209</c:v>
                </c:pt>
                <c:pt idx="17517">
                  <c:v>56.65001811478423</c:v>
                </c:pt>
                <c:pt idx="17518">
                  <c:v>55.9140252703683</c:v>
                </c:pt>
                <c:pt idx="17519">
                  <c:v>55.19230302603753</c:v>
                </c:pt>
                <c:pt idx="17520">
                  <c:v>54.48435973056066</c:v>
                </c:pt>
                <c:pt idx="17521">
                  <c:v>53.78994390595471</c:v>
                </c:pt>
                <c:pt idx="17522">
                  <c:v>53.10851122753476</c:v>
                </c:pt>
                <c:pt idx="17523">
                  <c:v>52.4398338394216</c:v>
                </c:pt>
                <c:pt idx="17524">
                  <c:v>51.78362548879922</c:v>
                </c:pt>
                <c:pt idx="17525">
                  <c:v>51.1394975188763</c:v>
                </c:pt>
                <c:pt idx="17526">
                  <c:v>50.50685043197086</c:v>
                </c:pt>
                <c:pt idx="17527">
                  <c:v>49.8859413680056</c:v>
                </c:pt>
                <c:pt idx="17528">
                  <c:v>49.27608807898361</c:v>
                </c:pt>
                <c:pt idx="17529">
                  <c:v>48.67694132970171</c:v>
                </c:pt>
                <c:pt idx="17530">
                  <c:v>48.08848010784441</c:v>
                </c:pt>
                <c:pt idx="17531">
                  <c:v>47.510260129889</c:v>
                </c:pt>
                <c:pt idx="17532">
                  <c:v>46.94214699037186</c:v>
                </c:pt>
                <c:pt idx="17533">
                  <c:v>46.38366892320349</c:v>
                </c:pt>
                <c:pt idx="17534">
                  <c:v>45.83476525865674</c:v>
                </c:pt>
                <c:pt idx="17535">
                  <c:v>45.29535720129928</c:v>
                </c:pt>
                <c:pt idx="17536">
                  <c:v>44.76475246311575</c:v>
                </c:pt>
                <c:pt idx="17537">
                  <c:v>44.24335633483207</c:v>
                </c:pt>
                <c:pt idx="17538">
                  <c:v>43.73033649892293</c:v>
                </c:pt>
                <c:pt idx="17539">
                  <c:v>43.22597777703215</c:v>
                </c:pt>
                <c:pt idx="17540">
                  <c:v>42.72963708709202</c:v>
                </c:pt>
                <c:pt idx="17541">
                  <c:v>42.24161088264101</c:v>
                </c:pt>
                <c:pt idx="17542">
                  <c:v>41.76138354143174</c:v>
                </c:pt>
                <c:pt idx="17543">
                  <c:v>41.2888314328869</c:v>
                </c:pt>
                <c:pt idx="17544">
                  <c:v>40.82388920057198</c:v>
                </c:pt>
                <c:pt idx="17545">
                  <c:v>40.36627324635685</c:v>
                </c:pt>
                <c:pt idx="17546">
                  <c:v>39.91585411937351</c:v>
                </c:pt>
                <c:pt idx="17547">
                  <c:v>39.47259816529414</c:v>
                </c:pt>
                <c:pt idx="17548">
                  <c:v>39.03597707464908</c:v>
                </c:pt>
                <c:pt idx="17549">
                  <c:v>38.60628167205017</c:v>
                </c:pt>
                <c:pt idx="17550">
                  <c:v>38.18319850517753</c:v>
                </c:pt>
                <c:pt idx="17551">
                  <c:v>37.76673876367754</c:v>
                </c:pt>
                <c:pt idx="17552">
                  <c:v>37.3562986839468</c:v>
                </c:pt>
                <c:pt idx="17553">
                  <c:v>36.95237253408178</c:v>
                </c:pt>
                <c:pt idx="17554">
                  <c:v>36.55442697251549</c:v>
                </c:pt>
                <c:pt idx="17555">
                  <c:v>36.16249061018</c:v>
                </c:pt>
                <c:pt idx="17556">
                  <c:v>35.7762998908799</c:v>
                </c:pt>
                <c:pt idx="17557">
                  <c:v>35.39594091597673</c:v>
                </c:pt>
                <c:pt idx="17558">
                  <c:v>35.02110661316535</c:v>
                </c:pt>
                <c:pt idx="17559">
                  <c:v>34.65170096467062</c:v>
                </c:pt>
                <c:pt idx="17560">
                  <c:v>34.2878822309549</c:v>
                </c:pt>
                <c:pt idx="17561">
                  <c:v>33.92937744241305</c:v>
                </c:pt>
                <c:pt idx="17562">
                  <c:v>33.57596773663497</c:v>
                </c:pt>
                <c:pt idx="17563">
                  <c:v>33.22763803275433</c:v>
                </c:pt>
                <c:pt idx="17564">
                  <c:v>32.884485721655</c:v>
                </c:pt>
                <c:pt idx="17565">
                  <c:v>32.54598403914149</c:v>
                </c:pt>
                <c:pt idx="17566">
                  <c:v>32.21271026184296</c:v>
                </c:pt>
                <c:pt idx="17567">
                  <c:v>31.88378647055647</c:v>
                </c:pt>
                <c:pt idx="17568">
                  <c:v>31.55959940500367</c:v>
                </c:pt>
                <c:pt idx="17569">
                  <c:v>31.24001634958201</c:v>
                </c:pt>
                <c:pt idx="17570">
                  <c:v>30.92502621313289</c:v>
                </c:pt>
                <c:pt idx="17571">
                  <c:v>30.61449329912496</c:v>
                </c:pt>
                <c:pt idx="17572">
                  <c:v>30.30814296055118</c:v>
                </c:pt>
                <c:pt idx="17573">
                  <c:v>30.00625880247913</c:v>
                </c:pt>
                <c:pt idx="17574">
                  <c:v>29.70848195521383</c:v>
                </c:pt>
                <c:pt idx="17575">
                  <c:v>29.41478611734291</c:v>
                </c:pt>
                <c:pt idx="17576">
                  <c:v>29.12540935607975</c:v>
                </c:pt>
                <c:pt idx="17577">
                  <c:v>28.83969617710629</c:v>
                </c:pt>
                <c:pt idx="17578">
                  <c:v>28.55813086027678</c:v>
                </c:pt>
                <c:pt idx="17579">
                  <c:v>28.28038796767161</c:v>
                </c:pt>
                <c:pt idx="17580">
                  <c:v>28.00650866744523</c:v>
                </c:pt>
                <c:pt idx="17581">
                  <c:v>27.73632167091553</c:v>
                </c:pt>
                <c:pt idx="17582">
                  <c:v>27.46996398987756</c:v>
                </c:pt>
                <c:pt idx="17583">
                  <c:v>27.20727855072343</c:v>
                </c:pt>
                <c:pt idx="17584">
                  <c:v>26.94804297108993</c:v>
                </c:pt>
                <c:pt idx="17585">
                  <c:v>26.6924857299417</c:v>
                </c:pt>
                <c:pt idx="17586">
                  <c:v>26.44035581712826</c:v>
                </c:pt>
                <c:pt idx="17587">
                  <c:v>26.19154172673417</c:v>
                </c:pt>
                <c:pt idx="17588">
                  <c:v>25.94645281378326</c:v>
                </c:pt>
                <c:pt idx="17589">
                  <c:v>25.7044457233751</c:v>
                </c:pt>
                <c:pt idx="17590">
                  <c:v>25.46592530400509</c:v>
                </c:pt>
                <c:pt idx="17591">
                  <c:v>25.23063370019232</c:v>
                </c:pt>
                <c:pt idx="17592">
                  <c:v>24.99854138198958</c:v>
                </c:pt>
                <c:pt idx="17593">
                  <c:v>24.76956865140098</c:v>
                </c:pt>
                <c:pt idx="17594">
                  <c:v>24.54371732559414</c:v>
                </c:pt>
                <c:pt idx="17595">
                  <c:v>24.32133131543567</c:v>
                </c:pt>
                <c:pt idx="17596">
                  <c:v>24.10161838372182</c:v>
                </c:pt>
                <c:pt idx="17597">
                  <c:v>23.88523374525579</c:v>
                </c:pt>
                <c:pt idx="17598">
                  <c:v>23.67164973298746</c:v>
                </c:pt>
                <c:pt idx="17599">
                  <c:v>23.46116775961731</c:v>
                </c:pt>
                <c:pt idx="17600">
                  <c:v>23.25336426803559</c:v>
                </c:pt>
                <c:pt idx="17601">
                  <c:v>23.04868005467232</c:v>
                </c:pt>
                <c:pt idx="17602">
                  <c:v>22.84686549990297</c:v>
                </c:pt>
                <c:pt idx="17603">
                  <c:v>22.64792241712495</c:v>
                </c:pt>
                <c:pt idx="17604">
                  <c:v>22.45161797732701</c:v>
                </c:pt>
                <c:pt idx="17605">
                  <c:v>22.25819256753178</c:v>
                </c:pt>
                <c:pt idx="17606">
                  <c:v>22.06760313809899</c:v>
                </c:pt>
                <c:pt idx="17607">
                  <c:v>21.87966909727053</c:v>
                </c:pt>
                <c:pt idx="17608">
                  <c:v>21.69438257438578</c:v>
                </c:pt>
                <c:pt idx="17609">
                  <c:v>21.51191619177014</c:v>
                </c:pt>
                <c:pt idx="17610">
                  <c:v>21.33199003338833</c:v>
                </c:pt>
                <c:pt idx="17611">
                  <c:v>21.15462295033221</c:v>
                </c:pt>
                <c:pt idx="17612">
                  <c:v>20.98001108743041</c:v>
                </c:pt>
                <c:pt idx="17613">
                  <c:v>20.80800215954143</c:v>
                </c:pt>
                <c:pt idx="17614">
                  <c:v>20.63850381993949</c:v>
                </c:pt>
                <c:pt idx="17615">
                  <c:v>20.47153267792731</c:v>
                </c:pt>
                <c:pt idx="17616">
                  <c:v>20.30711950764586</c:v>
                </c:pt>
                <c:pt idx="17617">
                  <c:v>20.14519425109599</c:v>
                </c:pt>
                <c:pt idx="17618">
                  <c:v>19.98587250324142</c:v>
                </c:pt>
                <c:pt idx="17619">
                  <c:v>19.82902480520581</c:v>
                </c:pt>
                <c:pt idx="17620">
                  <c:v>19.67443979487971</c:v>
                </c:pt>
                <c:pt idx="17621">
                  <c:v>19.52242541849193</c:v>
                </c:pt>
                <c:pt idx="17622">
                  <c:v>19.37288042898583</c:v>
                </c:pt>
                <c:pt idx="17623">
                  <c:v>19.22576065948532</c:v>
                </c:pt>
                <c:pt idx="17624">
                  <c:v>19.08097015769397</c:v>
                </c:pt>
                <c:pt idx="17625">
                  <c:v>18.93853901759426</c:v>
                </c:pt>
                <c:pt idx="17626">
                  <c:v>18.79846631968276</c:v>
                </c:pt>
                <c:pt idx="17627">
                  <c:v>18.66101680362469</c:v>
                </c:pt>
                <c:pt idx="17628">
                  <c:v>18.52571995700663</c:v>
                </c:pt>
                <c:pt idx="17629">
                  <c:v>18.39282562518579</c:v>
                </c:pt>
                <c:pt idx="17630">
                  <c:v>18.26218102669877</c:v>
                </c:pt>
                <c:pt idx="17631">
                  <c:v>18.1339258822436</c:v>
                </c:pt>
                <c:pt idx="17632">
                  <c:v>18.00798927856192</c:v>
                </c:pt>
                <c:pt idx="17633">
                  <c:v>17.88436082465047</c:v>
                </c:pt>
                <c:pt idx="17634">
                  <c:v>17.76307975515877</c:v>
                </c:pt>
                <c:pt idx="17635">
                  <c:v>17.64408419242908</c:v>
                </c:pt>
                <c:pt idx="17636">
                  <c:v>17.52727997065519</c:v>
                </c:pt>
                <c:pt idx="17637">
                  <c:v>17.41287492943882</c:v>
                </c:pt>
                <c:pt idx="17638">
                  <c:v>17.30068035154645</c:v>
                </c:pt>
                <c:pt idx="17639">
                  <c:v>17.19078510789023</c:v>
                </c:pt>
                <c:pt idx="17640">
                  <c:v>17.08316144122693</c:v>
                </c:pt>
                <c:pt idx="17641">
                  <c:v>16.97773179341252</c:v>
                </c:pt>
                <c:pt idx="17642">
                  <c:v>16.87467157520903</c:v>
                </c:pt>
                <c:pt idx="17643">
                  <c:v>16.77372428045838</c:v>
                </c:pt>
                <c:pt idx="17644">
                  <c:v>16.67523594572392</c:v>
                </c:pt>
                <c:pt idx="17645">
                  <c:v>16.57881526520181</c:v>
                </c:pt>
                <c:pt idx="17646">
                  <c:v>16.4846615844085</c:v>
                </c:pt>
                <c:pt idx="17647">
                  <c:v>16.392842354743</c:v>
                </c:pt>
                <c:pt idx="17648">
                  <c:v>16.30321612289337</c:v>
                </c:pt>
                <c:pt idx="17649">
                  <c:v>16.21581187246266</c:v>
                </c:pt>
                <c:pt idx="17650">
                  <c:v>16.1306554363565</c:v>
                </c:pt>
                <c:pt idx="17651">
                  <c:v>16.04785323169193</c:v>
                </c:pt>
                <c:pt idx="17652">
                  <c:v>15.96715166918807</c:v>
                </c:pt>
                <c:pt idx="17653">
                  <c:v>15.88869489397798</c:v>
                </c:pt>
                <c:pt idx="17654">
                  <c:v>15.81250323913332</c:v>
                </c:pt>
                <c:pt idx="17655">
                  <c:v>15.73858668280635</c:v>
                </c:pt>
                <c:pt idx="17656">
                  <c:v>15.66697260453435</c:v>
                </c:pt>
                <c:pt idx="17657">
                  <c:v>15.59753697541301</c:v>
                </c:pt>
                <c:pt idx="17658">
                  <c:v>15.5303843944155</c:v>
                </c:pt>
                <c:pt idx="17659">
                  <c:v>15.4653599555122</c:v>
                </c:pt>
                <c:pt idx="17660">
                  <c:v>15.40269637592063</c:v>
                </c:pt>
                <c:pt idx="17661">
                  <c:v>15.34227207495801</c:v>
                </c:pt>
                <c:pt idx="17662">
                  <c:v>15.28396903962072</c:v>
                </c:pt>
                <c:pt idx="17663">
                  <c:v>15.22812537817889</c:v>
                </c:pt>
                <c:pt idx="17664">
                  <c:v>15.17452285192971</c:v>
                </c:pt>
                <c:pt idx="17665">
                  <c:v>15.1230179779618</c:v>
                </c:pt>
                <c:pt idx="17666">
                  <c:v>15.0736815921285</c:v>
                </c:pt>
                <c:pt idx="17667">
                  <c:v>15.02692288120758</c:v>
                </c:pt>
                <c:pt idx="17668">
                  <c:v>14.98223058036625</c:v>
                </c:pt>
                <c:pt idx="17669">
                  <c:v>14.93991250583045</c:v>
                </c:pt>
                <c:pt idx="17670">
                  <c:v>14.89987942111836</c:v>
                </c:pt>
                <c:pt idx="17671">
                  <c:v>14.86222528806656</c:v>
                </c:pt>
                <c:pt idx="17672">
                  <c:v>14.8266185335617</c:v>
                </c:pt>
                <c:pt idx="17673">
                  <c:v>14.79343543928716</c:v>
                </c:pt>
                <c:pt idx="17674">
                  <c:v>14.76239657148692</c:v>
                </c:pt>
                <c:pt idx="17675">
                  <c:v>14.73386964806664</c:v>
                </c:pt>
                <c:pt idx="17676">
                  <c:v>14.70749939939876</c:v>
                </c:pt>
                <c:pt idx="17677">
                  <c:v>14.68339047815583</c:v>
                </c:pt>
                <c:pt idx="17678">
                  <c:v>14.66174010656498</c:v>
                </c:pt>
                <c:pt idx="17679">
                  <c:v>14.64229537899556</c:v>
                </c:pt>
                <c:pt idx="17680">
                  <c:v>14.62523538167651</c:v>
                </c:pt>
                <c:pt idx="17681">
                  <c:v>14.6105243816397</c:v>
                </c:pt>
                <c:pt idx="17682">
                  <c:v>14.59803136591726</c:v>
                </c:pt>
                <c:pt idx="17683">
                  <c:v>14.58788326168822</c:v>
                </c:pt>
                <c:pt idx="17684">
                  <c:v>14.58015415002478</c:v>
                </c:pt>
                <c:pt idx="17685">
                  <c:v>14.57477242464607</c:v>
                </c:pt>
                <c:pt idx="17686">
                  <c:v>14.571748684801</c:v>
                </c:pt>
                <c:pt idx="17687">
                  <c:v>14.57096103068944</c:v>
                </c:pt>
                <c:pt idx="17688">
                  <c:v>14.57263808230536</c:v>
                </c:pt>
                <c:pt idx="17689">
                  <c:v>14.5765606841232</c:v>
                </c:pt>
                <c:pt idx="17690">
                  <c:v>14.58298844999921</c:v>
                </c:pt>
                <c:pt idx="17691">
                  <c:v>14.59168006379625</c:v>
                </c:pt>
                <c:pt idx="17692">
                  <c:v>14.6028523445134</c:v>
                </c:pt>
                <c:pt idx="17693">
                  <c:v>14.61643371172434</c:v>
                </c:pt>
                <c:pt idx="17694">
                  <c:v>14.63231898487076</c:v>
                </c:pt>
                <c:pt idx="17695">
                  <c:v>14.6508238993825</c:v>
                </c:pt>
                <c:pt idx="17696">
                  <c:v>14.6715466371111</c:v>
                </c:pt>
                <c:pt idx="17697">
                  <c:v>14.69471849845763</c:v>
                </c:pt>
                <c:pt idx="17698">
                  <c:v>14.72027151426011</c:v>
                </c:pt>
                <c:pt idx="17699">
                  <c:v>14.74832616905251</c:v>
                </c:pt>
                <c:pt idx="17700">
                  <c:v>14.77890087549512</c:v>
                </c:pt>
                <c:pt idx="17701">
                  <c:v>14.81185475633862</c:v>
                </c:pt>
                <c:pt idx="17702">
                  <c:v>14.8473181251582</c:v>
                </c:pt>
                <c:pt idx="17703">
                  <c:v>14.88530264281243</c:v>
                </c:pt>
                <c:pt idx="17704">
                  <c:v>14.92565243296875</c:v>
                </c:pt>
                <c:pt idx="17705">
                  <c:v>14.96861278358898</c:v>
                </c:pt>
                <c:pt idx="17706">
                  <c:v>15.01414487795381</c:v>
                </c:pt>
                <c:pt idx="17707">
                  <c:v>15.06210399794746</c:v>
                </c:pt>
                <c:pt idx="17708">
                  <c:v>15.11272257435218</c:v>
                </c:pt>
                <c:pt idx="17709">
                  <c:v>15.16574672192412</c:v>
                </c:pt>
                <c:pt idx="17710">
                  <c:v>15.22159336253939</c:v>
                </c:pt>
                <c:pt idx="17711">
                  <c:v>15.27991265883243</c:v>
                </c:pt>
                <c:pt idx="17712">
                  <c:v>15.34078272890477</c:v>
                </c:pt>
                <c:pt idx="17713">
                  <c:v>15.40422128164432</c:v>
                </c:pt>
                <c:pt idx="17714">
                  <c:v>15.47047929841312</c:v>
                </c:pt>
                <c:pt idx="17715">
                  <c:v>15.53935577341441</c:v>
                </c:pt>
                <c:pt idx="17716">
                  <c:v>15.61092858064639</c:v>
                </c:pt>
                <c:pt idx="17717">
                  <c:v>15.68524833569217</c:v>
                </c:pt>
                <c:pt idx="17718">
                  <c:v>15.76225392197741</c:v>
                </c:pt>
                <c:pt idx="17719">
                  <c:v>15.84215802166525</c:v>
                </c:pt>
                <c:pt idx="17720">
                  <c:v>15.92456371487497</c:v>
                </c:pt>
                <c:pt idx="17721">
                  <c:v>16.01013045642996</c:v>
                </c:pt>
                <c:pt idx="17722">
                  <c:v>16.09847163419532</c:v>
                </c:pt>
                <c:pt idx="17723">
                  <c:v>16.18964135432022</c:v>
                </c:pt>
                <c:pt idx="17724">
                  <c:v>16.28363938383452</c:v>
                </c:pt>
                <c:pt idx="17725">
                  <c:v>16.38071547941574</c:v>
                </c:pt>
                <c:pt idx="17726">
                  <c:v>16.4808509472701</c:v>
                </c:pt>
                <c:pt idx="17727">
                  <c:v>16.58391392279984</c:v>
                </c:pt>
                <c:pt idx="17728">
                  <c:v>16.69014678736943</c:v>
                </c:pt>
                <c:pt idx="17729">
                  <c:v>16.79943579180792</c:v>
                </c:pt>
                <c:pt idx="17730">
                  <c:v>16.91180224175311</c:v>
                </c:pt>
                <c:pt idx="17731">
                  <c:v>17.02743728065974</c:v>
                </c:pt>
                <c:pt idx="17732">
                  <c:v>17.14642608444619</c:v>
                </c:pt>
                <c:pt idx="17733">
                  <c:v>17.26866367724215</c:v>
                </c:pt>
                <c:pt idx="17734">
                  <c:v>17.39426124664564</c:v>
                </c:pt>
                <c:pt idx="17735">
                  <c:v>17.52339547508411</c:v>
                </c:pt>
                <c:pt idx="17736">
                  <c:v>17.65590643689763</c:v>
                </c:pt>
                <c:pt idx="17737">
                  <c:v>17.79202100511046</c:v>
                </c:pt>
                <c:pt idx="17738">
                  <c:v>17.93169450015967</c:v>
                </c:pt>
                <c:pt idx="17739">
                  <c:v>18.07515065334817</c:v>
                </c:pt>
                <c:pt idx="17740">
                  <c:v>18.22224086570272</c:v>
                </c:pt>
                <c:pt idx="17741">
                  <c:v>18.37324114247269</c:v>
                </c:pt>
                <c:pt idx="17742">
                  <c:v>18.52832166545085</c:v>
                </c:pt>
                <c:pt idx="17743">
                  <c:v>18.68717156778987</c:v>
                </c:pt>
                <c:pt idx="17744">
                  <c:v>18.85020906975504</c:v>
                </c:pt>
                <c:pt idx="17745">
                  <c:v>19.01758868640667</c:v>
                </c:pt>
                <c:pt idx="17746">
                  <c:v>19.18924655641601</c:v>
                </c:pt>
                <c:pt idx="17747">
                  <c:v>19.36523664502723</c:v>
                </c:pt>
                <c:pt idx="17748">
                  <c:v>19.54581744415455</c:v>
                </c:pt>
                <c:pt idx="17749">
                  <c:v>19.73104098177249</c:v>
                </c:pt>
                <c:pt idx="17750">
                  <c:v>19.92103682491322</c:v>
                </c:pt>
                <c:pt idx="17751">
                  <c:v>20.11582095309634</c:v>
                </c:pt>
                <c:pt idx="17752">
                  <c:v>20.31558711275602</c:v>
                </c:pt>
                <c:pt idx="17753">
                  <c:v>20.52071175488097</c:v>
                </c:pt>
                <c:pt idx="17754">
                  <c:v>20.73105352837852</c:v>
                </c:pt>
                <c:pt idx="17755">
                  <c:v>20.94680587562273</c:v>
                </c:pt>
                <c:pt idx="17756">
                  <c:v>21.16828542177435</c:v>
                </c:pt>
                <c:pt idx="17757">
                  <c:v>21.39563876843578</c:v>
                </c:pt>
                <c:pt idx="17758">
                  <c:v>21.62884284691756</c:v>
                </c:pt>
                <c:pt idx="17759">
                  <c:v>21.86827819480171</c:v>
                </c:pt>
                <c:pt idx="17760">
                  <c:v>22.11420344338195</c:v>
                </c:pt>
                <c:pt idx="17761">
                  <c:v>22.36672953285926</c:v>
                </c:pt>
                <c:pt idx="17762">
                  <c:v>22.62615402680393</c:v>
                </c:pt>
                <c:pt idx="17763">
                  <c:v>22.89262586594682</c:v>
                </c:pt>
                <c:pt idx="17764">
                  <c:v>23.16651557019372</c:v>
                </c:pt>
                <c:pt idx="17765">
                  <c:v>23.44777591915871</c:v>
                </c:pt>
                <c:pt idx="17766">
                  <c:v>23.73703524983997</c:v>
                </c:pt>
                <c:pt idx="17767">
                  <c:v>24.03440024949067</c:v>
                </c:pt>
                <c:pt idx="17768">
                  <c:v>24.34050742169604</c:v>
                </c:pt>
                <c:pt idx="17769">
                  <c:v>24.65535084228737</c:v>
                </c:pt>
                <c:pt idx="17770">
                  <c:v>24.97932327373131</c:v>
                </c:pt>
                <c:pt idx="17771">
                  <c:v>25.31295509333402</c:v>
                </c:pt>
                <c:pt idx="17772">
                  <c:v>25.65646975720945</c:v>
                </c:pt>
                <c:pt idx="17773">
                  <c:v>26.01038026423019</c:v>
                </c:pt>
                <c:pt idx="17774">
                  <c:v>26.37516791024321</c:v>
                </c:pt>
                <c:pt idx="17775">
                  <c:v>26.75134416474364</c:v>
                </c:pt>
                <c:pt idx="17776">
                  <c:v>27.13937179681882</c:v>
                </c:pt>
                <c:pt idx="17777">
                  <c:v>27.53961430584346</c:v>
                </c:pt>
                <c:pt idx="17778">
                  <c:v>27.95293727947281</c:v>
                </c:pt>
                <c:pt idx="17779">
                  <c:v>28.37981917021044</c:v>
                </c:pt>
                <c:pt idx="17780">
                  <c:v>28.8207314489981</c:v>
                </c:pt>
                <c:pt idx="17781">
                  <c:v>29.27681018088963</c:v>
                </c:pt>
                <c:pt idx="17782">
                  <c:v>29.74855145125995</c:v>
                </c:pt>
                <c:pt idx="17783">
                  <c:v>30.23664518307144</c:v>
                </c:pt>
                <c:pt idx="17784">
                  <c:v>30.74215187078257</c:v>
                </c:pt>
                <c:pt idx="17785">
                  <c:v>31.26587918613127</c:v>
                </c:pt>
                <c:pt idx="17786">
                  <c:v>31.80886487035578</c:v>
                </c:pt>
                <c:pt idx="17787">
                  <c:v>32.37217367646285</c:v>
                </c:pt>
                <c:pt idx="17788">
                  <c:v>32.95715019911781</c:v>
                </c:pt>
                <c:pt idx="17789">
                  <c:v>33.56462989121606</c:v>
                </c:pt>
                <c:pt idx="17790">
                  <c:v>34.19614461667056</c:v>
                </c:pt>
                <c:pt idx="17791">
                  <c:v>34.85338796607741</c:v>
                </c:pt>
                <c:pt idx="17792">
                  <c:v>35.53756725349008</c:v>
                </c:pt>
                <c:pt idx="17793">
                  <c:v>36.25069885310525</c:v>
                </c:pt>
                <c:pt idx="17794">
                  <c:v>36.99429118529594</c:v>
                </c:pt>
                <c:pt idx="17795">
                  <c:v>37.77067285712505</c:v>
                </c:pt>
                <c:pt idx="17796">
                  <c:v>38.58193958860844</c:v>
                </c:pt>
                <c:pt idx="17797">
                  <c:v>39.430426071352</c:v>
                </c:pt>
                <c:pt idx="17798">
                  <c:v>40.31888557575598</c:v>
                </c:pt>
                <c:pt idx="17799">
                  <c:v>41.2500883164115</c:v>
                </c:pt>
                <c:pt idx="17800">
                  <c:v>42.22719688629726</c:v>
                </c:pt>
                <c:pt idx="17801">
                  <c:v>43.25407725688925</c:v>
                </c:pt>
                <c:pt idx="17802">
                  <c:v>44.33400113133624</c:v>
                </c:pt>
                <c:pt idx="17803">
                  <c:v>45.47168915172873</c:v>
                </c:pt>
                <c:pt idx="17804">
                  <c:v>46.67176447671808</c:v>
                </c:pt>
                <c:pt idx="17805">
                  <c:v>47.93953798166307</c:v>
                </c:pt>
                <c:pt idx="17806">
                  <c:v>49.28081903298603</c:v>
                </c:pt>
                <c:pt idx="17807">
                  <c:v>50.70244182265582</c:v>
                </c:pt>
                <c:pt idx="17808">
                  <c:v>52.21165339114274</c:v>
                </c:pt>
                <c:pt idx="17809">
                  <c:v>53.81682970525459</c:v>
                </c:pt>
                <c:pt idx="17810">
                  <c:v>55.5275913593499</c:v>
                </c:pt>
                <c:pt idx="17811">
                  <c:v>57.35463029073524</c:v>
                </c:pt>
                <c:pt idx="17812">
                  <c:v>59.31033270344324</c:v>
                </c:pt>
                <c:pt idx="17813">
                  <c:v>61.40904082095175</c:v>
                </c:pt>
                <c:pt idx="17814">
                  <c:v>63.66657779386234</c:v>
                </c:pt>
                <c:pt idx="17815">
                  <c:v>66.10215155581967</c:v>
                </c:pt>
                <c:pt idx="17816">
                  <c:v>68.7373908858732</c:v>
                </c:pt>
                <c:pt idx="17817">
                  <c:v>71.59810112244669</c:v>
                </c:pt>
                <c:pt idx="17818">
                  <c:v>74.7146366423795</c:v>
                </c:pt>
                <c:pt idx="17819">
                  <c:v>78.12295860034455</c:v>
                </c:pt>
                <c:pt idx="17820">
                  <c:v>81.86589394744514</c:v>
                </c:pt>
                <c:pt idx="17821">
                  <c:v>85.9960266341096</c:v>
                </c:pt>
                <c:pt idx="17822">
                  <c:v>90.57526433421985</c:v>
                </c:pt>
                <c:pt idx="17823">
                  <c:v>95.68280855207625</c:v>
                </c:pt>
                <c:pt idx="17824">
                  <c:v>101.4152956788724</c:v>
                </c:pt>
                <c:pt idx="17825">
                  <c:v>107.8938649018936</c:v>
                </c:pt>
                <c:pt idx="17826">
                  <c:v>115.2756349710899</c:v>
                </c:pt>
                <c:pt idx="17827">
                  <c:v>123.7630541148034</c:v>
                </c:pt>
                <c:pt idx="17828">
                  <c:v>133.6248811221188</c:v>
                </c:pt>
                <c:pt idx="17829">
                  <c:v>145.2240257864683</c:v>
                </c:pt>
                <c:pt idx="17830">
                  <c:v>159.0638555923364</c:v>
                </c:pt>
                <c:pt idx="17831">
                  <c:v>175.8616438450032</c:v>
                </c:pt>
                <c:pt idx="17832">
                  <c:v>196.680225068815</c:v>
                </c:pt>
                <c:pt idx="17833">
                  <c:v>223.154719181385</c:v>
                </c:pt>
                <c:pt idx="17834">
                  <c:v>257.9493091012571</c:v>
                </c:pt>
                <c:pt idx="17835">
                  <c:v>305.7046901225642</c:v>
                </c:pt>
                <c:pt idx="17836">
                  <c:v>375.2874263530211</c:v>
                </c:pt>
                <c:pt idx="17837">
                  <c:v>485.9676352857088</c:v>
                </c:pt>
                <c:pt idx="17838">
                  <c:v>688.7443388518342</c:v>
                </c:pt>
                <c:pt idx="17839">
                  <c:v>1172.893585277621</c:v>
                </c:pt>
                <c:pt idx="17840">
                  <c:v>3221.188324757858</c:v>
                </c:pt>
                <c:pt idx="17841">
                  <c:v>2122.686405631435</c:v>
                </c:pt>
                <c:pt idx="17842">
                  <c:v>949.5549075720425</c:v>
                </c:pt>
                <c:pt idx="17843">
                  <c:v>601.5778111250094</c:v>
                </c:pt>
                <c:pt idx="17844">
                  <c:v>438.9578491019034</c:v>
                </c:pt>
                <c:pt idx="17845">
                  <c:v>345.1500295852678</c:v>
                </c:pt>
                <c:pt idx="17846">
                  <c:v>284.1891975989811</c:v>
                </c:pt>
                <c:pt idx="17847">
                  <c:v>241.4170099496594</c:v>
                </c:pt>
                <c:pt idx="17848">
                  <c:v>209.7606667921119</c:v>
                </c:pt>
                <c:pt idx="17849">
                  <c:v>185.3897956864461</c:v>
                </c:pt>
                <c:pt idx="17850">
                  <c:v>166.0509410771718</c:v>
                </c:pt>
                <c:pt idx="17851">
                  <c:v>150.3328937964253</c:v>
                </c:pt>
                <c:pt idx="17852">
                  <c:v>137.3075232134124</c:v>
                </c:pt>
                <c:pt idx="17853">
                  <c:v>126.3375419029131</c:v>
                </c:pt>
                <c:pt idx="17854">
                  <c:v>116.9731437781509</c:v>
                </c:pt>
                <c:pt idx="17855">
                  <c:v>108.8857821427439</c:v>
                </c:pt>
                <c:pt idx="17856">
                  <c:v>101.8322813759881</c:v>
                </c:pt>
                <c:pt idx="17857">
                  <c:v>95.62639364092425</c:v>
                </c:pt>
                <c:pt idx="17858">
                  <c:v>90.12429430149618</c:v>
                </c:pt>
                <c:pt idx="17859">
                  <c:v>85.21298024738695</c:v>
                </c:pt>
                <c:pt idx="17860">
                  <c:v>80.80252588835994</c:v>
                </c:pt>
                <c:pt idx="17861">
                  <c:v>76.82050830275868</c:v>
                </c:pt>
                <c:pt idx="17862">
                  <c:v>73.2077149682376</c:v>
                </c:pt>
                <c:pt idx="17863">
                  <c:v>69.91518237216845</c:v>
                </c:pt>
                <c:pt idx="17864">
                  <c:v>66.90242050865058</c:v>
                </c:pt>
                <c:pt idx="17865">
                  <c:v>64.13572630473776</c:v>
                </c:pt>
                <c:pt idx="17866">
                  <c:v>61.58645509925202</c:v>
                </c:pt>
                <c:pt idx="17867">
                  <c:v>59.22972219568583</c:v>
                </c:pt>
                <c:pt idx="17868">
                  <c:v>57.04501753502232</c:v>
                </c:pt>
                <c:pt idx="17869">
                  <c:v>55.01456403740524</c:v>
                </c:pt>
                <c:pt idx="17870">
                  <c:v>53.12254188284931</c:v>
                </c:pt>
                <c:pt idx="17871">
                  <c:v>51.35563600988807</c:v>
                </c:pt>
                <c:pt idx="17872">
                  <c:v>49.70216024468213</c:v>
                </c:pt>
                <c:pt idx="17873">
                  <c:v>48.15172337844985</c:v>
                </c:pt>
                <c:pt idx="17874">
                  <c:v>46.6947033034159</c:v>
                </c:pt>
                <c:pt idx="17875">
                  <c:v>45.32368425141122</c:v>
                </c:pt>
                <c:pt idx="17876">
                  <c:v>44.0313817039869</c:v>
                </c:pt>
                <c:pt idx="17877">
                  <c:v>42.81118659043558</c:v>
                </c:pt>
                <c:pt idx="17878">
                  <c:v>41.65757302060234</c:v>
                </c:pt>
                <c:pt idx="17879">
                  <c:v>40.56541049779165</c:v>
                </c:pt>
                <c:pt idx="17880">
                  <c:v>39.52995377537492</c:v>
                </c:pt>
                <c:pt idx="17881">
                  <c:v>38.54733212718521</c:v>
                </c:pt>
                <c:pt idx="17882">
                  <c:v>37.61362843245313</c:v>
                </c:pt>
                <c:pt idx="17883">
                  <c:v>36.725421697194</c:v>
                </c:pt>
                <c:pt idx="17884">
                  <c:v>35.87975875969453</c:v>
                </c:pt>
                <c:pt idx="17885">
                  <c:v>35.0737777590283</c:v>
                </c:pt>
                <c:pt idx="17886">
                  <c:v>34.304911221532</c:v>
                </c:pt>
                <c:pt idx="17887">
                  <c:v>33.57084032390745</c:v>
                </c:pt>
                <c:pt idx="17888">
                  <c:v>32.8692861721712</c:v>
                </c:pt>
                <c:pt idx="17889">
                  <c:v>32.1984697223696</c:v>
                </c:pt>
                <c:pt idx="17890">
                  <c:v>31.55652395298331</c:v>
                </c:pt>
                <c:pt idx="17891">
                  <c:v>30.94188843253126</c:v>
                </c:pt>
                <c:pt idx="17892">
                  <c:v>30.35260325567687</c:v>
                </c:pt>
                <c:pt idx="17893">
                  <c:v>29.78786698785616</c:v>
                </c:pt>
                <c:pt idx="17894">
                  <c:v>29.24600521126611</c:v>
                </c:pt>
                <c:pt idx="17895">
                  <c:v>28.72569444351857</c:v>
                </c:pt>
                <c:pt idx="17896">
                  <c:v>28.22603725445239</c:v>
                </c:pt>
                <c:pt idx="17897">
                  <c:v>27.74585600880867</c:v>
                </c:pt>
                <c:pt idx="17898">
                  <c:v>27.28438591587784</c:v>
                </c:pt>
                <c:pt idx="17899">
                  <c:v>26.84044752078951</c:v>
                </c:pt>
                <c:pt idx="17900">
                  <c:v>26.41335409472063</c:v>
                </c:pt>
                <c:pt idx="17901">
                  <c:v>26.00233654302626</c:v>
                </c:pt>
                <c:pt idx="17902">
                  <c:v>25.60653583085572</c:v>
                </c:pt>
                <c:pt idx="17903">
                  <c:v>25.22523428502652</c:v>
                </c:pt>
                <c:pt idx="17904">
                  <c:v>24.8578625144288</c:v>
                </c:pt>
                <c:pt idx="17905">
                  <c:v>24.50388127926952</c:v>
                </c:pt>
                <c:pt idx="17906">
                  <c:v>24.1626023836766</c:v>
                </c:pt>
                <c:pt idx="17907">
                  <c:v>23.83337639363782</c:v>
                </c:pt>
                <c:pt idx="17908">
                  <c:v>23.51599012187317</c:v>
                </c:pt>
                <c:pt idx="17909">
                  <c:v>23.20993282994792</c:v>
                </c:pt>
                <c:pt idx="17910">
                  <c:v>22.91453595296531</c:v>
                </c:pt>
                <c:pt idx="17911">
                  <c:v>22.62948053308369</c:v>
                </c:pt>
                <c:pt idx="17912">
                  <c:v>22.35421124510287</c:v>
                </c:pt>
                <c:pt idx="17913">
                  <c:v>22.08855401083429</c:v>
                </c:pt>
                <c:pt idx="17914">
                  <c:v>21.83210840614362</c:v>
                </c:pt>
                <c:pt idx="17915">
                  <c:v>21.58456559527052</c:v>
                </c:pt>
                <c:pt idx="17916">
                  <c:v>21.34565153176589</c:v>
                </c:pt>
                <c:pt idx="17917">
                  <c:v>21.11490617741171</c:v>
                </c:pt>
                <c:pt idx="17918">
                  <c:v>20.8919256832138</c:v>
                </c:pt>
                <c:pt idx="17919">
                  <c:v>20.67674043327501</c:v>
                </c:pt>
                <c:pt idx="17920">
                  <c:v>20.46902704577781</c:v>
                </c:pt>
                <c:pt idx="17921">
                  <c:v>20.26830105301288</c:v>
                </c:pt>
                <c:pt idx="17922">
                  <c:v>20.07463316277911</c:v>
                </c:pt>
                <c:pt idx="17923">
                  <c:v>19.88755784132454</c:v>
                </c:pt>
                <c:pt idx="17924">
                  <c:v>19.70687601497029</c:v>
                </c:pt>
                <c:pt idx="17925">
                  <c:v>19.5325551019206</c:v>
                </c:pt>
                <c:pt idx="17926">
                  <c:v>19.36433031079265</c:v>
                </c:pt>
                <c:pt idx="17927">
                  <c:v>19.20201340555629</c:v>
                </c:pt>
                <c:pt idx="17928">
                  <c:v>19.04532089468711</c:v>
                </c:pt>
                <c:pt idx="17929">
                  <c:v>18.89404864479299</c:v>
                </c:pt>
                <c:pt idx="17930">
                  <c:v>18.74813500238355</c:v>
                </c:pt>
                <c:pt idx="17931">
                  <c:v>18.60763562175053</c:v>
                </c:pt>
                <c:pt idx="17932">
                  <c:v>18.47206778745237</c:v>
                </c:pt>
                <c:pt idx="17933">
                  <c:v>18.34145686970136</c:v>
                </c:pt>
                <c:pt idx="17934">
                  <c:v>18.21547475558167</c:v>
                </c:pt>
                <c:pt idx="17935">
                  <c:v>18.09422956054565</c:v>
                </c:pt>
                <c:pt idx="17936">
                  <c:v>17.97735613073112</c:v>
                </c:pt>
                <c:pt idx="17937">
                  <c:v>17.86501663275416</c:v>
                </c:pt>
                <c:pt idx="17938">
                  <c:v>17.75690857164202</c:v>
                </c:pt>
                <c:pt idx="17939">
                  <c:v>17.65289686468713</c:v>
                </c:pt>
                <c:pt idx="17940">
                  <c:v>17.5529170876904</c:v>
                </c:pt>
                <c:pt idx="17941">
                  <c:v>17.45691474209941</c:v>
                </c:pt>
                <c:pt idx="17942">
                  <c:v>17.36463847455769</c:v>
                </c:pt>
                <c:pt idx="17943">
                  <c:v>17.27614535433586</c:v>
                </c:pt>
                <c:pt idx="17944">
                  <c:v>17.19125260553389</c:v>
                </c:pt>
                <c:pt idx="17945">
                  <c:v>17.10993927413945</c:v>
                </c:pt>
                <c:pt idx="17946">
                  <c:v>17.03204003984884</c:v>
                </c:pt>
                <c:pt idx="17947">
                  <c:v>16.95754278559372</c:v>
                </c:pt>
                <c:pt idx="17948">
                  <c:v>16.88638925600978</c:v>
                </c:pt>
                <c:pt idx="17949">
                  <c:v>16.81826956395516</c:v>
                </c:pt>
                <c:pt idx="17950">
                  <c:v>16.75332636731089</c:v>
                </c:pt>
                <c:pt idx="17951">
                  <c:v>16.69143128624873</c:v>
                </c:pt>
                <c:pt idx="17952">
                  <c:v>16.63246609315336</c:v>
                </c:pt>
                <c:pt idx="17953">
                  <c:v>16.57645944893693</c:v>
                </c:pt>
                <c:pt idx="17954">
                  <c:v>16.52332059124609</c:v>
                </c:pt>
                <c:pt idx="17955">
                  <c:v>16.4729595987443</c:v>
                </c:pt>
                <c:pt idx="17956">
                  <c:v>16.42522435346272</c:v>
                </c:pt>
                <c:pt idx="17957">
                  <c:v>16.3801637025198</c:v>
                </c:pt>
                <c:pt idx="17958">
                  <c:v>16.33767908707447</c:v>
                </c:pt>
                <c:pt idx="17959">
                  <c:v>16.29765141560725</c:v>
                </c:pt>
                <c:pt idx="17960">
                  <c:v>16.26029692625482</c:v>
                </c:pt>
                <c:pt idx="17961">
                  <c:v>16.22507064808744</c:v>
                </c:pt>
                <c:pt idx="17962">
                  <c:v>16.19233107830054</c:v>
                </c:pt>
                <c:pt idx="17963">
                  <c:v>16.16190378600666</c:v>
                </c:pt>
                <c:pt idx="17964">
                  <c:v>16.13377687195284</c:v>
                </c:pt>
                <c:pt idx="17965">
                  <c:v>16.10772902548883</c:v>
                </c:pt>
                <c:pt idx="17966">
                  <c:v>16.08389285858266</c:v>
                </c:pt>
                <c:pt idx="17967">
                  <c:v>16.06221184628461</c:v>
                </c:pt>
                <c:pt idx="17968">
                  <c:v>16.04264521385157</c:v>
                </c:pt>
                <c:pt idx="17969">
                  <c:v>16.02498179055524</c:v>
                </c:pt>
                <c:pt idx="17970">
                  <c:v>16.00936064122744</c:v>
                </c:pt>
                <c:pt idx="17971">
                  <c:v>15.99562053864408</c:v>
                </c:pt>
                <c:pt idx="17972">
                  <c:v>15.98383703215954</c:v>
                </c:pt>
                <c:pt idx="17973">
                  <c:v>15.97394314940605</c:v>
                </c:pt>
                <c:pt idx="17974">
                  <c:v>15.96582716187046</c:v>
                </c:pt>
                <c:pt idx="17975">
                  <c:v>15.95946305253527</c:v>
                </c:pt>
                <c:pt idx="17976">
                  <c:v>15.95489093707724</c:v>
                </c:pt>
                <c:pt idx="17977">
                  <c:v>15.95201421315901</c:v>
                </c:pt>
                <c:pt idx="17978">
                  <c:v>15.95091950965745</c:v>
                </c:pt>
                <c:pt idx="17979">
                  <c:v>15.95133007207095</c:v>
                </c:pt>
                <c:pt idx="17980">
                  <c:v>15.95342006933627</c:v>
                </c:pt>
                <c:pt idx="17981">
                  <c:v>15.9569984750834</c:v>
                </c:pt>
                <c:pt idx="17982">
                  <c:v>15.96245129564997</c:v>
                </c:pt>
                <c:pt idx="17983">
                  <c:v>15.96902989193955</c:v>
                </c:pt>
                <c:pt idx="17984">
                  <c:v>15.97730481195515</c:v>
                </c:pt>
                <c:pt idx="17985">
                  <c:v>15.98693569358822</c:v>
                </c:pt>
                <c:pt idx="17986">
                  <c:v>15.9981983168445</c:v>
                </c:pt>
                <c:pt idx="17987">
                  <c:v>16.01070737652032</c:v>
                </c:pt>
                <c:pt idx="17988">
                  <c:v>16.02471886508442</c:v>
                </c:pt>
                <c:pt idx="17989">
                  <c:v>16.04012905710368</c:v>
                </c:pt>
                <c:pt idx="17990">
                  <c:v>16.05670434461231</c:v>
                </c:pt>
                <c:pt idx="17991">
                  <c:v>16.07458678620984</c:v>
                </c:pt>
                <c:pt idx="17992">
                  <c:v>16.09386318099181</c:v>
                </c:pt>
                <c:pt idx="17993">
                  <c:v>16.11447490688653</c:v>
                </c:pt>
                <c:pt idx="17994">
                  <c:v>16.13626188861117</c:v>
                </c:pt>
                <c:pt idx="17995">
                  <c:v>16.15924905156312</c:v>
                </c:pt>
                <c:pt idx="17996">
                  <c:v>16.18347086843141</c:v>
                </c:pt>
                <c:pt idx="17997">
                  <c:v>16.20890285535056</c:v>
                </c:pt>
                <c:pt idx="17998">
                  <c:v>16.23559498171576</c:v>
                </c:pt>
                <c:pt idx="17999">
                  <c:v>16.26335724889727</c:v>
                </c:pt>
                <c:pt idx="18000">
                  <c:v>16.29212991608657</c:v>
                </c:pt>
                <c:pt idx="18001">
                  <c:v>16.32218283128892</c:v>
                </c:pt>
                <c:pt idx="18002">
                  <c:v>16.35321134847239</c:v>
                </c:pt>
                <c:pt idx="18003">
                  <c:v>16.38535834345819</c:v>
                </c:pt>
                <c:pt idx="18004">
                  <c:v>16.4186789757625</c:v>
                </c:pt>
                <c:pt idx="18005">
                  <c:v>16.45302982464037</c:v>
                </c:pt>
                <c:pt idx="18006">
                  <c:v>16.48836713375118</c:v>
                </c:pt>
                <c:pt idx="18007">
                  <c:v>16.52475988917692</c:v>
                </c:pt>
                <c:pt idx="18008">
                  <c:v>16.56209927495058</c:v>
                </c:pt>
                <c:pt idx="18009">
                  <c:v>16.60045831135828</c:v>
                </c:pt>
                <c:pt idx="18010">
                  <c:v>16.63988185982386</c:v>
                </c:pt>
                <c:pt idx="18011">
                  <c:v>16.68017052784574</c:v>
                </c:pt>
                <c:pt idx="18012">
                  <c:v>16.72128361759053</c:v>
                </c:pt>
                <c:pt idx="18013">
                  <c:v>16.76363807539918</c:v>
                </c:pt>
                <c:pt idx="18014">
                  <c:v>16.80673046814789</c:v>
                </c:pt>
                <c:pt idx="18015">
                  <c:v>16.85081845232861</c:v>
                </c:pt>
                <c:pt idx="18016">
                  <c:v>16.89572392606722</c:v>
                </c:pt>
                <c:pt idx="18017">
                  <c:v>16.94164980593419</c:v>
                </c:pt>
                <c:pt idx="18018">
                  <c:v>16.98827839777798</c:v>
                </c:pt>
                <c:pt idx="18019">
                  <c:v>17.03597347821901</c:v>
                </c:pt>
                <c:pt idx="18020">
                  <c:v>17.08460610034508</c:v>
                </c:pt>
                <c:pt idx="18021">
                  <c:v>17.13390516788361</c:v>
                </c:pt>
                <c:pt idx="18022">
                  <c:v>17.18411053024801</c:v>
                </c:pt>
                <c:pt idx="18023">
                  <c:v>17.23512792779389</c:v>
                </c:pt>
                <c:pt idx="18024">
                  <c:v>17.28715234645418</c:v>
                </c:pt>
                <c:pt idx="18025">
                  <c:v>17.33976982491717</c:v>
                </c:pt>
                <c:pt idx="18026">
                  <c:v>17.39334013194178</c:v>
                </c:pt>
                <c:pt idx="18027">
                  <c:v>17.44762341433102</c:v>
                </c:pt>
                <c:pt idx="18028">
                  <c:v>17.50282701614755</c:v>
                </c:pt>
                <c:pt idx="18029">
                  <c:v>17.55882098662222</c:v>
                </c:pt>
                <c:pt idx="18030">
                  <c:v>17.61554424356051</c:v>
                </c:pt>
                <c:pt idx="18031">
                  <c:v>17.67308786323403</c:v>
                </c:pt>
                <c:pt idx="18032">
                  <c:v>17.7314260128508</c:v>
                </c:pt>
                <c:pt idx="18033">
                  <c:v>17.79045273013404</c:v>
                </c:pt>
                <c:pt idx="18034">
                  <c:v>17.85047475760221</c:v>
                </c:pt>
                <c:pt idx="18035">
                  <c:v>17.91100510845004</c:v>
                </c:pt>
                <c:pt idx="18036">
                  <c:v>17.9724368756047</c:v>
                </c:pt>
                <c:pt idx="18037">
                  <c:v>18.03451024217972</c:v>
                </c:pt>
                <c:pt idx="18038">
                  <c:v>18.09740906446904</c:v>
                </c:pt>
                <c:pt idx="18039">
                  <c:v>18.16110761017065</c:v>
                </c:pt>
                <c:pt idx="18040">
                  <c:v>18.22551118569683</c:v>
                </c:pt>
                <c:pt idx="18041">
                  <c:v>18.29059111507389</c:v>
                </c:pt>
                <c:pt idx="18042">
                  <c:v>18.35650872188452</c:v>
                </c:pt>
                <c:pt idx="18043">
                  <c:v>18.42319128372068</c:v>
                </c:pt>
                <c:pt idx="18044">
                  <c:v>18.49044983388058</c:v>
                </c:pt>
                <c:pt idx="18045">
                  <c:v>18.55845787194378</c:v>
                </c:pt>
                <c:pt idx="18046">
                  <c:v>18.62729821873787</c:v>
                </c:pt>
                <c:pt idx="18047">
                  <c:v>18.69676627714042</c:v>
                </c:pt>
                <c:pt idx="18048">
                  <c:v>18.7671017362755</c:v>
                </c:pt>
                <c:pt idx="18049">
                  <c:v>18.83801333504837</c:v>
                </c:pt>
                <c:pt idx="18050">
                  <c:v>18.90974636327718</c:v>
                </c:pt>
                <c:pt idx="18051">
                  <c:v>18.98201635143784</c:v>
                </c:pt>
                <c:pt idx="18052">
                  <c:v>19.05518773411013</c:v>
                </c:pt>
                <c:pt idx="18053">
                  <c:v>19.12900878426068</c:v>
                </c:pt>
                <c:pt idx="18054">
                  <c:v>19.2035570681345</c:v>
                </c:pt>
                <c:pt idx="18055">
                  <c:v>19.2788139244733</c:v>
                </c:pt>
                <c:pt idx="18056">
                  <c:v>19.35477678287805</c:v>
                </c:pt>
                <c:pt idx="18057">
                  <c:v>19.43137143351726</c:v>
                </c:pt>
                <c:pt idx="18058">
                  <c:v>19.50883147930046</c:v>
                </c:pt>
                <c:pt idx="18059">
                  <c:v>19.58679616872472</c:v>
                </c:pt>
                <c:pt idx="18060">
                  <c:v>19.66580311562431</c:v>
                </c:pt>
                <c:pt idx="18061">
                  <c:v>19.74528766835131</c:v>
                </c:pt>
                <c:pt idx="18062">
                  <c:v>19.82550016117658</c:v>
                </c:pt>
                <c:pt idx="18063">
                  <c:v>19.90640944320839</c:v>
                </c:pt>
                <c:pt idx="18064">
                  <c:v>19.98815351721703</c:v>
                </c:pt>
                <c:pt idx="18065">
                  <c:v>20.07051872794558</c:v>
                </c:pt>
                <c:pt idx="18066">
                  <c:v>20.15357585570515</c:v>
                </c:pt>
                <c:pt idx="18067">
                  <c:v>20.2374210884866</c:v>
                </c:pt>
                <c:pt idx="18068">
                  <c:v>20.32189763103084</c:v>
                </c:pt>
                <c:pt idx="18069">
                  <c:v>20.40722409234622</c:v>
                </c:pt>
                <c:pt idx="18070">
                  <c:v>20.49326656505302</c:v>
                </c:pt>
                <c:pt idx="18071">
                  <c:v>20.57989481106129</c:v>
                </c:pt>
                <c:pt idx="18072">
                  <c:v>20.6674013398314</c:v>
                </c:pt>
                <c:pt idx="18073">
                  <c:v>20.75552248261318</c:v>
                </c:pt>
                <c:pt idx="18074">
                  <c:v>20.84446797428912</c:v>
                </c:pt>
                <c:pt idx="18075">
                  <c:v>20.93413238274758</c:v>
                </c:pt>
                <c:pt idx="18076">
                  <c:v>21.02447205564986</c:v>
                </c:pt>
                <c:pt idx="18077">
                  <c:v>21.1156591172869</c:v>
                </c:pt>
                <c:pt idx="18078">
                  <c:v>21.20752603074262</c:v>
                </c:pt>
                <c:pt idx="18079">
                  <c:v>21.30025042896277</c:v>
                </c:pt>
                <c:pt idx="18080">
                  <c:v>21.3935170435521</c:v>
                </c:pt>
                <c:pt idx="18081">
                  <c:v>21.48779941495276</c:v>
                </c:pt>
                <c:pt idx="18082">
                  <c:v>21.58265101478595</c:v>
                </c:pt>
                <c:pt idx="18083">
                  <c:v>21.67818560379263</c:v>
                </c:pt>
                <c:pt idx="18084">
                  <c:v>21.77472883946217</c:v>
                </c:pt>
                <c:pt idx="18085">
                  <c:v>21.87196817919015</c:v>
                </c:pt>
                <c:pt idx="18086">
                  <c:v>21.97000495079519</c:v>
                </c:pt>
                <c:pt idx="18087">
                  <c:v>22.06877809776812</c:v>
                </c:pt>
                <c:pt idx="18088">
                  <c:v>22.16825989018032</c:v>
                </c:pt>
                <c:pt idx="18089">
                  <c:v>22.26869162757128</c:v>
                </c:pt>
                <c:pt idx="18090">
                  <c:v>22.36983446718644</c:v>
                </c:pt>
                <c:pt idx="18091">
                  <c:v>22.4718287928251</c:v>
                </c:pt>
                <c:pt idx="18092">
                  <c:v>22.57457992652985</c:v>
                </c:pt>
                <c:pt idx="18093">
                  <c:v>22.67819184919657</c:v>
                </c:pt>
                <c:pt idx="18094">
                  <c:v>22.78259619756408</c:v>
                </c:pt>
                <c:pt idx="18095">
                  <c:v>22.88786941674462</c:v>
                </c:pt>
                <c:pt idx="18096">
                  <c:v>22.99387486176867</c:v>
                </c:pt>
                <c:pt idx="18097">
                  <c:v>23.10089145354987</c:v>
                </c:pt>
                <c:pt idx="18098">
                  <c:v>23.20860289500816</c:v>
                </c:pt>
                <c:pt idx="18099">
                  <c:v>23.31731269658779</c:v>
                </c:pt>
                <c:pt idx="18100">
                  <c:v>23.42685278469493</c:v>
                </c:pt>
                <c:pt idx="18101">
                  <c:v>23.5370391294272</c:v>
                </c:pt>
                <c:pt idx="18102">
                  <c:v>23.64828458984626</c:v>
                </c:pt>
                <c:pt idx="18103">
                  <c:v>23.76044336048649</c:v>
                </c:pt>
                <c:pt idx="18104">
                  <c:v>23.87346019898201</c:v>
                </c:pt>
                <c:pt idx="18105">
                  <c:v>23.98734565915288</c:v>
                </c:pt>
                <c:pt idx="18106">
                  <c:v>24.10208759282806</c:v>
                </c:pt>
                <c:pt idx="18107">
                  <c:v>24.21783587006724</c:v>
                </c:pt>
                <c:pt idx="18108">
                  <c:v>24.33452623378128</c:v>
                </c:pt>
                <c:pt idx="18109">
                  <c:v>24.45214470685007</c:v>
                </c:pt>
                <c:pt idx="18110">
                  <c:v>24.5705988462797</c:v>
                </c:pt>
                <c:pt idx="18111">
                  <c:v>24.69010841141906</c:v>
                </c:pt>
                <c:pt idx="18112">
                  <c:v>24.81050336152972</c:v>
                </c:pt>
                <c:pt idx="18113">
                  <c:v>24.93202735850003</c:v>
                </c:pt>
                <c:pt idx="18114">
                  <c:v>25.05433072961278</c:v>
                </c:pt>
                <c:pt idx="18115">
                  <c:v>25.17766356698429</c:v>
                </c:pt>
                <c:pt idx="18116">
                  <c:v>25.30213765744667</c:v>
                </c:pt>
                <c:pt idx="18117">
                  <c:v>25.42751321779912</c:v>
                </c:pt>
                <c:pt idx="18118">
                  <c:v>25.55388494769452</c:v>
                </c:pt>
                <c:pt idx="18119">
                  <c:v>25.68134599319351</c:v>
                </c:pt>
                <c:pt idx="18120">
                  <c:v>25.80980744769564</c:v>
                </c:pt>
                <c:pt idx="18121">
                  <c:v>25.93929101321372</c:v>
                </c:pt>
                <c:pt idx="18122">
                  <c:v>26.0698882992159</c:v>
                </c:pt>
                <c:pt idx="18123">
                  <c:v>26.20178540336499</c:v>
                </c:pt>
                <c:pt idx="18124">
                  <c:v>26.33437550253713</c:v>
                </c:pt>
                <c:pt idx="18125">
                  <c:v>26.46830149992508</c:v>
                </c:pt>
                <c:pt idx="18126">
                  <c:v>26.60325220328494</c:v>
                </c:pt>
                <c:pt idx="18127">
                  <c:v>26.73923037119977</c:v>
                </c:pt>
                <c:pt idx="18128">
                  <c:v>26.8765514861757</c:v>
                </c:pt>
                <c:pt idx="18129">
                  <c:v>27.01501281842861</c:v>
                </c:pt>
                <c:pt idx="18130">
                  <c:v>27.15455449009753</c:v>
                </c:pt>
                <c:pt idx="18131">
                  <c:v>27.2953891927475</c:v>
                </c:pt>
                <c:pt idx="18132">
                  <c:v>27.4373299672612</c:v>
                </c:pt>
                <c:pt idx="18133">
                  <c:v>27.58047805754371</c:v>
                </c:pt>
                <c:pt idx="18134">
                  <c:v>27.72491403476848</c:v>
                </c:pt>
                <c:pt idx="18135">
                  <c:v>27.87061591650282</c:v>
                </c:pt>
                <c:pt idx="18136">
                  <c:v>28.01741020338025</c:v>
                </c:pt>
                <c:pt idx="18137">
                  <c:v>28.16552904389361</c:v>
                </c:pt>
                <c:pt idx="18138">
                  <c:v>28.31493183178283</c:v>
                </c:pt>
                <c:pt idx="18139">
                  <c:v>28.46578106288512</c:v>
                </c:pt>
                <c:pt idx="18140">
                  <c:v>28.61783393401691</c:v>
                </c:pt>
                <c:pt idx="18141">
                  <c:v>28.77132717478706</c:v>
                </c:pt>
                <c:pt idx="18142">
                  <c:v>28.9260990036348</c:v>
                </c:pt>
                <c:pt idx="18143">
                  <c:v>29.08224329332783</c:v>
                </c:pt>
                <c:pt idx="18144">
                  <c:v>29.23982950029549</c:v>
                </c:pt>
                <c:pt idx="18145">
                  <c:v>29.3988701908456</c:v>
                </c:pt>
                <c:pt idx="18146">
                  <c:v>29.55924223170299</c:v>
                </c:pt>
                <c:pt idx="18147">
                  <c:v>29.72114197949995</c:v>
                </c:pt>
                <c:pt idx="18148">
                  <c:v>29.88449708345854</c:v>
                </c:pt>
                <c:pt idx="18149">
                  <c:v>30.04938182938939</c:v>
                </c:pt>
                <c:pt idx="18150">
                  <c:v>30.21560766696728</c:v>
                </c:pt>
                <c:pt idx="18151">
                  <c:v>30.38351039575683</c:v>
                </c:pt>
                <c:pt idx="18152">
                  <c:v>30.55305127920981</c:v>
                </c:pt>
                <c:pt idx="18153">
                  <c:v>30.72406147778062</c:v>
                </c:pt>
                <c:pt idx="18154">
                  <c:v>30.89672102491886</c:v>
                </c:pt>
                <c:pt idx="18155">
                  <c:v>31.07090788951167</c:v>
                </c:pt>
                <c:pt idx="18156">
                  <c:v>31.24690544022878</c:v>
                </c:pt>
                <c:pt idx="18157">
                  <c:v>31.4244590578387</c:v>
                </c:pt>
                <c:pt idx="18158">
                  <c:v>31.60385630260464</c:v>
                </c:pt>
                <c:pt idx="18159">
                  <c:v>31.78485675237071</c:v>
                </c:pt>
                <c:pt idx="18160">
                  <c:v>31.96759854699495</c:v>
                </c:pt>
                <c:pt idx="18161">
                  <c:v>32.15223863430445</c:v>
                </c:pt>
                <c:pt idx="18162">
                  <c:v>32.33868058095234</c:v>
                </c:pt>
                <c:pt idx="18163">
                  <c:v>32.52684856894695</c:v>
                </c:pt>
                <c:pt idx="18164">
                  <c:v>32.71702282495701</c:v>
                </c:pt>
                <c:pt idx="18165">
                  <c:v>32.90898960184721</c:v>
                </c:pt>
                <c:pt idx="18166">
                  <c:v>33.10290730915841</c:v>
                </c:pt>
                <c:pt idx="18167">
                  <c:v>33.29898304291533</c:v>
                </c:pt>
                <c:pt idx="18168">
                  <c:v>33.49679248872753</c:v>
                </c:pt>
                <c:pt idx="18169">
                  <c:v>33.69667676798323</c:v>
                </c:pt>
                <c:pt idx="18170">
                  <c:v>33.89874694694513</c:v>
                </c:pt>
                <c:pt idx="18171">
                  <c:v>34.1028173679737</c:v>
                </c:pt>
                <c:pt idx="18172">
                  <c:v>34.30908000182239</c:v>
                </c:pt>
                <c:pt idx="18173">
                  <c:v>34.51742238224338</c:v>
                </c:pt>
                <c:pt idx="18174">
                  <c:v>34.72801908071963</c:v>
                </c:pt>
                <c:pt idx="18175">
                  <c:v>34.94086278313029</c:v>
                </c:pt>
                <c:pt idx="18176">
                  <c:v>35.15600078721489</c:v>
                </c:pt>
                <c:pt idx="18177">
                  <c:v>35.37349758209474</c:v>
                </c:pt>
                <c:pt idx="18178">
                  <c:v>35.5934961041274</c:v>
                </c:pt>
                <c:pt idx="18179">
                  <c:v>35.81572900436382</c:v>
                </c:pt>
                <c:pt idx="18180">
                  <c:v>36.04051963078025</c:v>
                </c:pt>
                <c:pt idx="18181">
                  <c:v>36.26763021557548</c:v>
                </c:pt>
                <c:pt idx="18182">
                  <c:v>36.49758082393881</c:v>
                </c:pt>
                <c:pt idx="18183">
                  <c:v>36.72972071667714</c:v>
                </c:pt>
                <c:pt idx="18184">
                  <c:v>36.9648829720385</c:v>
                </c:pt>
                <c:pt idx="18185">
                  <c:v>37.20264679053457</c:v>
                </c:pt>
                <c:pt idx="18186">
                  <c:v>37.44308093167214</c:v>
                </c:pt>
                <c:pt idx="18187">
                  <c:v>37.68639408083816</c:v>
                </c:pt>
                <c:pt idx="18188">
                  <c:v>37.93257480643772</c:v>
                </c:pt>
                <c:pt idx="18189">
                  <c:v>38.18157005327873</c:v>
                </c:pt>
                <c:pt idx="18190">
                  <c:v>38.43367572568557</c:v>
                </c:pt>
                <c:pt idx="18191">
                  <c:v>38.68878763106549</c:v>
                </c:pt>
                <c:pt idx="18192">
                  <c:v>38.94721730740302</c:v>
                </c:pt>
                <c:pt idx="18193">
                  <c:v>39.20854296200624</c:v>
                </c:pt>
                <c:pt idx="18194">
                  <c:v>39.4732190037808</c:v>
                </c:pt>
                <c:pt idx="18195">
                  <c:v>39.7412776164683</c:v>
                </c:pt>
                <c:pt idx="18196">
                  <c:v>40.01262559588975</c:v>
                </c:pt>
                <c:pt idx="18197">
                  <c:v>40.28756066540542</c:v>
                </c:pt>
                <c:pt idx="18198">
                  <c:v>40.56586587709575</c:v>
                </c:pt>
                <c:pt idx="18199">
                  <c:v>40.84794219407167</c:v>
                </c:pt>
                <c:pt idx="18200">
                  <c:v>41.13374526473341</c:v>
                </c:pt>
                <c:pt idx="18201">
                  <c:v>41.4233443844281</c:v>
                </c:pt>
                <c:pt idx="18202">
                  <c:v>41.71674372173219</c:v>
                </c:pt>
                <c:pt idx="18203">
                  <c:v>42.01423231035198</c:v>
                </c:pt>
                <c:pt idx="18204">
                  <c:v>42.3157519312241</c:v>
                </c:pt>
                <c:pt idx="18205">
                  <c:v>42.6214909942779</c:v>
                </c:pt>
                <c:pt idx="18206">
                  <c:v>42.93148586739091</c:v>
                </c:pt>
                <c:pt idx="18207">
                  <c:v>43.24597432949985</c:v>
                </c:pt>
                <c:pt idx="18208">
                  <c:v>43.56506092303123</c:v>
                </c:pt>
                <c:pt idx="18209">
                  <c:v>43.88874550064919</c:v>
                </c:pt>
                <c:pt idx="18210">
                  <c:v>44.217226774456</c:v>
                </c:pt>
                <c:pt idx="18211">
                  <c:v>44.55069024888057</c:v>
                </c:pt>
                <c:pt idx="18212">
                  <c:v>44.88911504706255</c:v>
                </c:pt>
                <c:pt idx="18213">
                  <c:v>45.2328442222956</c:v>
                </c:pt>
                <c:pt idx="18214">
                  <c:v>45.58177928766311</c:v>
                </c:pt>
                <c:pt idx="18215">
                  <c:v>45.93655864638238</c:v>
                </c:pt>
                <c:pt idx="18216">
                  <c:v>46.29692301399955</c:v>
                </c:pt>
                <c:pt idx="18217">
                  <c:v>46.66326295925239</c:v>
                </c:pt>
                <c:pt idx="18218">
                  <c:v>47.03560183624877</c:v>
                </c:pt>
                <c:pt idx="18219">
                  <c:v>47.41447421697014</c:v>
                </c:pt>
                <c:pt idx="18220">
                  <c:v>47.79988517429695</c:v>
                </c:pt>
                <c:pt idx="18221">
                  <c:v>48.1918839286616</c:v>
                </c:pt>
                <c:pt idx="18222">
                  <c:v>48.59117665166234</c:v>
                </c:pt>
                <c:pt idx="18223">
                  <c:v>48.99771350371012</c:v>
                </c:pt>
                <c:pt idx="18224">
                  <c:v>49.41179769467599</c:v>
                </c:pt>
                <c:pt idx="18225">
                  <c:v>49.83387102127904</c:v>
                </c:pt>
                <c:pt idx="18226">
                  <c:v>50.26435718577808</c:v>
                </c:pt>
                <c:pt idx="18227">
                  <c:v>50.70338749720212</c:v>
                </c:pt>
                <c:pt idx="18228">
                  <c:v>51.15147092206445</c:v>
                </c:pt>
                <c:pt idx="18229">
                  <c:v>51.60920782651306</c:v>
                </c:pt>
                <c:pt idx="18230">
                  <c:v>52.0769883000819</c:v>
                </c:pt>
                <c:pt idx="18231">
                  <c:v>52.55524323225928</c:v>
                </c:pt>
                <c:pt idx="18232">
                  <c:v>53.04460869210391</c:v>
                </c:pt>
                <c:pt idx="18233">
                  <c:v>53.5459206259861</c:v>
                </c:pt>
                <c:pt idx="18234">
                  <c:v>54.0597416317497</c:v>
                </c:pt>
                <c:pt idx="18235">
                  <c:v>54.586770912351</c:v>
                </c:pt>
                <c:pt idx="18236">
                  <c:v>55.1281192666858</c:v>
                </c:pt>
                <c:pt idx="18237">
                  <c:v>55.68500340326592</c:v>
                </c:pt>
                <c:pt idx="18238">
                  <c:v>56.25846826601344</c:v>
                </c:pt>
                <c:pt idx="18239">
                  <c:v>56.84966500125834</c:v>
                </c:pt>
                <c:pt idx="18240">
                  <c:v>57.46057167764216</c:v>
                </c:pt>
                <c:pt idx="18241">
                  <c:v>58.09256761609276</c:v>
                </c:pt>
                <c:pt idx="18242">
                  <c:v>58.7483770127399</c:v>
                </c:pt>
                <c:pt idx="18243">
                  <c:v>59.43024013436145</c:v>
                </c:pt>
                <c:pt idx="18244">
                  <c:v>60.14139096995328</c:v>
                </c:pt>
                <c:pt idx="18245">
                  <c:v>60.88545809145754</c:v>
                </c:pt>
                <c:pt idx="18246">
                  <c:v>61.6674683452573</c:v>
                </c:pt>
                <c:pt idx="18247">
                  <c:v>62.49240544747362</c:v>
                </c:pt>
                <c:pt idx="18248">
                  <c:v>63.3680689531604</c:v>
                </c:pt>
                <c:pt idx="18249">
                  <c:v>64.30353346350506</c:v>
                </c:pt>
                <c:pt idx="18250">
                  <c:v>65.31050629601331</c:v>
                </c:pt>
                <c:pt idx="18251">
                  <c:v>66.40523731904618</c:v>
                </c:pt>
                <c:pt idx="18252">
                  <c:v>67.60887458276356</c:v>
                </c:pt>
                <c:pt idx="18253">
                  <c:v>68.9522445876558</c:v>
                </c:pt>
                <c:pt idx="18254">
                  <c:v>70.47834949624511</c:v>
                </c:pt>
                <c:pt idx="18255">
                  <c:v>72.25302692928194</c:v>
                </c:pt>
                <c:pt idx="18256">
                  <c:v>74.37804454552334</c:v>
                </c:pt>
                <c:pt idx="18257">
                  <c:v>77.02396917341918</c:v>
                </c:pt>
                <c:pt idx="18258">
                  <c:v>80.49469873597492</c:v>
                </c:pt>
                <c:pt idx="18259">
                  <c:v>85.3932998313326</c:v>
                </c:pt>
                <c:pt idx="18260">
                  <c:v>93.09414901929956</c:v>
                </c:pt>
                <c:pt idx="18261">
                  <c:v>107.5249908851299</c:v>
                </c:pt>
                <c:pt idx="18262">
                  <c:v>145.6847331695264</c:v>
                </c:pt>
                <c:pt idx="18263">
                  <c:v>482.871212226332</c:v>
                </c:pt>
                <c:pt idx="18264">
                  <c:v>108.8576723943521</c:v>
                </c:pt>
                <c:pt idx="18265">
                  <c:v>50.3456975954014</c:v>
                </c:pt>
                <c:pt idx="18266">
                  <c:v>49.39785975550228</c:v>
                </c:pt>
                <c:pt idx="18267">
                  <c:v>53.10232370603976</c:v>
                </c:pt>
                <c:pt idx="18268">
                  <c:v>56.53064364593762</c:v>
                </c:pt>
                <c:pt idx="18269">
                  <c:v>59.37696181437143</c:v>
                </c:pt>
                <c:pt idx="18270">
                  <c:v>61.7711264075885</c:v>
                </c:pt>
                <c:pt idx="18271">
                  <c:v>63.84524038081071</c:v>
                </c:pt>
                <c:pt idx="18272">
                  <c:v>65.6944676916285</c:v>
                </c:pt>
                <c:pt idx="18273">
                  <c:v>67.38346524906303</c:v>
                </c:pt>
                <c:pt idx="18274">
                  <c:v>68.95746775882207</c:v>
                </c:pt>
                <c:pt idx="18275">
                  <c:v>70.4495174739263</c:v>
                </c:pt>
                <c:pt idx="18276">
                  <c:v>71.88254168986367</c:v>
                </c:pt>
                <c:pt idx="18277">
                  <c:v>73.27441439597484</c:v>
                </c:pt>
                <c:pt idx="18278">
                  <c:v>74.63837733541305</c:v>
                </c:pt>
                <c:pt idx="18279">
                  <c:v>75.9852636855891</c:v>
                </c:pt>
                <c:pt idx="18280">
                  <c:v>77.32373877660835</c:v>
                </c:pt>
                <c:pt idx="18281">
                  <c:v>78.66003989286784</c:v>
                </c:pt>
                <c:pt idx="18282">
                  <c:v>80.00117895150368</c:v>
                </c:pt>
                <c:pt idx="18283">
                  <c:v>81.35128306688533</c:v>
                </c:pt>
                <c:pt idx="18284">
                  <c:v>82.7156265953987</c:v>
                </c:pt>
                <c:pt idx="18285">
                  <c:v>84.097527378398</c:v>
                </c:pt>
                <c:pt idx="18286">
                  <c:v>85.5012910452922</c:v>
                </c:pt>
                <c:pt idx="18287">
                  <c:v>86.92990682751284</c:v>
                </c:pt>
                <c:pt idx="18288">
                  <c:v>88.38698606008715</c:v>
                </c:pt>
                <c:pt idx="18289">
                  <c:v>89.87567763626085</c:v>
                </c:pt>
                <c:pt idx="18290">
                  <c:v>91.39894088281808</c:v>
                </c:pt>
                <c:pt idx="18291">
                  <c:v>92.96009572625817</c:v>
                </c:pt>
                <c:pt idx="18292">
                  <c:v>94.56225727082474</c:v>
                </c:pt>
                <c:pt idx="18293">
                  <c:v>96.2084755443546</c:v>
                </c:pt>
                <c:pt idx="18294">
                  <c:v>97.90257075787675</c:v>
                </c:pt>
                <c:pt idx="18295">
                  <c:v>99.6474919611126</c:v>
                </c:pt>
                <c:pt idx="18296">
                  <c:v>101.4470169212828</c:v>
                </c:pt>
                <c:pt idx="18297">
                  <c:v>103.3050607147656</c:v>
                </c:pt>
                <c:pt idx="18298">
                  <c:v>105.2255042931775</c:v>
                </c:pt>
                <c:pt idx="18299">
                  <c:v>107.2123789430924</c:v>
                </c:pt>
                <c:pt idx="18300">
                  <c:v>109.2707812232907</c:v>
                </c:pt>
                <c:pt idx="18301">
                  <c:v>111.4055421622507</c:v>
                </c:pt>
                <c:pt idx="18302">
                  <c:v>113.621128459882</c:v>
                </c:pt>
                <c:pt idx="18303">
                  <c:v>115.92390520045</c:v>
                </c:pt>
                <c:pt idx="18304">
                  <c:v>118.3200473012098</c:v>
                </c:pt>
                <c:pt idx="18305">
                  <c:v>120.8158055365258</c:v>
                </c:pt>
                <c:pt idx="18306">
                  <c:v>123.4184092842377</c:v>
                </c:pt>
                <c:pt idx="18307">
                  <c:v>126.1361451873363</c:v>
                </c:pt>
                <c:pt idx="18308">
                  <c:v>128.9772259581847</c:v>
                </c:pt>
                <c:pt idx="18309">
                  <c:v>131.9509928648234</c:v>
                </c:pt>
                <c:pt idx="18310">
                  <c:v>135.0684234561051</c:v>
                </c:pt>
                <c:pt idx="18311">
                  <c:v>138.3405112914146</c:v>
                </c:pt>
                <c:pt idx="18312">
                  <c:v>141.7803838485156</c:v>
                </c:pt>
                <c:pt idx="18313">
                  <c:v>145.4016985637153</c:v>
                </c:pt>
                <c:pt idx="18314">
                  <c:v>149.2204842668809</c:v>
                </c:pt>
                <c:pt idx="18315">
                  <c:v>153.2542686315439</c:v>
                </c:pt>
                <c:pt idx="18316">
                  <c:v>157.5219012460958</c:v>
                </c:pt>
                <c:pt idx="18317">
                  <c:v>162.0463501284185</c:v>
                </c:pt>
                <c:pt idx="18318">
                  <c:v>166.8524686815414</c:v>
                </c:pt>
                <c:pt idx="18319">
                  <c:v>171.9684934871046</c:v>
                </c:pt>
                <c:pt idx="18320">
                  <c:v>177.4259842886161</c:v>
                </c:pt>
                <c:pt idx="18321">
                  <c:v>183.2621105550497</c:v>
                </c:pt>
                <c:pt idx="18322">
                  <c:v>189.5193034592798</c:v>
                </c:pt>
                <c:pt idx="18323">
                  <c:v>196.2456536644843</c:v>
                </c:pt>
                <c:pt idx="18324">
                  <c:v>203.4978475460536</c:v>
                </c:pt>
                <c:pt idx="18325">
                  <c:v>211.3418076065871</c:v>
                </c:pt>
                <c:pt idx="18326">
                  <c:v>219.8545033625534</c:v>
                </c:pt>
                <c:pt idx="18327">
                  <c:v>229.127578711231</c:v>
                </c:pt>
                <c:pt idx="18328">
                  <c:v>239.2695522534659</c:v>
                </c:pt>
                <c:pt idx="18329">
                  <c:v>250.4118397057927</c:v>
                </c:pt>
                <c:pt idx="18330">
                  <c:v>262.7109469656732</c:v>
                </c:pt>
                <c:pt idx="18331">
                  <c:v>276.3619703600443</c:v>
                </c:pt>
                <c:pt idx="18332">
                  <c:v>291.602659682353</c:v>
                </c:pt>
                <c:pt idx="18333">
                  <c:v>308.7324943513505</c:v>
                </c:pt>
                <c:pt idx="18334">
                  <c:v>328.129878647249</c:v>
                </c:pt>
                <c:pt idx="18335">
                  <c:v>350.2806266541722</c:v>
                </c:pt>
                <c:pt idx="18336">
                  <c:v>375.8226904972605</c:v>
                </c:pt>
                <c:pt idx="18337">
                  <c:v>405.6058887080846</c:v>
                </c:pt>
                <c:pt idx="18338">
                  <c:v>440.7877831113552</c:v>
                </c:pt>
                <c:pt idx="18339">
                  <c:v>482.9893994082449</c:v>
                </c:pt>
                <c:pt idx="18340">
                  <c:v>534.5525149775116</c:v>
                </c:pt>
                <c:pt idx="18341">
                  <c:v>598.9852797890372</c:v>
                </c:pt>
                <c:pt idx="18342">
                  <c:v>681.7931975855027</c:v>
                </c:pt>
                <c:pt idx="18343">
                  <c:v>792.1113252037834</c:v>
                </c:pt>
                <c:pt idx="18344">
                  <c:v>946.283146338096</c:v>
                </c:pt>
                <c:pt idx="18345">
                  <c:v>1176.53987449973</c:v>
                </c:pt>
                <c:pt idx="18346">
                  <c:v>1555.829347086317</c:v>
                </c:pt>
                <c:pt idx="18347">
                  <c:v>2285.81666374718</c:v>
                </c:pt>
                <c:pt idx="18348">
                  <c:v>4085.275189071227</c:v>
                </c:pt>
                <c:pt idx="18349">
                  <c:v>6805.57312148928</c:v>
                </c:pt>
                <c:pt idx="18350">
                  <c:v>3546.80497308759</c:v>
                </c:pt>
                <c:pt idx="18351">
                  <c:v>2054.451427643188</c:v>
                </c:pt>
                <c:pt idx="18352">
                  <c:v>1417.884210316653</c:v>
                </c:pt>
                <c:pt idx="18353">
                  <c:v>1075.36337714401</c:v>
                </c:pt>
                <c:pt idx="18354">
                  <c:v>862.9135676800064</c:v>
                </c:pt>
                <c:pt idx="18355">
                  <c:v>718.623733018717</c:v>
                </c:pt>
                <c:pt idx="18356">
                  <c:v>614.3279564190124</c:v>
                </c:pt>
                <c:pt idx="18357">
                  <c:v>535.4504678113879</c:v>
                </c:pt>
                <c:pt idx="18358">
                  <c:v>473.7150677794216</c:v>
                </c:pt>
                <c:pt idx="18359">
                  <c:v>424.0770709605391</c:v>
                </c:pt>
                <c:pt idx="18360">
                  <c:v>383.2930903265296</c:v>
                </c:pt>
                <c:pt idx="18361">
                  <c:v>349.1793148252096</c:v>
                </c:pt>
                <c:pt idx="18362">
                  <c:v>320.2171686306103</c:v>
                </c:pt>
                <c:pt idx="18363">
                  <c:v>295.3156717355291</c:v>
                </c:pt>
                <c:pt idx="18364">
                  <c:v>273.6702589616252</c:v>
                </c:pt>
                <c:pt idx="18365">
                  <c:v>254.6759450526714</c:v>
                </c:pt>
                <c:pt idx="18366">
                  <c:v>237.8676128921452</c:v>
                </c:pt>
                <c:pt idx="18367">
                  <c:v>222.8861340999617</c:v>
                </c:pt>
                <c:pt idx="18368">
                  <c:v>209.442868876632</c:v>
                </c:pt>
                <c:pt idx="18369">
                  <c:v>197.3094362691023</c:v>
                </c:pt>
                <c:pt idx="18370">
                  <c:v>186.2995672843294</c:v>
                </c:pt>
                <c:pt idx="18371">
                  <c:v>176.2616653043701</c:v>
                </c:pt>
                <c:pt idx="18372">
                  <c:v>167.0683339141064</c:v>
                </c:pt>
                <c:pt idx="18373">
                  <c:v>158.6156146378607</c:v>
                </c:pt>
                <c:pt idx="18374">
                  <c:v>150.8143684237164</c:v>
                </c:pt>
                <c:pt idx="18375">
                  <c:v>143.5903395682752</c:v>
                </c:pt>
                <c:pt idx="18376">
                  <c:v>136.879383848592</c:v>
                </c:pt>
                <c:pt idx="18377">
                  <c:v>130.6272841012194</c:v>
                </c:pt>
                <c:pt idx="18378">
                  <c:v>124.7870878478131</c:v>
                </c:pt>
                <c:pt idx="18379">
                  <c:v>119.3173900474373</c:v>
                </c:pt>
                <c:pt idx="18380">
                  <c:v>114.1827602009095</c:v>
                </c:pt>
                <c:pt idx="18381">
                  <c:v>109.3526705212823</c:v>
                </c:pt>
                <c:pt idx="18382">
                  <c:v>104.7997050308144</c:v>
                </c:pt>
                <c:pt idx="18383">
                  <c:v>100.4998760946835</c:v>
                </c:pt>
                <c:pt idx="18384">
                  <c:v>96.4321992908921</c:v>
                </c:pt>
                <c:pt idx="18385">
                  <c:v>92.57827677028232</c:v>
                </c:pt>
                <c:pt idx="18386">
                  <c:v>88.9206630042009</c:v>
                </c:pt>
                <c:pt idx="18387">
                  <c:v>85.44568967802416</c:v>
                </c:pt>
                <c:pt idx="18388">
                  <c:v>82.13944740508407</c:v>
                </c:pt>
                <c:pt idx="18389">
                  <c:v>78.9901431146922</c:v>
                </c:pt>
                <c:pt idx="18390">
                  <c:v>75.98871785742216</c:v>
                </c:pt>
                <c:pt idx="18391">
                  <c:v>73.12422872639027</c:v>
                </c:pt>
                <c:pt idx="18392">
                  <c:v>70.38971913174767</c:v>
                </c:pt>
                <c:pt idx="18393">
                  <c:v>67.7775069640089</c:v>
                </c:pt>
                <c:pt idx="18394">
                  <c:v>65.28120730596434</c:v>
                </c:pt>
                <c:pt idx="18395">
                  <c:v>62.89530638293835</c:v>
                </c:pt>
                <c:pt idx="18396">
                  <c:v>60.6146530179568</c:v>
                </c:pt>
                <c:pt idx="18397">
                  <c:v>58.43523634357563</c:v>
                </c:pt>
                <c:pt idx="18398">
                  <c:v>56.35378749644533</c:v>
                </c:pt>
                <c:pt idx="18399">
                  <c:v>54.3669569832001</c:v>
                </c:pt>
                <c:pt idx="18400">
                  <c:v>52.47246026412764</c:v>
                </c:pt>
                <c:pt idx="18401">
                  <c:v>50.668716380462</c:v>
                </c:pt>
                <c:pt idx="18402">
                  <c:v>48.95459758560465</c:v>
                </c:pt>
                <c:pt idx="18403">
                  <c:v>47.32909008090582</c:v>
                </c:pt>
                <c:pt idx="18404">
                  <c:v>45.79261907073217</c:v>
                </c:pt>
                <c:pt idx="18405">
                  <c:v>44.34505883080444</c:v>
                </c:pt>
                <c:pt idx="18406">
                  <c:v>42.98708531357421</c:v>
                </c:pt>
                <c:pt idx="18407">
                  <c:v>41.72028714550882</c:v>
                </c:pt>
                <c:pt idx="18408">
                  <c:v>40.54632193739739</c:v>
                </c:pt>
                <c:pt idx="18409">
                  <c:v>39.46706684395532</c:v>
                </c:pt>
                <c:pt idx="18410">
                  <c:v>38.4851309960167</c:v>
                </c:pt>
                <c:pt idx="18411">
                  <c:v>37.60301642477268</c:v>
                </c:pt>
                <c:pt idx="18412">
                  <c:v>36.82327912406458</c:v>
                </c:pt>
                <c:pt idx="18413">
                  <c:v>36.14885847167285</c:v>
                </c:pt>
                <c:pt idx="18414">
                  <c:v>35.582095228229</c:v>
                </c:pt>
                <c:pt idx="18415">
                  <c:v>35.12622757052304</c:v>
                </c:pt>
                <c:pt idx="18416">
                  <c:v>34.7825559335238</c:v>
                </c:pt>
                <c:pt idx="18417">
                  <c:v>34.55320062845097</c:v>
                </c:pt>
                <c:pt idx="18418">
                  <c:v>34.43948153860331</c:v>
                </c:pt>
                <c:pt idx="18419">
                  <c:v>34.44169246256341</c:v>
                </c:pt>
                <c:pt idx="18420">
                  <c:v>34.55980936269158</c:v>
                </c:pt>
                <c:pt idx="18421">
                  <c:v>34.79327806150012</c:v>
                </c:pt>
                <c:pt idx="18422">
                  <c:v>35.14112336797236</c:v>
                </c:pt>
                <c:pt idx="18423">
                  <c:v>35.60101573746764</c:v>
                </c:pt>
                <c:pt idx="18424">
                  <c:v>36.17082522051614</c:v>
                </c:pt>
                <c:pt idx="18425">
                  <c:v>36.84858886791424</c:v>
                </c:pt>
                <c:pt idx="18426">
                  <c:v>37.6306974873788</c:v>
                </c:pt>
                <c:pt idx="18427">
                  <c:v>38.51468801307297</c:v>
                </c:pt>
                <c:pt idx="18428">
                  <c:v>39.4980165609326</c:v>
                </c:pt>
                <c:pt idx="18429">
                  <c:v>40.57773412981178</c:v>
                </c:pt>
                <c:pt idx="18430">
                  <c:v>41.7513178103115</c:v>
                </c:pt>
                <c:pt idx="18431">
                  <c:v>43.01684980950503</c:v>
                </c:pt>
                <c:pt idx="18432">
                  <c:v>44.3723121482312</c:v>
                </c:pt>
                <c:pt idx="18433">
                  <c:v>45.81628649277001</c:v>
                </c:pt>
                <c:pt idx="18434">
                  <c:v>47.34802069195729</c:v>
                </c:pt>
                <c:pt idx="18435">
                  <c:v>48.96669059743535</c:v>
                </c:pt>
                <c:pt idx="18436">
                  <c:v>50.67258136024522</c:v>
                </c:pt>
                <c:pt idx="18437">
                  <c:v>52.46576077260585</c:v>
                </c:pt>
                <c:pt idx="18438">
                  <c:v>54.34753123896417</c:v>
                </c:pt>
                <c:pt idx="18439">
                  <c:v>56.31937506249157</c:v>
                </c:pt>
                <c:pt idx="18440">
                  <c:v>58.38305737725756</c:v>
                </c:pt>
                <c:pt idx="18441">
                  <c:v>60.54148399703175</c:v>
                </c:pt>
                <c:pt idx="18442">
                  <c:v>62.79775925265461</c:v>
                </c:pt>
                <c:pt idx="18443">
                  <c:v>65.15544271547515</c:v>
                </c:pt>
                <c:pt idx="18444">
                  <c:v>67.61931540774918</c:v>
                </c:pt>
                <c:pt idx="18445">
                  <c:v>70.19427485711334</c:v>
                </c:pt>
                <c:pt idx="18446">
                  <c:v>72.8861937838428</c:v>
                </c:pt>
                <c:pt idx="18447">
                  <c:v>75.70214989534697</c:v>
                </c:pt>
                <c:pt idx="18448">
                  <c:v>78.64937559062287</c:v>
                </c:pt>
                <c:pt idx="18449">
                  <c:v>81.73660861753595</c:v>
                </c:pt>
                <c:pt idx="18450">
                  <c:v>84.97365858739498</c:v>
                </c:pt>
                <c:pt idx="18451">
                  <c:v>88.37130161919625</c:v>
                </c:pt>
                <c:pt idx="18452">
                  <c:v>91.94285625861187</c:v>
                </c:pt>
                <c:pt idx="18453">
                  <c:v>95.7014502479585</c:v>
                </c:pt>
                <c:pt idx="18454">
                  <c:v>99.66373713192418</c:v>
                </c:pt>
                <c:pt idx="18455">
                  <c:v>103.8476792664033</c:v>
                </c:pt>
                <c:pt idx="18456">
                  <c:v>108.2745165889732</c:v>
                </c:pt>
                <c:pt idx="18457">
                  <c:v>112.9689057141102</c:v>
                </c:pt>
                <c:pt idx="18458">
                  <c:v>117.9591619309358</c:v>
                </c:pt>
                <c:pt idx="18459">
                  <c:v>123.2784782157403</c:v>
                </c:pt>
                <c:pt idx="18460">
                  <c:v>128.9661174891067</c:v>
                </c:pt>
                <c:pt idx="18461">
                  <c:v>135.0693510537544</c:v>
                </c:pt>
                <c:pt idx="18462">
                  <c:v>141.6454892026502</c:v>
                </c:pt>
                <c:pt idx="18463">
                  <c:v>148.7658019574531</c:v>
                </c:pt>
                <c:pt idx="18464">
                  <c:v>156.5208144020726</c:v>
                </c:pt>
                <c:pt idx="18465">
                  <c:v>165.02735644589</c:v>
                </c:pt>
                <c:pt idx="18466">
                  <c:v>174.4418290846741</c:v>
                </c:pt>
                <c:pt idx="18467">
                  <c:v>184.9836725395975</c:v>
                </c:pt>
                <c:pt idx="18468">
                  <c:v>196.9743923245385</c:v>
                </c:pt>
                <c:pt idx="18469">
                  <c:v>210.9184705761081</c:v>
                </c:pt>
                <c:pt idx="18470">
                  <c:v>227.6721769388902</c:v>
                </c:pt>
                <c:pt idx="18471">
                  <c:v>248.866882618262</c:v>
                </c:pt>
                <c:pt idx="18472">
                  <c:v>278.1038502995294</c:v>
                </c:pt>
                <c:pt idx="18473">
                  <c:v>325.2324430530796</c:v>
                </c:pt>
                <c:pt idx="18474">
                  <c:v>422.7423366734466</c:v>
                </c:pt>
                <c:pt idx="18475">
                  <c:v>277.0480307097343</c:v>
                </c:pt>
                <c:pt idx="18476">
                  <c:v>95.75038395600981</c:v>
                </c:pt>
                <c:pt idx="18477">
                  <c:v>187.5310361420117</c:v>
                </c:pt>
                <c:pt idx="18478">
                  <c:v>239.542666862999</c:v>
                </c:pt>
                <c:pt idx="18479">
                  <c:v>280.6116928657451</c:v>
                </c:pt>
                <c:pt idx="18480">
                  <c:v>319.4440175644374</c:v>
                </c:pt>
                <c:pt idx="18481">
                  <c:v>359.9666370389301</c:v>
                </c:pt>
                <c:pt idx="18482">
                  <c:v>404.8671756830796</c:v>
                </c:pt>
                <c:pt idx="18483">
                  <c:v>456.7421310450791</c:v>
                </c:pt>
                <c:pt idx="18484">
                  <c:v>518.7665283389479</c:v>
                </c:pt>
                <c:pt idx="18485">
                  <c:v>595.4010649262366</c:v>
                </c:pt>
                <c:pt idx="18486">
                  <c:v>693.515881130949</c:v>
                </c:pt>
                <c:pt idx="18487">
                  <c:v>824.5856970647194</c:v>
                </c:pt>
                <c:pt idx="18488">
                  <c:v>1009.574562202101</c:v>
                </c:pt>
                <c:pt idx="18489">
                  <c:v>1291.543193555392</c:v>
                </c:pt>
                <c:pt idx="18490">
                  <c:v>1775.402926518749</c:v>
                </c:pt>
                <c:pt idx="18491">
                  <c:v>2800.96608827623</c:v>
                </c:pt>
                <c:pt idx="18492">
                  <c:v>6412.52676073579</c:v>
                </c:pt>
                <c:pt idx="18493">
                  <c:v>18658.20660257334</c:v>
                </c:pt>
                <c:pt idx="18494">
                  <c:v>4122.89227145232</c:v>
                </c:pt>
                <c:pt idx="18495">
                  <c:v>2303.83419450175</c:v>
                </c:pt>
                <c:pt idx="18496">
                  <c:v>1604.923476651678</c:v>
                </c:pt>
                <c:pt idx="18497">
                  <c:v>1235.352914116295</c:v>
                </c:pt>
                <c:pt idx="18498">
                  <c:v>1006.686572693945</c:v>
                </c:pt>
                <c:pt idx="18499">
                  <c:v>851.1951195404827</c:v>
                </c:pt>
                <c:pt idx="18500">
                  <c:v>738.5634017592404</c:v>
                </c:pt>
                <c:pt idx="18501">
                  <c:v>653.1867140983065</c:v>
                </c:pt>
                <c:pt idx="18502">
                  <c:v>586.219499533803</c:v>
                </c:pt>
                <c:pt idx="18503">
                  <c:v>532.269030178807</c:v>
                </c:pt>
                <c:pt idx="18504">
                  <c:v>487.8655104644752</c:v>
                </c:pt>
                <c:pt idx="18505">
                  <c:v>450.6703149968702</c:v>
                </c:pt>
                <c:pt idx="18506">
                  <c:v>419.0517895514438</c:v>
                </c:pt>
                <c:pt idx="18507">
                  <c:v>391.8365722102043</c:v>
                </c:pt>
                <c:pt idx="18508">
                  <c:v>368.1594916870145</c:v>
                </c:pt>
                <c:pt idx="18509">
                  <c:v>347.3678069519892</c:v>
                </c:pt>
                <c:pt idx="18510">
                  <c:v>328.9603776157775</c:v>
                </c:pt>
                <c:pt idx="18511">
                  <c:v>312.5474873174237</c:v>
                </c:pt>
                <c:pt idx="18512">
                  <c:v>297.8170858869268</c:v>
                </c:pt>
                <c:pt idx="18513">
                  <c:v>284.5212819109989</c:v>
                </c:pt>
                <c:pt idx="18514">
                  <c:v>272.4580827389591</c:v>
                </c:pt>
                <c:pt idx="18515">
                  <c:v>261.4616774238187</c:v>
                </c:pt>
                <c:pt idx="18516">
                  <c:v>251.3949657299595</c:v>
                </c:pt>
                <c:pt idx="18517">
                  <c:v>242.1431406528902</c:v>
                </c:pt>
                <c:pt idx="18518">
                  <c:v>233.6102436552323</c:v>
                </c:pt>
                <c:pt idx="18519">
                  <c:v>225.7139284023167</c:v>
                </c:pt>
                <c:pt idx="18520">
                  <c:v>218.3842165454783</c:v>
                </c:pt>
                <c:pt idx="18521">
                  <c:v>211.5614930926123</c:v>
                </c:pt>
                <c:pt idx="18522">
                  <c:v>205.1942870180836</c:v>
                </c:pt>
                <c:pt idx="18523">
                  <c:v>199.2375627516664</c:v>
                </c:pt>
                <c:pt idx="18524">
                  <c:v>193.651625040044</c:v>
                </c:pt>
                <c:pt idx="18525">
                  <c:v>188.4028988475722</c:v>
                </c:pt>
                <c:pt idx="18526">
                  <c:v>183.4605514239016</c:v>
                </c:pt>
                <c:pt idx="18527">
                  <c:v>178.7981179272638</c:v>
                </c:pt>
                <c:pt idx="18528">
                  <c:v>174.3920491446984</c:v>
                </c:pt>
                <c:pt idx="18529">
                  <c:v>170.2210393836018</c:v>
                </c:pt>
                <c:pt idx="18530">
                  <c:v>166.2663008973818</c:v>
                </c:pt>
                <c:pt idx="18531">
                  <c:v>162.5111767984265</c:v>
                </c:pt>
                <c:pt idx="18532">
                  <c:v>158.9406698671853</c:v>
                </c:pt>
                <c:pt idx="18533">
                  <c:v>155.540878137901</c:v>
                </c:pt>
                <c:pt idx="18534">
                  <c:v>152.2993772064882</c:v>
                </c:pt>
                <c:pt idx="18535">
                  <c:v>149.2049880653114</c:v>
                </c:pt>
                <c:pt idx="18536">
                  <c:v>146.2480433945289</c:v>
                </c:pt>
                <c:pt idx="18537">
                  <c:v>143.4188321068846</c:v>
                </c:pt>
                <c:pt idx="18538">
                  <c:v>140.7090569275338</c:v>
                </c:pt>
                <c:pt idx="18539">
                  <c:v>138.111414345118</c:v>
                </c:pt>
                <c:pt idx="18540">
                  <c:v>135.6182258707657</c:v>
                </c:pt>
                <c:pt idx="18541">
                  <c:v>133.2234648998737</c:v>
                </c:pt>
                <c:pt idx="18542">
                  <c:v>130.9215865985032</c:v>
                </c:pt>
                <c:pt idx="18543">
                  <c:v>128.7061465446152</c:v>
                </c:pt>
                <c:pt idx="18544">
                  <c:v>126.5728481933454</c:v>
                </c:pt>
                <c:pt idx="18545">
                  <c:v>124.516717190226</c:v>
                </c:pt>
                <c:pt idx="18546">
                  <c:v>122.5337096189297</c:v>
                </c:pt>
                <c:pt idx="18547">
                  <c:v>120.619842232697</c:v>
                </c:pt>
                <c:pt idx="18548">
                  <c:v>118.7705403561605</c:v>
                </c:pt>
                <c:pt idx="18549">
                  <c:v>116.9835949750774</c:v>
                </c:pt>
                <c:pt idx="18550">
                  <c:v>115.2551025801051</c:v>
                </c:pt>
                <c:pt idx="18551">
                  <c:v>113.5825424350682</c:v>
                </c:pt>
                <c:pt idx="18552">
                  <c:v>111.962340577296</c:v>
                </c:pt>
                <c:pt idx="18553">
                  <c:v>110.3924203680541</c:v>
                </c:pt>
                <c:pt idx="18554">
                  <c:v>108.8707139101533</c:v>
                </c:pt>
                <c:pt idx="18555">
                  <c:v>107.3945039347153</c:v>
                </c:pt>
                <c:pt idx="18556">
                  <c:v>105.9615634420545</c:v>
                </c:pt>
                <c:pt idx="18557">
                  <c:v>104.5699357171382</c:v>
                </c:pt>
                <c:pt idx="18558">
                  <c:v>103.2179793798324</c:v>
                </c:pt>
                <c:pt idx="18559">
                  <c:v>101.903928779113</c:v>
                </c:pt>
                <c:pt idx="18560">
                  <c:v>100.6256647874005</c:v>
                </c:pt>
                <c:pt idx="18561">
                  <c:v>99.38197868453895</c:v>
                </c:pt>
                <c:pt idx="18562">
                  <c:v>98.17164382889945</c:v>
                </c:pt>
                <c:pt idx="18563">
                  <c:v>96.99282152585263</c:v>
                </c:pt>
                <c:pt idx="18564">
                  <c:v>95.84429860052691</c:v>
                </c:pt>
                <c:pt idx="18565">
                  <c:v>94.72478883105018</c:v>
                </c:pt>
                <c:pt idx="18566">
                  <c:v>93.63311701650316</c:v>
                </c:pt>
                <c:pt idx="18567">
                  <c:v>92.56852264607292</c:v>
                </c:pt>
                <c:pt idx="18568">
                  <c:v>91.52960152062894</c:v>
                </c:pt>
                <c:pt idx="18569">
                  <c:v>90.51529074357387</c:v>
                </c:pt>
                <c:pt idx="18570">
                  <c:v>89.52483368395917</c:v>
                </c:pt>
                <c:pt idx="18571">
                  <c:v>88.5574937847004</c:v>
                </c:pt>
                <c:pt idx="18572">
                  <c:v>87.61171700186135</c:v>
                </c:pt>
                <c:pt idx="18573">
                  <c:v>86.6875224458155</c:v>
                </c:pt>
                <c:pt idx="18574">
                  <c:v>85.78360047061444</c:v>
                </c:pt>
                <c:pt idx="18575">
                  <c:v>84.89954707619518</c:v>
                </c:pt>
                <c:pt idx="18576">
                  <c:v>84.03432307962455</c:v>
                </c:pt>
                <c:pt idx="18577">
                  <c:v>83.18763565705528</c:v>
                </c:pt>
                <c:pt idx="18578">
                  <c:v>82.35841937039518</c:v>
                </c:pt>
                <c:pt idx="18579">
                  <c:v>81.546458134177</c:v>
                </c:pt>
                <c:pt idx="18580">
                  <c:v>80.75087655749975</c:v>
                </c:pt>
                <c:pt idx="18581">
                  <c:v>79.971225245048</c:v>
                </c:pt>
                <c:pt idx="18582">
                  <c:v>79.20691532274435</c:v>
                </c:pt>
                <c:pt idx="18583">
                  <c:v>78.45756304856986</c:v>
                </c:pt>
                <c:pt idx="18584">
                  <c:v>77.72268358361084</c:v>
                </c:pt>
                <c:pt idx="18585">
                  <c:v>77.00163203436345</c:v>
                </c:pt>
                <c:pt idx="18586">
                  <c:v>76.29413581661055</c:v>
                </c:pt>
                <c:pt idx="18587">
                  <c:v>75.59970903073515</c:v>
                </c:pt>
                <c:pt idx="18588">
                  <c:v>74.9177992944072</c:v>
                </c:pt>
                <c:pt idx="18589">
                  <c:v>74.24811779845805</c:v>
                </c:pt>
                <c:pt idx="18590">
                  <c:v>73.5904638341601</c:v>
                </c:pt>
                <c:pt idx="18591">
                  <c:v>72.9442663150593</c:v>
                </c:pt>
                <c:pt idx="18592">
                  <c:v>72.3092698443946</c:v>
                </c:pt>
                <c:pt idx="18593">
                  <c:v>71.68496513144156</c:v>
                </c:pt>
                <c:pt idx="18594">
                  <c:v>71.07124574785985</c:v>
                </c:pt>
                <c:pt idx="18595">
                  <c:v>70.4675395492452</c:v>
                </c:pt>
                <c:pt idx="18596">
                  <c:v>69.87388857273102</c:v>
                </c:pt>
                <c:pt idx="18597">
                  <c:v>69.28965423248228</c:v>
                </c:pt>
                <c:pt idx="18598">
                  <c:v>68.7149252340741</c:v>
                </c:pt>
                <c:pt idx="18599">
                  <c:v>68.1489050267336</c:v>
                </c:pt>
                <c:pt idx="18600">
                  <c:v>67.59195310471136</c:v>
                </c:pt>
                <c:pt idx="18601">
                  <c:v>67.04345645651818</c:v>
                </c:pt>
                <c:pt idx="18602">
                  <c:v>66.5030817390883</c:v>
                </c:pt>
                <c:pt idx="18603">
                  <c:v>65.97086823957358</c:v>
                </c:pt>
                <c:pt idx="18604">
                  <c:v>65.44657133989125</c:v>
                </c:pt>
                <c:pt idx="18605">
                  <c:v>64.9296787096108</c:v>
                </c:pt>
                <c:pt idx="18606">
                  <c:v>64.42021184070337</c:v>
                </c:pt>
                <c:pt idx="18607">
                  <c:v>63.91782225440289</c:v>
                </c:pt>
                <c:pt idx="18608">
                  <c:v>63.42257764777087</c:v>
                </c:pt>
                <c:pt idx="18609">
                  <c:v>62.93386422154104</c:v>
                </c:pt>
                <c:pt idx="18610">
                  <c:v>62.45205570522253</c:v>
                </c:pt>
                <c:pt idx="18611">
                  <c:v>61.976532910508</c:v>
                </c:pt>
                <c:pt idx="18612">
                  <c:v>61.50721245503608</c:v>
                </c:pt>
                <c:pt idx="18613">
                  <c:v>61.04403355417285</c:v>
                </c:pt>
                <c:pt idx="18614">
                  <c:v>60.5866203394722</c:v>
                </c:pt>
                <c:pt idx="18615">
                  <c:v>60.13500758895255</c:v>
                </c:pt>
                <c:pt idx="18616">
                  <c:v>59.68898309712287</c:v>
                </c:pt>
                <c:pt idx="18617">
                  <c:v>59.24848417803145</c:v>
                </c:pt>
                <c:pt idx="18618">
                  <c:v>58.81293593916</c:v>
                </c:pt>
                <c:pt idx="18619">
                  <c:v>58.382971772492</c:v>
                </c:pt>
                <c:pt idx="18620">
                  <c:v>57.95776695412804</c:v>
                </c:pt>
                <c:pt idx="18621">
                  <c:v>57.53746613364421</c:v>
                </c:pt>
                <c:pt idx="18622">
                  <c:v>57.12179573734473</c:v>
                </c:pt>
                <c:pt idx="18623">
                  <c:v>56.71082002932982</c:v>
                </c:pt>
                <c:pt idx="18624">
                  <c:v>56.30413113252603</c:v>
                </c:pt>
                <c:pt idx="18625">
                  <c:v>55.90190838490538</c:v>
                </c:pt>
                <c:pt idx="18626">
                  <c:v>55.50391437531754</c:v>
                </c:pt>
                <c:pt idx="18627">
                  <c:v>55.10988782505498</c:v>
                </c:pt>
                <c:pt idx="18628">
                  <c:v>54.71992920420372</c:v>
                </c:pt>
                <c:pt idx="18629">
                  <c:v>54.33366709634811</c:v>
                </c:pt>
                <c:pt idx="18630">
                  <c:v>53.9512727352849</c:v>
                </c:pt>
                <c:pt idx="18631">
                  <c:v>53.57243974673914</c:v>
                </c:pt>
                <c:pt idx="18632">
                  <c:v>53.19719310515733</c:v>
                </c:pt>
                <c:pt idx="18633">
                  <c:v>52.82534318157742</c:v>
                </c:pt>
                <c:pt idx="18634">
                  <c:v>52.4568779809463</c:v>
                </c:pt>
                <c:pt idx="18635">
                  <c:v>52.09153709626617</c:v>
                </c:pt>
                <c:pt idx="18636">
                  <c:v>51.72904199158126</c:v>
                </c:pt>
                <c:pt idx="18637">
                  <c:v>51.3699157424562</c:v>
                </c:pt>
                <c:pt idx="18638">
                  <c:v>51.01355023953931</c:v>
                </c:pt>
                <c:pt idx="18639">
                  <c:v>50.65997167744541</c:v>
                </c:pt>
                <c:pt idx="18640">
                  <c:v>50.30901039367773</c:v>
                </c:pt>
                <c:pt idx="18641">
                  <c:v>49.96076660846354</c:v>
                </c:pt>
                <c:pt idx="18642">
                  <c:v>49.61479661761836</c:v>
                </c:pt>
                <c:pt idx="18643">
                  <c:v>49.27130220992818</c:v>
                </c:pt>
                <c:pt idx="18644">
                  <c:v>48.93026791474701</c:v>
                </c:pt>
                <c:pt idx="18645">
                  <c:v>48.59133572390796</c:v>
                </c:pt>
                <c:pt idx="18646">
                  <c:v>48.25451565390587</c:v>
                </c:pt>
                <c:pt idx="18647">
                  <c:v>47.91966169834033</c:v>
                </c:pt>
                <c:pt idx="18648">
                  <c:v>47.58674724893556</c:v>
                </c:pt>
                <c:pt idx="18649">
                  <c:v>47.25568520984646</c:v>
                </c:pt>
                <c:pt idx="18650">
                  <c:v>46.92622315815228</c:v>
                </c:pt>
                <c:pt idx="18651">
                  <c:v>46.5984058329587</c:v>
                </c:pt>
                <c:pt idx="18652">
                  <c:v>46.27232289975167</c:v>
                </c:pt>
                <c:pt idx="18653">
                  <c:v>45.94734297727121</c:v>
                </c:pt>
                <c:pt idx="18654">
                  <c:v>45.62396711478595</c:v>
                </c:pt>
                <c:pt idx="18655">
                  <c:v>45.30171694769349</c:v>
                </c:pt>
                <c:pt idx="18656">
                  <c:v>44.98045217238207</c:v>
                </c:pt>
                <c:pt idx="18657">
                  <c:v>44.66032803532795</c:v>
                </c:pt>
                <c:pt idx="18658">
                  <c:v>44.34101934411487</c:v>
                </c:pt>
                <c:pt idx="18659">
                  <c:v>44.0225477362651</c:v>
                </c:pt>
                <c:pt idx="18660">
                  <c:v>43.70489014100725</c:v>
                </c:pt>
                <c:pt idx="18661">
                  <c:v>43.38759813290716</c:v>
                </c:pt>
                <c:pt idx="18662">
                  <c:v>43.0709137182106</c:v>
                </c:pt>
                <c:pt idx="18663">
                  <c:v>42.75453786910752</c:v>
                </c:pt>
                <c:pt idx="18664">
                  <c:v>42.43835398529313</c:v>
                </c:pt>
                <c:pt idx="18665">
                  <c:v>42.1222092220639</c:v>
                </c:pt>
                <c:pt idx="18666">
                  <c:v>41.80596861405092</c:v>
                </c:pt>
                <c:pt idx="18667">
                  <c:v>41.48972141675529</c:v>
                </c:pt>
                <c:pt idx="18668">
                  <c:v>41.173159384555</c:v>
                </c:pt>
                <c:pt idx="18669">
                  <c:v>40.85605575033654</c:v>
                </c:pt>
                <c:pt idx="18670">
                  <c:v>40.53829919757212</c:v>
                </c:pt>
                <c:pt idx="18671">
                  <c:v>40.21981462130636</c:v>
                </c:pt>
                <c:pt idx="18672">
                  <c:v>39.9004833389016</c:v>
                </c:pt>
                <c:pt idx="18673">
                  <c:v>39.57993392638443</c:v>
                </c:pt>
                <c:pt idx="18674">
                  <c:v>39.25831937209134</c:v>
                </c:pt>
                <c:pt idx="18675">
                  <c:v>38.9351903878718</c:v>
                </c:pt>
                <c:pt idx="18676">
                  <c:v>38.61037999986215</c:v>
                </c:pt>
                <c:pt idx="18677">
                  <c:v>38.28359877569535</c:v>
                </c:pt>
                <c:pt idx="18678">
                  <c:v>37.95468550991381</c:v>
                </c:pt>
                <c:pt idx="18679">
                  <c:v>37.62353759212016</c:v>
                </c:pt>
                <c:pt idx="18680">
                  <c:v>37.28987275014305</c:v>
                </c:pt>
                <c:pt idx="18681">
                  <c:v>36.95352303702209</c:v>
                </c:pt>
                <c:pt idx="18682">
                  <c:v>36.61386505155431</c:v>
                </c:pt>
                <c:pt idx="18683">
                  <c:v>36.27093102689663</c:v>
                </c:pt>
                <c:pt idx="18684">
                  <c:v>35.92431290717286</c:v>
                </c:pt>
                <c:pt idx="18685">
                  <c:v>35.57369726948119</c:v>
                </c:pt>
                <c:pt idx="18686">
                  <c:v>35.21859311156481</c:v>
                </c:pt>
                <c:pt idx="18687">
                  <c:v>34.85884240959803</c:v>
                </c:pt>
                <c:pt idx="18688">
                  <c:v>34.49393845816385</c:v>
                </c:pt>
                <c:pt idx="18689">
                  <c:v>34.12343658332856</c:v>
                </c:pt>
                <c:pt idx="18690">
                  <c:v>33.74682303976002</c:v>
                </c:pt>
                <c:pt idx="18691">
                  <c:v>33.36364415713918</c:v>
                </c:pt>
                <c:pt idx="18692">
                  <c:v>32.97335755726199</c:v>
                </c:pt>
                <c:pt idx="18693">
                  <c:v>32.57525653829065</c:v>
                </c:pt>
                <c:pt idx="18694">
                  <c:v>32.16886526508545</c:v>
                </c:pt>
                <c:pt idx="18695">
                  <c:v>31.75343995985878</c:v>
                </c:pt>
                <c:pt idx="18696">
                  <c:v>31.32791483771522</c:v>
                </c:pt>
                <c:pt idx="18697">
                  <c:v>30.89175662454754</c:v>
                </c:pt>
                <c:pt idx="18698">
                  <c:v>30.44419841037066</c:v>
                </c:pt>
                <c:pt idx="18699">
                  <c:v>29.9836508037353</c:v>
                </c:pt>
                <c:pt idx="18700">
                  <c:v>29.50949122692315</c:v>
                </c:pt>
                <c:pt idx="18701">
                  <c:v>29.02031027865434</c:v>
                </c:pt>
                <c:pt idx="18702">
                  <c:v>28.51482694688434</c:v>
                </c:pt>
                <c:pt idx="18703">
                  <c:v>27.99119640380626</c:v>
                </c:pt>
                <c:pt idx="18704">
                  <c:v>27.44839181580375</c:v>
                </c:pt>
                <c:pt idx="18705">
                  <c:v>26.88387092973053</c:v>
                </c:pt>
                <c:pt idx="18706">
                  <c:v>26.29592797455679</c:v>
                </c:pt>
                <c:pt idx="18707">
                  <c:v>25.68208719476586</c:v>
                </c:pt>
                <c:pt idx="18708">
                  <c:v>25.04008563284834</c:v>
                </c:pt>
                <c:pt idx="18709">
                  <c:v>24.36668573558833</c:v>
                </c:pt>
                <c:pt idx="18710">
                  <c:v>23.65884003056041</c:v>
                </c:pt>
                <c:pt idx="18711">
                  <c:v>22.91294963169449</c:v>
                </c:pt>
                <c:pt idx="18712">
                  <c:v>22.12528166407948</c:v>
                </c:pt>
                <c:pt idx="18713">
                  <c:v>21.29121499909892</c:v>
                </c:pt>
                <c:pt idx="18714">
                  <c:v>20.40624484450845</c:v>
                </c:pt>
                <c:pt idx="18715">
                  <c:v>19.46609988339722</c:v>
                </c:pt>
                <c:pt idx="18716">
                  <c:v>18.46531386510553</c:v>
                </c:pt>
                <c:pt idx="18717">
                  <c:v>17.40088689175234</c:v>
                </c:pt>
                <c:pt idx="18718">
                  <c:v>16.27073578785219</c:v>
                </c:pt>
                <c:pt idx="18719">
                  <c:v>15.07823488573631</c:v>
                </c:pt>
                <c:pt idx="18720">
                  <c:v>13.83709960349289</c:v>
                </c:pt>
                <c:pt idx="18721">
                  <c:v>12.58110741894085</c:v>
                </c:pt>
                <c:pt idx="18722">
                  <c:v>11.38833976209017</c:v>
                </c:pt>
                <c:pt idx="18723">
                  <c:v>10.41755116138024</c:v>
                </c:pt>
                <c:pt idx="18724">
                  <c:v>9.96051742416864</c:v>
                </c:pt>
                <c:pt idx="18725">
                  <c:v>10.42566276221937</c:v>
                </c:pt>
                <c:pt idx="18726">
                  <c:v>12.17428865024352</c:v>
                </c:pt>
                <c:pt idx="18727">
                  <c:v>15.37630915524126</c:v>
                </c:pt>
                <c:pt idx="18728">
                  <c:v>20.13443714855766</c:v>
                </c:pt>
                <c:pt idx="18729">
                  <c:v>26.6935869362221</c:v>
                </c:pt>
                <c:pt idx="18730">
                  <c:v>35.58013418098142</c:v>
                </c:pt>
                <c:pt idx="18731">
                  <c:v>47.76277281791831</c:v>
                </c:pt>
                <c:pt idx="18732">
                  <c:v>64.93770510989068</c:v>
                </c:pt>
                <c:pt idx="18733">
                  <c:v>90.00844515139919</c:v>
                </c:pt>
                <c:pt idx="18734">
                  <c:v>127.2389899957157</c:v>
                </c:pt>
                <c:pt idx="18735">
                  <c:v>177.5910551171502</c:v>
                </c:pt>
                <c:pt idx="18736">
                  <c:v>217.2821314595024</c:v>
                </c:pt>
                <c:pt idx="18737">
                  <c:v>209.092620885465</c:v>
                </c:pt>
                <c:pt idx="18738">
                  <c:v>176.1029066917231</c:v>
                </c:pt>
                <c:pt idx="18739">
                  <c:v>146.7596869811159</c:v>
                </c:pt>
                <c:pt idx="18740">
                  <c:v>125.4140202057893</c:v>
                </c:pt>
                <c:pt idx="18741">
                  <c:v>110.1017483891983</c:v>
                </c:pt>
                <c:pt idx="18742">
                  <c:v>98.8308636700312</c:v>
                </c:pt>
                <c:pt idx="18743">
                  <c:v>90.26943454330722</c:v>
                </c:pt>
                <c:pt idx="18744">
                  <c:v>83.5736317171216</c:v>
                </c:pt>
                <c:pt idx="18745">
                  <c:v>78.20435621638291</c:v>
                </c:pt>
                <c:pt idx="18746">
                  <c:v>73.80446372630882</c:v>
                </c:pt>
                <c:pt idx="18747">
                  <c:v>70.13295949522467</c:v>
                </c:pt>
                <c:pt idx="18748">
                  <c:v>67.02091207978323</c:v>
                </c:pt>
                <c:pt idx="18749">
                  <c:v>64.34678360009381</c:v>
                </c:pt>
                <c:pt idx="18750">
                  <c:v>62.02203479401487</c:v>
                </c:pt>
                <c:pt idx="18751">
                  <c:v>59.9800013247114</c:v>
                </c:pt>
                <c:pt idx="18752">
                  <c:v>58.1697720295387</c:v>
                </c:pt>
                <c:pt idx="18753">
                  <c:v>56.55186003212314</c:v>
                </c:pt>
                <c:pt idx="18754">
                  <c:v>55.09544170359143</c:v>
                </c:pt>
                <c:pt idx="18755">
                  <c:v>53.77564225827271</c:v>
                </c:pt>
                <c:pt idx="18756">
                  <c:v>52.5724743059429</c:v>
                </c:pt>
                <c:pt idx="18757">
                  <c:v>51.4695310728366</c:v>
                </c:pt>
                <c:pt idx="18758">
                  <c:v>50.45422123811898</c:v>
                </c:pt>
                <c:pt idx="18759">
                  <c:v>49.51454488612406</c:v>
                </c:pt>
                <c:pt idx="18760">
                  <c:v>48.64151898150753</c:v>
                </c:pt>
                <c:pt idx="18761">
                  <c:v>47.82747129731406</c:v>
                </c:pt>
                <c:pt idx="18762">
                  <c:v>47.0653210553979</c:v>
                </c:pt>
                <c:pt idx="18763">
                  <c:v>46.34964703984324</c:v>
                </c:pt>
                <c:pt idx="18764">
                  <c:v>45.67550731439718</c:v>
                </c:pt>
                <c:pt idx="18765">
                  <c:v>45.03865499504722</c:v>
                </c:pt>
                <c:pt idx="18766">
                  <c:v>44.43558702227165</c:v>
                </c:pt>
                <c:pt idx="18767">
                  <c:v>43.86275628594451</c:v>
                </c:pt>
                <c:pt idx="18768">
                  <c:v>43.31762456749522</c:v>
                </c:pt>
                <c:pt idx="18769">
                  <c:v>42.79751628668614</c:v>
                </c:pt>
                <c:pt idx="18770">
                  <c:v>42.30052455923991</c:v>
                </c:pt>
                <c:pt idx="18771">
                  <c:v>41.82420822448066</c:v>
                </c:pt>
                <c:pt idx="18772">
                  <c:v>41.3674205661593</c:v>
                </c:pt>
                <c:pt idx="18773">
                  <c:v>40.92806258204196</c:v>
                </c:pt>
                <c:pt idx="18774">
                  <c:v>40.50513952749125</c:v>
                </c:pt>
                <c:pt idx="18775">
                  <c:v>40.09723387430005</c:v>
                </c:pt>
                <c:pt idx="18776">
                  <c:v>39.70337307553821</c:v>
                </c:pt>
                <c:pt idx="18777">
                  <c:v>39.3221600480605</c:v>
                </c:pt>
                <c:pt idx="18778">
                  <c:v>38.95314100781849</c:v>
                </c:pt>
                <c:pt idx="18779">
                  <c:v>38.59512781702688</c:v>
                </c:pt>
                <c:pt idx="18780">
                  <c:v>38.24749949700022</c:v>
                </c:pt>
                <c:pt idx="18781">
                  <c:v>37.90943960109</c:v>
                </c:pt>
                <c:pt idx="18782">
                  <c:v>37.58054673283301</c:v>
                </c:pt>
                <c:pt idx="18783">
                  <c:v>37.26002468629638</c:v>
                </c:pt>
                <c:pt idx="18784">
                  <c:v>36.94741979663674</c:v>
                </c:pt>
                <c:pt idx="18785">
                  <c:v>36.64225027410591</c:v>
                </c:pt>
                <c:pt idx="18786">
                  <c:v>36.343809784139</c:v>
                </c:pt>
                <c:pt idx="18787">
                  <c:v>36.05197406178354</c:v>
                </c:pt>
                <c:pt idx="18788">
                  <c:v>35.7663444644383</c:v>
                </c:pt>
                <c:pt idx="18789">
                  <c:v>35.4864894926958</c:v>
                </c:pt>
                <c:pt idx="18790">
                  <c:v>35.21194887958966</c:v>
                </c:pt>
                <c:pt idx="18791">
                  <c:v>34.94233491985626</c:v>
                </c:pt>
                <c:pt idx="18792">
                  <c:v>34.67773613484258</c:v>
                </c:pt>
                <c:pt idx="18793">
                  <c:v>34.4175771922723</c:v>
                </c:pt>
                <c:pt idx="18794">
                  <c:v>34.16159932109001</c:v>
                </c:pt>
                <c:pt idx="18795">
                  <c:v>33.90985488342459</c:v>
                </c:pt>
                <c:pt idx="18796">
                  <c:v>33.66154036322672</c:v>
                </c:pt>
                <c:pt idx="18797">
                  <c:v>33.41696142643404</c:v>
                </c:pt>
                <c:pt idx="18798">
                  <c:v>33.17565216130054</c:v>
                </c:pt>
                <c:pt idx="18799">
                  <c:v>32.93760788928003</c:v>
                </c:pt>
                <c:pt idx="18800">
                  <c:v>32.70253806311393</c:v>
                </c:pt>
                <c:pt idx="18801">
                  <c:v>32.47027034043085</c:v>
                </c:pt>
                <c:pt idx="18802">
                  <c:v>32.24055941930727</c:v>
                </c:pt>
                <c:pt idx="18803">
                  <c:v>32.01338318561194</c:v>
                </c:pt>
                <c:pt idx="18804">
                  <c:v>31.78819345355641</c:v>
                </c:pt>
                <c:pt idx="18805">
                  <c:v>31.56571677328678</c:v>
                </c:pt>
                <c:pt idx="18806">
                  <c:v>31.34511814804943</c:v>
                </c:pt>
                <c:pt idx="18807">
                  <c:v>31.1264030474115</c:v>
                </c:pt>
                <c:pt idx="18808">
                  <c:v>30.90942272486285</c:v>
                </c:pt>
                <c:pt idx="18809">
                  <c:v>30.69412646400895</c:v>
                </c:pt>
                <c:pt idx="18810">
                  <c:v>30.48043682455251</c:v>
                </c:pt>
                <c:pt idx="18811">
                  <c:v>30.26807137005859</c:v>
                </c:pt>
                <c:pt idx="18812">
                  <c:v>30.05715534790892</c:v>
                </c:pt>
                <c:pt idx="18813">
                  <c:v>29.84728114207937</c:v>
                </c:pt>
                <c:pt idx="18814">
                  <c:v>29.63871258252448</c:v>
                </c:pt>
                <c:pt idx="18815">
                  <c:v>29.43105882963258</c:v>
                </c:pt>
                <c:pt idx="18816">
                  <c:v>29.22430397522771</c:v>
                </c:pt>
                <c:pt idx="18817">
                  <c:v>29.01844547281804</c:v>
                </c:pt>
                <c:pt idx="18818">
                  <c:v>28.8132436337501</c:v>
                </c:pt>
                <c:pt idx="18819">
                  <c:v>28.60869110439475</c:v>
                </c:pt>
                <c:pt idx="18820">
                  <c:v>28.40457107929398</c:v>
                </c:pt>
                <c:pt idx="18821">
                  <c:v>28.20116037971839</c:v>
                </c:pt>
                <c:pt idx="18822">
                  <c:v>27.9978982914519</c:v>
                </c:pt>
                <c:pt idx="18823">
                  <c:v>27.7949682725028</c:v>
                </c:pt>
                <c:pt idx="18824">
                  <c:v>27.59219305685724</c:v>
                </c:pt>
                <c:pt idx="18825">
                  <c:v>27.38947158924939</c:v>
                </c:pt>
                <c:pt idx="18826">
                  <c:v>27.18684186035667</c:v>
                </c:pt>
                <c:pt idx="18827">
                  <c:v>26.98401878465959</c:v>
                </c:pt>
                <c:pt idx="18828">
                  <c:v>26.78110127104689</c:v>
                </c:pt>
                <c:pt idx="18829">
                  <c:v>26.57783825004133</c:v>
                </c:pt>
                <c:pt idx="18830">
                  <c:v>26.37422735870581</c:v>
                </c:pt>
                <c:pt idx="18831">
                  <c:v>26.17043207017652</c:v>
                </c:pt>
                <c:pt idx="18832">
                  <c:v>25.96585867245122</c:v>
                </c:pt>
                <c:pt idx="18833">
                  <c:v>25.76072101166718</c:v>
                </c:pt>
                <c:pt idx="18834">
                  <c:v>25.55479425340053</c:v>
                </c:pt>
                <c:pt idx="18835">
                  <c:v>25.34812206791357</c:v>
                </c:pt>
                <c:pt idx="18836">
                  <c:v>25.14063575374525</c:v>
                </c:pt>
                <c:pt idx="18837">
                  <c:v>24.93196540237615</c:v>
                </c:pt>
                <c:pt idx="18838">
                  <c:v>24.72225841747072</c:v>
                </c:pt>
                <c:pt idx="18839">
                  <c:v>24.51129588056412</c:v>
                </c:pt>
                <c:pt idx="18840">
                  <c:v>24.29936614500426</c:v>
                </c:pt>
                <c:pt idx="18841">
                  <c:v>24.08560002688111</c:v>
                </c:pt>
                <c:pt idx="18842">
                  <c:v>23.87044367264356</c:v>
                </c:pt>
                <c:pt idx="18843">
                  <c:v>23.65361091738854</c:v>
                </c:pt>
                <c:pt idx="18844">
                  <c:v>23.43505395690623</c:v>
                </c:pt>
                <c:pt idx="18845">
                  <c:v>23.21456648179455</c:v>
                </c:pt>
                <c:pt idx="18846">
                  <c:v>22.99200364926944</c:v>
                </c:pt>
                <c:pt idx="18847">
                  <c:v>22.76725223120376</c:v>
                </c:pt>
                <c:pt idx="18848">
                  <c:v>22.54022371371209</c:v>
                </c:pt>
                <c:pt idx="18849">
                  <c:v>22.31082670558797</c:v>
                </c:pt>
                <c:pt idx="18850">
                  <c:v>22.07884752417927</c:v>
                </c:pt>
                <c:pt idx="18851">
                  <c:v>21.84409963113918</c:v>
                </c:pt>
                <c:pt idx="18852">
                  <c:v>21.60640387479075</c:v>
                </c:pt>
                <c:pt idx="18853">
                  <c:v>21.36556043607484</c:v>
                </c:pt>
                <c:pt idx="18854">
                  <c:v>21.12155632694345</c:v>
                </c:pt>
                <c:pt idx="18855">
                  <c:v>20.87420304463667</c:v>
                </c:pt>
                <c:pt idx="18856">
                  <c:v>20.62309944746863</c:v>
                </c:pt>
                <c:pt idx="18857">
                  <c:v>20.3680860386661</c:v>
                </c:pt>
                <c:pt idx="18858">
                  <c:v>20.10920335540691</c:v>
                </c:pt>
                <c:pt idx="18859">
                  <c:v>19.84584082917</c:v>
                </c:pt>
                <c:pt idx="18860">
                  <c:v>19.57800675508871</c:v>
                </c:pt>
                <c:pt idx="18861">
                  <c:v>19.30534646912474</c:v>
                </c:pt>
                <c:pt idx="18862">
                  <c:v>19.02783741478833</c:v>
                </c:pt>
                <c:pt idx="18863">
                  <c:v>18.74475788428785</c:v>
                </c:pt>
                <c:pt idx="18864">
                  <c:v>18.45612729467564</c:v>
                </c:pt>
                <c:pt idx="18865">
                  <c:v>18.16151524851216</c:v>
                </c:pt>
                <c:pt idx="18866">
                  <c:v>17.86074388039011</c:v>
                </c:pt>
                <c:pt idx="18867">
                  <c:v>17.55320238994717</c:v>
                </c:pt>
                <c:pt idx="18868">
                  <c:v>17.23861873763035</c:v>
                </c:pt>
                <c:pt idx="18869">
                  <c:v>16.91672822819739</c:v>
                </c:pt>
                <c:pt idx="18870">
                  <c:v>16.58705922020247</c:v>
                </c:pt>
                <c:pt idx="18871">
                  <c:v>16.24882773447013</c:v>
                </c:pt>
                <c:pt idx="18872">
                  <c:v>15.90190308358486</c:v>
                </c:pt>
                <c:pt idx="18873">
                  <c:v>15.54571754318498</c:v>
                </c:pt>
                <c:pt idx="18874">
                  <c:v>15.17973594162064</c:v>
                </c:pt>
                <c:pt idx="18875">
                  <c:v>14.80340647215021</c:v>
                </c:pt>
                <c:pt idx="18876">
                  <c:v>14.4159476126693</c:v>
                </c:pt>
                <c:pt idx="18877">
                  <c:v>14.0170676289823</c:v>
                </c:pt>
                <c:pt idx="18878">
                  <c:v>13.6056971786968</c:v>
                </c:pt>
                <c:pt idx="18879">
                  <c:v>13.1813372168496</c:v>
                </c:pt>
                <c:pt idx="18880">
                  <c:v>12.7433901872279</c:v>
                </c:pt>
                <c:pt idx="18881">
                  <c:v>12.2906942322668</c:v>
                </c:pt>
                <c:pt idx="18882">
                  <c:v>11.82308322306783</c:v>
                </c:pt>
                <c:pt idx="18883">
                  <c:v>11.33942643620532</c:v>
                </c:pt>
                <c:pt idx="18884">
                  <c:v>10.83915113820313</c:v>
                </c:pt>
                <c:pt idx="18885">
                  <c:v>10.32174369139733</c:v>
                </c:pt>
                <c:pt idx="18886">
                  <c:v>9.786799227447724</c:v>
                </c:pt>
                <c:pt idx="18887">
                  <c:v>9.234262778009468</c:v>
                </c:pt>
                <c:pt idx="18888">
                  <c:v>8.66461070328975</c:v>
                </c:pt>
                <c:pt idx="18889">
                  <c:v>8.078884445516518</c:v>
                </c:pt>
                <c:pt idx="18890">
                  <c:v>7.480304812409327</c:v>
                </c:pt>
                <c:pt idx="18891">
                  <c:v>6.87362418423746</c:v>
                </c:pt>
                <c:pt idx="18892">
                  <c:v>6.26787646025948</c:v>
                </c:pt>
                <c:pt idx="18893">
                  <c:v>5.678229297685</c:v>
                </c:pt>
                <c:pt idx="18894">
                  <c:v>5.130969850876639</c:v>
                </c:pt>
                <c:pt idx="18895">
                  <c:v>4.66824900908336</c:v>
                </c:pt>
                <c:pt idx="18896">
                  <c:v>4.353641301815875</c:v>
                </c:pt>
                <c:pt idx="18897">
                  <c:v>4.265729472890678</c:v>
                </c:pt>
                <c:pt idx="18898">
                  <c:v>4.471998367632415</c:v>
                </c:pt>
                <c:pt idx="18899">
                  <c:v>4.995655399946585</c:v>
                </c:pt>
                <c:pt idx="18900">
                  <c:v>5.815436259307273</c:v>
                </c:pt>
                <c:pt idx="18901">
                  <c:v>6.894021340563968</c:v>
                </c:pt>
                <c:pt idx="18902">
                  <c:v>8.202802403386425</c:v>
                </c:pt>
                <c:pt idx="18903">
                  <c:v>9.727963951654956</c:v>
                </c:pt>
                <c:pt idx="18904">
                  <c:v>11.47040689959392</c:v>
                </c:pt>
                <c:pt idx="18905">
                  <c:v>13.4428260289216</c:v>
                </c:pt>
                <c:pt idx="18906">
                  <c:v>15.66905033786802</c:v>
                </c:pt>
                <c:pt idx="18907">
                  <c:v>18.18333094265432</c:v>
                </c:pt>
                <c:pt idx="18908">
                  <c:v>21.03272348672508</c:v>
                </c:pt>
                <c:pt idx="18909">
                  <c:v>24.28010261137229</c:v>
                </c:pt>
                <c:pt idx="18910">
                  <c:v>28.00595808806926</c:v>
                </c:pt>
                <c:pt idx="18911">
                  <c:v>32.32057093023274</c:v>
                </c:pt>
                <c:pt idx="18912">
                  <c:v>37.37018503048071</c:v>
                </c:pt>
                <c:pt idx="18913">
                  <c:v>43.35637686921696</c:v>
                </c:pt>
                <c:pt idx="18914">
                  <c:v>50.56347280652235</c:v>
                </c:pt>
                <c:pt idx="18915">
                  <c:v>59.40525262462671</c:v>
                </c:pt>
                <c:pt idx="18916">
                  <c:v>70.50271395869703</c:v>
                </c:pt>
                <c:pt idx="18917">
                  <c:v>84.83898734900585</c:v>
                </c:pt>
                <c:pt idx="18918">
                  <c:v>104.0533731880643</c:v>
                </c:pt>
                <c:pt idx="18919">
                  <c:v>131.0932494272922</c:v>
                </c:pt>
                <c:pt idx="18920">
                  <c:v>171.7666922615718</c:v>
                </c:pt>
                <c:pt idx="18921">
                  <c:v>239.0002489203483</c:v>
                </c:pt>
                <c:pt idx="18922">
                  <c:v>365.7052786341385</c:v>
                </c:pt>
                <c:pt idx="18923">
                  <c:v>622.5928668054399</c:v>
                </c:pt>
                <c:pt idx="18924">
                  <c:v>737.737172665731</c:v>
                </c:pt>
                <c:pt idx="18925">
                  <c:v>473.189240031208</c:v>
                </c:pt>
                <c:pt idx="18926">
                  <c:v>318.8815519814839</c:v>
                </c:pt>
                <c:pt idx="18927">
                  <c:v>239.5270629763482</c:v>
                </c:pt>
                <c:pt idx="18928">
                  <c:v>193.0380658069069</c:v>
                </c:pt>
                <c:pt idx="18929">
                  <c:v>162.841415736038</c:v>
                </c:pt>
                <c:pt idx="18930">
                  <c:v>141.7371704082738</c:v>
                </c:pt>
                <c:pt idx="18931">
                  <c:v>126.1853999568631</c:v>
                </c:pt>
                <c:pt idx="18932">
                  <c:v>114.2581776296936</c:v>
                </c:pt>
                <c:pt idx="18933">
                  <c:v>104.8233966503727</c:v>
                </c:pt>
                <c:pt idx="18934">
                  <c:v>97.17450362288425</c:v>
                </c:pt>
                <c:pt idx="18935">
                  <c:v>90.84725880015808</c:v>
                </c:pt>
                <c:pt idx="18936">
                  <c:v>85.52510522809213</c:v>
                </c:pt>
                <c:pt idx="18937">
                  <c:v>80.98480477383961</c:v>
                </c:pt>
                <c:pt idx="18938">
                  <c:v>77.06548344919302</c:v>
                </c:pt>
                <c:pt idx="18939">
                  <c:v>73.64585170551975</c:v>
                </c:pt>
                <c:pt idx="18940">
                  <c:v>70.63517358023257</c:v>
                </c:pt>
                <c:pt idx="18941">
                  <c:v>67.96387668053377</c:v>
                </c:pt>
                <c:pt idx="18942">
                  <c:v>65.57655076398405</c:v>
                </c:pt>
                <c:pt idx="18943">
                  <c:v>63.42925244097163</c:v>
                </c:pt>
                <c:pt idx="18944">
                  <c:v>61.4868651697991</c:v>
                </c:pt>
                <c:pt idx="18945">
                  <c:v>59.72098465301502</c:v>
                </c:pt>
                <c:pt idx="18946">
                  <c:v>58.10765034845201</c:v>
                </c:pt>
                <c:pt idx="18947">
                  <c:v>56.62753273551</c:v>
                </c:pt>
                <c:pt idx="18948">
                  <c:v>55.2643383145214</c:v>
                </c:pt>
                <c:pt idx="18949">
                  <c:v>54.00428129697132</c:v>
                </c:pt>
                <c:pt idx="18950">
                  <c:v>52.83581746713253</c:v>
                </c:pt>
                <c:pt idx="18951">
                  <c:v>51.74842231572824</c:v>
                </c:pt>
                <c:pt idx="18952">
                  <c:v>50.73404914411575</c:v>
                </c:pt>
                <c:pt idx="18953">
                  <c:v>49.785352308986</c:v>
                </c:pt>
                <c:pt idx="18954">
                  <c:v>48.8955942719883</c:v>
                </c:pt>
                <c:pt idx="18955">
                  <c:v>48.05909255579589</c:v>
                </c:pt>
                <c:pt idx="18956">
                  <c:v>47.27090714793528</c:v>
                </c:pt>
                <c:pt idx="18957">
                  <c:v>46.5272261010704</c:v>
                </c:pt>
                <c:pt idx="18958">
                  <c:v>45.82350107574223</c:v>
                </c:pt>
                <c:pt idx="18959">
                  <c:v>45.156861292912</c:v>
                </c:pt>
                <c:pt idx="18960">
                  <c:v>44.52395032254518</c:v>
                </c:pt>
                <c:pt idx="18961">
                  <c:v>43.9222422286716</c:v>
                </c:pt>
                <c:pt idx="18962">
                  <c:v>43.34947793993744</c:v>
                </c:pt>
                <c:pt idx="18963">
                  <c:v>42.8029806534561</c:v>
                </c:pt>
                <c:pt idx="18964">
                  <c:v>42.28124252900957</c:v>
                </c:pt>
                <c:pt idx="18965">
                  <c:v>41.78229571721081</c:v>
                </c:pt>
                <c:pt idx="18966">
                  <c:v>41.30465806331433</c:v>
                </c:pt>
                <c:pt idx="18967">
                  <c:v>40.84664182466101</c:v>
                </c:pt>
                <c:pt idx="18968">
                  <c:v>40.40704071274612</c:v>
                </c:pt>
                <c:pt idx="18969">
                  <c:v>39.98495887372646</c:v>
                </c:pt>
                <c:pt idx="18970">
                  <c:v>39.57855066247893</c:v>
                </c:pt>
                <c:pt idx="18971">
                  <c:v>39.18744703791099</c:v>
                </c:pt>
                <c:pt idx="18972">
                  <c:v>38.81060188347804</c:v>
                </c:pt>
                <c:pt idx="18973">
                  <c:v>38.44730146774656</c:v>
                </c:pt>
                <c:pt idx="18974">
                  <c:v>38.09639640688131</c:v>
                </c:pt>
                <c:pt idx="18975">
                  <c:v>37.75717743161992</c:v>
                </c:pt>
                <c:pt idx="18976">
                  <c:v>37.42903659997914</c:v>
                </c:pt>
                <c:pt idx="18977">
                  <c:v>37.11171600260245</c:v>
                </c:pt>
                <c:pt idx="18978">
                  <c:v>36.80416267102014</c:v>
                </c:pt>
                <c:pt idx="18979">
                  <c:v>36.50617785756214</c:v>
                </c:pt>
                <c:pt idx="18980">
                  <c:v>36.21704754197309</c:v>
                </c:pt>
                <c:pt idx="18981">
                  <c:v>35.93632219030318</c:v>
                </c:pt>
                <c:pt idx="18982">
                  <c:v>35.66374424478127</c:v>
                </c:pt>
                <c:pt idx="18983">
                  <c:v>35.39879837485283</c:v>
                </c:pt>
                <c:pt idx="18984">
                  <c:v>35.14100694168948</c:v>
                </c:pt>
                <c:pt idx="18985">
                  <c:v>34.89043977885053</c:v>
                </c:pt>
                <c:pt idx="18986">
                  <c:v>34.64622702196216</c:v>
                </c:pt>
                <c:pt idx="18987">
                  <c:v>34.40846502050568</c:v>
                </c:pt>
                <c:pt idx="18988">
                  <c:v>34.1765060053231</c:v>
                </c:pt>
                <c:pt idx="18989">
                  <c:v>33.95034903115259</c:v>
                </c:pt>
                <c:pt idx="18990">
                  <c:v>33.72978625016134</c:v>
                </c:pt>
                <c:pt idx="18991">
                  <c:v>33.51436276416524</c:v>
                </c:pt>
                <c:pt idx="18992">
                  <c:v>33.3040142784721</c:v>
                </c:pt>
                <c:pt idx="18993">
                  <c:v>33.09841771709163</c:v>
                </c:pt>
                <c:pt idx="18994">
                  <c:v>32.89749764584851</c:v>
                </c:pt>
                <c:pt idx="18995">
                  <c:v>32.70091478187465</c:v>
                </c:pt>
                <c:pt idx="18996">
                  <c:v>32.50860298420422</c:v>
                </c:pt>
                <c:pt idx="18997">
                  <c:v>32.32032453040905</c:v>
                </c:pt>
                <c:pt idx="18998">
                  <c:v>32.136076241094</c:v>
                </c:pt>
                <c:pt idx="18999">
                  <c:v>31.95556092144525</c:v>
                </c:pt>
                <c:pt idx="19000">
                  <c:v>31.77856913442046</c:v>
                </c:pt>
                <c:pt idx="19001">
                  <c:v>31.60508529654339</c:v>
                </c:pt>
                <c:pt idx="19002">
                  <c:v>31.43499471057313</c:v>
                </c:pt>
                <c:pt idx="19003">
                  <c:v>31.26821551012412</c:v>
                </c:pt>
                <c:pt idx="19004">
                  <c:v>31.10448414428884</c:v>
                </c:pt>
                <c:pt idx="19005">
                  <c:v>30.94368081964555</c:v>
                </c:pt>
                <c:pt idx="19006">
                  <c:v>30.78578756367287</c:v>
                </c:pt>
                <c:pt idx="19007">
                  <c:v>30.63079232459621</c:v>
                </c:pt>
                <c:pt idx="19008">
                  <c:v>30.47837078686949</c:v>
                </c:pt>
                <c:pt idx="19009">
                  <c:v>30.32868271533042</c:v>
                </c:pt>
                <c:pt idx="19010">
                  <c:v>30.18127261860572</c:v>
                </c:pt>
                <c:pt idx="19011">
                  <c:v>30.03660400218789</c:v>
                </c:pt>
                <c:pt idx="19012">
                  <c:v>29.89424515128311</c:v>
                </c:pt>
                <c:pt idx="19013">
                  <c:v>29.75395870776326</c:v>
                </c:pt>
                <c:pt idx="19014">
                  <c:v>29.61618300702725</c:v>
                </c:pt>
                <c:pt idx="19015">
                  <c:v>29.48039468658488</c:v>
                </c:pt>
                <c:pt idx="19016">
                  <c:v>29.34674997188988</c:v>
                </c:pt>
                <c:pt idx="19017">
                  <c:v>29.2149250708581</c:v>
                </c:pt>
                <c:pt idx="19018">
                  <c:v>29.08522334968788</c:v>
                </c:pt>
                <c:pt idx="19019">
                  <c:v>28.95742848666174</c:v>
                </c:pt>
                <c:pt idx="19020">
                  <c:v>28.8314021167969</c:v>
                </c:pt>
                <c:pt idx="19021">
                  <c:v>28.70709832361277</c:v>
                </c:pt>
                <c:pt idx="19022">
                  <c:v>28.5846714695027</c:v>
                </c:pt>
                <c:pt idx="19023">
                  <c:v>28.46382745314786</c:v>
                </c:pt>
                <c:pt idx="19024">
                  <c:v>28.34468006484685</c:v>
                </c:pt>
                <c:pt idx="19025">
                  <c:v>28.22707939812442</c:v>
                </c:pt>
                <c:pt idx="19026">
                  <c:v>28.11100756780836</c:v>
                </c:pt>
                <c:pt idx="19027">
                  <c:v>27.99647073968827</c:v>
                </c:pt>
                <c:pt idx="19028">
                  <c:v>27.88347405231522</c:v>
                </c:pt>
                <c:pt idx="19029">
                  <c:v>27.77194544174628</c:v>
                </c:pt>
                <c:pt idx="19030">
                  <c:v>27.66152820960228</c:v>
                </c:pt>
                <c:pt idx="19031">
                  <c:v>27.55274286386678</c:v>
                </c:pt>
                <c:pt idx="19032">
                  <c:v>27.44522703958667</c:v>
                </c:pt>
                <c:pt idx="19033">
                  <c:v>27.33878468009651</c:v>
                </c:pt>
                <c:pt idx="19034">
                  <c:v>27.23368080291322</c:v>
                </c:pt>
                <c:pt idx="19035">
                  <c:v>27.12978418796764</c:v>
                </c:pt>
                <c:pt idx="19036">
                  <c:v>27.02734643434732</c:v>
                </c:pt>
                <c:pt idx="19037">
                  <c:v>26.92571831220622</c:v>
                </c:pt>
                <c:pt idx="19038">
                  <c:v>26.82546170225115</c:v>
                </c:pt>
                <c:pt idx="19039">
                  <c:v>26.72614935183572</c:v>
                </c:pt>
                <c:pt idx="19040">
                  <c:v>26.62792602282304</c:v>
                </c:pt>
                <c:pt idx="19041">
                  <c:v>26.53072790159663</c:v>
                </c:pt>
                <c:pt idx="19042">
                  <c:v>26.43458969094102</c:v>
                </c:pt>
                <c:pt idx="19043">
                  <c:v>26.33961907959556</c:v>
                </c:pt>
                <c:pt idx="19044">
                  <c:v>26.24537192217828</c:v>
                </c:pt>
                <c:pt idx="19045">
                  <c:v>26.15227547164706</c:v>
                </c:pt>
                <c:pt idx="19046">
                  <c:v>26.06001203674472</c:v>
                </c:pt>
                <c:pt idx="19047">
                  <c:v>25.9685809666803</c:v>
                </c:pt>
                <c:pt idx="19048">
                  <c:v>25.87825845461408</c:v>
                </c:pt>
                <c:pt idx="19049">
                  <c:v>25.78874469956375</c:v>
                </c:pt>
                <c:pt idx="19050">
                  <c:v>25.69990020332901</c:v>
                </c:pt>
                <c:pt idx="19051">
                  <c:v>25.61210224694097</c:v>
                </c:pt>
                <c:pt idx="19052">
                  <c:v>25.52511527881527</c:v>
                </c:pt>
                <c:pt idx="19053">
                  <c:v>25.43885736038607</c:v>
                </c:pt>
                <c:pt idx="19054">
                  <c:v>25.35343132967531</c:v>
                </c:pt>
                <c:pt idx="19055">
                  <c:v>25.26866770317129</c:v>
                </c:pt>
                <c:pt idx="19056">
                  <c:v>25.18467853828589</c:v>
                </c:pt>
                <c:pt idx="19057">
                  <c:v>25.1015343670189</c:v>
                </c:pt>
                <c:pt idx="19058">
                  <c:v>25.01899368609589</c:v>
                </c:pt>
                <c:pt idx="19059">
                  <c:v>24.93723166393885</c:v>
                </c:pt>
                <c:pt idx="19060">
                  <c:v>24.85615633316359</c:v>
                </c:pt>
                <c:pt idx="19061">
                  <c:v>24.77577929929305</c:v>
                </c:pt>
                <c:pt idx="19062">
                  <c:v>24.69606973349656</c:v>
                </c:pt>
                <c:pt idx="19063">
                  <c:v>24.61700381132943</c:v>
                </c:pt>
                <c:pt idx="19064">
                  <c:v>24.53850614689754</c:v>
                </c:pt>
                <c:pt idx="19065">
                  <c:v>24.46072001322218</c:v>
                </c:pt>
                <c:pt idx="19066">
                  <c:v>24.38354516764716</c:v>
                </c:pt>
                <c:pt idx="19067">
                  <c:v>24.3069201786565</c:v>
                </c:pt>
                <c:pt idx="19068">
                  <c:v>24.23092194792248</c:v>
                </c:pt>
                <c:pt idx="19069">
                  <c:v>24.15551171379585</c:v>
                </c:pt>
                <c:pt idx="19070">
                  <c:v>24.0805864635583</c:v>
                </c:pt>
                <c:pt idx="19071">
                  <c:v>24.00640975781677</c:v>
                </c:pt>
                <c:pt idx="19072">
                  <c:v>23.93269916612832</c:v>
                </c:pt>
                <c:pt idx="19073">
                  <c:v>23.85959609248402</c:v>
                </c:pt>
                <c:pt idx="19074">
                  <c:v>23.78692228061835</c:v>
                </c:pt>
                <c:pt idx="19075">
                  <c:v>23.71476299420965</c:v>
                </c:pt>
                <c:pt idx="19076">
                  <c:v>23.64310100134956</c:v>
                </c:pt>
                <c:pt idx="19077">
                  <c:v>23.57195965301577</c:v>
                </c:pt>
                <c:pt idx="19078">
                  <c:v>23.50146312491148</c:v>
                </c:pt>
                <c:pt idx="19079">
                  <c:v>23.43130543912025</c:v>
                </c:pt>
                <c:pt idx="19080">
                  <c:v>23.36163838988099</c:v>
                </c:pt>
                <c:pt idx="19081">
                  <c:v>23.2924626479793</c:v>
                </c:pt>
                <c:pt idx="19082">
                  <c:v>23.22374119373026</c:v>
                </c:pt>
                <c:pt idx="19083">
                  <c:v>23.15561592612423</c:v>
                </c:pt>
                <c:pt idx="19084">
                  <c:v>23.08772947846608</c:v>
                </c:pt>
                <c:pt idx="19085">
                  <c:v>23.02050543687421</c:v>
                </c:pt>
                <c:pt idx="19086">
                  <c:v>22.95347898256264</c:v>
                </c:pt>
                <c:pt idx="19087">
                  <c:v>22.88699785474809</c:v>
                </c:pt>
                <c:pt idx="19088">
                  <c:v>22.82097957546388</c:v>
                </c:pt>
                <c:pt idx="19089">
                  <c:v>22.75532630938712</c:v>
                </c:pt>
                <c:pt idx="19090">
                  <c:v>22.68988783502012</c:v>
                </c:pt>
                <c:pt idx="19091">
                  <c:v>22.62511215844199</c:v>
                </c:pt>
                <c:pt idx="19092">
                  <c:v>22.56075479531197</c:v>
                </c:pt>
                <c:pt idx="19093">
                  <c:v>22.49653538776478</c:v>
                </c:pt>
                <c:pt idx="19094">
                  <c:v>22.43285976000275</c:v>
                </c:pt>
                <c:pt idx="19095">
                  <c:v>22.36963560324089</c:v>
                </c:pt>
                <c:pt idx="19096">
                  <c:v>22.3067225485769</c:v>
                </c:pt>
                <c:pt idx="19097">
                  <c:v>22.24407049655506</c:v>
                </c:pt>
                <c:pt idx="19098">
                  <c:v>22.18187304160254</c:v>
                </c:pt>
                <c:pt idx="19099">
                  <c:v>22.11989692343134</c:v>
                </c:pt>
                <c:pt idx="19100">
                  <c:v>22.05838098467213</c:v>
                </c:pt>
                <c:pt idx="19101">
                  <c:v>21.99727867746128</c:v>
                </c:pt>
                <c:pt idx="19102">
                  <c:v>21.93643780965568</c:v>
                </c:pt>
                <c:pt idx="19103">
                  <c:v>21.87590186398825</c:v>
                </c:pt>
                <c:pt idx="19104">
                  <c:v>21.8158477244286</c:v>
                </c:pt>
                <c:pt idx="19105">
                  <c:v>21.75599261615087</c:v>
                </c:pt>
                <c:pt idx="19106">
                  <c:v>21.69643155839728</c:v>
                </c:pt>
                <c:pt idx="19107">
                  <c:v>21.63741875637004</c:v>
                </c:pt>
                <c:pt idx="19108">
                  <c:v>21.57844926458973</c:v>
                </c:pt>
                <c:pt idx="19109">
                  <c:v>21.5198147209143</c:v>
                </c:pt>
                <c:pt idx="19110">
                  <c:v>21.46141171971106</c:v>
                </c:pt>
                <c:pt idx="19111">
                  <c:v>21.40357777648723</c:v>
                </c:pt>
                <c:pt idx="19112">
                  <c:v>21.34573392697498</c:v>
                </c:pt>
                <c:pt idx="19113">
                  <c:v>21.28838823917818</c:v>
                </c:pt>
                <c:pt idx="19114">
                  <c:v>21.23135144596035</c:v>
                </c:pt>
                <c:pt idx="19115">
                  <c:v>21.17449196094172</c:v>
                </c:pt>
                <c:pt idx="19116">
                  <c:v>21.1180301766142</c:v>
                </c:pt>
                <c:pt idx="19117">
                  <c:v>21.06174506517567</c:v>
                </c:pt>
                <c:pt idx="19118">
                  <c:v>21.00567156874052</c:v>
                </c:pt>
                <c:pt idx="19119">
                  <c:v>20.95001338019653</c:v>
                </c:pt>
                <c:pt idx="19120">
                  <c:v>20.8944603353709</c:v>
                </c:pt>
                <c:pt idx="19121">
                  <c:v>20.8392814248739</c:v>
                </c:pt>
                <c:pt idx="19122">
                  <c:v>20.78426990986972</c:v>
                </c:pt>
                <c:pt idx="19123">
                  <c:v>20.72966454006045</c:v>
                </c:pt>
                <c:pt idx="19124">
                  <c:v>20.67522698795666</c:v>
                </c:pt>
                <c:pt idx="19125">
                  <c:v>20.62099343852967</c:v>
                </c:pt>
                <c:pt idx="19126">
                  <c:v>20.56695419908125</c:v>
                </c:pt>
                <c:pt idx="19127">
                  <c:v>20.5133271299777</c:v>
                </c:pt>
                <c:pt idx="19128">
                  <c:v>20.45997038120807</c:v>
                </c:pt>
                <c:pt idx="19129">
                  <c:v>20.40664451144562</c:v>
                </c:pt>
                <c:pt idx="19130">
                  <c:v>20.35367265235983</c:v>
                </c:pt>
                <c:pt idx="19131">
                  <c:v>20.30089933690626</c:v>
                </c:pt>
                <c:pt idx="19132">
                  <c:v>20.24836574041943</c:v>
                </c:pt>
                <c:pt idx="19133">
                  <c:v>20.19619659061183</c:v>
                </c:pt>
                <c:pt idx="19134">
                  <c:v>20.14406430976787</c:v>
                </c:pt>
                <c:pt idx="19135">
                  <c:v>20.09212873976852</c:v>
                </c:pt>
                <c:pt idx="19136">
                  <c:v>20.04055926301432</c:v>
                </c:pt>
                <c:pt idx="19137">
                  <c:v>19.98917651504608</c:v>
                </c:pt>
                <c:pt idx="19138">
                  <c:v>19.93779919061305</c:v>
                </c:pt>
                <c:pt idx="19139">
                  <c:v>19.88684006062108</c:v>
                </c:pt>
                <c:pt idx="19140">
                  <c:v>19.83614007356102</c:v>
                </c:pt>
                <c:pt idx="19141">
                  <c:v>19.78541036501546</c:v>
                </c:pt>
                <c:pt idx="19142">
                  <c:v>19.73503909807188</c:v>
                </c:pt>
                <c:pt idx="19143">
                  <c:v>19.68492071336115</c:v>
                </c:pt>
                <c:pt idx="19144">
                  <c:v>19.63491434789291</c:v>
                </c:pt>
                <c:pt idx="19145">
                  <c:v>19.58510446318986</c:v>
                </c:pt>
                <c:pt idx="19146">
                  <c:v>19.53548309168361</c:v>
                </c:pt>
                <c:pt idx="19147">
                  <c:v>19.48610521488088</c:v>
                </c:pt>
                <c:pt idx="19148">
                  <c:v>19.43685408387799</c:v>
                </c:pt>
                <c:pt idx="19149">
                  <c:v>19.38781252049794</c:v>
                </c:pt>
                <c:pt idx="19150">
                  <c:v>19.33896514401382</c:v>
                </c:pt>
                <c:pt idx="19151">
                  <c:v>19.29031209610271</c:v>
                </c:pt>
                <c:pt idx="19152">
                  <c:v>19.24177599725713</c:v>
                </c:pt>
                <c:pt idx="19153">
                  <c:v>19.19357922439487</c:v>
                </c:pt>
                <c:pt idx="19154">
                  <c:v>19.14546574980157</c:v>
                </c:pt>
                <c:pt idx="19155">
                  <c:v>19.09757706497386</c:v>
                </c:pt>
                <c:pt idx="19156">
                  <c:v>19.04981907826467</c:v>
                </c:pt>
                <c:pt idx="19157">
                  <c:v>19.00202584764576</c:v>
                </c:pt>
                <c:pt idx="19158">
                  <c:v>18.95479049853824</c:v>
                </c:pt>
                <c:pt idx="19159">
                  <c:v>18.90749896993434</c:v>
                </c:pt>
                <c:pt idx="19160">
                  <c:v>18.86039458643738</c:v>
                </c:pt>
                <c:pt idx="19161">
                  <c:v>18.81346463638818</c:v>
                </c:pt>
                <c:pt idx="19162">
                  <c:v>18.76674652614818</c:v>
                </c:pt>
                <c:pt idx="19163">
                  <c:v>18.72011810409429</c:v>
                </c:pt>
                <c:pt idx="19164">
                  <c:v>18.67375799588827</c:v>
                </c:pt>
                <c:pt idx="19165">
                  <c:v>18.62739587876844</c:v>
                </c:pt>
                <c:pt idx="19166">
                  <c:v>18.58152726334592</c:v>
                </c:pt>
                <c:pt idx="19167">
                  <c:v>18.53547870051706</c:v>
                </c:pt>
                <c:pt idx="19168">
                  <c:v>18.48968776957582</c:v>
                </c:pt>
                <c:pt idx="19169">
                  <c:v>18.44398387075642</c:v>
                </c:pt>
                <c:pt idx="19170">
                  <c:v>18.39856514137724</c:v>
                </c:pt>
                <c:pt idx="19171">
                  <c:v>18.35332234046826</c:v>
                </c:pt>
                <c:pt idx="19172">
                  <c:v>18.3081253236447</c:v>
                </c:pt>
                <c:pt idx="19173">
                  <c:v>18.26327067538287</c:v>
                </c:pt>
                <c:pt idx="19174">
                  <c:v>18.21848950141024</c:v>
                </c:pt>
                <c:pt idx="19175">
                  <c:v>18.17383550054376</c:v>
                </c:pt>
                <c:pt idx="19176">
                  <c:v>18.12938987985138</c:v>
                </c:pt>
                <c:pt idx="19177">
                  <c:v>18.08516960448421</c:v>
                </c:pt>
                <c:pt idx="19178">
                  <c:v>18.04101553867875</c:v>
                </c:pt>
                <c:pt idx="19179">
                  <c:v>17.99711968931296</c:v>
                </c:pt>
                <c:pt idx="19180">
                  <c:v>17.95332217399318</c:v>
                </c:pt>
                <c:pt idx="19181">
                  <c:v>17.9100107563201</c:v>
                </c:pt>
                <c:pt idx="19182">
                  <c:v>17.8669187218243</c:v>
                </c:pt>
                <c:pt idx="19183">
                  <c:v>17.82432680437202</c:v>
                </c:pt>
                <c:pt idx="19184">
                  <c:v>17.7821892105417</c:v>
                </c:pt>
                <c:pt idx="19185">
                  <c:v>17.74102260980288</c:v>
                </c:pt>
                <c:pt idx="19186">
                  <c:v>17.70154769971264</c:v>
                </c:pt>
                <c:pt idx="19187">
                  <c:v>17.66663766507322</c:v>
                </c:pt>
                <c:pt idx="19188">
                  <c:v>17.65258569702434</c:v>
                </c:pt>
                <c:pt idx="19189">
                  <c:v>17.39390312720301</c:v>
                </c:pt>
                <c:pt idx="19190">
                  <c:v>17.48061852437688</c:v>
                </c:pt>
                <c:pt idx="19191">
                  <c:v>17.45305744452269</c:v>
                </c:pt>
                <c:pt idx="19192">
                  <c:v>17.41633333881363</c:v>
                </c:pt>
                <c:pt idx="19193">
                  <c:v>17.37672063689023</c:v>
                </c:pt>
                <c:pt idx="19194">
                  <c:v>17.33616206814643</c:v>
                </c:pt>
                <c:pt idx="19195">
                  <c:v>17.29520548650667</c:v>
                </c:pt>
                <c:pt idx="19196">
                  <c:v>17.25410242060779</c:v>
                </c:pt>
                <c:pt idx="19197">
                  <c:v>17.21270483210708</c:v>
                </c:pt>
                <c:pt idx="19198">
                  <c:v>17.1713912700904</c:v>
                </c:pt>
                <c:pt idx="19199">
                  <c:v>17.12996712930532</c:v>
                </c:pt>
                <c:pt idx="19200">
                  <c:v>17.08857546958505</c:v>
                </c:pt>
                <c:pt idx="19201">
                  <c:v>17.0473516062797</c:v>
                </c:pt>
                <c:pt idx="19202">
                  <c:v>17.00613470574096</c:v>
                </c:pt>
                <c:pt idx="19203">
                  <c:v>16.96504836314762</c:v>
                </c:pt>
                <c:pt idx="19204">
                  <c:v>16.92400935961576</c:v>
                </c:pt>
                <c:pt idx="19205">
                  <c:v>16.88287498501193</c:v>
                </c:pt>
                <c:pt idx="19206">
                  <c:v>16.84200767914992</c:v>
                </c:pt>
                <c:pt idx="19207">
                  <c:v>16.80111800517984</c:v>
                </c:pt>
                <c:pt idx="19208">
                  <c:v>16.76058428464122</c:v>
                </c:pt>
                <c:pt idx="19209">
                  <c:v>16.71989552252904</c:v>
                </c:pt>
                <c:pt idx="19210">
                  <c:v>16.67934184945682</c:v>
                </c:pt>
                <c:pt idx="19211">
                  <c:v>16.63891712417293</c:v>
                </c:pt>
                <c:pt idx="19212">
                  <c:v>16.59861351755632</c:v>
                </c:pt>
                <c:pt idx="19213">
                  <c:v>16.55831789561259</c:v>
                </c:pt>
                <c:pt idx="19214">
                  <c:v>16.51809555566858</c:v>
                </c:pt>
                <c:pt idx="19215">
                  <c:v>16.47811192006404</c:v>
                </c:pt>
                <c:pt idx="19216">
                  <c:v>16.4380747545251</c:v>
                </c:pt>
                <c:pt idx="19217">
                  <c:v>16.39817455869147</c:v>
                </c:pt>
                <c:pt idx="19218">
                  <c:v>16.35845543967683</c:v>
                </c:pt>
                <c:pt idx="19219">
                  <c:v>16.31868715007526</c:v>
                </c:pt>
                <c:pt idx="19220">
                  <c:v>16.27909580576732</c:v>
                </c:pt>
                <c:pt idx="19221">
                  <c:v>16.2395367282345</c:v>
                </c:pt>
                <c:pt idx="19222">
                  <c:v>16.20022249843915</c:v>
                </c:pt>
                <c:pt idx="19223">
                  <c:v>16.16080996600814</c:v>
                </c:pt>
                <c:pt idx="19224">
                  <c:v>16.12160992923039</c:v>
                </c:pt>
                <c:pt idx="19225">
                  <c:v>16.08232293917544</c:v>
                </c:pt>
                <c:pt idx="19226">
                  <c:v>16.04321032647535</c:v>
                </c:pt>
                <c:pt idx="19227">
                  <c:v>16.00432112195325</c:v>
                </c:pt>
                <c:pt idx="19228">
                  <c:v>15.9652512943773</c:v>
                </c:pt>
                <c:pt idx="19229">
                  <c:v>15.92651965143505</c:v>
                </c:pt>
                <c:pt idx="19230">
                  <c:v>15.88773862258138</c:v>
                </c:pt>
                <c:pt idx="19231">
                  <c:v>15.84904402918836</c:v>
                </c:pt>
                <c:pt idx="19232">
                  <c:v>15.8106360065944</c:v>
                </c:pt>
                <c:pt idx="19233">
                  <c:v>15.77197266818306</c:v>
                </c:pt>
                <c:pt idx="19234">
                  <c:v>15.7335763506983</c:v>
                </c:pt>
                <c:pt idx="19235">
                  <c:v>15.69521276116362</c:v>
                </c:pt>
                <c:pt idx="19236">
                  <c:v>15.65697436182411</c:v>
                </c:pt>
                <c:pt idx="19237">
                  <c:v>15.6187327577435</c:v>
                </c:pt>
                <c:pt idx="19238">
                  <c:v>15.58069270926766</c:v>
                </c:pt>
                <c:pt idx="19239">
                  <c:v>15.5426933178989</c:v>
                </c:pt>
                <c:pt idx="19240">
                  <c:v>15.50464828374684</c:v>
                </c:pt>
                <c:pt idx="19241">
                  <c:v>15.4667425981138</c:v>
                </c:pt>
                <c:pt idx="19242">
                  <c:v>15.42904474316965</c:v>
                </c:pt>
                <c:pt idx="19243">
                  <c:v>15.39133893319226</c:v>
                </c:pt>
                <c:pt idx="19244">
                  <c:v>15.35363886279461</c:v>
                </c:pt>
                <c:pt idx="19245">
                  <c:v>15.31607574065967</c:v>
                </c:pt>
                <c:pt idx="19246">
                  <c:v>15.27861195640772</c:v>
                </c:pt>
                <c:pt idx="19247">
                  <c:v>15.24119634716506</c:v>
                </c:pt>
                <c:pt idx="19248">
                  <c:v>15.20378603422801</c:v>
                </c:pt>
                <c:pt idx="19249">
                  <c:v>15.1664111032803</c:v>
                </c:pt>
                <c:pt idx="19250">
                  <c:v>15.12922196663599</c:v>
                </c:pt>
                <c:pt idx="19251">
                  <c:v>15.09216703057092</c:v>
                </c:pt>
                <c:pt idx="19252">
                  <c:v>15.0551689797891</c:v>
                </c:pt>
                <c:pt idx="19253">
                  <c:v>15.0180760060579</c:v>
                </c:pt>
                <c:pt idx="19254">
                  <c:v>14.98103759560944</c:v>
                </c:pt>
                <c:pt idx="19255">
                  <c:v>14.94433258132544</c:v>
                </c:pt>
                <c:pt idx="19256">
                  <c:v>14.90741153296613</c:v>
                </c:pt>
                <c:pt idx="19257">
                  <c:v>14.870724092595</c:v>
                </c:pt>
                <c:pt idx="19258">
                  <c:v>14.8340319703231</c:v>
                </c:pt>
                <c:pt idx="19259">
                  <c:v>14.79743887395583</c:v>
                </c:pt>
                <c:pt idx="19260">
                  <c:v>14.76080276996798</c:v>
                </c:pt>
                <c:pt idx="19261">
                  <c:v>14.72445870520795</c:v>
                </c:pt>
                <c:pt idx="19262">
                  <c:v>14.68793411879365</c:v>
                </c:pt>
                <c:pt idx="19263">
                  <c:v>14.65163088613476</c:v>
                </c:pt>
                <c:pt idx="19264">
                  <c:v>14.61527286691365</c:v>
                </c:pt>
                <c:pt idx="19265">
                  <c:v>14.57906300458537</c:v>
                </c:pt>
                <c:pt idx="19266">
                  <c:v>14.54278483887962</c:v>
                </c:pt>
                <c:pt idx="19267">
                  <c:v>14.50677925316721</c:v>
                </c:pt>
                <c:pt idx="19268">
                  <c:v>14.47076852687075</c:v>
                </c:pt>
                <c:pt idx="19269">
                  <c:v>14.43469751439967</c:v>
                </c:pt>
                <c:pt idx="19270">
                  <c:v>14.39877014673357</c:v>
                </c:pt>
                <c:pt idx="19271">
                  <c:v>14.3628253946912</c:v>
                </c:pt>
                <c:pt idx="19272">
                  <c:v>14.32698048962196</c:v>
                </c:pt>
                <c:pt idx="19273">
                  <c:v>14.29134069271269</c:v>
                </c:pt>
                <c:pt idx="19274">
                  <c:v>14.25560396071758</c:v>
                </c:pt>
                <c:pt idx="19275">
                  <c:v>14.2198713746889</c:v>
                </c:pt>
                <c:pt idx="19276">
                  <c:v>14.18426221625952</c:v>
                </c:pt>
                <c:pt idx="19277">
                  <c:v>14.14873758343571</c:v>
                </c:pt>
                <c:pt idx="19278">
                  <c:v>14.11336550498452</c:v>
                </c:pt>
                <c:pt idx="19279">
                  <c:v>14.0778221106665</c:v>
                </c:pt>
                <c:pt idx="19280">
                  <c:v>14.04245930038523</c:v>
                </c:pt>
                <c:pt idx="19281">
                  <c:v>14.00706835991562</c:v>
                </c:pt>
                <c:pt idx="19282">
                  <c:v>13.9717571297196</c:v>
                </c:pt>
                <c:pt idx="19283">
                  <c:v>13.93662745012984</c:v>
                </c:pt>
                <c:pt idx="19284">
                  <c:v>13.90148628213485</c:v>
                </c:pt>
                <c:pt idx="19285">
                  <c:v>13.86620478299125</c:v>
                </c:pt>
                <c:pt idx="19286">
                  <c:v>13.83122937034153</c:v>
                </c:pt>
                <c:pt idx="19287">
                  <c:v>13.7961895158833</c:v>
                </c:pt>
                <c:pt idx="19288">
                  <c:v>13.76113223417905</c:v>
                </c:pt>
                <c:pt idx="19289">
                  <c:v>13.72619884993377</c:v>
                </c:pt>
                <c:pt idx="19290">
                  <c:v>13.69127168690382</c:v>
                </c:pt>
                <c:pt idx="19291">
                  <c:v>13.65651769255558</c:v>
                </c:pt>
                <c:pt idx="19292">
                  <c:v>13.62158030132326</c:v>
                </c:pt>
                <c:pt idx="19293">
                  <c:v>13.58693564469234</c:v>
                </c:pt>
                <c:pt idx="19294">
                  <c:v>13.55217412886473</c:v>
                </c:pt>
                <c:pt idx="19295">
                  <c:v>13.5175029006495</c:v>
                </c:pt>
                <c:pt idx="19296">
                  <c:v>13.48278535630942</c:v>
                </c:pt>
                <c:pt idx="19297">
                  <c:v>13.4482698058189</c:v>
                </c:pt>
                <c:pt idx="19298">
                  <c:v>13.41388430783992</c:v>
                </c:pt>
                <c:pt idx="19299">
                  <c:v>13.37924921574437</c:v>
                </c:pt>
                <c:pt idx="19300">
                  <c:v>13.34480008497208</c:v>
                </c:pt>
                <c:pt idx="19301">
                  <c:v>13.31040679344875</c:v>
                </c:pt>
                <c:pt idx="19302">
                  <c:v>13.27598938785915</c:v>
                </c:pt>
                <c:pt idx="19303">
                  <c:v>13.24175609560741</c:v>
                </c:pt>
                <c:pt idx="19304">
                  <c:v>13.2073399294046</c:v>
                </c:pt>
                <c:pt idx="19305">
                  <c:v>13.17311490146591</c:v>
                </c:pt>
                <c:pt idx="19306">
                  <c:v>13.13885478703761</c:v>
                </c:pt>
                <c:pt idx="19307">
                  <c:v>13.10475324515299</c:v>
                </c:pt>
                <c:pt idx="19308">
                  <c:v>13.07049495238956</c:v>
                </c:pt>
                <c:pt idx="19309">
                  <c:v>13.03647115121261</c:v>
                </c:pt>
                <c:pt idx="19310">
                  <c:v>13.00246331646282</c:v>
                </c:pt>
                <c:pt idx="19311">
                  <c:v>12.96841383561725</c:v>
                </c:pt>
                <c:pt idx="19312">
                  <c:v>12.93439357304312</c:v>
                </c:pt>
                <c:pt idx="19313">
                  <c:v>12.9004883537008</c:v>
                </c:pt>
                <c:pt idx="19314">
                  <c:v>12.86657601621093</c:v>
                </c:pt>
                <c:pt idx="19315">
                  <c:v>12.83267330063901</c:v>
                </c:pt>
                <c:pt idx="19316">
                  <c:v>12.79878875832125</c:v>
                </c:pt>
                <c:pt idx="19317">
                  <c:v>12.76492398418772</c:v>
                </c:pt>
                <c:pt idx="19318">
                  <c:v>12.73124134539739</c:v>
                </c:pt>
                <c:pt idx="19319">
                  <c:v>12.69736156053741</c:v>
                </c:pt>
                <c:pt idx="19320">
                  <c:v>12.66370479189426</c:v>
                </c:pt>
                <c:pt idx="19321">
                  <c:v>12.63005710435416</c:v>
                </c:pt>
                <c:pt idx="19322">
                  <c:v>12.59639477134414</c:v>
                </c:pt>
                <c:pt idx="19323">
                  <c:v>12.5626412981679</c:v>
                </c:pt>
                <c:pt idx="19324">
                  <c:v>12.52902979203376</c:v>
                </c:pt>
                <c:pt idx="19325">
                  <c:v>12.49550474068774</c:v>
                </c:pt>
                <c:pt idx="19326">
                  <c:v>12.46193727571624</c:v>
                </c:pt>
                <c:pt idx="19327">
                  <c:v>12.42860200454163</c:v>
                </c:pt>
                <c:pt idx="19328">
                  <c:v>12.39511226532916</c:v>
                </c:pt>
                <c:pt idx="19329">
                  <c:v>12.36164221485295</c:v>
                </c:pt>
                <c:pt idx="19330">
                  <c:v>12.32814671682413</c:v>
                </c:pt>
                <c:pt idx="19331">
                  <c:v>12.2947887567361</c:v>
                </c:pt>
                <c:pt idx="19332">
                  <c:v>12.2614891860373</c:v>
                </c:pt>
                <c:pt idx="19333">
                  <c:v>12.22812205143901</c:v>
                </c:pt>
                <c:pt idx="19334">
                  <c:v>12.19483437372622</c:v>
                </c:pt>
                <c:pt idx="19335">
                  <c:v>12.1615800955696</c:v>
                </c:pt>
                <c:pt idx="19336">
                  <c:v>12.12835360785149</c:v>
                </c:pt>
                <c:pt idx="19337">
                  <c:v>12.09512277993871</c:v>
                </c:pt>
                <c:pt idx="19338">
                  <c:v>12.06191933178738</c:v>
                </c:pt>
                <c:pt idx="19339">
                  <c:v>12.02871422492554</c:v>
                </c:pt>
                <c:pt idx="19340">
                  <c:v>11.99577642517245</c:v>
                </c:pt>
                <c:pt idx="19341">
                  <c:v>11.96264578585046</c:v>
                </c:pt>
                <c:pt idx="19342">
                  <c:v>11.92957591480231</c:v>
                </c:pt>
                <c:pt idx="19343">
                  <c:v>11.89656674649221</c:v>
                </c:pt>
                <c:pt idx="19344">
                  <c:v>11.86354815857898</c:v>
                </c:pt>
                <c:pt idx="19345">
                  <c:v>11.83068682963912</c:v>
                </c:pt>
                <c:pt idx="19346">
                  <c:v>11.79780804047564</c:v>
                </c:pt>
                <c:pt idx="19347">
                  <c:v>11.76490626507556</c:v>
                </c:pt>
                <c:pt idx="19348">
                  <c:v>11.73198862211341</c:v>
                </c:pt>
                <c:pt idx="19349">
                  <c:v>11.69913707406242</c:v>
                </c:pt>
                <c:pt idx="19350">
                  <c:v>11.66641243981246</c:v>
                </c:pt>
                <c:pt idx="19351">
                  <c:v>11.63367745090648</c:v>
                </c:pt>
                <c:pt idx="19352">
                  <c:v>11.60095617607258</c:v>
                </c:pt>
                <c:pt idx="19353">
                  <c:v>11.56834290066208</c:v>
                </c:pt>
                <c:pt idx="19354">
                  <c:v>11.5357932299352</c:v>
                </c:pt>
                <c:pt idx="19355">
                  <c:v>11.5033235937248</c:v>
                </c:pt>
                <c:pt idx="19356">
                  <c:v>11.4707883746959</c:v>
                </c:pt>
                <c:pt idx="19357">
                  <c:v>11.43842442874218</c:v>
                </c:pt>
                <c:pt idx="19358">
                  <c:v>11.40596979349732</c:v>
                </c:pt>
                <c:pt idx="19359">
                  <c:v>11.37392653405798</c:v>
                </c:pt>
                <c:pt idx="19360">
                  <c:v>11.34178223320812</c:v>
                </c:pt>
                <c:pt idx="19361">
                  <c:v>11.30960153559</c:v>
                </c:pt>
                <c:pt idx="19362">
                  <c:v>11.27761290034054</c:v>
                </c:pt>
                <c:pt idx="19363">
                  <c:v>11.24582366479686</c:v>
                </c:pt>
                <c:pt idx="19364">
                  <c:v>11.21407899781435</c:v>
                </c:pt>
                <c:pt idx="19365">
                  <c:v>11.1826651762643</c:v>
                </c:pt>
                <c:pt idx="19366">
                  <c:v>11.1514055197108</c:v>
                </c:pt>
                <c:pt idx="19367">
                  <c:v>11.1200623841293</c:v>
                </c:pt>
                <c:pt idx="19368">
                  <c:v>11.08935123915406</c:v>
                </c:pt>
                <c:pt idx="19369">
                  <c:v>11.0586967743815</c:v>
                </c:pt>
                <c:pt idx="19370">
                  <c:v>11.02838302466547</c:v>
                </c:pt>
                <c:pt idx="19371">
                  <c:v>10.99856999034346</c:v>
                </c:pt>
                <c:pt idx="19372">
                  <c:v>10.96902795682855</c:v>
                </c:pt>
                <c:pt idx="19373">
                  <c:v>10.94029047736848</c:v>
                </c:pt>
                <c:pt idx="19374">
                  <c:v>10.91182568436395</c:v>
                </c:pt>
                <c:pt idx="19375">
                  <c:v>10.88458117171176</c:v>
                </c:pt>
                <c:pt idx="19376">
                  <c:v>10.85800977558832</c:v>
                </c:pt>
                <c:pt idx="19377">
                  <c:v>10.83286683428995</c:v>
                </c:pt>
                <c:pt idx="19378">
                  <c:v>10.80896735810337</c:v>
                </c:pt>
                <c:pt idx="19379">
                  <c:v>10.78694435476132</c:v>
                </c:pt>
                <c:pt idx="19380">
                  <c:v>10.76726751121463</c:v>
                </c:pt>
                <c:pt idx="19381">
                  <c:v>10.7503849905399</c:v>
                </c:pt>
                <c:pt idx="19382">
                  <c:v>10.7372330532307</c:v>
                </c:pt>
                <c:pt idx="19383">
                  <c:v>10.72871165208501</c:v>
                </c:pt>
                <c:pt idx="19384">
                  <c:v>10.726090073776</c:v>
                </c:pt>
                <c:pt idx="19385">
                  <c:v>10.73191706100676</c:v>
                </c:pt>
                <c:pt idx="19386">
                  <c:v>10.7484226998443</c:v>
                </c:pt>
                <c:pt idx="19387">
                  <c:v>10.77965242420877</c:v>
                </c:pt>
                <c:pt idx="19388">
                  <c:v>10.83141509782305</c:v>
                </c:pt>
                <c:pt idx="19389">
                  <c:v>10.91172832279928</c:v>
                </c:pt>
                <c:pt idx="19390">
                  <c:v>11.03389409339215</c:v>
                </c:pt>
                <c:pt idx="19391">
                  <c:v>11.21747833879284</c:v>
                </c:pt>
                <c:pt idx="19392">
                  <c:v>11.49419353838361</c:v>
                </c:pt>
                <c:pt idx="19393">
                  <c:v>11.91620764975762</c:v>
                </c:pt>
                <c:pt idx="19394">
                  <c:v>12.57110918648254</c:v>
                </c:pt>
                <c:pt idx="19395">
                  <c:v>13.6080402195135</c:v>
                </c:pt>
                <c:pt idx="19396">
                  <c:v>15.2744681443253</c:v>
                </c:pt>
                <c:pt idx="19397">
                  <c:v>17.92007127158842</c:v>
                </c:pt>
                <c:pt idx="19398">
                  <c:v>21.68937047348763</c:v>
                </c:pt>
                <c:pt idx="19399">
                  <c:v>25.17076348009988</c:v>
                </c:pt>
                <c:pt idx="19400">
                  <c:v>25.18773398552978</c:v>
                </c:pt>
                <c:pt idx="19401">
                  <c:v>22.27236501187078</c:v>
                </c:pt>
                <c:pt idx="19402">
                  <c:v>19.2586504361492</c:v>
                </c:pt>
                <c:pt idx="19403">
                  <c:v>17.04109544466475</c:v>
                </c:pt>
                <c:pt idx="19404">
                  <c:v>15.51100333407164</c:v>
                </c:pt>
                <c:pt idx="19405">
                  <c:v>14.44643239718784</c:v>
                </c:pt>
                <c:pt idx="19406">
                  <c:v>13.68530254521804</c:v>
                </c:pt>
                <c:pt idx="19407">
                  <c:v>13.12463252674215</c:v>
                </c:pt>
                <c:pt idx="19408">
                  <c:v>12.70030186455853</c:v>
                </c:pt>
                <c:pt idx="19409">
                  <c:v>12.37084631631448</c:v>
                </c:pt>
                <c:pt idx="19410">
                  <c:v>12.10976868259366</c:v>
                </c:pt>
                <c:pt idx="19411">
                  <c:v>11.89916066072914</c:v>
                </c:pt>
                <c:pt idx="19412">
                  <c:v>11.72642433762054</c:v>
                </c:pt>
                <c:pt idx="19413">
                  <c:v>11.58325580132418</c:v>
                </c:pt>
                <c:pt idx="19414">
                  <c:v>11.4634663280504</c:v>
                </c:pt>
                <c:pt idx="19415">
                  <c:v>11.36227103442105</c:v>
                </c:pt>
                <c:pt idx="19416">
                  <c:v>11.27645763058523</c:v>
                </c:pt>
                <c:pt idx="19417">
                  <c:v>11.20363835647251</c:v>
                </c:pt>
                <c:pt idx="19418">
                  <c:v>11.14145581293678</c:v>
                </c:pt>
                <c:pt idx="19419">
                  <c:v>11.08891899834117</c:v>
                </c:pt>
                <c:pt idx="19420">
                  <c:v>11.04443770411465</c:v>
                </c:pt>
                <c:pt idx="19421">
                  <c:v>11.00738590959348</c:v>
                </c:pt>
                <c:pt idx="19422">
                  <c:v>10.97712216060132</c:v>
                </c:pt>
                <c:pt idx="19423">
                  <c:v>10.9529651713632</c:v>
                </c:pt>
                <c:pt idx="19424">
                  <c:v>10.93459694538704</c:v>
                </c:pt>
                <c:pt idx="19425">
                  <c:v>10.92160247378761</c:v>
                </c:pt>
                <c:pt idx="19426">
                  <c:v>10.91380102479226</c:v>
                </c:pt>
                <c:pt idx="19427">
                  <c:v>10.91126098413846</c:v>
                </c:pt>
                <c:pt idx="19428">
                  <c:v>10.91344120549802</c:v>
                </c:pt>
                <c:pt idx="19429">
                  <c:v>10.92069047188021</c:v>
                </c:pt>
                <c:pt idx="19430">
                  <c:v>10.9330476351501</c:v>
                </c:pt>
                <c:pt idx="19431">
                  <c:v>10.95016368887666</c:v>
                </c:pt>
                <c:pt idx="19432">
                  <c:v>10.97234685603345</c:v>
                </c:pt>
                <c:pt idx="19433">
                  <c:v>10.99978715483293</c:v>
                </c:pt>
                <c:pt idx="19434">
                  <c:v>11.03254361118397</c:v>
                </c:pt>
                <c:pt idx="19435">
                  <c:v>11.07076464588483</c:v>
                </c:pt>
                <c:pt idx="19436">
                  <c:v>11.11466563167297</c:v>
                </c:pt>
                <c:pt idx="19437">
                  <c:v>11.1644796290928</c:v>
                </c:pt>
                <c:pt idx="19438">
                  <c:v>11.22052680964905</c:v>
                </c:pt>
                <c:pt idx="19439">
                  <c:v>11.28301228264261</c:v>
                </c:pt>
                <c:pt idx="19440">
                  <c:v>11.35254036182756</c:v>
                </c:pt>
                <c:pt idx="19441">
                  <c:v>11.42902049959513</c:v>
                </c:pt>
                <c:pt idx="19442">
                  <c:v>11.51330327018595</c:v>
                </c:pt>
                <c:pt idx="19443">
                  <c:v>11.60545863046434</c:v>
                </c:pt>
                <c:pt idx="19444">
                  <c:v>11.7061312141622</c:v>
                </c:pt>
                <c:pt idx="19445">
                  <c:v>11.8156087327396</c:v>
                </c:pt>
                <c:pt idx="19446">
                  <c:v>11.93483606287275</c:v>
                </c:pt>
                <c:pt idx="19447">
                  <c:v>12.06421884710706</c:v>
                </c:pt>
                <c:pt idx="19448">
                  <c:v>12.20421708828323</c:v>
                </c:pt>
                <c:pt idx="19449">
                  <c:v>12.3559105360492</c:v>
                </c:pt>
                <c:pt idx="19450">
                  <c:v>12.51958940440346</c:v>
                </c:pt>
                <c:pt idx="19451">
                  <c:v>12.69639513239652</c:v>
                </c:pt>
                <c:pt idx="19452">
                  <c:v>12.88719960424745</c:v>
                </c:pt>
                <c:pt idx="19453">
                  <c:v>13.0929065148309</c:v>
                </c:pt>
                <c:pt idx="19454">
                  <c:v>13.31460865169612</c:v>
                </c:pt>
                <c:pt idx="19455">
                  <c:v>13.55319082735098</c:v>
                </c:pt>
                <c:pt idx="19456">
                  <c:v>13.81040510755471</c:v>
                </c:pt>
                <c:pt idx="19457">
                  <c:v>14.08728323552514</c:v>
                </c:pt>
                <c:pt idx="19458">
                  <c:v>14.38522076792524</c:v>
                </c:pt>
                <c:pt idx="19459">
                  <c:v>14.70621889448837</c:v>
                </c:pt>
                <c:pt idx="19460">
                  <c:v>15.05182694509704</c:v>
                </c:pt>
                <c:pt idx="19461">
                  <c:v>15.42420887847177</c:v>
                </c:pt>
                <c:pt idx="19462">
                  <c:v>15.82554674803522</c:v>
                </c:pt>
                <c:pt idx="19463">
                  <c:v>16.2583779999298</c:v>
                </c:pt>
                <c:pt idx="19464">
                  <c:v>16.72513519210868</c:v>
                </c:pt>
                <c:pt idx="19465">
                  <c:v>17.22940265158318</c:v>
                </c:pt>
                <c:pt idx="19466">
                  <c:v>17.77429077477722</c:v>
                </c:pt>
                <c:pt idx="19467">
                  <c:v>18.36392023948278</c:v>
                </c:pt>
                <c:pt idx="19468">
                  <c:v>19.00256448503792</c:v>
                </c:pt>
                <c:pt idx="19469">
                  <c:v>19.69538347754062</c:v>
                </c:pt>
                <c:pt idx="19470">
                  <c:v>20.44807288837474</c:v>
                </c:pt>
                <c:pt idx="19471">
                  <c:v>21.26715977140347</c:v>
                </c:pt>
                <c:pt idx="19472">
                  <c:v>22.16052260290608</c:v>
                </c:pt>
                <c:pt idx="19473">
                  <c:v>23.13670025043025</c:v>
                </c:pt>
                <c:pt idx="19474">
                  <c:v>24.20634870978316</c:v>
                </c:pt>
                <c:pt idx="19475">
                  <c:v>25.38156640396678</c:v>
                </c:pt>
                <c:pt idx="19476">
                  <c:v>26.6769082289135</c:v>
                </c:pt>
                <c:pt idx="19477">
                  <c:v>28.1089191683118</c:v>
                </c:pt>
                <c:pt idx="19478">
                  <c:v>29.69937896512974</c:v>
                </c:pt>
                <c:pt idx="19479">
                  <c:v>31.47280406700229</c:v>
                </c:pt>
                <c:pt idx="19480">
                  <c:v>33.46009434694646</c:v>
                </c:pt>
                <c:pt idx="19481">
                  <c:v>35.69923433172873</c:v>
                </c:pt>
                <c:pt idx="19482">
                  <c:v>38.23860154793881</c:v>
                </c:pt>
                <c:pt idx="19483">
                  <c:v>41.1392341690958</c:v>
                </c:pt>
                <c:pt idx="19484">
                  <c:v>44.47989175708512</c:v>
                </c:pt>
                <c:pt idx="19485">
                  <c:v>48.36437960318901</c:v>
                </c:pt>
                <c:pt idx="19486">
                  <c:v>52.93135704817347</c:v>
                </c:pt>
                <c:pt idx="19487">
                  <c:v>58.37168061095306</c:v>
                </c:pt>
                <c:pt idx="19488">
                  <c:v>64.95409786270717</c:v>
                </c:pt>
                <c:pt idx="19489">
                  <c:v>73.06819635198258</c:v>
                </c:pt>
                <c:pt idx="19490">
                  <c:v>83.30377138061263</c:v>
                </c:pt>
                <c:pt idx="19491">
                  <c:v>96.59145222501882</c:v>
                </c:pt>
                <c:pt idx="19492">
                  <c:v>114.4840798117495</c:v>
                </c:pt>
                <c:pt idx="19493">
                  <c:v>139.7620944309893</c:v>
                </c:pt>
                <c:pt idx="19494">
                  <c:v>177.8489110774402</c:v>
                </c:pt>
                <c:pt idx="19495">
                  <c:v>240.4107264787027</c:v>
                </c:pt>
                <c:pt idx="19496">
                  <c:v>353.6301442057217</c:v>
                </c:pt>
                <c:pt idx="19497">
                  <c:v>538.9757157659507</c:v>
                </c:pt>
                <c:pt idx="19498">
                  <c:v>543.449449674131</c:v>
                </c:pt>
                <c:pt idx="19499">
                  <c:v>363.2675062301739</c:v>
                </c:pt>
                <c:pt idx="19500">
                  <c:v>251.7834543629197</c:v>
                </c:pt>
                <c:pt idx="19501">
                  <c:v>189.87851875251</c:v>
                </c:pt>
                <c:pt idx="19502">
                  <c:v>152.084998277683</c:v>
                </c:pt>
                <c:pt idx="19503">
                  <c:v>126.9566410675735</c:v>
                </c:pt>
                <c:pt idx="19504">
                  <c:v>109.1440195849834</c:v>
                </c:pt>
                <c:pt idx="19505">
                  <c:v>95.899067960102</c:v>
                </c:pt>
                <c:pt idx="19506">
                  <c:v>85.68244581508372</c:v>
                </c:pt>
                <c:pt idx="19507">
                  <c:v>77.57190176623088</c:v>
                </c:pt>
                <c:pt idx="19508">
                  <c:v>70.98289220946356</c:v>
                </c:pt>
                <c:pt idx="19509">
                  <c:v>65.52744591059701</c:v>
                </c:pt>
                <c:pt idx="19510">
                  <c:v>60.93887505242202</c:v>
                </c:pt>
                <c:pt idx="19511">
                  <c:v>57.02748810303704</c:v>
                </c:pt>
                <c:pt idx="19512">
                  <c:v>53.65517307313327</c:v>
                </c:pt>
                <c:pt idx="19513">
                  <c:v>50.71840608978759</c:v>
                </c:pt>
                <c:pt idx="19514">
                  <c:v>48.13891125158976</c:v>
                </c:pt>
                <c:pt idx="19515">
                  <c:v>45.8559040108012</c:v>
                </c:pt>
                <c:pt idx="19516">
                  <c:v>43.82173622423561</c:v>
                </c:pt>
                <c:pt idx="19517">
                  <c:v>41.99834271216235</c:v>
                </c:pt>
                <c:pt idx="19518">
                  <c:v>40.35456859711243</c:v>
                </c:pt>
                <c:pt idx="19519">
                  <c:v>38.86592258251393</c:v>
                </c:pt>
                <c:pt idx="19520">
                  <c:v>37.51156492272747</c:v>
                </c:pt>
                <c:pt idx="19521">
                  <c:v>36.27414906981772</c:v>
                </c:pt>
                <c:pt idx="19522">
                  <c:v>35.13982726298926</c:v>
                </c:pt>
                <c:pt idx="19523">
                  <c:v>34.09616929040891</c:v>
                </c:pt>
                <c:pt idx="19524">
                  <c:v>33.13284308136824</c:v>
                </c:pt>
                <c:pt idx="19525">
                  <c:v>32.24108393508293</c:v>
                </c:pt>
                <c:pt idx="19526">
                  <c:v>31.41361374356897</c:v>
                </c:pt>
                <c:pt idx="19527">
                  <c:v>30.64356778893563</c:v>
                </c:pt>
                <c:pt idx="19528">
                  <c:v>29.92525465385956</c:v>
                </c:pt>
                <c:pt idx="19529">
                  <c:v>29.25382102448048</c:v>
                </c:pt>
                <c:pt idx="19530">
                  <c:v>28.62517107439794</c:v>
                </c:pt>
                <c:pt idx="19531">
                  <c:v>28.03504927115958</c:v>
                </c:pt>
                <c:pt idx="19532">
                  <c:v>27.4801963400652</c:v>
                </c:pt>
                <c:pt idx="19533">
                  <c:v>26.95776239803869</c:v>
                </c:pt>
                <c:pt idx="19534">
                  <c:v>26.46501596986856</c:v>
                </c:pt>
                <c:pt idx="19535">
                  <c:v>25.99934760690923</c:v>
                </c:pt>
                <c:pt idx="19536">
                  <c:v>25.55876570035785</c:v>
                </c:pt>
                <c:pt idx="19537">
                  <c:v>25.14158953206941</c:v>
                </c:pt>
                <c:pt idx="19538">
                  <c:v>24.74550928571468</c:v>
                </c:pt>
                <c:pt idx="19539">
                  <c:v>24.36962566450104</c:v>
                </c:pt>
                <c:pt idx="19540">
                  <c:v>24.01214070326239</c:v>
                </c:pt>
                <c:pt idx="19541">
                  <c:v>23.67186755268384</c:v>
                </c:pt>
                <c:pt idx="19542">
                  <c:v>23.34740752163521</c:v>
                </c:pt>
                <c:pt idx="19543">
                  <c:v>23.03801208715683</c:v>
                </c:pt>
                <c:pt idx="19544">
                  <c:v>22.74259721205499</c:v>
                </c:pt>
                <c:pt idx="19545">
                  <c:v>22.46022055428908</c:v>
                </c:pt>
                <c:pt idx="19546">
                  <c:v>22.19018384499087</c:v>
                </c:pt>
                <c:pt idx="19547">
                  <c:v>21.93153682474749</c:v>
                </c:pt>
                <c:pt idx="19548">
                  <c:v>21.68389820063389</c:v>
                </c:pt>
                <c:pt idx="19549">
                  <c:v>21.44627750501463</c:v>
                </c:pt>
                <c:pt idx="19550">
                  <c:v>21.21829295150992</c:v>
                </c:pt>
                <c:pt idx="19551">
                  <c:v>20.99921903722306</c:v>
                </c:pt>
                <c:pt idx="19552">
                  <c:v>20.7887903902413</c:v>
                </c:pt>
                <c:pt idx="19553">
                  <c:v>20.5864001725554</c:v>
                </c:pt>
                <c:pt idx="19554">
                  <c:v>20.39178788576518</c:v>
                </c:pt>
                <c:pt idx="19555">
                  <c:v>20.20430447654168</c:v>
                </c:pt>
                <c:pt idx="19556">
                  <c:v>20.02380469555623</c:v>
                </c:pt>
                <c:pt idx="19557">
                  <c:v>19.84962169579867</c:v>
                </c:pt>
                <c:pt idx="19558">
                  <c:v>19.68183665268937</c:v>
                </c:pt>
                <c:pt idx="19559">
                  <c:v>19.5198281313595</c:v>
                </c:pt>
                <c:pt idx="19560">
                  <c:v>19.36353818128714</c:v>
                </c:pt>
                <c:pt idx="19561">
                  <c:v>19.21247205510776</c:v>
                </c:pt>
                <c:pt idx="19562">
                  <c:v>19.06660179395969</c:v>
                </c:pt>
                <c:pt idx="19563">
                  <c:v>18.92545413958232</c:v>
                </c:pt>
                <c:pt idx="19564">
                  <c:v>18.78897758568973</c:v>
                </c:pt>
                <c:pt idx="19565">
                  <c:v>18.65691382045042</c:v>
                </c:pt>
                <c:pt idx="19566">
                  <c:v>18.52929197463765</c:v>
                </c:pt>
                <c:pt idx="19567">
                  <c:v>18.40550032381932</c:v>
                </c:pt>
                <c:pt idx="19568">
                  <c:v>18.28549512471033</c:v>
                </c:pt>
                <c:pt idx="19569">
                  <c:v>18.16947615400456</c:v>
                </c:pt>
                <c:pt idx="19570">
                  <c:v>18.05672643734017</c:v>
                </c:pt>
                <c:pt idx="19571">
                  <c:v>17.94767203511508</c:v>
                </c:pt>
                <c:pt idx="19572">
                  <c:v>17.8417628270902</c:v>
                </c:pt>
                <c:pt idx="19573">
                  <c:v>17.73902868836151</c:v>
                </c:pt>
                <c:pt idx="19574">
                  <c:v>17.63943079350227</c:v>
                </c:pt>
                <c:pt idx="19575">
                  <c:v>17.54268634713169</c:v>
                </c:pt>
                <c:pt idx="19576">
                  <c:v>17.44863691284921</c:v>
                </c:pt>
                <c:pt idx="19577">
                  <c:v>17.3573458829385</c:v>
                </c:pt>
                <c:pt idx="19578">
                  <c:v>17.26865331993002</c:v>
                </c:pt>
                <c:pt idx="19579">
                  <c:v>17.1825740796513</c:v>
                </c:pt>
                <c:pt idx="19580">
                  <c:v>17.09867994736408</c:v>
                </c:pt>
                <c:pt idx="19581">
                  <c:v>17.01744803030531</c:v>
                </c:pt>
                <c:pt idx="19582">
                  <c:v>16.93824323660018</c:v>
                </c:pt>
                <c:pt idx="19583">
                  <c:v>16.8611113094553</c:v>
                </c:pt>
                <c:pt idx="19584">
                  <c:v>16.78627208319292</c:v>
                </c:pt>
                <c:pt idx="19585">
                  <c:v>16.71334645406465</c:v>
                </c:pt>
                <c:pt idx="19586">
                  <c:v>16.64250038330057</c:v>
                </c:pt>
                <c:pt idx="19587">
                  <c:v>16.57351103879844</c:v>
                </c:pt>
                <c:pt idx="19588">
                  <c:v>16.50632436546126</c:v>
                </c:pt>
                <c:pt idx="19589">
                  <c:v>16.44098505127399</c:v>
                </c:pt>
                <c:pt idx="19590">
                  <c:v>16.377257540561</c:v>
                </c:pt>
                <c:pt idx="19591">
                  <c:v>16.31521401774857</c:v>
                </c:pt>
                <c:pt idx="19592">
                  <c:v>16.25485086039222</c:v>
                </c:pt>
                <c:pt idx="19593">
                  <c:v>16.19595490797553</c:v>
                </c:pt>
                <c:pt idx="19594">
                  <c:v>16.13881911409288</c:v>
                </c:pt>
                <c:pt idx="19595">
                  <c:v>16.08283702189255</c:v>
                </c:pt>
                <c:pt idx="19596">
                  <c:v>16.02854327351107</c:v>
                </c:pt>
                <c:pt idx="19597">
                  <c:v>15.97545511205014</c:v>
                </c:pt>
                <c:pt idx="19598">
                  <c:v>15.92387730749142</c:v>
                </c:pt>
                <c:pt idx="19599">
                  <c:v>15.8736151934201</c:v>
                </c:pt>
                <c:pt idx="19600">
                  <c:v>15.82446961184652</c:v>
                </c:pt>
                <c:pt idx="19601">
                  <c:v>15.77648469335845</c:v>
                </c:pt>
                <c:pt idx="19602">
                  <c:v>15.72973834073211</c:v>
                </c:pt>
                <c:pt idx="19603">
                  <c:v>15.68426983221941</c:v>
                </c:pt>
                <c:pt idx="19604">
                  <c:v>15.63982937322966</c:v>
                </c:pt>
                <c:pt idx="19605">
                  <c:v>15.59642750390021</c:v>
                </c:pt>
                <c:pt idx="19606">
                  <c:v>15.55394862105885</c:v>
                </c:pt>
                <c:pt idx="19607">
                  <c:v>15.51239332047765</c:v>
                </c:pt>
                <c:pt idx="19608">
                  <c:v>15.47183285205045</c:v>
                </c:pt>
                <c:pt idx="19609">
                  <c:v>15.43186550562238</c:v>
                </c:pt>
                <c:pt idx="19610">
                  <c:v>15.39273965934518</c:v>
                </c:pt>
                <c:pt idx="19611">
                  <c:v>15.35630148846684</c:v>
                </c:pt>
                <c:pt idx="19612">
                  <c:v>15.35570093610076</c:v>
                </c:pt>
                <c:pt idx="19613">
                  <c:v>15.52754173681428</c:v>
                </c:pt>
                <c:pt idx="19614">
                  <c:v>15.31622734345586</c:v>
                </c:pt>
                <c:pt idx="19615">
                  <c:v>15.25511738716992</c:v>
                </c:pt>
                <c:pt idx="19616">
                  <c:v>15.21354367789072</c:v>
                </c:pt>
                <c:pt idx="19617">
                  <c:v>15.17759563584684</c:v>
                </c:pt>
                <c:pt idx="19618">
                  <c:v>15.14454068333563</c:v>
                </c:pt>
                <c:pt idx="19619">
                  <c:v>15.11301653934317</c:v>
                </c:pt>
                <c:pt idx="19620">
                  <c:v>15.08289751031121</c:v>
                </c:pt>
                <c:pt idx="19621">
                  <c:v>15.05385989269615</c:v>
                </c:pt>
                <c:pt idx="19622">
                  <c:v>15.02588560732705</c:v>
                </c:pt>
                <c:pt idx="19623">
                  <c:v>14.99877471117943</c:v>
                </c:pt>
                <c:pt idx="19624">
                  <c:v>14.97245005515146</c:v>
                </c:pt>
                <c:pt idx="19625">
                  <c:v>14.94701306694299</c:v>
                </c:pt>
                <c:pt idx="19626">
                  <c:v>14.92220552469068</c:v>
                </c:pt>
                <c:pt idx="19627">
                  <c:v>14.89826118018494</c:v>
                </c:pt>
                <c:pt idx="19628">
                  <c:v>14.87503085454497</c:v>
                </c:pt>
                <c:pt idx="19629">
                  <c:v>14.85245877820813</c:v>
                </c:pt>
                <c:pt idx="19630">
                  <c:v>14.83050364969357</c:v>
                </c:pt>
                <c:pt idx="19631">
                  <c:v>14.8092447586667</c:v>
                </c:pt>
                <c:pt idx="19632">
                  <c:v>14.78879209288732</c:v>
                </c:pt>
                <c:pt idx="19633">
                  <c:v>14.76878827150496</c:v>
                </c:pt>
                <c:pt idx="19634">
                  <c:v>14.74957500946996</c:v>
                </c:pt>
                <c:pt idx="19635">
                  <c:v>14.73097075681643</c:v>
                </c:pt>
                <c:pt idx="19636">
                  <c:v>14.71278062173882</c:v>
                </c:pt>
                <c:pt idx="19637">
                  <c:v>14.695228763888</c:v>
                </c:pt>
                <c:pt idx="19638">
                  <c:v>14.67827957361044</c:v>
                </c:pt>
                <c:pt idx="19639">
                  <c:v>14.66189591263266</c:v>
                </c:pt>
                <c:pt idx="19640">
                  <c:v>14.64603205405414</c:v>
                </c:pt>
                <c:pt idx="19641">
                  <c:v>14.63086715817071</c:v>
                </c:pt>
                <c:pt idx="19642">
                  <c:v>14.61599647492753</c:v>
                </c:pt>
                <c:pt idx="19643">
                  <c:v>14.60175494705065</c:v>
                </c:pt>
                <c:pt idx="19644">
                  <c:v>14.58795485542977</c:v>
                </c:pt>
                <c:pt idx="19645">
                  <c:v>14.5749551799923</c:v>
                </c:pt>
                <c:pt idx="19646">
                  <c:v>14.562324734491</c:v>
                </c:pt>
                <c:pt idx="19647">
                  <c:v>14.55011177642325</c:v>
                </c:pt>
                <c:pt idx="19648">
                  <c:v>14.53829155285691</c:v>
                </c:pt>
                <c:pt idx="19649">
                  <c:v>14.52708803540917</c:v>
                </c:pt>
                <c:pt idx="19650">
                  <c:v>14.5164048071421</c:v>
                </c:pt>
                <c:pt idx="19651">
                  <c:v>14.50612628860572</c:v>
                </c:pt>
                <c:pt idx="19652">
                  <c:v>14.49628951347302</c:v>
                </c:pt>
                <c:pt idx="19653">
                  <c:v>14.48697397723125</c:v>
                </c:pt>
                <c:pt idx="19654">
                  <c:v>14.47807799091056</c:v>
                </c:pt>
                <c:pt idx="19655">
                  <c:v>14.46960329592163</c:v>
                </c:pt>
                <c:pt idx="19656">
                  <c:v>14.46159709166158</c:v>
                </c:pt>
                <c:pt idx="19657">
                  <c:v>14.45392903587163</c:v>
                </c:pt>
                <c:pt idx="19658">
                  <c:v>14.44688541578815</c:v>
                </c:pt>
                <c:pt idx="19659">
                  <c:v>14.44010981209032</c:v>
                </c:pt>
                <c:pt idx="19660">
                  <c:v>14.43356231802002</c:v>
                </c:pt>
                <c:pt idx="19661">
                  <c:v>14.42783177213956</c:v>
                </c:pt>
                <c:pt idx="19662">
                  <c:v>14.4221506390333</c:v>
                </c:pt>
                <c:pt idx="19663">
                  <c:v>14.4171532774221</c:v>
                </c:pt>
                <c:pt idx="19664">
                  <c:v>14.41245340373259</c:v>
                </c:pt>
                <c:pt idx="19665">
                  <c:v>14.40817101850537</c:v>
                </c:pt>
                <c:pt idx="19666">
                  <c:v>14.40431580882008</c:v>
                </c:pt>
                <c:pt idx="19667">
                  <c:v>14.40066920355588</c:v>
                </c:pt>
                <c:pt idx="19668">
                  <c:v>14.39761784349087</c:v>
                </c:pt>
                <c:pt idx="19669">
                  <c:v>14.39501874486111</c:v>
                </c:pt>
                <c:pt idx="19670">
                  <c:v>14.39281456868384</c:v>
                </c:pt>
                <c:pt idx="19671">
                  <c:v>14.39122571550885</c:v>
                </c:pt>
                <c:pt idx="19672">
                  <c:v>14.3901169125231</c:v>
                </c:pt>
                <c:pt idx="19673">
                  <c:v>14.3893745888764</c:v>
                </c:pt>
                <c:pt idx="19674">
                  <c:v>14.38964387464361</c:v>
                </c:pt>
                <c:pt idx="19675">
                  <c:v>14.39102358387881</c:v>
                </c:pt>
                <c:pt idx="19676">
                  <c:v>14.39356814952734</c:v>
                </c:pt>
                <c:pt idx="19677">
                  <c:v>14.39826514427859</c:v>
                </c:pt>
                <c:pt idx="19678">
                  <c:v>14.4060455461532</c:v>
                </c:pt>
                <c:pt idx="19679">
                  <c:v>14.41935718353536</c:v>
                </c:pt>
                <c:pt idx="19680">
                  <c:v>14.4420333912871</c:v>
                </c:pt>
                <c:pt idx="19681">
                  <c:v>14.4794344632066</c:v>
                </c:pt>
                <c:pt idx="19682">
                  <c:v>14.53128533861952</c:v>
                </c:pt>
                <c:pt idx="19683">
                  <c:v>14.6016526443082</c:v>
                </c:pt>
                <c:pt idx="19684">
                  <c:v>14.6994818389836</c:v>
                </c:pt>
                <c:pt idx="19685">
                  <c:v>14.72429939488482</c:v>
                </c:pt>
                <c:pt idx="19686">
                  <c:v>14.67141596045155</c:v>
                </c:pt>
                <c:pt idx="19687">
                  <c:v>14.61116710704671</c:v>
                </c:pt>
                <c:pt idx="19688">
                  <c:v>14.56768918286334</c:v>
                </c:pt>
                <c:pt idx="19689">
                  <c:v>14.53956480704425</c:v>
                </c:pt>
                <c:pt idx="19690">
                  <c:v>14.521635854913</c:v>
                </c:pt>
                <c:pt idx="19691">
                  <c:v>14.51070577891565</c:v>
                </c:pt>
                <c:pt idx="19692">
                  <c:v>14.50434055886295</c:v>
                </c:pt>
                <c:pt idx="19693">
                  <c:v>14.50102447813245</c:v>
                </c:pt>
                <c:pt idx="19694">
                  <c:v>14.50000933247637</c:v>
                </c:pt>
                <c:pt idx="19695">
                  <c:v>14.50087174480501</c:v>
                </c:pt>
                <c:pt idx="19696">
                  <c:v>14.5028990431402</c:v>
                </c:pt>
                <c:pt idx="19697">
                  <c:v>14.50611606438181</c:v>
                </c:pt>
                <c:pt idx="19698">
                  <c:v>14.51017638573427</c:v>
                </c:pt>
                <c:pt idx="19699">
                  <c:v>14.51487547177338</c:v>
                </c:pt>
                <c:pt idx="19700">
                  <c:v>14.52030573216298</c:v>
                </c:pt>
                <c:pt idx="19701">
                  <c:v>14.52644782417288</c:v>
                </c:pt>
                <c:pt idx="19702">
                  <c:v>14.53299709765521</c:v>
                </c:pt>
                <c:pt idx="19703">
                  <c:v>14.54004660774198</c:v>
                </c:pt>
                <c:pt idx="19704">
                  <c:v>14.54749078322507</c:v>
                </c:pt>
                <c:pt idx="19705">
                  <c:v>14.5552797281368</c:v>
                </c:pt>
                <c:pt idx="19706">
                  <c:v>14.56367958834525</c:v>
                </c:pt>
                <c:pt idx="19707">
                  <c:v>14.57240631594895</c:v>
                </c:pt>
                <c:pt idx="19708">
                  <c:v>14.58147826026237</c:v>
                </c:pt>
                <c:pt idx="19709">
                  <c:v>14.59075708706464</c:v>
                </c:pt>
                <c:pt idx="19710">
                  <c:v>14.6005169404518</c:v>
                </c:pt>
                <c:pt idx="19711">
                  <c:v>14.6107854530878</c:v>
                </c:pt>
                <c:pt idx="19712">
                  <c:v>14.62112622821062</c:v>
                </c:pt>
                <c:pt idx="19713">
                  <c:v>14.63167163703525</c:v>
                </c:pt>
                <c:pt idx="19714">
                  <c:v>14.64270716885031</c:v>
                </c:pt>
                <c:pt idx="19715">
                  <c:v>14.65421338452696</c:v>
                </c:pt>
                <c:pt idx="19716">
                  <c:v>14.66577831314544</c:v>
                </c:pt>
                <c:pt idx="19717">
                  <c:v>14.6776241579734</c:v>
                </c:pt>
                <c:pt idx="19718">
                  <c:v>14.69001089337777</c:v>
                </c:pt>
                <c:pt idx="19719">
                  <c:v>14.70236661291347</c:v>
                </c:pt>
                <c:pt idx="19720">
                  <c:v>14.71510364275897</c:v>
                </c:pt>
                <c:pt idx="19721">
                  <c:v>14.72804010599347</c:v>
                </c:pt>
                <c:pt idx="19722">
                  <c:v>14.74140711369503</c:v>
                </c:pt>
                <c:pt idx="19723">
                  <c:v>14.75508227876651</c:v>
                </c:pt>
                <c:pt idx="19724">
                  <c:v>14.76900050765445</c:v>
                </c:pt>
                <c:pt idx="19725">
                  <c:v>14.78316852609431</c:v>
                </c:pt>
                <c:pt idx="19726">
                  <c:v>14.79744990649421</c:v>
                </c:pt>
                <c:pt idx="19727">
                  <c:v>14.81214156028402</c:v>
                </c:pt>
                <c:pt idx="19728">
                  <c:v>14.82717369326872</c:v>
                </c:pt>
                <c:pt idx="19729">
                  <c:v>14.84227299038635</c:v>
                </c:pt>
                <c:pt idx="19730">
                  <c:v>14.85772023652914</c:v>
                </c:pt>
                <c:pt idx="19731">
                  <c:v>14.87335150244814</c:v>
                </c:pt>
                <c:pt idx="19732">
                  <c:v>14.88925212915146</c:v>
                </c:pt>
                <c:pt idx="19733">
                  <c:v>14.90555168508683</c:v>
                </c:pt>
                <c:pt idx="19734">
                  <c:v>14.92196023912817</c:v>
                </c:pt>
                <c:pt idx="19735">
                  <c:v>14.93881054536259</c:v>
                </c:pt>
                <c:pt idx="19736">
                  <c:v>14.95561168473443</c:v>
                </c:pt>
                <c:pt idx="19737">
                  <c:v>14.97283072740801</c:v>
                </c:pt>
                <c:pt idx="19738">
                  <c:v>14.99034040314762</c:v>
                </c:pt>
                <c:pt idx="19739">
                  <c:v>15.0080660777829</c:v>
                </c:pt>
                <c:pt idx="19740">
                  <c:v>15.02603951399051</c:v>
                </c:pt>
                <c:pt idx="19741">
                  <c:v>15.04429638092864</c:v>
                </c:pt>
                <c:pt idx="19742">
                  <c:v>15.06265021547414</c:v>
                </c:pt>
                <c:pt idx="19743">
                  <c:v>15.08138843257877</c:v>
                </c:pt>
                <c:pt idx="19744">
                  <c:v>15.10041745075072</c:v>
                </c:pt>
                <c:pt idx="19745">
                  <c:v>15.11954735612523</c:v>
                </c:pt>
                <c:pt idx="19746">
                  <c:v>15.13889316930322</c:v>
                </c:pt>
                <c:pt idx="19747">
                  <c:v>15.1585516781421</c:v>
                </c:pt>
                <c:pt idx="19748">
                  <c:v>15.17857429783259</c:v>
                </c:pt>
                <c:pt idx="19749">
                  <c:v>15.19877896562089</c:v>
                </c:pt>
                <c:pt idx="19750">
                  <c:v>15.21904418068276</c:v>
                </c:pt>
                <c:pt idx="19751">
                  <c:v>15.23973216170994</c:v>
                </c:pt>
                <c:pt idx="19752">
                  <c:v>15.2604712605668</c:v>
                </c:pt>
                <c:pt idx="19753">
                  <c:v>15.28166499276227</c:v>
                </c:pt>
                <c:pt idx="19754">
                  <c:v>15.30299252076676</c:v>
                </c:pt>
                <c:pt idx="19755">
                  <c:v>15.32454765543274</c:v>
                </c:pt>
                <c:pt idx="19756">
                  <c:v>15.34642258397235</c:v>
                </c:pt>
                <c:pt idx="19757">
                  <c:v>15.36854768881644</c:v>
                </c:pt>
                <c:pt idx="19758">
                  <c:v>15.3907668204524</c:v>
                </c:pt>
                <c:pt idx="19759">
                  <c:v>15.413195799177</c:v>
                </c:pt>
                <c:pt idx="19760">
                  <c:v>15.43606329076943</c:v>
                </c:pt>
                <c:pt idx="19761">
                  <c:v>15.4591005609593</c:v>
                </c:pt>
                <c:pt idx="19762">
                  <c:v>15.48214158427796</c:v>
                </c:pt>
                <c:pt idx="19763">
                  <c:v>15.5056544950399</c:v>
                </c:pt>
                <c:pt idx="19764">
                  <c:v>15.529395552423</c:v>
                </c:pt>
                <c:pt idx="19765">
                  <c:v>15.55321925145747</c:v>
                </c:pt>
                <c:pt idx="19766">
                  <c:v>15.5773866654127</c:v>
                </c:pt>
                <c:pt idx="19767">
                  <c:v>15.60185258940528</c:v>
                </c:pt>
                <c:pt idx="19768">
                  <c:v>15.62645233601278</c:v>
                </c:pt>
                <c:pt idx="19769">
                  <c:v>15.65142284954203</c:v>
                </c:pt>
                <c:pt idx="19770">
                  <c:v>15.67633432548651</c:v>
                </c:pt>
                <c:pt idx="19771">
                  <c:v>15.7016872542808</c:v>
                </c:pt>
                <c:pt idx="19772">
                  <c:v>15.7272500335437</c:v>
                </c:pt>
                <c:pt idx="19773">
                  <c:v>15.75301709248125</c:v>
                </c:pt>
                <c:pt idx="19774">
                  <c:v>15.77911525705714</c:v>
                </c:pt>
                <c:pt idx="19775">
                  <c:v>15.80538346565152</c:v>
                </c:pt>
                <c:pt idx="19776">
                  <c:v>15.83190367863007</c:v>
                </c:pt>
                <c:pt idx="19777">
                  <c:v>15.8586052511257</c:v>
                </c:pt>
                <c:pt idx="19778">
                  <c:v>15.88551351908535</c:v>
                </c:pt>
                <c:pt idx="19779">
                  <c:v>15.91262035268272</c:v>
                </c:pt>
                <c:pt idx="19780">
                  <c:v>15.94006942674563</c:v>
                </c:pt>
                <c:pt idx="19781">
                  <c:v>15.96780212156302</c:v>
                </c:pt>
                <c:pt idx="19782">
                  <c:v>15.9954835990605</c:v>
                </c:pt>
                <c:pt idx="19783">
                  <c:v>16.02372135975997</c:v>
                </c:pt>
                <c:pt idx="19784">
                  <c:v>16.05203800070162</c:v>
                </c:pt>
                <c:pt idx="19785">
                  <c:v>16.08061786422341</c:v>
                </c:pt>
                <c:pt idx="19786">
                  <c:v>16.10953301391066</c:v>
                </c:pt>
                <c:pt idx="19787">
                  <c:v>16.13852474008704</c:v>
                </c:pt>
                <c:pt idx="19788">
                  <c:v>16.16784835526494</c:v>
                </c:pt>
                <c:pt idx="19789">
                  <c:v>16.19717218957577</c:v>
                </c:pt>
                <c:pt idx="19790">
                  <c:v>16.22712680287247</c:v>
                </c:pt>
                <c:pt idx="19791">
                  <c:v>16.2569723516119</c:v>
                </c:pt>
                <c:pt idx="19792">
                  <c:v>16.28723501212601</c:v>
                </c:pt>
                <c:pt idx="19793">
                  <c:v>16.31764828911016</c:v>
                </c:pt>
                <c:pt idx="19794">
                  <c:v>16.34838117859719</c:v>
                </c:pt>
                <c:pt idx="19795">
                  <c:v>16.37932173795263</c:v>
                </c:pt>
                <c:pt idx="19796">
                  <c:v>16.41045296300799</c:v>
                </c:pt>
                <c:pt idx="19797">
                  <c:v>16.44191035668312</c:v>
                </c:pt>
                <c:pt idx="19798">
                  <c:v>16.47354713241116</c:v>
                </c:pt>
                <c:pt idx="19799">
                  <c:v>16.50550113994654</c:v>
                </c:pt>
                <c:pt idx="19800">
                  <c:v>16.53752853284209</c:v>
                </c:pt>
                <c:pt idx="19801">
                  <c:v>16.56988956522846</c:v>
                </c:pt>
                <c:pt idx="19802">
                  <c:v>16.60258092972595</c:v>
                </c:pt>
                <c:pt idx="19803">
                  <c:v>16.63544895739739</c:v>
                </c:pt>
                <c:pt idx="19804">
                  <c:v>16.66839108624911</c:v>
                </c:pt>
                <c:pt idx="19805">
                  <c:v>16.70181136637263</c:v>
                </c:pt>
                <c:pt idx="19806">
                  <c:v>16.7353827088466</c:v>
                </c:pt>
                <c:pt idx="19807">
                  <c:v>16.76921796907839</c:v>
                </c:pt>
                <c:pt idx="19808">
                  <c:v>16.80321012114668</c:v>
                </c:pt>
                <c:pt idx="19809">
                  <c:v>16.83763974817359</c:v>
                </c:pt>
                <c:pt idx="19810">
                  <c:v>16.87207829307569</c:v>
                </c:pt>
                <c:pt idx="19811">
                  <c:v>16.90697011008085</c:v>
                </c:pt>
                <c:pt idx="19812">
                  <c:v>16.94202808400885</c:v>
                </c:pt>
                <c:pt idx="19813">
                  <c:v>16.97732808734926</c:v>
                </c:pt>
                <c:pt idx="19814">
                  <c:v>17.01295080347461</c:v>
                </c:pt>
                <c:pt idx="19815">
                  <c:v>17.04871127709572</c:v>
                </c:pt>
                <c:pt idx="19816">
                  <c:v>17.08492189121554</c:v>
                </c:pt>
                <c:pt idx="19817">
                  <c:v>17.12107543770967</c:v>
                </c:pt>
                <c:pt idx="19818">
                  <c:v>17.15759849531635</c:v>
                </c:pt>
                <c:pt idx="19819">
                  <c:v>17.19447799058213</c:v>
                </c:pt>
                <c:pt idx="19820">
                  <c:v>17.23141214203081</c:v>
                </c:pt>
                <c:pt idx="19821">
                  <c:v>17.26876347541914</c:v>
                </c:pt>
                <c:pt idx="19822">
                  <c:v>17.30638258975108</c:v>
                </c:pt>
                <c:pt idx="19823">
                  <c:v>17.34418352015872</c:v>
                </c:pt>
                <c:pt idx="19824">
                  <c:v>17.38243638396302</c:v>
                </c:pt>
                <c:pt idx="19825">
                  <c:v>17.42068793541761</c:v>
                </c:pt>
                <c:pt idx="19826">
                  <c:v>17.45942385699761</c:v>
                </c:pt>
                <c:pt idx="19827">
                  <c:v>17.49812656931129</c:v>
                </c:pt>
                <c:pt idx="19828">
                  <c:v>17.53743622538318</c:v>
                </c:pt>
                <c:pt idx="19829">
                  <c:v>17.57677592706096</c:v>
                </c:pt>
                <c:pt idx="19830">
                  <c:v>17.61653153844047</c:v>
                </c:pt>
                <c:pt idx="19831">
                  <c:v>17.6564670672755</c:v>
                </c:pt>
                <c:pt idx="19832">
                  <c:v>17.69668996390029</c:v>
                </c:pt>
                <c:pt idx="19833">
                  <c:v>17.7372156285538</c:v>
                </c:pt>
                <c:pt idx="19834">
                  <c:v>17.77798757639011</c:v>
                </c:pt>
                <c:pt idx="19835">
                  <c:v>17.81914624484705</c:v>
                </c:pt>
                <c:pt idx="19836">
                  <c:v>17.86049692362024</c:v>
                </c:pt>
                <c:pt idx="19837">
                  <c:v>17.90219918536913</c:v>
                </c:pt>
                <c:pt idx="19838">
                  <c:v>17.94400631251408</c:v>
                </c:pt>
                <c:pt idx="19839">
                  <c:v>17.98608225630649</c:v>
                </c:pt>
                <c:pt idx="19840">
                  <c:v>18.02858957271353</c:v>
                </c:pt>
                <c:pt idx="19841">
                  <c:v>18.07138627693578</c:v>
                </c:pt>
                <c:pt idx="19842">
                  <c:v>18.11431372734139</c:v>
                </c:pt>
                <c:pt idx="19843">
                  <c:v>18.1577019163796</c:v>
                </c:pt>
                <c:pt idx="19844">
                  <c:v>18.20142478589048</c:v>
                </c:pt>
                <c:pt idx="19845">
                  <c:v>18.24530944899777</c:v>
                </c:pt>
                <c:pt idx="19846">
                  <c:v>18.28965540542693</c:v>
                </c:pt>
                <c:pt idx="19847">
                  <c:v>18.33391298318063</c:v>
                </c:pt>
                <c:pt idx="19848">
                  <c:v>18.37878625532971</c:v>
                </c:pt>
                <c:pt idx="19849">
                  <c:v>18.42383706159816</c:v>
                </c:pt>
                <c:pt idx="19850">
                  <c:v>18.46937196171164</c:v>
                </c:pt>
                <c:pt idx="19851">
                  <c:v>18.51514653255986</c:v>
                </c:pt>
                <c:pt idx="19852">
                  <c:v>18.56111868486246</c:v>
                </c:pt>
                <c:pt idx="19853">
                  <c:v>18.60747465183625</c:v>
                </c:pt>
                <c:pt idx="19854">
                  <c:v>18.65423081470228</c:v>
                </c:pt>
                <c:pt idx="19855">
                  <c:v>18.7012858187075</c:v>
                </c:pt>
                <c:pt idx="19856">
                  <c:v>18.74842411302409</c:v>
                </c:pt>
                <c:pt idx="19857">
                  <c:v>18.79616410367163</c:v>
                </c:pt>
                <c:pt idx="19858">
                  <c:v>18.84398990645513</c:v>
                </c:pt>
                <c:pt idx="19859">
                  <c:v>18.89230405365874</c:v>
                </c:pt>
                <c:pt idx="19860">
                  <c:v>18.94086313845463</c:v>
                </c:pt>
                <c:pt idx="19861">
                  <c:v>18.9898666656856</c:v>
                </c:pt>
                <c:pt idx="19862">
                  <c:v>19.0392594102788</c:v>
                </c:pt>
                <c:pt idx="19863">
                  <c:v>19.08882452651081</c:v>
                </c:pt>
                <c:pt idx="19864">
                  <c:v>19.1386184628912</c:v>
                </c:pt>
                <c:pt idx="19865">
                  <c:v>19.18884857564553</c:v>
                </c:pt>
                <c:pt idx="19866">
                  <c:v>19.23974726901337</c:v>
                </c:pt>
                <c:pt idx="19867">
                  <c:v>19.29063689661215</c:v>
                </c:pt>
                <c:pt idx="19868">
                  <c:v>19.34188423747931</c:v>
                </c:pt>
                <c:pt idx="19869">
                  <c:v>19.39373609152208</c:v>
                </c:pt>
                <c:pt idx="19870">
                  <c:v>19.44577790034924</c:v>
                </c:pt>
                <c:pt idx="19871">
                  <c:v>19.4981994258979</c:v>
                </c:pt>
                <c:pt idx="19872">
                  <c:v>19.5509841997989</c:v>
                </c:pt>
                <c:pt idx="19873">
                  <c:v>19.60421278761601</c:v>
                </c:pt>
                <c:pt idx="19874">
                  <c:v>19.65781378993178</c:v>
                </c:pt>
                <c:pt idx="19875">
                  <c:v>19.71167567836945</c:v>
                </c:pt>
                <c:pt idx="19876">
                  <c:v>19.76597967340653</c:v>
                </c:pt>
                <c:pt idx="19877">
                  <c:v>19.82082606230707</c:v>
                </c:pt>
                <c:pt idx="19878">
                  <c:v>19.87590715245644</c:v>
                </c:pt>
                <c:pt idx="19879">
                  <c:v>19.93134309969024</c:v>
                </c:pt>
                <c:pt idx="19880">
                  <c:v>19.98732764328952</c:v>
                </c:pt>
                <c:pt idx="19881">
                  <c:v>20.04351009936051</c:v>
                </c:pt>
                <c:pt idx="19882">
                  <c:v>20.10022205189034</c:v>
                </c:pt>
                <c:pt idx="19883">
                  <c:v>20.1574553033525</c:v>
                </c:pt>
                <c:pt idx="19884">
                  <c:v>20.21494970858684</c:v>
                </c:pt>
                <c:pt idx="19885">
                  <c:v>20.27291337049447</c:v>
                </c:pt>
                <c:pt idx="19886">
                  <c:v>20.33134252418795</c:v>
                </c:pt>
                <c:pt idx="19887">
                  <c:v>20.3901357762116</c:v>
                </c:pt>
                <c:pt idx="19888">
                  <c:v>20.44932733700297</c:v>
                </c:pt>
                <c:pt idx="19889">
                  <c:v>20.50915237930751</c:v>
                </c:pt>
                <c:pt idx="19890">
                  <c:v>20.56927852713605</c:v>
                </c:pt>
                <c:pt idx="19891">
                  <c:v>20.63002050984127</c:v>
                </c:pt>
                <c:pt idx="19892">
                  <c:v>20.6910087707652</c:v>
                </c:pt>
                <c:pt idx="19893">
                  <c:v>20.75247903986718</c:v>
                </c:pt>
                <c:pt idx="19894">
                  <c:v>20.81453591029724</c:v>
                </c:pt>
                <c:pt idx="19895">
                  <c:v>20.87704457828767</c:v>
                </c:pt>
                <c:pt idx="19896">
                  <c:v>20.94010674604045</c:v>
                </c:pt>
                <c:pt idx="19897">
                  <c:v>21.00331741372944</c:v>
                </c:pt>
                <c:pt idx="19898">
                  <c:v>21.06737532321014</c:v>
                </c:pt>
                <c:pt idx="19899">
                  <c:v>21.13195406892751</c:v>
                </c:pt>
                <c:pt idx="19900">
                  <c:v>21.19683541903671</c:v>
                </c:pt>
                <c:pt idx="19901">
                  <c:v>21.26239187925437</c:v>
                </c:pt>
                <c:pt idx="19902">
                  <c:v>21.32846147862905</c:v>
                </c:pt>
                <c:pt idx="19903">
                  <c:v>21.39489686034394</c:v>
                </c:pt>
                <c:pt idx="19904">
                  <c:v>21.4620218800987</c:v>
                </c:pt>
                <c:pt idx="19905">
                  <c:v>21.52968510465617</c:v>
                </c:pt>
                <c:pt idx="19906">
                  <c:v>21.59773242423335</c:v>
                </c:pt>
                <c:pt idx="19907">
                  <c:v>21.66654141245928</c:v>
                </c:pt>
                <c:pt idx="19908">
                  <c:v>21.73583729813122</c:v>
                </c:pt>
                <c:pt idx="19909">
                  <c:v>21.80574571018213</c:v>
                </c:pt>
                <c:pt idx="19910">
                  <c:v>21.87636735173099</c:v>
                </c:pt>
                <c:pt idx="19911">
                  <c:v>21.94750012345463</c:v>
                </c:pt>
                <c:pt idx="19912">
                  <c:v>22.01922194917783</c:v>
                </c:pt>
                <c:pt idx="19913">
                  <c:v>22.09158281769131</c:v>
                </c:pt>
                <c:pt idx="19914">
                  <c:v>22.1645106877803</c:v>
                </c:pt>
                <c:pt idx="19915">
                  <c:v>22.23780870101814</c:v>
                </c:pt>
                <c:pt idx="19916">
                  <c:v>22.31218927897843</c:v>
                </c:pt>
                <c:pt idx="19917">
                  <c:v>22.38713181068731</c:v>
                </c:pt>
                <c:pt idx="19918">
                  <c:v>22.46259478319772</c:v>
                </c:pt>
                <c:pt idx="19919">
                  <c:v>22.53889544925482</c:v>
                </c:pt>
                <c:pt idx="19920">
                  <c:v>22.61572173891423</c:v>
                </c:pt>
                <c:pt idx="19921">
                  <c:v>22.69352014020915</c:v>
                </c:pt>
                <c:pt idx="19922">
                  <c:v>22.77171142007662</c:v>
                </c:pt>
                <c:pt idx="19923">
                  <c:v>22.85068335050441</c:v>
                </c:pt>
                <c:pt idx="19924">
                  <c:v>22.93055998418156</c:v>
                </c:pt>
                <c:pt idx="19925">
                  <c:v>23.01112354644734</c:v>
                </c:pt>
                <c:pt idx="19926">
                  <c:v>23.09218033356509</c:v>
                </c:pt>
                <c:pt idx="19927">
                  <c:v>23.17437293490528</c:v>
                </c:pt>
                <c:pt idx="19928">
                  <c:v>23.25719169733412</c:v>
                </c:pt>
                <c:pt idx="19929">
                  <c:v>23.34091309238437</c:v>
                </c:pt>
                <c:pt idx="19930">
                  <c:v>23.42532687693573</c:v>
                </c:pt>
                <c:pt idx="19931">
                  <c:v>23.51059174808915</c:v>
                </c:pt>
                <c:pt idx="19932">
                  <c:v>23.59676878261714</c:v>
                </c:pt>
                <c:pt idx="19933">
                  <c:v>23.68386083663723</c:v>
                </c:pt>
                <c:pt idx="19934">
                  <c:v>23.77163931090558</c:v>
                </c:pt>
                <c:pt idx="19935">
                  <c:v>23.86032753183524</c:v>
                </c:pt>
                <c:pt idx="19936">
                  <c:v>23.95026227600551</c:v>
                </c:pt>
                <c:pt idx="19937">
                  <c:v>24.04079148410051</c:v>
                </c:pt>
                <c:pt idx="19938">
                  <c:v>24.13221105714474</c:v>
                </c:pt>
                <c:pt idx="19939">
                  <c:v>24.22481628733172</c:v>
                </c:pt>
                <c:pt idx="19940">
                  <c:v>24.31840488508951</c:v>
                </c:pt>
                <c:pt idx="19941">
                  <c:v>24.41286761508325</c:v>
                </c:pt>
                <c:pt idx="19942">
                  <c:v>24.50843715392688</c:v>
                </c:pt>
                <c:pt idx="19943">
                  <c:v>24.60497679679513</c:v>
                </c:pt>
                <c:pt idx="19944">
                  <c:v>24.70268609728154</c:v>
                </c:pt>
                <c:pt idx="19945">
                  <c:v>24.80144624685282</c:v>
                </c:pt>
                <c:pt idx="19946">
                  <c:v>24.90118592090812</c:v>
                </c:pt>
                <c:pt idx="19947">
                  <c:v>25.00249557384976</c:v>
                </c:pt>
                <c:pt idx="19948">
                  <c:v>25.10451389683945</c:v>
                </c:pt>
                <c:pt idx="19949">
                  <c:v>25.207808472252</c:v>
                </c:pt>
                <c:pt idx="19950">
                  <c:v>25.31244392591389</c:v>
                </c:pt>
                <c:pt idx="19951">
                  <c:v>25.41809213185843</c:v>
                </c:pt>
                <c:pt idx="19952">
                  <c:v>25.52530439983453</c:v>
                </c:pt>
                <c:pt idx="19953">
                  <c:v>25.63361334844602</c:v>
                </c:pt>
                <c:pt idx="19954">
                  <c:v>25.74331545917043</c:v>
                </c:pt>
                <c:pt idx="19955">
                  <c:v>25.85436448297218</c:v>
                </c:pt>
                <c:pt idx="19956">
                  <c:v>25.96679860981494</c:v>
                </c:pt>
                <c:pt idx="19957">
                  <c:v>26.08062966261732</c:v>
                </c:pt>
                <c:pt idx="19958">
                  <c:v>26.19589024064384</c:v>
                </c:pt>
                <c:pt idx="19959">
                  <c:v>26.31265701470057</c:v>
                </c:pt>
                <c:pt idx="19960">
                  <c:v>26.43083877113431</c:v>
                </c:pt>
                <c:pt idx="19961">
                  <c:v>26.55065614953525</c:v>
                </c:pt>
                <c:pt idx="19962">
                  <c:v>26.67230525313726</c:v>
                </c:pt>
                <c:pt idx="19963">
                  <c:v>26.79535264862017</c:v>
                </c:pt>
                <c:pt idx="19964">
                  <c:v>26.9200702268587</c:v>
                </c:pt>
                <c:pt idx="19965">
                  <c:v>27.04661945416787</c:v>
                </c:pt>
                <c:pt idx="19966">
                  <c:v>27.17472297954059</c:v>
                </c:pt>
                <c:pt idx="19967">
                  <c:v>27.30476698551998</c:v>
                </c:pt>
                <c:pt idx="19968">
                  <c:v>27.43670152728504</c:v>
                </c:pt>
                <c:pt idx="19969">
                  <c:v>27.57037971069839</c:v>
                </c:pt>
                <c:pt idx="19970">
                  <c:v>27.70631594635737</c:v>
                </c:pt>
                <c:pt idx="19971">
                  <c:v>27.84386799354608</c:v>
                </c:pt>
                <c:pt idx="19972">
                  <c:v>27.98372007203354</c:v>
                </c:pt>
                <c:pt idx="19973">
                  <c:v>28.12576058305405</c:v>
                </c:pt>
                <c:pt idx="19974">
                  <c:v>28.26976371919405</c:v>
                </c:pt>
                <c:pt idx="19975">
                  <c:v>28.41612696229597</c:v>
                </c:pt>
                <c:pt idx="19976">
                  <c:v>28.5647645274816</c:v>
                </c:pt>
                <c:pt idx="19977">
                  <c:v>28.7155051980504</c:v>
                </c:pt>
                <c:pt idx="19978">
                  <c:v>28.86896614133999</c:v>
                </c:pt>
                <c:pt idx="19979">
                  <c:v>29.0249110628497</c:v>
                </c:pt>
                <c:pt idx="19980">
                  <c:v>29.18334734876107</c:v>
                </c:pt>
              </c:numCache>
            </c:numRef>
          </c:yVal>
          <c:smooth val="1"/>
        </c:ser>
        <c:ser>
          <c:idx val="0"/>
          <c:order val="1"/>
          <c:tx>
            <c:v>2000 m</c:v>
          </c:tx>
          <c:marker>
            <c:symbol val="none"/>
          </c:marker>
          <c:xVal>
            <c:numRef>
              <c:f>'2 beam Y'!$A$20:$A$13594</c:f>
              <c:numCache>
                <c:formatCode>General</c:formatCode>
                <c:ptCount val="13575"/>
                <c:pt idx="0">
                  <c:v>0.0</c:v>
                </c:pt>
                <c:pt idx="1">
                  <c:v>0.0001498639435499</c:v>
                </c:pt>
                <c:pt idx="2">
                  <c:v>0.00029972788709979</c:v>
                </c:pt>
                <c:pt idx="3">
                  <c:v>0.00044959183064969</c:v>
                </c:pt>
                <c:pt idx="4">
                  <c:v>0.00059945577419959</c:v>
                </c:pt>
                <c:pt idx="5">
                  <c:v>0.00074931971774949</c:v>
                </c:pt>
                <c:pt idx="6">
                  <c:v>0.00089918366129938</c:v>
                </c:pt>
                <c:pt idx="7">
                  <c:v>0.0010490476048493</c:v>
                </c:pt>
                <c:pt idx="8">
                  <c:v>0.0011989115483992</c:v>
                </c:pt>
                <c:pt idx="9">
                  <c:v>0.0013487754919491</c:v>
                </c:pt>
                <c:pt idx="10">
                  <c:v>0.001498639435499</c:v>
                </c:pt>
                <c:pt idx="11">
                  <c:v>0.0016485033790489</c:v>
                </c:pt>
                <c:pt idx="12">
                  <c:v>0.0017983673225988</c:v>
                </c:pt>
                <c:pt idx="13">
                  <c:v>0.0019482312661487</c:v>
                </c:pt>
                <c:pt idx="14">
                  <c:v>0.0020980952096986</c:v>
                </c:pt>
                <c:pt idx="15">
                  <c:v>0.0022479591532485</c:v>
                </c:pt>
                <c:pt idx="16">
                  <c:v>0.0023978230967984</c:v>
                </c:pt>
                <c:pt idx="17">
                  <c:v>0.0025476870403483</c:v>
                </c:pt>
                <c:pt idx="18">
                  <c:v>0.0026975509838982</c:v>
                </c:pt>
                <c:pt idx="19">
                  <c:v>0.002847414927448</c:v>
                </c:pt>
                <c:pt idx="20">
                  <c:v>0.0029972788709979</c:v>
                </c:pt>
                <c:pt idx="21">
                  <c:v>0.0031471428145478</c:v>
                </c:pt>
                <c:pt idx="22">
                  <c:v>0.0032970067580977</c:v>
                </c:pt>
                <c:pt idx="23">
                  <c:v>0.0034468707016476</c:v>
                </c:pt>
                <c:pt idx="24">
                  <c:v>0.0035967346451975</c:v>
                </c:pt>
                <c:pt idx="25">
                  <c:v>0.0037465985887474</c:v>
                </c:pt>
                <c:pt idx="26">
                  <c:v>0.0038964625322973</c:v>
                </c:pt>
                <c:pt idx="27">
                  <c:v>0.0040463264758472</c:v>
                </c:pt>
                <c:pt idx="28">
                  <c:v>0.0041961904193971</c:v>
                </c:pt>
                <c:pt idx="29">
                  <c:v>0.004346054362947</c:v>
                </c:pt>
                <c:pt idx="30">
                  <c:v>0.0044959183064969</c:v>
                </c:pt>
                <c:pt idx="31">
                  <c:v>0.0046457822500468</c:v>
                </c:pt>
                <c:pt idx="32">
                  <c:v>0.0047956461935967</c:v>
                </c:pt>
                <c:pt idx="33">
                  <c:v>0.0049455101371466</c:v>
                </c:pt>
                <c:pt idx="34">
                  <c:v>0.0050953740806965</c:v>
                </c:pt>
                <c:pt idx="35">
                  <c:v>0.0052452380242464</c:v>
                </c:pt>
                <c:pt idx="36">
                  <c:v>0.0053951019677963</c:v>
                </c:pt>
                <c:pt idx="37">
                  <c:v>0.0055449659113462</c:v>
                </c:pt>
                <c:pt idx="38">
                  <c:v>0.0056948298548961</c:v>
                </c:pt>
                <c:pt idx="39">
                  <c:v>0.005844693798446</c:v>
                </c:pt>
                <c:pt idx="40">
                  <c:v>0.0059945577419959</c:v>
                </c:pt>
                <c:pt idx="41">
                  <c:v>0.0061444216855458</c:v>
                </c:pt>
                <c:pt idx="42">
                  <c:v>0.0062942856290957</c:v>
                </c:pt>
                <c:pt idx="43">
                  <c:v>0.0064441495726456</c:v>
                </c:pt>
                <c:pt idx="44">
                  <c:v>0.0065940135161955</c:v>
                </c:pt>
                <c:pt idx="45">
                  <c:v>0.0067438774597454</c:v>
                </c:pt>
                <c:pt idx="46">
                  <c:v>0.0068937414032953</c:v>
                </c:pt>
                <c:pt idx="47">
                  <c:v>0.0070436053468452</c:v>
                </c:pt>
                <c:pt idx="48">
                  <c:v>0.0071934692903951</c:v>
                </c:pt>
                <c:pt idx="49">
                  <c:v>0.007343333233945</c:v>
                </c:pt>
                <c:pt idx="50">
                  <c:v>0.0074931971774949</c:v>
                </c:pt>
                <c:pt idx="51">
                  <c:v>0.0076430611210448</c:v>
                </c:pt>
                <c:pt idx="52">
                  <c:v>0.0077929250645947</c:v>
                </c:pt>
                <c:pt idx="53">
                  <c:v>0.0079427890081446</c:v>
                </c:pt>
                <c:pt idx="54">
                  <c:v>0.0080926529516945</c:v>
                </c:pt>
                <c:pt idx="55">
                  <c:v>0.0082425168952444</c:v>
                </c:pt>
                <c:pt idx="56">
                  <c:v>0.0083923808387942</c:v>
                </c:pt>
                <c:pt idx="57">
                  <c:v>0.0085422447823441</c:v>
                </c:pt>
                <c:pt idx="58">
                  <c:v>0.008692108725894</c:v>
                </c:pt>
                <c:pt idx="59">
                  <c:v>0.0088419726694439</c:v>
                </c:pt>
                <c:pt idx="60">
                  <c:v>0.0089918366129938</c:v>
                </c:pt>
                <c:pt idx="61">
                  <c:v>0.0091417005565437</c:v>
                </c:pt>
                <c:pt idx="62">
                  <c:v>0.0092915645000936</c:v>
                </c:pt>
                <c:pt idx="63">
                  <c:v>0.00944142844364349</c:v>
                </c:pt>
                <c:pt idx="64">
                  <c:v>0.0095912923871934</c:v>
                </c:pt>
                <c:pt idx="65">
                  <c:v>0.0097411563307433</c:v>
                </c:pt>
                <c:pt idx="66">
                  <c:v>0.0098910202742932</c:v>
                </c:pt>
                <c:pt idx="67">
                  <c:v>0.010040884217843</c:v>
                </c:pt>
                <c:pt idx="68">
                  <c:v>0.010190748161393</c:v>
                </c:pt>
                <c:pt idx="69">
                  <c:v>0.010340612104943</c:v>
                </c:pt>
                <c:pt idx="70">
                  <c:v>0.010490476048493</c:v>
                </c:pt>
                <c:pt idx="71">
                  <c:v>0.010640339992043</c:v>
                </c:pt>
                <c:pt idx="72">
                  <c:v>0.010790203935593</c:v>
                </c:pt>
                <c:pt idx="73">
                  <c:v>0.010940067879143</c:v>
                </c:pt>
                <c:pt idx="74">
                  <c:v>0.011089931822692</c:v>
                </c:pt>
                <c:pt idx="75">
                  <c:v>0.011239795766242</c:v>
                </c:pt>
                <c:pt idx="76">
                  <c:v>0.011389659709792</c:v>
                </c:pt>
                <c:pt idx="77">
                  <c:v>0.011539523653342</c:v>
                </c:pt>
                <c:pt idx="78">
                  <c:v>0.011689387596892</c:v>
                </c:pt>
                <c:pt idx="79">
                  <c:v>0.011839251540442</c:v>
                </c:pt>
                <c:pt idx="80">
                  <c:v>0.011989115483992</c:v>
                </c:pt>
                <c:pt idx="81">
                  <c:v>0.012138979427542</c:v>
                </c:pt>
                <c:pt idx="82">
                  <c:v>0.012288843371092</c:v>
                </c:pt>
                <c:pt idx="83">
                  <c:v>0.012438707314641</c:v>
                </c:pt>
                <c:pt idx="84">
                  <c:v>0.012588571258191</c:v>
                </c:pt>
                <c:pt idx="85">
                  <c:v>0.012738435201741</c:v>
                </c:pt>
                <c:pt idx="86">
                  <c:v>0.012888299145291</c:v>
                </c:pt>
                <c:pt idx="87">
                  <c:v>0.013038163088841</c:v>
                </c:pt>
                <c:pt idx="88">
                  <c:v>0.013188027032391</c:v>
                </c:pt>
                <c:pt idx="89">
                  <c:v>0.013337890975941</c:v>
                </c:pt>
                <c:pt idx="90">
                  <c:v>0.013487754919491</c:v>
                </c:pt>
                <c:pt idx="91">
                  <c:v>0.013637618863041</c:v>
                </c:pt>
                <c:pt idx="92">
                  <c:v>0.013787482806591</c:v>
                </c:pt>
                <c:pt idx="93">
                  <c:v>0.01393734675014</c:v>
                </c:pt>
                <c:pt idx="94">
                  <c:v>0.01408721069369</c:v>
                </c:pt>
                <c:pt idx="95">
                  <c:v>0.01423707463724</c:v>
                </c:pt>
                <c:pt idx="96">
                  <c:v>0.01438693858079</c:v>
                </c:pt>
                <c:pt idx="97">
                  <c:v>0.01453680252434</c:v>
                </c:pt>
                <c:pt idx="98">
                  <c:v>0.01468666646789</c:v>
                </c:pt>
                <c:pt idx="99">
                  <c:v>0.01483653041144</c:v>
                </c:pt>
                <c:pt idx="100">
                  <c:v>0.01498639435499</c:v>
                </c:pt>
                <c:pt idx="101">
                  <c:v>0.01513625829854</c:v>
                </c:pt>
                <c:pt idx="102">
                  <c:v>0.01528612224209</c:v>
                </c:pt>
                <c:pt idx="103">
                  <c:v>0.015435986185639</c:v>
                </c:pt>
                <c:pt idx="104">
                  <c:v>0.015585850129189</c:v>
                </c:pt>
                <c:pt idx="105">
                  <c:v>0.015735714072739</c:v>
                </c:pt>
                <c:pt idx="106">
                  <c:v>0.015885578016289</c:v>
                </c:pt>
                <c:pt idx="107">
                  <c:v>0.016035441959839</c:v>
                </c:pt>
                <c:pt idx="108">
                  <c:v>0.016185305903389</c:v>
                </c:pt>
                <c:pt idx="109">
                  <c:v>0.016335169846939</c:v>
                </c:pt>
                <c:pt idx="110">
                  <c:v>0.016485033790489</c:v>
                </c:pt>
                <c:pt idx="111">
                  <c:v>0.016634897734039</c:v>
                </c:pt>
                <c:pt idx="112">
                  <c:v>0.016784761677588</c:v>
                </c:pt>
                <c:pt idx="113">
                  <c:v>0.016934625621138</c:v>
                </c:pt>
                <c:pt idx="114">
                  <c:v>0.017084489564688</c:v>
                </c:pt>
                <c:pt idx="115">
                  <c:v>0.017234353508238</c:v>
                </c:pt>
                <c:pt idx="116">
                  <c:v>0.017384217451788</c:v>
                </c:pt>
                <c:pt idx="117">
                  <c:v>0.017534081395338</c:v>
                </c:pt>
                <c:pt idx="118">
                  <c:v>0.017683945338888</c:v>
                </c:pt>
                <c:pt idx="119">
                  <c:v>0.017833809282438</c:v>
                </c:pt>
                <c:pt idx="120">
                  <c:v>0.017983673225988</c:v>
                </c:pt>
                <c:pt idx="121">
                  <c:v>0.018133537169538</c:v>
                </c:pt>
                <c:pt idx="122">
                  <c:v>0.018283401113087</c:v>
                </c:pt>
                <c:pt idx="123">
                  <c:v>0.018433265056637</c:v>
                </c:pt>
                <c:pt idx="124">
                  <c:v>0.018583129000187</c:v>
                </c:pt>
                <c:pt idx="125">
                  <c:v>0.018732992943737</c:v>
                </c:pt>
                <c:pt idx="126">
                  <c:v>0.018882856887287</c:v>
                </c:pt>
                <c:pt idx="127">
                  <c:v>0.019032720830837</c:v>
                </c:pt>
                <c:pt idx="128">
                  <c:v>0.019182584774387</c:v>
                </c:pt>
                <c:pt idx="129">
                  <c:v>0.019332448717937</c:v>
                </c:pt>
                <c:pt idx="130">
                  <c:v>0.019482312661487</c:v>
                </c:pt>
                <c:pt idx="131">
                  <c:v>0.019632176605037</c:v>
                </c:pt>
                <c:pt idx="132">
                  <c:v>0.019782040548586</c:v>
                </c:pt>
                <c:pt idx="133">
                  <c:v>0.019931904492136</c:v>
                </c:pt>
                <c:pt idx="134">
                  <c:v>0.020081768435686</c:v>
                </c:pt>
                <c:pt idx="135">
                  <c:v>0.020231632379236</c:v>
                </c:pt>
                <c:pt idx="136">
                  <c:v>0.020381496322786</c:v>
                </c:pt>
                <c:pt idx="137">
                  <c:v>0.020531360266336</c:v>
                </c:pt>
                <c:pt idx="138">
                  <c:v>0.020681224209886</c:v>
                </c:pt>
                <c:pt idx="139">
                  <c:v>0.020831088153436</c:v>
                </c:pt>
                <c:pt idx="140">
                  <c:v>0.020980952096986</c:v>
                </c:pt>
                <c:pt idx="141">
                  <c:v>0.021130816040536</c:v>
                </c:pt>
                <c:pt idx="142">
                  <c:v>0.021280679984085</c:v>
                </c:pt>
                <c:pt idx="143">
                  <c:v>0.021430543927635</c:v>
                </c:pt>
                <c:pt idx="144">
                  <c:v>0.021580407871185</c:v>
                </c:pt>
                <c:pt idx="145">
                  <c:v>0.021730271814735</c:v>
                </c:pt>
                <c:pt idx="146">
                  <c:v>0.021880135758285</c:v>
                </c:pt>
                <c:pt idx="147">
                  <c:v>0.022029999701835</c:v>
                </c:pt>
                <c:pt idx="148">
                  <c:v>0.022179863645385</c:v>
                </c:pt>
                <c:pt idx="149">
                  <c:v>0.022329727588935</c:v>
                </c:pt>
                <c:pt idx="150">
                  <c:v>0.022479591532485</c:v>
                </c:pt>
                <c:pt idx="151">
                  <c:v>0.022629455476034</c:v>
                </c:pt>
                <c:pt idx="152">
                  <c:v>0.022779319419584</c:v>
                </c:pt>
                <c:pt idx="153">
                  <c:v>0.022929183363134</c:v>
                </c:pt>
                <c:pt idx="154">
                  <c:v>0.023079047306684</c:v>
                </c:pt>
                <c:pt idx="155">
                  <c:v>0.023228911250234</c:v>
                </c:pt>
                <c:pt idx="156">
                  <c:v>0.023378775193784</c:v>
                </c:pt>
                <c:pt idx="157">
                  <c:v>0.023528639137334</c:v>
                </c:pt>
                <c:pt idx="158">
                  <c:v>0.023678503080884</c:v>
                </c:pt>
                <c:pt idx="159">
                  <c:v>0.023828367024434</c:v>
                </c:pt>
                <c:pt idx="160">
                  <c:v>0.023978230967984</c:v>
                </c:pt>
                <c:pt idx="161">
                  <c:v>0.024128094911533</c:v>
                </c:pt>
                <c:pt idx="162">
                  <c:v>0.024277958855083</c:v>
                </c:pt>
                <c:pt idx="163">
                  <c:v>0.024427822798633</c:v>
                </c:pt>
                <c:pt idx="164">
                  <c:v>0.024577686742183</c:v>
                </c:pt>
                <c:pt idx="165">
                  <c:v>0.024727550685733</c:v>
                </c:pt>
                <c:pt idx="166">
                  <c:v>0.024877414629283</c:v>
                </c:pt>
                <c:pt idx="167">
                  <c:v>0.025027278572833</c:v>
                </c:pt>
                <c:pt idx="168">
                  <c:v>0.025177142516383</c:v>
                </c:pt>
                <c:pt idx="169">
                  <c:v>0.025327006459933</c:v>
                </c:pt>
                <c:pt idx="170">
                  <c:v>0.025476870403483</c:v>
                </c:pt>
                <c:pt idx="171">
                  <c:v>0.025626734347032</c:v>
                </c:pt>
                <c:pt idx="172">
                  <c:v>0.025776598290582</c:v>
                </c:pt>
                <c:pt idx="173">
                  <c:v>0.025926462234132</c:v>
                </c:pt>
                <c:pt idx="174">
                  <c:v>0.026076326177682</c:v>
                </c:pt>
                <c:pt idx="175">
                  <c:v>0.026226190121232</c:v>
                </c:pt>
                <c:pt idx="176">
                  <c:v>0.026376054064782</c:v>
                </c:pt>
                <c:pt idx="177">
                  <c:v>0.026525918008332</c:v>
                </c:pt>
                <c:pt idx="178">
                  <c:v>0.026675781951882</c:v>
                </c:pt>
                <c:pt idx="179">
                  <c:v>0.026825645895432</c:v>
                </c:pt>
                <c:pt idx="180">
                  <c:v>0.026975509838982</c:v>
                </c:pt>
                <c:pt idx="181">
                  <c:v>0.027125373782531</c:v>
                </c:pt>
                <c:pt idx="182">
                  <c:v>0.027275237726081</c:v>
                </c:pt>
                <c:pt idx="183">
                  <c:v>0.027425101669631</c:v>
                </c:pt>
                <c:pt idx="184">
                  <c:v>0.027574965613181</c:v>
                </c:pt>
                <c:pt idx="185">
                  <c:v>0.027724829556731</c:v>
                </c:pt>
                <c:pt idx="186">
                  <c:v>0.027874693500281</c:v>
                </c:pt>
                <c:pt idx="187">
                  <c:v>0.028024557443831</c:v>
                </c:pt>
                <c:pt idx="188">
                  <c:v>0.028174421387381</c:v>
                </c:pt>
                <c:pt idx="189">
                  <c:v>0.028324285330931</c:v>
                </c:pt>
                <c:pt idx="190">
                  <c:v>0.02847414927448</c:v>
                </c:pt>
                <c:pt idx="191">
                  <c:v>0.02862401321803</c:v>
                </c:pt>
                <c:pt idx="192">
                  <c:v>0.02877387716158</c:v>
                </c:pt>
                <c:pt idx="193">
                  <c:v>0.02892374110513</c:v>
                </c:pt>
                <c:pt idx="194">
                  <c:v>0.02907360504868</c:v>
                </c:pt>
                <c:pt idx="195">
                  <c:v>0.02922346899223</c:v>
                </c:pt>
                <c:pt idx="196">
                  <c:v>0.02937333293578</c:v>
                </c:pt>
                <c:pt idx="197">
                  <c:v>0.02952319687933</c:v>
                </c:pt>
                <c:pt idx="198">
                  <c:v>0.02967306082288</c:v>
                </c:pt>
                <c:pt idx="199">
                  <c:v>0.02982292476643</c:v>
                </c:pt>
                <c:pt idx="200">
                  <c:v>0.029972788709979</c:v>
                </c:pt>
                <c:pt idx="201">
                  <c:v>0.030122652653529</c:v>
                </c:pt>
                <c:pt idx="202">
                  <c:v>0.030272516597079</c:v>
                </c:pt>
                <c:pt idx="203">
                  <c:v>0.030422380540629</c:v>
                </c:pt>
                <c:pt idx="204">
                  <c:v>0.030572244484179</c:v>
                </c:pt>
                <c:pt idx="205">
                  <c:v>0.030722108427729</c:v>
                </c:pt>
                <c:pt idx="206">
                  <c:v>0.030871972371279</c:v>
                </c:pt>
                <c:pt idx="207">
                  <c:v>0.031021836314829</c:v>
                </c:pt>
                <c:pt idx="208">
                  <c:v>0.031171700258379</c:v>
                </c:pt>
                <c:pt idx="209">
                  <c:v>0.031321564201929</c:v>
                </c:pt>
                <c:pt idx="210">
                  <c:v>0.031471428145478</c:v>
                </c:pt>
                <c:pt idx="211">
                  <c:v>0.031621292089028</c:v>
                </c:pt>
                <c:pt idx="212">
                  <c:v>0.031771156032578</c:v>
                </c:pt>
                <c:pt idx="213">
                  <c:v>0.031921019976128</c:v>
                </c:pt>
                <c:pt idx="214">
                  <c:v>0.032070883919678</c:v>
                </c:pt>
                <c:pt idx="215">
                  <c:v>0.032220747863228</c:v>
                </c:pt>
                <c:pt idx="216">
                  <c:v>0.032370611806778</c:v>
                </c:pt>
                <c:pt idx="217">
                  <c:v>0.032520475750328</c:v>
                </c:pt>
                <c:pt idx="218">
                  <c:v>0.032670339693878</c:v>
                </c:pt>
                <c:pt idx="219">
                  <c:v>0.032820203637428</c:v>
                </c:pt>
                <c:pt idx="220">
                  <c:v>0.032970067580977</c:v>
                </c:pt>
                <c:pt idx="221">
                  <c:v>0.033119931524527</c:v>
                </c:pt>
                <c:pt idx="222">
                  <c:v>0.033269795468077</c:v>
                </c:pt>
                <c:pt idx="223">
                  <c:v>0.033419659411627</c:v>
                </c:pt>
                <c:pt idx="224">
                  <c:v>0.033569523355177</c:v>
                </c:pt>
                <c:pt idx="225">
                  <c:v>0.033719387298727</c:v>
                </c:pt>
                <c:pt idx="226">
                  <c:v>0.033869251242277</c:v>
                </c:pt>
                <c:pt idx="227">
                  <c:v>0.034019115185827</c:v>
                </c:pt>
                <c:pt idx="228">
                  <c:v>0.034168979129377</c:v>
                </c:pt>
                <c:pt idx="229">
                  <c:v>0.034318843072926</c:v>
                </c:pt>
                <c:pt idx="230">
                  <c:v>0.034468707016476</c:v>
                </c:pt>
                <c:pt idx="231">
                  <c:v>0.034618570960026</c:v>
                </c:pt>
                <c:pt idx="232">
                  <c:v>0.034768434903576</c:v>
                </c:pt>
                <c:pt idx="233">
                  <c:v>0.034918298847126</c:v>
                </c:pt>
                <c:pt idx="234">
                  <c:v>0.035068162790676</c:v>
                </c:pt>
                <c:pt idx="235">
                  <c:v>0.035218026734226</c:v>
                </c:pt>
                <c:pt idx="236">
                  <c:v>0.035367890677776</c:v>
                </c:pt>
                <c:pt idx="237">
                  <c:v>0.035517754621326</c:v>
                </c:pt>
                <c:pt idx="238">
                  <c:v>0.035667618564876</c:v>
                </c:pt>
                <c:pt idx="239">
                  <c:v>0.035817482508425</c:v>
                </c:pt>
                <c:pt idx="240">
                  <c:v>0.035967346451975</c:v>
                </c:pt>
                <c:pt idx="241">
                  <c:v>0.036117210395525</c:v>
                </c:pt>
                <c:pt idx="242">
                  <c:v>0.036267074339075</c:v>
                </c:pt>
                <c:pt idx="243">
                  <c:v>0.036416938282625</c:v>
                </c:pt>
                <c:pt idx="244">
                  <c:v>0.036566802226175</c:v>
                </c:pt>
                <c:pt idx="245">
                  <c:v>0.036716666169725</c:v>
                </c:pt>
                <c:pt idx="246">
                  <c:v>0.036866530113275</c:v>
                </c:pt>
                <c:pt idx="247">
                  <c:v>0.037016394056825</c:v>
                </c:pt>
                <c:pt idx="248">
                  <c:v>0.037166258000375</c:v>
                </c:pt>
                <c:pt idx="249">
                  <c:v>0.037316121943924</c:v>
                </c:pt>
                <c:pt idx="250">
                  <c:v>0.037465985887474</c:v>
                </c:pt>
                <c:pt idx="251">
                  <c:v>0.037615849831024</c:v>
                </c:pt>
                <c:pt idx="252">
                  <c:v>0.037765713774574</c:v>
                </c:pt>
                <c:pt idx="253">
                  <c:v>0.037915577718124</c:v>
                </c:pt>
                <c:pt idx="254">
                  <c:v>0.038065441661674</c:v>
                </c:pt>
                <c:pt idx="255">
                  <c:v>0.038215305605224</c:v>
                </c:pt>
                <c:pt idx="256">
                  <c:v>0.038365169548774</c:v>
                </c:pt>
                <c:pt idx="257">
                  <c:v>0.038515033492324</c:v>
                </c:pt>
                <c:pt idx="258">
                  <c:v>0.038664897435874</c:v>
                </c:pt>
                <c:pt idx="259">
                  <c:v>0.038814761379423</c:v>
                </c:pt>
                <c:pt idx="260">
                  <c:v>0.038964625322973</c:v>
                </c:pt>
                <c:pt idx="261">
                  <c:v>0.039114489266523</c:v>
                </c:pt>
                <c:pt idx="262">
                  <c:v>0.039264353210073</c:v>
                </c:pt>
                <c:pt idx="263">
                  <c:v>0.039414217153623</c:v>
                </c:pt>
                <c:pt idx="264">
                  <c:v>0.039564081097173</c:v>
                </c:pt>
                <c:pt idx="265">
                  <c:v>0.039713945040723</c:v>
                </c:pt>
                <c:pt idx="266">
                  <c:v>0.039863808984273</c:v>
                </c:pt>
                <c:pt idx="267">
                  <c:v>0.040013672927823</c:v>
                </c:pt>
                <c:pt idx="268">
                  <c:v>0.040163536871372</c:v>
                </c:pt>
                <c:pt idx="269">
                  <c:v>0.040313400814922</c:v>
                </c:pt>
                <c:pt idx="270">
                  <c:v>0.040463264758472</c:v>
                </c:pt>
                <c:pt idx="271">
                  <c:v>0.040613128702022</c:v>
                </c:pt>
                <c:pt idx="272">
                  <c:v>0.040762992645572</c:v>
                </c:pt>
                <c:pt idx="273">
                  <c:v>0.040912856589122</c:v>
                </c:pt>
                <c:pt idx="274">
                  <c:v>0.041062720532672</c:v>
                </c:pt>
                <c:pt idx="275">
                  <c:v>0.041212584476222</c:v>
                </c:pt>
                <c:pt idx="276">
                  <c:v>0.041362448419772</c:v>
                </c:pt>
                <c:pt idx="277">
                  <c:v>0.041512312363322</c:v>
                </c:pt>
                <c:pt idx="278">
                  <c:v>0.041662176306871</c:v>
                </c:pt>
                <c:pt idx="279">
                  <c:v>0.041812040250421</c:v>
                </c:pt>
                <c:pt idx="280">
                  <c:v>0.041961904193971</c:v>
                </c:pt>
                <c:pt idx="281">
                  <c:v>0.042111768137521</c:v>
                </c:pt>
                <c:pt idx="282">
                  <c:v>0.042261632081071</c:v>
                </c:pt>
                <c:pt idx="283">
                  <c:v>0.042411496024621</c:v>
                </c:pt>
                <c:pt idx="284">
                  <c:v>0.042561359968171</c:v>
                </c:pt>
                <c:pt idx="285">
                  <c:v>0.042711223911721</c:v>
                </c:pt>
                <c:pt idx="286">
                  <c:v>0.042861087855271</c:v>
                </c:pt>
                <c:pt idx="287">
                  <c:v>0.043010951798821</c:v>
                </c:pt>
                <c:pt idx="288">
                  <c:v>0.04316081574237</c:v>
                </c:pt>
                <c:pt idx="289">
                  <c:v>0.04331067968592</c:v>
                </c:pt>
                <c:pt idx="290">
                  <c:v>0.04346054362947</c:v>
                </c:pt>
                <c:pt idx="291">
                  <c:v>0.04361040757302</c:v>
                </c:pt>
                <c:pt idx="292">
                  <c:v>0.04376027151657</c:v>
                </c:pt>
                <c:pt idx="293">
                  <c:v>0.04391013546012</c:v>
                </c:pt>
                <c:pt idx="294">
                  <c:v>0.04405999940367</c:v>
                </c:pt>
                <c:pt idx="295">
                  <c:v>0.04420986334722</c:v>
                </c:pt>
                <c:pt idx="296">
                  <c:v>0.04435972729077</c:v>
                </c:pt>
                <c:pt idx="297">
                  <c:v>0.044509591234319</c:v>
                </c:pt>
                <c:pt idx="298">
                  <c:v>0.044659455177869</c:v>
                </c:pt>
                <c:pt idx="299">
                  <c:v>0.044809319121419</c:v>
                </c:pt>
                <c:pt idx="300">
                  <c:v>0.044959183064969</c:v>
                </c:pt>
                <c:pt idx="301">
                  <c:v>0.045109047008519</c:v>
                </c:pt>
                <c:pt idx="302">
                  <c:v>0.045258910952069</c:v>
                </c:pt>
                <c:pt idx="303">
                  <c:v>0.045408774895619</c:v>
                </c:pt>
                <c:pt idx="304">
                  <c:v>0.045558638839169</c:v>
                </c:pt>
                <c:pt idx="305">
                  <c:v>0.045708502782719</c:v>
                </c:pt>
                <c:pt idx="306">
                  <c:v>0.045858366726269</c:v>
                </c:pt>
                <c:pt idx="307">
                  <c:v>0.046008230669818</c:v>
                </c:pt>
                <c:pt idx="308">
                  <c:v>0.046158094613368</c:v>
                </c:pt>
                <c:pt idx="309">
                  <c:v>0.046307958556918</c:v>
                </c:pt>
                <c:pt idx="310">
                  <c:v>0.046457822500468</c:v>
                </c:pt>
                <c:pt idx="311">
                  <c:v>0.046607686444018</c:v>
                </c:pt>
                <c:pt idx="312">
                  <c:v>0.046757550387568</c:v>
                </c:pt>
                <c:pt idx="313">
                  <c:v>0.046907414331118</c:v>
                </c:pt>
                <c:pt idx="314">
                  <c:v>0.047057278274668</c:v>
                </c:pt>
                <c:pt idx="315">
                  <c:v>0.047207142218218</c:v>
                </c:pt>
                <c:pt idx="316">
                  <c:v>0.047357006161768</c:v>
                </c:pt>
                <c:pt idx="317">
                  <c:v>0.047506870105317</c:v>
                </c:pt>
                <c:pt idx="318">
                  <c:v>0.047656734048867</c:v>
                </c:pt>
                <c:pt idx="319">
                  <c:v>0.047806597992417</c:v>
                </c:pt>
                <c:pt idx="320">
                  <c:v>0.047956461935967</c:v>
                </c:pt>
                <c:pt idx="321">
                  <c:v>0.048106325879517</c:v>
                </c:pt>
                <c:pt idx="322">
                  <c:v>0.048256189823067</c:v>
                </c:pt>
                <c:pt idx="323">
                  <c:v>0.048406053766617</c:v>
                </c:pt>
                <c:pt idx="324">
                  <c:v>0.048555917710167</c:v>
                </c:pt>
                <c:pt idx="325">
                  <c:v>0.048705781653717</c:v>
                </c:pt>
                <c:pt idx="326">
                  <c:v>0.048855645597267</c:v>
                </c:pt>
                <c:pt idx="327">
                  <c:v>0.049005509540816</c:v>
                </c:pt>
                <c:pt idx="328">
                  <c:v>0.049155373484366</c:v>
                </c:pt>
                <c:pt idx="329">
                  <c:v>0.049305237427916</c:v>
                </c:pt>
                <c:pt idx="330">
                  <c:v>0.049455101371466</c:v>
                </c:pt>
                <c:pt idx="331">
                  <c:v>0.049604965315016</c:v>
                </c:pt>
                <c:pt idx="332">
                  <c:v>0.049754829258566</c:v>
                </c:pt>
                <c:pt idx="333">
                  <c:v>0.049904693202116</c:v>
                </c:pt>
                <c:pt idx="334">
                  <c:v>0.050054557145666</c:v>
                </c:pt>
                <c:pt idx="335">
                  <c:v>0.050204421089216</c:v>
                </c:pt>
                <c:pt idx="336">
                  <c:v>0.050354285032765</c:v>
                </c:pt>
                <c:pt idx="337">
                  <c:v>0.050504148976315</c:v>
                </c:pt>
                <c:pt idx="338">
                  <c:v>0.050654012919865</c:v>
                </c:pt>
                <c:pt idx="339">
                  <c:v>0.050803876863415</c:v>
                </c:pt>
                <c:pt idx="340">
                  <c:v>0.050953740806965</c:v>
                </c:pt>
                <c:pt idx="341">
                  <c:v>0.051103604750515</c:v>
                </c:pt>
                <c:pt idx="342">
                  <c:v>0.051253468694065</c:v>
                </c:pt>
                <c:pt idx="343">
                  <c:v>0.051403332637615</c:v>
                </c:pt>
                <c:pt idx="344">
                  <c:v>0.051553196581165</c:v>
                </c:pt>
                <c:pt idx="345">
                  <c:v>0.051703060524715</c:v>
                </c:pt>
                <c:pt idx="346">
                  <c:v>0.051852924468264</c:v>
                </c:pt>
                <c:pt idx="347">
                  <c:v>0.052002788411814</c:v>
                </c:pt>
                <c:pt idx="348">
                  <c:v>0.052152652355364</c:v>
                </c:pt>
                <c:pt idx="349">
                  <c:v>0.052302516298914</c:v>
                </c:pt>
                <c:pt idx="350">
                  <c:v>0.052452380242464</c:v>
                </c:pt>
                <c:pt idx="351">
                  <c:v>0.052602244186014</c:v>
                </c:pt>
                <c:pt idx="352">
                  <c:v>0.052752108129564</c:v>
                </c:pt>
                <c:pt idx="353">
                  <c:v>0.052901972073114</c:v>
                </c:pt>
                <c:pt idx="354">
                  <c:v>0.053051836016664</c:v>
                </c:pt>
                <c:pt idx="355">
                  <c:v>0.053201699960214</c:v>
                </c:pt>
                <c:pt idx="356">
                  <c:v>0.053351563903763</c:v>
                </c:pt>
                <c:pt idx="357">
                  <c:v>0.053501427847313</c:v>
                </c:pt>
                <c:pt idx="358">
                  <c:v>0.053651291790863</c:v>
                </c:pt>
                <c:pt idx="359">
                  <c:v>0.053801155734413</c:v>
                </c:pt>
                <c:pt idx="360">
                  <c:v>0.053951019677963</c:v>
                </c:pt>
                <c:pt idx="361">
                  <c:v>0.054100883621513</c:v>
                </c:pt>
                <c:pt idx="362">
                  <c:v>0.054250747565063</c:v>
                </c:pt>
                <c:pt idx="363">
                  <c:v>0.054400611508613</c:v>
                </c:pt>
                <c:pt idx="364">
                  <c:v>0.054550475452163</c:v>
                </c:pt>
                <c:pt idx="365">
                  <c:v>0.054700339395713</c:v>
                </c:pt>
                <c:pt idx="366">
                  <c:v>0.054850203339262</c:v>
                </c:pt>
                <c:pt idx="367">
                  <c:v>0.055000067282812</c:v>
                </c:pt>
                <c:pt idx="368">
                  <c:v>0.055149931226362</c:v>
                </c:pt>
                <c:pt idx="369">
                  <c:v>0.055299795169912</c:v>
                </c:pt>
                <c:pt idx="370">
                  <c:v>0.055449659113462</c:v>
                </c:pt>
                <c:pt idx="371">
                  <c:v>0.055599523057012</c:v>
                </c:pt>
                <c:pt idx="372">
                  <c:v>0.055749387000562</c:v>
                </c:pt>
                <c:pt idx="373">
                  <c:v>0.055899250944112</c:v>
                </c:pt>
                <c:pt idx="374">
                  <c:v>0.056049114887662</c:v>
                </c:pt>
                <c:pt idx="375">
                  <c:v>0.056198978831211</c:v>
                </c:pt>
                <c:pt idx="376">
                  <c:v>0.056348842774761</c:v>
                </c:pt>
                <c:pt idx="377">
                  <c:v>0.056498706718311</c:v>
                </c:pt>
                <c:pt idx="378">
                  <c:v>0.056648570661861</c:v>
                </c:pt>
                <c:pt idx="379">
                  <c:v>0.056798434605411</c:v>
                </c:pt>
                <c:pt idx="380">
                  <c:v>0.056948298548961</c:v>
                </c:pt>
                <c:pt idx="381">
                  <c:v>0.057098162492511</c:v>
                </c:pt>
                <c:pt idx="382">
                  <c:v>0.057248026436061</c:v>
                </c:pt>
                <c:pt idx="383">
                  <c:v>0.057397890379611</c:v>
                </c:pt>
                <c:pt idx="384">
                  <c:v>0.057547754323161</c:v>
                </c:pt>
                <c:pt idx="385">
                  <c:v>0.05769761826671</c:v>
                </c:pt>
                <c:pt idx="386">
                  <c:v>0.05784748221026</c:v>
                </c:pt>
                <c:pt idx="387">
                  <c:v>0.05799734615381</c:v>
                </c:pt>
                <c:pt idx="388">
                  <c:v>0.05814721009736</c:v>
                </c:pt>
                <c:pt idx="389">
                  <c:v>0.05829707404091</c:v>
                </c:pt>
                <c:pt idx="390">
                  <c:v>0.05844693798446</c:v>
                </c:pt>
                <c:pt idx="391">
                  <c:v>0.05859680192801</c:v>
                </c:pt>
                <c:pt idx="392">
                  <c:v>0.05874666587156</c:v>
                </c:pt>
                <c:pt idx="393">
                  <c:v>0.05889652981511</c:v>
                </c:pt>
                <c:pt idx="394">
                  <c:v>0.05904639375866</c:v>
                </c:pt>
                <c:pt idx="395">
                  <c:v>0.059196257702209</c:v>
                </c:pt>
                <c:pt idx="396">
                  <c:v>0.059346121645759</c:v>
                </c:pt>
                <c:pt idx="397">
                  <c:v>0.059495985589309</c:v>
                </c:pt>
                <c:pt idx="398">
                  <c:v>0.059645849532859</c:v>
                </c:pt>
                <c:pt idx="399">
                  <c:v>0.059795713476409</c:v>
                </c:pt>
                <c:pt idx="400">
                  <c:v>0.059945577419959</c:v>
                </c:pt>
                <c:pt idx="401">
                  <c:v>0.060095441363509</c:v>
                </c:pt>
                <c:pt idx="402">
                  <c:v>0.060245305307059</c:v>
                </c:pt>
                <c:pt idx="403">
                  <c:v>0.060395169250609</c:v>
                </c:pt>
                <c:pt idx="404">
                  <c:v>0.060545033194159</c:v>
                </c:pt>
                <c:pt idx="405">
                  <c:v>0.060694897137708</c:v>
                </c:pt>
                <c:pt idx="406">
                  <c:v>0.060844761081258</c:v>
                </c:pt>
                <c:pt idx="407">
                  <c:v>0.060994625024808</c:v>
                </c:pt>
                <c:pt idx="408">
                  <c:v>0.061144488968358</c:v>
                </c:pt>
                <c:pt idx="409">
                  <c:v>0.061294352911908</c:v>
                </c:pt>
                <c:pt idx="410">
                  <c:v>0.061444216855458</c:v>
                </c:pt>
                <c:pt idx="411">
                  <c:v>0.061594080799008</c:v>
                </c:pt>
                <c:pt idx="412">
                  <c:v>0.061743944742558</c:v>
                </c:pt>
                <c:pt idx="413">
                  <c:v>0.061893808686108</c:v>
                </c:pt>
                <c:pt idx="414">
                  <c:v>0.062043672629657</c:v>
                </c:pt>
                <c:pt idx="415">
                  <c:v>0.062193536573207</c:v>
                </c:pt>
                <c:pt idx="416">
                  <c:v>0.062343400516757</c:v>
                </c:pt>
                <c:pt idx="417">
                  <c:v>0.062493264460307</c:v>
                </c:pt>
                <c:pt idx="418">
                  <c:v>0.062643128403857</c:v>
                </c:pt>
                <c:pt idx="419">
                  <c:v>0.062792992347407</c:v>
                </c:pt>
                <c:pt idx="420">
                  <c:v>0.062942856290957</c:v>
                </c:pt>
                <c:pt idx="421">
                  <c:v>0.063092720234507</c:v>
                </c:pt>
                <c:pt idx="422">
                  <c:v>0.063242584178057</c:v>
                </c:pt>
                <c:pt idx="423">
                  <c:v>0.063392448121607</c:v>
                </c:pt>
                <c:pt idx="424">
                  <c:v>0.063542312065156</c:v>
                </c:pt>
                <c:pt idx="425">
                  <c:v>0.063692176008706</c:v>
                </c:pt>
                <c:pt idx="426">
                  <c:v>0.063842039952256</c:v>
                </c:pt>
                <c:pt idx="427">
                  <c:v>0.063991903895806</c:v>
                </c:pt>
                <c:pt idx="428">
                  <c:v>0.064141767839356</c:v>
                </c:pt>
                <c:pt idx="429">
                  <c:v>0.064291631782906</c:v>
                </c:pt>
                <c:pt idx="430">
                  <c:v>0.064441495726456</c:v>
                </c:pt>
                <c:pt idx="431">
                  <c:v>0.064591359670006</c:v>
                </c:pt>
                <c:pt idx="432">
                  <c:v>0.064741223613556</c:v>
                </c:pt>
                <c:pt idx="433">
                  <c:v>0.064891087557106</c:v>
                </c:pt>
                <c:pt idx="434">
                  <c:v>0.065040951500655</c:v>
                </c:pt>
                <c:pt idx="435">
                  <c:v>0.065190815444205</c:v>
                </c:pt>
                <c:pt idx="436">
                  <c:v>0.065340679387755</c:v>
                </c:pt>
                <c:pt idx="437">
                  <c:v>0.065490543331305</c:v>
                </c:pt>
                <c:pt idx="438">
                  <c:v>0.065640407274855</c:v>
                </c:pt>
                <c:pt idx="439">
                  <c:v>0.065790271218405</c:v>
                </c:pt>
                <c:pt idx="440">
                  <c:v>0.065940135161955</c:v>
                </c:pt>
                <c:pt idx="441">
                  <c:v>0.066089999105505</c:v>
                </c:pt>
                <c:pt idx="442">
                  <c:v>0.066239863049055</c:v>
                </c:pt>
                <c:pt idx="443">
                  <c:v>0.066389726992605</c:v>
                </c:pt>
                <c:pt idx="444">
                  <c:v>0.066539590936154</c:v>
                </c:pt>
                <c:pt idx="445">
                  <c:v>0.066689454879704</c:v>
                </c:pt>
                <c:pt idx="446">
                  <c:v>0.066839318823254</c:v>
                </c:pt>
                <c:pt idx="447">
                  <c:v>0.066989182766804</c:v>
                </c:pt>
                <c:pt idx="448">
                  <c:v>0.067139046710354</c:v>
                </c:pt>
                <c:pt idx="449">
                  <c:v>0.067288910653904</c:v>
                </c:pt>
                <c:pt idx="450">
                  <c:v>0.067438774597454</c:v>
                </c:pt>
                <c:pt idx="451">
                  <c:v>0.067588638541004</c:v>
                </c:pt>
                <c:pt idx="452">
                  <c:v>0.067738502484554</c:v>
                </c:pt>
                <c:pt idx="453">
                  <c:v>0.067888366428103</c:v>
                </c:pt>
                <c:pt idx="454">
                  <c:v>0.068038230371653</c:v>
                </c:pt>
                <c:pt idx="455">
                  <c:v>0.068188094315203</c:v>
                </c:pt>
                <c:pt idx="456">
                  <c:v>0.068337958258753</c:v>
                </c:pt>
                <c:pt idx="457">
                  <c:v>0.068487822202303</c:v>
                </c:pt>
                <c:pt idx="458">
                  <c:v>0.068637686145853</c:v>
                </c:pt>
                <c:pt idx="459">
                  <c:v>0.068787550089403</c:v>
                </c:pt>
                <c:pt idx="460">
                  <c:v>0.068937414032953</c:v>
                </c:pt>
                <c:pt idx="461">
                  <c:v>0.069087277976503</c:v>
                </c:pt>
                <c:pt idx="462">
                  <c:v>0.069237141920053</c:v>
                </c:pt>
                <c:pt idx="463">
                  <c:v>0.069387005863602</c:v>
                </c:pt>
                <c:pt idx="464">
                  <c:v>0.069536869807152</c:v>
                </c:pt>
                <c:pt idx="465">
                  <c:v>0.069686733750702</c:v>
                </c:pt>
                <c:pt idx="466">
                  <c:v>0.069836597694252</c:v>
                </c:pt>
                <c:pt idx="467">
                  <c:v>0.069986461637802</c:v>
                </c:pt>
                <c:pt idx="468">
                  <c:v>0.070136325581352</c:v>
                </c:pt>
                <c:pt idx="469">
                  <c:v>0.070286189524902</c:v>
                </c:pt>
                <c:pt idx="470">
                  <c:v>0.070436053468452</c:v>
                </c:pt>
                <c:pt idx="471">
                  <c:v>0.070585917412002</c:v>
                </c:pt>
                <c:pt idx="472">
                  <c:v>0.070735781355552</c:v>
                </c:pt>
                <c:pt idx="473">
                  <c:v>0.070885645299101</c:v>
                </c:pt>
                <c:pt idx="474">
                  <c:v>0.071035509242651</c:v>
                </c:pt>
                <c:pt idx="475">
                  <c:v>0.071185373186201</c:v>
                </c:pt>
                <c:pt idx="476">
                  <c:v>0.071335237129751</c:v>
                </c:pt>
                <c:pt idx="477">
                  <c:v>0.071485101073301</c:v>
                </c:pt>
                <c:pt idx="478">
                  <c:v>0.071634965016851</c:v>
                </c:pt>
                <c:pt idx="479">
                  <c:v>0.071784828960401</c:v>
                </c:pt>
                <c:pt idx="480">
                  <c:v>0.071934692903951</c:v>
                </c:pt>
                <c:pt idx="481">
                  <c:v>0.072084556847501</c:v>
                </c:pt>
                <c:pt idx="482">
                  <c:v>0.07223442079105</c:v>
                </c:pt>
                <c:pt idx="483">
                  <c:v>0.0723842847346</c:v>
                </c:pt>
                <c:pt idx="484">
                  <c:v>0.07253414867815</c:v>
                </c:pt>
                <c:pt idx="485">
                  <c:v>0.0726840126217</c:v>
                </c:pt>
                <c:pt idx="486">
                  <c:v>0.07283387656525</c:v>
                </c:pt>
                <c:pt idx="487">
                  <c:v>0.0729837405088</c:v>
                </c:pt>
                <c:pt idx="488">
                  <c:v>0.07313360445235</c:v>
                </c:pt>
                <c:pt idx="489">
                  <c:v>0.0732834683959</c:v>
                </c:pt>
                <c:pt idx="490">
                  <c:v>0.07343333233945</c:v>
                </c:pt>
                <c:pt idx="491">
                  <c:v>0.073583196283</c:v>
                </c:pt>
                <c:pt idx="492">
                  <c:v>0.073733060226549</c:v>
                </c:pt>
                <c:pt idx="493">
                  <c:v>0.073882924170099</c:v>
                </c:pt>
                <c:pt idx="494">
                  <c:v>0.074032788113649</c:v>
                </c:pt>
                <c:pt idx="495">
                  <c:v>0.074182652057199</c:v>
                </c:pt>
                <c:pt idx="496">
                  <c:v>0.074332516000749</c:v>
                </c:pt>
                <c:pt idx="497">
                  <c:v>0.074482379944299</c:v>
                </c:pt>
                <c:pt idx="498">
                  <c:v>0.074632243887849</c:v>
                </c:pt>
                <c:pt idx="499">
                  <c:v>0.074782107831399</c:v>
                </c:pt>
                <c:pt idx="500">
                  <c:v>0.074931971774949</c:v>
                </c:pt>
                <c:pt idx="501">
                  <c:v>0.075081835718499</c:v>
                </c:pt>
                <c:pt idx="502">
                  <c:v>0.075231699662048</c:v>
                </c:pt>
                <c:pt idx="503">
                  <c:v>0.075381563605598</c:v>
                </c:pt>
                <c:pt idx="504">
                  <c:v>0.075531427549148</c:v>
                </c:pt>
                <c:pt idx="505">
                  <c:v>0.075681291492698</c:v>
                </c:pt>
                <c:pt idx="506">
                  <c:v>0.075831155436248</c:v>
                </c:pt>
                <c:pt idx="507">
                  <c:v>0.075981019379798</c:v>
                </c:pt>
                <c:pt idx="508">
                  <c:v>0.076130883323348</c:v>
                </c:pt>
                <c:pt idx="509">
                  <c:v>0.076280747266898</c:v>
                </c:pt>
                <c:pt idx="510">
                  <c:v>0.076430611210448</c:v>
                </c:pt>
                <c:pt idx="511">
                  <c:v>0.076580475153998</c:v>
                </c:pt>
                <c:pt idx="512">
                  <c:v>0.076730339097547</c:v>
                </c:pt>
                <c:pt idx="513">
                  <c:v>0.076880203041097</c:v>
                </c:pt>
                <c:pt idx="514">
                  <c:v>0.077030066984647</c:v>
                </c:pt>
                <c:pt idx="515">
                  <c:v>0.077179930928197</c:v>
                </c:pt>
                <c:pt idx="516">
                  <c:v>0.077329794871747</c:v>
                </c:pt>
                <c:pt idx="517">
                  <c:v>0.077479658815297</c:v>
                </c:pt>
                <c:pt idx="518">
                  <c:v>0.077629522758847</c:v>
                </c:pt>
                <c:pt idx="519">
                  <c:v>0.077779386702397</c:v>
                </c:pt>
                <c:pt idx="520">
                  <c:v>0.077929250645947</c:v>
                </c:pt>
                <c:pt idx="521">
                  <c:v>0.078079114589496</c:v>
                </c:pt>
                <c:pt idx="522">
                  <c:v>0.078228978533046</c:v>
                </c:pt>
                <c:pt idx="523">
                  <c:v>0.078378842476596</c:v>
                </c:pt>
                <c:pt idx="524">
                  <c:v>0.078528706420146</c:v>
                </c:pt>
                <c:pt idx="525">
                  <c:v>0.078678570363696</c:v>
                </c:pt>
                <c:pt idx="526">
                  <c:v>0.078828434307246</c:v>
                </c:pt>
                <c:pt idx="527">
                  <c:v>0.078978298250796</c:v>
                </c:pt>
                <c:pt idx="528">
                  <c:v>0.079128162194346</c:v>
                </c:pt>
                <c:pt idx="529">
                  <c:v>0.079278026137896</c:v>
                </c:pt>
                <c:pt idx="530">
                  <c:v>0.079427890081446</c:v>
                </c:pt>
                <c:pt idx="531">
                  <c:v>0.079577754024995</c:v>
                </c:pt>
                <c:pt idx="532">
                  <c:v>0.079727617968545</c:v>
                </c:pt>
                <c:pt idx="533">
                  <c:v>0.079877481912095</c:v>
                </c:pt>
                <c:pt idx="534">
                  <c:v>0.080027345855645</c:v>
                </c:pt>
                <c:pt idx="535">
                  <c:v>0.080177209799195</c:v>
                </c:pt>
                <c:pt idx="536">
                  <c:v>0.080327073742745</c:v>
                </c:pt>
                <c:pt idx="537">
                  <c:v>0.080476937686295</c:v>
                </c:pt>
                <c:pt idx="538">
                  <c:v>0.080626801629845</c:v>
                </c:pt>
                <c:pt idx="539">
                  <c:v>0.080776665573395</c:v>
                </c:pt>
                <c:pt idx="540">
                  <c:v>0.080926529516945</c:v>
                </c:pt>
                <c:pt idx="541">
                  <c:v>0.081076393460494</c:v>
                </c:pt>
                <c:pt idx="542">
                  <c:v>0.081226257404044</c:v>
                </c:pt>
                <c:pt idx="543">
                  <c:v>0.081376121347594</c:v>
                </c:pt>
                <c:pt idx="544">
                  <c:v>0.081525985291144</c:v>
                </c:pt>
                <c:pt idx="545">
                  <c:v>0.081675849234694</c:v>
                </c:pt>
                <c:pt idx="546">
                  <c:v>0.081825713178244</c:v>
                </c:pt>
                <c:pt idx="547">
                  <c:v>0.081975577121794</c:v>
                </c:pt>
                <c:pt idx="548">
                  <c:v>0.082125441065344</c:v>
                </c:pt>
                <c:pt idx="549">
                  <c:v>0.082275305008894</c:v>
                </c:pt>
                <c:pt idx="550">
                  <c:v>0.082425168952444</c:v>
                </c:pt>
                <c:pt idx="551">
                  <c:v>0.082575032895993</c:v>
                </c:pt>
                <c:pt idx="552">
                  <c:v>0.082724896839543</c:v>
                </c:pt>
                <c:pt idx="553">
                  <c:v>0.082874760783093</c:v>
                </c:pt>
                <c:pt idx="554">
                  <c:v>0.083024624726643</c:v>
                </c:pt>
                <c:pt idx="555">
                  <c:v>0.083174488670193</c:v>
                </c:pt>
                <c:pt idx="556">
                  <c:v>0.083324352613743</c:v>
                </c:pt>
                <c:pt idx="557">
                  <c:v>0.083474216557293</c:v>
                </c:pt>
                <c:pt idx="558">
                  <c:v>0.083624080500843</c:v>
                </c:pt>
                <c:pt idx="559">
                  <c:v>0.083773944444393</c:v>
                </c:pt>
                <c:pt idx="560">
                  <c:v>0.083923808387942</c:v>
                </c:pt>
                <c:pt idx="561">
                  <c:v>0.084073672331492</c:v>
                </c:pt>
                <c:pt idx="562">
                  <c:v>0.084223536275042</c:v>
                </c:pt>
                <c:pt idx="563">
                  <c:v>0.084373400218592</c:v>
                </c:pt>
                <c:pt idx="564">
                  <c:v>0.084523264162142</c:v>
                </c:pt>
                <c:pt idx="565">
                  <c:v>0.084673128105692</c:v>
                </c:pt>
                <c:pt idx="566">
                  <c:v>0.084822992049242</c:v>
                </c:pt>
                <c:pt idx="567">
                  <c:v>0.084972855992792</c:v>
                </c:pt>
                <c:pt idx="568">
                  <c:v>0.085122719936342</c:v>
                </c:pt>
                <c:pt idx="569">
                  <c:v>0.085272583879892</c:v>
                </c:pt>
                <c:pt idx="570">
                  <c:v>0.085422447823441</c:v>
                </c:pt>
                <c:pt idx="571">
                  <c:v>0.085572311766991</c:v>
                </c:pt>
                <c:pt idx="572">
                  <c:v>0.085722175710541</c:v>
                </c:pt>
                <c:pt idx="573">
                  <c:v>0.085872039654091</c:v>
                </c:pt>
                <c:pt idx="574">
                  <c:v>0.086021903597641</c:v>
                </c:pt>
                <c:pt idx="575">
                  <c:v>0.086171767541191</c:v>
                </c:pt>
                <c:pt idx="576">
                  <c:v>0.086321631484741</c:v>
                </c:pt>
                <c:pt idx="577">
                  <c:v>0.086471495428291</c:v>
                </c:pt>
                <c:pt idx="578">
                  <c:v>0.086621359371841</c:v>
                </c:pt>
                <c:pt idx="579">
                  <c:v>0.086771223315391</c:v>
                </c:pt>
                <c:pt idx="580">
                  <c:v>0.08692108725894</c:v>
                </c:pt>
                <c:pt idx="581">
                  <c:v>0.08707095120249</c:v>
                </c:pt>
                <c:pt idx="582">
                  <c:v>0.08722081514604</c:v>
                </c:pt>
                <c:pt idx="583">
                  <c:v>0.08737067908959</c:v>
                </c:pt>
                <c:pt idx="584">
                  <c:v>0.08752054303314</c:v>
                </c:pt>
                <c:pt idx="585">
                  <c:v>0.08767040697669</c:v>
                </c:pt>
                <c:pt idx="586">
                  <c:v>0.08782027092024</c:v>
                </c:pt>
                <c:pt idx="587">
                  <c:v>0.08797013486379</c:v>
                </c:pt>
                <c:pt idx="588">
                  <c:v>0.08811999880734</c:v>
                </c:pt>
                <c:pt idx="589">
                  <c:v>0.08826986275089</c:v>
                </c:pt>
                <c:pt idx="590">
                  <c:v>0.088419726694439</c:v>
                </c:pt>
                <c:pt idx="591">
                  <c:v>0.088569590637989</c:v>
                </c:pt>
                <c:pt idx="592">
                  <c:v>0.088719454581539</c:v>
                </c:pt>
                <c:pt idx="593">
                  <c:v>0.088869318525089</c:v>
                </c:pt>
                <c:pt idx="594">
                  <c:v>0.089019182468639</c:v>
                </c:pt>
                <c:pt idx="595">
                  <c:v>0.089169046412189</c:v>
                </c:pt>
                <c:pt idx="596">
                  <c:v>0.089318910355739</c:v>
                </c:pt>
                <c:pt idx="597">
                  <c:v>0.089468774299289</c:v>
                </c:pt>
                <c:pt idx="598">
                  <c:v>0.089618638242839</c:v>
                </c:pt>
                <c:pt idx="599">
                  <c:v>0.089768502186388</c:v>
                </c:pt>
                <c:pt idx="600">
                  <c:v>0.089918366129938</c:v>
                </c:pt>
                <c:pt idx="601">
                  <c:v>0.090068230073488</c:v>
                </c:pt>
                <c:pt idx="602">
                  <c:v>0.090218094017038</c:v>
                </c:pt>
                <c:pt idx="603">
                  <c:v>0.090367957960588</c:v>
                </c:pt>
                <c:pt idx="604">
                  <c:v>0.090517821904138</c:v>
                </c:pt>
                <c:pt idx="605">
                  <c:v>0.090667685847688</c:v>
                </c:pt>
                <c:pt idx="606">
                  <c:v>0.090817549791238</c:v>
                </c:pt>
                <c:pt idx="607">
                  <c:v>0.090967413734788</c:v>
                </c:pt>
                <c:pt idx="608">
                  <c:v>0.091117277678338</c:v>
                </c:pt>
                <c:pt idx="609">
                  <c:v>0.091267141621887</c:v>
                </c:pt>
                <c:pt idx="610">
                  <c:v>0.091417005565437</c:v>
                </c:pt>
                <c:pt idx="611">
                  <c:v>0.091566869508987</c:v>
                </c:pt>
                <c:pt idx="612">
                  <c:v>0.091716733452537</c:v>
                </c:pt>
                <c:pt idx="613">
                  <c:v>0.091866597396087</c:v>
                </c:pt>
                <c:pt idx="614">
                  <c:v>0.092016461339637</c:v>
                </c:pt>
                <c:pt idx="615">
                  <c:v>0.092166325283187</c:v>
                </c:pt>
                <c:pt idx="616">
                  <c:v>0.092316189226737</c:v>
                </c:pt>
                <c:pt idx="617">
                  <c:v>0.092466053170287</c:v>
                </c:pt>
                <c:pt idx="618">
                  <c:v>0.092615917113837</c:v>
                </c:pt>
                <c:pt idx="619">
                  <c:v>0.092765781057386</c:v>
                </c:pt>
                <c:pt idx="620">
                  <c:v>0.092915645000936</c:v>
                </c:pt>
                <c:pt idx="621">
                  <c:v>0.093065508944486</c:v>
                </c:pt>
                <c:pt idx="622">
                  <c:v>0.093215372888036</c:v>
                </c:pt>
                <c:pt idx="623">
                  <c:v>0.093365236831586</c:v>
                </c:pt>
                <c:pt idx="624">
                  <c:v>0.093515100775136</c:v>
                </c:pt>
                <c:pt idx="625">
                  <c:v>0.093664964718686</c:v>
                </c:pt>
                <c:pt idx="626">
                  <c:v>0.093814828662236</c:v>
                </c:pt>
                <c:pt idx="627">
                  <c:v>0.093964692605786</c:v>
                </c:pt>
                <c:pt idx="628">
                  <c:v>0.094114556549335</c:v>
                </c:pt>
                <c:pt idx="629">
                  <c:v>0.094264420492885</c:v>
                </c:pt>
                <c:pt idx="630">
                  <c:v>0.094414284436435</c:v>
                </c:pt>
                <c:pt idx="631">
                  <c:v>0.094564148379985</c:v>
                </c:pt>
                <c:pt idx="632">
                  <c:v>0.094714012323535</c:v>
                </c:pt>
                <c:pt idx="633">
                  <c:v>0.094863876267085</c:v>
                </c:pt>
                <c:pt idx="634">
                  <c:v>0.095013740210635</c:v>
                </c:pt>
                <c:pt idx="635">
                  <c:v>0.095163604154185</c:v>
                </c:pt>
                <c:pt idx="636">
                  <c:v>0.095313468097735</c:v>
                </c:pt>
                <c:pt idx="637">
                  <c:v>0.095463332041285</c:v>
                </c:pt>
                <c:pt idx="638">
                  <c:v>0.095613195984834</c:v>
                </c:pt>
                <c:pt idx="639">
                  <c:v>0.095763059928384</c:v>
                </c:pt>
                <c:pt idx="640">
                  <c:v>0.095912923871934</c:v>
                </c:pt>
                <c:pt idx="641">
                  <c:v>0.096062787815484</c:v>
                </c:pt>
                <c:pt idx="642">
                  <c:v>0.096212651759034</c:v>
                </c:pt>
                <c:pt idx="643">
                  <c:v>0.096362515702584</c:v>
                </c:pt>
                <c:pt idx="644">
                  <c:v>0.096512379646134</c:v>
                </c:pt>
                <c:pt idx="645">
                  <c:v>0.096662243589684</c:v>
                </c:pt>
                <c:pt idx="646">
                  <c:v>0.096812107533234</c:v>
                </c:pt>
                <c:pt idx="647">
                  <c:v>0.096961971476784</c:v>
                </c:pt>
                <c:pt idx="648">
                  <c:v>0.097111835420333</c:v>
                </c:pt>
                <c:pt idx="649">
                  <c:v>0.097261699363883</c:v>
                </c:pt>
                <c:pt idx="650">
                  <c:v>0.097411563307433</c:v>
                </c:pt>
                <c:pt idx="651">
                  <c:v>0.097561427250983</c:v>
                </c:pt>
                <c:pt idx="652">
                  <c:v>0.097711291194533</c:v>
                </c:pt>
                <c:pt idx="653">
                  <c:v>0.097861155138083</c:v>
                </c:pt>
                <c:pt idx="654">
                  <c:v>0.098011019081633</c:v>
                </c:pt>
                <c:pt idx="655">
                  <c:v>0.098160883025183</c:v>
                </c:pt>
                <c:pt idx="656">
                  <c:v>0.098310746968733</c:v>
                </c:pt>
                <c:pt idx="657">
                  <c:v>0.098460610912283</c:v>
                </c:pt>
                <c:pt idx="658">
                  <c:v>0.098610474855832</c:v>
                </c:pt>
                <c:pt idx="659">
                  <c:v>0.098760338799382</c:v>
                </c:pt>
                <c:pt idx="660">
                  <c:v>0.098910202742932</c:v>
                </c:pt>
                <c:pt idx="661">
                  <c:v>0.099060066686482</c:v>
                </c:pt>
                <c:pt idx="662">
                  <c:v>0.099209930630032</c:v>
                </c:pt>
                <c:pt idx="663">
                  <c:v>0.099359794573582</c:v>
                </c:pt>
                <c:pt idx="664">
                  <c:v>0.099509658517132</c:v>
                </c:pt>
                <c:pt idx="665">
                  <c:v>0.099659522460682</c:v>
                </c:pt>
                <c:pt idx="666">
                  <c:v>0.099809386404232</c:v>
                </c:pt>
                <c:pt idx="667">
                  <c:v>0.099959250347781</c:v>
                </c:pt>
                <c:pt idx="668">
                  <c:v>0.10010911429133</c:v>
                </c:pt>
                <c:pt idx="669">
                  <c:v>0.10025897823488</c:v>
                </c:pt>
                <c:pt idx="670">
                  <c:v>0.10040884217843</c:v>
                </c:pt>
                <c:pt idx="671">
                  <c:v>0.10055870612198</c:v>
                </c:pt>
                <c:pt idx="672">
                  <c:v>0.10070857006553</c:v>
                </c:pt>
                <c:pt idx="673">
                  <c:v>0.10085843400908</c:v>
                </c:pt>
                <c:pt idx="674">
                  <c:v>0.10100829795263</c:v>
                </c:pt>
                <c:pt idx="675">
                  <c:v>0.10115816189618</c:v>
                </c:pt>
                <c:pt idx="676">
                  <c:v>0.10130802583973</c:v>
                </c:pt>
                <c:pt idx="677">
                  <c:v>0.10145788978328</c:v>
                </c:pt>
                <c:pt idx="678">
                  <c:v>0.10160775372683</c:v>
                </c:pt>
                <c:pt idx="679">
                  <c:v>0.10175761767038</c:v>
                </c:pt>
                <c:pt idx="680">
                  <c:v>0.10190748161393</c:v>
                </c:pt>
                <c:pt idx="681">
                  <c:v>0.10205734555748</c:v>
                </c:pt>
                <c:pt idx="682">
                  <c:v>0.10220720950103</c:v>
                </c:pt>
                <c:pt idx="683">
                  <c:v>0.10235707344458</c:v>
                </c:pt>
                <c:pt idx="684">
                  <c:v>0.10250693738813</c:v>
                </c:pt>
                <c:pt idx="685">
                  <c:v>0.10265680133168</c:v>
                </c:pt>
                <c:pt idx="686">
                  <c:v>0.10280666527523</c:v>
                </c:pt>
                <c:pt idx="687">
                  <c:v>0.10295652921878</c:v>
                </c:pt>
                <c:pt idx="688">
                  <c:v>0.10310639316233</c:v>
                </c:pt>
                <c:pt idx="689">
                  <c:v>0.10325625710588</c:v>
                </c:pt>
                <c:pt idx="690">
                  <c:v>0.10340612104943</c:v>
                </c:pt>
                <c:pt idx="691">
                  <c:v>0.10355598499298</c:v>
                </c:pt>
                <c:pt idx="692">
                  <c:v>0.10370584893653</c:v>
                </c:pt>
                <c:pt idx="693">
                  <c:v>0.10385571288008</c:v>
                </c:pt>
                <c:pt idx="694">
                  <c:v>0.10400557682363</c:v>
                </c:pt>
                <c:pt idx="695">
                  <c:v>0.10415544076718</c:v>
                </c:pt>
                <c:pt idx="696">
                  <c:v>0.10430530471073</c:v>
                </c:pt>
                <c:pt idx="697">
                  <c:v>0.10445516865428</c:v>
                </c:pt>
                <c:pt idx="698">
                  <c:v>0.10460503259783</c:v>
                </c:pt>
                <c:pt idx="699">
                  <c:v>0.10475489654138</c:v>
                </c:pt>
                <c:pt idx="700">
                  <c:v>0.10490476048493</c:v>
                </c:pt>
                <c:pt idx="701">
                  <c:v>0.10505462442848</c:v>
                </c:pt>
                <c:pt idx="702">
                  <c:v>0.10520448837203</c:v>
                </c:pt>
                <c:pt idx="703">
                  <c:v>0.10535435231558</c:v>
                </c:pt>
                <c:pt idx="704">
                  <c:v>0.10550421625913</c:v>
                </c:pt>
                <c:pt idx="705">
                  <c:v>0.10565408020268</c:v>
                </c:pt>
                <c:pt idx="706">
                  <c:v>0.10580394414623</c:v>
                </c:pt>
                <c:pt idx="707">
                  <c:v>0.10595380808978</c:v>
                </c:pt>
                <c:pt idx="708">
                  <c:v>0.10610367203333</c:v>
                </c:pt>
                <c:pt idx="709">
                  <c:v>0.10625353597688</c:v>
                </c:pt>
                <c:pt idx="710">
                  <c:v>0.10640339992043</c:v>
                </c:pt>
                <c:pt idx="711">
                  <c:v>0.10655326386398</c:v>
                </c:pt>
                <c:pt idx="712">
                  <c:v>0.10670312780753</c:v>
                </c:pt>
                <c:pt idx="713">
                  <c:v>0.10685299175108</c:v>
                </c:pt>
                <c:pt idx="714">
                  <c:v>0.10700285569463</c:v>
                </c:pt>
                <c:pt idx="715">
                  <c:v>0.10715271963818</c:v>
                </c:pt>
                <c:pt idx="716">
                  <c:v>0.10730258358173</c:v>
                </c:pt>
                <c:pt idx="717">
                  <c:v>0.10745244752528</c:v>
                </c:pt>
                <c:pt idx="718">
                  <c:v>0.10760231146883</c:v>
                </c:pt>
                <c:pt idx="719">
                  <c:v>0.10775217541238</c:v>
                </c:pt>
                <c:pt idx="720">
                  <c:v>0.10790203935593</c:v>
                </c:pt>
                <c:pt idx="721">
                  <c:v>0.10805190329948</c:v>
                </c:pt>
                <c:pt idx="722">
                  <c:v>0.10820176724303</c:v>
                </c:pt>
                <c:pt idx="723">
                  <c:v>0.10835163118658</c:v>
                </c:pt>
                <c:pt idx="724">
                  <c:v>0.10850149513013</c:v>
                </c:pt>
                <c:pt idx="725">
                  <c:v>0.10865135907368</c:v>
                </c:pt>
                <c:pt idx="726">
                  <c:v>0.10880122301723</c:v>
                </c:pt>
                <c:pt idx="727">
                  <c:v>0.10895108696078</c:v>
                </c:pt>
                <c:pt idx="728">
                  <c:v>0.10910095090433</c:v>
                </c:pt>
                <c:pt idx="729">
                  <c:v>0.10925081484788</c:v>
                </c:pt>
                <c:pt idx="730">
                  <c:v>0.10940067879143</c:v>
                </c:pt>
                <c:pt idx="731">
                  <c:v>0.10955054273497</c:v>
                </c:pt>
                <c:pt idx="732">
                  <c:v>0.10970040667852</c:v>
                </c:pt>
                <c:pt idx="733">
                  <c:v>0.10985027062207</c:v>
                </c:pt>
                <c:pt idx="734">
                  <c:v>0.11000013456562</c:v>
                </c:pt>
                <c:pt idx="735">
                  <c:v>0.11014999850917</c:v>
                </c:pt>
                <c:pt idx="736">
                  <c:v>0.11029986245272</c:v>
                </c:pt>
                <c:pt idx="737">
                  <c:v>0.11044972639627</c:v>
                </c:pt>
                <c:pt idx="738">
                  <c:v>0.11059959033982</c:v>
                </c:pt>
                <c:pt idx="739">
                  <c:v>0.11074945428337</c:v>
                </c:pt>
                <c:pt idx="740">
                  <c:v>0.11089931822692</c:v>
                </c:pt>
                <c:pt idx="741">
                  <c:v>0.11104918217047</c:v>
                </c:pt>
                <c:pt idx="742">
                  <c:v>0.11119904611402</c:v>
                </c:pt>
                <c:pt idx="743">
                  <c:v>0.11134891005757</c:v>
                </c:pt>
                <c:pt idx="744">
                  <c:v>0.11149877400112</c:v>
                </c:pt>
                <c:pt idx="745">
                  <c:v>0.11164863794467</c:v>
                </c:pt>
                <c:pt idx="746">
                  <c:v>0.11179850188822</c:v>
                </c:pt>
                <c:pt idx="747">
                  <c:v>0.11194836583177</c:v>
                </c:pt>
                <c:pt idx="748">
                  <c:v>0.11209822977532</c:v>
                </c:pt>
                <c:pt idx="749">
                  <c:v>0.11224809371887</c:v>
                </c:pt>
                <c:pt idx="750">
                  <c:v>0.11239795766242</c:v>
                </c:pt>
                <c:pt idx="751">
                  <c:v>0.11254782160597</c:v>
                </c:pt>
                <c:pt idx="752">
                  <c:v>0.11269768554952</c:v>
                </c:pt>
                <c:pt idx="753">
                  <c:v>0.11284754949307</c:v>
                </c:pt>
                <c:pt idx="754">
                  <c:v>0.11299741343662</c:v>
                </c:pt>
                <c:pt idx="755">
                  <c:v>0.11314727738017</c:v>
                </c:pt>
                <c:pt idx="756">
                  <c:v>0.11329714132372</c:v>
                </c:pt>
                <c:pt idx="757">
                  <c:v>0.11344700526727</c:v>
                </c:pt>
                <c:pt idx="758">
                  <c:v>0.11359686921082</c:v>
                </c:pt>
                <c:pt idx="759">
                  <c:v>0.11374673315437</c:v>
                </c:pt>
                <c:pt idx="760">
                  <c:v>0.11389659709792</c:v>
                </c:pt>
                <c:pt idx="761">
                  <c:v>0.11404646104147</c:v>
                </c:pt>
                <c:pt idx="762">
                  <c:v>0.11419632498502</c:v>
                </c:pt>
                <c:pt idx="763">
                  <c:v>0.11434618892857</c:v>
                </c:pt>
                <c:pt idx="764">
                  <c:v>0.11449605287212</c:v>
                </c:pt>
                <c:pt idx="765">
                  <c:v>0.11464591681567</c:v>
                </c:pt>
                <c:pt idx="766">
                  <c:v>0.11479578075922</c:v>
                </c:pt>
                <c:pt idx="767">
                  <c:v>0.11494564470277</c:v>
                </c:pt>
                <c:pt idx="768">
                  <c:v>0.11509550864632</c:v>
                </c:pt>
                <c:pt idx="769">
                  <c:v>0.11524537258987</c:v>
                </c:pt>
                <c:pt idx="770">
                  <c:v>0.11539523653342</c:v>
                </c:pt>
                <c:pt idx="771">
                  <c:v>0.11554510047697</c:v>
                </c:pt>
                <c:pt idx="772">
                  <c:v>0.11569496442052</c:v>
                </c:pt>
                <c:pt idx="773">
                  <c:v>0.11584482836407</c:v>
                </c:pt>
                <c:pt idx="774">
                  <c:v>0.11599469230762</c:v>
                </c:pt>
                <c:pt idx="775">
                  <c:v>0.11614455625117</c:v>
                </c:pt>
                <c:pt idx="776">
                  <c:v>0.11629442019472</c:v>
                </c:pt>
                <c:pt idx="777">
                  <c:v>0.11644428413827</c:v>
                </c:pt>
                <c:pt idx="778">
                  <c:v>0.11659414808182</c:v>
                </c:pt>
                <c:pt idx="779">
                  <c:v>0.11674401202537</c:v>
                </c:pt>
                <c:pt idx="780">
                  <c:v>0.11689387596892</c:v>
                </c:pt>
                <c:pt idx="781">
                  <c:v>0.11704373991247</c:v>
                </c:pt>
                <c:pt idx="782">
                  <c:v>0.11719360385602</c:v>
                </c:pt>
                <c:pt idx="783">
                  <c:v>0.11734346779957</c:v>
                </c:pt>
                <c:pt idx="784">
                  <c:v>0.11749333174312</c:v>
                </c:pt>
                <c:pt idx="785">
                  <c:v>0.11764319568667</c:v>
                </c:pt>
                <c:pt idx="786">
                  <c:v>0.11779305963022</c:v>
                </c:pt>
                <c:pt idx="787">
                  <c:v>0.11794292357377</c:v>
                </c:pt>
                <c:pt idx="788">
                  <c:v>0.11809278751732</c:v>
                </c:pt>
                <c:pt idx="789">
                  <c:v>0.11824265146087</c:v>
                </c:pt>
                <c:pt idx="790">
                  <c:v>0.11839251540442</c:v>
                </c:pt>
                <c:pt idx="791">
                  <c:v>0.11854237934797</c:v>
                </c:pt>
                <c:pt idx="792">
                  <c:v>0.11869224329152</c:v>
                </c:pt>
                <c:pt idx="793">
                  <c:v>0.11884210723507</c:v>
                </c:pt>
                <c:pt idx="794">
                  <c:v>0.11899197117862</c:v>
                </c:pt>
                <c:pt idx="795">
                  <c:v>0.11914183512217</c:v>
                </c:pt>
                <c:pt idx="796">
                  <c:v>0.11929169906572</c:v>
                </c:pt>
                <c:pt idx="797">
                  <c:v>0.11944156300927</c:v>
                </c:pt>
                <c:pt idx="798">
                  <c:v>0.11959142695282</c:v>
                </c:pt>
                <c:pt idx="799">
                  <c:v>0.11974129089637</c:v>
                </c:pt>
                <c:pt idx="800">
                  <c:v>0.11989115483992</c:v>
                </c:pt>
                <c:pt idx="801">
                  <c:v>0.12004101878347</c:v>
                </c:pt>
                <c:pt idx="802">
                  <c:v>0.12019088272702</c:v>
                </c:pt>
                <c:pt idx="803">
                  <c:v>0.12034074667057</c:v>
                </c:pt>
                <c:pt idx="804">
                  <c:v>0.12049061061412</c:v>
                </c:pt>
                <c:pt idx="805">
                  <c:v>0.12064047455767</c:v>
                </c:pt>
                <c:pt idx="806">
                  <c:v>0.12079033850122</c:v>
                </c:pt>
                <c:pt idx="807">
                  <c:v>0.12094020244477</c:v>
                </c:pt>
                <c:pt idx="808">
                  <c:v>0.12109006638832</c:v>
                </c:pt>
                <c:pt idx="809">
                  <c:v>0.12123993033187</c:v>
                </c:pt>
                <c:pt idx="810">
                  <c:v>0.12138979427542</c:v>
                </c:pt>
                <c:pt idx="811">
                  <c:v>0.12153965821897</c:v>
                </c:pt>
                <c:pt idx="812">
                  <c:v>0.12168952216252</c:v>
                </c:pt>
                <c:pt idx="813">
                  <c:v>0.12183938610607</c:v>
                </c:pt>
                <c:pt idx="814">
                  <c:v>0.12198925004962</c:v>
                </c:pt>
                <c:pt idx="815">
                  <c:v>0.12213911399317</c:v>
                </c:pt>
                <c:pt idx="816">
                  <c:v>0.12228897793672</c:v>
                </c:pt>
                <c:pt idx="817">
                  <c:v>0.12243884188027</c:v>
                </c:pt>
                <c:pt idx="818">
                  <c:v>0.12258870582382</c:v>
                </c:pt>
                <c:pt idx="819">
                  <c:v>0.12273856976737</c:v>
                </c:pt>
                <c:pt idx="820">
                  <c:v>0.12288843371092</c:v>
                </c:pt>
                <c:pt idx="821">
                  <c:v>0.12303829765447</c:v>
                </c:pt>
                <c:pt idx="822">
                  <c:v>0.12318816159802</c:v>
                </c:pt>
                <c:pt idx="823">
                  <c:v>0.12333802554157</c:v>
                </c:pt>
                <c:pt idx="824">
                  <c:v>0.12348788948512</c:v>
                </c:pt>
                <c:pt idx="825">
                  <c:v>0.12363775342867</c:v>
                </c:pt>
                <c:pt idx="826">
                  <c:v>0.12378761737222</c:v>
                </c:pt>
                <c:pt idx="827">
                  <c:v>0.12393748131577</c:v>
                </c:pt>
                <c:pt idx="828">
                  <c:v>0.12408734525931</c:v>
                </c:pt>
                <c:pt idx="829">
                  <c:v>0.12423720920286</c:v>
                </c:pt>
                <c:pt idx="830">
                  <c:v>0.12438707314641</c:v>
                </c:pt>
                <c:pt idx="831">
                  <c:v>0.12453693708996</c:v>
                </c:pt>
                <c:pt idx="832">
                  <c:v>0.12468680103351</c:v>
                </c:pt>
                <c:pt idx="833">
                  <c:v>0.12483666497706</c:v>
                </c:pt>
                <c:pt idx="834">
                  <c:v>0.12498652892061</c:v>
                </c:pt>
                <c:pt idx="835">
                  <c:v>0.12513639286416</c:v>
                </c:pt>
                <c:pt idx="836">
                  <c:v>0.12528625680771</c:v>
                </c:pt>
                <c:pt idx="837">
                  <c:v>0.12543612075126</c:v>
                </c:pt>
                <c:pt idx="838">
                  <c:v>0.12558598469481</c:v>
                </c:pt>
                <c:pt idx="839">
                  <c:v>0.12573584863836</c:v>
                </c:pt>
                <c:pt idx="840">
                  <c:v>0.12588571258191</c:v>
                </c:pt>
                <c:pt idx="841">
                  <c:v>0.12603557652546</c:v>
                </c:pt>
                <c:pt idx="842">
                  <c:v>0.12618544046901</c:v>
                </c:pt>
                <c:pt idx="843">
                  <c:v>0.12633530441256</c:v>
                </c:pt>
                <c:pt idx="844">
                  <c:v>0.12648516835611</c:v>
                </c:pt>
                <c:pt idx="845">
                  <c:v>0.12663503229966</c:v>
                </c:pt>
                <c:pt idx="846">
                  <c:v>0.12678489624321</c:v>
                </c:pt>
                <c:pt idx="847">
                  <c:v>0.12693476018676</c:v>
                </c:pt>
                <c:pt idx="848">
                  <c:v>0.12708462413031</c:v>
                </c:pt>
                <c:pt idx="849">
                  <c:v>0.12723448807386</c:v>
                </c:pt>
                <c:pt idx="850">
                  <c:v>0.12738435201741</c:v>
                </c:pt>
                <c:pt idx="851">
                  <c:v>0.12753421596096</c:v>
                </c:pt>
                <c:pt idx="852">
                  <c:v>0.12768407990451</c:v>
                </c:pt>
                <c:pt idx="853">
                  <c:v>0.12783394384806</c:v>
                </c:pt>
                <c:pt idx="854">
                  <c:v>0.12798380779161</c:v>
                </c:pt>
                <c:pt idx="855">
                  <c:v>0.12813367173516</c:v>
                </c:pt>
                <c:pt idx="856">
                  <c:v>0.12828353567871</c:v>
                </c:pt>
                <c:pt idx="857">
                  <c:v>0.12843339962226</c:v>
                </c:pt>
                <c:pt idx="858">
                  <c:v>0.12858326356581</c:v>
                </c:pt>
                <c:pt idx="859">
                  <c:v>0.12873312750936</c:v>
                </c:pt>
                <c:pt idx="860">
                  <c:v>0.12888299145291</c:v>
                </c:pt>
                <c:pt idx="861">
                  <c:v>0.12903285539646</c:v>
                </c:pt>
                <c:pt idx="862">
                  <c:v>0.12918271934001</c:v>
                </c:pt>
                <c:pt idx="863">
                  <c:v>0.12933258328356</c:v>
                </c:pt>
                <c:pt idx="864">
                  <c:v>0.12948244722711</c:v>
                </c:pt>
                <c:pt idx="865">
                  <c:v>0.12963231117066</c:v>
                </c:pt>
                <c:pt idx="866">
                  <c:v>0.12978217511421</c:v>
                </c:pt>
                <c:pt idx="867">
                  <c:v>0.12993203905776</c:v>
                </c:pt>
                <c:pt idx="868">
                  <c:v>0.13008190300131</c:v>
                </c:pt>
                <c:pt idx="869">
                  <c:v>0.13023176694486</c:v>
                </c:pt>
                <c:pt idx="870">
                  <c:v>0.13038163088841</c:v>
                </c:pt>
                <c:pt idx="871">
                  <c:v>0.13053149483196</c:v>
                </c:pt>
                <c:pt idx="872">
                  <c:v>0.13068135877551</c:v>
                </c:pt>
                <c:pt idx="873">
                  <c:v>0.13083122271906</c:v>
                </c:pt>
                <c:pt idx="874">
                  <c:v>0.13098108666261</c:v>
                </c:pt>
                <c:pt idx="875">
                  <c:v>0.13113095060616</c:v>
                </c:pt>
                <c:pt idx="876">
                  <c:v>0.13128081454971</c:v>
                </c:pt>
                <c:pt idx="877">
                  <c:v>0.13143067849326</c:v>
                </c:pt>
                <c:pt idx="878">
                  <c:v>0.13158054243681</c:v>
                </c:pt>
                <c:pt idx="879">
                  <c:v>0.13173040638036</c:v>
                </c:pt>
                <c:pt idx="880">
                  <c:v>0.13188027032391</c:v>
                </c:pt>
                <c:pt idx="881">
                  <c:v>0.13203013426746</c:v>
                </c:pt>
                <c:pt idx="882">
                  <c:v>0.13217999821101</c:v>
                </c:pt>
                <c:pt idx="883">
                  <c:v>0.13232986215456</c:v>
                </c:pt>
                <c:pt idx="884">
                  <c:v>0.13247972609811</c:v>
                </c:pt>
                <c:pt idx="885">
                  <c:v>0.13262959004166</c:v>
                </c:pt>
                <c:pt idx="886">
                  <c:v>0.13277945398521</c:v>
                </c:pt>
                <c:pt idx="887">
                  <c:v>0.13292931792876</c:v>
                </c:pt>
                <c:pt idx="888">
                  <c:v>0.13307918187231</c:v>
                </c:pt>
                <c:pt idx="889">
                  <c:v>0.13322904581586</c:v>
                </c:pt>
                <c:pt idx="890">
                  <c:v>0.13337890975941</c:v>
                </c:pt>
                <c:pt idx="891">
                  <c:v>0.13352877370296</c:v>
                </c:pt>
                <c:pt idx="892">
                  <c:v>0.13367863764651</c:v>
                </c:pt>
                <c:pt idx="893">
                  <c:v>0.13382850159006</c:v>
                </c:pt>
                <c:pt idx="894">
                  <c:v>0.13397836553361</c:v>
                </c:pt>
                <c:pt idx="895">
                  <c:v>0.13412822947716</c:v>
                </c:pt>
                <c:pt idx="896">
                  <c:v>0.13427809342071</c:v>
                </c:pt>
                <c:pt idx="897">
                  <c:v>0.13442795736426</c:v>
                </c:pt>
                <c:pt idx="898">
                  <c:v>0.13457782130781</c:v>
                </c:pt>
                <c:pt idx="899">
                  <c:v>0.13472768525136</c:v>
                </c:pt>
                <c:pt idx="900">
                  <c:v>0.13487754919491</c:v>
                </c:pt>
                <c:pt idx="901">
                  <c:v>0.13502741313846</c:v>
                </c:pt>
                <c:pt idx="902">
                  <c:v>0.13517727708201</c:v>
                </c:pt>
                <c:pt idx="903">
                  <c:v>0.13532714102556</c:v>
                </c:pt>
                <c:pt idx="904">
                  <c:v>0.13547700496911</c:v>
                </c:pt>
                <c:pt idx="905">
                  <c:v>0.13562686891266</c:v>
                </c:pt>
                <c:pt idx="906">
                  <c:v>0.13577673285621</c:v>
                </c:pt>
                <c:pt idx="907">
                  <c:v>0.13592659679976</c:v>
                </c:pt>
                <c:pt idx="908">
                  <c:v>0.13607646074331</c:v>
                </c:pt>
                <c:pt idx="909">
                  <c:v>0.13622632468686</c:v>
                </c:pt>
                <c:pt idx="910">
                  <c:v>0.13637618863041</c:v>
                </c:pt>
                <c:pt idx="911">
                  <c:v>0.13652605257396</c:v>
                </c:pt>
                <c:pt idx="912">
                  <c:v>0.13667591651751</c:v>
                </c:pt>
                <c:pt idx="913">
                  <c:v>0.13682578046106</c:v>
                </c:pt>
                <c:pt idx="914">
                  <c:v>0.13697564440461</c:v>
                </c:pt>
                <c:pt idx="915">
                  <c:v>0.13712550834816</c:v>
                </c:pt>
                <c:pt idx="916">
                  <c:v>0.13727537229171</c:v>
                </c:pt>
                <c:pt idx="917">
                  <c:v>0.13742523623526</c:v>
                </c:pt>
                <c:pt idx="918">
                  <c:v>0.13757510017881</c:v>
                </c:pt>
                <c:pt idx="919">
                  <c:v>0.13772496412236</c:v>
                </c:pt>
                <c:pt idx="920">
                  <c:v>0.13787482806591</c:v>
                </c:pt>
                <c:pt idx="921">
                  <c:v>0.13802469200946</c:v>
                </c:pt>
                <c:pt idx="922">
                  <c:v>0.13817455595301</c:v>
                </c:pt>
                <c:pt idx="923">
                  <c:v>0.13832441989656</c:v>
                </c:pt>
                <c:pt idx="924">
                  <c:v>0.13847428384011</c:v>
                </c:pt>
                <c:pt idx="925">
                  <c:v>0.13862414778366</c:v>
                </c:pt>
                <c:pt idx="926">
                  <c:v>0.1387740117272</c:v>
                </c:pt>
                <c:pt idx="927">
                  <c:v>0.13892387567075</c:v>
                </c:pt>
                <c:pt idx="928">
                  <c:v>0.1390737396143</c:v>
                </c:pt>
                <c:pt idx="929">
                  <c:v>0.13922360355785</c:v>
                </c:pt>
                <c:pt idx="930">
                  <c:v>0.1393734675014</c:v>
                </c:pt>
                <c:pt idx="931">
                  <c:v>0.13952333144495</c:v>
                </c:pt>
                <c:pt idx="932">
                  <c:v>0.1396731953885</c:v>
                </c:pt>
                <c:pt idx="933">
                  <c:v>0.13982305933205</c:v>
                </c:pt>
                <c:pt idx="934">
                  <c:v>0.1399729232756</c:v>
                </c:pt>
                <c:pt idx="935">
                  <c:v>0.14012278721915</c:v>
                </c:pt>
                <c:pt idx="936">
                  <c:v>0.1402726511627</c:v>
                </c:pt>
                <c:pt idx="937">
                  <c:v>0.14042251510625</c:v>
                </c:pt>
                <c:pt idx="938">
                  <c:v>0.1405723790498</c:v>
                </c:pt>
                <c:pt idx="939">
                  <c:v>0.14072224299335</c:v>
                </c:pt>
                <c:pt idx="940">
                  <c:v>0.1408721069369</c:v>
                </c:pt>
                <c:pt idx="941">
                  <c:v>0.14102197088045</c:v>
                </c:pt>
                <c:pt idx="942">
                  <c:v>0.141171834824</c:v>
                </c:pt>
                <c:pt idx="943">
                  <c:v>0.14132169876755</c:v>
                </c:pt>
                <c:pt idx="944">
                  <c:v>0.1414715627111</c:v>
                </c:pt>
                <c:pt idx="945">
                  <c:v>0.14162142665465</c:v>
                </c:pt>
                <c:pt idx="946">
                  <c:v>0.1417712905982</c:v>
                </c:pt>
                <c:pt idx="947">
                  <c:v>0.14192115454175</c:v>
                </c:pt>
                <c:pt idx="948">
                  <c:v>0.1420710184853</c:v>
                </c:pt>
                <c:pt idx="949">
                  <c:v>0.14222088242885</c:v>
                </c:pt>
                <c:pt idx="950">
                  <c:v>0.1423707463724</c:v>
                </c:pt>
                <c:pt idx="951">
                  <c:v>0.14252061031595</c:v>
                </c:pt>
                <c:pt idx="952">
                  <c:v>0.1426704742595</c:v>
                </c:pt>
                <c:pt idx="953">
                  <c:v>0.14282033820305</c:v>
                </c:pt>
                <c:pt idx="954">
                  <c:v>0.1429702021466</c:v>
                </c:pt>
                <c:pt idx="955">
                  <c:v>0.14312006609015</c:v>
                </c:pt>
                <c:pt idx="956">
                  <c:v>0.1432699300337</c:v>
                </c:pt>
                <c:pt idx="957">
                  <c:v>0.14341979397725</c:v>
                </c:pt>
                <c:pt idx="958">
                  <c:v>0.1435696579208</c:v>
                </c:pt>
                <c:pt idx="959">
                  <c:v>0.14371952186435</c:v>
                </c:pt>
                <c:pt idx="960">
                  <c:v>0.1438693858079</c:v>
                </c:pt>
                <c:pt idx="961">
                  <c:v>0.14401924975145</c:v>
                </c:pt>
                <c:pt idx="962">
                  <c:v>0.144169113695</c:v>
                </c:pt>
                <c:pt idx="963">
                  <c:v>0.14431897763855</c:v>
                </c:pt>
                <c:pt idx="964">
                  <c:v>0.1444688415821</c:v>
                </c:pt>
                <c:pt idx="965">
                  <c:v>0.14461870552565</c:v>
                </c:pt>
                <c:pt idx="966">
                  <c:v>0.1447685694692</c:v>
                </c:pt>
                <c:pt idx="967">
                  <c:v>0.14491843341275</c:v>
                </c:pt>
                <c:pt idx="968">
                  <c:v>0.1450682973563</c:v>
                </c:pt>
                <c:pt idx="969">
                  <c:v>0.14521816129985</c:v>
                </c:pt>
                <c:pt idx="970">
                  <c:v>0.1453680252434</c:v>
                </c:pt>
                <c:pt idx="971">
                  <c:v>0.14551788918695</c:v>
                </c:pt>
                <c:pt idx="972">
                  <c:v>0.1456677531305</c:v>
                </c:pt>
                <c:pt idx="973">
                  <c:v>0.14581761707405</c:v>
                </c:pt>
                <c:pt idx="974">
                  <c:v>0.1459674810176</c:v>
                </c:pt>
                <c:pt idx="975">
                  <c:v>0.14611734496115</c:v>
                </c:pt>
                <c:pt idx="976">
                  <c:v>0.1462672089047</c:v>
                </c:pt>
                <c:pt idx="977">
                  <c:v>0.14641707284825</c:v>
                </c:pt>
                <c:pt idx="978">
                  <c:v>0.1465669367918</c:v>
                </c:pt>
                <c:pt idx="979">
                  <c:v>0.14671680073535</c:v>
                </c:pt>
                <c:pt idx="980">
                  <c:v>0.1468666646789</c:v>
                </c:pt>
                <c:pt idx="981">
                  <c:v>0.14701652862245</c:v>
                </c:pt>
                <c:pt idx="982">
                  <c:v>0.147166392566</c:v>
                </c:pt>
                <c:pt idx="983">
                  <c:v>0.14731625650955</c:v>
                </c:pt>
                <c:pt idx="984">
                  <c:v>0.1474661204531</c:v>
                </c:pt>
                <c:pt idx="985">
                  <c:v>0.14761598439665</c:v>
                </c:pt>
                <c:pt idx="986">
                  <c:v>0.1477658483402</c:v>
                </c:pt>
                <c:pt idx="987">
                  <c:v>0.14791571228375</c:v>
                </c:pt>
                <c:pt idx="988">
                  <c:v>0.1480655762273</c:v>
                </c:pt>
                <c:pt idx="989">
                  <c:v>0.14821544017085</c:v>
                </c:pt>
                <c:pt idx="990">
                  <c:v>0.1483653041144</c:v>
                </c:pt>
                <c:pt idx="991">
                  <c:v>0.14851516805795</c:v>
                </c:pt>
                <c:pt idx="992">
                  <c:v>0.1486650320015</c:v>
                </c:pt>
                <c:pt idx="993">
                  <c:v>0.14881489594505</c:v>
                </c:pt>
                <c:pt idx="994">
                  <c:v>0.1489647598886</c:v>
                </c:pt>
                <c:pt idx="995">
                  <c:v>0.14911462383215</c:v>
                </c:pt>
                <c:pt idx="996">
                  <c:v>0.1492644877757</c:v>
                </c:pt>
                <c:pt idx="997">
                  <c:v>0.14941435171925</c:v>
                </c:pt>
                <c:pt idx="998">
                  <c:v>0.1495642156628</c:v>
                </c:pt>
                <c:pt idx="999">
                  <c:v>0.14971407960635</c:v>
                </c:pt>
                <c:pt idx="1000">
                  <c:v>0.1498639435499</c:v>
                </c:pt>
                <c:pt idx="1001">
                  <c:v>0.15001380749345</c:v>
                </c:pt>
                <c:pt idx="1002">
                  <c:v>0.150163671437</c:v>
                </c:pt>
                <c:pt idx="1003">
                  <c:v>0.15031353538055</c:v>
                </c:pt>
                <c:pt idx="1004">
                  <c:v>0.1504633993241</c:v>
                </c:pt>
                <c:pt idx="1005">
                  <c:v>0.15061326326765</c:v>
                </c:pt>
                <c:pt idx="1006">
                  <c:v>0.1507631272112</c:v>
                </c:pt>
                <c:pt idx="1007">
                  <c:v>0.15091299115475</c:v>
                </c:pt>
                <c:pt idx="1008">
                  <c:v>0.1510628550983</c:v>
                </c:pt>
                <c:pt idx="1009">
                  <c:v>0.15121271904185</c:v>
                </c:pt>
                <c:pt idx="1010">
                  <c:v>0.1513625829854</c:v>
                </c:pt>
                <c:pt idx="1011">
                  <c:v>0.15151244692895</c:v>
                </c:pt>
                <c:pt idx="1012">
                  <c:v>0.1516623108725</c:v>
                </c:pt>
                <c:pt idx="1013">
                  <c:v>0.15181217481605</c:v>
                </c:pt>
                <c:pt idx="1014">
                  <c:v>0.1519620387596</c:v>
                </c:pt>
                <c:pt idx="1015">
                  <c:v>0.15211190270315</c:v>
                </c:pt>
                <c:pt idx="1016">
                  <c:v>0.1522617666467</c:v>
                </c:pt>
                <c:pt idx="1017">
                  <c:v>0.15241163059025</c:v>
                </c:pt>
                <c:pt idx="1018">
                  <c:v>0.1525614945338</c:v>
                </c:pt>
                <c:pt idx="1019">
                  <c:v>0.15271135847735</c:v>
                </c:pt>
                <c:pt idx="1020">
                  <c:v>0.1528612224209</c:v>
                </c:pt>
                <c:pt idx="1021">
                  <c:v>0.15301108636445</c:v>
                </c:pt>
                <c:pt idx="1022">
                  <c:v>0.153160950308</c:v>
                </c:pt>
                <c:pt idx="1023">
                  <c:v>0.15331081425154</c:v>
                </c:pt>
                <c:pt idx="1024">
                  <c:v>0.15346067819509</c:v>
                </c:pt>
                <c:pt idx="1025">
                  <c:v>0.15361054213864</c:v>
                </c:pt>
                <c:pt idx="1026">
                  <c:v>0.15376040608219</c:v>
                </c:pt>
                <c:pt idx="1027">
                  <c:v>0.15391027002574</c:v>
                </c:pt>
                <c:pt idx="1028">
                  <c:v>0.15406013396929</c:v>
                </c:pt>
                <c:pt idx="1029">
                  <c:v>0.15420999791284</c:v>
                </c:pt>
                <c:pt idx="1030">
                  <c:v>0.15435986185639</c:v>
                </c:pt>
                <c:pt idx="1031">
                  <c:v>0.15450972579994</c:v>
                </c:pt>
                <c:pt idx="1032">
                  <c:v>0.15465958974349</c:v>
                </c:pt>
                <c:pt idx="1033">
                  <c:v>0.15480945368704</c:v>
                </c:pt>
                <c:pt idx="1034">
                  <c:v>0.15495931763059</c:v>
                </c:pt>
                <c:pt idx="1035">
                  <c:v>0.15510918157414</c:v>
                </c:pt>
                <c:pt idx="1036">
                  <c:v>0.15525904551769</c:v>
                </c:pt>
                <c:pt idx="1037">
                  <c:v>0.15540890946124</c:v>
                </c:pt>
                <c:pt idx="1038">
                  <c:v>0.15555877340479</c:v>
                </c:pt>
                <c:pt idx="1039">
                  <c:v>0.15570863734834</c:v>
                </c:pt>
                <c:pt idx="1040">
                  <c:v>0.15585850129189</c:v>
                </c:pt>
                <c:pt idx="1041">
                  <c:v>0.15600836523544</c:v>
                </c:pt>
                <c:pt idx="1042">
                  <c:v>0.15615822917899</c:v>
                </c:pt>
                <c:pt idx="1043">
                  <c:v>0.15630809312254</c:v>
                </c:pt>
                <c:pt idx="1044">
                  <c:v>0.15645795706609</c:v>
                </c:pt>
                <c:pt idx="1045">
                  <c:v>0.15660782100964</c:v>
                </c:pt>
                <c:pt idx="1046">
                  <c:v>0.15675768495319</c:v>
                </c:pt>
                <c:pt idx="1047">
                  <c:v>0.15690754889674</c:v>
                </c:pt>
                <c:pt idx="1048">
                  <c:v>0.15705741284029</c:v>
                </c:pt>
                <c:pt idx="1049">
                  <c:v>0.15720727678384</c:v>
                </c:pt>
                <c:pt idx="1050">
                  <c:v>0.15735714072739</c:v>
                </c:pt>
                <c:pt idx="1051">
                  <c:v>0.15750700467094</c:v>
                </c:pt>
                <c:pt idx="1052">
                  <c:v>0.15765686861449</c:v>
                </c:pt>
                <c:pt idx="1053">
                  <c:v>0.15780673255804</c:v>
                </c:pt>
                <c:pt idx="1054">
                  <c:v>0.15795659650159</c:v>
                </c:pt>
                <c:pt idx="1055">
                  <c:v>0.15810646044514</c:v>
                </c:pt>
                <c:pt idx="1056">
                  <c:v>0.15825632438869</c:v>
                </c:pt>
                <c:pt idx="1057">
                  <c:v>0.15840618833224</c:v>
                </c:pt>
                <c:pt idx="1058">
                  <c:v>0.15855605227579</c:v>
                </c:pt>
                <c:pt idx="1059">
                  <c:v>0.15870591621934</c:v>
                </c:pt>
                <c:pt idx="1060">
                  <c:v>0.15885578016289</c:v>
                </c:pt>
                <c:pt idx="1061">
                  <c:v>0.15900564410644</c:v>
                </c:pt>
                <c:pt idx="1062">
                  <c:v>0.15915550804999</c:v>
                </c:pt>
                <c:pt idx="1063">
                  <c:v>0.15930537199354</c:v>
                </c:pt>
                <c:pt idx="1064">
                  <c:v>0.15945523593709</c:v>
                </c:pt>
                <c:pt idx="1065">
                  <c:v>0.15960509988064</c:v>
                </c:pt>
                <c:pt idx="1066">
                  <c:v>0.15975496382419</c:v>
                </c:pt>
                <c:pt idx="1067">
                  <c:v>0.15990482776774</c:v>
                </c:pt>
                <c:pt idx="1068">
                  <c:v>0.16005469171129</c:v>
                </c:pt>
                <c:pt idx="1069">
                  <c:v>0.16020455565484</c:v>
                </c:pt>
                <c:pt idx="1070">
                  <c:v>0.16035441959839</c:v>
                </c:pt>
                <c:pt idx="1071">
                  <c:v>0.16050428354194</c:v>
                </c:pt>
                <c:pt idx="1072">
                  <c:v>0.16065414748549</c:v>
                </c:pt>
                <c:pt idx="1073">
                  <c:v>0.16080401142904</c:v>
                </c:pt>
                <c:pt idx="1074">
                  <c:v>0.16095387537259</c:v>
                </c:pt>
                <c:pt idx="1075">
                  <c:v>0.16110373931614</c:v>
                </c:pt>
                <c:pt idx="1076">
                  <c:v>0.16125360325969</c:v>
                </c:pt>
                <c:pt idx="1077">
                  <c:v>0.16140346720324</c:v>
                </c:pt>
                <c:pt idx="1078">
                  <c:v>0.16155333114679</c:v>
                </c:pt>
                <c:pt idx="1079">
                  <c:v>0.16170319509034</c:v>
                </c:pt>
                <c:pt idx="1080">
                  <c:v>0.16185305903389</c:v>
                </c:pt>
                <c:pt idx="1081">
                  <c:v>0.16200292297744</c:v>
                </c:pt>
                <c:pt idx="1082">
                  <c:v>0.16215278692099</c:v>
                </c:pt>
                <c:pt idx="1083">
                  <c:v>0.16230265086454</c:v>
                </c:pt>
                <c:pt idx="1084">
                  <c:v>0.16245251480809</c:v>
                </c:pt>
                <c:pt idx="1085">
                  <c:v>0.16260237875164</c:v>
                </c:pt>
                <c:pt idx="1086">
                  <c:v>0.16275224269519</c:v>
                </c:pt>
                <c:pt idx="1087">
                  <c:v>0.16290210663874</c:v>
                </c:pt>
                <c:pt idx="1088">
                  <c:v>0.16305197058229</c:v>
                </c:pt>
                <c:pt idx="1089">
                  <c:v>0.16320183452584</c:v>
                </c:pt>
                <c:pt idx="1090">
                  <c:v>0.16335169846939</c:v>
                </c:pt>
                <c:pt idx="1091">
                  <c:v>0.16350156241294</c:v>
                </c:pt>
                <c:pt idx="1092">
                  <c:v>0.16365142635649</c:v>
                </c:pt>
                <c:pt idx="1093">
                  <c:v>0.16380129030004</c:v>
                </c:pt>
                <c:pt idx="1094">
                  <c:v>0.16395115424359</c:v>
                </c:pt>
                <c:pt idx="1095">
                  <c:v>0.16410101818714</c:v>
                </c:pt>
                <c:pt idx="1096">
                  <c:v>0.16425088213069</c:v>
                </c:pt>
                <c:pt idx="1097">
                  <c:v>0.16440074607424</c:v>
                </c:pt>
                <c:pt idx="1098">
                  <c:v>0.16455061001779</c:v>
                </c:pt>
                <c:pt idx="1099">
                  <c:v>0.16470047396134</c:v>
                </c:pt>
                <c:pt idx="1100">
                  <c:v>0.16485033790489</c:v>
                </c:pt>
                <c:pt idx="1101">
                  <c:v>0.16500020184844</c:v>
                </c:pt>
                <c:pt idx="1102">
                  <c:v>0.16515006579199</c:v>
                </c:pt>
                <c:pt idx="1103">
                  <c:v>0.16529992973554</c:v>
                </c:pt>
                <c:pt idx="1104">
                  <c:v>0.16544979367909</c:v>
                </c:pt>
                <c:pt idx="1105">
                  <c:v>0.16559965762264</c:v>
                </c:pt>
                <c:pt idx="1106">
                  <c:v>0.16574952156619</c:v>
                </c:pt>
                <c:pt idx="1107">
                  <c:v>0.16589938550974</c:v>
                </c:pt>
                <c:pt idx="1108">
                  <c:v>0.16604924945329</c:v>
                </c:pt>
                <c:pt idx="1109">
                  <c:v>0.16619911339684</c:v>
                </c:pt>
                <c:pt idx="1110">
                  <c:v>0.16634897734039</c:v>
                </c:pt>
                <c:pt idx="1111">
                  <c:v>0.16649884128394</c:v>
                </c:pt>
                <c:pt idx="1112">
                  <c:v>0.16664870522749</c:v>
                </c:pt>
                <c:pt idx="1113">
                  <c:v>0.16679856917104</c:v>
                </c:pt>
                <c:pt idx="1114">
                  <c:v>0.16694843311459</c:v>
                </c:pt>
                <c:pt idx="1115">
                  <c:v>0.16709829705814</c:v>
                </c:pt>
                <c:pt idx="1116">
                  <c:v>0.16724816100169</c:v>
                </c:pt>
                <c:pt idx="1117">
                  <c:v>0.16739802494524</c:v>
                </c:pt>
                <c:pt idx="1118">
                  <c:v>0.16754788888879</c:v>
                </c:pt>
                <c:pt idx="1119">
                  <c:v>0.16769775283234</c:v>
                </c:pt>
                <c:pt idx="1120">
                  <c:v>0.16784761677588</c:v>
                </c:pt>
                <c:pt idx="1121">
                  <c:v>0.16799748071943</c:v>
                </c:pt>
                <c:pt idx="1122">
                  <c:v>0.16814734466298</c:v>
                </c:pt>
                <c:pt idx="1123">
                  <c:v>0.16829720860653</c:v>
                </c:pt>
                <c:pt idx="1124">
                  <c:v>0.16844707255008</c:v>
                </c:pt>
                <c:pt idx="1125">
                  <c:v>0.16859693649363</c:v>
                </c:pt>
                <c:pt idx="1126">
                  <c:v>0.16874680043718</c:v>
                </c:pt>
                <c:pt idx="1127">
                  <c:v>0.16889666438073</c:v>
                </c:pt>
                <c:pt idx="1128">
                  <c:v>0.16904652832428</c:v>
                </c:pt>
                <c:pt idx="1129">
                  <c:v>0.16919639226783</c:v>
                </c:pt>
                <c:pt idx="1130">
                  <c:v>0.16934625621138</c:v>
                </c:pt>
                <c:pt idx="1131">
                  <c:v>0.16949612015493</c:v>
                </c:pt>
                <c:pt idx="1132">
                  <c:v>0.16964598409848</c:v>
                </c:pt>
                <c:pt idx="1133">
                  <c:v>0.16979584804203</c:v>
                </c:pt>
                <c:pt idx="1134">
                  <c:v>0.16994571198558</c:v>
                </c:pt>
                <c:pt idx="1135">
                  <c:v>0.17009557592913</c:v>
                </c:pt>
                <c:pt idx="1136">
                  <c:v>0.17024543987268</c:v>
                </c:pt>
                <c:pt idx="1137">
                  <c:v>0.17039530381623</c:v>
                </c:pt>
                <c:pt idx="1138">
                  <c:v>0.17054516775978</c:v>
                </c:pt>
                <c:pt idx="1139">
                  <c:v>0.17069503170333</c:v>
                </c:pt>
                <c:pt idx="1140">
                  <c:v>0.17084489564688</c:v>
                </c:pt>
                <c:pt idx="1141">
                  <c:v>0.17099475959043</c:v>
                </c:pt>
                <c:pt idx="1142">
                  <c:v>0.17114462353398</c:v>
                </c:pt>
                <c:pt idx="1143">
                  <c:v>0.17129448747753</c:v>
                </c:pt>
                <c:pt idx="1144">
                  <c:v>0.17144435142108</c:v>
                </c:pt>
                <c:pt idx="1145">
                  <c:v>0.17159421536463</c:v>
                </c:pt>
                <c:pt idx="1146">
                  <c:v>0.17174407930818</c:v>
                </c:pt>
                <c:pt idx="1147">
                  <c:v>0.17189394325173</c:v>
                </c:pt>
                <c:pt idx="1148">
                  <c:v>0.17204380719528</c:v>
                </c:pt>
                <c:pt idx="1149">
                  <c:v>0.17219367113883</c:v>
                </c:pt>
                <c:pt idx="1150">
                  <c:v>0.17234353508238</c:v>
                </c:pt>
                <c:pt idx="1151">
                  <c:v>0.17249339902593</c:v>
                </c:pt>
                <c:pt idx="1152">
                  <c:v>0.17264326296948</c:v>
                </c:pt>
                <c:pt idx="1153">
                  <c:v>0.17279312691303</c:v>
                </c:pt>
                <c:pt idx="1154">
                  <c:v>0.17294299085658</c:v>
                </c:pt>
                <c:pt idx="1155">
                  <c:v>0.17309285480013</c:v>
                </c:pt>
                <c:pt idx="1156">
                  <c:v>0.17324271874368</c:v>
                </c:pt>
                <c:pt idx="1157">
                  <c:v>0.17339258268723</c:v>
                </c:pt>
                <c:pt idx="1158">
                  <c:v>0.17354244663078</c:v>
                </c:pt>
                <c:pt idx="1159">
                  <c:v>0.17369231057433</c:v>
                </c:pt>
                <c:pt idx="1160">
                  <c:v>0.17384217451788</c:v>
                </c:pt>
                <c:pt idx="1161">
                  <c:v>0.17399203846143</c:v>
                </c:pt>
                <c:pt idx="1162">
                  <c:v>0.17414190240498</c:v>
                </c:pt>
                <c:pt idx="1163">
                  <c:v>0.17429176634853</c:v>
                </c:pt>
                <c:pt idx="1164">
                  <c:v>0.17444163029208</c:v>
                </c:pt>
                <c:pt idx="1165">
                  <c:v>0.17459149423563</c:v>
                </c:pt>
                <c:pt idx="1166">
                  <c:v>0.17474135817918</c:v>
                </c:pt>
                <c:pt idx="1167">
                  <c:v>0.17489122212273</c:v>
                </c:pt>
                <c:pt idx="1168">
                  <c:v>0.17504108606628</c:v>
                </c:pt>
                <c:pt idx="1169">
                  <c:v>0.17519095000983</c:v>
                </c:pt>
                <c:pt idx="1170">
                  <c:v>0.17534081395338</c:v>
                </c:pt>
                <c:pt idx="1171">
                  <c:v>0.17549067789693</c:v>
                </c:pt>
                <c:pt idx="1172">
                  <c:v>0.17564054184048</c:v>
                </c:pt>
                <c:pt idx="1173">
                  <c:v>0.17579040578403</c:v>
                </c:pt>
                <c:pt idx="1174">
                  <c:v>0.17594026972758</c:v>
                </c:pt>
                <c:pt idx="1175">
                  <c:v>0.17609013367113</c:v>
                </c:pt>
                <c:pt idx="1176">
                  <c:v>0.17623999761468</c:v>
                </c:pt>
                <c:pt idx="1177">
                  <c:v>0.17638986155823</c:v>
                </c:pt>
                <c:pt idx="1178">
                  <c:v>0.17653972550178</c:v>
                </c:pt>
                <c:pt idx="1179">
                  <c:v>0.17668958944533</c:v>
                </c:pt>
                <c:pt idx="1180">
                  <c:v>0.17683945338888</c:v>
                </c:pt>
                <c:pt idx="1181">
                  <c:v>0.17698931733243</c:v>
                </c:pt>
                <c:pt idx="1182">
                  <c:v>0.17713918127598</c:v>
                </c:pt>
                <c:pt idx="1183">
                  <c:v>0.17728904521953</c:v>
                </c:pt>
                <c:pt idx="1184">
                  <c:v>0.17743890916308</c:v>
                </c:pt>
                <c:pt idx="1185">
                  <c:v>0.17758877310663</c:v>
                </c:pt>
                <c:pt idx="1186">
                  <c:v>0.17773863705018</c:v>
                </c:pt>
                <c:pt idx="1187">
                  <c:v>0.17788850099373</c:v>
                </c:pt>
                <c:pt idx="1188">
                  <c:v>0.17803836493728</c:v>
                </c:pt>
                <c:pt idx="1189">
                  <c:v>0.17818822888083</c:v>
                </c:pt>
                <c:pt idx="1190">
                  <c:v>0.17833809282438</c:v>
                </c:pt>
                <c:pt idx="1191">
                  <c:v>0.17848795676793</c:v>
                </c:pt>
                <c:pt idx="1192">
                  <c:v>0.17863782071148</c:v>
                </c:pt>
                <c:pt idx="1193">
                  <c:v>0.17878768465503</c:v>
                </c:pt>
                <c:pt idx="1194">
                  <c:v>0.17893754859858</c:v>
                </c:pt>
                <c:pt idx="1195">
                  <c:v>0.17908741254213</c:v>
                </c:pt>
                <c:pt idx="1196">
                  <c:v>0.17923727648568</c:v>
                </c:pt>
                <c:pt idx="1197">
                  <c:v>0.17938714042923</c:v>
                </c:pt>
                <c:pt idx="1198">
                  <c:v>0.17953700437278</c:v>
                </c:pt>
                <c:pt idx="1199">
                  <c:v>0.17968686831633</c:v>
                </c:pt>
                <c:pt idx="1200">
                  <c:v>0.17983673225988</c:v>
                </c:pt>
                <c:pt idx="1201">
                  <c:v>0.17998659620343</c:v>
                </c:pt>
                <c:pt idx="1202">
                  <c:v>0.18013646014698</c:v>
                </c:pt>
                <c:pt idx="1203">
                  <c:v>0.18028632409053</c:v>
                </c:pt>
                <c:pt idx="1204">
                  <c:v>0.18043618803408</c:v>
                </c:pt>
                <c:pt idx="1205">
                  <c:v>0.18058605197763</c:v>
                </c:pt>
                <c:pt idx="1206">
                  <c:v>0.18073591592118</c:v>
                </c:pt>
                <c:pt idx="1207">
                  <c:v>0.18088577986473</c:v>
                </c:pt>
                <c:pt idx="1208">
                  <c:v>0.18103564380828</c:v>
                </c:pt>
                <c:pt idx="1209">
                  <c:v>0.18118550775183</c:v>
                </c:pt>
                <c:pt idx="1210">
                  <c:v>0.18133537169538</c:v>
                </c:pt>
                <c:pt idx="1211">
                  <c:v>0.18148523563893</c:v>
                </c:pt>
                <c:pt idx="1212">
                  <c:v>0.18163509958248</c:v>
                </c:pt>
                <c:pt idx="1213">
                  <c:v>0.18178496352603</c:v>
                </c:pt>
                <c:pt idx="1214">
                  <c:v>0.18193482746958</c:v>
                </c:pt>
                <c:pt idx="1215">
                  <c:v>0.18208469141313</c:v>
                </c:pt>
                <c:pt idx="1216">
                  <c:v>0.18223455535668</c:v>
                </c:pt>
                <c:pt idx="1217">
                  <c:v>0.18238441930023</c:v>
                </c:pt>
                <c:pt idx="1218">
                  <c:v>0.18253428324377</c:v>
                </c:pt>
                <c:pt idx="1219">
                  <c:v>0.18268414718732</c:v>
                </c:pt>
                <c:pt idx="1220">
                  <c:v>0.18283401113087</c:v>
                </c:pt>
                <c:pt idx="1221">
                  <c:v>0.18298387507442</c:v>
                </c:pt>
                <c:pt idx="1222">
                  <c:v>0.18313373901797</c:v>
                </c:pt>
                <c:pt idx="1223">
                  <c:v>0.18328360296152</c:v>
                </c:pt>
                <c:pt idx="1224">
                  <c:v>0.18343346690507</c:v>
                </c:pt>
                <c:pt idx="1225">
                  <c:v>0.18358333084862</c:v>
                </c:pt>
                <c:pt idx="1226">
                  <c:v>0.18373319479217</c:v>
                </c:pt>
                <c:pt idx="1227">
                  <c:v>0.18388305873572</c:v>
                </c:pt>
                <c:pt idx="1228">
                  <c:v>0.18403292267927</c:v>
                </c:pt>
                <c:pt idx="1229">
                  <c:v>0.18418278662282</c:v>
                </c:pt>
                <c:pt idx="1230">
                  <c:v>0.18433265056637</c:v>
                </c:pt>
                <c:pt idx="1231">
                  <c:v>0.18448251450992</c:v>
                </c:pt>
                <c:pt idx="1232">
                  <c:v>0.18463237845347</c:v>
                </c:pt>
                <c:pt idx="1233">
                  <c:v>0.18478224239702</c:v>
                </c:pt>
                <c:pt idx="1234">
                  <c:v>0.18493210634057</c:v>
                </c:pt>
                <c:pt idx="1235">
                  <c:v>0.18508197028412</c:v>
                </c:pt>
                <c:pt idx="1236">
                  <c:v>0.18523183422767</c:v>
                </c:pt>
                <c:pt idx="1237">
                  <c:v>0.18538169817122</c:v>
                </c:pt>
                <c:pt idx="1238">
                  <c:v>0.18553156211477</c:v>
                </c:pt>
                <c:pt idx="1239">
                  <c:v>0.18568142605832</c:v>
                </c:pt>
                <c:pt idx="1240">
                  <c:v>0.18583129000187</c:v>
                </c:pt>
                <c:pt idx="1241">
                  <c:v>0.18598115394542</c:v>
                </c:pt>
                <c:pt idx="1242">
                  <c:v>0.18613101788897</c:v>
                </c:pt>
                <c:pt idx="1243">
                  <c:v>0.18628088183252</c:v>
                </c:pt>
                <c:pt idx="1244">
                  <c:v>0.18643074577607</c:v>
                </c:pt>
                <c:pt idx="1245">
                  <c:v>0.18658060971962</c:v>
                </c:pt>
                <c:pt idx="1246">
                  <c:v>0.18673047366317</c:v>
                </c:pt>
                <c:pt idx="1247">
                  <c:v>0.18688033760672</c:v>
                </c:pt>
                <c:pt idx="1248">
                  <c:v>0.18703020155027</c:v>
                </c:pt>
                <c:pt idx="1249">
                  <c:v>0.18718006549382</c:v>
                </c:pt>
                <c:pt idx="1250">
                  <c:v>0.18732992943737</c:v>
                </c:pt>
                <c:pt idx="1251">
                  <c:v>0.18747979338092</c:v>
                </c:pt>
                <c:pt idx="1252">
                  <c:v>0.18762965732447</c:v>
                </c:pt>
                <c:pt idx="1253">
                  <c:v>0.18777952126802</c:v>
                </c:pt>
                <c:pt idx="1254">
                  <c:v>0.18792938521157</c:v>
                </c:pt>
                <c:pt idx="1255">
                  <c:v>0.18807924915512</c:v>
                </c:pt>
                <c:pt idx="1256">
                  <c:v>0.18822911309867</c:v>
                </c:pt>
                <c:pt idx="1257">
                  <c:v>0.18837897704222</c:v>
                </c:pt>
                <c:pt idx="1258">
                  <c:v>0.18852884098577</c:v>
                </c:pt>
                <c:pt idx="1259">
                  <c:v>0.18867870492932</c:v>
                </c:pt>
                <c:pt idx="1260">
                  <c:v>0.18882856887287</c:v>
                </c:pt>
                <c:pt idx="1261">
                  <c:v>0.18897843281642</c:v>
                </c:pt>
                <c:pt idx="1262">
                  <c:v>0.18912829675997</c:v>
                </c:pt>
                <c:pt idx="1263">
                  <c:v>0.18927816070352</c:v>
                </c:pt>
                <c:pt idx="1264">
                  <c:v>0.18942802464707</c:v>
                </c:pt>
                <c:pt idx="1265">
                  <c:v>0.18957788859062</c:v>
                </c:pt>
                <c:pt idx="1266">
                  <c:v>0.18972775253417</c:v>
                </c:pt>
                <c:pt idx="1267">
                  <c:v>0.18987761647772</c:v>
                </c:pt>
                <c:pt idx="1268">
                  <c:v>0.19002748042127</c:v>
                </c:pt>
                <c:pt idx="1269">
                  <c:v>0.19017734436482</c:v>
                </c:pt>
                <c:pt idx="1270">
                  <c:v>0.19032720830837</c:v>
                </c:pt>
                <c:pt idx="1271">
                  <c:v>0.19047707225192</c:v>
                </c:pt>
                <c:pt idx="1272">
                  <c:v>0.19062693619547</c:v>
                </c:pt>
                <c:pt idx="1273">
                  <c:v>0.19077680013902</c:v>
                </c:pt>
                <c:pt idx="1274">
                  <c:v>0.19092666408257</c:v>
                </c:pt>
                <c:pt idx="1275">
                  <c:v>0.19107652802612</c:v>
                </c:pt>
                <c:pt idx="1276">
                  <c:v>0.19122639196967</c:v>
                </c:pt>
                <c:pt idx="1277">
                  <c:v>0.19137625591322</c:v>
                </c:pt>
                <c:pt idx="1278">
                  <c:v>0.19152611985677</c:v>
                </c:pt>
                <c:pt idx="1279">
                  <c:v>0.19167598380032</c:v>
                </c:pt>
                <c:pt idx="1280">
                  <c:v>0.19182584774387</c:v>
                </c:pt>
                <c:pt idx="1281">
                  <c:v>0.19197571168742</c:v>
                </c:pt>
                <c:pt idx="1282">
                  <c:v>0.19212557563097</c:v>
                </c:pt>
                <c:pt idx="1283">
                  <c:v>0.19227543957452</c:v>
                </c:pt>
                <c:pt idx="1284">
                  <c:v>0.19242530351807</c:v>
                </c:pt>
                <c:pt idx="1285">
                  <c:v>0.19257516746162</c:v>
                </c:pt>
                <c:pt idx="1286">
                  <c:v>0.19272503140517</c:v>
                </c:pt>
                <c:pt idx="1287">
                  <c:v>0.19287489534872</c:v>
                </c:pt>
                <c:pt idx="1288">
                  <c:v>0.19302475929227</c:v>
                </c:pt>
                <c:pt idx="1289">
                  <c:v>0.19317462323582</c:v>
                </c:pt>
                <c:pt idx="1290">
                  <c:v>0.19332448717937</c:v>
                </c:pt>
                <c:pt idx="1291">
                  <c:v>0.19347435112292</c:v>
                </c:pt>
                <c:pt idx="1292">
                  <c:v>0.19362421506647</c:v>
                </c:pt>
                <c:pt idx="1293">
                  <c:v>0.19377407901002</c:v>
                </c:pt>
                <c:pt idx="1294">
                  <c:v>0.19392394295357</c:v>
                </c:pt>
                <c:pt idx="1295">
                  <c:v>0.19407380689712</c:v>
                </c:pt>
                <c:pt idx="1296">
                  <c:v>0.19422367084067</c:v>
                </c:pt>
                <c:pt idx="1297">
                  <c:v>0.19437353478422</c:v>
                </c:pt>
                <c:pt idx="1298">
                  <c:v>0.19452339872777</c:v>
                </c:pt>
                <c:pt idx="1299">
                  <c:v>0.19467326267132</c:v>
                </c:pt>
                <c:pt idx="1300">
                  <c:v>0.19482312661487</c:v>
                </c:pt>
                <c:pt idx="1301">
                  <c:v>0.19497299055842</c:v>
                </c:pt>
                <c:pt idx="1302">
                  <c:v>0.19512285450197</c:v>
                </c:pt>
                <c:pt idx="1303">
                  <c:v>0.19527271844552</c:v>
                </c:pt>
                <c:pt idx="1304">
                  <c:v>0.19542258238907</c:v>
                </c:pt>
                <c:pt idx="1305">
                  <c:v>0.19557244633262</c:v>
                </c:pt>
                <c:pt idx="1306">
                  <c:v>0.19572231027617</c:v>
                </c:pt>
                <c:pt idx="1307">
                  <c:v>0.19587217421972</c:v>
                </c:pt>
                <c:pt idx="1308">
                  <c:v>0.19602203816327</c:v>
                </c:pt>
                <c:pt idx="1309">
                  <c:v>0.19617190210682</c:v>
                </c:pt>
                <c:pt idx="1310">
                  <c:v>0.19632176605037</c:v>
                </c:pt>
                <c:pt idx="1311">
                  <c:v>0.19647162999392</c:v>
                </c:pt>
                <c:pt idx="1312">
                  <c:v>0.19662149393747</c:v>
                </c:pt>
                <c:pt idx="1313">
                  <c:v>0.19677135788102</c:v>
                </c:pt>
                <c:pt idx="1314">
                  <c:v>0.19692122182457</c:v>
                </c:pt>
                <c:pt idx="1315">
                  <c:v>0.19707108576811</c:v>
                </c:pt>
                <c:pt idx="1316">
                  <c:v>0.19722094971166</c:v>
                </c:pt>
                <c:pt idx="1317">
                  <c:v>0.19737081365521</c:v>
                </c:pt>
                <c:pt idx="1318">
                  <c:v>0.19752067759876</c:v>
                </c:pt>
                <c:pt idx="1319">
                  <c:v>0.19767054154231</c:v>
                </c:pt>
                <c:pt idx="1320">
                  <c:v>0.19782040548586</c:v>
                </c:pt>
                <c:pt idx="1321">
                  <c:v>0.19797026942941</c:v>
                </c:pt>
                <c:pt idx="1322">
                  <c:v>0.19812013337296</c:v>
                </c:pt>
                <c:pt idx="1323">
                  <c:v>0.19826999731651</c:v>
                </c:pt>
                <c:pt idx="1324">
                  <c:v>0.19841986126006</c:v>
                </c:pt>
                <c:pt idx="1325">
                  <c:v>0.19856972520361</c:v>
                </c:pt>
                <c:pt idx="1326">
                  <c:v>0.19871958914716</c:v>
                </c:pt>
                <c:pt idx="1327">
                  <c:v>0.19886945309071</c:v>
                </c:pt>
                <c:pt idx="1328">
                  <c:v>0.19901931703426</c:v>
                </c:pt>
                <c:pt idx="1329">
                  <c:v>0.19916918097781</c:v>
                </c:pt>
                <c:pt idx="1330">
                  <c:v>0.19931904492136</c:v>
                </c:pt>
                <c:pt idx="1331">
                  <c:v>0.19946890886491</c:v>
                </c:pt>
                <c:pt idx="1332">
                  <c:v>0.19961877280846</c:v>
                </c:pt>
                <c:pt idx="1333">
                  <c:v>0.19976863675201</c:v>
                </c:pt>
                <c:pt idx="1334">
                  <c:v>0.19991850069556</c:v>
                </c:pt>
                <c:pt idx="1335">
                  <c:v>0.20006836463911</c:v>
                </c:pt>
                <c:pt idx="1336">
                  <c:v>0.20021822858266</c:v>
                </c:pt>
                <c:pt idx="1337">
                  <c:v>0.20036809252621</c:v>
                </c:pt>
                <c:pt idx="1338">
                  <c:v>0.20051795646976</c:v>
                </c:pt>
                <c:pt idx="1339">
                  <c:v>0.20066782041331</c:v>
                </c:pt>
                <c:pt idx="1340">
                  <c:v>0.20081768435686</c:v>
                </c:pt>
                <c:pt idx="1341">
                  <c:v>0.20096754830041</c:v>
                </c:pt>
                <c:pt idx="1342">
                  <c:v>0.20111741224396</c:v>
                </c:pt>
                <c:pt idx="1343">
                  <c:v>0.20126727618751</c:v>
                </c:pt>
                <c:pt idx="1344">
                  <c:v>0.20141714013106</c:v>
                </c:pt>
                <c:pt idx="1345">
                  <c:v>0.20156700407461</c:v>
                </c:pt>
                <c:pt idx="1346">
                  <c:v>0.20171686801816</c:v>
                </c:pt>
                <c:pt idx="1347">
                  <c:v>0.20186673196171</c:v>
                </c:pt>
                <c:pt idx="1348">
                  <c:v>0.20201659590526</c:v>
                </c:pt>
                <c:pt idx="1349">
                  <c:v>0.20216645984881</c:v>
                </c:pt>
                <c:pt idx="1350">
                  <c:v>0.20231632379236</c:v>
                </c:pt>
                <c:pt idx="1351">
                  <c:v>0.20246618773591</c:v>
                </c:pt>
                <c:pt idx="1352">
                  <c:v>0.20261605167946</c:v>
                </c:pt>
                <c:pt idx="1353">
                  <c:v>0.20276591562301</c:v>
                </c:pt>
                <c:pt idx="1354">
                  <c:v>0.20291577956656</c:v>
                </c:pt>
                <c:pt idx="1355">
                  <c:v>0.20306564351011</c:v>
                </c:pt>
                <c:pt idx="1356">
                  <c:v>0.20321550745366</c:v>
                </c:pt>
                <c:pt idx="1357">
                  <c:v>0.20336537139721</c:v>
                </c:pt>
                <c:pt idx="1358">
                  <c:v>0.20351523534076</c:v>
                </c:pt>
                <c:pt idx="1359">
                  <c:v>0.20366509928431</c:v>
                </c:pt>
                <c:pt idx="1360">
                  <c:v>0.20381496322786</c:v>
                </c:pt>
                <c:pt idx="1361">
                  <c:v>0.20396482717141</c:v>
                </c:pt>
                <c:pt idx="1362">
                  <c:v>0.20411469111496</c:v>
                </c:pt>
                <c:pt idx="1363">
                  <c:v>0.20426455505851</c:v>
                </c:pt>
                <c:pt idx="1364">
                  <c:v>0.20441441900206</c:v>
                </c:pt>
                <c:pt idx="1365">
                  <c:v>0.20456428294561</c:v>
                </c:pt>
                <c:pt idx="1366">
                  <c:v>0.20471414688916</c:v>
                </c:pt>
                <c:pt idx="1367">
                  <c:v>0.20486401083271</c:v>
                </c:pt>
                <c:pt idx="1368">
                  <c:v>0.20501387477626</c:v>
                </c:pt>
                <c:pt idx="1369">
                  <c:v>0.20516373871981</c:v>
                </c:pt>
                <c:pt idx="1370">
                  <c:v>0.20531360266336</c:v>
                </c:pt>
                <c:pt idx="1371">
                  <c:v>0.20546346660691</c:v>
                </c:pt>
                <c:pt idx="1372">
                  <c:v>0.20561333055046</c:v>
                </c:pt>
                <c:pt idx="1373">
                  <c:v>0.20576319449401</c:v>
                </c:pt>
                <c:pt idx="1374">
                  <c:v>0.20591305843756</c:v>
                </c:pt>
                <c:pt idx="1375">
                  <c:v>0.20606292238111</c:v>
                </c:pt>
                <c:pt idx="1376">
                  <c:v>0.20621278632466</c:v>
                </c:pt>
                <c:pt idx="1377">
                  <c:v>0.20636265026821</c:v>
                </c:pt>
                <c:pt idx="1378">
                  <c:v>0.20651251421176</c:v>
                </c:pt>
                <c:pt idx="1379">
                  <c:v>0.20666237815531</c:v>
                </c:pt>
                <c:pt idx="1380">
                  <c:v>0.20681224209886</c:v>
                </c:pt>
                <c:pt idx="1381">
                  <c:v>0.20696210604241</c:v>
                </c:pt>
                <c:pt idx="1382">
                  <c:v>0.20711196998596</c:v>
                </c:pt>
                <c:pt idx="1383">
                  <c:v>0.20726183392951</c:v>
                </c:pt>
                <c:pt idx="1384">
                  <c:v>0.20741169787306</c:v>
                </c:pt>
                <c:pt idx="1385">
                  <c:v>0.20756156181661</c:v>
                </c:pt>
                <c:pt idx="1386">
                  <c:v>0.20771142576016</c:v>
                </c:pt>
                <c:pt idx="1387">
                  <c:v>0.20786128970371</c:v>
                </c:pt>
                <c:pt idx="1388">
                  <c:v>0.20801115364726</c:v>
                </c:pt>
                <c:pt idx="1389">
                  <c:v>0.20816101759081</c:v>
                </c:pt>
                <c:pt idx="1390">
                  <c:v>0.20831088153436</c:v>
                </c:pt>
                <c:pt idx="1391">
                  <c:v>0.20846074547791</c:v>
                </c:pt>
                <c:pt idx="1392">
                  <c:v>0.20861060942146</c:v>
                </c:pt>
                <c:pt idx="1393">
                  <c:v>0.20876047336501</c:v>
                </c:pt>
                <c:pt idx="1394">
                  <c:v>0.20891033730856</c:v>
                </c:pt>
                <c:pt idx="1395">
                  <c:v>0.20906020125211</c:v>
                </c:pt>
                <c:pt idx="1396">
                  <c:v>0.20921006519566</c:v>
                </c:pt>
                <c:pt idx="1397">
                  <c:v>0.20935992913921</c:v>
                </c:pt>
                <c:pt idx="1398">
                  <c:v>0.20950979308276</c:v>
                </c:pt>
                <c:pt idx="1399">
                  <c:v>0.20965965702631</c:v>
                </c:pt>
                <c:pt idx="1400">
                  <c:v>0.20980952096986</c:v>
                </c:pt>
                <c:pt idx="1401">
                  <c:v>0.20995938491341</c:v>
                </c:pt>
                <c:pt idx="1402">
                  <c:v>0.21010924885696</c:v>
                </c:pt>
                <c:pt idx="1403">
                  <c:v>0.21025911280051</c:v>
                </c:pt>
                <c:pt idx="1404">
                  <c:v>0.21040897674406</c:v>
                </c:pt>
                <c:pt idx="1405">
                  <c:v>0.21055884068761</c:v>
                </c:pt>
                <c:pt idx="1406">
                  <c:v>0.21070870463116</c:v>
                </c:pt>
                <c:pt idx="1407">
                  <c:v>0.21085856857471</c:v>
                </c:pt>
                <c:pt idx="1408">
                  <c:v>0.21100843251826</c:v>
                </c:pt>
                <c:pt idx="1409">
                  <c:v>0.21115829646181</c:v>
                </c:pt>
                <c:pt idx="1410">
                  <c:v>0.21130816040536</c:v>
                </c:pt>
                <c:pt idx="1411">
                  <c:v>0.21145802434891</c:v>
                </c:pt>
                <c:pt idx="1412">
                  <c:v>0.21160788829245</c:v>
                </c:pt>
                <c:pt idx="1413">
                  <c:v>0.211757752236</c:v>
                </c:pt>
                <c:pt idx="1414">
                  <c:v>0.21190761617955</c:v>
                </c:pt>
                <c:pt idx="1415">
                  <c:v>0.2120574801231</c:v>
                </c:pt>
                <c:pt idx="1416">
                  <c:v>0.21220734406665</c:v>
                </c:pt>
                <c:pt idx="1417">
                  <c:v>0.2123572080102</c:v>
                </c:pt>
                <c:pt idx="1418">
                  <c:v>0.21250707195375</c:v>
                </c:pt>
                <c:pt idx="1419">
                  <c:v>0.2126569358973</c:v>
                </c:pt>
                <c:pt idx="1420">
                  <c:v>0.21280679984085</c:v>
                </c:pt>
                <c:pt idx="1421">
                  <c:v>0.2129566637844</c:v>
                </c:pt>
                <c:pt idx="1422">
                  <c:v>0.21310652772795</c:v>
                </c:pt>
                <c:pt idx="1423">
                  <c:v>0.2132563916715</c:v>
                </c:pt>
                <c:pt idx="1424">
                  <c:v>0.21340625561505</c:v>
                </c:pt>
                <c:pt idx="1425">
                  <c:v>0.2135561195586</c:v>
                </c:pt>
                <c:pt idx="1426">
                  <c:v>0.21370598350215</c:v>
                </c:pt>
                <c:pt idx="1427">
                  <c:v>0.2138558474457</c:v>
                </c:pt>
                <c:pt idx="1428">
                  <c:v>0.21400571138925</c:v>
                </c:pt>
                <c:pt idx="1429">
                  <c:v>0.2141555753328</c:v>
                </c:pt>
                <c:pt idx="1430">
                  <c:v>0.21430543927635</c:v>
                </c:pt>
                <c:pt idx="1431">
                  <c:v>0.2144553032199</c:v>
                </c:pt>
                <c:pt idx="1432">
                  <c:v>0.21460516716345</c:v>
                </c:pt>
                <c:pt idx="1433">
                  <c:v>0.214755031107</c:v>
                </c:pt>
                <c:pt idx="1434">
                  <c:v>0.21490489505055</c:v>
                </c:pt>
                <c:pt idx="1435">
                  <c:v>0.2150547589941</c:v>
                </c:pt>
                <c:pt idx="1436">
                  <c:v>0.21520462293765</c:v>
                </c:pt>
                <c:pt idx="1437">
                  <c:v>0.2153544868812</c:v>
                </c:pt>
                <c:pt idx="1438">
                  <c:v>0.21550435082475</c:v>
                </c:pt>
                <c:pt idx="1439">
                  <c:v>0.2156542147683</c:v>
                </c:pt>
                <c:pt idx="1440">
                  <c:v>0.21580407871185</c:v>
                </c:pt>
                <c:pt idx="1441">
                  <c:v>0.2159539426554</c:v>
                </c:pt>
                <c:pt idx="1442">
                  <c:v>0.21610380659895</c:v>
                </c:pt>
                <c:pt idx="1443">
                  <c:v>0.2162536705425</c:v>
                </c:pt>
                <c:pt idx="1444">
                  <c:v>0.21640353448605</c:v>
                </c:pt>
                <c:pt idx="1445">
                  <c:v>0.2165533984296</c:v>
                </c:pt>
                <c:pt idx="1446">
                  <c:v>0.21670326237315</c:v>
                </c:pt>
                <c:pt idx="1447">
                  <c:v>0.2168531263167</c:v>
                </c:pt>
                <c:pt idx="1448">
                  <c:v>0.21700299026025</c:v>
                </c:pt>
                <c:pt idx="1449">
                  <c:v>0.2171528542038</c:v>
                </c:pt>
                <c:pt idx="1450">
                  <c:v>0.21730271814735</c:v>
                </c:pt>
                <c:pt idx="1451">
                  <c:v>0.2174525820909</c:v>
                </c:pt>
                <c:pt idx="1452">
                  <c:v>0.21760244603445</c:v>
                </c:pt>
                <c:pt idx="1453">
                  <c:v>0.217752309978</c:v>
                </c:pt>
                <c:pt idx="1454">
                  <c:v>0.21790217392155</c:v>
                </c:pt>
                <c:pt idx="1455">
                  <c:v>0.2180520378651</c:v>
                </c:pt>
                <c:pt idx="1456">
                  <c:v>0.21820190180865</c:v>
                </c:pt>
                <c:pt idx="1457">
                  <c:v>0.2183517657522</c:v>
                </c:pt>
                <c:pt idx="1458">
                  <c:v>0.21850162969575</c:v>
                </c:pt>
                <c:pt idx="1459">
                  <c:v>0.2186514936393</c:v>
                </c:pt>
                <c:pt idx="1460">
                  <c:v>0.21880135758285</c:v>
                </c:pt>
                <c:pt idx="1461">
                  <c:v>0.2189512215264</c:v>
                </c:pt>
                <c:pt idx="1462">
                  <c:v>0.21910108546995</c:v>
                </c:pt>
                <c:pt idx="1463">
                  <c:v>0.2192509494135</c:v>
                </c:pt>
                <c:pt idx="1464">
                  <c:v>0.21940081335705</c:v>
                </c:pt>
                <c:pt idx="1465">
                  <c:v>0.2195506773006</c:v>
                </c:pt>
                <c:pt idx="1466">
                  <c:v>0.21970054124415</c:v>
                </c:pt>
                <c:pt idx="1467">
                  <c:v>0.2198504051877</c:v>
                </c:pt>
                <c:pt idx="1468">
                  <c:v>0.22000026913125</c:v>
                </c:pt>
                <c:pt idx="1469">
                  <c:v>0.2201501330748</c:v>
                </c:pt>
                <c:pt idx="1470">
                  <c:v>0.22029999701835</c:v>
                </c:pt>
                <c:pt idx="1471">
                  <c:v>0.2204498609619</c:v>
                </c:pt>
                <c:pt idx="1472">
                  <c:v>0.22059972490545</c:v>
                </c:pt>
                <c:pt idx="1473">
                  <c:v>0.220749588849</c:v>
                </c:pt>
                <c:pt idx="1474">
                  <c:v>0.22089945279255</c:v>
                </c:pt>
                <c:pt idx="1475">
                  <c:v>0.2210493167361</c:v>
                </c:pt>
                <c:pt idx="1476">
                  <c:v>0.22119918067965</c:v>
                </c:pt>
                <c:pt idx="1477">
                  <c:v>0.2213490446232</c:v>
                </c:pt>
                <c:pt idx="1478">
                  <c:v>0.22149890856675</c:v>
                </c:pt>
                <c:pt idx="1479">
                  <c:v>0.2216487725103</c:v>
                </c:pt>
                <c:pt idx="1480">
                  <c:v>0.22179863645385</c:v>
                </c:pt>
                <c:pt idx="1481">
                  <c:v>0.2219485003974</c:v>
                </c:pt>
                <c:pt idx="1482">
                  <c:v>0.22209836434095</c:v>
                </c:pt>
                <c:pt idx="1483">
                  <c:v>0.2222482282845</c:v>
                </c:pt>
                <c:pt idx="1484">
                  <c:v>0.22239809222805</c:v>
                </c:pt>
                <c:pt idx="1485">
                  <c:v>0.2225479561716</c:v>
                </c:pt>
                <c:pt idx="1486">
                  <c:v>0.22269782011515</c:v>
                </c:pt>
                <c:pt idx="1487">
                  <c:v>0.2228476840587</c:v>
                </c:pt>
                <c:pt idx="1488">
                  <c:v>0.22299754800225</c:v>
                </c:pt>
                <c:pt idx="1489">
                  <c:v>0.2231474119458</c:v>
                </c:pt>
                <c:pt idx="1490">
                  <c:v>0.22329727588935</c:v>
                </c:pt>
                <c:pt idx="1491">
                  <c:v>0.2234471398329</c:v>
                </c:pt>
                <c:pt idx="1492">
                  <c:v>0.22359700377645</c:v>
                </c:pt>
                <c:pt idx="1493">
                  <c:v>0.22374686772</c:v>
                </c:pt>
                <c:pt idx="1494">
                  <c:v>0.22389673166355</c:v>
                </c:pt>
                <c:pt idx="1495">
                  <c:v>0.2240465956071</c:v>
                </c:pt>
                <c:pt idx="1496">
                  <c:v>0.22419645955065</c:v>
                </c:pt>
                <c:pt idx="1497">
                  <c:v>0.2243463234942</c:v>
                </c:pt>
                <c:pt idx="1498">
                  <c:v>0.22449618743775</c:v>
                </c:pt>
                <c:pt idx="1499">
                  <c:v>0.2246460513813</c:v>
                </c:pt>
                <c:pt idx="1500">
                  <c:v>0.22479591532485</c:v>
                </c:pt>
                <c:pt idx="1501">
                  <c:v>0.2249457792684</c:v>
                </c:pt>
                <c:pt idx="1502">
                  <c:v>0.22509564321195</c:v>
                </c:pt>
                <c:pt idx="1503">
                  <c:v>0.2252455071555</c:v>
                </c:pt>
                <c:pt idx="1504">
                  <c:v>0.22539537109905</c:v>
                </c:pt>
                <c:pt idx="1505">
                  <c:v>0.2255452350426</c:v>
                </c:pt>
                <c:pt idx="1506">
                  <c:v>0.22569509898615</c:v>
                </c:pt>
                <c:pt idx="1507">
                  <c:v>0.2258449629297</c:v>
                </c:pt>
                <c:pt idx="1508">
                  <c:v>0.22599482687325</c:v>
                </c:pt>
                <c:pt idx="1509">
                  <c:v>0.2261446908168</c:v>
                </c:pt>
                <c:pt idx="1510">
                  <c:v>0.22629455476034</c:v>
                </c:pt>
                <c:pt idx="1511">
                  <c:v>0.22644441870389</c:v>
                </c:pt>
                <c:pt idx="1512">
                  <c:v>0.22659428264744</c:v>
                </c:pt>
                <c:pt idx="1513">
                  <c:v>0.22674414659099</c:v>
                </c:pt>
                <c:pt idx="1514">
                  <c:v>0.22689401053454</c:v>
                </c:pt>
                <c:pt idx="1515">
                  <c:v>0.22704387447809</c:v>
                </c:pt>
                <c:pt idx="1516">
                  <c:v>0.22719373842164</c:v>
                </c:pt>
                <c:pt idx="1517">
                  <c:v>0.22734360236519</c:v>
                </c:pt>
                <c:pt idx="1518">
                  <c:v>0.22749346630874</c:v>
                </c:pt>
                <c:pt idx="1519">
                  <c:v>0.22764333025229</c:v>
                </c:pt>
                <c:pt idx="1520">
                  <c:v>0.22779319419584</c:v>
                </c:pt>
                <c:pt idx="1521">
                  <c:v>0.22794305813939</c:v>
                </c:pt>
                <c:pt idx="1522">
                  <c:v>0.22809292208294</c:v>
                </c:pt>
                <c:pt idx="1523">
                  <c:v>0.22824278602649</c:v>
                </c:pt>
                <c:pt idx="1524">
                  <c:v>0.22839264997004</c:v>
                </c:pt>
                <c:pt idx="1525">
                  <c:v>0.22854251391359</c:v>
                </c:pt>
                <c:pt idx="1526">
                  <c:v>0.22869237785714</c:v>
                </c:pt>
                <c:pt idx="1527">
                  <c:v>0.22884224180069</c:v>
                </c:pt>
                <c:pt idx="1528">
                  <c:v>0.22899210574424</c:v>
                </c:pt>
                <c:pt idx="1529">
                  <c:v>0.22914196968779</c:v>
                </c:pt>
                <c:pt idx="1530">
                  <c:v>0.22929183363134</c:v>
                </c:pt>
                <c:pt idx="1531">
                  <c:v>0.22944169757489</c:v>
                </c:pt>
                <c:pt idx="1532">
                  <c:v>0.22959156151844</c:v>
                </c:pt>
                <c:pt idx="1533">
                  <c:v>0.22974142546199</c:v>
                </c:pt>
                <c:pt idx="1534">
                  <c:v>0.22989128940554</c:v>
                </c:pt>
                <c:pt idx="1535">
                  <c:v>0.23004115334909</c:v>
                </c:pt>
                <c:pt idx="1536">
                  <c:v>0.23019101729264</c:v>
                </c:pt>
                <c:pt idx="1537">
                  <c:v>0.23034088123619</c:v>
                </c:pt>
                <c:pt idx="1538">
                  <c:v>0.23049074517974</c:v>
                </c:pt>
                <c:pt idx="1539">
                  <c:v>0.23064060912329</c:v>
                </c:pt>
                <c:pt idx="1540">
                  <c:v>0.23079047306684</c:v>
                </c:pt>
                <c:pt idx="1541">
                  <c:v>0.23094033701039</c:v>
                </c:pt>
                <c:pt idx="1542">
                  <c:v>0.23109020095394</c:v>
                </c:pt>
                <c:pt idx="1543">
                  <c:v>0.23124006489749</c:v>
                </c:pt>
                <c:pt idx="1544">
                  <c:v>0.23138992884104</c:v>
                </c:pt>
                <c:pt idx="1545">
                  <c:v>0.23153979278459</c:v>
                </c:pt>
                <c:pt idx="1546">
                  <c:v>0.23168965672814</c:v>
                </c:pt>
                <c:pt idx="1547">
                  <c:v>0.23183952067169</c:v>
                </c:pt>
                <c:pt idx="1548">
                  <c:v>0.23198938461524</c:v>
                </c:pt>
                <c:pt idx="1549">
                  <c:v>0.23213924855879</c:v>
                </c:pt>
                <c:pt idx="1550">
                  <c:v>0.23228911250234</c:v>
                </c:pt>
                <c:pt idx="1551">
                  <c:v>0.23243897644589</c:v>
                </c:pt>
                <c:pt idx="1552">
                  <c:v>0.23258884038944</c:v>
                </c:pt>
                <c:pt idx="1553">
                  <c:v>0.23273870433299</c:v>
                </c:pt>
                <c:pt idx="1554">
                  <c:v>0.23288856827654</c:v>
                </c:pt>
                <c:pt idx="1555">
                  <c:v>0.23303843222009</c:v>
                </c:pt>
                <c:pt idx="1556">
                  <c:v>0.23318829616364</c:v>
                </c:pt>
                <c:pt idx="1557">
                  <c:v>0.23333816010719</c:v>
                </c:pt>
                <c:pt idx="1558">
                  <c:v>0.23348802405074</c:v>
                </c:pt>
                <c:pt idx="1559">
                  <c:v>0.23363788799429</c:v>
                </c:pt>
                <c:pt idx="1560">
                  <c:v>0.23378775193784</c:v>
                </c:pt>
                <c:pt idx="1561">
                  <c:v>0.23393761588139</c:v>
                </c:pt>
                <c:pt idx="1562">
                  <c:v>0.23408747982494</c:v>
                </c:pt>
                <c:pt idx="1563">
                  <c:v>0.23423734376849</c:v>
                </c:pt>
                <c:pt idx="1564">
                  <c:v>0.23438720771204</c:v>
                </c:pt>
                <c:pt idx="1565">
                  <c:v>0.23453707165559</c:v>
                </c:pt>
                <c:pt idx="1566">
                  <c:v>0.23468693559914</c:v>
                </c:pt>
                <c:pt idx="1567">
                  <c:v>0.23483679954269</c:v>
                </c:pt>
                <c:pt idx="1568">
                  <c:v>0.23498666348624</c:v>
                </c:pt>
                <c:pt idx="1569">
                  <c:v>0.23513652742979</c:v>
                </c:pt>
                <c:pt idx="1570">
                  <c:v>0.23528639137334</c:v>
                </c:pt>
                <c:pt idx="1571">
                  <c:v>0.23543625531689</c:v>
                </c:pt>
                <c:pt idx="1572">
                  <c:v>0.23558611926044</c:v>
                </c:pt>
                <c:pt idx="1573">
                  <c:v>0.23573598320399</c:v>
                </c:pt>
                <c:pt idx="1574">
                  <c:v>0.23588584714754</c:v>
                </c:pt>
                <c:pt idx="1575">
                  <c:v>0.23603571109109</c:v>
                </c:pt>
                <c:pt idx="1576">
                  <c:v>0.23618557503464</c:v>
                </c:pt>
                <c:pt idx="1577">
                  <c:v>0.23633543897819</c:v>
                </c:pt>
                <c:pt idx="1578">
                  <c:v>0.23648530292174</c:v>
                </c:pt>
                <c:pt idx="1579">
                  <c:v>0.23663516686529</c:v>
                </c:pt>
                <c:pt idx="1580">
                  <c:v>0.23678503080884</c:v>
                </c:pt>
                <c:pt idx="1581">
                  <c:v>0.23693489475239</c:v>
                </c:pt>
                <c:pt idx="1582">
                  <c:v>0.23708475869594</c:v>
                </c:pt>
                <c:pt idx="1583">
                  <c:v>0.23723462263949</c:v>
                </c:pt>
                <c:pt idx="1584">
                  <c:v>0.23738448658304</c:v>
                </c:pt>
                <c:pt idx="1585">
                  <c:v>0.23753435052659</c:v>
                </c:pt>
                <c:pt idx="1586">
                  <c:v>0.23768421447014</c:v>
                </c:pt>
                <c:pt idx="1587">
                  <c:v>0.23783407841369</c:v>
                </c:pt>
                <c:pt idx="1588">
                  <c:v>0.23798394235724</c:v>
                </c:pt>
                <c:pt idx="1589">
                  <c:v>0.23813380630079</c:v>
                </c:pt>
                <c:pt idx="1590">
                  <c:v>0.23828367024434</c:v>
                </c:pt>
                <c:pt idx="1591">
                  <c:v>0.23843353418789</c:v>
                </c:pt>
                <c:pt idx="1592">
                  <c:v>0.23858339813144</c:v>
                </c:pt>
                <c:pt idx="1593">
                  <c:v>0.23873326207499</c:v>
                </c:pt>
                <c:pt idx="1594">
                  <c:v>0.23888312601854</c:v>
                </c:pt>
                <c:pt idx="1595">
                  <c:v>0.23903298996209</c:v>
                </c:pt>
                <c:pt idx="1596">
                  <c:v>0.23918285390564</c:v>
                </c:pt>
                <c:pt idx="1597">
                  <c:v>0.23933271784919</c:v>
                </c:pt>
                <c:pt idx="1598">
                  <c:v>0.23948258179274</c:v>
                </c:pt>
                <c:pt idx="1599">
                  <c:v>0.23963244573629</c:v>
                </c:pt>
                <c:pt idx="1600">
                  <c:v>0.23978230967984</c:v>
                </c:pt>
                <c:pt idx="1601">
                  <c:v>0.23993217362339</c:v>
                </c:pt>
                <c:pt idx="1602">
                  <c:v>0.24008203756694</c:v>
                </c:pt>
                <c:pt idx="1603">
                  <c:v>0.24023190151049</c:v>
                </c:pt>
                <c:pt idx="1604">
                  <c:v>0.24038176545404</c:v>
                </c:pt>
                <c:pt idx="1605">
                  <c:v>0.24053162939759</c:v>
                </c:pt>
                <c:pt idx="1606">
                  <c:v>0.24068149334114</c:v>
                </c:pt>
                <c:pt idx="1607">
                  <c:v>0.24083135728468</c:v>
                </c:pt>
                <c:pt idx="1608">
                  <c:v>0.24098122122823</c:v>
                </c:pt>
                <c:pt idx="1609">
                  <c:v>0.24113108517178</c:v>
                </c:pt>
                <c:pt idx="1610">
                  <c:v>0.24128094911533</c:v>
                </c:pt>
                <c:pt idx="1611">
                  <c:v>0.24143081305888</c:v>
                </c:pt>
                <c:pt idx="1612">
                  <c:v>0.24158067700243</c:v>
                </c:pt>
                <c:pt idx="1613">
                  <c:v>0.24173054094598</c:v>
                </c:pt>
                <c:pt idx="1614">
                  <c:v>0.24188040488953</c:v>
                </c:pt>
                <c:pt idx="1615">
                  <c:v>0.24203026883308</c:v>
                </c:pt>
                <c:pt idx="1616">
                  <c:v>0.24218013277663</c:v>
                </c:pt>
                <c:pt idx="1617">
                  <c:v>0.24232999672018</c:v>
                </c:pt>
                <c:pt idx="1618">
                  <c:v>0.24247986066373</c:v>
                </c:pt>
                <c:pt idx="1619">
                  <c:v>0.24262972460728</c:v>
                </c:pt>
                <c:pt idx="1620">
                  <c:v>0.24277958855083</c:v>
                </c:pt>
                <c:pt idx="1621">
                  <c:v>0.24292945249438</c:v>
                </c:pt>
                <c:pt idx="1622">
                  <c:v>0.24307931643793</c:v>
                </c:pt>
                <c:pt idx="1623">
                  <c:v>0.24322918038148</c:v>
                </c:pt>
                <c:pt idx="1624">
                  <c:v>0.24337904432503</c:v>
                </c:pt>
                <c:pt idx="1625">
                  <c:v>0.24352890826858</c:v>
                </c:pt>
                <c:pt idx="1626">
                  <c:v>0.24367877221213</c:v>
                </c:pt>
                <c:pt idx="1627">
                  <c:v>0.24382863615568</c:v>
                </c:pt>
                <c:pt idx="1628">
                  <c:v>0.24397850009923</c:v>
                </c:pt>
                <c:pt idx="1629">
                  <c:v>0.24412836404278</c:v>
                </c:pt>
                <c:pt idx="1630">
                  <c:v>0.24427822798633</c:v>
                </c:pt>
                <c:pt idx="1631">
                  <c:v>0.24442809192988</c:v>
                </c:pt>
                <c:pt idx="1632">
                  <c:v>0.24457795587343</c:v>
                </c:pt>
                <c:pt idx="1633">
                  <c:v>0.24472781981698</c:v>
                </c:pt>
                <c:pt idx="1634">
                  <c:v>0.24487768376053</c:v>
                </c:pt>
                <c:pt idx="1635">
                  <c:v>0.24502754770408</c:v>
                </c:pt>
                <c:pt idx="1636">
                  <c:v>0.24517741164763</c:v>
                </c:pt>
                <c:pt idx="1637">
                  <c:v>0.24532727559118</c:v>
                </c:pt>
                <c:pt idx="1638">
                  <c:v>0.24547713953473</c:v>
                </c:pt>
                <c:pt idx="1639">
                  <c:v>0.24562700347828</c:v>
                </c:pt>
                <c:pt idx="1640">
                  <c:v>0.24577686742183</c:v>
                </c:pt>
                <c:pt idx="1641">
                  <c:v>0.24592673136538</c:v>
                </c:pt>
                <c:pt idx="1642">
                  <c:v>0.24607659530893</c:v>
                </c:pt>
                <c:pt idx="1643">
                  <c:v>0.24622645925248</c:v>
                </c:pt>
                <c:pt idx="1644">
                  <c:v>0.24637632319603</c:v>
                </c:pt>
                <c:pt idx="1645">
                  <c:v>0.24652618713958</c:v>
                </c:pt>
                <c:pt idx="1646">
                  <c:v>0.24667605108313</c:v>
                </c:pt>
                <c:pt idx="1647">
                  <c:v>0.24682591502668</c:v>
                </c:pt>
                <c:pt idx="1648">
                  <c:v>0.24697577897023</c:v>
                </c:pt>
                <c:pt idx="1649">
                  <c:v>0.24712564291378</c:v>
                </c:pt>
                <c:pt idx="1650">
                  <c:v>0.24727550685733</c:v>
                </c:pt>
                <c:pt idx="1651">
                  <c:v>0.24742537080088</c:v>
                </c:pt>
                <c:pt idx="1652">
                  <c:v>0.24757523474443</c:v>
                </c:pt>
                <c:pt idx="1653">
                  <c:v>0.24772509868798</c:v>
                </c:pt>
                <c:pt idx="1654">
                  <c:v>0.24787496263153</c:v>
                </c:pt>
                <c:pt idx="1655">
                  <c:v>0.24802482657508</c:v>
                </c:pt>
                <c:pt idx="1656">
                  <c:v>0.24817469051863</c:v>
                </c:pt>
                <c:pt idx="1657">
                  <c:v>0.24832455446218</c:v>
                </c:pt>
                <c:pt idx="1658">
                  <c:v>0.24847441840573</c:v>
                </c:pt>
                <c:pt idx="1659">
                  <c:v>0.24862428234928</c:v>
                </c:pt>
                <c:pt idx="1660">
                  <c:v>0.24877414629283</c:v>
                </c:pt>
                <c:pt idx="1661">
                  <c:v>0.24892401023638</c:v>
                </c:pt>
                <c:pt idx="1662">
                  <c:v>0.24907387417993</c:v>
                </c:pt>
                <c:pt idx="1663">
                  <c:v>0.24922373812348</c:v>
                </c:pt>
                <c:pt idx="1664">
                  <c:v>0.24937360206703</c:v>
                </c:pt>
                <c:pt idx="1665">
                  <c:v>0.24952346601058</c:v>
                </c:pt>
                <c:pt idx="1666">
                  <c:v>0.24967332995413</c:v>
                </c:pt>
                <c:pt idx="1667">
                  <c:v>0.24982319389768</c:v>
                </c:pt>
                <c:pt idx="1668">
                  <c:v>0.24997305784123</c:v>
                </c:pt>
                <c:pt idx="1669">
                  <c:v>0.25012292178478</c:v>
                </c:pt>
                <c:pt idx="1670">
                  <c:v>0.25027278572833</c:v>
                </c:pt>
                <c:pt idx="1671">
                  <c:v>0.25042264967188</c:v>
                </c:pt>
                <c:pt idx="1672">
                  <c:v>0.25057251361543</c:v>
                </c:pt>
                <c:pt idx="1673">
                  <c:v>0.25072237755898</c:v>
                </c:pt>
                <c:pt idx="1674">
                  <c:v>0.25087224150253</c:v>
                </c:pt>
                <c:pt idx="1675">
                  <c:v>0.25102210544608</c:v>
                </c:pt>
                <c:pt idx="1676">
                  <c:v>0.25117196938963</c:v>
                </c:pt>
                <c:pt idx="1677">
                  <c:v>0.25132183333318</c:v>
                </c:pt>
                <c:pt idx="1678">
                  <c:v>0.25147169727673</c:v>
                </c:pt>
                <c:pt idx="1679">
                  <c:v>0.25162156122028</c:v>
                </c:pt>
                <c:pt idx="1680">
                  <c:v>0.25177142516383</c:v>
                </c:pt>
                <c:pt idx="1681">
                  <c:v>0.25192128910738</c:v>
                </c:pt>
                <c:pt idx="1682">
                  <c:v>0.25207115305093</c:v>
                </c:pt>
                <c:pt idx="1683">
                  <c:v>0.25222101699448</c:v>
                </c:pt>
                <c:pt idx="1684">
                  <c:v>0.25237088093803</c:v>
                </c:pt>
                <c:pt idx="1685">
                  <c:v>0.25252074488158</c:v>
                </c:pt>
                <c:pt idx="1686">
                  <c:v>0.25267060882513</c:v>
                </c:pt>
                <c:pt idx="1687">
                  <c:v>0.25282047276868</c:v>
                </c:pt>
                <c:pt idx="1688">
                  <c:v>0.25297033671223</c:v>
                </c:pt>
                <c:pt idx="1689">
                  <c:v>0.25312020065578</c:v>
                </c:pt>
                <c:pt idx="1690">
                  <c:v>0.25327006459933</c:v>
                </c:pt>
                <c:pt idx="1691">
                  <c:v>0.25341992854288</c:v>
                </c:pt>
                <c:pt idx="1692">
                  <c:v>0.25356979248643</c:v>
                </c:pt>
                <c:pt idx="1693">
                  <c:v>0.25371965642998</c:v>
                </c:pt>
                <c:pt idx="1694">
                  <c:v>0.25386952037353</c:v>
                </c:pt>
                <c:pt idx="1695">
                  <c:v>0.25401938431708</c:v>
                </c:pt>
                <c:pt idx="1696">
                  <c:v>0.25416924826063</c:v>
                </c:pt>
                <c:pt idx="1697">
                  <c:v>0.25431911220418</c:v>
                </c:pt>
                <c:pt idx="1698">
                  <c:v>0.25446897614773</c:v>
                </c:pt>
                <c:pt idx="1699">
                  <c:v>0.25461884009128</c:v>
                </c:pt>
                <c:pt idx="1700">
                  <c:v>0.25476870403483</c:v>
                </c:pt>
                <c:pt idx="1701">
                  <c:v>0.25491856797838</c:v>
                </c:pt>
                <c:pt idx="1702">
                  <c:v>0.25506843192193</c:v>
                </c:pt>
                <c:pt idx="1703">
                  <c:v>0.25521829586548</c:v>
                </c:pt>
                <c:pt idx="1704">
                  <c:v>0.25536815980903</c:v>
                </c:pt>
                <c:pt idx="1705">
                  <c:v>0.25551802375257</c:v>
                </c:pt>
                <c:pt idx="1706">
                  <c:v>0.25566788769612</c:v>
                </c:pt>
                <c:pt idx="1707">
                  <c:v>0.25581775163967</c:v>
                </c:pt>
                <c:pt idx="1708">
                  <c:v>0.25596761558322</c:v>
                </c:pt>
                <c:pt idx="1709">
                  <c:v>0.25611747952677</c:v>
                </c:pt>
                <c:pt idx="1710">
                  <c:v>0.25626734347032</c:v>
                </c:pt>
                <c:pt idx="1711">
                  <c:v>0.25641720741387</c:v>
                </c:pt>
                <c:pt idx="1712">
                  <c:v>0.25656707135742</c:v>
                </c:pt>
                <c:pt idx="1713">
                  <c:v>0.25671693530097</c:v>
                </c:pt>
                <c:pt idx="1714">
                  <c:v>0.25686679924452</c:v>
                </c:pt>
                <c:pt idx="1715">
                  <c:v>0.25701666318807</c:v>
                </c:pt>
                <c:pt idx="1716">
                  <c:v>0.25716652713162</c:v>
                </c:pt>
                <c:pt idx="1717">
                  <c:v>0.25731639107517</c:v>
                </c:pt>
                <c:pt idx="1718">
                  <c:v>0.25746625501872</c:v>
                </c:pt>
                <c:pt idx="1719">
                  <c:v>0.25761611896227</c:v>
                </c:pt>
                <c:pt idx="1720">
                  <c:v>0.25776598290582</c:v>
                </c:pt>
                <c:pt idx="1721">
                  <c:v>0.25791584684937</c:v>
                </c:pt>
                <c:pt idx="1722">
                  <c:v>0.25806571079292</c:v>
                </c:pt>
                <c:pt idx="1723">
                  <c:v>0.25821557473647</c:v>
                </c:pt>
                <c:pt idx="1724">
                  <c:v>0.25836543868002</c:v>
                </c:pt>
                <c:pt idx="1725">
                  <c:v>0.25851530262357</c:v>
                </c:pt>
                <c:pt idx="1726">
                  <c:v>0.25866516656712</c:v>
                </c:pt>
                <c:pt idx="1727">
                  <c:v>0.25881503051067</c:v>
                </c:pt>
                <c:pt idx="1728">
                  <c:v>0.25896489445422</c:v>
                </c:pt>
                <c:pt idx="1729">
                  <c:v>0.25911475839777</c:v>
                </c:pt>
                <c:pt idx="1730">
                  <c:v>0.25926462234132</c:v>
                </c:pt>
                <c:pt idx="1731">
                  <c:v>0.25941448628487</c:v>
                </c:pt>
                <c:pt idx="1732">
                  <c:v>0.25956435022842</c:v>
                </c:pt>
                <c:pt idx="1733">
                  <c:v>0.25971421417197</c:v>
                </c:pt>
                <c:pt idx="1734">
                  <c:v>0.25986407811552</c:v>
                </c:pt>
                <c:pt idx="1735">
                  <c:v>0.26001394205907</c:v>
                </c:pt>
                <c:pt idx="1736">
                  <c:v>0.26016380600262</c:v>
                </c:pt>
                <c:pt idx="1737">
                  <c:v>0.26031366994617</c:v>
                </c:pt>
                <c:pt idx="1738">
                  <c:v>0.26046353388972</c:v>
                </c:pt>
                <c:pt idx="1739">
                  <c:v>0.26061339783327</c:v>
                </c:pt>
                <c:pt idx="1740">
                  <c:v>0.26076326177682</c:v>
                </c:pt>
                <c:pt idx="1741">
                  <c:v>0.26091312572037</c:v>
                </c:pt>
                <c:pt idx="1742">
                  <c:v>0.26106298966392</c:v>
                </c:pt>
                <c:pt idx="1743">
                  <c:v>0.26121285360747</c:v>
                </c:pt>
                <c:pt idx="1744">
                  <c:v>0.26136271755102</c:v>
                </c:pt>
                <c:pt idx="1745">
                  <c:v>0.26151258149457</c:v>
                </c:pt>
                <c:pt idx="1746">
                  <c:v>0.26166244543812</c:v>
                </c:pt>
                <c:pt idx="1747">
                  <c:v>0.26181230938167</c:v>
                </c:pt>
                <c:pt idx="1748">
                  <c:v>0.26196217332522</c:v>
                </c:pt>
                <c:pt idx="1749">
                  <c:v>0.26211203726877</c:v>
                </c:pt>
                <c:pt idx="1750">
                  <c:v>0.26226190121232</c:v>
                </c:pt>
                <c:pt idx="1751">
                  <c:v>0.26241176515587</c:v>
                </c:pt>
                <c:pt idx="1752">
                  <c:v>0.26256162909942</c:v>
                </c:pt>
                <c:pt idx="1753">
                  <c:v>0.26271149304297</c:v>
                </c:pt>
                <c:pt idx="1754">
                  <c:v>0.26286135698652</c:v>
                </c:pt>
                <c:pt idx="1755">
                  <c:v>0.26301122093007</c:v>
                </c:pt>
                <c:pt idx="1756">
                  <c:v>0.26316108487362</c:v>
                </c:pt>
                <c:pt idx="1757">
                  <c:v>0.26331094881717</c:v>
                </c:pt>
                <c:pt idx="1758">
                  <c:v>0.26346081276072</c:v>
                </c:pt>
                <c:pt idx="1759">
                  <c:v>0.26361067670427</c:v>
                </c:pt>
                <c:pt idx="1760">
                  <c:v>0.26376054064782</c:v>
                </c:pt>
                <c:pt idx="1761">
                  <c:v>0.26391040459137</c:v>
                </c:pt>
                <c:pt idx="1762">
                  <c:v>0.26406026853492</c:v>
                </c:pt>
                <c:pt idx="1763">
                  <c:v>0.26421013247847</c:v>
                </c:pt>
                <c:pt idx="1764">
                  <c:v>0.26435999642202</c:v>
                </c:pt>
                <c:pt idx="1765">
                  <c:v>0.26450986036557</c:v>
                </c:pt>
                <c:pt idx="1766">
                  <c:v>0.26465972430912</c:v>
                </c:pt>
                <c:pt idx="1767">
                  <c:v>0.26480958825267</c:v>
                </c:pt>
                <c:pt idx="1768">
                  <c:v>0.26495945219622</c:v>
                </c:pt>
                <c:pt idx="1769">
                  <c:v>0.26510931613977</c:v>
                </c:pt>
                <c:pt idx="1770">
                  <c:v>0.26525918008332</c:v>
                </c:pt>
                <c:pt idx="1771">
                  <c:v>0.26540904402687</c:v>
                </c:pt>
                <c:pt idx="1772">
                  <c:v>0.26555890797042</c:v>
                </c:pt>
                <c:pt idx="1773">
                  <c:v>0.26570877191397</c:v>
                </c:pt>
                <c:pt idx="1774">
                  <c:v>0.26585863585752</c:v>
                </c:pt>
                <c:pt idx="1775">
                  <c:v>0.26600849980107</c:v>
                </c:pt>
                <c:pt idx="1776">
                  <c:v>0.26615836374462</c:v>
                </c:pt>
                <c:pt idx="1777">
                  <c:v>0.26630822768817</c:v>
                </c:pt>
                <c:pt idx="1778">
                  <c:v>0.26645809163172</c:v>
                </c:pt>
                <c:pt idx="1779">
                  <c:v>0.26660795557527</c:v>
                </c:pt>
                <c:pt idx="1780">
                  <c:v>0.26675781951882</c:v>
                </c:pt>
                <c:pt idx="1781">
                  <c:v>0.26690768346237</c:v>
                </c:pt>
                <c:pt idx="1782">
                  <c:v>0.26705754740592</c:v>
                </c:pt>
                <c:pt idx="1783">
                  <c:v>0.26720741134947</c:v>
                </c:pt>
                <c:pt idx="1784">
                  <c:v>0.26735727529302</c:v>
                </c:pt>
                <c:pt idx="1785">
                  <c:v>0.26750713923657</c:v>
                </c:pt>
                <c:pt idx="1786">
                  <c:v>0.26765700318012</c:v>
                </c:pt>
                <c:pt idx="1787">
                  <c:v>0.26780686712367</c:v>
                </c:pt>
                <c:pt idx="1788">
                  <c:v>0.26795673106722</c:v>
                </c:pt>
                <c:pt idx="1789">
                  <c:v>0.26810659501077</c:v>
                </c:pt>
                <c:pt idx="1790">
                  <c:v>0.26825645895432</c:v>
                </c:pt>
                <c:pt idx="1791">
                  <c:v>0.26840632289787</c:v>
                </c:pt>
                <c:pt idx="1792">
                  <c:v>0.26855618684142</c:v>
                </c:pt>
                <c:pt idx="1793">
                  <c:v>0.26870605078497</c:v>
                </c:pt>
                <c:pt idx="1794">
                  <c:v>0.26885591472852</c:v>
                </c:pt>
                <c:pt idx="1795">
                  <c:v>0.26900577867207</c:v>
                </c:pt>
                <c:pt idx="1796">
                  <c:v>0.26915564261562</c:v>
                </c:pt>
                <c:pt idx="1797">
                  <c:v>0.26930550655917</c:v>
                </c:pt>
                <c:pt idx="1798">
                  <c:v>0.26945537050272</c:v>
                </c:pt>
                <c:pt idx="1799">
                  <c:v>0.26960523444627</c:v>
                </c:pt>
                <c:pt idx="1800">
                  <c:v>0.26975509838982</c:v>
                </c:pt>
                <c:pt idx="1801">
                  <c:v>0.26990496233337</c:v>
                </c:pt>
                <c:pt idx="1802">
                  <c:v>0.27005482627691</c:v>
                </c:pt>
                <c:pt idx="1803">
                  <c:v>0.27020469022046</c:v>
                </c:pt>
                <c:pt idx="1804">
                  <c:v>0.27035455416401</c:v>
                </c:pt>
                <c:pt idx="1805">
                  <c:v>0.27050441810756</c:v>
                </c:pt>
                <c:pt idx="1806">
                  <c:v>0.27065428205111</c:v>
                </c:pt>
                <c:pt idx="1807">
                  <c:v>0.27080414599466</c:v>
                </c:pt>
                <c:pt idx="1808">
                  <c:v>0.27095400993821</c:v>
                </c:pt>
                <c:pt idx="1809">
                  <c:v>0.27110387388176</c:v>
                </c:pt>
                <c:pt idx="1810">
                  <c:v>0.27125373782531</c:v>
                </c:pt>
                <c:pt idx="1811">
                  <c:v>0.27140360176886</c:v>
                </c:pt>
                <c:pt idx="1812">
                  <c:v>0.27155346571241</c:v>
                </c:pt>
                <c:pt idx="1813">
                  <c:v>0.27170332965596</c:v>
                </c:pt>
                <c:pt idx="1814">
                  <c:v>0.27185319359951</c:v>
                </c:pt>
                <c:pt idx="1815">
                  <c:v>0.27200305754306</c:v>
                </c:pt>
                <c:pt idx="1816">
                  <c:v>0.27215292148661</c:v>
                </c:pt>
                <c:pt idx="1817">
                  <c:v>0.27230278543016</c:v>
                </c:pt>
                <c:pt idx="1818">
                  <c:v>0.27245264937371</c:v>
                </c:pt>
                <c:pt idx="1819">
                  <c:v>0.27260251331726</c:v>
                </c:pt>
                <c:pt idx="1820">
                  <c:v>0.27275237726081</c:v>
                </c:pt>
                <c:pt idx="1821">
                  <c:v>0.27290224120436</c:v>
                </c:pt>
                <c:pt idx="1822">
                  <c:v>0.27305210514791</c:v>
                </c:pt>
                <c:pt idx="1823">
                  <c:v>0.27320196909146</c:v>
                </c:pt>
                <c:pt idx="1824">
                  <c:v>0.27335183303501</c:v>
                </c:pt>
                <c:pt idx="1825">
                  <c:v>0.27350169697856</c:v>
                </c:pt>
                <c:pt idx="1826">
                  <c:v>0.27365156092211</c:v>
                </c:pt>
                <c:pt idx="1827">
                  <c:v>0.27380142486566</c:v>
                </c:pt>
                <c:pt idx="1828">
                  <c:v>0.27395128880921</c:v>
                </c:pt>
                <c:pt idx="1829">
                  <c:v>0.27410115275276</c:v>
                </c:pt>
                <c:pt idx="1830">
                  <c:v>0.27425101669631</c:v>
                </c:pt>
                <c:pt idx="1831">
                  <c:v>0.27440088063986</c:v>
                </c:pt>
                <c:pt idx="1832">
                  <c:v>0.27455074458341</c:v>
                </c:pt>
                <c:pt idx="1833">
                  <c:v>0.27470060852696</c:v>
                </c:pt>
                <c:pt idx="1834">
                  <c:v>0.27485047247051</c:v>
                </c:pt>
                <c:pt idx="1835">
                  <c:v>0.27500033641406</c:v>
                </c:pt>
                <c:pt idx="1836">
                  <c:v>0.27515020035761</c:v>
                </c:pt>
                <c:pt idx="1837">
                  <c:v>0.27530006430116</c:v>
                </c:pt>
                <c:pt idx="1838">
                  <c:v>0.27544992824471</c:v>
                </c:pt>
                <c:pt idx="1839">
                  <c:v>0.27559979218826</c:v>
                </c:pt>
                <c:pt idx="1840">
                  <c:v>0.27574965613181</c:v>
                </c:pt>
                <c:pt idx="1841">
                  <c:v>0.27589952007536</c:v>
                </c:pt>
                <c:pt idx="1842">
                  <c:v>0.27604938401891</c:v>
                </c:pt>
                <c:pt idx="1843">
                  <c:v>0.27619924796246</c:v>
                </c:pt>
                <c:pt idx="1844">
                  <c:v>0.27634911190601</c:v>
                </c:pt>
                <c:pt idx="1845">
                  <c:v>0.27649897584956</c:v>
                </c:pt>
                <c:pt idx="1846">
                  <c:v>0.27664883979311</c:v>
                </c:pt>
                <c:pt idx="1847">
                  <c:v>0.27679870373666</c:v>
                </c:pt>
                <c:pt idx="1848">
                  <c:v>0.27694856768021</c:v>
                </c:pt>
                <c:pt idx="1849">
                  <c:v>0.27709843162376</c:v>
                </c:pt>
                <c:pt idx="1850">
                  <c:v>0.27724829556731</c:v>
                </c:pt>
                <c:pt idx="1851">
                  <c:v>0.27739815951086</c:v>
                </c:pt>
                <c:pt idx="1852">
                  <c:v>0.27754802345441</c:v>
                </c:pt>
                <c:pt idx="1853">
                  <c:v>0.27769788739796</c:v>
                </c:pt>
                <c:pt idx="1854">
                  <c:v>0.27784775134151</c:v>
                </c:pt>
                <c:pt idx="1855">
                  <c:v>0.27799761528506</c:v>
                </c:pt>
                <c:pt idx="1856">
                  <c:v>0.27814747922861</c:v>
                </c:pt>
                <c:pt idx="1857">
                  <c:v>0.27829734317216</c:v>
                </c:pt>
                <c:pt idx="1858">
                  <c:v>0.27844720711571</c:v>
                </c:pt>
                <c:pt idx="1859">
                  <c:v>0.27859707105926</c:v>
                </c:pt>
                <c:pt idx="1860">
                  <c:v>0.27874693500281</c:v>
                </c:pt>
                <c:pt idx="1861">
                  <c:v>0.27889679894636</c:v>
                </c:pt>
                <c:pt idx="1862">
                  <c:v>0.27904666288991</c:v>
                </c:pt>
                <c:pt idx="1863">
                  <c:v>0.27919652683346</c:v>
                </c:pt>
                <c:pt idx="1864">
                  <c:v>0.27934639077701</c:v>
                </c:pt>
                <c:pt idx="1865">
                  <c:v>0.27949625472056</c:v>
                </c:pt>
                <c:pt idx="1866">
                  <c:v>0.27964611866411</c:v>
                </c:pt>
                <c:pt idx="1867">
                  <c:v>0.27979598260766</c:v>
                </c:pt>
                <c:pt idx="1868">
                  <c:v>0.27994584655121</c:v>
                </c:pt>
                <c:pt idx="1869">
                  <c:v>0.28009571049476</c:v>
                </c:pt>
                <c:pt idx="1870">
                  <c:v>0.28024557443831</c:v>
                </c:pt>
                <c:pt idx="1871">
                  <c:v>0.28039543838186</c:v>
                </c:pt>
                <c:pt idx="1872">
                  <c:v>0.28054530232541</c:v>
                </c:pt>
                <c:pt idx="1873">
                  <c:v>0.28069516626896</c:v>
                </c:pt>
                <c:pt idx="1874">
                  <c:v>0.28084503021251</c:v>
                </c:pt>
                <c:pt idx="1875">
                  <c:v>0.28099489415606</c:v>
                </c:pt>
                <c:pt idx="1876">
                  <c:v>0.28114475809961</c:v>
                </c:pt>
                <c:pt idx="1877">
                  <c:v>0.28129462204316</c:v>
                </c:pt>
                <c:pt idx="1878">
                  <c:v>0.28144448598671</c:v>
                </c:pt>
                <c:pt idx="1879">
                  <c:v>0.28159434993026</c:v>
                </c:pt>
                <c:pt idx="1880">
                  <c:v>0.28174421387381</c:v>
                </c:pt>
                <c:pt idx="1881">
                  <c:v>0.28189407781736</c:v>
                </c:pt>
                <c:pt idx="1882">
                  <c:v>0.28204394176091</c:v>
                </c:pt>
                <c:pt idx="1883">
                  <c:v>0.28219380570446</c:v>
                </c:pt>
                <c:pt idx="1884">
                  <c:v>0.28234366964801</c:v>
                </c:pt>
                <c:pt idx="1885">
                  <c:v>0.28249353359156</c:v>
                </c:pt>
                <c:pt idx="1886">
                  <c:v>0.28264339753511</c:v>
                </c:pt>
                <c:pt idx="1887">
                  <c:v>0.28279326147866</c:v>
                </c:pt>
                <c:pt idx="1888">
                  <c:v>0.28294312542221</c:v>
                </c:pt>
                <c:pt idx="1889">
                  <c:v>0.28309298936576</c:v>
                </c:pt>
                <c:pt idx="1890">
                  <c:v>0.28324285330931</c:v>
                </c:pt>
                <c:pt idx="1891">
                  <c:v>0.28339271725286</c:v>
                </c:pt>
                <c:pt idx="1892">
                  <c:v>0.28354258119641</c:v>
                </c:pt>
                <c:pt idx="1893">
                  <c:v>0.28369244513996</c:v>
                </c:pt>
                <c:pt idx="1894">
                  <c:v>0.28384230908351</c:v>
                </c:pt>
                <c:pt idx="1895">
                  <c:v>0.28399217302706</c:v>
                </c:pt>
                <c:pt idx="1896">
                  <c:v>0.28414203697061</c:v>
                </c:pt>
                <c:pt idx="1897">
                  <c:v>0.28429190091416</c:v>
                </c:pt>
                <c:pt idx="1898">
                  <c:v>0.28444176485771</c:v>
                </c:pt>
                <c:pt idx="1899">
                  <c:v>0.28459162880125</c:v>
                </c:pt>
                <c:pt idx="1900">
                  <c:v>0.2847414927448</c:v>
                </c:pt>
                <c:pt idx="1901">
                  <c:v>0.28489135668835</c:v>
                </c:pt>
                <c:pt idx="1902">
                  <c:v>0.2850412206319</c:v>
                </c:pt>
                <c:pt idx="1903">
                  <c:v>0.28519108457545</c:v>
                </c:pt>
                <c:pt idx="1904">
                  <c:v>0.285340948519</c:v>
                </c:pt>
                <c:pt idx="1905">
                  <c:v>0.28549081246255</c:v>
                </c:pt>
                <c:pt idx="1906">
                  <c:v>0.2856406764061</c:v>
                </c:pt>
                <c:pt idx="1907">
                  <c:v>0.28579054034965</c:v>
                </c:pt>
                <c:pt idx="1908">
                  <c:v>0.2859404042932</c:v>
                </c:pt>
                <c:pt idx="1909">
                  <c:v>0.28609026823675</c:v>
                </c:pt>
                <c:pt idx="1910">
                  <c:v>0.2862401321803</c:v>
                </c:pt>
                <c:pt idx="1911">
                  <c:v>0.28638999612385</c:v>
                </c:pt>
                <c:pt idx="1912">
                  <c:v>0.2865398600674</c:v>
                </c:pt>
                <c:pt idx="1913">
                  <c:v>0.28668972401095</c:v>
                </c:pt>
                <c:pt idx="1914">
                  <c:v>0.2868395879545</c:v>
                </c:pt>
                <c:pt idx="1915">
                  <c:v>0.28698945189805</c:v>
                </c:pt>
                <c:pt idx="1916">
                  <c:v>0.2871393158416</c:v>
                </c:pt>
                <c:pt idx="1917">
                  <c:v>0.28728917978515</c:v>
                </c:pt>
                <c:pt idx="1918">
                  <c:v>0.2874390437287</c:v>
                </c:pt>
                <c:pt idx="1919">
                  <c:v>0.28758890767225</c:v>
                </c:pt>
                <c:pt idx="1920">
                  <c:v>0.2877387716158</c:v>
                </c:pt>
                <c:pt idx="1921">
                  <c:v>0.28788863555935</c:v>
                </c:pt>
                <c:pt idx="1922">
                  <c:v>0.2880384995029</c:v>
                </c:pt>
                <c:pt idx="1923">
                  <c:v>0.28818836344645</c:v>
                </c:pt>
                <c:pt idx="1924">
                  <c:v>0.28833822739</c:v>
                </c:pt>
                <c:pt idx="1925">
                  <c:v>0.28848809133355</c:v>
                </c:pt>
                <c:pt idx="1926">
                  <c:v>0.2886379552771</c:v>
                </c:pt>
                <c:pt idx="1927">
                  <c:v>0.28878781922065</c:v>
                </c:pt>
                <c:pt idx="1928">
                  <c:v>0.2889376831642</c:v>
                </c:pt>
                <c:pt idx="1929">
                  <c:v>0.28908754710775</c:v>
                </c:pt>
                <c:pt idx="1930">
                  <c:v>0.2892374110513</c:v>
                </c:pt>
                <c:pt idx="1931">
                  <c:v>0.28938727499485</c:v>
                </c:pt>
                <c:pt idx="1932">
                  <c:v>0.2895371389384</c:v>
                </c:pt>
                <c:pt idx="1933">
                  <c:v>0.28968700288195</c:v>
                </c:pt>
                <c:pt idx="1934">
                  <c:v>0.2898368668255</c:v>
                </c:pt>
                <c:pt idx="1935">
                  <c:v>0.28998673076905</c:v>
                </c:pt>
                <c:pt idx="1936">
                  <c:v>0.2901365947126</c:v>
                </c:pt>
                <c:pt idx="1937">
                  <c:v>0.29028645865615</c:v>
                </c:pt>
                <c:pt idx="1938">
                  <c:v>0.2904363225997</c:v>
                </c:pt>
                <c:pt idx="1939">
                  <c:v>0.29058618654325</c:v>
                </c:pt>
                <c:pt idx="1940">
                  <c:v>0.2907360504868</c:v>
                </c:pt>
                <c:pt idx="1941">
                  <c:v>0.29088591443035</c:v>
                </c:pt>
                <c:pt idx="1942">
                  <c:v>0.2910357783739</c:v>
                </c:pt>
                <c:pt idx="1943">
                  <c:v>0.29118564231745</c:v>
                </c:pt>
                <c:pt idx="1944">
                  <c:v>0.291335506261</c:v>
                </c:pt>
                <c:pt idx="1945">
                  <c:v>0.29148537020455</c:v>
                </c:pt>
                <c:pt idx="1946">
                  <c:v>0.2916352341481</c:v>
                </c:pt>
                <c:pt idx="1947">
                  <c:v>0.29178509809165</c:v>
                </c:pt>
                <c:pt idx="1948">
                  <c:v>0.2919349620352</c:v>
                </c:pt>
                <c:pt idx="1949">
                  <c:v>0.29208482597875</c:v>
                </c:pt>
                <c:pt idx="1950">
                  <c:v>0.2922346899223</c:v>
                </c:pt>
                <c:pt idx="1951">
                  <c:v>0.29238455386585</c:v>
                </c:pt>
                <c:pt idx="1952">
                  <c:v>0.2925344178094</c:v>
                </c:pt>
                <c:pt idx="1953">
                  <c:v>0.29268428175295</c:v>
                </c:pt>
                <c:pt idx="1954">
                  <c:v>0.2928341456965</c:v>
                </c:pt>
                <c:pt idx="1955">
                  <c:v>0.29298400964005</c:v>
                </c:pt>
                <c:pt idx="1956">
                  <c:v>0.2931338735836</c:v>
                </c:pt>
                <c:pt idx="1957">
                  <c:v>0.29328373752715</c:v>
                </c:pt>
                <c:pt idx="1958">
                  <c:v>0.2934336014707</c:v>
                </c:pt>
                <c:pt idx="1959">
                  <c:v>0.29358346541425</c:v>
                </c:pt>
                <c:pt idx="1960">
                  <c:v>0.2937333293578</c:v>
                </c:pt>
                <c:pt idx="1961">
                  <c:v>0.29388319330135</c:v>
                </c:pt>
                <c:pt idx="1962">
                  <c:v>0.2940330572449</c:v>
                </c:pt>
                <c:pt idx="1963">
                  <c:v>0.29418292118845</c:v>
                </c:pt>
                <c:pt idx="1964">
                  <c:v>0.294332785132</c:v>
                </c:pt>
                <c:pt idx="1965">
                  <c:v>0.29448264907555</c:v>
                </c:pt>
                <c:pt idx="1966">
                  <c:v>0.2946325130191</c:v>
                </c:pt>
                <c:pt idx="1967">
                  <c:v>0.29478237696265</c:v>
                </c:pt>
                <c:pt idx="1968">
                  <c:v>0.2949322409062</c:v>
                </c:pt>
                <c:pt idx="1969">
                  <c:v>0.29508210484975</c:v>
                </c:pt>
                <c:pt idx="1970">
                  <c:v>0.2952319687933</c:v>
                </c:pt>
                <c:pt idx="1971">
                  <c:v>0.29538183273685</c:v>
                </c:pt>
                <c:pt idx="1972">
                  <c:v>0.2955316966804</c:v>
                </c:pt>
                <c:pt idx="1973">
                  <c:v>0.29568156062395</c:v>
                </c:pt>
                <c:pt idx="1974">
                  <c:v>0.2958314245675</c:v>
                </c:pt>
                <c:pt idx="1975">
                  <c:v>0.29598128851105</c:v>
                </c:pt>
                <c:pt idx="1976">
                  <c:v>0.2961311524546</c:v>
                </c:pt>
                <c:pt idx="1977">
                  <c:v>0.29628101639815</c:v>
                </c:pt>
                <c:pt idx="1978">
                  <c:v>0.2964308803417</c:v>
                </c:pt>
                <c:pt idx="1979">
                  <c:v>0.29658074428525</c:v>
                </c:pt>
                <c:pt idx="1980">
                  <c:v>0.2967306082288</c:v>
                </c:pt>
                <c:pt idx="1981">
                  <c:v>0.29688047217235</c:v>
                </c:pt>
                <c:pt idx="1982">
                  <c:v>0.2970303361159</c:v>
                </c:pt>
                <c:pt idx="1983">
                  <c:v>0.29718020005945</c:v>
                </c:pt>
                <c:pt idx="1984">
                  <c:v>0.297330064003</c:v>
                </c:pt>
                <c:pt idx="1985">
                  <c:v>0.29747992794655</c:v>
                </c:pt>
                <c:pt idx="1986">
                  <c:v>0.2976297918901</c:v>
                </c:pt>
                <c:pt idx="1987">
                  <c:v>0.29777965583365</c:v>
                </c:pt>
                <c:pt idx="1988">
                  <c:v>0.2979295197772</c:v>
                </c:pt>
                <c:pt idx="1989">
                  <c:v>0.29807938372075</c:v>
                </c:pt>
                <c:pt idx="1990">
                  <c:v>0.2982292476643</c:v>
                </c:pt>
                <c:pt idx="1991">
                  <c:v>0.29837911160785</c:v>
                </c:pt>
                <c:pt idx="1992">
                  <c:v>0.2985289755514</c:v>
                </c:pt>
                <c:pt idx="1993">
                  <c:v>0.29867883949495</c:v>
                </c:pt>
                <c:pt idx="1994">
                  <c:v>0.2988287034385</c:v>
                </c:pt>
                <c:pt idx="1995">
                  <c:v>0.29897856738205</c:v>
                </c:pt>
                <c:pt idx="1996">
                  <c:v>0.29912843132559</c:v>
                </c:pt>
                <c:pt idx="1997">
                  <c:v>0.29927829526914</c:v>
                </c:pt>
                <c:pt idx="1998">
                  <c:v>0.29942815921269</c:v>
                </c:pt>
                <c:pt idx="1999">
                  <c:v>0.29957802315624</c:v>
                </c:pt>
                <c:pt idx="2000">
                  <c:v>0.29972788709979</c:v>
                </c:pt>
                <c:pt idx="2001">
                  <c:v>0.29987775104334</c:v>
                </c:pt>
                <c:pt idx="2002">
                  <c:v>0.30002761498689</c:v>
                </c:pt>
                <c:pt idx="2003">
                  <c:v>0.30017747893044</c:v>
                </c:pt>
                <c:pt idx="2004">
                  <c:v>0.30032734287399</c:v>
                </c:pt>
                <c:pt idx="2005">
                  <c:v>0.30047720681754</c:v>
                </c:pt>
                <c:pt idx="2006">
                  <c:v>0.30062707076109</c:v>
                </c:pt>
                <c:pt idx="2007">
                  <c:v>0.30077693470464</c:v>
                </c:pt>
                <c:pt idx="2008">
                  <c:v>0.30092679864819</c:v>
                </c:pt>
                <c:pt idx="2009">
                  <c:v>0.30107666259174</c:v>
                </c:pt>
                <c:pt idx="2010">
                  <c:v>0.30122652653529</c:v>
                </c:pt>
                <c:pt idx="2011">
                  <c:v>0.30137639047884</c:v>
                </c:pt>
                <c:pt idx="2012">
                  <c:v>0.30152625442239</c:v>
                </c:pt>
                <c:pt idx="2013">
                  <c:v>0.30167611836594</c:v>
                </c:pt>
                <c:pt idx="2014">
                  <c:v>0.30182598230949</c:v>
                </c:pt>
                <c:pt idx="2015">
                  <c:v>0.30197584625304</c:v>
                </c:pt>
                <c:pt idx="2016">
                  <c:v>0.30212571019659</c:v>
                </c:pt>
                <c:pt idx="2017">
                  <c:v>0.30227557414014</c:v>
                </c:pt>
                <c:pt idx="2018">
                  <c:v>0.30242543808369</c:v>
                </c:pt>
                <c:pt idx="2019">
                  <c:v>0.30257530202724</c:v>
                </c:pt>
                <c:pt idx="2020">
                  <c:v>0.30272516597079</c:v>
                </c:pt>
                <c:pt idx="2021">
                  <c:v>0.30287502991434</c:v>
                </c:pt>
                <c:pt idx="2022">
                  <c:v>0.30302489385789</c:v>
                </c:pt>
                <c:pt idx="2023">
                  <c:v>0.30317475780144</c:v>
                </c:pt>
                <c:pt idx="2024">
                  <c:v>0.30332462174499</c:v>
                </c:pt>
                <c:pt idx="2025">
                  <c:v>0.30347448568854</c:v>
                </c:pt>
                <c:pt idx="2026">
                  <c:v>0.30362434963209</c:v>
                </c:pt>
                <c:pt idx="2027">
                  <c:v>0.30377421357564</c:v>
                </c:pt>
                <c:pt idx="2028">
                  <c:v>0.30392407751919</c:v>
                </c:pt>
                <c:pt idx="2029">
                  <c:v>0.30407394146274</c:v>
                </c:pt>
                <c:pt idx="2030">
                  <c:v>0.30422380540629</c:v>
                </c:pt>
                <c:pt idx="2031">
                  <c:v>0.30437366934984</c:v>
                </c:pt>
                <c:pt idx="2032">
                  <c:v>0.30452353329339</c:v>
                </c:pt>
                <c:pt idx="2033">
                  <c:v>0.30467339723694</c:v>
                </c:pt>
                <c:pt idx="2034">
                  <c:v>0.30482326118049</c:v>
                </c:pt>
                <c:pt idx="2035">
                  <c:v>0.30497312512404</c:v>
                </c:pt>
                <c:pt idx="2036">
                  <c:v>0.30512298906759</c:v>
                </c:pt>
                <c:pt idx="2037">
                  <c:v>0.30527285301114</c:v>
                </c:pt>
                <c:pt idx="2038">
                  <c:v>0.30542271695469</c:v>
                </c:pt>
                <c:pt idx="2039">
                  <c:v>0.30557258089824</c:v>
                </c:pt>
                <c:pt idx="2040">
                  <c:v>0.30572244484179</c:v>
                </c:pt>
                <c:pt idx="2041">
                  <c:v>0.30587230878534</c:v>
                </c:pt>
                <c:pt idx="2042">
                  <c:v>0.30602217272889</c:v>
                </c:pt>
                <c:pt idx="2043">
                  <c:v>0.30617203667244</c:v>
                </c:pt>
                <c:pt idx="2044">
                  <c:v>0.30632190061599</c:v>
                </c:pt>
                <c:pt idx="2045">
                  <c:v>0.30647176455954</c:v>
                </c:pt>
                <c:pt idx="2046">
                  <c:v>0.30662162850309</c:v>
                </c:pt>
                <c:pt idx="2047">
                  <c:v>0.30677149244664</c:v>
                </c:pt>
                <c:pt idx="2048">
                  <c:v>0.30692135639019</c:v>
                </c:pt>
                <c:pt idx="2049">
                  <c:v>0.30707122033374</c:v>
                </c:pt>
                <c:pt idx="2050">
                  <c:v>0.30722108427729</c:v>
                </c:pt>
                <c:pt idx="2051">
                  <c:v>0.30737094822084</c:v>
                </c:pt>
                <c:pt idx="2052">
                  <c:v>0.30752081216439</c:v>
                </c:pt>
                <c:pt idx="2053">
                  <c:v>0.30767067610794</c:v>
                </c:pt>
                <c:pt idx="2054">
                  <c:v>0.30782054005149</c:v>
                </c:pt>
                <c:pt idx="2055">
                  <c:v>0.30797040399504</c:v>
                </c:pt>
                <c:pt idx="2056">
                  <c:v>0.30812026793859</c:v>
                </c:pt>
                <c:pt idx="2057">
                  <c:v>0.30827013188214</c:v>
                </c:pt>
                <c:pt idx="2058">
                  <c:v>0.30841999582569</c:v>
                </c:pt>
                <c:pt idx="2059">
                  <c:v>0.30856985976924</c:v>
                </c:pt>
                <c:pt idx="2060">
                  <c:v>0.30871972371279</c:v>
                </c:pt>
                <c:pt idx="2061">
                  <c:v>0.30886958765634</c:v>
                </c:pt>
                <c:pt idx="2062">
                  <c:v>0.30901945159989</c:v>
                </c:pt>
                <c:pt idx="2063">
                  <c:v>0.30916931554344</c:v>
                </c:pt>
                <c:pt idx="2064">
                  <c:v>0.30931917948699</c:v>
                </c:pt>
                <c:pt idx="2065">
                  <c:v>0.30946904343054</c:v>
                </c:pt>
                <c:pt idx="2066">
                  <c:v>0.30961890737409</c:v>
                </c:pt>
                <c:pt idx="2067">
                  <c:v>0.30976877131764</c:v>
                </c:pt>
                <c:pt idx="2068">
                  <c:v>0.30991863526119</c:v>
                </c:pt>
                <c:pt idx="2069">
                  <c:v>0.31006849920474</c:v>
                </c:pt>
                <c:pt idx="2070">
                  <c:v>0.31021836314829</c:v>
                </c:pt>
                <c:pt idx="2071">
                  <c:v>0.31036822709184</c:v>
                </c:pt>
                <c:pt idx="2072">
                  <c:v>0.31051809103539</c:v>
                </c:pt>
                <c:pt idx="2073">
                  <c:v>0.31066795497894</c:v>
                </c:pt>
                <c:pt idx="2074">
                  <c:v>0.31081781892249</c:v>
                </c:pt>
                <c:pt idx="2075">
                  <c:v>0.31096768286604</c:v>
                </c:pt>
                <c:pt idx="2076">
                  <c:v>0.31111754680959</c:v>
                </c:pt>
                <c:pt idx="2077">
                  <c:v>0.31126741075314</c:v>
                </c:pt>
                <c:pt idx="2078">
                  <c:v>0.31141727469669</c:v>
                </c:pt>
                <c:pt idx="2079">
                  <c:v>0.31156713864024</c:v>
                </c:pt>
                <c:pt idx="2080">
                  <c:v>0.31171700258379</c:v>
                </c:pt>
                <c:pt idx="2081">
                  <c:v>0.31186686652734</c:v>
                </c:pt>
                <c:pt idx="2082">
                  <c:v>0.31201673047089</c:v>
                </c:pt>
                <c:pt idx="2083">
                  <c:v>0.31216659441444</c:v>
                </c:pt>
                <c:pt idx="2084">
                  <c:v>0.31231645835799</c:v>
                </c:pt>
                <c:pt idx="2085">
                  <c:v>0.31246632230154</c:v>
                </c:pt>
                <c:pt idx="2086">
                  <c:v>0.31261618624509</c:v>
                </c:pt>
                <c:pt idx="2087">
                  <c:v>0.31276605018864</c:v>
                </c:pt>
                <c:pt idx="2088">
                  <c:v>0.31291591413219</c:v>
                </c:pt>
                <c:pt idx="2089">
                  <c:v>0.31306577807574</c:v>
                </c:pt>
                <c:pt idx="2090">
                  <c:v>0.31321564201929</c:v>
                </c:pt>
                <c:pt idx="2091">
                  <c:v>0.31336550596284</c:v>
                </c:pt>
                <c:pt idx="2092">
                  <c:v>0.31351536990639</c:v>
                </c:pt>
                <c:pt idx="2093">
                  <c:v>0.31366523384994</c:v>
                </c:pt>
                <c:pt idx="2094">
                  <c:v>0.31381509779348</c:v>
                </c:pt>
                <c:pt idx="2095">
                  <c:v>0.31396496173703</c:v>
                </c:pt>
                <c:pt idx="2096">
                  <c:v>0.31411482568058</c:v>
                </c:pt>
                <c:pt idx="2097">
                  <c:v>0.31426468962413</c:v>
                </c:pt>
                <c:pt idx="2098">
                  <c:v>0.31441455356768</c:v>
                </c:pt>
                <c:pt idx="2099">
                  <c:v>0.31456441751123</c:v>
                </c:pt>
                <c:pt idx="2100">
                  <c:v>0.31471428145478</c:v>
                </c:pt>
                <c:pt idx="2101">
                  <c:v>0.31486414539833</c:v>
                </c:pt>
                <c:pt idx="2102">
                  <c:v>0.31501400934188</c:v>
                </c:pt>
                <c:pt idx="2103">
                  <c:v>0.31516387328543</c:v>
                </c:pt>
                <c:pt idx="2104">
                  <c:v>0.31531373722898</c:v>
                </c:pt>
                <c:pt idx="2105">
                  <c:v>0.31546360117253</c:v>
                </c:pt>
                <c:pt idx="2106">
                  <c:v>0.31561346511608</c:v>
                </c:pt>
                <c:pt idx="2107">
                  <c:v>0.31576332905963</c:v>
                </c:pt>
                <c:pt idx="2108">
                  <c:v>0.31591319300318</c:v>
                </c:pt>
                <c:pt idx="2109">
                  <c:v>0.31606305694673</c:v>
                </c:pt>
                <c:pt idx="2110">
                  <c:v>0.31621292089028</c:v>
                </c:pt>
                <c:pt idx="2111">
                  <c:v>0.31636278483383</c:v>
                </c:pt>
                <c:pt idx="2112">
                  <c:v>0.31651264877738</c:v>
                </c:pt>
                <c:pt idx="2113">
                  <c:v>0.31666251272093</c:v>
                </c:pt>
                <c:pt idx="2114">
                  <c:v>0.31681237666448</c:v>
                </c:pt>
                <c:pt idx="2115">
                  <c:v>0.31696224060803</c:v>
                </c:pt>
                <c:pt idx="2116">
                  <c:v>0.31711210455158</c:v>
                </c:pt>
                <c:pt idx="2117">
                  <c:v>0.31726196849513</c:v>
                </c:pt>
                <c:pt idx="2118">
                  <c:v>0.31741183243868</c:v>
                </c:pt>
                <c:pt idx="2119">
                  <c:v>0.31756169638223</c:v>
                </c:pt>
                <c:pt idx="2120">
                  <c:v>0.31771156032578</c:v>
                </c:pt>
                <c:pt idx="2121">
                  <c:v>0.31786142426933</c:v>
                </c:pt>
                <c:pt idx="2122">
                  <c:v>0.31801128821288</c:v>
                </c:pt>
                <c:pt idx="2123">
                  <c:v>0.31816115215643</c:v>
                </c:pt>
                <c:pt idx="2124">
                  <c:v>0.31831101609998</c:v>
                </c:pt>
                <c:pt idx="2125">
                  <c:v>0.31846088004353</c:v>
                </c:pt>
                <c:pt idx="2126">
                  <c:v>0.31861074398708</c:v>
                </c:pt>
                <c:pt idx="2127">
                  <c:v>0.31876060793063</c:v>
                </c:pt>
                <c:pt idx="2128">
                  <c:v>0.31891047187418</c:v>
                </c:pt>
                <c:pt idx="2129">
                  <c:v>0.31906033581773</c:v>
                </c:pt>
                <c:pt idx="2130">
                  <c:v>0.31921019976128</c:v>
                </c:pt>
                <c:pt idx="2131">
                  <c:v>0.31936006370483</c:v>
                </c:pt>
                <c:pt idx="2132">
                  <c:v>0.31950992764838</c:v>
                </c:pt>
                <c:pt idx="2133">
                  <c:v>0.31965979159193</c:v>
                </c:pt>
                <c:pt idx="2134">
                  <c:v>0.31980965553548</c:v>
                </c:pt>
                <c:pt idx="2135">
                  <c:v>0.31995951947903</c:v>
                </c:pt>
                <c:pt idx="2136">
                  <c:v>0.32010938342258</c:v>
                </c:pt>
                <c:pt idx="2137">
                  <c:v>0.32025924736613</c:v>
                </c:pt>
                <c:pt idx="2138">
                  <c:v>0.32040911130968</c:v>
                </c:pt>
                <c:pt idx="2139">
                  <c:v>0.32055897525323</c:v>
                </c:pt>
                <c:pt idx="2140">
                  <c:v>0.32070883919678</c:v>
                </c:pt>
                <c:pt idx="2141">
                  <c:v>0.32085870314033</c:v>
                </c:pt>
                <c:pt idx="2142">
                  <c:v>0.32100856708388</c:v>
                </c:pt>
                <c:pt idx="2143">
                  <c:v>0.32115843102743</c:v>
                </c:pt>
                <c:pt idx="2144">
                  <c:v>0.32130829497098</c:v>
                </c:pt>
                <c:pt idx="2145">
                  <c:v>0.32145815891453</c:v>
                </c:pt>
                <c:pt idx="2146">
                  <c:v>0.32160802285808</c:v>
                </c:pt>
                <c:pt idx="2147">
                  <c:v>0.32175788680163</c:v>
                </c:pt>
                <c:pt idx="2148">
                  <c:v>0.32190775074518</c:v>
                </c:pt>
                <c:pt idx="2149">
                  <c:v>0.32205761468873</c:v>
                </c:pt>
                <c:pt idx="2150">
                  <c:v>0.32220747863228</c:v>
                </c:pt>
                <c:pt idx="2151">
                  <c:v>0.32235734257583</c:v>
                </c:pt>
                <c:pt idx="2152">
                  <c:v>0.32250720651938</c:v>
                </c:pt>
                <c:pt idx="2153">
                  <c:v>0.32265707046293</c:v>
                </c:pt>
                <c:pt idx="2154">
                  <c:v>0.32280693440648</c:v>
                </c:pt>
                <c:pt idx="2155">
                  <c:v>0.32295679835003</c:v>
                </c:pt>
                <c:pt idx="2156">
                  <c:v>0.32310666229358</c:v>
                </c:pt>
                <c:pt idx="2157">
                  <c:v>0.32325652623713</c:v>
                </c:pt>
                <c:pt idx="2158">
                  <c:v>0.32340639018068</c:v>
                </c:pt>
                <c:pt idx="2159">
                  <c:v>0.32355625412423</c:v>
                </c:pt>
                <c:pt idx="2160">
                  <c:v>0.32370611806778</c:v>
                </c:pt>
                <c:pt idx="2161">
                  <c:v>0.32385598201133</c:v>
                </c:pt>
                <c:pt idx="2162">
                  <c:v>0.32400584595488</c:v>
                </c:pt>
                <c:pt idx="2163">
                  <c:v>0.32415570989843</c:v>
                </c:pt>
                <c:pt idx="2164">
                  <c:v>0.32430557384198</c:v>
                </c:pt>
                <c:pt idx="2165">
                  <c:v>0.32445543778553</c:v>
                </c:pt>
                <c:pt idx="2166">
                  <c:v>0.32460530172908</c:v>
                </c:pt>
                <c:pt idx="2167">
                  <c:v>0.32475516567263</c:v>
                </c:pt>
                <c:pt idx="2168">
                  <c:v>0.32490502961618</c:v>
                </c:pt>
                <c:pt idx="2169">
                  <c:v>0.32505489355973</c:v>
                </c:pt>
                <c:pt idx="2170">
                  <c:v>0.32520475750328</c:v>
                </c:pt>
                <c:pt idx="2171">
                  <c:v>0.32535462144683</c:v>
                </c:pt>
                <c:pt idx="2172">
                  <c:v>0.32550448539038</c:v>
                </c:pt>
                <c:pt idx="2173">
                  <c:v>0.32565434933393</c:v>
                </c:pt>
                <c:pt idx="2174">
                  <c:v>0.32580421327748</c:v>
                </c:pt>
                <c:pt idx="2175">
                  <c:v>0.32595407722103</c:v>
                </c:pt>
                <c:pt idx="2176">
                  <c:v>0.32610394116458</c:v>
                </c:pt>
                <c:pt idx="2177">
                  <c:v>0.32625380510813</c:v>
                </c:pt>
                <c:pt idx="2178">
                  <c:v>0.32640366905168</c:v>
                </c:pt>
                <c:pt idx="2179">
                  <c:v>0.32655353299523</c:v>
                </c:pt>
                <c:pt idx="2180">
                  <c:v>0.32670339693878</c:v>
                </c:pt>
                <c:pt idx="2181">
                  <c:v>0.32685326088233</c:v>
                </c:pt>
                <c:pt idx="2182">
                  <c:v>0.32700312482588</c:v>
                </c:pt>
                <c:pt idx="2183">
                  <c:v>0.32715298876943</c:v>
                </c:pt>
                <c:pt idx="2184">
                  <c:v>0.32730285271298</c:v>
                </c:pt>
                <c:pt idx="2185">
                  <c:v>0.32745271665653</c:v>
                </c:pt>
                <c:pt idx="2186">
                  <c:v>0.32760258060008</c:v>
                </c:pt>
                <c:pt idx="2187">
                  <c:v>0.32775244454363</c:v>
                </c:pt>
                <c:pt idx="2188">
                  <c:v>0.32790230848718</c:v>
                </c:pt>
                <c:pt idx="2189">
                  <c:v>0.32805217243073</c:v>
                </c:pt>
                <c:pt idx="2190">
                  <c:v>0.32820203637428</c:v>
                </c:pt>
                <c:pt idx="2191">
                  <c:v>0.32835190031782</c:v>
                </c:pt>
                <c:pt idx="2192">
                  <c:v>0.32850176426137</c:v>
                </c:pt>
                <c:pt idx="2193">
                  <c:v>0.32865162820492</c:v>
                </c:pt>
                <c:pt idx="2194">
                  <c:v>0.32880149214847</c:v>
                </c:pt>
                <c:pt idx="2195">
                  <c:v>0.32895135609202</c:v>
                </c:pt>
                <c:pt idx="2196">
                  <c:v>0.32910122003557</c:v>
                </c:pt>
                <c:pt idx="2197">
                  <c:v>0.32925108397912</c:v>
                </c:pt>
                <c:pt idx="2198">
                  <c:v>0.32940094792267</c:v>
                </c:pt>
                <c:pt idx="2199">
                  <c:v>0.32955081186622</c:v>
                </c:pt>
                <c:pt idx="2200">
                  <c:v>0.32970067580977</c:v>
                </c:pt>
                <c:pt idx="2201">
                  <c:v>0.32985053975332</c:v>
                </c:pt>
                <c:pt idx="2202">
                  <c:v>0.33000040369687</c:v>
                </c:pt>
                <c:pt idx="2203">
                  <c:v>0.33015026764042</c:v>
                </c:pt>
                <c:pt idx="2204">
                  <c:v>0.33030013158397</c:v>
                </c:pt>
                <c:pt idx="2205">
                  <c:v>0.33044999552752</c:v>
                </c:pt>
                <c:pt idx="2206">
                  <c:v>0.33059985947107</c:v>
                </c:pt>
                <c:pt idx="2207">
                  <c:v>0.33074972341462</c:v>
                </c:pt>
                <c:pt idx="2208">
                  <c:v>0.33089958735817</c:v>
                </c:pt>
                <c:pt idx="2209">
                  <c:v>0.33104945130172</c:v>
                </c:pt>
                <c:pt idx="2210">
                  <c:v>0.33119931524527</c:v>
                </c:pt>
                <c:pt idx="2211">
                  <c:v>0.33134917918882</c:v>
                </c:pt>
                <c:pt idx="2212">
                  <c:v>0.33149904313237</c:v>
                </c:pt>
                <c:pt idx="2213">
                  <c:v>0.33164890707592</c:v>
                </c:pt>
                <c:pt idx="2214">
                  <c:v>0.33179877101947</c:v>
                </c:pt>
                <c:pt idx="2215">
                  <c:v>0.33194863496302</c:v>
                </c:pt>
                <c:pt idx="2216">
                  <c:v>0.33209849890657</c:v>
                </c:pt>
                <c:pt idx="2217">
                  <c:v>0.33224836285012</c:v>
                </c:pt>
                <c:pt idx="2218">
                  <c:v>0.33239822679367</c:v>
                </c:pt>
                <c:pt idx="2219">
                  <c:v>0.33254809073722</c:v>
                </c:pt>
                <c:pt idx="2220">
                  <c:v>0.33269795468077</c:v>
                </c:pt>
                <c:pt idx="2221">
                  <c:v>0.33284781862432</c:v>
                </c:pt>
                <c:pt idx="2222">
                  <c:v>0.33299768256787</c:v>
                </c:pt>
                <c:pt idx="2223">
                  <c:v>0.33314754651142</c:v>
                </c:pt>
                <c:pt idx="2224">
                  <c:v>0.33329741045497</c:v>
                </c:pt>
                <c:pt idx="2225">
                  <c:v>0.33344727439852</c:v>
                </c:pt>
                <c:pt idx="2226">
                  <c:v>0.33359713834207</c:v>
                </c:pt>
                <c:pt idx="2227">
                  <c:v>0.33374700228562</c:v>
                </c:pt>
                <c:pt idx="2228">
                  <c:v>0.33389686622917</c:v>
                </c:pt>
                <c:pt idx="2229">
                  <c:v>0.33404673017272</c:v>
                </c:pt>
                <c:pt idx="2230">
                  <c:v>0.33419659411627</c:v>
                </c:pt>
                <c:pt idx="2231">
                  <c:v>0.33434645805982</c:v>
                </c:pt>
                <c:pt idx="2232">
                  <c:v>0.33449632200337</c:v>
                </c:pt>
                <c:pt idx="2233">
                  <c:v>0.33464618594692</c:v>
                </c:pt>
                <c:pt idx="2234">
                  <c:v>0.33479604989047</c:v>
                </c:pt>
                <c:pt idx="2235">
                  <c:v>0.33494591383402</c:v>
                </c:pt>
                <c:pt idx="2236">
                  <c:v>0.33509577777757</c:v>
                </c:pt>
                <c:pt idx="2237">
                  <c:v>0.33524564172112</c:v>
                </c:pt>
                <c:pt idx="2238">
                  <c:v>0.33539550566467</c:v>
                </c:pt>
                <c:pt idx="2239">
                  <c:v>0.33554536960822</c:v>
                </c:pt>
                <c:pt idx="2240">
                  <c:v>0.33569523355177</c:v>
                </c:pt>
                <c:pt idx="2241">
                  <c:v>0.33584509749532</c:v>
                </c:pt>
                <c:pt idx="2242">
                  <c:v>0.33599496143887</c:v>
                </c:pt>
                <c:pt idx="2243">
                  <c:v>0.33614482538242</c:v>
                </c:pt>
                <c:pt idx="2244">
                  <c:v>0.33629468932597</c:v>
                </c:pt>
                <c:pt idx="2245">
                  <c:v>0.33644455326952</c:v>
                </c:pt>
                <c:pt idx="2246">
                  <c:v>0.33659441721307</c:v>
                </c:pt>
                <c:pt idx="2247">
                  <c:v>0.33674428115662</c:v>
                </c:pt>
                <c:pt idx="2248">
                  <c:v>0.33689414510017</c:v>
                </c:pt>
                <c:pt idx="2249">
                  <c:v>0.33704400904372</c:v>
                </c:pt>
                <c:pt idx="2250">
                  <c:v>0.33719387298727</c:v>
                </c:pt>
                <c:pt idx="2251">
                  <c:v>0.33734373693082</c:v>
                </c:pt>
                <c:pt idx="2252">
                  <c:v>0.33749360087437</c:v>
                </c:pt>
                <c:pt idx="2253">
                  <c:v>0.33764346481792</c:v>
                </c:pt>
                <c:pt idx="2254">
                  <c:v>0.33779332876147</c:v>
                </c:pt>
                <c:pt idx="2255">
                  <c:v>0.33794319270502</c:v>
                </c:pt>
                <c:pt idx="2256">
                  <c:v>0.33809305664857</c:v>
                </c:pt>
                <c:pt idx="2257">
                  <c:v>0.33824292059212</c:v>
                </c:pt>
                <c:pt idx="2258">
                  <c:v>0.33839278453567</c:v>
                </c:pt>
                <c:pt idx="2259">
                  <c:v>0.33854264847922</c:v>
                </c:pt>
                <c:pt idx="2260">
                  <c:v>0.33869251242277</c:v>
                </c:pt>
                <c:pt idx="2261">
                  <c:v>0.33884237636632</c:v>
                </c:pt>
                <c:pt idx="2262">
                  <c:v>0.33899224030987</c:v>
                </c:pt>
                <c:pt idx="2263">
                  <c:v>0.33914210425342</c:v>
                </c:pt>
                <c:pt idx="2264">
                  <c:v>0.33929196819697</c:v>
                </c:pt>
                <c:pt idx="2265">
                  <c:v>0.33944183214052</c:v>
                </c:pt>
                <c:pt idx="2266">
                  <c:v>0.33959169608407</c:v>
                </c:pt>
                <c:pt idx="2267">
                  <c:v>0.33974156002762</c:v>
                </c:pt>
                <c:pt idx="2268">
                  <c:v>0.33989142397117</c:v>
                </c:pt>
                <c:pt idx="2269">
                  <c:v>0.34004128791472</c:v>
                </c:pt>
                <c:pt idx="2270">
                  <c:v>0.34019115185827</c:v>
                </c:pt>
                <c:pt idx="2271">
                  <c:v>0.34034101580182</c:v>
                </c:pt>
                <c:pt idx="2272">
                  <c:v>0.34049087974537</c:v>
                </c:pt>
                <c:pt idx="2273">
                  <c:v>0.34064074368892</c:v>
                </c:pt>
                <c:pt idx="2274">
                  <c:v>0.34079060763247</c:v>
                </c:pt>
                <c:pt idx="2275">
                  <c:v>0.34094047157602</c:v>
                </c:pt>
                <c:pt idx="2276">
                  <c:v>0.34109033551957</c:v>
                </c:pt>
                <c:pt idx="2277">
                  <c:v>0.34124019946312</c:v>
                </c:pt>
                <c:pt idx="2278">
                  <c:v>0.34139006340667</c:v>
                </c:pt>
                <c:pt idx="2279">
                  <c:v>0.34153992735022</c:v>
                </c:pt>
                <c:pt idx="2280">
                  <c:v>0.34168979129377</c:v>
                </c:pt>
                <c:pt idx="2281">
                  <c:v>0.34183965523732</c:v>
                </c:pt>
                <c:pt idx="2282">
                  <c:v>0.34198951918087</c:v>
                </c:pt>
                <c:pt idx="2283">
                  <c:v>0.34213938312442</c:v>
                </c:pt>
                <c:pt idx="2284">
                  <c:v>0.34228924706797</c:v>
                </c:pt>
                <c:pt idx="2285">
                  <c:v>0.34243911101152</c:v>
                </c:pt>
                <c:pt idx="2286">
                  <c:v>0.34258897495507</c:v>
                </c:pt>
                <c:pt idx="2287">
                  <c:v>0.34273883889862</c:v>
                </c:pt>
                <c:pt idx="2288">
                  <c:v>0.34288870284216</c:v>
                </c:pt>
                <c:pt idx="2289">
                  <c:v>0.34303856678571</c:v>
                </c:pt>
                <c:pt idx="2290">
                  <c:v>0.34318843072926</c:v>
                </c:pt>
                <c:pt idx="2291">
                  <c:v>0.34333829467281</c:v>
                </c:pt>
                <c:pt idx="2292">
                  <c:v>0.34348815861636</c:v>
                </c:pt>
                <c:pt idx="2293">
                  <c:v>0.34363802255991</c:v>
                </c:pt>
                <c:pt idx="2294">
                  <c:v>0.34378788650346</c:v>
                </c:pt>
                <c:pt idx="2295">
                  <c:v>0.34393775044701</c:v>
                </c:pt>
                <c:pt idx="2296">
                  <c:v>0.34408761439056</c:v>
                </c:pt>
                <c:pt idx="2297">
                  <c:v>0.34423747833411</c:v>
                </c:pt>
                <c:pt idx="2298">
                  <c:v>0.34438734227766</c:v>
                </c:pt>
                <c:pt idx="2299">
                  <c:v>0.34453720622121</c:v>
                </c:pt>
                <c:pt idx="2300">
                  <c:v>0.34468707016476</c:v>
                </c:pt>
                <c:pt idx="2301">
                  <c:v>0.34483693410831</c:v>
                </c:pt>
                <c:pt idx="2302">
                  <c:v>0.34498679805186</c:v>
                </c:pt>
                <c:pt idx="2303">
                  <c:v>0.34513666199541</c:v>
                </c:pt>
                <c:pt idx="2304">
                  <c:v>0.34528652593896</c:v>
                </c:pt>
                <c:pt idx="2305">
                  <c:v>0.34543638988251</c:v>
                </c:pt>
                <c:pt idx="2306">
                  <c:v>0.34558625382606</c:v>
                </c:pt>
                <c:pt idx="2307">
                  <c:v>0.34573611776961</c:v>
                </c:pt>
                <c:pt idx="2308">
                  <c:v>0.34588598171316</c:v>
                </c:pt>
                <c:pt idx="2309">
                  <c:v>0.34603584565671</c:v>
                </c:pt>
                <c:pt idx="2310">
                  <c:v>0.34618570960026</c:v>
                </c:pt>
                <c:pt idx="2311">
                  <c:v>0.34633557354381</c:v>
                </c:pt>
                <c:pt idx="2312">
                  <c:v>0.34648543748736</c:v>
                </c:pt>
                <c:pt idx="2313">
                  <c:v>0.34663530143091</c:v>
                </c:pt>
                <c:pt idx="2314">
                  <c:v>0.34678516537446</c:v>
                </c:pt>
                <c:pt idx="2315">
                  <c:v>0.34693502931801</c:v>
                </c:pt>
                <c:pt idx="2316">
                  <c:v>0.34708489326156</c:v>
                </c:pt>
                <c:pt idx="2317">
                  <c:v>0.34723475720511</c:v>
                </c:pt>
                <c:pt idx="2318">
                  <c:v>0.34738462114866</c:v>
                </c:pt>
                <c:pt idx="2319">
                  <c:v>0.34753448509221</c:v>
                </c:pt>
                <c:pt idx="2320">
                  <c:v>0.34768434903576</c:v>
                </c:pt>
                <c:pt idx="2321">
                  <c:v>0.34783421297931</c:v>
                </c:pt>
                <c:pt idx="2322">
                  <c:v>0.34798407692286</c:v>
                </c:pt>
                <c:pt idx="2323">
                  <c:v>0.34813394086641</c:v>
                </c:pt>
                <c:pt idx="2324">
                  <c:v>0.34828380480996</c:v>
                </c:pt>
                <c:pt idx="2325">
                  <c:v>0.34843366875351</c:v>
                </c:pt>
                <c:pt idx="2326">
                  <c:v>0.34858353269706</c:v>
                </c:pt>
                <c:pt idx="2327">
                  <c:v>0.34873339664061</c:v>
                </c:pt>
                <c:pt idx="2328">
                  <c:v>0.34888326058416</c:v>
                </c:pt>
                <c:pt idx="2329">
                  <c:v>0.34903312452771</c:v>
                </c:pt>
                <c:pt idx="2330">
                  <c:v>0.34918298847126</c:v>
                </c:pt>
                <c:pt idx="2331">
                  <c:v>0.34933285241481</c:v>
                </c:pt>
                <c:pt idx="2332">
                  <c:v>0.34948271635836</c:v>
                </c:pt>
                <c:pt idx="2333">
                  <c:v>0.34963258030191</c:v>
                </c:pt>
                <c:pt idx="2334">
                  <c:v>0.34978244424546</c:v>
                </c:pt>
                <c:pt idx="2335">
                  <c:v>0.34993230818901</c:v>
                </c:pt>
                <c:pt idx="2336">
                  <c:v>0.35008217213256</c:v>
                </c:pt>
                <c:pt idx="2337">
                  <c:v>0.35023203607611</c:v>
                </c:pt>
                <c:pt idx="2338">
                  <c:v>0.35038190001966</c:v>
                </c:pt>
                <c:pt idx="2339">
                  <c:v>0.35053176396321</c:v>
                </c:pt>
                <c:pt idx="2340">
                  <c:v>0.35068162790676</c:v>
                </c:pt>
                <c:pt idx="2341">
                  <c:v>0.35083149185031</c:v>
                </c:pt>
                <c:pt idx="2342">
                  <c:v>0.35098135579386</c:v>
                </c:pt>
                <c:pt idx="2343">
                  <c:v>0.35113121973741</c:v>
                </c:pt>
                <c:pt idx="2344">
                  <c:v>0.35128108368096</c:v>
                </c:pt>
                <c:pt idx="2345">
                  <c:v>0.35143094762451</c:v>
                </c:pt>
                <c:pt idx="2346">
                  <c:v>0.35158081156806</c:v>
                </c:pt>
                <c:pt idx="2347">
                  <c:v>0.35173067551161</c:v>
                </c:pt>
                <c:pt idx="2348">
                  <c:v>0.35188053945516</c:v>
                </c:pt>
                <c:pt idx="2349">
                  <c:v>0.35203040339871</c:v>
                </c:pt>
                <c:pt idx="2350">
                  <c:v>0.35218026734226</c:v>
                </c:pt>
                <c:pt idx="2351">
                  <c:v>0.35233013128581</c:v>
                </c:pt>
                <c:pt idx="2352">
                  <c:v>0.35247999522936</c:v>
                </c:pt>
                <c:pt idx="2353">
                  <c:v>0.35262985917291</c:v>
                </c:pt>
                <c:pt idx="2354">
                  <c:v>0.35277972311646</c:v>
                </c:pt>
                <c:pt idx="2355">
                  <c:v>0.35292958706001</c:v>
                </c:pt>
                <c:pt idx="2356">
                  <c:v>0.35307945100356</c:v>
                </c:pt>
                <c:pt idx="2357">
                  <c:v>0.35322931494711</c:v>
                </c:pt>
                <c:pt idx="2358">
                  <c:v>0.35337917889066</c:v>
                </c:pt>
                <c:pt idx="2359">
                  <c:v>0.35352904283421</c:v>
                </c:pt>
                <c:pt idx="2360">
                  <c:v>0.35367890677776</c:v>
                </c:pt>
                <c:pt idx="2361">
                  <c:v>0.35382877072131</c:v>
                </c:pt>
                <c:pt idx="2362">
                  <c:v>0.35397863466486</c:v>
                </c:pt>
                <c:pt idx="2363">
                  <c:v>0.35412849860841</c:v>
                </c:pt>
                <c:pt idx="2364">
                  <c:v>0.35427836255196</c:v>
                </c:pt>
                <c:pt idx="2365">
                  <c:v>0.35442822649551</c:v>
                </c:pt>
                <c:pt idx="2366">
                  <c:v>0.35457809043906</c:v>
                </c:pt>
                <c:pt idx="2367">
                  <c:v>0.35472795438261</c:v>
                </c:pt>
                <c:pt idx="2368">
                  <c:v>0.35487781832616</c:v>
                </c:pt>
                <c:pt idx="2369">
                  <c:v>0.35502768226971</c:v>
                </c:pt>
                <c:pt idx="2370">
                  <c:v>0.35517754621326</c:v>
                </c:pt>
                <c:pt idx="2371">
                  <c:v>0.35532741015681</c:v>
                </c:pt>
                <c:pt idx="2372">
                  <c:v>0.35547727410036</c:v>
                </c:pt>
                <c:pt idx="2373">
                  <c:v>0.35562713804391</c:v>
                </c:pt>
                <c:pt idx="2374">
                  <c:v>0.35577700198746</c:v>
                </c:pt>
                <c:pt idx="2375">
                  <c:v>0.35592686593101</c:v>
                </c:pt>
                <c:pt idx="2376">
                  <c:v>0.35607672987456</c:v>
                </c:pt>
                <c:pt idx="2377">
                  <c:v>0.35622659381811</c:v>
                </c:pt>
                <c:pt idx="2378">
                  <c:v>0.35637645776166</c:v>
                </c:pt>
                <c:pt idx="2379">
                  <c:v>0.35652632170521</c:v>
                </c:pt>
                <c:pt idx="2380">
                  <c:v>0.35667618564876</c:v>
                </c:pt>
                <c:pt idx="2381">
                  <c:v>0.35682604959231</c:v>
                </c:pt>
                <c:pt idx="2382">
                  <c:v>0.35697591353586</c:v>
                </c:pt>
                <c:pt idx="2383">
                  <c:v>0.35712577747941</c:v>
                </c:pt>
                <c:pt idx="2384">
                  <c:v>0.35727564142296</c:v>
                </c:pt>
                <c:pt idx="2385">
                  <c:v>0.35742550536651</c:v>
                </c:pt>
                <c:pt idx="2386">
                  <c:v>0.35757536931005</c:v>
                </c:pt>
                <c:pt idx="2387">
                  <c:v>0.3577252332536</c:v>
                </c:pt>
                <c:pt idx="2388">
                  <c:v>0.35787509719715</c:v>
                </c:pt>
                <c:pt idx="2389">
                  <c:v>0.3580249611407</c:v>
                </c:pt>
                <c:pt idx="2390">
                  <c:v>0.35817482508425</c:v>
                </c:pt>
                <c:pt idx="2391">
                  <c:v>0.3583246890278</c:v>
                </c:pt>
                <c:pt idx="2392">
                  <c:v>0.35847455297135</c:v>
                </c:pt>
                <c:pt idx="2393">
                  <c:v>0.3586244169149</c:v>
                </c:pt>
                <c:pt idx="2394">
                  <c:v>0.35877428085845</c:v>
                </c:pt>
                <c:pt idx="2395">
                  <c:v>0.358924144802</c:v>
                </c:pt>
                <c:pt idx="2396">
                  <c:v>0.35907400874555</c:v>
                </c:pt>
                <c:pt idx="2397">
                  <c:v>0.3592238726891</c:v>
                </c:pt>
                <c:pt idx="2398">
                  <c:v>0.35937373663265</c:v>
                </c:pt>
                <c:pt idx="2399">
                  <c:v>0.3595236005762</c:v>
                </c:pt>
                <c:pt idx="2400">
                  <c:v>0.35967346451975</c:v>
                </c:pt>
                <c:pt idx="2401">
                  <c:v>0.3598233284633</c:v>
                </c:pt>
                <c:pt idx="2402">
                  <c:v>0.35997319240685</c:v>
                </c:pt>
                <c:pt idx="2403">
                  <c:v>0.3601230563504</c:v>
                </c:pt>
                <c:pt idx="2404">
                  <c:v>0.36027292029395</c:v>
                </c:pt>
                <c:pt idx="2405">
                  <c:v>0.3604227842375</c:v>
                </c:pt>
                <c:pt idx="2406">
                  <c:v>0.36057264818105</c:v>
                </c:pt>
                <c:pt idx="2407">
                  <c:v>0.3607225121246</c:v>
                </c:pt>
                <c:pt idx="2408">
                  <c:v>0.36087237606815</c:v>
                </c:pt>
                <c:pt idx="2409">
                  <c:v>0.3610222400117</c:v>
                </c:pt>
                <c:pt idx="2410">
                  <c:v>0.36117210395525</c:v>
                </c:pt>
                <c:pt idx="2411">
                  <c:v>0.3613219678988</c:v>
                </c:pt>
                <c:pt idx="2412">
                  <c:v>0.36147183184235</c:v>
                </c:pt>
                <c:pt idx="2413">
                  <c:v>0.3616216957859</c:v>
                </c:pt>
                <c:pt idx="2414">
                  <c:v>0.36177155972945</c:v>
                </c:pt>
                <c:pt idx="2415">
                  <c:v>0.361921423673</c:v>
                </c:pt>
                <c:pt idx="2416">
                  <c:v>0.36207128761655</c:v>
                </c:pt>
                <c:pt idx="2417">
                  <c:v>0.3622211515601</c:v>
                </c:pt>
                <c:pt idx="2418">
                  <c:v>0.36237101550365</c:v>
                </c:pt>
                <c:pt idx="2419">
                  <c:v>0.3625208794472</c:v>
                </c:pt>
                <c:pt idx="2420">
                  <c:v>0.36267074339075</c:v>
                </c:pt>
                <c:pt idx="2421">
                  <c:v>0.3628206073343</c:v>
                </c:pt>
                <c:pt idx="2422">
                  <c:v>0.36297047127785</c:v>
                </c:pt>
                <c:pt idx="2423">
                  <c:v>0.3631203352214</c:v>
                </c:pt>
                <c:pt idx="2424">
                  <c:v>0.36327019916495</c:v>
                </c:pt>
                <c:pt idx="2425">
                  <c:v>0.3634200631085</c:v>
                </c:pt>
                <c:pt idx="2426">
                  <c:v>0.36356992705205</c:v>
                </c:pt>
                <c:pt idx="2427">
                  <c:v>0.3637197909956</c:v>
                </c:pt>
                <c:pt idx="2428">
                  <c:v>0.36386965493915</c:v>
                </c:pt>
                <c:pt idx="2429">
                  <c:v>0.3640195188827</c:v>
                </c:pt>
                <c:pt idx="2430">
                  <c:v>0.36416938282625</c:v>
                </c:pt>
                <c:pt idx="2431">
                  <c:v>0.3643192467698</c:v>
                </c:pt>
                <c:pt idx="2432">
                  <c:v>0.36446911071335</c:v>
                </c:pt>
                <c:pt idx="2433">
                  <c:v>0.3646189746569</c:v>
                </c:pt>
                <c:pt idx="2434">
                  <c:v>0.36476883860045</c:v>
                </c:pt>
                <c:pt idx="2435">
                  <c:v>0.364918702544</c:v>
                </c:pt>
                <c:pt idx="2436">
                  <c:v>0.36506856648755</c:v>
                </c:pt>
                <c:pt idx="2437">
                  <c:v>0.3652184304311</c:v>
                </c:pt>
                <c:pt idx="2438">
                  <c:v>0.36536829437465</c:v>
                </c:pt>
                <c:pt idx="2439">
                  <c:v>0.3655181583182</c:v>
                </c:pt>
                <c:pt idx="2440">
                  <c:v>0.36566802226175</c:v>
                </c:pt>
                <c:pt idx="2441">
                  <c:v>0.3658178862053</c:v>
                </c:pt>
                <c:pt idx="2442">
                  <c:v>0.36596775014885</c:v>
                </c:pt>
                <c:pt idx="2443">
                  <c:v>0.3661176140924</c:v>
                </c:pt>
                <c:pt idx="2444">
                  <c:v>0.36626747803595</c:v>
                </c:pt>
                <c:pt idx="2445">
                  <c:v>0.3664173419795</c:v>
                </c:pt>
                <c:pt idx="2446">
                  <c:v>0.36656720592305</c:v>
                </c:pt>
                <c:pt idx="2447">
                  <c:v>0.3667170698666</c:v>
                </c:pt>
                <c:pt idx="2448">
                  <c:v>0.36686693381015</c:v>
                </c:pt>
                <c:pt idx="2449">
                  <c:v>0.3670167977537</c:v>
                </c:pt>
                <c:pt idx="2450">
                  <c:v>0.36716666169725</c:v>
                </c:pt>
                <c:pt idx="2451">
                  <c:v>0.3673165256408</c:v>
                </c:pt>
                <c:pt idx="2452">
                  <c:v>0.36746638958435</c:v>
                </c:pt>
                <c:pt idx="2453">
                  <c:v>0.3676162535279</c:v>
                </c:pt>
                <c:pt idx="2454">
                  <c:v>0.36776611747145</c:v>
                </c:pt>
                <c:pt idx="2455">
                  <c:v>0.367915981415</c:v>
                </c:pt>
                <c:pt idx="2456">
                  <c:v>0.36806584535855</c:v>
                </c:pt>
                <c:pt idx="2457">
                  <c:v>0.3682157093021</c:v>
                </c:pt>
                <c:pt idx="2458">
                  <c:v>0.36836557324565</c:v>
                </c:pt>
                <c:pt idx="2459">
                  <c:v>0.3685154371892</c:v>
                </c:pt>
                <c:pt idx="2460">
                  <c:v>0.36866530113275</c:v>
                </c:pt>
                <c:pt idx="2461">
                  <c:v>0.3688151650763</c:v>
                </c:pt>
                <c:pt idx="2462">
                  <c:v>0.36896502901985</c:v>
                </c:pt>
                <c:pt idx="2463">
                  <c:v>0.3691148929634</c:v>
                </c:pt>
                <c:pt idx="2464">
                  <c:v>0.36926475690695</c:v>
                </c:pt>
                <c:pt idx="2465">
                  <c:v>0.3694146208505</c:v>
                </c:pt>
                <c:pt idx="2466">
                  <c:v>0.36956448479405</c:v>
                </c:pt>
                <c:pt idx="2467">
                  <c:v>0.3697143487376</c:v>
                </c:pt>
                <c:pt idx="2468">
                  <c:v>0.36986421268115</c:v>
                </c:pt>
                <c:pt idx="2469">
                  <c:v>0.3700140766247</c:v>
                </c:pt>
                <c:pt idx="2470">
                  <c:v>0.37016394056825</c:v>
                </c:pt>
                <c:pt idx="2471">
                  <c:v>0.3703138045118</c:v>
                </c:pt>
                <c:pt idx="2472">
                  <c:v>0.37046366845535</c:v>
                </c:pt>
                <c:pt idx="2473">
                  <c:v>0.3706135323989</c:v>
                </c:pt>
                <c:pt idx="2474">
                  <c:v>0.37076339634245</c:v>
                </c:pt>
                <c:pt idx="2475">
                  <c:v>0.370913260286</c:v>
                </c:pt>
                <c:pt idx="2476">
                  <c:v>0.37106312422955</c:v>
                </c:pt>
                <c:pt idx="2477">
                  <c:v>0.3712129881731</c:v>
                </c:pt>
                <c:pt idx="2478">
                  <c:v>0.37136285211665</c:v>
                </c:pt>
                <c:pt idx="2479">
                  <c:v>0.3715127160602</c:v>
                </c:pt>
                <c:pt idx="2480">
                  <c:v>0.37166258000375</c:v>
                </c:pt>
                <c:pt idx="2481">
                  <c:v>0.3718124439473</c:v>
                </c:pt>
                <c:pt idx="2482">
                  <c:v>0.37196230789085</c:v>
                </c:pt>
                <c:pt idx="2483">
                  <c:v>0.37211217183439</c:v>
                </c:pt>
                <c:pt idx="2484">
                  <c:v>0.37226203577794</c:v>
                </c:pt>
                <c:pt idx="2485">
                  <c:v>0.37241189972149</c:v>
                </c:pt>
                <c:pt idx="2486">
                  <c:v>0.37256176366504</c:v>
                </c:pt>
                <c:pt idx="2487">
                  <c:v>0.37271162760859</c:v>
                </c:pt>
                <c:pt idx="2488">
                  <c:v>0.37286149155214</c:v>
                </c:pt>
                <c:pt idx="2489">
                  <c:v>0.37301135549569</c:v>
                </c:pt>
                <c:pt idx="2490">
                  <c:v>0.37316121943924</c:v>
                </c:pt>
                <c:pt idx="2491">
                  <c:v>0.37331108338279</c:v>
                </c:pt>
                <c:pt idx="2492">
                  <c:v>0.37346094732634</c:v>
                </c:pt>
                <c:pt idx="2493">
                  <c:v>0.37361081126989</c:v>
                </c:pt>
                <c:pt idx="2494">
                  <c:v>0.37376067521344</c:v>
                </c:pt>
                <c:pt idx="2495">
                  <c:v>0.37391053915699</c:v>
                </c:pt>
                <c:pt idx="2496">
                  <c:v>0.37406040310054</c:v>
                </c:pt>
                <c:pt idx="2497">
                  <c:v>0.37421026704409</c:v>
                </c:pt>
                <c:pt idx="2498">
                  <c:v>0.37436013098764</c:v>
                </c:pt>
                <c:pt idx="2499">
                  <c:v>0.37450999493119</c:v>
                </c:pt>
                <c:pt idx="2500">
                  <c:v>0.37465985887474</c:v>
                </c:pt>
                <c:pt idx="2501">
                  <c:v>0.37480972281829</c:v>
                </c:pt>
                <c:pt idx="2502">
                  <c:v>0.37495958676184</c:v>
                </c:pt>
                <c:pt idx="2503">
                  <c:v>0.37510945070539</c:v>
                </c:pt>
                <c:pt idx="2504">
                  <c:v>0.37525931464894</c:v>
                </c:pt>
                <c:pt idx="2505">
                  <c:v>0.37540917859249</c:v>
                </c:pt>
                <c:pt idx="2506">
                  <c:v>0.37555904253604</c:v>
                </c:pt>
                <c:pt idx="2507">
                  <c:v>0.37570890647959</c:v>
                </c:pt>
                <c:pt idx="2508">
                  <c:v>0.37585877042314</c:v>
                </c:pt>
                <c:pt idx="2509">
                  <c:v>0.37600863436669</c:v>
                </c:pt>
                <c:pt idx="2510">
                  <c:v>0.37615849831024</c:v>
                </c:pt>
                <c:pt idx="2511">
                  <c:v>0.37630836225379</c:v>
                </c:pt>
                <c:pt idx="2512">
                  <c:v>0.37645822619734</c:v>
                </c:pt>
                <c:pt idx="2513">
                  <c:v>0.37660809014089</c:v>
                </c:pt>
                <c:pt idx="2514">
                  <c:v>0.37675795408444</c:v>
                </c:pt>
                <c:pt idx="2515">
                  <c:v>0.37690781802799</c:v>
                </c:pt>
                <c:pt idx="2516">
                  <c:v>0.37705768197154</c:v>
                </c:pt>
                <c:pt idx="2517">
                  <c:v>0.37720754591509</c:v>
                </c:pt>
                <c:pt idx="2518">
                  <c:v>0.37735740985864</c:v>
                </c:pt>
                <c:pt idx="2519">
                  <c:v>0.37750727380219</c:v>
                </c:pt>
                <c:pt idx="2520">
                  <c:v>0.37765713774574</c:v>
                </c:pt>
                <c:pt idx="2521">
                  <c:v>0.37780700168929</c:v>
                </c:pt>
                <c:pt idx="2522">
                  <c:v>0.37795686563284</c:v>
                </c:pt>
                <c:pt idx="2523">
                  <c:v>0.37810672957639</c:v>
                </c:pt>
                <c:pt idx="2524">
                  <c:v>0.37825659351994</c:v>
                </c:pt>
                <c:pt idx="2525">
                  <c:v>0.37840645746349</c:v>
                </c:pt>
                <c:pt idx="2526">
                  <c:v>0.37855632140704</c:v>
                </c:pt>
                <c:pt idx="2527">
                  <c:v>0.37870618535059</c:v>
                </c:pt>
                <c:pt idx="2528">
                  <c:v>0.37885604929414</c:v>
                </c:pt>
                <c:pt idx="2529">
                  <c:v>0.37900591323769</c:v>
                </c:pt>
                <c:pt idx="2530">
                  <c:v>0.37915577718124</c:v>
                </c:pt>
                <c:pt idx="2531">
                  <c:v>0.37930564112479</c:v>
                </c:pt>
                <c:pt idx="2532">
                  <c:v>0.37945550506834</c:v>
                </c:pt>
                <c:pt idx="2533">
                  <c:v>0.37960536901189</c:v>
                </c:pt>
                <c:pt idx="2534">
                  <c:v>0.37975523295544</c:v>
                </c:pt>
                <c:pt idx="2535">
                  <c:v>0.37990509689899</c:v>
                </c:pt>
                <c:pt idx="2536">
                  <c:v>0.38005496084254</c:v>
                </c:pt>
                <c:pt idx="2537">
                  <c:v>0.38020482478609</c:v>
                </c:pt>
                <c:pt idx="2538">
                  <c:v>0.38035468872964</c:v>
                </c:pt>
                <c:pt idx="2539">
                  <c:v>0.38050455267319</c:v>
                </c:pt>
                <c:pt idx="2540">
                  <c:v>0.38065441661674</c:v>
                </c:pt>
                <c:pt idx="2541">
                  <c:v>0.38080428056029</c:v>
                </c:pt>
                <c:pt idx="2542">
                  <c:v>0.38095414450384</c:v>
                </c:pt>
                <c:pt idx="2543">
                  <c:v>0.38110400844739</c:v>
                </c:pt>
                <c:pt idx="2544">
                  <c:v>0.38125387239094</c:v>
                </c:pt>
                <c:pt idx="2545">
                  <c:v>0.38140373633449</c:v>
                </c:pt>
                <c:pt idx="2546">
                  <c:v>0.38155360027804</c:v>
                </c:pt>
                <c:pt idx="2547">
                  <c:v>0.38170346422159</c:v>
                </c:pt>
                <c:pt idx="2548">
                  <c:v>0.38185332816514</c:v>
                </c:pt>
                <c:pt idx="2549">
                  <c:v>0.38200319210869</c:v>
                </c:pt>
                <c:pt idx="2550">
                  <c:v>0.38215305605224</c:v>
                </c:pt>
                <c:pt idx="2551">
                  <c:v>0.38230291999579</c:v>
                </c:pt>
                <c:pt idx="2552">
                  <c:v>0.38245278393934</c:v>
                </c:pt>
                <c:pt idx="2553">
                  <c:v>0.38260264788289</c:v>
                </c:pt>
                <c:pt idx="2554">
                  <c:v>0.38275251182644</c:v>
                </c:pt>
                <c:pt idx="2555">
                  <c:v>0.38290237576999</c:v>
                </c:pt>
                <c:pt idx="2556">
                  <c:v>0.38305223971354</c:v>
                </c:pt>
                <c:pt idx="2557">
                  <c:v>0.38320210365709</c:v>
                </c:pt>
                <c:pt idx="2558">
                  <c:v>0.38335196760064</c:v>
                </c:pt>
                <c:pt idx="2559">
                  <c:v>0.38350183154419</c:v>
                </c:pt>
                <c:pt idx="2560">
                  <c:v>0.38365169548774</c:v>
                </c:pt>
                <c:pt idx="2561">
                  <c:v>0.38380155943129</c:v>
                </c:pt>
                <c:pt idx="2562">
                  <c:v>0.38395142337484</c:v>
                </c:pt>
                <c:pt idx="2563">
                  <c:v>0.38410128731839</c:v>
                </c:pt>
                <c:pt idx="2564">
                  <c:v>0.38425115126194</c:v>
                </c:pt>
                <c:pt idx="2565">
                  <c:v>0.38440101520549</c:v>
                </c:pt>
                <c:pt idx="2566">
                  <c:v>0.38455087914904</c:v>
                </c:pt>
                <c:pt idx="2567">
                  <c:v>0.38470074309259</c:v>
                </c:pt>
                <c:pt idx="2568">
                  <c:v>0.38485060703614</c:v>
                </c:pt>
                <c:pt idx="2569">
                  <c:v>0.38500047097969</c:v>
                </c:pt>
                <c:pt idx="2570">
                  <c:v>0.38515033492324</c:v>
                </c:pt>
                <c:pt idx="2571">
                  <c:v>0.38530019886679</c:v>
                </c:pt>
                <c:pt idx="2572">
                  <c:v>0.38545006281034</c:v>
                </c:pt>
                <c:pt idx="2573">
                  <c:v>0.38559992675389</c:v>
                </c:pt>
                <c:pt idx="2574">
                  <c:v>0.38574979069744</c:v>
                </c:pt>
                <c:pt idx="2575">
                  <c:v>0.38589965464099</c:v>
                </c:pt>
                <c:pt idx="2576">
                  <c:v>0.38604951858454</c:v>
                </c:pt>
                <c:pt idx="2577">
                  <c:v>0.38619938252809</c:v>
                </c:pt>
                <c:pt idx="2578">
                  <c:v>0.38634924647164</c:v>
                </c:pt>
                <c:pt idx="2579">
                  <c:v>0.38649911041519</c:v>
                </c:pt>
                <c:pt idx="2580">
                  <c:v>0.38664897435874</c:v>
                </c:pt>
                <c:pt idx="2581">
                  <c:v>0.38679883830228</c:v>
                </c:pt>
                <c:pt idx="2582">
                  <c:v>0.38694870224583</c:v>
                </c:pt>
                <c:pt idx="2583">
                  <c:v>0.38709856618938</c:v>
                </c:pt>
                <c:pt idx="2584">
                  <c:v>0.38724843013293</c:v>
                </c:pt>
                <c:pt idx="2585">
                  <c:v>0.38739829407648</c:v>
                </c:pt>
                <c:pt idx="2586">
                  <c:v>0.38754815802003</c:v>
                </c:pt>
                <c:pt idx="2587">
                  <c:v>0.38769802196358</c:v>
                </c:pt>
                <c:pt idx="2588">
                  <c:v>0.38784788590713</c:v>
                </c:pt>
                <c:pt idx="2589">
                  <c:v>0.38799774985068</c:v>
                </c:pt>
                <c:pt idx="2590">
                  <c:v>0.38814761379423</c:v>
                </c:pt>
                <c:pt idx="2591">
                  <c:v>0.38829747773778</c:v>
                </c:pt>
                <c:pt idx="2592">
                  <c:v>0.38844734168133</c:v>
                </c:pt>
                <c:pt idx="2593">
                  <c:v>0.38859720562488</c:v>
                </c:pt>
                <c:pt idx="2594">
                  <c:v>0.38874706956843</c:v>
                </c:pt>
                <c:pt idx="2595">
                  <c:v>0.38889693351198</c:v>
                </c:pt>
                <c:pt idx="2596">
                  <c:v>0.38904679745553</c:v>
                </c:pt>
                <c:pt idx="2597">
                  <c:v>0.38919666139908</c:v>
                </c:pt>
                <c:pt idx="2598">
                  <c:v>0.38934652534263</c:v>
                </c:pt>
                <c:pt idx="2599">
                  <c:v>0.38949638928618</c:v>
                </c:pt>
                <c:pt idx="2600">
                  <c:v>0.38964625322973</c:v>
                </c:pt>
                <c:pt idx="2601">
                  <c:v>0.38979611717328</c:v>
                </c:pt>
                <c:pt idx="2602">
                  <c:v>0.38994598111683</c:v>
                </c:pt>
                <c:pt idx="2603">
                  <c:v>0.39009584506038</c:v>
                </c:pt>
                <c:pt idx="2604">
                  <c:v>0.39024570900393</c:v>
                </c:pt>
                <c:pt idx="2605">
                  <c:v>0.39039557294748</c:v>
                </c:pt>
                <c:pt idx="2606">
                  <c:v>0.39054543689103</c:v>
                </c:pt>
                <c:pt idx="2607">
                  <c:v>0.39069530083458</c:v>
                </c:pt>
                <c:pt idx="2608">
                  <c:v>0.39084516477813</c:v>
                </c:pt>
                <c:pt idx="2609">
                  <c:v>0.39099502872168</c:v>
                </c:pt>
                <c:pt idx="2610">
                  <c:v>0.39114489266523</c:v>
                </c:pt>
                <c:pt idx="2611">
                  <c:v>0.39129475660878</c:v>
                </c:pt>
                <c:pt idx="2612">
                  <c:v>0.39144462055233</c:v>
                </c:pt>
                <c:pt idx="2613">
                  <c:v>0.39159448449588</c:v>
                </c:pt>
                <c:pt idx="2614">
                  <c:v>0.39174434843943</c:v>
                </c:pt>
                <c:pt idx="2615">
                  <c:v>0.39189421238298</c:v>
                </c:pt>
                <c:pt idx="2616">
                  <c:v>0.39204407632653</c:v>
                </c:pt>
                <c:pt idx="2617">
                  <c:v>0.39219394027008</c:v>
                </c:pt>
                <c:pt idx="2618">
                  <c:v>0.39234380421363</c:v>
                </c:pt>
                <c:pt idx="2619">
                  <c:v>0.39249366815718</c:v>
                </c:pt>
                <c:pt idx="2620">
                  <c:v>0.39264353210073</c:v>
                </c:pt>
                <c:pt idx="2621">
                  <c:v>0.39279339604428</c:v>
                </c:pt>
                <c:pt idx="2622">
                  <c:v>0.39294325998783</c:v>
                </c:pt>
                <c:pt idx="2623">
                  <c:v>0.39309312393138</c:v>
                </c:pt>
                <c:pt idx="2624">
                  <c:v>0.39324298787493</c:v>
                </c:pt>
                <c:pt idx="2625">
                  <c:v>0.39339285181848</c:v>
                </c:pt>
                <c:pt idx="2626">
                  <c:v>0.39354271576203</c:v>
                </c:pt>
                <c:pt idx="2627">
                  <c:v>0.39369257970558</c:v>
                </c:pt>
                <c:pt idx="2628">
                  <c:v>0.39384244364913</c:v>
                </c:pt>
                <c:pt idx="2629">
                  <c:v>0.39399230759268</c:v>
                </c:pt>
                <c:pt idx="2630">
                  <c:v>0.39414217153623</c:v>
                </c:pt>
                <c:pt idx="2631">
                  <c:v>0.39429203547978</c:v>
                </c:pt>
                <c:pt idx="2632">
                  <c:v>0.39444189942333</c:v>
                </c:pt>
                <c:pt idx="2633">
                  <c:v>0.39459176336688</c:v>
                </c:pt>
                <c:pt idx="2634">
                  <c:v>0.39474162731043</c:v>
                </c:pt>
                <c:pt idx="2635">
                  <c:v>0.39489149125398</c:v>
                </c:pt>
                <c:pt idx="2636">
                  <c:v>0.39504135519753</c:v>
                </c:pt>
                <c:pt idx="2637">
                  <c:v>0.39519121914108</c:v>
                </c:pt>
                <c:pt idx="2638">
                  <c:v>0.39534108308463</c:v>
                </c:pt>
                <c:pt idx="2639">
                  <c:v>0.39549094702818</c:v>
                </c:pt>
                <c:pt idx="2640">
                  <c:v>0.39564081097173</c:v>
                </c:pt>
                <c:pt idx="2641">
                  <c:v>0.39579067491528</c:v>
                </c:pt>
                <c:pt idx="2642">
                  <c:v>0.39594053885883</c:v>
                </c:pt>
                <c:pt idx="2643">
                  <c:v>0.39609040280238</c:v>
                </c:pt>
                <c:pt idx="2644">
                  <c:v>0.39624026674593</c:v>
                </c:pt>
                <c:pt idx="2645">
                  <c:v>0.39639013068948</c:v>
                </c:pt>
                <c:pt idx="2646">
                  <c:v>0.39653999463303</c:v>
                </c:pt>
                <c:pt idx="2647">
                  <c:v>0.39668985857658</c:v>
                </c:pt>
                <c:pt idx="2648">
                  <c:v>0.39683972252013</c:v>
                </c:pt>
                <c:pt idx="2649">
                  <c:v>0.39698958646368</c:v>
                </c:pt>
                <c:pt idx="2650">
                  <c:v>0.39713945040723</c:v>
                </c:pt>
                <c:pt idx="2651">
                  <c:v>0.39728931435078</c:v>
                </c:pt>
                <c:pt idx="2652">
                  <c:v>0.39743917829433</c:v>
                </c:pt>
                <c:pt idx="2653">
                  <c:v>0.39758904223788</c:v>
                </c:pt>
                <c:pt idx="2654">
                  <c:v>0.39773890618143</c:v>
                </c:pt>
                <c:pt idx="2655">
                  <c:v>0.39788877012498</c:v>
                </c:pt>
                <c:pt idx="2656">
                  <c:v>0.39803863406853</c:v>
                </c:pt>
                <c:pt idx="2657">
                  <c:v>0.39818849801208</c:v>
                </c:pt>
                <c:pt idx="2658">
                  <c:v>0.39833836195563</c:v>
                </c:pt>
                <c:pt idx="2659">
                  <c:v>0.39848822589918</c:v>
                </c:pt>
                <c:pt idx="2660">
                  <c:v>0.39863808984273</c:v>
                </c:pt>
                <c:pt idx="2661">
                  <c:v>0.39878795378628</c:v>
                </c:pt>
                <c:pt idx="2662">
                  <c:v>0.39893781772983</c:v>
                </c:pt>
                <c:pt idx="2663">
                  <c:v>0.39908768167338</c:v>
                </c:pt>
                <c:pt idx="2664">
                  <c:v>0.39923754561693</c:v>
                </c:pt>
                <c:pt idx="2665">
                  <c:v>0.39938740956048</c:v>
                </c:pt>
                <c:pt idx="2666">
                  <c:v>0.39953727350403</c:v>
                </c:pt>
                <c:pt idx="2667">
                  <c:v>0.39968713744758</c:v>
                </c:pt>
                <c:pt idx="2668">
                  <c:v>0.39983700139113</c:v>
                </c:pt>
                <c:pt idx="2669">
                  <c:v>0.39998686533468</c:v>
                </c:pt>
                <c:pt idx="2670">
                  <c:v>0.40013672927823</c:v>
                </c:pt>
                <c:pt idx="2671">
                  <c:v>0.40028659322178</c:v>
                </c:pt>
                <c:pt idx="2672">
                  <c:v>0.40043645716533</c:v>
                </c:pt>
                <c:pt idx="2673">
                  <c:v>0.40058632110888</c:v>
                </c:pt>
                <c:pt idx="2674">
                  <c:v>0.40073618505243</c:v>
                </c:pt>
                <c:pt idx="2675">
                  <c:v>0.40088604899598</c:v>
                </c:pt>
                <c:pt idx="2676">
                  <c:v>0.40103591293953</c:v>
                </c:pt>
                <c:pt idx="2677">
                  <c:v>0.40118577688308</c:v>
                </c:pt>
                <c:pt idx="2678">
                  <c:v>0.40133564082662</c:v>
                </c:pt>
                <c:pt idx="2679">
                  <c:v>0.40148550477017</c:v>
                </c:pt>
                <c:pt idx="2680">
                  <c:v>0.40163536871372</c:v>
                </c:pt>
                <c:pt idx="2681">
                  <c:v>0.40178523265727</c:v>
                </c:pt>
                <c:pt idx="2682">
                  <c:v>0.40193509660082</c:v>
                </c:pt>
                <c:pt idx="2683">
                  <c:v>0.40208496054437</c:v>
                </c:pt>
                <c:pt idx="2684">
                  <c:v>0.40223482448792</c:v>
                </c:pt>
                <c:pt idx="2685">
                  <c:v>0.40238468843147</c:v>
                </c:pt>
                <c:pt idx="2686">
                  <c:v>0.40253455237502</c:v>
                </c:pt>
                <c:pt idx="2687">
                  <c:v>0.40268441631857</c:v>
                </c:pt>
                <c:pt idx="2688">
                  <c:v>0.40283428026212</c:v>
                </c:pt>
                <c:pt idx="2689">
                  <c:v>0.40298414420567</c:v>
                </c:pt>
                <c:pt idx="2690">
                  <c:v>0.40313400814922</c:v>
                </c:pt>
                <c:pt idx="2691">
                  <c:v>0.40328387209277</c:v>
                </c:pt>
                <c:pt idx="2692">
                  <c:v>0.40343373603632</c:v>
                </c:pt>
                <c:pt idx="2693">
                  <c:v>0.40358359997987</c:v>
                </c:pt>
                <c:pt idx="2694">
                  <c:v>0.40373346392342</c:v>
                </c:pt>
                <c:pt idx="2695">
                  <c:v>0.40388332786697</c:v>
                </c:pt>
                <c:pt idx="2696">
                  <c:v>0.40403319181052</c:v>
                </c:pt>
                <c:pt idx="2697">
                  <c:v>0.40418305575407</c:v>
                </c:pt>
                <c:pt idx="2698">
                  <c:v>0.40433291969762</c:v>
                </c:pt>
                <c:pt idx="2699">
                  <c:v>0.40448278364117</c:v>
                </c:pt>
                <c:pt idx="2700">
                  <c:v>0.40463264758472</c:v>
                </c:pt>
                <c:pt idx="2701">
                  <c:v>0.40478251152827</c:v>
                </c:pt>
                <c:pt idx="2702">
                  <c:v>0.40493237547182</c:v>
                </c:pt>
                <c:pt idx="2703">
                  <c:v>0.40508223941537</c:v>
                </c:pt>
                <c:pt idx="2704">
                  <c:v>0.40523210335892</c:v>
                </c:pt>
                <c:pt idx="2705">
                  <c:v>0.40538196730247</c:v>
                </c:pt>
                <c:pt idx="2706">
                  <c:v>0.40553183124602</c:v>
                </c:pt>
                <c:pt idx="2707">
                  <c:v>0.40568169518957</c:v>
                </c:pt>
                <c:pt idx="2708">
                  <c:v>0.40583155913312</c:v>
                </c:pt>
                <c:pt idx="2709">
                  <c:v>0.40598142307667</c:v>
                </c:pt>
                <c:pt idx="2710">
                  <c:v>0.40613128702022</c:v>
                </c:pt>
                <c:pt idx="2711">
                  <c:v>0.40628115096377</c:v>
                </c:pt>
                <c:pt idx="2712">
                  <c:v>0.40643101490732</c:v>
                </c:pt>
                <c:pt idx="2713">
                  <c:v>0.40658087885087</c:v>
                </c:pt>
                <c:pt idx="2714">
                  <c:v>0.40673074279442</c:v>
                </c:pt>
                <c:pt idx="2715">
                  <c:v>0.40688060673797</c:v>
                </c:pt>
                <c:pt idx="2716">
                  <c:v>0.40703047068152</c:v>
                </c:pt>
                <c:pt idx="2717">
                  <c:v>0.40718033462507</c:v>
                </c:pt>
                <c:pt idx="2718">
                  <c:v>0.40733019856862</c:v>
                </c:pt>
                <c:pt idx="2719">
                  <c:v>0.40748006251217</c:v>
                </c:pt>
                <c:pt idx="2720">
                  <c:v>0.40762992645572</c:v>
                </c:pt>
                <c:pt idx="2721">
                  <c:v>0.40777979039927</c:v>
                </c:pt>
                <c:pt idx="2722">
                  <c:v>0.40792965434282</c:v>
                </c:pt>
                <c:pt idx="2723">
                  <c:v>0.40807951828637</c:v>
                </c:pt>
                <c:pt idx="2724">
                  <c:v>0.40822938222992</c:v>
                </c:pt>
                <c:pt idx="2725">
                  <c:v>0.40837924617347</c:v>
                </c:pt>
                <c:pt idx="2726">
                  <c:v>0.40852911011702</c:v>
                </c:pt>
                <c:pt idx="2727">
                  <c:v>0.40867897406057</c:v>
                </c:pt>
                <c:pt idx="2728">
                  <c:v>0.40882883800412</c:v>
                </c:pt>
                <c:pt idx="2729">
                  <c:v>0.40897870194767</c:v>
                </c:pt>
                <c:pt idx="2730">
                  <c:v>0.40912856589122</c:v>
                </c:pt>
                <c:pt idx="2731">
                  <c:v>0.40927842983477</c:v>
                </c:pt>
                <c:pt idx="2732">
                  <c:v>0.40942829377832</c:v>
                </c:pt>
                <c:pt idx="2733">
                  <c:v>0.40957815772187</c:v>
                </c:pt>
                <c:pt idx="2734">
                  <c:v>0.40972802166542</c:v>
                </c:pt>
                <c:pt idx="2735">
                  <c:v>0.40987788560897</c:v>
                </c:pt>
                <c:pt idx="2736">
                  <c:v>0.41002774955252</c:v>
                </c:pt>
                <c:pt idx="2737">
                  <c:v>0.41017761349607</c:v>
                </c:pt>
                <c:pt idx="2738">
                  <c:v>0.41032747743962</c:v>
                </c:pt>
                <c:pt idx="2739">
                  <c:v>0.41047734138317</c:v>
                </c:pt>
                <c:pt idx="2740">
                  <c:v>0.41062720532672</c:v>
                </c:pt>
                <c:pt idx="2741">
                  <c:v>0.41077706927027</c:v>
                </c:pt>
                <c:pt idx="2742">
                  <c:v>0.41092693321382</c:v>
                </c:pt>
                <c:pt idx="2743">
                  <c:v>0.41107679715737</c:v>
                </c:pt>
                <c:pt idx="2744">
                  <c:v>0.41122666110092</c:v>
                </c:pt>
                <c:pt idx="2745">
                  <c:v>0.41137652504447</c:v>
                </c:pt>
                <c:pt idx="2746">
                  <c:v>0.41152638898802</c:v>
                </c:pt>
                <c:pt idx="2747">
                  <c:v>0.41167625293157</c:v>
                </c:pt>
                <c:pt idx="2748">
                  <c:v>0.41182611687512</c:v>
                </c:pt>
                <c:pt idx="2749">
                  <c:v>0.41197598081867</c:v>
                </c:pt>
                <c:pt idx="2750">
                  <c:v>0.41212584476222</c:v>
                </c:pt>
                <c:pt idx="2751">
                  <c:v>0.41227570870577</c:v>
                </c:pt>
                <c:pt idx="2752">
                  <c:v>0.41242557264932</c:v>
                </c:pt>
                <c:pt idx="2753">
                  <c:v>0.41257543659287</c:v>
                </c:pt>
                <c:pt idx="2754">
                  <c:v>0.41272530053642</c:v>
                </c:pt>
                <c:pt idx="2755">
                  <c:v>0.41287516447997</c:v>
                </c:pt>
                <c:pt idx="2756">
                  <c:v>0.41302502842352</c:v>
                </c:pt>
                <c:pt idx="2757">
                  <c:v>0.41317489236707</c:v>
                </c:pt>
                <c:pt idx="2758">
                  <c:v>0.41332475631062</c:v>
                </c:pt>
                <c:pt idx="2759">
                  <c:v>0.41347462025417</c:v>
                </c:pt>
                <c:pt idx="2760">
                  <c:v>0.41362448419772</c:v>
                </c:pt>
                <c:pt idx="2761">
                  <c:v>0.41377434814127</c:v>
                </c:pt>
                <c:pt idx="2762">
                  <c:v>0.41392421208482</c:v>
                </c:pt>
                <c:pt idx="2763">
                  <c:v>0.41407407602837</c:v>
                </c:pt>
                <c:pt idx="2764">
                  <c:v>0.41422393997192</c:v>
                </c:pt>
                <c:pt idx="2765">
                  <c:v>0.41437380391547</c:v>
                </c:pt>
                <c:pt idx="2766">
                  <c:v>0.41452366785902</c:v>
                </c:pt>
                <c:pt idx="2767">
                  <c:v>0.41467353180257</c:v>
                </c:pt>
                <c:pt idx="2768">
                  <c:v>0.41482339574612</c:v>
                </c:pt>
                <c:pt idx="2769">
                  <c:v>0.41497325968967</c:v>
                </c:pt>
                <c:pt idx="2770">
                  <c:v>0.41512312363322</c:v>
                </c:pt>
                <c:pt idx="2771">
                  <c:v>0.41527298757677</c:v>
                </c:pt>
                <c:pt idx="2772">
                  <c:v>0.41542285152032</c:v>
                </c:pt>
                <c:pt idx="2773">
                  <c:v>0.41557271546387</c:v>
                </c:pt>
                <c:pt idx="2774">
                  <c:v>0.41572257940742</c:v>
                </c:pt>
                <c:pt idx="2775">
                  <c:v>0.41587244335097</c:v>
                </c:pt>
                <c:pt idx="2776">
                  <c:v>0.41602230729451</c:v>
                </c:pt>
                <c:pt idx="2777">
                  <c:v>0.41617217123806</c:v>
                </c:pt>
                <c:pt idx="2778">
                  <c:v>0.41632203518161</c:v>
                </c:pt>
                <c:pt idx="2779">
                  <c:v>0.41647189912516</c:v>
                </c:pt>
                <c:pt idx="2780">
                  <c:v>0.41662176306871</c:v>
                </c:pt>
                <c:pt idx="2781">
                  <c:v>0.41677162701226</c:v>
                </c:pt>
                <c:pt idx="2782">
                  <c:v>0.41692149095581</c:v>
                </c:pt>
                <c:pt idx="2783">
                  <c:v>0.41707135489936</c:v>
                </c:pt>
                <c:pt idx="2784">
                  <c:v>0.41722121884291</c:v>
                </c:pt>
                <c:pt idx="2785">
                  <c:v>0.41737108278646</c:v>
                </c:pt>
                <c:pt idx="2786">
                  <c:v>0.41752094673001</c:v>
                </c:pt>
                <c:pt idx="2787">
                  <c:v>0.41767081067356</c:v>
                </c:pt>
                <c:pt idx="2788">
                  <c:v>0.41782067461711</c:v>
                </c:pt>
                <c:pt idx="2789">
                  <c:v>0.41797053856066</c:v>
                </c:pt>
                <c:pt idx="2790">
                  <c:v>0.41812040250421</c:v>
                </c:pt>
                <c:pt idx="2791">
                  <c:v>0.41827026644776</c:v>
                </c:pt>
                <c:pt idx="2792">
                  <c:v>0.41842013039131</c:v>
                </c:pt>
                <c:pt idx="2793">
                  <c:v>0.41856999433486</c:v>
                </c:pt>
                <c:pt idx="2794">
                  <c:v>0.41871985827841</c:v>
                </c:pt>
                <c:pt idx="2795">
                  <c:v>0.41886972222196</c:v>
                </c:pt>
                <c:pt idx="2796">
                  <c:v>0.41901958616551</c:v>
                </c:pt>
                <c:pt idx="2797">
                  <c:v>0.41916945010906</c:v>
                </c:pt>
                <c:pt idx="2798">
                  <c:v>0.41931931405261</c:v>
                </c:pt>
                <c:pt idx="2799">
                  <c:v>0.41946917799616</c:v>
                </c:pt>
                <c:pt idx="2800">
                  <c:v>0.41961904193971</c:v>
                </c:pt>
                <c:pt idx="2801">
                  <c:v>0.41976890588326</c:v>
                </c:pt>
                <c:pt idx="2802">
                  <c:v>0.41991876982681</c:v>
                </c:pt>
                <c:pt idx="2803">
                  <c:v>0.42006863377036</c:v>
                </c:pt>
                <c:pt idx="2804">
                  <c:v>0.42021849771391</c:v>
                </c:pt>
                <c:pt idx="2805">
                  <c:v>0.42036836165746</c:v>
                </c:pt>
                <c:pt idx="2806">
                  <c:v>0.42051822560101</c:v>
                </c:pt>
                <c:pt idx="2807">
                  <c:v>0.42066808954456</c:v>
                </c:pt>
                <c:pt idx="2808">
                  <c:v>0.42081795348811</c:v>
                </c:pt>
                <c:pt idx="2809">
                  <c:v>0.42096781743166</c:v>
                </c:pt>
                <c:pt idx="2810">
                  <c:v>0.42111768137521</c:v>
                </c:pt>
                <c:pt idx="2811">
                  <c:v>0.42126754531876</c:v>
                </c:pt>
                <c:pt idx="2812">
                  <c:v>0.42141740926231</c:v>
                </c:pt>
                <c:pt idx="2813">
                  <c:v>0.42156727320586</c:v>
                </c:pt>
                <c:pt idx="2814">
                  <c:v>0.42171713714941</c:v>
                </c:pt>
                <c:pt idx="2815">
                  <c:v>0.42186700109296</c:v>
                </c:pt>
                <c:pt idx="2816">
                  <c:v>0.42201686503651</c:v>
                </c:pt>
                <c:pt idx="2817">
                  <c:v>0.42216672898006</c:v>
                </c:pt>
                <c:pt idx="2818">
                  <c:v>0.42231659292361</c:v>
                </c:pt>
                <c:pt idx="2819">
                  <c:v>0.42246645686716</c:v>
                </c:pt>
                <c:pt idx="2820">
                  <c:v>0.42261632081071</c:v>
                </c:pt>
                <c:pt idx="2821">
                  <c:v>0.42276618475426</c:v>
                </c:pt>
                <c:pt idx="2822">
                  <c:v>0.42291604869781</c:v>
                </c:pt>
                <c:pt idx="2823">
                  <c:v>0.42306591264136</c:v>
                </c:pt>
                <c:pt idx="2824">
                  <c:v>0.42321577658491</c:v>
                </c:pt>
                <c:pt idx="2825">
                  <c:v>0.42336564052846</c:v>
                </c:pt>
                <c:pt idx="2826">
                  <c:v>0.42351550447201</c:v>
                </c:pt>
                <c:pt idx="2827">
                  <c:v>0.42366536841556</c:v>
                </c:pt>
                <c:pt idx="2828">
                  <c:v>0.42381523235911</c:v>
                </c:pt>
                <c:pt idx="2829">
                  <c:v>0.42396509630266</c:v>
                </c:pt>
                <c:pt idx="2830">
                  <c:v>0.42411496024621</c:v>
                </c:pt>
                <c:pt idx="2831">
                  <c:v>0.42426482418976</c:v>
                </c:pt>
                <c:pt idx="2832">
                  <c:v>0.42441468813331</c:v>
                </c:pt>
                <c:pt idx="2833">
                  <c:v>0.42456455207686</c:v>
                </c:pt>
                <c:pt idx="2834">
                  <c:v>0.42471441602041</c:v>
                </c:pt>
                <c:pt idx="2835">
                  <c:v>0.42486427996396</c:v>
                </c:pt>
                <c:pt idx="2836">
                  <c:v>0.42501414390751</c:v>
                </c:pt>
                <c:pt idx="2837">
                  <c:v>0.42516400785106</c:v>
                </c:pt>
                <c:pt idx="2838">
                  <c:v>0.42531387179461</c:v>
                </c:pt>
                <c:pt idx="2839">
                  <c:v>0.42546373573816</c:v>
                </c:pt>
                <c:pt idx="2840">
                  <c:v>0.42561359968171</c:v>
                </c:pt>
                <c:pt idx="2841">
                  <c:v>0.42576346362526</c:v>
                </c:pt>
                <c:pt idx="2842">
                  <c:v>0.42591332756881</c:v>
                </c:pt>
                <c:pt idx="2843">
                  <c:v>0.42606319151236</c:v>
                </c:pt>
                <c:pt idx="2844">
                  <c:v>0.42621305545591</c:v>
                </c:pt>
                <c:pt idx="2845">
                  <c:v>0.42636291939946</c:v>
                </c:pt>
                <c:pt idx="2846">
                  <c:v>0.42651278334301</c:v>
                </c:pt>
                <c:pt idx="2847">
                  <c:v>0.42666264728656</c:v>
                </c:pt>
                <c:pt idx="2848">
                  <c:v>0.42681251123011</c:v>
                </c:pt>
                <c:pt idx="2849">
                  <c:v>0.42696237517366</c:v>
                </c:pt>
                <c:pt idx="2850">
                  <c:v>0.42711223911721</c:v>
                </c:pt>
                <c:pt idx="2851">
                  <c:v>0.42726210306076</c:v>
                </c:pt>
                <c:pt idx="2852">
                  <c:v>0.42741196700431</c:v>
                </c:pt>
                <c:pt idx="2853">
                  <c:v>0.42756183094786</c:v>
                </c:pt>
                <c:pt idx="2854">
                  <c:v>0.42771169489141</c:v>
                </c:pt>
                <c:pt idx="2855">
                  <c:v>0.42786155883496</c:v>
                </c:pt>
                <c:pt idx="2856">
                  <c:v>0.42801142277851</c:v>
                </c:pt>
                <c:pt idx="2857">
                  <c:v>0.42816128672206</c:v>
                </c:pt>
                <c:pt idx="2858">
                  <c:v>0.42831115066561</c:v>
                </c:pt>
                <c:pt idx="2859">
                  <c:v>0.42846101460916</c:v>
                </c:pt>
                <c:pt idx="2860">
                  <c:v>0.42861087855271</c:v>
                </c:pt>
                <c:pt idx="2861">
                  <c:v>0.42876074249626</c:v>
                </c:pt>
                <c:pt idx="2862">
                  <c:v>0.42891060643981</c:v>
                </c:pt>
                <c:pt idx="2863">
                  <c:v>0.42906047038336</c:v>
                </c:pt>
                <c:pt idx="2864">
                  <c:v>0.42921033432691</c:v>
                </c:pt>
                <c:pt idx="2865">
                  <c:v>0.42936019827046</c:v>
                </c:pt>
                <c:pt idx="2866">
                  <c:v>0.42951006221401</c:v>
                </c:pt>
                <c:pt idx="2867">
                  <c:v>0.42965992615756</c:v>
                </c:pt>
                <c:pt idx="2868">
                  <c:v>0.42980979010111</c:v>
                </c:pt>
                <c:pt idx="2869">
                  <c:v>0.42995965404466</c:v>
                </c:pt>
                <c:pt idx="2870">
                  <c:v>0.43010951798821</c:v>
                </c:pt>
                <c:pt idx="2871">
                  <c:v>0.43025938193176</c:v>
                </c:pt>
                <c:pt idx="2872">
                  <c:v>0.43040924587531</c:v>
                </c:pt>
                <c:pt idx="2873">
                  <c:v>0.43055910981885</c:v>
                </c:pt>
                <c:pt idx="2874">
                  <c:v>0.4307089737624</c:v>
                </c:pt>
                <c:pt idx="2875">
                  <c:v>0.43085883770595</c:v>
                </c:pt>
                <c:pt idx="2876">
                  <c:v>0.4310087016495</c:v>
                </c:pt>
                <c:pt idx="2877">
                  <c:v>0.43115856559305</c:v>
                </c:pt>
                <c:pt idx="2878">
                  <c:v>0.4313084295366</c:v>
                </c:pt>
                <c:pt idx="2879">
                  <c:v>0.43145829348015</c:v>
                </c:pt>
                <c:pt idx="2880">
                  <c:v>0.4316081574237</c:v>
                </c:pt>
                <c:pt idx="2881">
                  <c:v>0.43175802136725</c:v>
                </c:pt>
                <c:pt idx="2882">
                  <c:v>0.4319078853108</c:v>
                </c:pt>
                <c:pt idx="2883">
                  <c:v>0.43205774925435</c:v>
                </c:pt>
                <c:pt idx="2884">
                  <c:v>0.4322076131979</c:v>
                </c:pt>
                <c:pt idx="2885">
                  <c:v>0.43235747714145</c:v>
                </c:pt>
                <c:pt idx="2886">
                  <c:v>0.432507341085</c:v>
                </c:pt>
                <c:pt idx="2887">
                  <c:v>0.43265720502855</c:v>
                </c:pt>
                <c:pt idx="2888">
                  <c:v>0.4328070689721</c:v>
                </c:pt>
                <c:pt idx="2889">
                  <c:v>0.43295693291565</c:v>
                </c:pt>
                <c:pt idx="2890">
                  <c:v>0.4331067968592</c:v>
                </c:pt>
                <c:pt idx="2891">
                  <c:v>0.43325666080275</c:v>
                </c:pt>
                <c:pt idx="2892">
                  <c:v>0.4334065247463</c:v>
                </c:pt>
                <c:pt idx="2893">
                  <c:v>0.43355638868985</c:v>
                </c:pt>
                <c:pt idx="2894">
                  <c:v>0.4337062526334</c:v>
                </c:pt>
                <c:pt idx="2895">
                  <c:v>0.43385611657695</c:v>
                </c:pt>
                <c:pt idx="2896">
                  <c:v>0.4340059805205</c:v>
                </c:pt>
                <c:pt idx="2897">
                  <c:v>0.43415584446405</c:v>
                </c:pt>
                <c:pt idx="2898">
                  <c:v>0.4343057084076</c:v>
                </c:pt>
                <c:pt idx="2899">
                  <c:v>0.43445557235115</c:v>
                </c:pt>
                <c:pt idx="2900">
                  <c:v>0.4346054362947</c:v>
                </c:pt>
                <c:pt idx="2901">
                  <c:v>0.43475530023825</c:v>
                </c:pt>
                <c:pt idx="2902">
                  <c:v>0.4349051641818</c:v>
                </c:pt>
                <c:pt idx="2903">
                  <c:v>0.43505502812535</c:v>
                </c:pt>
                <c:pt idx="2904">
                  <c:v>0.4352048920689</c:v>
                </c:pt>
                <c:pt idx="2905">
                  <c:v>0.43535475601245</c:v>
                </c:pt>
                <c:pt idx="2906">
                  <c:v>0.435504619956</c:v>
                </c:pt>
                <c:pt idx="2907">
                  <c:v>0.43565448389955</c:v>
                </c:pt>
                <c:pt idx="2908">
                  <c:v>0.4358043478431</c:v>
                </c:pt>
                <c:pt idx="2909">
                  <c:v>0.43595421178665</c:v>
                </c:pt>
                <c:pt idx="2910">
                  <c:v>0.4361040757302</c:v>
                </c:pt>
                <c:pt idx="2911">
                  <c:v>0.43625393967375</c:v>
                </c:pt>
                <c:pt idx="2912">
                  <c:v>0.4364038036173</c:v>
                </c:pt>
                <c:pt idx="2913">
                  <c:v>0.43655366756085</c:v>
                </c:pt>
                <c:pt idx="2914">
                  <c:v>0.4367035315044</c:v>
                </c:pt>
                <c:pt idx="2915">
                  <c:v>0.43685339544795</c:v>
                </c:pt>
                <c:pt idx="2916">
                  <c:v>0.4370032593915</c:v>
                </c:pt>
                <c:pt idx="2917">
                  <c:v>0.43715312333505</c:v>
                </c:pt>
                <c:pt idx="2918">
                  <c:v>0.4373029872786</c:v>
                </c:pt>
                <c:pt idx="2919">
                  <c:v>0.43745285122215</c:v>
                </c:pt>
                <c:pt idx="2920">
                  <c:v>0.4376027151657</c:v>
                </c:pt>
                <c:pt idx="2921">
                  <c:v>0.43775257910925</c:v>
                </c:pt>
                <c:pt idx="2922">
                  <c:v>0.4379024430528</c:v>
                </c:pt>
                <c:pt idx="2923">
                  <c:v>0.43805230699635</c:v>
                </c:pt>
                <c:pt idx="2924">
                  <c:v>0.4382021709399</c:v>
                </c:pt>
                <c:pt idx="2925">
                  <c:v>0.43835203488345</c:v>
                </c:pt>
                <c:pt idx="2926">
                  <c:v>0.438501898827</c:v>
                </c:pt>
                <c:pt idx="2927">
                  <c:v>0.43865176277055</c:v>
                </c:pt>
                <c:pt idx="2928">
                  <c:v>0.4388016267141</c:v>
                </c:pt>
                <c:pt idx="2929">
                  <c:v>0.43895149065765</c:v>
                </c:pt>
                <c:pt idx="2930">
                  <c:v>0.4391013546012</c:v>
                </c:pt>
                <c:pt idx="2931">
                  <c:v>0.43925121854475</c:v>
                </c:pt>
                <c:pt idx="2932">
                  <c:v>0.4394010824883</c:v>
                </c:pt>
                <c:pt idx="2933">
                  <c:v>0.43955094643185</c:v>
                </c:pt>
                <c:pt idx="2934">
                  <c:v>0.4397008103754</c:v>
                </c:pt>
                <c:pt idx="2935">
                  <c:v>0.43985067431895</c:v>
                </c:pt>
                <c:pt idx="2936">
                  <c:v>0.4400005382625</c:v>
                </c:pt>
                <c:pt idx="2937">
                  <c:v>0.44015040220605</c:v>
                </c:pt>
                <c:pt idx="2938">
                  <c:v>0.4403002661496</c:v>
                </c:pt>
                <c:pt idx="2939">
                  <c:v>0.44045013009315</c:v>
                </c:pt>
                <c:pt idx="2940">
                  <c:v>0.4405999940367</c:v>
                </c:pt>
                <c:pt idx="2941">
                  <c:v>0.44074985798025</c:v>
                </c:pt>
                <c:pt idx="2942">
                  <c:v>0.4408997219238</c:v>
                </c:pt>
                <c:pt idx="2943">
                  <c:v>0.44104958586735</c:v>
                </c:pt>
                <c:pt idx="2944">
                  <c:v>0.4411994498109</c:v>
                </c:pt>
                <c:pt idx="2945">
                  <c:v>0.44134931375445</c:v>
                </c:pt>
                <c:pt idx="2946">
                  <c:v>0.441499177698</c:v>
                </c:pt>
                <c:pt idx="2947">
                  <c:v>0.44164904164155</c:v>
                </c:pt>
                <c:pt idx="2948">
                  <c:v>0.4417989055851</c:v>
                </c:pt>
                <c:pt idx="2949">
                  <c:v>0.44194876952865</c:v>
                </c:pt>
                <c:pt idx="2950">
                  <c:v>0.4420986334722</c:v>
                </c:pt>
                <c:pt idx="2951">
                  <c:v>0.44224849741575</c:v>
                </c:pt>
                <c:pt idx="2952">
                  <c:v>0.4423983613593</c:v>
                </c:pt>
                <c:pt idx="2953">
                  <c:v>0.44254822530285</c:v>
                </c:pt>
                <c:pt idx="2954">
                  <c:v>0.4426980892464</c:v>
                </c:pt>
                <c:pt idx="2955">
                  <c:v>0.44284795318995</c:v>
                </c:pt>
                <c:pt idx="2956">
                  <c:v>0.4429978171335</c:v>
                </c:pt>
                <c:pt idx="2957">
                  <c:v>0.44314768107705</c:v>
                </c:pt>
                <c:pt idx="2958">
                  <c:v>0.4432975450206</c:v>
                </c:pt>
                <c:pt idx="2959">
                  <c:v>0.44344740896415</c:v>
                </c:pt>
                <c:pt idx="2960">
                  <c:v>0.4435972729077</c:v>
                </c:pt>
                <c:pt idx="2961">
                  <c:v>0.44374713685125</c:v>
                </c:pt>
                <c:pt idx="2962">
                  <c:v>0.4438970007948</c:v>
                </c:pt>
                <c:pt idx="2963">
                  <c:v>0.44404686473835</c:v>
                </c:pt>
                <c:pt idx="2964">
                  <c:v>0.4441967286819</c:v>
                </c:pt>
                <c:pt idx="2965">
                  <c:v>0.44434659262545</c:v>
                </c:pt>
                <c:pt idx="2966">
                  <c:v>0.444496456569</c:v>
                </c:pt>
                <c:pt idx="2967">
                  <c:v>0.44464632051255</c:v>
                </c:pt>
                <c:pt idx="2968">
                  <c:v>0.4447961844561</c:v>
                </c:pt>
                <c:pt idx="2969">
                  <c:v>0.44494604839965</c:v>
                </c:pt>
                <c:pt idx="2970">
                  <c:v>0.4450959123432</c:v>
                </c:pt>
                <c:pt idx="2971">
                  <c:v>0.44524577628674</c:v>
                </c:pt>
                <c:pt idx="2972">
                  <c:v>0.44539564023029</c:v>
                </c:pt>
                <c:pt idx="2973">
                  <c:v>0.44554550417384</c:v>
                </c:pt>
                <c:pt idx="2974">
                  <c:v>0.44569536811739</c:v>
                </c:pt>
                <c:pt idx="2975">
                  <c:v>0.44584523206094</c:v>
                </c:pt>
                <c:pt idx="2976">
                  <c:v>0.44599509600449</c:v>
                </c:pt>
                <c:pt idx="2977">
                  <c:v>0.44614495994804</c:v>
                </c:pt>
                <c:pt idx="2978">
                  <c:v>0.44629482389159</c:v>
                </c:pt>
                <c:pt idx="2979">
                  <c:v>0.44644468783514</c:v>
                </c:pt>
                <c:pt idx="2980">
                  <c:v>0.44659455177869</c:v>
                </c:pt>
                <c:pt idx="2981">
                  <c:v>0.44674441572224</c:v>
                </c:pt>
                <c:pt idx="2982">
                  <c:v>0.44689427966579</c:v>
                </c:pt>
                <c:pt idx="2983">
                  <c:v>0.44704414360934</c:v>
                </c:pt>
                <c:pt idx="2984">
                  <c:v>0.44719400755289</c:v>
                </c:pt>
                <c:pt idx="2985">
                  <c:v>0.44734387149644</c:v>
                </c:pt>
                <c:pt idx="2986">
                  <c:v>0.44749373543999</c:v>
                </c:pt>
                <c:pt idx="2987">
                  <c:v>0.44764359938354</c:v>
                </c:pt>
                <c:pt idx="2988">
                  <c:v>0.44779346332709</c:v>
                </c:pt>
                <c:pt idx="2989">
                  <c:v>0.44794332727064</c:v>
                </c:pt>
                <c:pt idx="2990">
                  <c:v>0.44809319121419</c:v>
                </c:pt>
                <c:pt idx="2991">
                  <c:v>0.44824305515774</c:v>
                </c:pt>
                <c:pt idx="2992">
                  <c:v>0.44839291910129</c:v>
                </c:pt>
                <c:pt idx="2993">
                  <c:v>0.44854278304484</c:v>
                </c:pt>
                <c:pt idx="2994">
                  <c:v>0.44869264698839</c:v>
                </c:pt>
                <c:pt idx="2995">
                  <c:v>0.44884251093194</c:v>
                </c:pt>
                <c:pt idx="2996">
                  <c:v>0.44899237487549</c:v>
                </c:pt>
                <c:pt idx="2997">
                  <c:v>0.44914223881904</c:v>
                </c:pt>
                <c:pt idx="2998">
                  <c:v>0.44929210276259</c:v>
                </c:pt>
                <c:pt idx="2999">
                  <c:v>0.44944196670614</c:v>
                </c:pt>
                <c:pt idx="3000">
                  <c:v>0.44959183064969</c:v>
                </c:pt>
                <c:pt idx="3001">
                  <c:v>0.44974169459324</c:v>
                </c:pt>
                <c:pt idx="3002">
                  <c:v>0.44989155853679</c:v>
                </c:pt>
                <c:pt idx="3003">
                  <c:v>0.45004142248034</c:v>
                </c:pt>
                <c:pt idx="3004">
                  <c:v>0.45019128642389</c:v>
                </c:pt>
                <c:pt idx="3005">
                  <c:v>0.45034115036744</c:v>
                </c:pt>
                <c:pt idx="3006">
                  <c:v>0.45049101431099</c:v>
                </c:pt>
                <c:pt idx="3007">
                  <c:v>0.45064087825454</c:v>
                </c:pt>
                <c:pt idx="3008">
                  <c:v>0.45079074219809</c:v>
                </c:pt>
                <c:pt idx="3009">
                  <c:v>0.45094060614164</c:v>
                </c:pt>
                <c:pt idx="3010">
                  <c:v>0.45109047008519</c:v>
                </c:pt>
                <c:pt idx="3011">
                  <c:v>0.45124033402874</c:v>
                </c:pt>
                <c:pt idx="3012">
                  <c:v>0.45139019797229</c:v>
                </c:pt>
                <c:pt idx="3013">
                  <c:v>0.45154006191584</c:v>
                </c:pt>
                <c:pt idx="3014">
                  <c:v>0.45168992585939</c:v>
                </c:pt>
                <c:pt idx="3015">
                  <c:v>0.45183978980294</c:v>
                </c:pt>
                <c:pt idx="3016">
                  <c:v>0.45198965374649</c:v>
                </c:pt>
                <c:pt idx="3017">
                  <c:v>0.45213951769004</c:v>
                </c:pt>
                <c:pt idx="3018">
                  <c:v>0.45228938163359</c:v>
                </c:pt>
                <c:pt idx="3019">
                  <c:v>0.45243924557714</c:v>
                </c:pt>
                <c:pt idx="3020">
                  <c:v>0.45258910952069</c:v>
                </c:pt>
                <c:pt idx="3021">
                  <c:v>0.45273897346424</c:v>
                </c:pt>
                <c:pt idx="3022">
                  <c:v>0.45288883740779</c:v>
                </c:pt>
                <c:pt idx="3023">
                  <c:v>0.45303870135134</c:v>
                </c:pt>
                <c:pt idx="3024">
                  <c:v>0.45318856529489</c:v>
                </c:pt>
                <c:pt idx="3025">
                  <c:v>0.45333842923844</c:v>
                </c:pt>
                <c:pt idx="3026">
                  <c:v>0.45348829318199</c:v>
                </c:pt>
                <c:pt idx="3027">
                  <c:v>0.45363815712554</c:v>
                </c:pt>
                <c:pt idx="3028">
                  <c:v>0.45378802106909</c:v>
                </c:pt>
                <c:pt idx="3029">
                  <c:v>0.45393788501264</c:v>
                </c:pt>
                <c:pt idx="3030">
                  <c:v>0.45408774895619</c:v>
                </c:pt>
                <c:pt idx="3031">
                  <c:v>0.45423761289974</c:v>
                </c:pt>
                <c:pt idx="3032">
                  <c:v>0.45438747684329</c:v>
                </c:pt>
                <c:pt idx="3033">
                  <c:v>0.45453734078684</c:v>
                </c:pt>
                <c:pt idx="3034">
                  <c:v>0.45468720473039</c:v>
                </c:pt>
                <c:pt idx="3035">
                  <c:v>0.45483706867394</c:v>
                </c:pt>
                <c:pt idx="3036">
                  <c:v>0.45498693261749</c:v>
                </c:pt>
                <c:pt idx="3037">
                  <c:v>0.45513679656104</c:v>
                </c:pt>
                <c:pt idx="3038">
                  <c:v>0.45528666050459</c:v>
                </c:pt>
                <c:pt idx="3039">
                  <c:v>0.45543652444814</c:v>
                </c:pt>
                <c:pt idx="3040">
                  <c:v>0.45558638839169</c:v>
                </c:pt>
                <c:pt idx="3041">
                  <c:v>0.45573625233524</c:v>
                </c:pt>
                <c:pt idx="3042">
                  <c:v>0.45588611627879</c:v>
                </c:pt>
                <c:pt idx="3043">
                  <c:v>0.45603598022234</c:v>
                </c:pt>
                <c:pt idx="3044">
                  <c:v>0.45618584416589</c:v>
                </c:pt>
                <c:pt idx="3045">
                  <c:v>0.45633570810944</c:v>
                </c:pt>
                <c:pt idx="3046">
                  <c:v>0.45648557205299</c:v>
                </c:pt>
                <c:pt idx="3047">
                  <c:v>0.45663543599654</c:v>
                </c:pt>
                <c:pt idx="3048">
                  <c:v>0.45678529994009</c:v>
                </c:pt>
                <c:pt idx="3049">
                  <c:v>0.45693516388364</c:v>
                </c:pt>
                <c:pt idx="3050">
                  <c:v>0.45708502782719</c:v>
                </c:pt>
                <c:pt idx="3051">
                  <c:v>0.45723489177074</c:v>
                </c:pt>
                <c:pt idx="3052">
                  <c:v>0.45738475571429</c:v>
                </c:pt>
                <c:pt idx="3053">
                  <c:v>0.45753461965784</c:v>
                </c:pt>
                <c:pt idx="3054">
                  <c:v>0.45768448360139</c:v>
                </c:pt>
                <c:pt idx="3055">
                  <c:v>0.45783434754494</c:v>
                </c:pt>
                <c:pt idx="3056">
                  <c:v>0.45798421148849</c:v>
                </c:pt>
                <c:pt idx="3057">
                  <c:v>0.45813407543204</c:v>
                </c:pt>
                <c:pt idx="3058">
                  <c:v>0.45828393937559</c:v>
                </c:pt>
                <c:pt idx="3059">
                  <c:v>0.45843380331914</c:v>
                </c:pt>
                <c:pt idx="3060">
                  <c:v>0.45858366726269</c:v>
                </c:pt>
                <c:pt idx="3061">
                  <c:v>0.45873353120624</c:v>
                </c:pt>
                <c:pt idx="3062">
                  <c:v>0.45888339514979</c:v>
                </c:pt>
                <c:pt idx="3063">
                  <c:v>0.45903325909334</c:v>
                </c:pt>
                <c:pt idx="3064">
                  <c:v>0.45918312303689</c:v>
                </c:pt>
                <c:pt idx="3065">
                  <c:v>0.45933298698044</c:v>
                </c:pt>
                <c:pt idx="3066">
                  <c:v>0.45948285092399</c:v>
                </c:pt>
                <c:pt idx="3067">
                  <c:v>0.45963271486754</c:v>
                </c:pt>
                <c:pt idx="3068">
                  <c:v>0.45978257881108</c:v>
                </c:pt>
                <c:pt idx="3069">
                  <c:v>0.45993244275463</c:v>
                </c:pt>
                <c:pt idx="3070">
                  <c:v>0.46008230669818</c:v>
                </c:pt>
                <c:pt idx="3071">
                  <c:v>0.46023217064173</c:v>
                </c:pt>
                <c:pt idx="3072">
                  <c:v>0.46038203458528</c:v>
                </c:pt>
                <c:pt idx="3073">
                  <c:v>0.46053189852883</c:v>
                </c:pt>
                <c:pt idx="3074">
                  <c:v>0.46068176247238</c:v>
                </c:pt>
                <c:pt idx="3075">
                  <c:v>0.46083162641593</c:v>
                </c:pt>
                <c:pt idx="3076">
                  <c:v>0.46098149035948</c:v>
                </c:pt>
                <c:pt idx="3077">
                  <c:v>0.46113135430303</c:v>
                </c:pt>
                <c:pt idx="3078">
                  <c:v>0.46128121824658</c:v>
                </c:pt>
                <c:pt idx="3079">
                  <c:v>0.46143108219013</c:v>
                </c:pt>
                <c:pt idx="3080">
                  <c:v>0.46158094613368</c:v>
                </c:pt>
                <c:pt idx="3081">
                  <c:v>0.46173081007723</c:v>
                </c:pt>
                <c:pt idx="3082">
                  <c:v>0.46188067402078</c:v>
                </c:pt>
                <c:pt idx="3083">
                  <c:v>0.46203053796433</c:v>
                </c:pt>
                <c:pt idx="3084">
                  <c:v>0.46218040190788</c:v>
                </c:pt>
                <c:pt idx="3085">
                  <c:v>0.46233026585143</c:v>
                </c:pt>
                <c:pt idx="3086">
                  <c:v>0.46248012979498</c:v>
                </c:pt>
                <c:pt idx="3087">
                  <c:v>0.46262999373853</c:v>
                </c:pt>
                <c:pt idx="3088">
                  <c:v>0.46277985768208</c:v>
                </c:pt>
                <c:pt idx="3089">
                  <c:v>0.46292972162563</c:v>
                </c:pt>
                <c:pt idx="3090">
                  <c:v>0.46307958556918</c:v>
                </c:pt>
                <c:pt idx="3091">
                  <c:v>0.46322944951273</c:v>
                </c:pt>
                <c:pt idx="3092">
                  <c:v>0.46337931345628</c:v>
                </c:pt>
                <c:pt idx="3093">
                  <c:v>0.46352917739983</c:v>
                </c:pt>
                <c:pt idx="3094">
                  <c:v>0.46367904134338</c:v>
                </c:pt>
                <c:pt idx="3095">
                  <c:v>0.46382890528693</c:v>
                </c:pt>
                <c:pt idx="3096">
                  <c:v>0.46397876923048</c:v>
                </c:pt>
                <c:pt idx="3097">
                  <c:v>0.46412863317403</c:v>
                </c:pt>
                <c:pt idx="3098">
                  <c:v>0.46427849711758</c:v>
                </c:pt>
                <c:pt idx="3099">
                  <c:v>0.46442836106113</c:v>
                </c:pt>
                <c:pt idx="3100">
                  <c:v>0.46457822500468</c:v>
                </c:pt>
                <c:pt idx="3101">
                  <c:v>0.46472808894823</c:v>
                </c:pt>
                <c:pt idx="3102">
                  <c:v>0.46487795289178</c:v>
                </c:pt>
                <c:pt idx="3103">
                  <c:v>0.46502781683533</c:v>
                </c:pt>
                <c:pt idx="3104">
                  <c:v>0.46517768077888</c:v>
                </c:pt>
                <c:pt idx="3105">
                  <c:v>0.46532754472243</c:v>
                </c:pt>
                <c:pt idx="3106">
                  <c:v>0.46547740866598</c:v>
                </c:pt>
                <c:pt idx="3107">
                  <c:v>0.46562727260953</c:v>
                </c:pt>
                <c:pt idx="3108">
                  <c:v>0.46577713655308</c:v>
                </c:pt>
                <c:pt idx="3109">
                  <c:v>0.46592700049663</c:v>
                </c:pt>
                <c:pt idx="3110">
                  <c:v>0.46607686444018</c:v>
                </c:pt>
                <c:pt idx="3111">
                  <c:v>0.46622672838373</c:v>
                </c:pt>
                <c:pt idx="3112">
                  <c:v>0.46637659232728</c:v>
                </c:pt>
                <c:pt idx="3113">
                  <c:v>0.46652645627083</c:v>
                </c:pt>
                <c:pt idx="3114">
                  <c:v>0.46667632021438</c:v>
                </c:pt>
                <c:pt idx="3115">
                  <c:v>0.46682618415793</c:v>
                </c:pt>
                <c:pt idx="3116">
                  <c:v>0.46697604810148</c:v>
                </c:pt>
                <c:pt idx="3117">
                  <c:v>0.46712591204503</c:v>
                </c:pt>
                <c:pt idx="3118">
                  <c:v>0.46727577598858</c:v>
                </c:pt>
                <c:pt idx="3119">
                  <c:v>0.46742563993213</c:v>
                </c:pt>
                <c:pt idx="3120">
                  <c:v>0.46757550387568</c:v>
                </c:pt>
                <c:pt idx="3121">
                  <c:v>0.46772536781923</c:v>
                </c:pt>
                <c:pt idx="3122">
                  <c:v>0.46787523176278</c:v>
                </c:pt>
                <c:pt idx="3123">
                  <c:v>0.46802509570633</c:v>
                </c:pt>
                <c:pt idx="3124">
                  <c:v>0.46817495964988</c:v>
                </c:pt>
                <c:pt idx="3125">
                  <c:v>0.46832482359343</c:v>
                </c:pt>
                <c:pt idx="3126">
                  <c:v>0.46847468753698</c:v>
                </c:pt>
                <c:pt idx="3127">
                  <c:v>0.46862455148053</c:v>
                </c:pt>
                <c:pt idx="3128">
                  <c:v>0.46877441542408</c:v>
                </c:pt>
                <c:pt idx="3129">
                  <c:v>0.46892427936763</c:v>
                </c:pt>
                <c:pt idx="3130">
                  <c:v>0.46907414331118</c:v>
                </c:pt>
                <c:pt idx="3131">
                  <c:v>0.46922400725473</c:v>
                </c:pt>
                <c:pt idx="3132">
                  <c:v>0.46937387119828</c:v>
                </c:pt>
                <c:pt idx="3133">
                  <c:v>0.46952373514183</c:v>
                </c:pt>
                <c:pt idx="3134">
                  <c:v>0.46967359908538</c:v>
                </c:pt>
                <c:pt idx="3135">
                  <c:v>0.46982346302893</c:v>
                </c:pt>
                <c:pt idx="3136">
                  <c:v>0.46997332697248</c:v>
                </c:pt>
                <c:pt idx="3137">
                  <c:v>0.47012319091603</c:v>
                </c:pt>
                <c:pt idx="3138">
                  <c:v>0.47027305485958</c:v>
                </c:pt>
                <c:pt idx="3139">
                  <c:v>0.47042291880313</c:v>
                </c:pt>
                <c:pt idx="3140">
                  <c:v>0.47057278274668</c:v>
                </c:pt>
                <c:pt idx="3141">
                  <c:v>0.47072264669023</c:v>
                </c:pt>
                <c:pt idx="3142">
                  <c:v>0.47087251063378</c:v>
                </c:pt>
                <c:pt idx="3143">
                  <c:v>0.47102237457733</c:v>
                </c:pt>
                <c:pt idx="3144">
                  <c:v>0.47117223852088</c:v>
                </c:pt>
                <c:pt idx="3145">
                  <c:v>0.47132210246443</c:v>
                </c:pt>
                <c:pt idx="3146">
                  <c:v>0.47147196640798</c:v>
                </c:pt>
                <c:pt idx="3147">
                  <c:v>0.47162183035153</c:v>
                </c:pt>
                <c:pt idx="3148">
                  <c:v>0.47177169429508</c:v>
                </c:pt>
                <c:pt idx="3149">
                  <c:v>0.47192155823863</c:v>
                </c:pt>
                <c:pt idx="3150">
                  <c:v>0.47207142218218</c:v>
                </c:pt>
                <c:pt idx="3151">
                  <c:v>0.47222128612573</c:v>
                </c:pt>
                <c:pt idx="3152">
                  <c:v>0.47237115006928</c:v>
                </c:pt>
                <c:pt idx="3153">
                  <c:v>0.47252101401283</c:v>
                </c:pt>
                <c:pt idx="3154">
                  <c:v>0.47267087795638</c:v>
                </c:pt>
                <c:pt idx="3155">
                  <c:v>0.47282074189993</c:v>
                </c:pt>
                <c:pt idx="3156">
                  <c:v>0.47297060584348</c:v>
                </c:pt>
                <c:pt idx="3157">
                  <c:v>0.47312046978703</c:v>
                </c:pt>
                <c:pt idx="3158">
                  <c:v>0.47327033373058</c:v>
                </c:pt>
                <c:pt idx="3159">
                  <c:v>0.47342019767413</c:v>
                </c:pt>
                <c:pt idx="3160">
                  <c:v>0.47357006161768</c:v>
                </c:pt>
                <c:pt idx="3161">
                  <c:v>0.47371992556123</c:v>
                </c:pt>
                <c:pt idx="3162">
                  <c:v>0.47386978950478</c:v>
                </c:pt>
                <c:pt idx="3163">
                  <c:v>0.47401965344833</c:v>
                </c:pt>
                <c:pt idx="3164">
                  <c:v>0.47416951739188</c:v>
                </c:pt>
                <c:pt idx="3165">
                  <c:v>0.47431938133542</c:v>
                </c:pt>
                <c:pt idx="3166">
                  <c:v>0.47446924527897</c:v>
                </c:pt>
                <c:pt idx="3167">
                  <c:v>0.47461910922252</c:v>
                </c:pt>
                <c:pt idx="3168">
                  <c:v>0.47476897316607</c:v>
                </c:pt>
                <c:pt idx="3169">
                  <c:v>0.47491883710962</c:v>
                </c:pt>
                <c:pt idx="3170">
                  <c:v>0.47506870105317</c:v>
                </c:pt>
                <c:pt idx="3171">
                  <c:v>0.47521856499672</c:v>
                </c:pt>
                <c:pt idx="3172">
                  <c:v>0.47536842894027</c:v>
                </c:pt>
                <c:pt idx="3173">
                  <c:v>0.47551829288382</c:v>
                </c:pt>
                <c:pt idx="3174">
                  <c:v>0.47566815682737</c:v>
                </c:pt>
                <c:pt idx="3175">
                  <c:v>0.47581802077092</c:v>
                </c:pt>
                <c:pt idx="3176">
                  <c:v>0.47596788471447</c:v>
                </c:pt>
                <c:pt idx="3177">
                  <c:v>0.47611774865802</c:v>
                </c:pt>
                <c:pt idx="3178">
                  <c:v>0.47626761260157</c:v>
                </c:pt>
                <c:pt idx="3179">
                  <c:v>0.47641747654512</c:v>
                </c:pt>
                <c:pt idx="3180">
                  <c:v>0.47656734048867</c:v>
                </c:pt>
                <c:pt idx="3181">
                  <c:v>0.47671720443222</c:v>
                </c:pt>
                <c:pt idx="3182">
                  <c:v>0.47686706837577</c:v>
                </c:pt>
                <c:pt idx="3183">
                  <c:v>0.47701693231932</c:v>
                </c:pt>
                <c:pt idx="3184">
                  <c:v>0.47716679626287</c:v>
                </c:pt>
                <c:pt idx="3185">
                  <c:v>0.47731666020642</c:v>
                </c:pt>
                <c:pt idx="3186">
                  <c:v>0.47746652414997</c:v>
                </c:pt>
                <c:pt idx="3187">
                  <c:v>0.47761638809352</c:v>
                </c:pt>
                <c:pt idx="3188">
                  <c:v>0.47776625203707</c:v>
                </c:pt>
                <c:pt idx="3189">
                  <c:v>0.47791611598062</c:v>
                </c:pt>
                <c:pt idx="3190">
                  <c:v>0.47806597992417</c:v>
                </c:pt>
                <c:pt idx="3191">
                  <c:v>0.47821584386772</c:v>
                </c:pt>
                <c:pt idx="3192">
                  <c:v>0.47836570781127</c:v>
                </c:pt>
                <c:pt idx="3193">
                  <c:v>0.47851557175482</c:v>
                </c:pt>
                <c:pt idx="3194">
                  <c:v>0.47866543569837</c:v>
                </c:pt>
                <c:pt idx="3195">
                  <c:v>0.47881529964192</c:v>
                </c:pt>
                <c:pt idx="3196">
                  <c:v>0.47896516358547</c:v>
                </c:pt>
                <c:pt idx="3197">
                  <c:v>0.47911502752902</c:v>
                </c:pt>
                <c:pt idx="3198">
                  <c:v>0.47926489147257</c:v>
                </c:pt>
                <c:pt idx="3199">
                  <c:v>0.47941475541612</c:v>
                </c:pt>
                <c:pt idx="3200">
                  <c:v>0.47956461935967</c:v>
                </c:pt>
                <c:pt idx="3201">
                  <c:v>0.47971448330322</c:v>
                </c:pt>
                <c:pt idx="3202">
                  <c:v>0.47986434724677</c:v>
                </c:pt>
                <c:pt idx="3203">
                  <c:v>0.48001421119032</c:v>
                </c:pt>
                <c:pt idx="3204">
                  <c:v>0.48016407513387</c:v>
                </c:pt>
                <c:pt idx="3205">
                  <c:v>0.48031393907742</c:v>
                </c:pt>
                <c:pt idx="3206">
                  <c:v>0.48046380302097</c:v>
                </c:pt>
                <c:pt idx="3207">
                  <c:v>0.48061366696452</c:v>
                </c:pt>
                <c:pt idx="3208">
                  <c:v>0.48076353090807</c:v>
                </c:pt>
                <c:pt idx="3209">
                  <c:v>0.48091339485162</c:v>
                </c:pt>
                <c:pt idx="3210">
                  <c:v>0.48106325879517</c:v>
                </c:pt>
                <c:pt idx="3211">
                  <c:v>0.48121312273872</c:v>
                </c:pt>
                <c:pt idx="3212">
                  <c:v>0.48136298668227</c:v>
                </c:pt>
                <c:pt idx="3213">
                  <c:v>0.48151285062582</c:v>
                </c:pt>
                <c:pt idx="3214">
                  <c:v>0.48166271456937</c:v>
                </c:pt>
                <c:pt idx="3215">
                  <c:v>0.48181257851292</c:v>
                </c:pt>
                <c:pt idx="3216">
                  <c:v>0.48196244245647</c:v>
                </c:pt>
                <c:pt idx="3217">
                  <c:v>0.48211230640002</c:v>
                </c:pt>
                <c:pt idx="3218">
                  <c:v>0.48226217034357</c:v>
                </c:pt>
                <c:pt idx="3219">
                  <c:v>0.48241203428712</c:v>
                </c:pt>
                <c:pt idx="3220">
                  <c:v>0.48256189823067</c:v>
                </c:pt>
                <c:pt idx="3221">
                  <c:v>0.48271176217422</c:v>
                </c:pt>
                <c:pt idx="3222">
                  <c:v>0.48286162611777</c:v>
                </c:pt>
                <c:pt idx="3223">
                  <c:v>0.48301149006132</c:v>
                </c:pt>
                <c:pt idx="3224">
                  <c:v>0.48316135400487</c:v>
                </c:pt>
                <c:pt idx="3225">
                  <c:v>0.48331121794842</c:v>
                </c:pt>
                <c:pt idx="3226">
                  <c:v>0.48346108189197</c:v>
                </c:pt>
                <c:pt idx="3227">
                  <c:v>0.48361094583552</c:v>
                </c:pt>
                <c:pt idx="3228">
                  <c:v>0.48376080977907</c:v>
                </c:pt>
                <c:pt idx="3229">
                  <c:v>0.48391067372262</c:v>
                </c:pt>
                <c:pt idx="3230">
                  <c:v>0.48406053766617</c:v>
                </c:pt>
                <c:pt idx="3231">
                  <c:v>0.48421040160972</c:v>
                </c:pt>
                <c:pt idx="3232">
                  <c:v>0.48436026555327</c:v>
                </c:pt>
                <c:pt idx="3233">
                  <c:v>0.48451012949682</c:v>
                </c:pt>
                <c:pt idx="3234">
                  <c:v>0.48465999344037</c:v>
                </c:pt>
                <c:pt idx="3235">
                  <c:v>0.48480985738392</c:v>
                </c:pt>
                <c:pt idx="3236">
                  <c:v>0.48495972132747</c:v>
                </c:pt>
                <c:pt idx="3237">
                  <c:v>0.48510958527102</c:v>
                </c:pt>
                <c:pt idx="3238">
                  <c:v>0.48525944921457</c:v>
                </c:pt>
                <c:pt idx="3239">
                  <c:v>0.48540931315812</c:v>
                </c:pt>
                <c:pt idx="3240">
                  <c:v>0.48555917710167</c:v>
                </c:pt>
                <c:pt idx="3241">
                  <c:v>0.48570904104522</c:v>
                </c:pt>
                <c:pt idx="3242">
                  <c:v>0.48585890498877</c:v>
                </c:pt>
                <c:pt idx="3243">
                  <c:v>0.48600876893232</c:v>
                </c:pt>
                <c:pt idx="3244">
                  <c:v>0.48615863287587</c:v>
                </c:pt>
                <c:pt idx="3245">
                  <c:v>0.48630849681942</c:v>
                </c:pt>
                <c:pt idx="3246">
                  <c:v>0.48645836076297</c:v>
                </c:pt>
                <c:pt idx="3247">
                  <c:v>0.48660822470652</c:v>
                </c:pt>
                <c:pt idx="3248">
                  <c:v>0.48675808865007</c:v>
                </c:pt>
                <c:pt idx="3249">
                  <c:v>0.48690795259362</c:v>
                </c:pt>
                <c:pt idx="3250">
                  <c:v>0.48705781653717</c:v>
                </c:pt>
                <c:pt idx="3251">
                  <c:v>0.48720768048072</c:v>
                </c:pt>
                <c:pt idx="3252">
                  <c:v>0.48735754442427</c:v>
                </c:pt>
                <c:pt idx="3253">
                  <c:v>0.48750740836782</c:v>
                </c:pt>
                <c:pt idx="3254">
                  <c:v>0.48765727231137</c:v>
                </c:pt>
                <c:pt idx="3255">
                  <c:v>0.48780713625492</c:v>
                </c:pt>
                <c:pt idx="3256">
                  <c:v>0.48795700019847</c:v>
                </c:pt>
                <c:pt idx="3257">
                  <c:v>0.48810686414202</c:v>
                </c:pt>
                <c:pt idx="3258">
                  <c:v>0.48825672808557</c:v>
                </c:pt>
                <c:pt idx="3259">
                  <c:v>0.48840659202912</c:v>
                </c:pt>
                <c:pt idx="3260">
                  <c:v>0.48855645597267</c:v>
                </c:pt>
                <c:pt idx="3261">
                  <c:v>0.48870631991622</c:v>
                </c:pt>
                <c:pt idx="3262">
                  <c:v>0.48885618385976</c:v>
                </c:pt>
                <c:pt idx="3263">
                  <c:v>0.48900604780331</c:v>
                </c:pt>
                <c:pt idx="3264">
                  <c:v>0.48915591174686</c:v>
                </c:pt>
                <c:pt idx="3265">
                  <c:v>0.48930577569041</c:v>
                </c:pt>
                <c:pt idx="3266">
                  <c:v>0.48945563963396</c:v>
                </c:pt>
                <c:pt idx="3267">
                  <c:v>0.48960550357751</c:v>
                </c:pt>
                <c:pt idx="3268">
                  <c:v>0.48975536752106</c:v>
                </c:pt>
                <c:pt idx="3269">
                  <c:v>0.48990523146461</c:v>
                </c:pt>
                <c:pt idx="3270">
                  <c:v>0.49005509540816</c:v>
                </c:pt>
                <c:pt idx="3271">
                  <c:v>0.49020495935171</c:v>
                </c:pt>
                <c:pt idx="3272">
                  <c:v>0.49035482329526</c:v>
                </c:pt>
                <c:pt idx="3273">
                  <c:v>0.49050468723881</c:v>
                </c:pt>
                <c:pt idx="3274">
                  <c:v>0.49065455118236</c:v>
                </c:pt>
                <c:pt idx="3275">
                  <c:v>0.49080441512591</c:v>
                </c:pt>
                <c:pt idx="3276">
                  <c:v>0.49095427906946</c:v>
                </c:pt>
                <c:pt idx="3277">
                  <c:v>0.49110414301301</c:v>
                </c:pt>
                <c:pt idx="3278">
                  <c:v>0.49125400695656</c:v>
                </c:pt>
                <c:pt idx="3279">
                  <c:v>0.49140387090011</c:v>
                </c:pt>
                <c:pt idx="3280">
                  <c:v>0.49155373484366</c:v>
                </c:pt>
                <c:pt idx="3281">
                  <c:v>0.49170359878721</c:v>
                </c:pt>
                <c:pt idx="3282">
                  <c:v>0.49185346273076</c:v>
                </c:pt>
                <c:pt idx="3283">
                  <c:v>0.49200332667431</c:v>
                </c:pt>
                <c:pt idx="3284">
                  <c:v>0.49215319061786</c:v>
                </c:pt>
                <c:pt idx="3285">
                  <c:v>0.49230305456141</c:v>
                </c:pt>
                <c:pt idx="3286">
                  <c:v>0.49245291850496</c:v>
                </c:pt>
                <c:pt idx="3287">
                  <c:v>0.49260278244851</c:v>
                </c:pt>
                <c:pt idx="3288">
                  <c:v>0.49275264639206</c:v>
                </c:pt>
                <c:pt idx="3289">
                  <c:v>0.49290251033561</c:v>
                </c:pt>
                <c:pt idx="3290">
                  <c:v>0.49305237427916</c:v>
                </c:pt>
                <c:pt idx="3291">
                  <c:v>0.49320223822271</c:v>
                </c:pt>
                <c:pt idx="3292">
                  <c:v>0.49335210216626</c:v>
                </c:pt>
                <c:pt idx="3293">
                  <c:v>0.49350196610981</c:v>
                </c:pt>
                <c:pt idx="3294">
                  <c:v>0.49365183005336</c:v>
                </c:pt>
                <c:pt idx="3295">
                  <c:v>0.49380169399691</c:v>
                </c:pt>
                <c:pt idx="3296">
                  <c:v>0.49395155794046</c:v>
                </c:pt>
                <c:pt idx="3297">
                  <c:v>0.49410142188401</c:v>
                </c:pt>
                <c:pt idx="3298">
                  <c:v>0.49425128582756</c:v>
                </c:pt>
                <c:pt idx="3299">
                  <c:v>0.49440114977111</c:v>
                </c:pt>
                <c:pt idx="3300">
                  <c:v>0.49455101371466</c:v>
                </c:pt>
                <c:pt idx="3301">
                  <c:v>0.49470087765821</c:v>
                </c:pt>
                <c:pt idx="3302">
                  <c:v>0.49485074160176</c:v>
                </c:pt>
                <c:pt idx="3303">
                  <c:v>0.49500060554531</c:v>
                </c:pt>
                <c:pt idx="3304">
                  <c:v>0.49515046948886</c:v>
                </c:pt>
                <c:pt idx="3305">
                  <c:v>0.49530033343241</c:v>
                </c:pt>
                <c:pt idx="3306">
                  <c:v>0.49545019737596</c:v>
                </c:pt>
                <c:pt idx="3307">
                  <c:v>0.49560006131951</c:v>
                </c:pt>
                <c:pt idx="3308">
                  <c:v>0.49574992526306</c:v>
                </c:pt>
                <c:pt idx="3309">
                  <c:v>0.49589978920661</c:v>
                </c:pt>
                <c:pt idx="3310">
                  <c:v>0.49604965315016</c:v>
                </c:pt>
                <c:pt idx="3311">
                  <c:v>0.49619951709371</c:v>
                </c:pt>
                <c:pt idx="3312">
                  <c:v>0.49634938103726</c:v>
                </c:pt>
                <c:pt idx="3313">
                  <c:v>0.49649924498081</c:v>
                </c:pt>
                <c:pt idx="3314">
                  <c:v>0.49664910892436</c:v>
                </c:pt>
                <c:pt idx="3315">
                  <c:v>0.49679897286791</c:v>
                </c:pt>
                <c:pt idx="3316">
                  <c:v>0.49694883681146</c:v>
                </c:pt>
                <c:pt idx="3317">
                  <c:v>0.49709870075501</c:v>
                </c:pt>
                <c:pt idx="3318">
                  <c:v>0.49724856469856</c:v>
                </c:pt>
                <c:pt idx="3319">
                  <c:v>0.49739842864211</c:v>
                </c:pt>
                <c:pt idx="3320">
                  <c:v>0.49754829258566</c:v>
                </c:pt>
                <c:pt idx="3321">
                  <c:v>0.49769815652921</c:v>
                </c:pt>
                <c:pt idx="3322">
                  <c:v>0.49784802047276</c:v>
                </c:pt>
                <c:pt idx="3323">
                  <c:v>0.49799788441631</c:v>
                </c:pt>
                <c:pt idx="3324">
                  <c:v>0.49814774835986</c:v>
                </c:pt>
                <c:pt idx="3325">
                  <c:v>0.49829761230341</c:v>
                </c:pt>
                <c:pt idx="3326">
                  <c:v>0.49844747624696</c:v>
                </c:pt>
                <c:pt idx="3327">
                  <c:v>0.49859734019051</c:v>
                </c:pt>
                <c:pt idx="3328">
                  <c:v>0.49874720413406</c:v>
                </c:pt>
                <c:pt idx="3329">
                  <c:v>0.49889706807761</c:v>
                </c:pt>
                <c:pt idx="3330">
                  <c:v>0.49904693202116</c:v>
                </c:pt>
                <c:pt idx="3331">
                  <c:v>0.49919679596471</c:v>
                </c:pt>
                <c:pt idx="3332">
                  <c:v>0.49934665990826</c:v>
                </c:pt>
                <c:pt idx="3333">
                  <c:v>0.49949652385181</c:v>
                </c:pt>
                <c:pt idx="3334">
                  <c:v>0.49964638779536</c:v>
                </c:pt>
                <c:pt idx="3335">
                  <c:v>0.49979625173891</c:v>
                </c:pt>
                <c:pt idx="3336">
                  <c:v>0.49994611568246</c:v>
                </c:pt>
                <c:pt idx="3337">
                  <c:v>0.50009597962601</c:v>
                </c:pt>
                <c:pt idx="3338">
                  <c:v>0.50024584356956</c:v>
                </c:pt>
                <c:pt idx="3339">
                  <c:v>0.50039570751311</c:v>
                </c:pt>
                <c:pt idx="3340">
                  <c:v>0.50054557145666</c:v>
                </c:pt>
                <c:pt idx="3341">
                  <c:v>0.50069543540021</c:v>
                </c:pt>
                <c:pt idx="3342">
                  <c:v>0.50084529934376</c:v>
                </c:pt>
                <c:pt idx="3343">
                  <c:v>0.50099516328731</c:v>
                </c:pt>
                <c:pt idx="3344">
                  <c:v>0.50114502723086</c:v>
                </c:pt>
                <c:pt idx="3345">
                  <c:v>0.50129489117441</c:v>
                </c:pt>
                <c:pt idx="3346">
                  <c:v>0.50144475511796</c:v>
                </c:pt>
                <c:pt idx="3347">
                  <c:v>0.50159461906151</c:v>
                </c:pt>
                <c:pt idx="3348">
                  <c:v>0.50174448300506</c:v>
                </c:pt>
                <c:pt idx="3349">
                  <c:v>0.50189434694861</c:v>
                </c:pt>
                <c:pt idx="3350">
                  <c:v>0.50204421089216</c:v>
                </c:pt>
                <c:pt idx="3351">
                  <c:v>0.50219407483571</c:v>
                </c:pt>
                <c:pt idx="3352">
                  <c:v>0.50234393877926</c:v>
                </c:pt>
                <c:pt idx="3353">
                  <c:v>0.50249380272281</c:v>
                </c:pt>
                <c:pt idx="3354">
                  <c:v>0.50264366666636</c:v>
                </c:pt>
                <c:pt idx="3355">
                  <c:v>0.50279353060991</c:v>
                </c:pt>
                <c:pt idx="3356">
                  <c:v>0.50294339455346</c:v>
                </c:pt>
                <c:pt idx="3357">
                  <c:v>0.50309325849701</c:v>
                </c:pt>
                <c:pt idx="3358">
                  <c:v>0.50324312244056</c:v>
                </c:pt>
                <c:pt idx="3359">
                  <c:v>0.50339298638411</c:v>
                </c:pt>
                <c:pt idx="3360">
                  <c:v>0.50354285032765</c:v>
                </c:pt>
                <c:pt idx="3361">
                  <c:v>0.5036927142712</c:v>
                </c:pt>
                <c:pt idx="3362">
                  <c:v>0.50384257821475</c:v>
                </c:pt>
                <c:pt idx="3363">
                  <c:v>0.5039924421583</c:v>
                </c:pt>
                <c:pt idx="3364">
                  <c:v>0.50414230610185</c:v>
                </c:pt>
                <c:pt idx="3365">
                  <c:v>0.5042921700454</c:v>
                </c:pt>
                <c:pt idx="3366">
                  <c:v>0.50444203398895</c:v>
                </c:pt>
                <c:pt idx="3367">
                  <c:v>0.5045918979325</c:v>
                </c:pt>
                <c:pt idx="3368">
                  <c:v>0.50474176187605</c:v>
                </c:pt>
                <c:pt idx="3369">
                  <c:v>0.5048916258196</c:v>
                </c:pt>
                <c:pt idx="3370">
                  <c:v>0.50504148976315</c:v>
                </c:pt>
                <c:pt idx="3371">
                  <c:v>0.5051913537067</c:v>
                </c:pt>
                <c:pt idx="3372">
                  <c:v>0.50534121765025</c:v>
                </c:pt>
                <c:pt idx="3373">
                  <c:v>0.5054910815938</c:v>
                </c:pt>
                <c:pt idx="3374">
                  <c:v>0.50564094553735</c:v>
                </c:pt>
                <c:pt idx="3375">
                  <c:v>0.5057908094809</c:v>
                </c:pt>
                <c:pt idx="3376">
                  <c:v>0.50594067342445</c:v>
                </c:pt>
                <c:pt idx="3377">
                  <c:v>0.506090537368</c:v>
                </c:pt>
                <c:pt idx="3378">
                  <c:v>0.50624040131155</c:v>
                </c:pt>
                <c:pt idx="3379">
                  <c:v>0.5063902652551</c:v>
                </c:pt>
                <c:pt idx="3380">
                  <c:v>0.50654012919865</c:v>
                </c:pt>
                <c:pt idx="3381">
                  <c:v>0.5066899931422</c:v>
                </c:pt>
                <c:pt idx="3382">
                  <c:v>0.50683985708575</c:v>
                </c:pt>
                <c:pt idx="3383">
                  <c:v>0.5069897210293</c:v>
                </c:pt>
                <c:pt idx="3384">
                  <c:v>0.50713958497285</c:v>
                </c:pt>
                <c:pt idx="3385">
                  <c:v>0.5072894489164</c:v>
                </c:pt>
                <c:pt idx="3386">
                  <c:v>0.50743931285995</c:v>
                </c:pt>
                <c:pt idx="3387">
                  <c:v>0.5075891768035</c:v>
                </c:pt>
                <c:pt idx="3388">
                  <c:v>0.50773904074705</c:v>
                </c:pt>
                <c:pt idx="3389">
                  <c:v>0.5078889046906</c:v>
                </c:pt>
                <c:pt idx="3390">
                  <c:v>0.50803876863415</c:v>
                </c:pt>
                <c:pt idx="3391">
                  <c:v>0.5081886325777</c:v>
                </c:pt>
                <c:pt idx="3392">
                  <c:v>0.50833849652125</c:v>
                </c:pt>
                <c:pt idx="3393">
                  <c:v>0.5084883604648</c:v>
                </c:pt>
                <c:pt idx="3394">
                  <c:v>0.50863822440835</c:v>
                </c:pt>
                <c:pt idx="3395">
                  <c:v>0.5087880883519</c:v>
                </c:pt>
                <c:pt idx="3396">
                  <c:v>0.50893795229545</c:v>
                </c:pt>
                <c:pt idx="3397">
                  <c:v>0.509087816239</c:v>
                </c:pt>
                <c:pt idx="3398">
                  <c:v>0.50923768018255</c:v>
                </c:pt>
                <c:pt idx="3399">
                  <c:v>0.5093875441261</c:v>
                </c:pt>
                <c:pt idx="3400">
                  <c:v>0.50953740806965</c:v>
                </c:pt>
                <c:pt idx="3401">
                  <c:v>0.5096872720132</c:v>
                </c:pt>
                <c:pt idx="3402">
                  <c:v>0.50983713595675</c:v>
                </c:pt>
                <c:pt idx="3403">
                  <c:v>0.5099869999003</c:v>
                </c:pt>
                <c:pt idx="3404">
                  <c:v>0.51013686384385</c:v>
                </c:pt>
                <c:pt idx="3405">
                  <c:v>0.5102867277874</c:v>
                </c:pt>
                <c:pt idx="3406">
                  <c:v>0.51043659173095</c:v>
                </c:pt>
                <c:pt idx="3407">
                  <c:v>0.5105864556745</c:v>
                </c:pt>
                <c:pt idx="3408">
                  <c:v>0.51073631961805</c:v>
                </c:pt>
                <c:pt idx="3409">
                  <c:v>0.5108861835616</c:v>
                </c:pt>
                <c:pt idx="3410">
                  <c:v>0.51103604750515</c:v>
                </c:pt>
                <c:pt idx="3411">
                  <c:v>0.5111859114487</c:v>
                </c:pt>
                <c:pt idx="3412">
                  <c:v>0.51133577539225</c:v>
                </c:pt>
                <c:pt idx="3413">
                  <c:v>0.5114856393358</c:v>
                </c:pt>
                <c:pt idx="3414">
                  <c:v>0.51163550327935</c:v>
                </c:pt>
                <c:pt idx="3415">
                  <c:v>0.5117853672229</c:v>
                </c:pt>
                <c:pt idx="3416">
                  <c:v>0.51193523116645</c:v>
                </c:pt>
                <c:pt idx="3417">
                  <c:v>0.51208509511</c:v>
                </c:pt>
                <c:pt idx="3418">
                  <c:v>0.51223495905355</c:v>
                </c:pt>
                <c:pt idx="3419">
                  <c:v>0.5123848229971</c:v>
                </c:pt>
                <c:pt idx="3420">
                  <c:v>0.51253468694065</c:v>
                </c:pt>
                <c:pt idx="3421">
                  <c:v>0.5126845508842</c:v>
                </c:pt>
                <c:pt idx="3422">
                  <c:v>0.51283441482775</c:v>
                </c:pt>
                <c:pt idx="3423">
                  <c:v>0.5129842787713</c:v>
                </c:pt>
                <c:pt idx="3424">
                  <c:v>0.51313414271485</c:v>
                </c:pt>
                <c:pt idx="3425">
                  <c:v>0.5132840066584</c:v>
                </c:pt>
                <c:pt idx="3426">
                  <c:v>0.51343387060195</c:v>
                </c:pt>
                <c:pt idx="3427">
                  <c:v>0.5135837345455</c:v>
                </c:pt>
                <c:pt idx="3428">
                  <c:v>0.51373359848905</c:v>
                </c:pt>
                <c:pt idx="3429">
                  <c:v>0.5138834624326</c:v>
                </c:pt>
                <c:pt idx="3430">
                  <c:v>0.51403332637615</c:v>
                </c:pt>
                <c:pt idx="3431">
                  <c:v>0.5141831903197</c:v>
                </c:pt>
                <c:pt idx="3432">
                  <c:v>0.51433305426325</c:v>
                </c:pt>
                <c:pt idx="3433">
                  <c:v>0.5144829182068</c:v>
                </c:pt>
                <c:pt idx="3434">
                  <c:v>0.51463278215035</c:v>
                </c:pt>
                <c:pt idx="3435">
                  <c:v>0.5147826460939</c:v>
                </c:pt>
                <c:pt idx="3436">
                  <c:v>0.51493251003745</c:v>
                </c:pt>
                <c:pt idx="3437">
                  <c:v>0.515082373981</c:v>
                </c:pt>
                <c:pt idx="3438">
                  <c:v>0.51523223792455</c:v>
                </c:pt>
                <c:pt idx="3439">
                  <c:v>0.5153821018681</c:v>
                </c:pt>
                <c:pt idx="3440">
                  <c:v>0.51553196581165</c:v>
                </c:pt>
                <c:pt idx="3441">
                  <c:v>0.5156818297552</c:v>
                </c:pt>
                <c:pt idx="3442">
                  <c:v>0.51583169369875</c:v>
                </c:pt>
                <c:pt idx="3443">
                  <c:v>0.5159815576423</c:v>
                </c:pt>
                <c:pt idx="3444">
                  <c:v>0.51613142158585</c:v>
                </c:pt>
                <c:pt idx="3445">
                  <c:v>0.5162812855294</c:v>
                </c:pt>
                <c:pt idx="3446">
                  <c:v>0.51643114947295</c:v>
                </c:pt>
                <c:pt idx="3447">
                  <c:v>0.5165810134165</c:v>
                </c:pt>
                <c:pt idx="3448">
                  <c:v>0.51673087736005</c:v>
                </c:pt>
                <c:pt idx="3449">
                  <c:v>0.5168807413036</c:v>
                </c:pt>
                <c:pt idx="3450">
                  <c:v>0.51703060524715</c:v>
                </c:pt>
                <c:pt idx="3451">
                  <c:v>0.5171804691907</c:v>
                </c:pt>
                <c:pt idx="3452">
                  <c:v>0.51733033313425</c:v>
                </c:pt>
                <c:pt idx="3453">
                  <c:v>0.5174801970778</c:v>
                </c:pt>
                <c:pt idx="3454">
                  <c:v>0.51763006102135</c:v>
                </c:pt>
                <c:pt idx="3455">
                  <c:v>0.5177799249649</c:v>
                </c:pt>
                <c:pt idx="3456">
                  <c:v>0.51792978890844</c:v>
                </c:pt>
                <c:pt idx="3457">
                  <c:v>0.51807965285199</c:v>
                </c:pt>
                <c:pt idx="3458">
                  <c:v>0.51822951679554</c:v>
                </c:pt>
                <c:pt idx="3459">
                  <c:v>0.51837938073909</c:v>
                </c:pt>
                <c:pt idx="3460">
                  <c:v>0.51852924468264</c:v>
                </c:pt>
                <c:pt idx="3461">
                  <c:v>0.51867910862619</c:v>
                </c:pt>
                <c:pt idx="3462">
                  <c:v>0.51882897256974</c:v>
                </c:pt>
                <c:pt idx="3463">
                  <c:v>0.51897883651329</c:v>
                </c:pt>
                <c:pt idx="3464">
                  <c:v>0.51912870045684</c:v>
                </c:pt>
                <c:pt idx="3465">
                  <c:v>0.51927856440039</c:v>
                </c:pt>
                <c:pt idx="3466">
                  <c:v>0.51942842834394</c:v>
                </c:pt>
                <c:pt idx="3467">
                  <c:v>0.51957829228749</c:v>
                </c:pt>
                <c:pt idx="3468">
                  <c:v>0.51972815623104</c:v>
                </c:pt>
                <c:pt idx="3469">
                  <c:v>0.51987802017459</c:v>
                </c:pt>
                <c:pt idx="3470">
                  <c:v>0.52002788411814</c:v>
                </c:pt>
                <c:pt idx="3471">
                  <c:v>0.52017774806169</c:v>
                </c:pt>
                <c:pt idx="3472">
                  <c:v>0.52032761200524</c:v>
                </c:pt>
                <c:pt idx="3473">
                  <c:v>0.52047747594879</c:v>
                </c:pt>
                <c:pt idx="3474">
                  <c:v>0.52062733989234</c:v>
                </c:pt>
                <c:pt idx="3475">
                  <c:v>0.52077720383589</c:v>
                </c:pt>
                <c:pt idx="3476">
                  <c:v>0.52092706777944</c:v>
                </c:pt>
                <c:pt idx="3477">
                  <c:v>0.52107693172299</c:v>
                </c:pt>
                <c:pt idx="3478">
                  <c:v>0.52122679566654</c:v>
                </c:pt>
                <c:pt idx="3479">
                  <c:v>0.52137665961009</c:v>
                </c:pt>
                <c:pt idx="3480">
                  <c:v>0.52152652355364</c:v>
                </c:pt>
                <c:pt idx="3481">
                  <c:v>0.52167638749719</c:v>
                </c:pt>
                <c:pt idx="3482">
                  <c:v>0.52182625144074</c:v>
                </c:pt>
                <c:pt idx="3483">
                  <c:v>0.52197611538429</c:v>
                </c:pt>
                <c:pt idx="3484">
                  <c:v>0.52212597932784</c:v>
                </c:pt>
                <c:pt idx="3485">
                  <c:v>0.52227584327139</c:v>
                </c:pt>
                <c:pt idx="3486">
                  <c:v>0.52242570721494</c:v>
                </c:pt>
                <c:pt idx="3487">
                  <c:v>0.52257557115849</c:v>
                </c:pt>
                <c:pt idx="3488">
                  <c:v>0.52272543510204</c:v>
                </c:pt>
                <c:pt idx="3489">
                  <c:v>0.52287529904559</c:v>
                </c:pt>
                <c:pt idx="3490">
                  <c:v>0.52302516298914</c:v>
                </c:pt>
                <c:pt idx="3491">
                  <c:v>0.52317502693269</c:v>
                </c:pt>
                <c:pt idx="3492">
                  <c:v>0.52332489087624</c:v>
                </c:pt>
                <c:pt idx="3493">
                  <c:v>0.52347475481979</c:v>
                </c:pt>
                <c:pt idx="3494">
                  <c:v>0.52362461876334</c:v>
                </c:pt>
                <c:pt idx="3495">
                  <c:v>0.52377448270689</c:v>
                </c:pt>
                <c:pt idx="3496">
                  <c:v>0.52392434665044</c:v>
                </c:pt>
                <c:pt idx="3497">
                  <c:v>0.52407421059399</c:v>
                </c:pt>
                <c:pt idx="3498">
                  <c:v>0.52422407453754</c:v>
                </c:pt>
                <c:pt idx="3499">
                  <c:v>0.52437393848109</c:v>
                </c:pt>
                <c:pt idx="3500">
                  <c:v>0.52452380242464</c:v>
                </c:pt>
                <c:pt idx="3501">
                  <c:v>0.52467366636819</c:v>
                </c:pt>
                <c:pt idx="3502">
                  <c:v>0.52482353031174</c:v>
                </c:pt>
                <c:pt idx="3503">
                  <c:v>0.52497339425529</c:v>
                </c:pt>
                <c:pt idx="3504">
                  <c:v>0.52512325819884</c:v>
                </c:pt>
                <c:pt idx="3505">
                  <c:v>0.52527312214239</c:v>
                </c:pt>
                <c:pt idx="3506">
                  <c:v>0.52542298608594</c:v>
                </c:pt>
                <c:pt idx="3507">
                  <c:v>0.52557285002949</c:v>
                </c:pt>
                <c:pt idx="3508">
                  <c:v>0.52572271397304</c:v>
                </c:pt>
                <c:pt idx="3509">
                  <c:v>0.52587257791659</c:v>
                </c:pt>
                <c:pt idx="3510">
                  <c:v>0.52602244186014</c:v>
                </c:pt>
                <c:pt idx="3511">
                  <c:v>0.52617230580369</c:v>
                </c:pt>
                <c:pt idx="3512">
                  <c:v>0.52632216974724</c:v>
                </c:pt>
                <c:pt idx="3513">
                  <c:v>0.52647203369079</c:v>
                </c:pt>
                <c:pt idx="3514">
                  <c:v>0.52662189763434</c:v>
                </c:pt>
                <c:pt idx="3515">
                  <c:v>0.52677176157789</c:v>
                </c:pt>
                <c:pt idx="3516">
                  <c:v>0.52692162552144</c:v>
                </c:pt>
                <c:pt idx="3517">
                  <c:v>0.52707148946499</c:v>
                </c:pt>
                <c:pt idx="3518">
                  <c:v>0.52722135340854</c:v>
                </c:pt>
                <c:pt idx="3519">
                  <c:v>0.52737121735209</c:v>
                </c:pt>
                <c:pt idx="3520">
                  <c:v>0.52752108129564</c:v>
                </c:pt>
                <c:pt idx="3521">
                  <c:v>0.52767094523919</c:v>
                </c:pt>
                <c:pt idx="3522">
                  <c:v>0.52782080918274</c:v>
                </c:pt>
                <c:pt idx="3523">
                  <c:v>0.52797067312629</c:v>
                </c:pt>
                <c:pt idx="3524">
                  <c:v>0.52812053706984</c:v>
                </c:pt>
                <c:pt idx="3525">
                  <c:v>0.52827040101339</c:v>
                </c:pt>
                <c:pt idx="3526">
                  <c:v>0.52842026495694</c:v>
                </c:pt>
                <c:pt idx="3527">
                  <c:v>0.52857012890049</c:v>
                </c:pt>
                <c:pt idx="3528">
                  <c:v>0.52871999284404</c:v>
                </c:pt>
                <c:pt idx="3529">
                  <c:v>0.52886985678759</c:v>
                </c:pt>
                <c:pt idx="3530">
                  <c:v>0.52901972073114</c:v>
                </c:pt>
                <c:pt idx="3531">
                  <c:v>0.52916958467469</c:v>
                </c:pt>
                <c:pt idx="3532">
                  <c:v>0.52931944861824</c:v>
                </c:pt>
                <c:pt idx="3533">
                  <c:v>0.52946931256179</c:v>
                </c:pt>
                <c:pt idx="3534">
                  <c:v>0.52961917650534</c:v>
                </c:pt>
                <c:pt idx="3535">
                  <c:v>0.52976904044889</c:v>
                </c:pt>
                <c:pt idx="3536">
                  <c:v>0.52991890439244</c:v>
                </c:pt>
                <c:pt idx="3537">
                  <c:v>0.53006876833599</c:v>
                </c:pt>
                <c:pt idx="3538">
                  <c:v>0.53021863227954</c:v>
                </c:pt>
                <c:pt idx="3539">
                  <c:v>0.53036849622309</c:v>
                </c:pt>
                <c:pt idx="3540">
                  <c:v>0.53051836016664</c:v>
                </c:pt>
                <c:pt idx="3541">
                  <c:v>0.53066822411019</c:v>
                </c:pt>
                <c:pt idx="3542">
                  <c:v>0.53081808805374</c:v>
                </c:pt>
                <c:pt idx="3543">
                  <c:v>0.53096795199729</c:v>
                </c:pt>
                <c:pt idx="3544">
                  <c:v>0.53111781594084</c:v>
                </c:pt>
                <c:pt idx="3545">
                  <c:v>0.53126767988439</c:v>
                </c:pt>
                <c:pt idx="3546">
                  <c:v>0.53141754382794</c:v>
                </c:pt>
                <c:pt idx="3547">
                  <c:v>0.53156740777149</c:v>
                </c:pt>
                <c:pt idx="3548">
                  <c:v>0.53171727171504</c:v>
                </c:pt>
                <c:pt idx="3549">
                  <c:v>0.53186713565859</c:v>
                </c:pt>
                <c:pt idx="3550">
                  <c:v>0.53201699960214</c:v>
                </c:pt>
                <c:pt idx="3551">
                  <c:v>0.53216686354569</c:v>
                </c:pt>
                <c:pt idx="3552">
                  <c:v>0.53231672748924</c:v>
                </c:pt>
                <c:pt idx="3553">
                  <c:v>0.53246659143279</c:v>
                </c:pt>
                <c:pt idx="3554">
                  <c:v>0.53261645537633</c:v>
                </c:pt>
                <c:pt idx="3555">
                  <c:v>0.53276631931988</c:v>
                </c:pt>
                <c:pt idx="3556">
                  <c:v>0.53291618326343</c:v>
                </c:pt>
                <c:pt idx="3557">
                  <c:v>0.53306604720698</c:v>
                </c:pt>
                <c:pt idx="3558">
                  <c:v>0.53321591115053</c:v>
                </c:pt>
                <c:pt idx="3559">
                  <c:v>0.53336577509408</c:v>
                </c:pt>
                <c:pt idx="3560">
                  <c:v>0.53351563903763</c:v>
                </c:pt>
                <c:pt idx="3561">
                  <c:v>0.53366550298118</c:v>
                </c:pt>
                <c:pt idx="3562">
                  <c:v>0.53381536692473</c:v>
                </c:pt>
                <c:pt idx="3563">
                  <c:v>0.53396523086828</c:v>
                </c:pt>
                <c:pt idx="3564">
                  <c:v>0.53411509481183</c:v>
                </c:pt>
                <c:pt idx="3565">
                  <c:v>0.53426495875538</c:v>
                </c:pt>
                <c:pt idx="3566">
                  <c:v>0.53441482269893</c:v>
                </c:pt>
                <c:pt idx="3567">
                  <c:v>0.53456468664248</c:v>
                </c:pt>
                <c:pt idx="3568">
                  <c:v>0.53471455058603</c:v>
                </c:pt>
                <c:pt idx="3569">
                  <c:v>0.53486441452958</c:v>
                </c:pt>
                <c:pt idx="3570">
                  <c:v>0.53501427847313</c:v>
                </c:pt>
                <c:pt idx="3571">
                  <c:v>0.53516414241668</c:v>
                </c:pt>
                <c:pt idx="3572">
                  <c:v>0.53531400636023</c:v>
                </c:pt>
                <c:pt idx="3573">
                  <c:v>0.53546387030378</c:v>
                </c:pt>
                <c:pt idx="3574">
                  <c:v>0.53561373424733</c:v>
                </c:pt>
                <c:pt idx="3575">
                  <c:v>0.53576359819088</c:v>
                </c:pt>
                <c:pt idx="3576">
                  <c:v>0.53591346213443</c:v>
                </c:pt>
                <c:pt idx="3577">
                  <c:v>0.53606332607798</c:v>
                </c:pt>
                <c:pt idx="3578">
                  <c:v>0.53621319002153</c:v>
                </c:pt>
                <c:pt idx="3579">
                  <c:v>0.53636305396508</c:v>
                </c:pt>
                <c:pt idx="3580">
                  <c:v>0.53651291790863</c:v>
                </c:pt>
                <c:pt idx="3581">
                  <c:v>0.53666278185218</c:v>
                </c:pt>
                <c:pt idx="3582">
                  <c:v>0.53681264579573</c:v>
                </c:pt>
                <c:pt idx="3583">
                  <c:v>0.53696250973928</c:v>
                </c:pt>
                <c:pt idx="3584">
                  <c:v>0.53711237368283</c:v>
                </c:pt>
                <c:pt idx="3585">
                  <c:v>0.53726223762638</c:v>
                </c:pt>
                <c:pt idx="3586">
                  <c:v>0.53741210156993</c:v>
                </c:pt>
                <c:pt idx="3587">
                  <c:v>0.53756196551348</c:v>
                </c:pt>
                <c:pt idx="3588">
                  <c:v>0.53771182945703</c:v>
                </c:pt>
                <c:pt idx="3589">
                  <c:v>0.53786169340058</c:v>
                </c:pt>
                <c:pt idx="3590">
                  <c:v>0.53801155734413</c:v>
                </c:pt>
                <c:pt idx="3591">
                  <c:v>0.53816142128768</c:v>
                </c:pt>
                <c:pt idx="3592">
                  <c:v>0.53831128523123</c:v>
                </c:pt>
                <c:pt idx="3593">
                  <c:v>0.53846114917478</c:v>
                </c:pt>
                <c:pt idx="3594">
                  <c:v>0.53861101311833</c:v>
                </c:pt>
                <c:pt idx="3595">
                  <c:v>0.53876087706188</c:v>
                </c:pt>
                <c:pt idx="3596">
                  <c:v>0.53891074100543</c:v>
                </c:pt>
                <c:pt idx="3597">
                  <c:v>0.53906060494898</c:v>
                </c:pt>
                <c:pt idx="3598">
                  <c:v>0.53921046889253</c:v>
                </c:pt>
                <c:pt idx="3599">
                  <c:v>0.53936033283608</c:v>
                </c:pt>
                <c:pt idx="3600">
                  <c:v>0.53951019677963</c:v>
                </c:pt>
                <c:pt idx="3601">
                  <c:v>0.53966006072318</c:v>
                </c:pt>
                <c:pt idx="3602">
                  <c:v>0.53980992466673</c:v>
                </c:pt>
                <c:pt idx="3603">
                  <c:v>0.53995978861028</c:v>
                </c:pt>
                <c:pt idx="3604">
                  <c:v>0.54010965255383</c:v>
                </c:pt>
                <c:pt idx="3605">
                  <c:v>0.54025951649738</c:v>
                </c:pt>
                <c:pt idx="3606">
                  <c:v>0.54040938044093</c:v>
                </c:pt>
                <c:pt idx="3607">
                  <c:v>0.54055924438448</c:v>
                </c:pt>
                <c:pt idx="3608">
                  <c:v>0.54070910832803</c:v>
                </c:pt>
                <c:pt idx="3609">
                  <c:v>0.54085897227158</c:v>
                </c:pt>
                <c:pt idx="3610">
                  <c:v>0.54100883621513</c:v>
                </c:pt>
                <c:pt idx="3611">
                  <c:v>0.54115870015868</c:v>
                </c:pt>
                <c:pt idx="3612">
                  <c:v>0.54130856410223</c:v>
                </c:pt>
                <c:pt idx="3613">
                  <c:v>0.54145842804578</c:v>
                </c:pt>
                <c:pt idx="3614">
                  <c:v>0.54160829198933</c:v>
                </c:pt>
                <c:pt idx="3615">
                  <c:v>0.54175815593288</c:v>
                </c:pt>
                <c:pt idx="3616">
                  <c:v>0.54190801987643</c:v>
                </c:pt>
                <c:pt idx="3617">
                  <c:v>0.54205788381998</c:v>
                </c:pt>
                <c:pt idx="3618">
                  <c:v>0.54220774776353</c:v>
                </c:pt>
                <c:pt idx="3619">
                  <c:v>0.54235761170708</c:v>
                </c:pt>
                <c:pt idx="3620">
                  <c:v>0.54250747565063</c:v>
                </c:pt>
                <c:pt idx="3621">
                  <c:v>0.54265733959418</c:v>
                </c:pt>
                <c:pt idx="3622">
                  <c:v>0.54280720353773</c:v>
                </c:pt>
                <c:pt idx="3623">
                  <c:v>0.54295706748128</c:v>
                </c:pt>
                <c:pt idx="3624">
                  <c:v>0.54310693142483</c:v>
                </c:pt>
                <c:pt idx="3625">
                  <c:v>0.54325679536838</c:v>
                </c:pt>
                <c:pt idx="3626">
                  <c:v>0.54340665931193</c:v>
                </c:pt>
                <c:pt idx="3627">
                  <c:v>0.54355652325548</c:v>
                </c:pt>
                <c:pt idx="3628">
                  <c:v>0.54370638719903</c:v>
                </c:pt>
                <c:pt idx="3629">
                  <c:v>0.54385625114258</c:v>
                </c:pt>
                <c:pt idx="3630">
                  <c:v>0.54400611508613</c:v>
                </c:pt>
                <c:pt idx="3631">
                  <c:v>0.54415597902968</c:v>
                </c:pt>
                <c:pt idx="3632">
                  <c:v>0.54430584297323</c:v>
                </c:pt>
                <c:pt idx="3633">
                  <c:v>0.54445570691678</c:v>
                </c:pt>
                <c:pt idx="3634">
                  <c:v>0.54460557086033</c:v>
                </c:pt>
                <c:pt idx="3635">
                  <c:v>0.54475543480388</c:v>
                </c:pt>
                <c:pt idx="3636">
                  <c:v>0.54490529874743</c:v>
                </c:pt>
                <c:pt idx="3637">
                  <c:v>0.54505516269098</c:v>
                </c:pt>
                <c:pt idx="3638">
                  <c:v>0.54520502663453</c:v>
                </c:pt>
                <c:pt idx="3639">
                  <c:v>0.54535489057808</c:v>
                </c:pt>
                <c:pt idx="3640">
                  <c:v>0.54550475452163</c:v>
                </c:pt>
                <c:pt idx="3641">
                  <c:v>0.54565461846518</c:v>
                </c:pt>
                <c:pt idx="3642">
                  <c:v>0.54580448240873</c:v>
                </c:pt>
                <c:pt idx="3643">
                  <c:v>0.54595434635228</c:v>
                </c:pt>
                <c:pt idx="3644">
                  <c:v>0.54610421029583</c:v>
                </c:pt>
                <c:pt idx="3645">
                  <c:v>0.54625407423938</c:v>
                </c:pt>
                <c:pt idx="3646">
                  <c:v>0.54640393818293</c:v>
                </c:pt>
                <c:pt idx="3647">
                  <c:v>0.54655380212648</c:v>
                </c:pt>
                <c:pt idx="3648">
                  <c:v>0.54670366607003</c:v>
                </c:pt>
                <c:pt idx="3649">
                  <c:v>0.54685353001358</c:v>
                </c:pt>
                <c:pt idx="3650">
                  <c:v>0.54700339395713</c:v>
                </c:pt>
                <c:pt idx="3651">
                  <c:v>0.54715325790068</c:v>
                </c:pt>
                <c:pt idx="3652">
                  <c:v>0.54730312184422</c:v>
                </c:pt>
                <c:pt idx="3653">
                  <c:v>0.54745298578777</c:v>
                </c:pt>
                <c:pt idx="3654">
                  <c:v>0.54760284973132</c:v>
                </c:pt>
                <c:pt idx="3655">
                  <c:v>0.54775271367487</c:v>
                </c:pt>
                <c:pt idx="3656">
                  <c:v>0.54790257761842</c:v>
                </c:pt>
                <c:pt idx="3657">
                  <c:v>0.54805244156197</c:v>
                </c:pt>
                <c:pt idx="3658">
                  <c:v>0.54820230550552</c:v>
                </c:pt>
                <c:pt idx="3659">
                  <c:v>0.54835216944907</c:v>
                </c:pt>
                <c:pt idx="3660">
                  <c:v>0.54850203339262</c:v>
                </c:pt>
                <c:pt idx="3661">
                  <c:v>0.54865189733617</c:v>
                </c:pt>
                <c:pt idx="3662">
                  <c:v>0.54880176127972</c:v>
                </c:pt>
                <c:pt idx="3663">
                  <c:v>0.54895162522327</c:v>
                </c:pt>
                <c:pt idx="3664">
                  <c:v>0.54910148916682</c:v>
                </c:pt>
                <c:pt idx="3665">
                  <c:v>0.54925135311037</c:v>
                </c:pt>
                <c:pt idx="3666">
                  <c:v>0.54940121705392</c:v>
                </c:pt>
                <c:pt idx="3667">
                  <c:v>0.54955108099747</c:v>
                </c:pt>
                <c:pt idx="3668">
                  <c:v>0.54970094494102</c:v>
                </c:pt>
                <c:pt idx="3669">
                  <c:v>0.54985080888457</c:v>
                </c:pt>
                <c:pt idx="3670">
                  <c:v>0.55000067282812</c:v>
                </c:pt>
                <c:pt idx="3671">
                  <c:v>0.55015053677167</c:v>
                </c:pt>
                <c:pt idx="3672">
                  <c:v>0.55030040071522</c:v>
                </c:pt>
                <c:pt idx="3673">
                  <c:v>0.55045026465877</c:v>
                </c:pt>
                <c:pt idx="3674">
                  <c:v>0.55060012860232</c:v>
                </c:pt>
                <c:pt idx="3675">
                  <c:v>0.55074999254587</c:v>
                </c:pt>
                <c:pt idx="3676">
                  <c:v>0.55089985648942</c:v>
                </c:pt>
                <c:pt idx="3677">
                  <c:v>0.55104972043297</c:v>
                </c:pt>
                <c:pt idx="3678">
                  <c:v>0.55119958437652</c:v>
                </c:pt>
                <c:pt idx="3679">
                  <c:v>0.55134944832007</c:v>
                </c:pt>
                <c:pt idx="3680">
                  <c:v>0.55149931226362</c:v>
                </c:pt>
                <c:pt idx="3681">
                  <c:v>0.55164917620717</c:v>
                </c:pt>
                <c:pt idx="3682">
                  <c:v>0.55179904015072</c:v>
                </c:pt>
                <c:pt idx="3683">
                  <c:v>0.55194890409427</c:v>
                </c:pt>
                <c:pt idx="3684">
                  <c:v>0.55209876803782</c:v>
                </c:pt>
                <c:pt idx="3685">
                  <c:v>0.55224863198137</c:v>
                </c:pt>
                <c:pt idx="3686">
                  <c:v>0.55239849592492</c:v>
                </c:pt>
                <c:pt idx="3687">
                  <c:v>0.55254835986847</c:v>
                </c:pt>
                <c:pt idx="3688">
                  <c:v>0.55269822381202</c:v>
                </c:pt>
                <c:pt idx="3689">
                  <c:v>0.55284808775557</c:v>
                </c:pt>
                <c:pt idx="3690">
                  <c:v>0.55299795169912</c:v>
                </c:pt>
                <c:pt idx="3691">
                  <c:v>0.55314781564267</c:v>
                </c:pt>
                <c:pt idx="3692">
                  <c:v>0.55329767958622</c:v>
                </c:pt>
                <c:pt idx="3693">
                  <c:v>0.55344754352977</c:v>
                </c:pt>
                <c:pt idx="3694">
                  <c:v>0.55359740747332</c:v>
                </c:pt>
                <c:pt idx="3695">
                  <c:v>0.55374727141687</c:v>
                </c:pt>
                <c:pt idx="3696">
                  <c:v>0.55389713536042</c:v>
                </c:pt>
                <c:pt idx="3697">
                  <c:v>0.55404699930397</c:v>
                </c:pt>
                <c:pt idx="3698">
                  <c:v>0.55419686324752</c:v>
                </c:pt>
                <c:pt idx="3699">
                  <c:v>0.55434672719107</c:v>
                </c:pt>
                <c:pt idx="3700">
                  <c:v>0.55449659113462</c:v>
                </c:pt>
                <c:pt idx="3701">
                  <c:v>0.55464645507817</c:v>
                </c:pt>
                <c:pt idx="3702">
                  <c:v>0.55479631902172</c:v>
                </c:pt>
                <c:pt idx="3703">
                  <c:v>0.55494618296527</c:v>
                </c:pt>
                <c:pt idx="3704">
                  <c:v>0.55509604690882</c:v>
                </c:pt>
                <c:pt idx="3705">
                  <c:v>0.55524591085237</c:v>
                </c:pt>
                <c:pt idx="3706">
                  <c:v>0.55539577479592</c:v>
                </c:pt>
                <c:pt idx="3707">
                  <c:v>0.55554563873947</c:v>
                </c:pt>
                <c:pt idx="3708">
                  <c:v>0.55569550268302</c:v>
                </c:pt>
                <c:pt idx="3709">
                  <c:v>0.55584536662657</c:v>
                </c:pt>
                <c:pt idx="3710">
                  <c:v>0.55599523057012</c:v>
                </c:pt>
                <c:pt idx="3711">
                  <c:v>0.55614509451367</c:v>
                </c:pt>
                <c:pt idx="3712">
                  <c:v>0.55629495845722</c:v>
                </c:pt>
                <c:pt idx="3713">
                  <c:v>0.55644482240077</c:v>
                </c:pt>
                <c:pt idx="3714">
                  <c:v>0.55659468634432</c:v>
                </c:pt>
                <c:pt idx="3715">
                  <c:v>0.55674455028787</c:v>
                </c:pt>
                <c:pt idx="3716">
                  <c:v>0.55689441423142</c:v>
                </c:pt>
                <c:pt idx="3717">
                  <c:v>0.55704427817497</c:v>
                </c:pt>
                <c:pt idx="3718">
                  <c:v>0.55719414211852</c:v>
                </c:pt>
                <c:pt idx="3719">
                  <c:v>0.55734400606207</c:v>
                </c:pt>
                <c:pt idx="3720">
                  <c:v>0.55749387000562</c:v>
                </c:pt>
                <c:pt idx="3721">
                  <c:v>0.55764373394917</c:v>
                </c:pt>
                <c:pt idx="3722">
                  <c:v>0.55779359789272</c:v>
                </c:pt>
                <c:pt idx="3723">
                  <c:v>0.55794346183627</c:v>
                </c:pt>
                <c:pt idx="3724">
                  <c:v>0.55809332577982</c:v>
                </c:pt>
                <c:pt idx="3725">
                  <c:v>0.55824318972337</c:v>
                </c:pt>
                <c:pt idx="3726">
                  <c:v>0.55839305366692</c:v>
                </c:pt>
                <c:pt idx="3727">
                  <c:v>0.55854291761047</c:v>
                </c:pt>
                <c:pt idx="3728">
                  <c:v>0.55869278155402</c:v>
                </c:pt>
                <c:pt idx="3729">
                  <c:v>0.55884264549757</c:v>
                </c:pt>
                <c:pt idx="3730">
                  <c:v>0.55899250944112</c:v>
                </c:pt>
                <c:pt idx="3731">
                  <c:v>0.55914237338467</c:v>
                </c:pt>
                <c:pt idx="3732">
                  <c:v>0.55929223732822</c:v>
                </c:pt>
                <c:pt idx="3733">
                  <c:v>0.55944210127177</c:v>
                </c:pt>
                <c:pt idx="3734">
                  <c:v>0.55959196521532</c:v>
                </c:pt>
                <c:pt idx="3735">
                  <c:v>0.55974182915887</c:v>
                </c:pt>
                <c:pt idx="3736">
                  <c:v>0.55989169310242</c:v>
                </c:pt>
                <c:pt idx="3737">
                  <c:v>0.56004155704597</c:v>
                </c:pt>
                <c:pt idx="3738">
                  <c:v>0.56019142098952</c:v>
                </c:pt>
                <c:pt idx="3739">
                  <c:v>0.56034128493307</c:v>
                </c:pt>
                <c:pt idx="3740">
                  <c:v>0.56049114887662</c:v>
                </c:pt>
                <c:pt idx="3741">
                  <c:v>0.56064101282017</c:v>
                </c:pt>
                <c:pt idx="3742">
                  <c:v>0.56079087676372</c:v>
                </c:pt>
                <c:pt idx="3743">
                  <c:v>0.56094074070727</c:v>
                </c:pt>
                <c:pt idx="3744">
                  <c:v>0.56109060465082</c:v>
                </c:pt>
                <c:pt idx="3745">
                  <c:v>0.56124046859437</c:v>
                </c:pt>
                <c:pt idx="3746">
                  <c:v>0.56139033253792</c:v>
                </c:pt>
                <c:pt idx="3747">
                  <c:v>0.56154019648147</c:v>
                </c:pt>
                <c:pt idx="3748">
                  <c:v>0.56169006042502</c:v>
                </c:pt>
                <c:pt idx="3749">
                  <c:v>0.56183992436857</c:v>
                </c:pt>
                <c:pt idx="3750">
                  <c:v>0.56198978831211</c:v>
                </c:pt>
                <c:pt idx="3751">
                  <c:v>0.56213965225566</c:v>
                </c:pt>
                <c:pt idx="3752">
                  <c:v>0.56228951619921</c:v>
                </c:pt>
                <c:pt idx="3753">
                  <c:v>0.56243938014276</c:v>
                </c:pt>
                <c:pt idx="3754">
                  <c:v>0.56258924408631</c:v>
                </c:pt>
                <c:pt idx="3755">
                  <c:v>0.56273910802986</c:v>
                </c:pt>
                <c:pt idx="3756">
                  <c:v>0.56288897197341</c:v>
                </c:pt>
                <c:pt idx="3757">
                  <c:v>0.56303883591696</c:v>
                </c:pt>
                <c:pt idx="3758">
                  <c:v>0.56318869986051</c:v>
                </c:pt>
                <c:pt idx="3759">
                  <c:v>0.56333856380406</c:v>
                </c:pt>
                <c:pt idx="3760">
                  <c:v>0.56348842774761</c:v>
                </c:pt>
                <c:pt idx="3761">
                  <c:v>0.56363829169116</c:v>
                </c:pt>
                <c:pt idx="3762">
                  <c:v>0.56378815563471</c:v>
                </c:pt>
                <c:pt idx="3763">
                  <c:v>0.56393801957826</c:v>
                </c:pt>
                <c:pt idx="3764">
                  <c:v>0.56408788352181</c:v>
                </c:pt>
                <c:pt idx="3765">
                  <c:v>0.56423774746536</c:v>
                </c:pt>
                <c:pt idx="3766">
                  <c:v>0.56438761140891</c:v>
                </c:pt>
                <c:pt idx="3767">
                  <c:v>0.56453747535246</c:v>
                </c:pt>
                <c:pt idx="3768">
                  <c:v>0.56468733929601</c:v>
                </c:pt>
                <c:pt idx="3769">
                  <c:v>0.56483720323956</c:v>
                </c:pt>
                <c:pt idx="3770">
                  <c:v>0.56498706718311</c:v>
                </c:pt>
                <c:pt idx="3771">
                  <c:v>0.56513693112666</c:v>
                </c:pt>
                <c:pt idx="3772">
                  <c:v>0.56528679507021</c:v>
                </c:pt>
                <c:pt idx="3773">
                  <c:v>0.56543665901376</c:v>
                </c:pt>
                <c:pt idx="3774">
                  <c:v>0.56558652295731</c:v>
                </c:pt>
                <c:pt idx="3775">
                  <c:v>0.56573638690086</c:v>
                </c:pt>
                <c:pt idx="3776">
                  <c:v>0.56588625084441</c:v>
                </c:pt>
                <c:pt idx="3777">
                  <c:v>0.56603611478796</c:v>
                </c:pt>
                <c:pt idx="3778">
                  <c:v>0.56618597873151</c:v>
                </c:pt>
                <c:pt idx="3779">
                  <c:v>0.56633584267506</c:v>
                </c:pt>
                <c:pt idx="3780">
                  <c:v>0.56648570661861</c:v>
                </c:pt>
                <c:pt idx="3781">
                  <c:v>0.56663557056216</c:v>
                </c:pt>
                <c:pt idx="3782">
                  <c:v>0.56678543450571</c:v>
                </c:pt>
                <c:pt idx="3783">
                  <c:v>0.56693529844926</c:v>
                </c:pt>
                <c:pt idx="3784">
                  <c:v>0.56708516239281</c:v>
                </c:pt>
                <c:pt idx="3785">
                  <c:v>0.56723502633636</c:v>
                </c:pt>
                <c:pt idx="3786">
                  <c:v>0.56738489027991</c:v>
                </c:pt>
                <c:pt idx="3787">
                  <c:v>0.56753475422346</c:v>
                </c:pt>
                <c:pt idx="3788">
                  <c:v>0.56768461816701</c:v>
                </c:pt>
                <c:pt idx="3789">
                  <c:v>0.56783448211056</c:v>
                </c:pt>
                <c:pt idx="3790">
                  <c:v>0.56798434605411</c:v>
                </c:pt>
                <c:pt idx="3791">
                  <c:v>0.56813420999766</c:v>
                </c:pt>
                <c:pt idx="3792">
                  <c:v>0.56828407394121</c:v>
                </c:pt>
                <c:pt idx="3793">
                  <c:v>0.56843393788476</c:v>
                </c:pt>
                <c:pt idx="3794">
                  <c:v>0.56858380182831</c:v>
                </c:pt>
                <c:pt idx="3795">
                  <c:v>0.56873366577186</c:v>
                </c:pt>
                <c:pt idx="3796">
                  <c:v>0.56888352971541</c:v>
                </c:pt>
                <c:pt idx="3797">
                  <c:v>0.56903339365896</c:v>
                </c:pt>
                <c:pt idx="3798">
                  <c:v>0.56918325760251</c:v>
                </c:pt>
                <c:pt idx="3799">
                  <c:v>0.56933312154606</c:v>
                </c:pt>
                <c:pt idx="3800">
                  <c:v>0.56948298548961</c:v>
                </c:pt>
                <c:pt idx="3801">
                  <c:v>0.56963284943316</c:v>
                </c:pt>
                <c:pt idx="3802">
                  <c:v>0.56978271337671</c:v>
                </c:pt>
                <c:pt idx="3803">
                  <c:v>0.56993257732026</c:v>
                </c:pt>
                <c:pt idx="3804">
                  <c:v>0.57008244126381</c:v>
                </c:pt>
                <c:pt idx="3805">
                  <c:v>0.57023230520736</c:v>
                </c:pt>
                <c:pt idx="3806">
                  <c:v>0.57038216915091</c:v>
                </c:pt>
                <c:pt idx="3807">
                  <c:v>0.57053203309446</c:v>
                </c:pt>
                <c:pt idx="3808">
                  <c:v>0.57068189703801</c:v>
                </c:pt>
                <c:pt idx="3809">
                  <c:v>0.57083176098156</c:v>
                </c:pt>
                <c:pt idx="3810">
                  <c:v>0.57098162492511</c:v>
                </c:pt>
                <c:pt idx="3811">
                  <c:v>0.57113148886866</c:v>
                </c:pt>
                <c:pt idx="3812">
                  <c:v>0.57128135281221</c:v>
                </c:pt>
                <c:pt idx="3813">
                  <c:v>0.57143121675576</c:v>
                </c:pt>
                <c:pt idx="3814">
                  <c:v>0.57158108069931</c:v>
                </c:pt>
                <c:pt idx="3815">
                  <c:v>0.57173094464286</c:v>
                </c:pt>
                <c:pt idx="3816">
                  <c:v>0.57188080858641</c:v>
                </c:pt>
                <c:pt idx="3817">
                  <c:v>0.57203067252996</c:v>
                </c:pt>
                <c:pt idx="3818">
                  <c:v>0.57218053647351</c:v>
                </c:pt>
                <c:pt idx="3819">
                  <c:v>0.57233040041706</c:v>
                </c:pt>
                <c:pt idx="3820">
                  <c:v>0.57248026436061</c:v>
                </c:pt>
                <c:pt idx="3821">
                  <c:v>0.57263012830416</c:v>
                </c:pt>
                <c:pt idx="3822">
                  <c:v>0.57277999224771</c:v>
                </c:pt>
                <c:pt idx="3823">
                  <c:v>0.57292985619126</c:v>
                </c:pt>
                <c:pt idx="3824">
                  <c:v>0.57307972013481</c:v>
                </c:pt>
                <c:pt idx="3825">
                  <c:v>0.57322958407836</c:v>
                </c:pt>
                <c:pt idx="3826">
                  <c:v>0.57337944802191</c:v>
                </c:pt>
                <c:pt idx="3827">
                  <c:v>0.57352931196546</c:v>
                </c:pt>
                <c:pt idx="3828">
                  <c:v>0.57367917590901</c:v>
                </c:pt>
                <c:pt idx="3829">
                  <c:v>0.57382903985256</c:v>
                </c:pt>
                <c:pt idx="3830">
                  <c:v>0.57397890379611</c:v>
                </c:pt>
                <c:pt idx="3831">
                  <c:v>0.57412876773966</c:v>
                </c:pt>
                <c:pt idx="3832">
                  <c:v>0.57427863168321</c:v>
                </c:pt>
                <c:pt idx="3833">
                  <c:v>0.57442849562676</c:v>
                </c:pt>
                <c:pt idx="3834">
                  <c:v>0.57457835957031</c:v>
                </c:pt>
                <c:pt idx="3835">
                  <c:v>0.57472822351386</c:v>
                </c:pt>
                <c:pt idx="3836">
                  <c:v>0.57487808745741</c:v>
                </c:pt>
                <c:pt idx="3837">
                  <c:v>0.57502795140096</c:v>
                </c:pt>
                <c:pt idx="3838">
                  <c:v>0.57517781534451</c:v>
                </c:pt>
                <c:pt idx="3839">
                  <c:v>0.57532767928806</c:v>
                </c:pt>
                <c:pt idx="3840">
                  <c:v>0.57547754323161</c:v>
                </c:pt>
                <c:pt idx="3841">
                  <c:v>0.57562740717516</c:v>
                </c:pt>
                <c:pt idx="3842">
                  <c:v>0.57577727111871</c:v>
                </c:pt>
                <c:pt idx="3843">
                  <c:v>0.57592713506226</c:v>
                </c:pt>
                <c:pt idx="3844">
                  <c:v>0.57607699900581</c:v>
                </c:pt>
                <c:pt idx="3845">
                  <c:v>0.57622686294936</c:v>
                </c:pt>
                <c:pt idx="3846">
                  <c:v>0.5763767268929</c:v>
                </c:pt>
                <c:pt idx="3847">
                  <c:v>0.57652659083645</c:v>
                </c:pt>
                <c:pt idx="3848">
                  <c:v>0.57667645478</c:v>
                </c:pt>
                <c:pt idx="3849">
                  <c:v>0.57682631872355</c:v>
                </c:pt>
                <c:pt idx="3850">
                  <c:v>0.5769761826671</c:v>
                </c:pt>
                <c:pt idx="3851">
                  <c:v>0.57712604661065</c:v>
                </c:pt>
                <c:pt idx="3852">
                  <c:v>0.5772759105542</c:v>
                </c:pt>
                <c:pt idx="3853">
                  <c:v>0.57742577449775</c:v>
                </c:pt>
                <c:pt idx="3854">
                  <c:v>0.5775756384413</c:v>
                </c:pt>
                <c:pt idx="3855">
                  <c:v>0.57772550238485</c:v>
                </c:pt>
                <c:pt idx="3856">
                  <c:v>0.5778753663284</c:v>
                </c:pt>
                <c:pt idx="3857">
                  <c:v>0.57802523027195</c:v>
                </c:pt>
                <c:pt idx="3858">
                  <c:v>0.5781750942155</c:v>
                </c:pt>
                <c:pt idx="3859">
                  <c:v>0.57832495815905</c:v>
                </c:pt>
                <c:pt idx="3860">
                  <c:v>0.5784748221026</c:v>
                </c:pt>
                <c:pt idx="3861">
                  <c:v>0.57862468604615</c:v>
                </c:pt>
                <c:pt idx="3862">
                  <c:v>0.5787745499897</c:v>
                </c:pt>
                <c:pt idx="3863">
                  <c:v>0.57892441393325</c:v>
                </c:pt>
                <c:pt idx="3864">
                  <c:v>0.5790742778768</c:v>
                </c:pt>
                <c:pt idx="3865">
                  <c:v>0.57922414182035</c:v>
                </c:pt>
                <c:pt idx="3866">
                  <c:v>0.5793740057639</c:v>
                </c:pt>
                <c:pt idx="3867">
                  <c:v>0.57952386970745</c:v>
                </c:pt>
                <c:pt idx="3868">
                  <c:v>0.579673733651</c:v>
                </c:pt>
                <c:pt idx="3869">
                  <c:v>0.57982359759455</c:v>
                </c:pt>
                <c:pt idx="3870">
                  <c:v>0.5799734615381</c:v>
                </c:pt>
                <c:pt idx="3871">
                  <c:v>0.58012332548165</c:v>
                </c:pt>
                <c:pt idx="3872">
                  <c:v>0.5802731894252</c:v>
                </c:pt>
                <c:pt idx="3873">
                  <c:v>0.58042305336875</c:v>
                </c:pt>
                <c:pt idx="3874">
                  <c:v>0.5805729173123</c:v>
                </c:pt>
                <c:pt idx="3875">
                  <c:v>0.58072278125585</c:v>
                </c:pt>
                <c:pt idx="3876">
                  <c:v>0.5808726451994</c:v>
                </c:pt>
                <c:pt idx="3877">
                  <c:v>0.58102250914295</c:v>
                </c:pt>
                <c:pt idx="3878">
                  <c:v>0.5811723730865</c:v>
                </c:pt>
                <c:pt idx="3879">
                  <c:v>0.58132223703005</c:v>
                </c:pt>
                <c:pt idx="3880">
                  <c:v>0.5814721009736</c:v>
                </c:pt>
                <c:pt idx="3881">
                  <c:v>0.58162196491715</c:v>
                </c:pt>
                <c:pt idx="3882">
                  <c:v>0.5817718288607</c:v>
                </c:pt>
                <c:pt idx="3883">
                  <c:v>0.58192169280425</c:v>
                </c:pt>
                <c:pt idx="3884">
                  <c:v>0.5820715567478</c:v>
                </c:pt>
                <c:pt idx="3885">
                  <c:v>0.58222142069135</c:v>
                </c:pt>
                <c:pt idx="3886">
                  <c:v>0.5823712846349</c:v>
                </c:pt>
                <c:pt idx="3887">
                  <c:v>0.58252114857845</c:v>
                </c:pt>
                <c:pt idx="3888">
                  <c:v>0.582671012522</c:v>
                </c:pt>
                <c:pt idx="3889">
                  <c:v>0.58282087646555</c:v>
                </c:pt>
                <c:pt idx="3890">
                  <c:v>0.5829707404091</c:v>
                </c:pt>
                <c:pt idx="3891">
                  <c:v>0.58312060435265</c:v>
                </c:pt>
                <c:pt idx="3892">
                  <c:v>0.5832704682962</c:v>
                </c:pt>
                <c:pt idx="3893">
                  <c:v>0.58342033223975</c:v>
                </c:pt>
                <c:pt idx="3894">
                  <c:v>0.5835701961833</c:v>
                </c:pt>
                <c:pt idx="3895">
                  <c:v>0.58372006012685</c:v>
                </c:pt>
                <c:pt idx="3896">
                  <c:v>0.5838699240704</c:v>
                </c:pt>
                <c:pt idx="3897">
                  <c:v>0.58401978801395</c:v>
                </c:pt>
                <c:pt idx="3898">
                  <c:v>0.5841696519575</c:v>
                </c:pt>
                <c:pt idx="3899">
                  <c:v>0.58431951590105</c:v>
                </c:pt>
                <c:pt idx="3900">
                  <c:v>0.5844693798446</c:v>
                </c:pt>
                <c:pt idx="3901">
                  <c:v>0.58461924378815</c:v>
                </c:pt>
                <c:pt idx="3902">
                  <c:v>0.5847691077317</c:v>
                </c:pt>
                <c:pt idx="3903">
                  <c:v>0.58491897167525</c:v>
                </c:pt>
                <c:pt idx="3904">
                  <c:v>0.5850688356188</c:v>
                </c:pt>
                <c:pt idx="3905">
                  <c:v>0.58521869956235</c:v>
                </c:pt>
                <c:pt idx="3906">
                  <c:v>0.5853685635059</c:v>
                </c:pt>
                <c:pt idx="3907">
                  <c:v>0.58551842744945</c:v>
                </c:pt>
                <c:pt idx="3908">
                  <c:v>0.585668291393</c:v>
                </c:pt>
                <c:pt idx="3909">
                  <c:v>0.58581815533655</c:v>
                </c:pt>
                <c:pt idx="3910">
                  <c:v>0.5859680192801</c:v>
                </c:pt>
                <c:pt idx="3911">
                  <c:v>0.58611788322365</c:v>
                </c:pt>
                <c:pt idx="3912">
                  <c:v>0.5862677471672</c:v>
                </c:pt>
                <c:pt idx="3913">
                  <c:v>0.58641761111075</c:v>
                </c:pt>
                <c:pt idx="3914">
                  <c:v>0.5865674750543</c:v>
                </c:pt>
                <c:pt idx="3915">
                  <c:v>0.58671733899785</c:v>
                </c:pt>
                <c:pt idx="3916">
                  <c:v>0.5868672029414</c:v>
                </c:pt>
                <c:pt idx="3917">
                  <c:v>0.58701706688495</c:v>
                </c:pt>
                <c:pt idx="3918">
                  <c:v>0.5871669308285</c:v>
                </c:pt>
                <c:pt idx="3919">
                  <c:v>0.58731679477205</c:v>
                </c:pt>
                <c:pt idx="3920">
                  <c:v>0.5874666587156</c:v>
                </c:pt>
                <c:pt idx="3921">
                  <c:v>0.58761652265915</c:v>
                </c:pt>
                <c:pt idx="3922">
                  <c:v>0.5877663866027</c:v>
                </c:pt>
                <c:pt idx="3923">
                  <c:v>0.58791625054625</c:v>
                </c:pt>
                <c:pt idx="3924">
                  <c:v>0.5880661144898</c:v>
                </c:pt>
                <c:pt idx="3925">
                  <c:v>0.58821597843335</c:v>
                </c:pt>
                <c:pt idx="3926">
                  <c:v>0.5883658423769</c:v>
                </c:pt>
                <c:pt idx="3927">
                  <c:v>0.58851570632045</c:v>
                </c:pt>
                <c:pt idx="3928">
                  <c:v>0.588665570264</c:v>
                </c:pt>
                <c:pt idx="3929">
                  <c:v>0.58881543420755</c:v>
                </c:pt>
                <c:pt idx="3930">
                  <c:v>0.5889652981511</c:v>
                </c:pt>
                <c:pt idx="3931">
                  <c:v>0.58911516209465</c:v>
                </c:pt>
                <c:pt idx="3932">
                  <c:v>0.5892650260382</c:v>
                </c:pt>
                <c:pt idx="3933">
                  <c:v>0.58941488998175</c:v>
                </c:pt>
                <c:pt idx="3934">
                  <c:v>0.5895647539253</c:v>
                </c:pt>
                <c:pt idx="3935">
                  <c:v>0.58971461786885</c:v>
                </c:pt>
                <c:pt idx="3936">
                  <c:v>0.5898644818124</c:v>
                </c:pt>
                <c:pt idx="3937">
                  <c:v>0.59001434575595</c:v>
                </c:pt>
                <c:pt idx="3938">
                  <c:v>0.5901642096995</c:v>
                </c:pt>
                <c:pt idx="3939">
                  <c:v>0.59031407364305</c:v>
                </c:pt>
                <c:pt idx="3940">
                  <c:v>0.5904639375866</c:v>
                </c:pt>
                <c:pt idx="3941">
                  <c:v>0.59061380153015</c:v>
                </c:pt>
                <c:pt idx="3942">
                  <c:v>0.5907636654737</c:v>
                </c:pt>
                <c:pt idx="3943">
                  <c:v>0.59091352941725</c:v>
                </c:pt>
                <c:pt idx="3944">
                  <c:v>0.59106339336079</c:v>
                </c:pt>
                <c:pt idx="3945">
                  <c:v>0.59121325730434</c:v>
                </c:pt>
                <c:pt idx="3946">
                  <c:v>0.59136312124789</c:v>
                </c:pt>
                <c:pt idx="3947">
                  <c:v>0.59151298519144</c:v>
                </c:pt>
                <c:pt idx="3948">
                  <c:v>0.59166284913499</c:v>
                </c:pt>
                <c:pt idx="3949">
                  <c:v>0.59181271307854</c:v>
                </c:pt>
                <c:pt idx="3950">
                  <c:v>0.59196257702209</c:v>
                </c:pt>
                <c:pt idx="3951">
                  <c:v>0.59211244096564</c:v>
                </c:pt>
                <c:pt idx="3952">
                  <c:v>0.59226230490919</c:v>
                </c:pt>
                <c:pt idx="3953">
                  <c:v>0.59241216885274</c:v>
                </c:pt>
                <c:pt idx="3954">
                  <c:v>0.59256203279629</c:v>
                </c:pt>
                <c:pt idx="3955">
                  <c:v>0.59271189673984</c:v>
                </c:pt>
                <c:pt idx="3956">
                  <c:v>0.59286176068339</c:v>
                </c:pt>
                <c:pt idx="3957">
                  <c:v>0.59301162462694</c:v>
                </c:pt>
                <c:pt idx="3958">
                  <c:v>0.59316148857049</c:v>
                </c:pt>
                <c:pt idx="3959">
                  <c:v>0.59331135251404</c:v>
                </c:pt>
                <c:pt idx="3960">
                  <c:v>0.59346121645759</c:v>
                </c:pt>
                <c:pt idx="3961">
                  <c:v>0.59361108040114</c:v>
                </c:pt>
                <c:pt idx="3962">
                  <c:v>0.59376094434469</c:v>
                </c:pt>
                <c:pt idx="3963">
                  <c:v>0.59391080828824</c:v>
                </c:pt>
                <c:pt idx="3964">
                  <c:v>0.59406067223179</c:v>
                </c:pt>
                <c:pt idx="3965">
                  <c:v>0.59421053617534</c:v>
                </c:pt>
                <c:pt idx="3966">
                  <c:v>0.59436040011889</c:v>
                </c:pt>
                <c:pt idx="3967">
                  <c:v>0.59451026406244</c:v>
                </c:pt>
                <c:pt idx="3968">
                  <c:v>0.59466012800599</c:v>
                </c:pt>
                <c:pt idx="3969">
                  <c:v>0.59480999194954</c:v>
                </c:pt>
                <c:pt idx="3970">
                  <c:v>0.59495985589309</c:v>
                </c:pt>
                <c:pt idx="3971">
                  <c:v>0.59510971983664</c:v>
                </c:pt>
                <c:pt idx="3972">
                  <c:v>0.59525958378019</c:v>
                </c:pt>
                <c:pt idx="3973">
                  <c:v>0.59540944772374</c:v>
                </c:pt>
                <c:pt idx="3974">
                  <c:v>0.59555931166729</c:v>
                </c:pt>
                <c:pt idx="3975">
                  <c:v>0.59570917561084</c:v>
                </c:pt>
                <c:pt idx="3976">
                  <c:v>0.59585903955439</c:v>
                </c:pt>
                <c:pt idx="3977">
                  <c:v>0.59600890349794</c:v>
                </c:pt>
                <c:pt idx="3978">
                  <c:v>0.59615876744149</c:v>
                </c:pt>
                <c:pt idx="3979">
                  <c:v>0.59630863138504</c:v>
                </c:pt>
                <c:pt idx="3980">
                  <c:v>0.59645849532859</c:v>
                </c:pt>
                <c:pt idx="3981">
                  <c:v>0.59660835927214</c:v>
                </c:pt>
                <c:pt idx="3982">
                  <c:v>0.59675822321569</c:v>
                </c:pt>
                <c:pt idx="3983">
                  <c:v>0.59690808715924</c:v>
                </c:pt>
                <c:pt idx="3984">
                  <c:v>0.59705795110279</c:v>
                </c:pt>
                <c:pt idx="3985">
                  <c:v>0.59720781504634</c:v>
                </c:pt>
                <c:pt idx="3986">
                  <c:v>0.59735767898989</c:v>
                </c:pt>
                <c:pt idx="3987">
                  <c:v>0.59750754293344</c:v>
                </c:pt>
                <c:pt idx="3988">
                  <c:v>0.59765740687699</c:v>
                </c:pt>
                <c:pt idx="3989">
                  <c:v>0.59780727082054</c:v>
                </c:pt>
                <c:pt idx="3990">
                  <c:v>0.59795713476409</c:v>
                </c:pt>
                <c:pt idx="3991">
                  <c:v>0.59810699870764</c:v>
                </c:pt>
                <c:pt idx="3992">
                  <c:v>0.59825686265119</c:v>
                </c:pt>
                <c:pt idx="3993">
                  <c:v>0.59840672659474</c:v>
                </c:pt>
                <c:pt idx="3994">
                  <c:v>0.59855659053829</c:v>
                </c:pt>
                <c:pt idx="3995">
                  <c:v>0.59870645448184</c:v>
                </c:pt>
                <c:pt idx="3996">
                  <c:v>0.59885631842539</c:v>
                </c:pt>
                <c:pt idx="3997">
                  <c:v>0.59900618236894</c:v>
                </c:pt>
                <c:pt idx="3998">
                  <c:v>0.59915604631249</c:v>
                </c:pt>
                <c:pt idx="3999">
                  <c:v>0.59930591025604</c:v>
                </c:pt>
                <c:pt idx="4000">
                  <c:v>0.59945577419959</c:v>
                </c:pt>
                <c:pt idx="4001">
                  <c:v>0.59960563814314</c:v>
                </c:pt>
                <c:pt idx="4002">
                  <c:v>0.59975550208669</c:v>
                </c:pt>
                <c:pt idx="4003">
                  <c:v>0.59990536603024</c:v>
                </c:pt>
                <c:pt idx="4004">
                  <c:v>0.60005522997379</c:v>
                </c:pt>
                <c:pt idx="4005">
                  <c:v>0.60020509391734</c:v>
                </c:pt>
                <c:pt idx="4006">
                  <c:v>0.60035495786089</c:v>
                </c:pt>
                <c:pt idx="4007">
                  <c:v>0.60050482180444</c:v>
                </c:pt>
                <c:pt idx="4008">
                  <c:v>0.60065468574799</c:v>
                </c:pt>
                <c:pt idx="4009">
                  <c:v>0.60080454969154</c:v>
                </c:pt>
                <c:pt idx="4010">
                  <c:v>0.60095441363509</c:v>
                </c:pt>
                <c:pt idx="4011">
                  <c:v>0.60110427757864</c:v>
                </c:pt>
                <c:pt idx="4012">
                  <c:v>0.60125414152219</c:v>
                </c:pt>
                <c:pt idx="4013">
                  <c:v>0.60140400546574</c:v>
                </c:pt>
                <c:pt idx="4014">
                  <c:v>0.60155386940929</c:v>
                </c:pt>
                <c:pt idx="4015">
                  <c:v>0.60170373335284</c:v>
                </c:pt>
                <c:pt idx="4016">
                  <c:v>0.60185359729639</c:v>
                </c:pt>
                <c:pt idx="4017">
                  <c:v>0.60200346123994</c:v>
                </c:pt>
                <c:pt idx="4018">
                  <c:v>0.60215332518349</c:v>
                </c:pt>
                <c:pt idx="4019">
                  <c:v>0.60230318912704</c:v>
                </c:pt>
                <c:pt idx="4020">
                  <c:v>0.60245305307059</c:v>
                </c:pt>
                <c:pt idx="4021">
                  <c:v>0.60260291701414</c:v>
                </c:pt>
                <c:pt idx="4022">
                  <c:v>0.60275278095769</c:v>
                </c:pt>
                <c:pt idx="4023">
                  <c:v>0.60290264490124</c:v>
                </c:pt>
                <c:pt idx="4024">
                  <c:v>0.60305250884479</c:v>
                </c:pt>
                <c:pt idx="4025">
                  <c:v>0.60320237278834</c:v>
                </c:pt>
                <c:pt idx="4026">
                  <c:v>0.60335223673189</c:v>
                </c:pt>
                <c:pt idx="4027">
                  <c:v>0.60350210067544</c:v>
                </c:pt>
                <c:pt idx="4028">
                  <c:v>0.60365196461899</c:v>
                </c:pt>
                <c:pt idx="4029">
                  <c:v>0.60380182856254</c:v>
                </c:pt>
                <c:pt idx="4030">
                  <c:v>0.60395169250609</c:v>
                </c:pt>
                <c:pt idx="4031">
                  <c:v>0.60410155644964</c:v>
                </c:pt>
                <c:pt idx="4032">
                  <c:v>0.60425142039319</c:v>
                </c:pt>
                <c:pt idx="4033">
                  <c:v>0.60440128433674</c:v>
                </c:pt>
                <c:pt idx="4034">
                  <c:v>0.60455114828029</c:v>
                </c:pt>
                <c:pt idx="4035">
                  <c:v>0.60470101222384</c:v>
                </c:pt>
                <c:pt idx="4036">
                  <c:v>0.60485087616739</c:v>
                </c:pt>
                <c:pt idx="4037">
                  <c:v>0.60500074011094</c:v>
                </c:pt>
                <c:pt idx="4038">
                  <c:v>0.60515060405449</c:v>
                </c:pt>
                <c:pt idx="4039">
                  <c:v>0.60530046799804</c:v>
                </c:pt>
                <c:pt idx="4040">
                  <c:v>0.60545033194159</c:v>
                </c:pt>
                <c:pt idx="4041">
                  <c:v>0.60560019588513</c:v>
                </c:pt>
                <c:pt idx="4042">
                  <c:v>0.60575005982868</c:v>
                </c:pt>
                <c:pt idx="4043">
                  <c:v>0.60589992377223</c:v>
                </c:pt>
                <c:pt idx="4044">
                  <c:v>0.60604978771578</c:v>
                </c:pt>
                <c:pt idx="4045">
                  <c:v>0.60619965165933</c:v>
                </c:pt>
                <c:pt idx="4046">
                  <c:v>0.60634951560288</c:v>
                </c:pt>
                <c:pt idx="4047">
                  <c:v>0.60649937954643</c:v>
                </c:pt>
                <c:pt idx="4048">
                  <c:v>0.60664924348998</c:v>
                </c:pt>
                <c:pt idx="4049">
                  <c:v>0.60679910743353</c:v>
                </c:pt>
                <c:pt idx="4050">
                  <c:v>0.60694897137708</c:v>
                </c:pt>
                <c:pt idx="4051">
                  <c:v>0.60709883532063</c:v>
                </c:pt>
                <c:pt idx="4052">
                  <c:v>0.60724869926418</c:v>
                </c:pt>
                <c:pt idx="4053">
                  <c:v>0.60739856320773</c:v>
                </c:pt>
                <c:pt idx="4054">
                  <c:v>0.60754842715128</c:v>
                </c:pt>
                <c:pt idx="4055">
                  <c:v>0.60769829109483</c:v>
                </c:pt>
                <c:pt idx="4056">
                  <c:v>0.60784815503838</c:v>
                </c:pt>
                <c:pt idx="4057">
                  <c:v>0.60799801898193</c:v>
                </c:pt>
                <c:pt idx="4058">
                  <c:v>0.60814788292548</c:v>
                </c:pt>
                <c:pt idx="4059">
                  <c:v>0.60829774686903</c:v>
                </c:pt>
                <c:pt idx="4060">
                  <c:v>0.60844761081258</c:v>
                </c:pt>
                <c:pt idx="4061">
                  <c:v>0.60859747475613</c:v>
                </c:pt>
                <c:pt idx="4062">
                  <c:v>0.60874733869968</c:v>
                </c:pt>
                <c:pt idx="4063">
                  <c:v>0.60889720264323</c:v>
                </c:pt>
                <c:pt idx="4064">
                  <c:v>0.60904706658678</c:v>
                </c:pt>
                <c:pt idx="4065">
                  <c:v>0.60919693053033</c:v>
                </c:pt>
                <c:pt idx="4066">
                  <c:v>0.60934679447388</c:v>
                </c:pt>
                <c:pt idx="4067">
                  <c:v>0.60949665841743</c:v>
                </c:pt>
                <c:pt idx="4068">
                  <c:v>0.60964652236098</c:v>
                </c:pt>
                <c:pt idx="4069">
                  <c:v>0.60979638630453</c:v>
                </c:pt>
                <c:pt idx="4070">
                  <c:v>0.60994625024808</c:v>
                </c:pt>
                <c:pt idx="4071">
                  <c:v>0.61009611419163</c:v>
                </c:pt>
                <c:pt idx="4072">
                  <c:v>0.61024597813518</c:v>
                </c:pt>
                <c:pt idx="4073">
                  <c:v>0.61039584207873</c:v>
                </c:pt>
                <c:pt idx="4074">
                  <c:v>0.61054570602228</c:v>
                </c:pt>
                <c:pt idx="4075">
                  <c:v>0.61069556996583</c:v>
                </c:pt>
                <c:pt idx="4076">
                  <c:v>0.61084543390938</c:v>
                </c:pt>
                <c:pt idx="4077">
                  <c:v>0.61099529785293</c:v>
                </c:pt>
                <c:pt idx="4078">
                  <c:v>0.61114516179648</c:v>
                </c:pt>
                <c:pt idx="4079">
                  <c:v>0.61129502574003</c:v>
                </c:pt>
                <c:pt idx="4080">
                  <c:v>0.61144488968358</c:v>
                </c:pt>
                <c:pt idx="4081">
                  <c:v>0.61159475362713</c:v>
                </c:pt>
                <c:pt idx="4082">
                  <c:v>0.61174461757068</c:v>
                </c:pt>
                <c:pt idx="4083">
                  <c:v>0.61189448151423</c:v>
                </c:pt>
                <c:pt idx="4084">
                  <c:v>0.61204434545778</c:v>
                </c:pt>
                <c:pt idx="4085">
                  <c:v>0.61219420940133</c:v>
                </c:pt>
                <c:pt idx="4086">
                  <c:v>0.61234407334488</c:v>
                </c:pt>
                <c:pt idx="4087">
                  <c:v>0.61249393728843</c:v>
                </c:pt>
                <c:pt idx="4088">
                  <c:v>0.61264380123198</c:v>
                </c:pt>
                <c:pt idx="4089">
                  <c:v>0.61279366517553</c:v>
                </c:pt>
                <c:pt idx="4090">
                  <c:v>0.61294352911908</c:v>
                </c:pt>
                <c:pt idx="4091">
                  <c:v>0.61309339306263</c:v>
                </c:pt>
                <c:pt idx="4092">
                  <c:v>0.61324325700618</c:v>
                </c:pt>
                <c:pt idx="4093">
                  <c:v>0.61339312094973</c:v>
                </c:pt>
                <c:pt idx="4094">
                  <c:v>0.61354298489328</c:v>
                </c:pt>
                <c:pt idx="4095">
                  <c:v>0.61369284883683</c:v>
                </c:pt>
                <c:pt idx="4096">
                  <c:v>0.61384271278038</c:v>
                </c:pt>
                <c:pt idx="4097">
                  <c:v>0.61399257672393</c:v>
                </c:pt>
                <c:pt idx="4098">
                  <c:v>0.61414244066748</c:v>
                </c:pt>
                <c:pt idx="4099">
                  <c:v>0.61429230461103</c:v>
                </c:pt>
                <c:pt idx="4100">
                  <c:v>0.61444216855458</c:v>
                </c:pt>
                <c:pt idx="4101">
                  <c:v>0.61459203249813</c:v>
                </c:pt>
                <c:pt idx="4102">
                  <c:v>0.61474189644168</c:v>
                </c:pt>
                <c:pt idx="4103">
                  <c:v>0.61489176038523</c:v>
                </c:pt>
                <c:pt idx="4104">
                  <c:v>0.61504162432878</c:v>
                </c:pt>
                <c:pt idx="4105">
                  <c:v>0.61519148827233</c:v>
                </c:pt>
                <c:pt idx="4106">
                  <c:v>0.61534135221588</c:v>
                </c:pt>
                <c:pt idx="4107">
                  <c:v>0.61549121615943</c:v>
                </c:pt>
                <c:pt idx="4108">
                  <c:v>0.61564108010298</c:v>
                </c:pt>
                <c:pt idx="4109">
                  <c:v>0.61579094404653</c:v>
                </c:pt>
                <c:pt idx="4110">
                  <c:v>0.61594080799008</c:v>
                </c:pt>
                <c:pt idx="4111">
                  <c:v>0.61609067193363</c:v>
                </c:pt>
                <c:pt idx="4112">
                  <c:v>0.61624053587718</c:v>
                </c:pt>
                <c:pt idx="4113">
                  <c:v>0.61639039982073</c:v>
                </c:pt>
                <c:pt idx="4114">
                  <c:v>0.61654026376428</c:v>
                </c:pt>
                <c:pt idx="4115">
                  <c:v>0.61669012770783</c:v>
                </c:pt>
                <c:pt idx="4116">
                  <c:v>0.61683999165138</c:v>
                </c:pt>
                <c:pt idx="4117">
                  <c:v>0.61698985559493</c:v>
                </c:pt>
                <c:pt idx="4118">
                  <c:v>0.61713971953848</c:v>
                </c:pt>
                <c:pt idx="4119">
                  <c:v>0.61728958348203</c:v>
                </c:pt>
                <c:pt idx="4120">
                  <c:v>0.61743944742558</c:v>
                </c:pt>
                <c:pt idx="4121">
                  <c:v>0.61758931136913</c:v>
                </c:pt>
                <c:pt idx="4122">
                  <c:v>0.61773917531268</c:v>
                </c:pt>
                <c:pt idx="4123">
                  <c:v>0.61788903925623</c:v>
                </c:pt>
                <c:pt idx="4124">
                  <c:v>0.61803890319978</c:v>
                </c:pt>
                <c:pt idx="4125">
                  <c:v>0.61818876714333</c:v>
                </c:pt>
                <c:pt idx="4126">
                  <c:v>0.61833863108688</c:v>
                </c:pt>
                <c:pt idx="4127">
                  <c:v>0.61848849503043</c:v>
                </c:pt>
                <c:pt idx="4128">
                  <c:v>0.61863835897398</c:v>
                </c:pt>
                <c:pt idx="4129">
                  <c:v>0.61878822291753</c:v>
                </c:pt>
                <c:pt idx="4130">
                  <c:v>0.61893808686108</c:v>
                </c:pt>
                <c:pt idx="4131">
                  <c:v>0.61908795080463</c:v>
                </c:pt>
                <c:pt idx="4132">
                  <c:v>0.61923781474818</c:v>
                </c:pt>
                <c:pt idx="4133">
                  <c:v>0.61938767869173</c:v>
                </c:pt>
                <c:pt idx="4134">
                  <c:v>0.61953754263528</c:v>
                </c:pt>
                <c:pt idx="4135">
                  <c:v>0.61968740657883</c:v>
                </c:pt>
                <c:pt idx="4136">
                  <c:v>0.61983727052238</c:v>
                </c:pt>
                <c:pt idx="4137">
                  <c:v>0.61998713446593</c:v>
                </c:pt>
                <c:pt idx="4138">
                  <c:v>0.62013699840948</c:v>
                </c:pt>
                <c:pt idx="4139">
                  <c:v>0.62028686235302</c:v>
                </c:pt>
                <c:pt idx="4140">
                  <c:v>0.62043672629657</c:v>
                </c:pt>
                <c:pt idx="4141">
                  <c:v>0.62058659024012</c:v>
                </c:pt>
                <c:pt idx="4142">
                  <c:v>0.62073645418367</c:v>
                </c:pt>
                <c:pt idx="4143">
                  <c:v>0.62088631812722</c:v>
                </c:pt>
                <c:pt idx="4144">
                  <c:v>0.62103618207077</c:v>
                </c:pt>
                <c:pt idx="4145">
                  <c:v>0.62118604601432</c:v>
                </c:pt>
                <c:pt idx="4146">
                  <c:v>0.62133590995787</c:v>
                </c:pt>
                <c:pt idx="4147">
                  <c:v>0.62148577390142</c:v>
                </c:pt>
                <c:pt idx="4148">
                  <c:v>0.62163563784497</c:v>
                </c:pt>
                <c:pt idx="4149">
                  <c:v>0.62178550178852</c:v>
                </c:pt>
                <c:pt idx="4150">
                  <c:v>0.62193536573207</c:v>
                </c:pt>
                <c:pt idx="4151">
                  <c:v>0.62208522967562</c:v>
                </c:pt>
                <c:pt idx="4152">
                  <c:v>0.62223509361917</c:v>
                </c:pt>
                <c:pt idx="4153">
                  <c:v>0.62238495756272</c:v>
                </c:pt>
                <c:pt idx="4154">
                  <c:v>0.62253482150627</c:v>
                </c:pt>
                <c:pt idx="4155">
                  <c:v>0.62268468544982</c:v>
                </c:pt>
                <c:pt idx="4156">
                  <c:v>0.62283454939337</c:v>
                </c:pt>
                <c:pt idx="4157">
                  <c:v>0.62298441333692</c:v>
                </c:pt>
                <c:pt idx="4158">
                  <c:v>0.62313427728047</c:v>
                </c:pt>
                <c:pt idx="4159">
                  <c:v>0.62328414122402</c:v>
                </c:pt>
                <c:pt idx="4160">
                  <c:v>0.62343400516757</c:v>
                </c:pt>
                <c:pt idx="4161">
                  <c:v>0.62358386911112</c:v>
                </c:pt>
                <c:pt idx="4162">
                  <c:v>0.62373373305467</c:v>
                </c:pt>
                <c:pt idx="4163">
                  <c:v>0.62388359699822</c:v>
                </c:pt>
                <c:pt idx="4164">
                  <c:v>0.62403346094177</c:v>
                </c:pt>
                <c:pt idx="4165">
                  <c:v>0.62418332488532</c:v>
                </c:pt>
                <c:pt idx="4166">
                  <c:v>0.62433318882887</c:v>
                </c:pt>
                <c:pt idx="4167">
                  <c:v>0.62448305277242</c:v>
                </c:pt>
                <c:pt idx="4168">
                  <c:v>0.62463291671597</c:v>
                </c:pt>
                <c:pt idx="4169">
                  <c:v>0.62478278065952</c:v>
                </c:pt>
                <c:pt idx="4170">
                  <c:v>0.62493264460307</c:v>
                </c:pt>
                <c:pt idx="4171">
                  <c:v>0.62508250854662</c:v>
                </c:pt>
                <c:pt idx="4172">
                  <c:v>0.62523237249017</c:v>
                </c:pt>
                <c:pt idx="4173">
                  <c:v>0.62538223643372</c:v>
                </c:pt>
                <c:pt idx="4174">
                  <c:v>0.62553210037727</c:v>
                </c:pt>
                <c:pt idx="4175">
                  <c:v>0.62568196432082</c:v>
                </c:pt>
                <c:pt idx="4176">
                  <c:v>0.62583182826437</c:v>
                </c:pt>
                <c:pt idx="4177">
                  <c:v>0.62598169220792</c:v>
                </c:pt>
                <c:pt idx="4178">
                  <c:v>0.62613155615147</c:v>
                </c:pt>
                <c:pt idx="4179">
                  <c:v>0.62628142009502</c:v>
                </c:pt>
                <c:pt idx="4180">
                  <c:v>0.62643128403857</c:v>
                </c:pt>
                <c:pt idx="4181">
                  <c:v>0.62658114798212</c:v>
                </c:pt>
                <c:pt idx="4182">
                  <c:v>0.62673101192567</c:v>
                </c:pt>
                <c:pt idx="4183">
                  <c:v>0.62688087586922</c:v>
                </c:pt>
                <c:pt idx="4184">
                  <c:v>0.62703073981277</c:v>
                </c:pt>
                <c:pt idx="4185">
                  <c:v>0.62718060375632</c:v>
                </c:pt>
                <c:pt idx="4186">
                  <c:v>0.62733046769987</c:v>
                </c:pt>
                <c:pt idx="4187">
                  <c:v>0.62748033164342</c:v>
                </c:pt>
                <c:pt idx="4188">
                  <c:v>0.62763019558697</c:v>
                </c:pt>
                <c:pt idx="4189">
                  <c:v>0.62778005953052</c:v>
                </c:pt>
                <c:pt idx="4190">
                  <c:v>0.62792992347407</c:v>
                </c:pt>
                <c:pt idx="4191">
                  <c:v>0.62807978741762</c:v>
                </c:pt>
                <c:pt idx="4192">
                  <c:v>0.62822965136117</c:v>
                </c:pt>
                <c:pt idx="4193">
                  <c:v>0.62837951530472</c:v>
                </c:pt>
                <c:pt idx="4194">
                  <c:v>0.62852937924827</c:v>
                </c:pt>
                <c:pt idx="4195">
                  <c:v>0.62867924319182</c:v>
                </c:pt>
                <c:pt idx="4196">
                  <c:v>0.62882910713537</c:v>
                </c:pt>
                <c:pt idx="4197">
                  <c:v>0.62897897107892</c:v>
                </c:pt>
                <c:pt idx="4198">
                  <c:v>0.62912883502247</c:v>
                </c:pt>
                <c:pt idx="4199">
                  <c:v>0.62927869896602</c:v>
                </c:pt>
                <c:pt idx="4200">
                  <c:v>0.62942856290957</c:v>
                </c:pt>
                <c:pt idx="4201">
                  <c:v>0.62957842685312</c:v>
                </c:pt>
                <c:pt idx="4202">
                  <c:v>0.62972829079667</c:v>
                </c:pt>
                <c:pt idx="4203">
                  <c:v>0.62987815474022</c:v>
                </c:pt>
                <c:pt idx="4204">
                  <c:v>0.63002801868377</c:v>
                </c:pt>
                <c:pt idx="4205">
                  <c:v>0.63017788262732</c:v>
                </c:pt>
                <c:pt idx="4206">
                  <c:v>0.63032774657087</c:v>
                </c:pt>
                <c:pt idx="4207">
                  <c:v>0.63047761051442</c:v>
                </c:pt>
                <c:pt idx="4208">
                  <c:v>0.63062747445797</c:v>
                </c:pt>
                <c:pt idx="4209">
                  <c:v>0.63077733840152</c:v>
                </c:pt>
                <c:pt idx="4210">
                  <c:v>0.63092720234507</c:v>
                </c:pt>
                <c:pt idx="4211">
                  <c:v>0.63107706628862</c:v>
                </c:pt>
                <c:pt idx="4212">
                  <c:v>0.63122693023217</c:v>
                </c:pt>
                <c:pt idx="4213">
                  <c:v>0.63137679417572</c:v>
                </c:pt>
                <c:pt idx="4214">
                  <c:v>0.63152665811927</c:v>
                </c:pt>
                <c:pt idx="4215">
                  <c:v>0.63167652206282</c:v>
                </c:pt>
                <c:pt idx="4216">
                  <c:v>0.63182638600637</c:v>
                </c:pt>
                <c:pt idx="4217">
                  <c:v>0.63197624994992</c:v>
                </c:pt>
                <c:pt idx="4218">
                  <c:v>0.63212611389347</c:v>
                </c:pt>
                <c:pt idx="4219">
                  <c:v>0.63227597783702</c:v>
                </c:pt>
                <c:pt idx="4220">
                  <c:v>0.63242584178057</c:v>
                </c:pt>
                <c:pt idx="4221">
                  <c:v>0.63257570572412</c:v>
                </c:pt>
                <c:pt idx="4222">
                  <c:v>0.63272556966767</c:v>
                </c:pt>
                <c:pt idx="4223">
                  <c:v>0.63287543361122</c:v>
                </c:pt>
                <c:pt idx="4224">
                  <c:v>0.63302529755477</c:v>
                </c:pt>
                <c:pt idx="4225">
                  <c:v>0.63317516149832</c:v>
                </c:pt>
                <c:pt idx="4226">
                  <c:v>0.63332502544187</c:v>
                </c:pt>
                <c:pt idx="4227">
                  <c:v>0.63347488938542</c:v>
                </c:pt>
                <c:pt idx="4228">
                  <c:v>0.63362475332897</c:v>
                </c:pt>
                <c:pt idx="4229">
                  <c:v>0.63377461727252</c:v>
                </c:pt>
                <c:pt idx="4230">
                  <c:v>0.63392448121607</c:v>
                </c:pt>
                <c:pt idx="4231">
                  <c:v>0.63407434515962</c:v>
                </c:pt>
                <c:pt idx="4232">
                  <c:v>0.63422420910317</c:v>
                </c:pt>
                <c:pt idx="4233">
                  <c:v>0.63437407304672</c:v>
                </c:pt>
                <c:pt idx="4234">
                  <c:v>0.63452393699027</c:v>
                </c:pt>
                <c:pt idx="4235">
                  <c:v>0.63467380093382</c:v>
                </c:pt>
                <c:pt idx="4236">
                  <c:v>0.63482366487736</c:v>
                </c:pt>
                <c:pt idx="4237">
                  <c:v>0.63497352882091</c:v>
                </c:pt>
                <c:pt idx="4238">
                  <c:v>0.63512339276446</c:v>
                </c:pt>
                <c:pt idx="4239">
                  <c:v>0.63527325670801</c:v>
                </c:pt>
                <c:pt idx="4240">
                  <c:v>0.63542312065156</c:v>
                </c:pt>
                <c:pt idx="4241">
                  <c:v>0.63557298459511</c:v>
                </c:pt>
                <c:pt idx="4242">
                  <c:v>0.63572284853866</c:v>
                </c:pt>
                <c:pt idx="4243">
                  <c:v>0.63587271248221</c:v>
                </c:pt>
                <c:pt idx="4244">
                  <c:v>0.63602257642576</c:v>
                </c:pt>
                <c:pt idx="4245">
                  <c:v>0.63617244036931</c:v>
                </c:pt>
                <c:pt idx="4246">
                  <c:v>0.63632230431286</c:v>
                </c:pt>
                <c:pt idx="4247">
                  <c:v>0.63647216825641</c:v>
                </c:pt>
                <c:pt idx="4248">
                  <c:v>0.63662203219996</c:v>
                </c:pt>
                <c:pt idx="4249">
                  <c:v>0.63677189614351</c:v>
                </c:pt>
                <c:pt idx="4250">
                  <c:v>0.63692176008706</c:v>
                </c:pt>
                <c:pt idx="4251">
                  <c:v>0.63707162403061</c:v>
                </c:pt>
                <c:pt idx="4252">
                  <c:v>0.63722148797416</c:v>
                </c:pt>
                <c:pt idx="4253">
                  <c:v>0.63737135191771</c:v>
                </c:pt>
                <c:pt idx="4254">
                  <c:v>0.63752121586126</c:v>
                </c:pt>
                <c:pt idx="4255">
                  <c:v>0.63767107980481</c:v>
                </c:pt>
                <c:pt idx="4256">
                  <c:v>0.63782094374836</c:v>
                </c:pt>
                <c:pt idx="4257">
                  <c:v>0.63797080769191</c:v>
                </c:pt>
                <c:pt idx="4258">
                  <c:v>0.63812067163546</c:v>
                </c:pt>
                <c:pt idx="4259">
                  <c:v>0.63827053557901</c:v>
                </c:pt>
                <c:pt idx="4260">
                  <c:v>0.63842039952256</c:v>
                </c:pt>
                <c:pt idx="4261">
                  <c:v>0.63857026346611</c:v>
                </c:pt>
                <c:pt idx="4262">
                  <c:v>0.63872012740966</c:v>
                </c:pt>
                <c:pt idx="4263">
                  <c:v>0.63886999135321</c:v>
                </c:pt>
                <c:pt idx="4264">
                  <c:v>0.63901985529676</c:v>
                </c:pt>
                <c:pt idx="4265">
                  <c:v>0.63916971924031</c:v>
                </c:pt>
                <c:pt idx="4266">
                  <c:v>0.63931958318386</c:v>
                </c:pt>
                <c:pt idx="4267">
                  <c:v>0.63946944712741</c:v>
                </c:pt>
                <c:pt idx="4268">
                  <c:v>0.63961931107096</c:v>
                </c:pt>
                <c:pt idx="4269">
                  <c:v>0.63976917501451</c:v>
                </c:pt>
                <c:pt idx="4270">
                  <c:v>0.63991903895806</c:v>
                </c:pt>
                <c:pt idx="4271">
                  <c:v>0.64006890290161</c:v>
                </c:pt>
                <c:pt idx="4272">
                  <c:v>0.64021876684516</c:v>
                </c:pt>
                <c:pt idx="4273">
                  <c:v>0.64036863078871</c:v>
                </c:pt>
                <c:pt idx="4274">
                  <c:v>0.64051849473226</c:v>
                </c:pt>
                <c:pt idx="4275">
                  <c:v>0.64066835867581</c:v>
                </c:pt>
                <c:pt idx="4276">
                  <c:v>0.64081822261936</c:v>
                </c:pt>
                <c:pt idx="4277">
                  <c:v>0.64096808656291</c:v>
                </c:pt>
                <c:pt idx="4278">
                  <c:v>0.64111795050646</c:v>
                </c:pt>
                <c:pt idx="4279">
                  <c:v>0.64126781445001</c:v>
                </c:pt>
                <c:pt idx="4280">
                  <c:v>0.64141767839356</c:v>
                </c:pt>
                <c:pt idx="4281">
                  <c:v>0.64156754233711</c:v>
                </c:pt>
                <c:pt idx="4282">
                  <c:v>0.64171740628066</c:v>
                </c:pt>
                <c:pt idx="4283">
                  <c:v>0.64186727022421</c:v>
                </c:pt>
                <c:pt idx="4284">
                  <c:v>0.64201713416776</c:v>
                </c:pt>
                <c:pt idx="4285">
                  <c:v>0.64216699811131</c:v>
                </c:pt>
                <c:pt idx="4286">
                  <c:v>0.64231686205486</c:v>
                </c:pt>
                <c:pt idx="4287">
                  <c:v>0.64246672599841</c:v>
                </c:pt>
                <c:pt idx="4288">
                  <c:v>0.64261658994196</c:v>
                </c:pt>
                <c:pt idx="4289">
                  <c:v>0.64276645388551</c:v>
                </c:pt>
                <c:pt idx="4290">
                  <c:v>0.64291631782906</c:v>
                </c:pt>
                <c:pt idx="4291">
                  <c:v>0.64306618177261</c:v>
                </c:pt>
                <c:pt idx="4292">
                  <c:v>0.64321604571616</c:v>
                </c:pt>
                <c:pt idx="4293">
                  <c:v>0.64336590965971</c:v>
                </c:pt>
                <c:pt idx="4294">
                  <c:v>0.64351577360326</c:v>
                </c:pt>
                <c:pt idx="4295">
                  <c:v>0.64366563754681</c:v>
                </c:pt>
                <c:pt idx="4296">
                  <c:v>0.64381550149036</c:v>
                </c:pt>
                <c:pt idx="4297">
                  <c:v>0.64396536543391</c:v>
                </c:pt>
                <c:pt idx="4298">
                  <c:v>0.64411522937746</c:v>
                </c:pt>
                <c:pt idx="4299">
                  <c:v>0.64426509332101</c:v>
                </c:pt>
                <c:pt idx="4300">
                  <c:v>0.64441495726456</c:v>
                </c:pt>
                <c:pt idx="4301">
                  <c:v>0.64456482120811</c:v>
                </c:pt>
                <c:pt idx="4302">
                  <c:v>0.64471468515166</c:v>
                </c:pt>
                <c:pt idx="4303">
                  <c:v>0.64486454909521</c:v>
                </c:pt>
                <c:pt idx="4304">
                  <c:v>0.64501441303876</c:v>
                </c:pt>
                <c:pt idx="4305">
                  <c:v>0.64516427698231</c:v>
                </c:pt>
                <c:pt idx="4306">
                  <c:v>0.64531414092586</c:v>
                </c:pt>
                <c:pt idx="4307">
                  <c:v>0.64546400486941</c:v>
                </c:pt>
                <c:pt idx="4308">
                  <c:v>0.64561386881296</c:v>
                </c:pt>
                <c:pt idx="4309">
                  <c:v>0.64576373275651</c:v>
                </c:pt>
                <c:pt idx="4310">
                  <c:v>0.64591359670006</c:v>
                </c:pt>
                <c:pt idx="4311">
                  <c:v>0.64606346064361</c:v>
                </c:pt>
                <c:pt idx="4312">
                  <c:v>0.64621332458716</c:v>
                </c:pt>
                <c:pt idx="4313">
                  <c:v>0.64636318853071</c:v>
                </c:pt>
                <c:pt idx="4314">
                  <c:v>0.64651305247426</c:v>
                </c:pt>
                <c:pt idx="4315">
                  <c:v>0.64666291641781</c:v>
                </c:pt>
                <c:pt idx="4316">
                  <c:v>0.64681278036136</c:v>
                </c:pt>
                <c:pt idx="4317">
                  <c:v>0.64696264430491</c:v>
                </c:pt>
                <c:pt idx="4318">
                  <c:v>0.64711250824846</c:v>
                </c:pt>
                <c:pt idx="4319">
                  <c:v>0.64726237219201</c:v>
                </c:pt>
                <c:pt idx="4320">
                  <c:v>0.64741223613556</c:v>
                </c:pt>
                <c:pt idx="4321">
                  <c:v>0.64756210007911</c:v>
                </c:pt>
                <c:pt idx="4322">
                  <c:v>0.64771196402266</c:v>
                </c:pt>
                <c:pt idx="4323">
                  <c:v>0.64786182796621</c:v>
                </c:pt>
                <c:pt idx="4324">
                  <c:v>0.64801169190976</c:v>
                </c:pt>
                <c:pt idx="4325">
                  <c:v>0.64816155585331</c:v>
                </c:pt>
                <c:pt idx="4326">
                  <c:v>0.64831141979686</c:v>
                </c:pt>
                <c:pt idx="4327">
                  <c:v>0.64846128374041</c:v>
                </c:pt>
                <c:pt idx="4328">
                  <c:v>0.64861114768396</c:v>
                </c:pt>
                <c:pt idx="4329">
                  <c:v>0.64876101162751</c:v>
                </c:pt>
                <c:pt idx="4330">
                  <c:v>0.64891087557106</c:v>
                </c:pt>
                <c:pt idx="4331">
                  <c:v>0.64906073951461</c:v>
                </c:pt>
                <c:pt idx="4332">
                  <c:v>0.64921060345816</c:v>
                </c:pt>
                <c:pt idx="4333">
                  <c:v>0.6493604674017</c:v>
                </c:pt>
                <c:pt idx="4334">
                  <c:v>0.64951033134525</c:v>
                </c:pt>
                <c:pt idx="4335">
                  <c:v>0.6496601952888</c:v>
                </c:pt>
                <c:pt idx="4336">
                  <c:v>0.64981005923235</c:v>
                </c:pt>
                <c:pt idx="4337">
                  <c:v>0.6499599231759</c:v>
                </c:pt>
                <c:pt idx="4338">
                  <c:v>0.65010978711945</c:v>
                </c:pt>
                <c:pt idx="4339">
                  <c:v>0.650259651063</c:v>
                </c:pt>
                <c:pt idx="4340">
                  <c:v>0.65040951500655</c:v>
                </c:pt>
                <c:pt idx="4341">
                  <c:v>0.6505593789501</c:v>
                </c:pt>
                <c:pt idx="4342">
                  <c:v>0.65070924289365</c:v>
                </c:pt>
                <c:pt idx="4343">
                  <c:v>0.6508591068372</c:v>
                </c:pt>
                <c:pt idx="4344">
                  <c:v>0.65100897078075</c:v>
                </c:pt>
                <c:pt idx="4345">
                  <c:v>0.6511588347243</c:v>
                </c:pt>
                <c:pt idx="4346">
                  <c:v>0.65130869866785</c:v>
                </c:pt>
                <c:pt idx="4347">
                  <c:v>0.6514585626114</c:v>
                </c:pt>
                <c:pt idx="4348">
                  <c:v>0.65160842655495</c:v>
                </c:pt>
                <c:pt idx="4349">
                  <c:v>0.6517582904985</c:v>
                </c:pt>
                <c:pt idx="4350">
                  <c:v>0.65190815444205</c:v>
                </c:pt>
                <c:pt idx="4351">
                  <c:v>0.6520580183856</c:v>
                </c:pt>
                <c:pt idx="4352">
                  <c:v>0.65220788232915</c:v>
                </c:pt>
                <c:pt idx="4353">
                  <c:v>0.6523577462727</c:v>
                </c:pt>
                <c:pt idx="4354">
                  <c:v>0.65250761021625</c:v>
                </c:pt>
                <c:pt idx="4355">
                  <c:v>0.6526574741598</c:v>
                </c:pt>
                <c:pt idx="4356">
                  <c:v>0.65280733810335</c:v>
                </c:pt>
                <c:pt idx="4357">
                  <c:v>0.6529572020469</c:v>
                </c:pt>
                <c:pt idx="4358">
                  <c:v>0.65310706599045</c:v>
                </c:pt>
                <c:pt idx="4359">
                  <c:v>0.653256929934</c:v>
                </c:pt>
                <c:pt idx="4360">
                  <c:v>0.65340679387755</c:v>
                </c:pt>
                <c:pt idx="4361">
                  <c:v>0.6535566578211</c:v>
                </c:pt>
                <c:pt idx="4362">
                  <c:v>0.65370652176465</c:v>
                </c:pt>
                <c:pt idx="4363">
                  <c:v>0.6538563857082</c:v>
                </c:pt>
                <c:pt idx="4364">
                  <c:v>0.65400624965175</c:v>
                </c:pt>
                <c:pt idx="4365">
                  <c:v>0.6541561135953</c:v>
                </c:pt>
                <c:pt idx="4366">
                  <c:v>0.65430597753885</c:v>
                </c:pt>
                <c:pt idx="4367">
                  <c:v>0.6544558414824</c:v>
                </c:pt>
                <c:pt idx="4368">
                  <c:v>0.65460570542595</c:v>
                </c:pt>
                <c:pt idx="4369">
                  <c:v>0.6547555693695</c:v>
                </c:pt>
                <c:pt idx="4370">
                  <c:v>0.65490543331305</c:v>
                </c:pt>
                <c:pt idx="4371">
                  <c:v>0.6550552972566</c:v>
                </c:pt>
                <c:pt idx="4372">
                  <c:v>0.65520516120015</c:v>
                </c:pt>
                <c:pt idx="4373">
                  <c:v>0.6553550251437</c:v>
                </c:pt>
                <c:pt idx="4374">
                  <c:v>0.65550488908725</c:v>
                </c:pt>
                <c:pt idx="4375">
                  <c:v>0.6556547530308</c:v>
                </c:pt>
                <c:pt idx="4376">
                  <c:v>0.65580461697435</c:v>
                </c:pt>
                <c:pt idx="4377">
                  <c:v>0.6559544809179</c:v>
                </c:pt>
                <c:pt idx="4378">
                  <c:v>0.65610434486145</c:v>
                </c:pt>
                <c:pt idx="4379">
                  <c:v>0.656254208805</c:v>
                </c:pt>
                <c:pt idx="4380">
                  <c:v>0.65640407274855</c:v>
                </c:pt>
                <c:pt idx="4381">
                  <c:v>0.6565539366921</c:v>
                </c:pt>
                <c:pt idx="4382">
                  <c:v>0.65670380063565</c:v>
                </c:pt>
                <c:pt idx="4383">
                  <c:v>0.6568536645792</c:v>
                </c:pt>
                <c:pt idx="4384">
                  <c:v>0.65700352852275</c:v>
                </c:pt>
                <c:pt idx="4385">
                  <c:v>0.6571533924663</c:v>
                </c:pt>
                <c:pt idx="4386">
                  <c:v>0.65730325640985</c:v>
                </c:pt>
                <c:pt idx="4387">
                  <c:v>0.6574531203534</c:v>
                </c:pt>
                <c:pt idx="4388">
                  <c:v>0.65760298429695</c:v>
                </c:pt>
                <c:pt idx="4389">
                  <c:v>0.6577528482405</c:v>
                </c:pt>
                <c:pt idx="4390">
                  <c:v>0.65790271218405</c:v>
                </c:pt>
                <c:pt idx="4391">
                  <c:v>0.6580525761276</c:v>
                </c:pt>
                <c:pt idx="4392">
                  <c:v>0.65820244007115</c:v>
                </c:pt>
                <c:pt idx="4393">
                  <c:v>0.6583523040147</c:v>
                </c:pt>
                <c:pt idx="4394">
                  <c:v>0.65850216795825</c:v>
                </c:pt>
                <c:pt idx="4395">
                  <c:v>0.6586520319018</c:v>
                </c:pt>
                <c:pt idx="4396">
                  <c:v>0.65880189584535</c:v>
                </c:pt>
                <c:pt idx="4397">
                  <c:v>0.6589517597889</c:v>
                </c:pt>
                <c:pt idx="4398">
                  <c:v>0.65910162373245</c:v>
                </c:pt>
                <c:pt idx="4399">
                  <c:v>0.659251487676</c:v>
                </c:pt>
                <c:pt idx="4400">
                  <c:v>0.65940135161955</c:v>
                </c:pt>
                <c:pt idx="4401">
                  <c:v>0.6595512155631</c:v>
                </c:pt>
                <c:pt idx="4402">
                  <c:v>0.65970107950665</c:v>
                </c:pt>
                <c:pt idx="4403">
                  <c:v>0.6598509434502</c:v>
                </c:pt>
                <c:pt idx="4404">
                  <c:v>0.66000080739375</c:v>
                </c:pt>
                <c:pt idx="4405">
                  <c:v>0.6601506713373</c:v>
                </c:pt>
                <c:pt idx="4406">
                  <c:v>0.66030053528085</c:v>
                </c:pt>
                <c:pt idx="4407">
                  <c:v>0.6604503992244</c:v>
                </c:pt>
                <c:pt idx="4408">
                  <c:v>0.66060026316795</c:v>
                </c:pt>
                <c:pt idx="4409">
                  <c:v>0.6607501271115</c:v>
                </c:pt>
                <c:pt idx="4410">
                  <c:v>0.66089999105505</c:v>
                </c:pt>
                <c:pt idx="4411">
                  <c:v>0.6610498549986</c:v>
                </c:pt>
                <c:pt idx="4412">
                  <c:v>0.66119971894215</c:v>
                </c:pt>
                <c:pt idx="4413">
                  <c:v>0.6613495828857</c:v>
                </c:pt>
                <c:pt idx="4414">
                  <c:v>0.66149944682925</c:v>
                </c:pt>
                <c:pt idx="4415">
                  <c:v>0.6616493107728</c:v>
                </c:pt>
                <c:pt idx="4416">
                  <c:v>0.66179917471635</c:v>
                </c:pt>
                <c:pt idx="4417">
                  <c:v>0.6619490386599</c:v>
                </c:pt>
                <c:pt idx="4418">
                  <c:v>0.66209890260345</c:v>
                </c:pt>
                <c:pt idx="4419">
                  <c:v>0.662248766547</c:v>
                </c:pt>
                <c:pt idx="4420">
                  <c:v>0.66239863049055</c:v>
                </c:pt>
                <c:pt idx="4421">
                  <c:v>0.6625484944341</c:v>
                </c:pt>
                <c:pt idx="4422">
                  <c:v>0.66269835837765</c:v>
                </c:pt>
                <c:pt idx="4423">
                  <c:v>0.6628482223212</c:v>
                </c:pt>
                <c:pt idx="4424">
                  <c:v>0.66299808626475</c:v>
                </c:pt>
                <c:pt idx="4425">
                  <c:v>0.6631479502083</c:v>
                </c:pt>
                <c:pt idx="4426">
                  <c:v>0.66329781415185</c:v>
                </c:pt>
                <c:pt idx="4427">
                  <c:v>0.6634476780954</c:v>
                </c:pt>
                <c:pt idx="4428">
                  <c:v>0.66359754203895</c:v>
                </c:pt>
                <c:pt idx="4429">
                  <c:v>0.6637474059825</c:v>
                </c:pt>
                <c:pt idx="4430">
                  <c:v>0.66389726992605</c:v>
                </c:pt>
                <c:pt idx="4431">
                  <c:v>0.6640471338696</c:v>
                </c:pt>
                <c:pt idx="4432">
                  <c:v>0.66419699781314</c:v>
                </c:pt>
                <c:pt idx="4433">
                  <c:v>0.66434686175669</c:v>
                </c:pt>
                <c:pt idx="4434">
                  <c:v>0.66449672570024</c:v>
                </c:pt>
                <c:pt idx="4435">
                  <c:v>0.66464658964379</c:v>
                </c:pt>
                <c:pt idx="4436">
                  <c:v>0.66479645358734</c:v>
                </c:pt>
                <c:pt idx="4437">
                  <c:v>0.66494631753089</c:v>
                </c:pt>
                <c:pt idx="4438">
                  <c:v>0.66509618147444</c:v>
                </c:pt>
                <c:pt idx="4439">
                  <c:v>0.66524604541799</c:v>
                </c:pt>
                <c:pt idx="4440">
                  <c:v>0.66539590936154</c:v>
                </c:pt>
                <c:pt idx="4441">
                  <c:v>0.66554577330509</c:v>
                </c:pt>
                <c:pt idx="4442">
                  <c:v>0.66569563724864</c:v>
                </c:pt>
                <c:pt idx="4443">
                  <c:v>0.66584550119219</c:v>
                </c:pt>
                <c:pt idx="4444">
                  <c:v>0.66599536513574</c:v>
                </c:pt>
                <c:pt idx="4445">
                  <c:v>0.66614522907929</c:v>
                </c:pt>
                <c:pt idx="4446">
                  <c:v>0.66629509302284</c:v>
                </c:pt>
                <c:pt idx="4447">
                  <c:v>0.66644495696639</c:v>
                </c:pt>
                <c:pt idx="4448">
                  <c:v>0.66659482090994</c:v>
                </c:pt>
                <c:pt idx="4449">
                  <c:v>0.66674468485349</c:v>
                </c:pt>
                <c:pt idx="4450">
                  <c:v>0.66689454879704</c:v>
                </c:pt>
                <c:pt idx="4451">
                  <c:v>0.66704441274059</c:v>
                </c:pt>
                <c:pt idx="4452">
                  <c:v>0.66719427668414</c:v>
                </c:pt>
                <c:pt idx="4453">
                  <c:v>0.66734414062769</c:v>
                </c:pt>
                <c:pt idx="4454">
                  <c:v>0.66749400457124</c:v>
                </c:pt>
                <c:pt idx="4455">
                  <c:v>0.66764386851479</c:v>
                </c:pt>
                <c:pt idx="4456">
                  <c:v>0.66779373245834</c:v>
                </c:pt>
                <c:pt idx="4457">
                  <c:v>0.66794359640189</c:v>
                </c:pt>
                <c:pt idx="4458">
                  <c:v>0.66809346034544</c:v>
                </c:pt>
                <c:pt idx="4459">
                  <c:v>0.66824332428899</c:v>
                </c:pt>
                <c:pt idx="4460">
                  <c:v>0.66839318823254</c:v>
                </c:pt>
                <c:pt idx="4461">
                  <c:v>0.66854305217609</c:v>
                </c:pt>
                <c:pt idx="4462">
                  <c:v>0.66869291611964</c:v>
                </c:pt>
                <c:pt idx="4463">
                  <c:v>0.66884278006319</c:v>
                </c:pt>
                <c:pt idx="4464">
                  <c:v>0.66899264400674</c:v>
                </c:pt>
                <c:pt idx="4465">
                  <c:v>0.66914250795029</c:v>
                </c:pt>
                <c:pt idx="4466">
                  <c:v>0.66929237189384</c:v>
                </c:pt>
                <c:pt idx="4467">
                  <c:v>0.66944223583739</c:v>
                </c:pt>
                <c:pt idx="4468">
                  <c:v>0.66959209978094</c:v>
                </c:pt>
                <c:pt idx="4469">
                  <c:v>0.66974196372449</c:v>
                </c:pt>
                <c:pt idx="4470">
                  <c:v>0.66989182766804</c:v>
                </c:pt>
                <c:pt idx="4471">
                  <c:v>0.67004169161159</c:v>
                </c:pt>
                <c:pt idx="4472">
                  <c:v>0.67019155555514</c:v>
                </c:pt>
                <c:pt idx="4473">
                  <c:v>0.67034141949869</c:v>
                </c:pt>
                <c:pt idx="4474">
                  <c:v>0.67049128344224</c:v>
                </c:pt>
                <c:pt idx="4475">
                  <c:v>0.67064114738579</c:v>
                </c:pt>
                <c:pt idx="4476">
                  <c:v>0.67079101132934</c:v>
                </c:pt>
                <c:pt idx="4477">
                  <c:v>0.67094087527289</c:v>
                </c:pt>
                <c:pt idx="4478">
                  <c:v>0.67109073921644</c:v>
                </c:pt>
                <c:pt idx="4479">
                  <c:v>0.67124060315999</c:v>
                </c:pt>
                <c:pt idx="4480">
                  <c:v>0.67139046710354</c:v>
                </c:pt>
                <c:pt idx="4481">
                  <c:v>0.67154033104709</c:v>
                </c:pt>
                <c:pt idx="4482">
                  <c:v>0.67169019499064</c:v>
                </c:pt>
                <c:pt idx="4483">
                  <c:v>0.67184005893419</c:v>
                </c:pt>
                <c:pt idx="4484">
                  <c:v>0.67198992287774</c:v>
                </c:pt>
                <c:pt idx="4485">
                  <c:v>0.67213978682129</c:v>
                </c:pt>
                <c:pt idx="4486">
                  <c:v>0.67228965076484</c:v>
                </c:pt>
                <c:pt idx="4487">
                  <c:v>0.67243951470839</c:v>
                </c:pt>
                <c:pt idx="4488">
                  <c:v>0.67258937865194</c:v>
                </c:pt>
                <c:pt idx="4489">
                  <c:v>0.67273924259549</c:v>
                </c:pt>
                <c:pt idx="4490">
                  <c:v>0.67288910653904</c:v>
                </c:pt>
                <c:pt idx="4491">
                  <c:v>0.67303897048259</c:v>
                </c:pt>
                <c:pt idx="4492">
                  <c:v>0.67318883442614</c:v>
                </c:pt>
                <c:pt idx="4493">
                  <c:v>0.67333869836969</c:v>
                </c:pt>
                <c:pt idx="4494">
                  <c:v>0.67348856231324</c:v>
                </c:pt>
                <c:pt idx="4495">
                  <c:v>0.67363842625679</c:v>
                </c:pt>
                <c:pt idx="4496">
                  <c:v>0.67378829020034</c:v>
                </c:pt>
                <c:pt idx="4497">
                  <c:v>0.67393815414389</c:v>
                </c:pt>
                <c:pt idx="4498">
                  <c:v>0.67408801808744</c:v>
                </c:pt>
                <c:pt idx="4499">
                  <c:v>0.67423788203099</c:v>
                </c:pt>
                <c:pt idx="4500">
                  <c:v>0.67438774597454</c:v>
                </c:pt>
                <c:pt idx="4501">
                  <c:v>0.67453760991809</c:v>
                </c:pt>
                <c:pt idx="4502">
                  <c:v>0.67468747386164</c:v>
                </c:pt>
                <c:pt idx="4503">
                  <c:v>0.67483733780519</c:v>
                </c:pt>
                <c:pt idx="4504">
                  <c:v>0.67498720174874</c:v>
                </c:pt>
                <c:pt idx="4505">
                  <c:v>0.67513706569229</c:v>
                </c:pt>
                <c:pt idx="4506">
                  <c:v>0.67528692963584</c:v>
                </c:pt>
                <c:pt idx="4507">
                  <c:v>0.67543679357939</c:v>
                </c:pt>
                <c:pt idx="4508">
                  <c:v>0.67558665752294</c:v>
                </c:pt>
                <c:pt idx="4509">
                  <c:v>0.67573652146649</c:v>
                </c:pt>
                <c:pt idx="4510">
                  <c:v>0.67588638541004</c:v>
                </c:pt>
                <c:pt idx="4511">
                  <c:v>0.67603624935359</c:v>
                </c:pt>
                <c:pt idx="4512">
                  <c:v>0.67618611329714</c:v>
                </c:pt>
                <c:pt idx="4513">
                  <c:v>0.67633597724069</c:v>
                </c:pt>
                <c:pt idx="4514">
                  <c:v>0.67648584118424</c:v>
                </c:pt>
                <c:pt idx="4515">
                  <c:v>0.67663570512779</c:v>
                </c:pt>
                <c:pt idx="4516">
                  <c:v>0.67678556907134</c:v>
                </c:pt>
                <c:pt idx="4517">
                  <c:v>0.67693543301489</c:v>
                </c:pt>
                <c:pt idx="4518">
                  <c:v>0.67708529695844</c:v>
                </c:pt>
                <c:pt idx="4519">
                  <c:v>0.67723516090199</c:v>
                </c:pt>
                <c:pt idx="4520">
                  <c:v>0.67738502484554</c:v>
                </c:pt>
                <c:pt idx="4521">
                  <c:v>0.67753488878909</c:v>
                </c:pt>
                <c:pt idx="4522">
                  <c:v>0.67768475273264</c:v>
                </c:pt>
                <c:pt idx="4523">
                  <c:v>0.67783461667619</c:v>
                </c:pt>
                <c:pt idx="4524">
                  <c:v>0.67798448061974</c:v>
                </c:pt>
                <c:pt idx="4525">
                  <c:v>0.67813434456329</c:v>
                </c:pt>
                <c:pt idx="4526">
                  <c:v>0.67828420850684</c:v>
                </c:pt>
                <c:pt idx="4527">
                  <c:v>0.67843407245039</c:v>
                </c:pt>
                <c:pt idx="4528">
                  <c:v>0.67858393639393</c:v>
                </c:pt>
                <c:pt idx="4529">
                  <c:v>0.67873380033748</c:v>
                </c:pt>
                <c:pt idx="4530">
                  <c:v>0.67888366428103</c:v>
                </c:pt>
                <c:pt idx="4531">
                  <c:v>0.67903352822458</c:v>
                </c:pt>
                <c:pt idx="4532">
                  <c:v>0.67918339216813</c:v>
                </c:pt>
                <c:pt idx="4533">
                  <c:v>0.67933325611168</c:v>
                </c:pt>
                <c:pt idx="4534">
                  <c:v>0.67948312005523</c:v>
                </c:pt>
                <c:pt idx="4535">
                  <c:v>0.67963298399878</c:v>
                </c:pt>
                <c:pt idx="4536">
                  <c:v>0.67978284794233</c:v>
                </c:pt>
                <c:pt idx="4537">
                  <c:v>0.67993271188588</c:v>
                </c:pt>
                <c:pt idx="4538">
                  <c:v>0.68008257582943</c:v>
                </c:pt>
                <c:pt idx="4539">
                  <c:v>0.68023243977298</c:v>
                </c:pt>
                <c:pt idx="4540">
                  <c:v>0.68038230371653</c:v>
                </c:pt>
                <c:pt idx="4541">
                  <c:v>0.68053216766008</c:v>
                </c:pt>
                <c:pt idx="4542">
                  <c:v>0.68068203160363</c:v>
                </c:pt>
                <c:pt idx="4543">
                  <c:v>0.68083189554718</c:v>
                </c:pt>
                <c:pt idx="4544">
                  <c:v>0.68098175949073</c:v>
                </c:pt>
                <c:pt idx="4545">
                  <c:v>0.68113162343428</c:v>
                </c:pt>
                <c:pt idx="4546">
                  <c:v>0.68128148737783</c:v>
                </c:pt>
                <c:pt idx="4547">
                  <c:v>0.68143135132138</c:v>
                </c:pt>
                <c:pt idx="4548">
                  <c:v>0.68158121526493</c:v>
                </c:pt>
                <c:pt idx="4549">
                  <c:v>0.68173107920848</c:v>
                </c:pt>
                <c:pt idx="4550">
                  <c:v>0.68188094315203</c:v>
                </c:pt>
                <c:pt idx="4551">
                  <c:v>0.68203080709558</c:v>
                </c:pt>
                <c:pt idx="4552">
                  <c:v>0.68218067103913</c:v>
                </c:pt>
                <c:pt idx="4553">
                  <c:v>0.68233053498268</c:v>
                </c:pt>
                <c:pt idx="4554">
                  <c:v>0.68248039892623</c:v>
                </c:pt>
                <c:pt idx="4555">
                  <c:v>0.68263026286978</c:v>
                </c:pt>
                <c:pt idx="4556">
                  <c:v>0.68278012681333</c:v>
                </c:pt>
                <c:pt idx="4557">
                  <c:v>0.68292999075688</c:v>
                </c:pt>
                <c:pt idx="4558">
                  <c:v>0.68307985470043</c:v>
                </c:pt>
                <c:pt idx="4559">
                  <c:v>0.68322971864398</c:v>
                </c:pt>
                <c:pt idx="4560">
                  <c:v>0.68337958258753</c:v>
                </c:pt>
                <c:pt idx="4561">
                  <c:v>0.68352944653108</c:v>
                </c:pt>
                <c:pt idx="4562">
                  <c:v>0.68367931047463</c:v>
                </c:pt>
                <c:pt idx="4563">
                  <c:v>0.68382917441818</c:v>
                </c:pt>
                <c:pt idx="4564">
                  <c:v>0.68397903836173</c:v>
                </c:pt>
                <c:pt idx="4565">
                  <c:v>0.68412890230528</c:v>
                </c:pt>
                <c:pt idx="4566">
                  <c:v>0.68427876624883</c:v>
                </c:pt>
                <c:pt idx="4567">
                  <c:v>0.68442863019238</c:v>
                </c:pt>
                <c:pt idx="4568">
                  <c:v>0.68457849413593</c:v>
                </c:pt>
                <c:pt idx="4569">
                  <c:v>0.68472835807948</c:v>
                </c:pt>
                <c:pt idx="4570">
                  <c:v>0.68487822202303</c:v>
                </c:pt>
                <c:pt idx="4571">
                  <c:v>0.68502808596658</c:v>
                </c:pt>
                <c:pt idx="4572">
                  <c:v>0.68517794991013</c:v>
                </c:pt>
                <c:pt idx="4573">
                  <c:v>0.68532781385368</c:v>
                </c:pt>
                <c:pt idx="4574">
                  <c:v>0.68547767779723</c:v>
                </c:pt>
                <c:pt idx="4575">
                  <c:v>0.68562754174078</c:v>
                </c:pt>
                <c:pt idx="4576">
                  <c:v>0.68577740568433</c:v>
                </c:pt>
                <c:pt idx="4577">
                  <c:v>0.68592726962788</c:v>
                </c:pt>
                <c:pt idx="4578">
                  <c:v>0.68607713357143</c:v>
                </c:pt>
                <c:pt idx="4579">
                  <c:v>0.68622699751498</c:v>
                </c:pt>
                <c:pt idx="4580">
                  <c:v>0.68637686145853</c:v>
                </c:pt>
                <c:pt idx="4581">
                  <c:v>0.68652672540208</c:v>
                </c:pt>
                <c:pt idx="4582">
                  <c:v>0.68667658934563</c:v>
                </c:pt>
                <c:pt idx="4583">
                  <c:v>0.68682645328918</c:v>
                </c:pt>
                <c:pt idx="4584">
                  <c:v>0.68697631723273</c:v>
                </c:pt>
                <c:pt idx="4585">
                  <c:v>0.68712618117628</c:v>
                </c:pt>
                <c:pt idx="4586">
                  <c:v>0.68727604511983</c:v>
                </c:pt>
                <c:pt idx="4587">
                  <c:v>0.68742590906338</c:v>
                </c:pt>
                <c:pt idx="4588">
                  <c:v>0.68757577300693</c:v>
                </c:pt>
                <c:pt idx="4589">
                  <c:v>0.68772563695048</c:v>
                </c:pt>
                <c:pt idx="4590">
                  <c:v>0.68787550089403</c:v>
                </c:pt>
                <c:pt idx="4591">
                  <c:v>0.68802536483758</c:v>
                </c:pt>
                <c:pt idx="4592">
                  <c:v>0.68817522878113</c:v>
                </c:pt>
                <c:pt idx="4593">
                  <c:v>0.68832509272468</c:v>
                </c:pt>
                <c:pt idx="4594">
                  <c:v>0.68847495666823</c:v>
                </c:pt>
                <c:pt idx="4595">
                  <c:v>0.68862482061178</c:v>
                </c:pt>
                <c:pt idx="4596">
                  <c:v>0.68877468455533</c:v>
                </c:pt>
                <c:pt idx="4597">
                  <c:v>0.68892454849888</c:v>
                </c:pt>
                <c:pt idx="4598">
                  <c:v>0.68907441244243</c:v>
                </c:pt>
                <c:pt idx="4599">
                  <c:v>0.68922427638598</c:v>
                </c:pt>
                <c:pt idx="4600">
                  <c:v>0.68937414032953</c:v>
                </c:pt>
                <c:pt idx="4601">
                  <c:v>0.68952400427308</c:v>
                </c:pt>
                <c:pt idx="4602">
                  <c:v>0.68967386821663</c:v>
                </c:pt>
                <c:pt idx="4603">
                  <c:v>0.68982373216018</c:v>
                </c:pt>
                <c:pt idx="4604">
                  <c:v>0.68997359610373</c:v>
                </c:pt>
                <c:pt idx="4605">
                  <c:v>0.69012346004728</c:v>
                </c:pt>
                <c:pt idx="4606">
                  <c:v>0.69027332399083</c:v>
                </c:pt>
                <c:pt idx="4607">
                  <c:v>0.69042318793438</c:v>
                </c:pt>
                <c:pt idx="4608">
                  <c:v>0.69057305187793</c:v>
                </c:pt>
                <c:pt idx="4609">
                  <c:v>0.69072291582148</c:v>
                </c:pt>
                <c:pt idx="4610">
                  <c:v>0.69087277976503</c:v>
                </c:pt>
                <c:pt idx="4611">
                  <c:v>0.69102264370858</c:v>
                </c:pt>
                <c:pt idx="4612">
                  <c:v>0.69117250765213</c:v>
                </c:pt>
                <c:pt idx="4613">
                  <c:v>0.69132237159568</c:v>
                </c:pt>
                <c:pt idx="4614">
                  <c:v>0.69147223553923</c:v>
                </c:pt>
                <c:pt idx="4615">
                  <c:v>0.69162209948278</c:v>
                </c:pt>
                <c:pt idx="4616">
                  <c:v>0.69177196342633</c:v>
                </c:pt>
                <c:pt idx="4617">
                  <c:v>0.69192182736988</c:v>
                </c:pt>
                <c:pt idx="4618">
                  <c:v>0.69207169131343</c:v>
                </c:pt>
                <c:pt idx="4619">
                  <c:v>0.69222155525698</c:v>
                </c:pt>
                <c:pt idx="4620">
                  <c:v>0.69237141920053</c:v>
                </c:pt>
                <c:pt idx="4621">
                  <c:v>0.69252128314408</c:v>
                </c:pt>
                <c:pt idx="4622">
                  <c:v>0.69267114708763</c:v>
                </c:pt>
                <c:pt idx="4623">
                  <c:v>0.69282101103118</c:v>
                </c:pt>
                <c:pt idx="4624">
                  <c:v>0.69297087497473</c:v>
                </c:pt>
                <c:pt idx="4625">
                  <c:v>0.69312073891828</c:v>
                </c:pt>
                <c:pt idx="4626">
                  <c:v>0.69327060286182</c:v>
                </c:pt>
                <c:pt idx="4627">
                  <c:v>0.69342046680537</c:v>
                </c:pt>
                <c:pt idx="4628">
                  <c:v>0.69357033074892</c:v>
                </c:pt>
                <c:pt idx="4629">
                  <c:v>0.69372019469247</c:v>
                </c:pt>
                <c:pt idx="4630">
                  <c:v>0.69387005863602</c:v>
                </c:pt>
                <c:pt idx="4631">
                  <c:v>0.69401992257957</c:v>
                </c:pt>
                <c:pt idx="4632">
                  <c:v>0.69416978652312</c:v>
                </c:pt>
                <c:pt idx="4633">
                  <c:v>0.69431965046667</c:v>
                </c:pt>
                <c:pt idx="4634">
                  <c:v>0.69446951441022</c:v>
                </c:pt>
                <c:pt idx="4635">
                  <c:v>0.69461937835377</c:v>
                </c:pt>
                <c:pt idx="4636">
                  <c:v>0.69476924229732</c:v>
                </c:pt>
                <c:pt idx="4637">
                  <c:v>0.69491910624087</c:v>
                </c:pt>
                <c:pt idx="4638">
                  <c:v>0.69506897018442</c:v>
                </c:pt>
                <c:pt idx="4639">
                  <c:v>0.69521883412797</c:v>
                </c:pt>
                <c:pt idx="4640">
                  <c:v>0.69536869807152</c:v>
                </c:pt>
                <c:pt idx="4641">
                  <c:v>0.69551856201507</c:v>
                </c:pt>
                <c:pt idx="4642">
                  <c:v>0.69566842595862</c:v>
                </c:pt>
                <c:pt idx="4643">
                  <c:v>0.69581828990217</c:v>
                </c:pt>
                <c:pt idx="4644">
                  <c:v>0.69596815384572</c:v>
                </c:pt>
                <c:pt idx="4645">
                  <c:v>0.69611801778927</c:v>
                </c:pt>
                <c:pt idx="4646">
                  <c:v>0.69626788173282</c:v>
                </c:pt>
                <c:pt idx="4647">
                  <c:v>0.69641774567637</c:v>
                </c:pt>
                <c:pt idx="4648">
                  <c:v>0.69656760961992</c:v>
                </c:pt>
                <c:pt idx="4649">
                  <c:v>0.69671747356347</c:v>
                </c:pt>
                <c:pt idx="4650">
                  <c:v>0.69686733750702</c:v>
                </c:pt>
                <c:pt idx="4651">
                  <c:v>0.69701720145057</c:v>
                </c:pt>
                <c:pt idx="4652">
                  <c:v>0.69716706539412</c:v>
                </c:pt>
                <c:pt idx="4653">
                  <c:v>0.69731692933767</c:v>
                </c:pt>
                <c:pt idx="4654">
                  <c:v>0.69746679328122</c:v>
                </c:pt>
                <c:pt idx="4655">
                  <c:v>0.69761665722477</c:v>
                </c:pt>
                <c:pt idx="4656">
                  <c:v>0.69776652116832</c:v>
                </c:pt>
                <c:pt idx="4657">
                  <c:v>0.69791638511187</c:v>
                </c:pt>
                <c:pt idx="4658">
                  <c:v>0.69806624905542</c:v>
                </c:pt>
                <c:pt idx="4659">
                  <c:v>0.69821611299897</c:v>
                </c:pt>
                <c:pt idx="4660">
                  <c:v>0.69836597694252</c:v>
                </c:pt>
                <c:pt idx="4661">
                  <c:v>0.69851584088607</c:v>
                </c:pt>
                <c:pt idx="4662">
                  <c:v>0.69866570482962</c:v>
                </c:pt>
                <c:pt idx="4663">
                  <c:v>0.69881556877317</c:v>
                </c:pt>
                <c:pt idx="4664">
                  <c:v>0.69896543271672</c:v>
                </c:pt>
                <c:pt idx="4665">
                  <c:v>0.69911529666027</c:v>
                </c:pt>
                <c:pt idx="4666">
                  <c:v>0.69926516060382</c:v>
                </c:pt>
                <c:pt idx="4667">
                  <c:v>0.69941502454737</c:v>
                </c:pt>
                <c:pt idx="4668">
                  <c:v>0.69956488849092</c:v>
                </c:pt>
                <c:pt idx="4669">
                  <c:v>0.69971475243447</c:v>
                </c:pt>
                <c:pt idx="4670">
                  <c:v>0.69986461637802</c:v>
                </c:pt>
                <c:pt idx="4671">
                  <c:v>0.70001448032157</c:v>
                </c:pt>
                <c:pt idx="4672">
                  <c:v>0.70016434426512</c:v>
                </c:pt>
                <c:pt idx="4673">
                  <c:v>0.70031420820867</c:v>
                </c:pt>
                <c:pt idx="4674">
                  <c:v>0.70046407215222</c:v>
                </c:pt>
                <c:pt idx="4675">
                  <c:v>0.70061393609577</c:v>
                </c:pt>
                <c:pt idx="4676">
                  <c:v>0.70076380003932</c:v>
                </c:pt>
                <c:pt idx="4677">
                  <c:v>0.70091366398287</c:v>
                </c:pt>
                <c:pt idx="4678">
                  <c:v>0.70106352792642</c:v>
                </c:pt>
                <c:pt idx="4679">
                  <c:v>0.70121339186997</c:v>
                </c:pt>
                <c:pt idx="4680">
                  <c:v>0.70136325581352</c:v>
                </c:pt>
                <c:pt idx="4681">
                  <c:v>0.70151311975707</c:v>
                </c:pt>
                <c:pt idx="4682">
                  <c:v>0.70166298370062</c:v>
                </c:pt>
                <c:pt idx="4683">
                  <c:v>0.70181284764417</c:v>
                </c:pt>
                <c:pt idx="4684">
                  <c:v>0.70196271158772</c:v>
                </c:pt>
                <c:pt idx="4685">
                  <c:v>0.70211257553127</c:v>
                </c:pt>
                <c:pt idx="4686">
                  <c:v>0.70226243947482</c:v>
                </c:pt>
                <c:pt idx="4687">
                  <c:v>0.70241230341837</c:v>
                </c:pt>
                <c:pt idx="4688">
                  <c:v>0.70256216736192</c:v>
                </c:pt>
                <c:pt idx="4689">
                  <c:v>0.70271203130547</c:v>
                </c:pt>
                <c:pt idx="4690">
                  <c:v>0.70286189524902</c:v>
                </c:pt>
                <c:pt idx="4691">
                  <c:v>0.70301175919257</c:v>
                </c:pt>
                <c:pt idx="4692">
                  <c:v>0.70316162313612</c:v>
                </c:pt>
                <c:pt idx="4693">
                  <c:v>0.70331148707967</c:v>
                </c:pt>
                <c:pt idx="4694">
                  <c:v>0.70346135102322</c:v>
                </c:pt>
                <c:pt idx="4695">
                  <c:v>0.70361121496677</c:v>
                </c:pt>
                <c:pt idx="4696">
                  <c:v>0.70376107891032</c:v>
                </c:pt>
                <c:pt idx="4697">
                  <c:v>0.70391094285387</c:v>
                </c:pt>
                <c:pt idx="4698">
                  <c:v>0.70406080679742</c:v>
                </c:pt>
                <c:pt idx="4699">
                  <c:v>0.70421067074097</c:v>
                </c:pt>
                <c:pt idx="4700">
                  <c:v>0.70436053468452</c:v>
                </c:pt>
                <c:pt idx="4701">
                  <c:v>0.70451039862807</c:v>
                </c:pt>
                <c:pt idx="4702">
                  <c:v>0.70466026257162</c:v>
                </c:pt>
                <c:pt idx="4703">
                  <c:v>0.70481012651517</c:v>
                </c:pt>
                <c:pt idx="4704">
                  <c:v>0.70495999045872</c:v>
                </c:pt>
                <c:pt idx="4705">
                  <c:v>0.70510985440227</c:v>
                </c:pt>
                <c:pt idx="4706">
                  <c:v>0.70525971834582</c:v>
                </c:pt>
                <c:pt idx="4707">
                  <c:v>0.70540958228937</c:v>
                </c:pt>
                <c:pt idx="4708">
                  <c:v>0.70555944623292</c:v>
                </c:pt>
                <c:pt idx="4709">
                  <c:v>0.70570931017647</c:v>
                </c:pt>
                <c:pt idx="4710">
                  <c:v>0.70585917412002</c:v>
                </c:pt>
                <c:pt idx="4711">
                  <c:v>0.70600903806357</c:v>
                </c:pt>
                <c:pt idx="4712">
                  <c:v>0.70615890200712</c:v>
                </c:pt>
                <c:pt idx="4713">
                  <c:v>0.70630876595067</c:v>
                </c:pt>
                <c:pt idx="4714">
                  <c:v>0.70645862989422</c:v>
                </c:pt>
                <c:pt idx="4715">
                  <c:v>0.70660849383777</c:v>
                </c:pt>
                <c:pt idx="4716">
                  <c:v>0.70675835778132</c:v>
                </c:pt>
                <c:pt idx="4717">
                  <c:v>0.70690822172487</c:v>
                </c:pt>
                <c:pt idx="4718">
                  <c:v>0.70705808566842</c:v>
                </c:pt>
                <c:pt idx="4719">
                  <c:v>0.70720794961197</c:v>
                </c:pt>
                <c:pt idx="4720">
                  <c:v>0.70735781355552</c:v>
                </c:pt>
                <c:pt idx="4721">
                  <c:v>0.70750767749907</c:v>
                </c:pt>
                <c:pt idx="4722">
                  <c:v>0.70765754144262</c:v>
                </c:pt>
                <c:pt idx="4723">
                  <c:v>0.70780740538616</c:v>
                </c:pt>
                <c:pt idx="4724">
                  <c:v>0.70795726932971</c:v>
                </c:pt>
                <c:pt idx="4725">
                  <c:v>0.70810713327326</c:v>
                </c:pt>
                <c:pt idx="4726">
                  <c:v>0.70825699721681</c:v>
                </c:pt>
                <c:pt idx="4727">
                  <c:v>0.70840686116036</c:v>
                </c:pt>
                <c:pt idx="4728">
                  <c:v>0.70855672510391</c:v>
                </c:pt>
                <c:pt idx="4729">
                  <c:v>0.70870658904746</c:v>
                </c:pt>
                <c:pt idx="4730">
                  <c:v>0.70885645299101</c:v>
                </c:pt>
                <c:pt idx="4731">
                  <c:v>0.70900631693456</c:v>
                </c:pt>
                <c:pt idx="4732">
                  <c:v>0.70915618087811</c:v>
                </c:pt>
                <c:pt idx="4733">
                  <c:v>0.70930604482166</c:v>
                </c:pt>
                <c:pt idx="4734">
                  <c:v>0.70945590876521</c:v>
                </c:pt>
                <c:pt idx="4735">
                  <c:v>0.70960577270876</c:v>
                </c:pt>
                <c:pt idx="4736">
                  <c:v>0.70975563665231</c:v>
                </c:pt>
                <c:pt idx="4737">
                  <c:v>0.70990550059586</c:v>
                </c:pt>
                <c:pt idx="4738">
                  <c:v>0.71005536453941</c:v>
                </c:pt>
                <c:pt idx="4739">
                  <c:v>0.71020522848296</c:v>
                </c:pt>
                <c:pt idx="4740">
                  <c:v>0.71035509242651</c:v>
                </c:pt>
                <c:pt idx="4741">
                  <c:v>0.71050495637006</c:v>
                </c:pt>
                <c:pt idx="4742">
                  <c:v>0.71065482031361</c:v>
                </c:pt>
                <c:pt idx="4743">
                  <c:v>0.71080468425716</c:v>
                </c:pt>
                <c:pt idx="4744">
                  <c:v>0.71095454820071</c:v>
                </c:pt>
                <c:pt idx="4745">
                  <c:v>0.71110441214426</c:v>
                </c:pt>
                <c:pt idx="4746">
                  <c:v>0.71125427608781</c:v>
                </c:pt>
                <c:pt idx="4747">
                  <c:v>0.71140414003136</c:v>
                </c:pt>
                <c:pt idx="4748">
                  <c:v>0.71155400397491</c:v>
                </c:pt>
                <c:pt idx="4749">
                  <c:v>0.71170386791846</c:v>
                </c:pt>
                <c:pt idx="4750">
                  <c:v>0.71185373186201</c:v>
                </c:pt>
                <c:pt idx="4751">
                  <c:v>0.71200359580556</c:v>
                </c:pt>
                <c:pt idx="4752">
                  <c:v>0.71215345974911</c:v>
                </c:pt>
                <c:pt idx="4753">
                  <c:v>0.71230332369266</c:v>
                </c:pt>
                <c:pt idx="4754">
                  <c:v>0.71245318763621</c:v>
                </c:pt>
                <c:pt idx="4755">
                  <c:v>0.71260305157976</c:v>
                </c:pt>
                <c:pt idx="4756">
                  <c:v>0.71275291552331</c:v>
                </c:pt>
                <c:pt idx="4757">
                  <c:v>0.71290277946686</c:v>
                </c:pt>
                <c:pt idx="4758">
                  <c:v>0.71305264341041</c:v>
                </c:pt>
                <c:pt idx="4759">
                  <c:v>0.71320250735396</c:v>
                </c:pt>
                <c:pt idx="4760">
                  <c:v>0.71335237129751</c:v>
                </c:pt>
                <c:pt idx="4761">
                  <c:v>0.71350223524106</c:v>
                </c:pt>
                <c:pt idx="4762">
                  <c:v>0.71365209918461</c:v>
                </c:pt>
                <c:pt idx="4763">
                  <c:v>0.71380196312816</c:v>
                </c:pt>
                <c:pt idx="4764">
                  <c:v>0.71395182707171</c:v>
                </c:pt>
                <c:pt idx="4765">
                  <c:v>0.71410169101526</c:v>
                </c:pt>
                <c:pt idx="4766">
                  <c:v>0.71425155495881</c:v>
                </c:pt>
                <c:pt idx="4767">
                  <c:v>0.71440141890236</c:v>
                </c:pt>
                <c:pt idx="4768">
                  <c:v>0.71455128284591</c:v>
                </c:pt>
                <c:pt idx="4769">
                  <c:v>0.71470114678946</c:v>
                </c:pt>
                <c:pt idx="4770">
                  <c:v>0.71485101073301</c:v>
                </c:pt>
                <c:pt idx="4771">
                  <c:v>0.71500087467656</c:v>
                </c:pt>
                <c:pt idx="4772">
                  <c:v>0.71515073862011</c:v>
                </c:pt>
                <c:pt idx="4773">
                  <c:v>0.71530060256366</c:v>
                </c:pt>
                <c:pt idx="4774">
                  <c:v>0.71545046650721</c:v>
                </c:pt>
                <c:pt idx="4775">
                  <c:v>0.71560033045076</c:v>
                </c:pt>
                <c:pt idx="4776">
                  <c:v>0.71575019439431</c:v>
                </c:pt>
                <c:pt idx="4777">
                  <c:v>0.71590005833786</c:v>
                </c:pt>
                <c:pt idx="4778">
                  <c:v>0.71604992228141</c:v>
                </c:pt>
                <c:pt idx="4779">
                  <c:v>0.71619978622496</c:v>
                </c:pt>
                <c:pt idx="4780">
                  <c:v>0.71634965016851</c:v>
                </c:pt>
                <c:pt idx="4781">
                  <c:v>0.71649951411206</c:v>
                </c:pt>
                <c:pt idx="4782">
                  <c:v>0.71664937805561</c:v>
                </c:pt>
                <c:pt idx="4783">
                  <c:v>0.71679924199916</c:v>
                </c:pt>
                <c:pt idx="4784">
                  <c:v>0.71694910594271</c:v>
                </c:pt>
                <c:pt idx="4785">
                  <c:v>0.71709896988626</c:v>
                </c:pt>
                <c:pt idx="4786">
                  <c:v>0.71724883382981</c:v>
                </c:pt>
                <c:pt idx="4787">
                  <c:v>0.71739869777336</c:v>
                </c:pt>
                <c:pt idx="4788">
                  <c:v>0.71754856171691</c:v>
                </c:pt>
                <c:pt idx="4789">
                  <c:v>0.71769842566046</c:v>
                </c:pt>
                <c:pt idx="4790">
                  <c:v>0.71784828960401</c:v>
                </c:pt>
                <c:pt idx="4791">
                  <c:v>0.71799815354756</c:v>
                </c:pt>
                <c:pt idx="4792">
                  <c:v>0.71814801749111</c:v>
                </c:pt>
                <c:pt idx="4793">
                  <c:v>0.71829788143466</c:v>
                </c:pt>
                <c:pt idx="4794">
                  <c:v>0.71844774537821</c:v>
                </c:pt>
                <c:pt idx="4795">
                  <c:v>0.71859760932176</c:v>
                </c:pt>
                <c:pt idx="4796">
                  <c:v>0.71874747326531</c:v>
                </c:pt>
                <c:pt idx="4797">
                  <c:v>0.71889733720886</c:v>
                </c:pt>
                <c:pt idx="4798">
                  <c:v>0.71904720115241</c:v>
                </c:pt>
                <c:pt idx="4799">
                  <c:v>0.71919706509596</c:v>
                </c:pt>
                <c:pt idx="4800">
                  <c:v>0.71934692903951</c:v>
                </c:pt>
                <c:pt idx="4801">
                  <c:v>0.71949679298306</c:v>
                </c:pt>
                <c:pt idx="4802">
                  <c:v>0.71964665692661</c:v>
                </c:pt>
                <c:pt idx="4803">
                  <c:v>0.71979652087016</c:v>
                </c:pt>
                <c:pt idx="4804">
                  <c:v>0.71994638481371</c:v>
                </c:pt>
                <c:pt idx="4805">
                  <c:v>0.72009624875726</c:v>
                </c:pt>
                <c:pt idx="4806">
                  <c:v>0.72024611270081</c:v>
                </c:pt>
                <c:pt idx="4807">
                  <c:v>0.72039597664436</c:v>
                </c:pt>
                <c:pt idx="4808">
                  <c:v>0.72054584058791</c:v>
                </c:pt>
                <c:pt idx="4809">
                  <c:v>0.72069570453146</c:v>
                </c:pt>
                <c:pt idx="4810">
                  <c:v>0.72084556847501</c:v>
                </c:pt>
                <c:pt idx="4811">
                  <c:v>0.72099543241856</c:v>
                </c:pt>
                <c:pt idx="4812">
                  <c:v>0.72114529636211</c:v>
                </c:pt>
                <c:pt idx="4813">
                  <c:v>0.72129516030566</c:v>
                </c:pt>
                <c:pt idx="4814">
                  <c:v>0.72144502424921</c:v>
                </c:pt>
                <c:pt idx="4815">
                  <c:v>0.72159488819276</c:v>
                </c:pt>
                <c:pt idx="4816">
                  <c:v>0.72174475213631</c:v>
                </c:pt>
                <c:pt idx="4817">
                  <c:v>0.72189461607986</c:v>
                </c:pt>
                <c:pt idx="4818">
                  <c:v>0.72204448002341</c:v>
                </c:pt>
                <c:pt idx="4819">
                  <c:v>0.72219434396696</c:v>
                </c:pt>
                <c:pt idx="4820">
                  <c:v>0.72234420791051</c:v>
                </c:pt>
                <c:pt idx="4821">
                  <c:v>0.72249407185405</c:v>
                </c:pt>
                <c:pt idx="4822">
                  <c:v>0.7226439357976</c:v>
                </c:pt>
                <c:pt idx="4823">
                  <c:v>0.72279379974115</c:v>
                </c:pt>
                <c:pt idx="4824">
                  <c:v>0.7229436636847</c:v>
                </c:pt>
                <c:pt idx="4825">
                  <c:v>0.72309352762825</c:v>
                </c:pt>
                <c:pt idx="4826">
                  <c:v>0.7232433915718</c:v>
                </c:pt>
                <c:pt idx="4827">
                  <c:v>0.72339325551535</c:v>
                </c:pt>
                <c:pt idx="4828">
                  <c:v>0.7235431194589</c:v>
                </c:pt>
                <c:pt idx="4829">
                  <c:v>0.72369298340245</c:v>
                </c:pt>
                <c:pt idx="4830">
                  <c:v>0.723842847346</c:v>
                </c:pt>
                <c:pt idx="4831">
                  <c:v>0.72399271128955</c:v>
                </c:pt>
                <c:pt idx="4832">
                  <c:v>0.7241425752331</c:v>
                </c:pt>
                <c:pt idx="4833">
                  <c:v>0.72429243917665</c:v>
                </c:pt>
                <c:pt idx="4834">
                  <c:v>0.7244423031202</c:v>
                </c:pt>
                <c:pt idx="4835">
                  <c:v>0.72459216706375</c:v>
                </c:pt>
                <c:pt idx="4836">
                  <c:v>0.7247420310073</c:v>
                </c:pt>
                <c:pt idx="4837">
                  <c:v>0.72489189495085</c:v>
                </c:pt>
                <c:pt idx="4838">
                  <c:v>0.7250417588944</c:v>
                </c:pt>
                <c:pt idx="4839">
                  <c:v>0.72519162283795</c:v>
                </c:pt>
                <c:pt idx="4840">
                  <c:v>0.7253414867815</c:v>
                </c:pt>
                <c:pt idx="4841">
                  <c:v>0.72549135072505</c:v>
                </c:pt>
                <c:pt idx="4842">
                  <c:v>0.7256412146686</c:v>
                </c:pt>
                <c:pt idx="4843">
                  <c:v>0.72579107861215</c:v>
                </c:pt>
                <c:pt idx="4844">
                  <c:v>0.7259409425557</c:v>
                </c:pt>
                <c:pt idx="4845">
                  <c:v>0.72609080649925</c:v>
                </c:pt>
                <c:pt idx="4846">
                  <c:v>0.7262406704428</c:v>
                </c:pt>
                <c:pt idx="4847">
                  <c:v>0.72639053438635</c:v>
                </c:pt>
                <c:pt idx="4848">
                  <c:v>0.7265403983299</c:v>
                </c:pt>
                <c:pt idx="4849">
                  <c:v>0.72669026227345</c:v>
                </c:pt>
                <c:pt idx="4850">
                  <c:v>0.726840126217</c:v>
                </c:pt>
                <c:pt idx="4851">
                  <c:v>0.72698999016055</c:v>
                </c:pt>
                <c:pt idx="4852">
                  <c:v>0.7271398541041</c:v>
                </c:pt>
                <c:pt idx="4853">
                  <c:v>0.72728971804765</c:v>
                </c:pt>
                <c:pt idx="4854">
                  <c:v>0.7274395819912</c:v>
                </c:pt>
                <c:pt idx="4855">
                  <c:v>0.72758944593475</c:v>
                </c:pt>
                <c:pt idx="4856">
                  <c:v>0.7277393098783</c:v>
                </c:pt>
                <c:pt idx="4857">
                  <c:v>0.72788917382185</c:v>
                </c:pt>
                <c:pt idx="4858">
                  <c:v>0.7280390377654</c:v>
                </c:pt>
                <c:pt idx="4859">
                  <c:v>0.72818890170895</c:v>
                </c:pt>
                <c:pt idx="4860">
                  <c:v>0.7283387656525</c:v>
                </c:pt>
                <c:pt idx="4861">
                  <c:v>0.72848862959605</c:v>
                </c:pt>
                <c:pt idx="4862">
                  <c:v>0.7286384935396</c:v>
                </c:pt>
                <c:pt idx="4863">
                  <c:v>0.72878835748315</c:v>
                </c:pt>
                <c:pt idx="4864">
                  <c:v>0.7289382214267</c:v>
                </c:pt>
                <c:pt idx="4865">
                  <c:v>0.72908808537025</c:v>
                </c:pt>
                <c:pt idx="4866">
                  <c:v>0.7292379493138</c:v>
                </c:pt>
                <c:pt idx="4867">
                  <c:v>0.72938781325735</c:v>
                </c:pt>
                <c:pt idx="4868">
                  <c:v>0.7295376772009</c:v>
                </c:pt>
                <c:pt idx="4869">
                  <c:v>0.72968754114445</c:v>
                </c:pt>
                <c:pt idx="4870">
                  <c:v>0.729837405088</c:v>
                </c:pt>
                <c:pt idx="4871">
                  <c:v>0.72998726903155</c:v>
                </c:pt>
                <c:pt idx="4872">
                  <c:v>0.7301371329751</c:v>
                </c:pt>
                <c:pt idx="4873">
                  <c:v>0.73028699691865</c:v>
                </c:pt>
                <c:pt idx="4874">
                  <c:v>0.7304368608622</c:v>
                </c:pt>
                <c:pt idx="4875">
                  <c:v>0.73058672480575</c:v>
                </c:pt>
                <c:pt idx="4876">
                  <c:v>0.7307365887493</c:v>
                </c:pt>
                <c:pt idx="4877">
                  <c:v>0.73088645269285</c:v>
                </c:pt>
                <c:pt idx="4878">
                  <c:v>0.7310363166364</c:v>
                </c:pt>
                <c:pt idx="4879">
                  <c:v>0.73118618057995</c:v>
                </c:pt>
                <c:pt idx="4880">
                  <c:v>0.7313360445235</c:v>
                </c:pt>
                <c:pt idx="4881">
                  <c:v>0.73148590846705</c:v>
                </c:pt>
                <c:pt idx="4882">
                  <c:v>0.7316357724106</c:v>
                </c:pt>
                <c:pt idx="4883">
                  <c:v>0.73178563635415</c:v>
                </c:pt>
                <c:pt idx="4884">
                  <c:v>0.7319355002977</c:v>
                </c:pt>
                <c:pt idx="4885">
                  <c:v>0.73208536424125</c:v>
                </c:pt>
                <c:pt idx="4886">
                  <c:v>0.7322352281848</c:v>
                </c:pt>
                <c:pt idx="4887">
                  <c:v>0.73238509212835</c:v>
                </c:pt>
                <c:pt idx="4888">
                  <c:v>0.7325349560719</c:v>
                </c:pt>
                <c:pt idx="4889">
                  <c:v>0.73268482001545</c:v>
                </c:pt>
                <c:pt idx="4890">
                  <c:v>0.732834683959</c:v>
                </c:pt>
                <c:pt idx="4891">
                  <c:v>0.73298454790255</c:v>
                </c:pt>
                <c:pt idx="4892">
                  <c:v>0.7331344118461</c:v>
                </c:pt>
                <c:pt idx="4893">
                  <c:v>0.73328427578965</c:v>
                </c:pt>
                <c:pt idx="4894">
                  <c:v>0.7334341397332</c:v>
                </c:pt>
                <c:pt idx="4895">
                  <c:v>0.73358400367675</c:v>
                </c:pt>
                <c:pt idx="4896">
                  <c:v>0.7337338676203</c:v>
                </c:pt>
                <c:pt idx="4897">
                  <c:v>0.73388373156385</c:v>
                </c:pt>
                <c:pt idx="4898">
                  <c:v>0.7340335955074</c:v>
                </c:pt>
                <c:pt idx="4899">
                  <c:v>0.73418345945095</c:v>
                </c:pt>
                <c:pt idx="4900">
                  <c:v>0.7343333233945</c:v>
                </c:pt>
                <c:pt idx="4901">
                  <c:v>0.73448318733805</c:v>
                </c:pt>
                <c:pt idx="4902">
                  <c:v>0.7346330512816</c:v>
                </c:pt>
                <c:pt idx="4903">
                  <c:v>0.73478291522515</c:v>
                </c:pt>
                <c:pt idx="4904">
                  <c:v>0.7349327791687</c:v>
                </c:pt>
                <c:pt idx="4905">
                  <c:v>0.73508264311225</c:v>
                </c:pt>
                <c:pt idx="4906">
                  <c:v>0.7352325070558</c:v>
                </c:pt>
                <c:pt idx="4907">
                  <c:v>0.73538237099935</c:v>
                </c:pt>
                <c:pt idx="4908">
                  <c:v>0.7355322349429</c:v>
                </c:pt>
                <c:pt idx="4909">
                  <c:v>0.73568209888645</c:v>
                </c:pt>
                <c:pt idx="4910">
                  <c:v>0.73583196283</c:v>
                </c:pt>
                <c:pt idx="4911">
                  <c:v>0.73598182677355</c:v>
                </c:pt>
                <c:pt idx="4912">
                  <c:v>0.7361316907171</c:v>
                </c:pt>
                <c:pt idx="4913">
                  <c:v>0.73628155466065</c:v>
                </c:pt>
                <c:pt idx="4914">
                  <c:v>0.7364314186042</c:v>
                </c:pt>
                <c:pt idx="4915">
                  <c:v>0.73658128254775</c:v>
                </c:pt>
                <c:pt idx="4916">
                  <c:v>0.7367311464913</c:v>
                </c:pt>
                <c:pt idx="4917">
                  <c:v>0.73688101043485</c:v>
                </c:pt>
                <c:pt idx="4918">
                  <c:v>0.73703087437839</c:v>
                </c:pt>
                <c:pt idx="4919">
                  <c:v>0.73718073832194</c:v>
                </c:pt>
                <c:pt idx="4920">
                  <c:v>0.73733060226549</c:v>
                </c:pt>
                <c:pt idx="4921">
                  <c:v>0.73748046620904</c:v>
                </c:pt>
                <c:pt idx="4922">
                  <c:v>0.73763033015259</c:v>
                </c:pt>
                <c:pt idx="4923">
                  <c:v>0.73778019409614</c:v>
                </c:pt>
                <c:pt idx="4924">
                  <c:v>0.73793005803969</c:v>
                </c:pt>
                <c:pt idx="4925">
                  <c:v>0.73807992198324</c:v>
                </c:pt>
                <c:pt idx="4926">
                  <c:v>0.73822978592679</c:v>
                </c:pt>
                <c:pt idx="4927">
                  <c:v>0.73837964987034</c:v>
                </c:pt>
                <c:pt idx="4928">
                  <c:v>0.73852951381389</c:v>
                </c:pt>
                <c:pt idx="4929">
                  <c:v>0.73867937775744</c:v>
                </c:pt>
                <c:pt idx="4930">
                  <c:v>0.73882924170099</c:v>
                </c:pt>
                <c:pt idx="4931">
                  <c:v>0.73897910564454</c:v>
                </c:pt>
                <c:pt idx="4932">
                  <c:v>0.73912896958809</c:v>
                </c:pt>
                <c:pt idx="4933">
                  <c:v>0.73927883353164</c:v>
                </c:pt>
                <c:pt idx="4934">
                  <c:v>0.73942869747519</c:v>
                </c:pt>
                <c:pt idx="4935">
                  <c:v>0.73957856141874</c:v>
                </c:pt>
                <c:pt idx="4936">
                  <c:v>0.73972842536229</c:v>
                </c:pt>
                <c:pt idx="4937">
                  <c:v>0.73987828930584</c:v>
                </c:pt>
                <c:pt idx="4938">
                  <c:v>0.74002815324939</c:v>
                </c:pt>
                <c:pt idx="4939">
                  <c:v>0.74017801719294</c:v>
                </c:pt>
                <c:pt idx="4940">
                  <c:v>0.74032788113649</c:v>
                </c:pt>
                <c:pt idx="4941">
                  <c:v>0.74047774508004</c:v>
                </c:pt>
                <c:pt idx="4942">
                  <c:v>0.74062760902359</c:v>
                </c:pt>
                <c:pt idx="4943">
                  <c:v>0.74077747296714</c:v>
                </c:pt>
                <c:pt idx="4944">
                  <c:v>0.74092733691069</c:v>
                </c:pt>
                <c:pt idx="4945">
                  <c:v>0.74107720085424</c:v>
                </c:pt>
                <c:pt idx="4946">
                  <c:v>0.74122706479779</c:v>
                </c:pt>
                <c:pt idx="4947">
                  <c:v>0.74137692874134</c:v>
                </c:pt>
                <c:pt idx="4948">
                  <c:v>0.74152679268489</c:v>
                </c:pt>
                <c:pt idx="4949">
                  <c:v>0.74167665662844</c:v>
                </c:pt>
                <c:pt idx="4950">
                  <c:v>0.74182652057199</c:v>
                </c:pt>
                <c:pt idx="4951">
                  <c:v>0.74197638451554</c:v>
                </c:pt>
                <c:pt idx="4952">
                  <c:v>0.74212624845909</c:v>
                </c:pt>
                <c:pt idx="4953">
                  <c:v>0.74227611240264</c:v>
                </c:pt>
                <c:pt idx="4954">
                  <c:v>0.74242597634619</c:v>
                </c:pt>
                <c:pt idx="4955">
                  <c:v>0.74257584028974</c:v>
                </c:pt>
                <c:pt idx="4956">
                  <c:v>0.74272570423329</c:v>
                </c:pt>
                <c:pt idx="4957">
                  <c:v>0.74287556817684</c:v>
                </c:pt>
                <c:pt idx="4958">
                  <c:v>0.74302543212039</c:v>
                </c:pt>
                <c:pt idx="4959">
                  <c:v>0.74317529606394</c:v>
                </c:pt>
                <c:pt idx="4960">
                  <c:v>0.74332516000749</c:v>
                </c:pt>
                <c:pt idx="4961">
                  <c:v>0.74347502395104</c:v>
                </c:pt>
                <c:pt idx="4962">
                  <c:v>0.74362488789459</c:v>
                </c:pt>
                <c:pt idx="4963">
                  <c:v>0.74377475183814</c:v>
                </c:pt>
                <c:pt idx="4964">
                  <c:v>0.74392461578169</c:v>
                </c:pt>
                <c:pt idx="4965">
                  <c:v>0.74407447972524</c:v>
                </c:pt>
                <c:pt idx="4966">
                  <c:v>0.74422434366879</c:v>
                </c:pt>
                <c:pt idx="4967">
                  <c:v>0.74437420761234</c:v>
                </c:pt>
                <c:pt idx="4968">
                  <c:v>0.74452407155589</c:v>
                </c:pt>
                <c:pt idx="4969">
                  <c:v>0.74467393549944</c:v>
                </c:pt>
                <c:pt idx="4970">
                  <c:v>0.74482379944299</c:v>
                </c:pt>
                <c:pt idx="4971">
                  <c:v>0.74497366338654</c:v>
                </c:pt>
                <c:pt idx="4972">
                  <c:v>0.74512352733009</c:v>
                </c:pt>
                <c:pt idx="4973">
                  <c:v>0.74527339127364</c:v>
                </c:pt>
                <c:pt idx="4974">
                  <c:v>0.74542325521719</c:v>
                </c:pt>
                <c:pt idx="4975">
                  <c:v>0.74557311916074</c:v>
                </c:pt>
                <c:pt idx="4976">
                  <c:v>0.74572298310429</c:v>
                </c:pt>
                <c:pt idx="4977">
                  <c:v>0.74587284704784</c:v>
                </c:pt>
                <c:pt idx="4978">
                  <c:v>0.74602271099139</c:v>
                </c:pt>
                <c:pt idx="4979">
                  <c:v>0.74617257493494</c:v>
                </c:pt>
                <c:pt idx="4980">
                  <c:v>0.74632243887849</c:v>
                </c:pt>
                <c:pt idx="4981">
                  <c:v>0.74647230282204</c:v>
                </c:pt>
                <c:pt idx="4982">
                  <c:v>0.74662216676559</c:v>
                </c:pt>
                <c:pt idx="4983">
                  <c:v>0.74677203070914</c:v>
                </c:pt>
                <c:pt idx="4984">
                  <c:v>0.74692189465269</c:v>
                </c:pt>
                <c:pt idx="4985">
                  <c:v>0.74707175859624</c:v>
                </c:pt>
                <c:pt idx="4986">
                  <c:v>0.74722162253979</c:v>
                </c:pt>
                <c:pt idx="4987">
                  <c:v>0.74737148648334</c:v>
                </c:pt>
                <c:pt idx="4988">
                  <c:v>0.74752135042689</c:v>
                </c:pt>
                <c:pt idx="4989">
                  <c:v>0.74767121437044</c:v>
                </c:pt>
                <c:pt idx="4990">
                  <c:v>0.74782107831399</c:v>
                </c:pt>
                <c:pt idx="4991">
                  <c:v>0.74797094225754</c:v>
                </c:pt>
                <c:pt idx="4992">
                  <c:v>0.74812080620109</c:v>
                </c:pt>
                <c:pt idx="4993">
                  <c:v>0.74827067014464</c:v>
                </c:pt>
                <c:pt idx="4994">
                  <c:v>0.74842053408819</c:v>
                </c:pt>
                <c:pt idx="4995">
                  <c:v>0.74857039803174</c:v>
                </c:pt>
                <c:pt idx="4996">
                  <c:v>0.74872026197529</c:v>
                </c:pt>
                <c:pt idx="4997">
                  <c:v>0.74887012591884</c:v>
                </c:pt>
                <c:pt idx="4998">
                  <c:v>0.74901998986239</c:v>
                </c:pt>
                <c:pt idx="4999">
                  <c:v>0.74916985380594</c:v>
                </c:pt>
                <c:pt idx="5000">
                  <c:v>0.74931971774949</c:v>
                </c:pt>
                <c:pt idx="5001">
                  <c:v>0.74946958169304</c:v>
                </c:pt>
                <c:pt idx="5002">
                  <c:v>0.74961944563659</c:v>
                </c:pt>
                <c:pt idx="5003">
                  <c:v>0.74976930958014</c:v>
                </c:pt>
                <c:pt idx="5004">
                  <c:v>0.74991917352369</c:v>
                </c:pt>
                <c:pt idx="5005">
                  <c:v>0.75006903746724</c:v>
                </c:pt>
                <c:pt idx="5006">
                  <c:v>0.75021890141079</c:v>
                </c:pt>
                <c:pt idx="5007">
                  <c:v>0.75036876535434</c:v>
                </c:pt>
                <c:pt idx="5008">
                  <c:v>0.75051862929789</c:v>
                </c:pt>
                <c:pt idx="5009">
                  <c:v>0.75066849324144</c:v>
                </c:pt>
                <c:pt idx="5010">
                  <c:v>0.75081835718499</c:v>
                </c:pt>
                <c:pt idx="5011">
                  <c:v>0.75096822112854</c:v>
                </c:pt>
                <c:pt idx="5012">
                  <c:v>0.75111808507209</c:v>
                </c:pt>
                <c:pt idx="5013">
                  <c:v>0.75126794901564</c:v>
                </c:pt>
                <c:pt idx="5014">
                  <c:v>0.75141781295919</c:v>
                </c:pt>
                <c:pt idx="5015">
                  <c:v>0.75156767690273</c:v>
                </c:pt>
                <c:pt idx="5016">
                  <c:v>0.75171754084628</c:v>
                </c:pt>
                <c:pt idx="5017">
                  <c:v>0.75186740478983</c:v>
                </c:pt>
                <c:pt idx="5018">
                  <c:v>0.75201726873338</c:v>
                </c:pt>
                <c:pt idx="5019">
                  <c:v>0.75216713267693</c:v>
                </c:pt>
                <c:pt idx="5020">
                  <c:v>0.75231699662048</c:v>
                </c:pt>
                <c:pt idx="5021">
                  <c:v>0.75246686056403</c:v>
                </c:pt>
                <c:pt idx="5022">
                  <c:v>0.75261672450758</c:v>
                </c:pt>
                <c:pt idx="5023">
                  <c:v>0.75276658845113</c:v>
                </c:pt>
                <c:pt idx="5024">
                  <c:v>0.75291645239468</c:v>
                </c:pt>
                <c:pt idx="5025">
                  <c:v>0.75306631633823</c:v>
                </c:pt>
                <c:pt idx="5026">
                  <c:v>0.75321618028178</c:v>
                </c:pt>
                <c:pt idx="5027">
                  <c:v>0.75336604422533</c:v>
                </c:pt>
                <c:pt idx="5028">
                  <c:v>0.75351590816888</c:v>
                </c:pt>
                <c:pt idx="5029">
                  <c:v>0.75366577211243</c:v>
                </c:pt>
                <c:pt idx="5030">
                  <c:v>0.75381563605598</c:v>
                </c:pt>
                <c:pt idx="5031">
                  <c:v>0.75396549999953</c:v>
                </c:pt>
                <c:pt idx="5032">
                  <c:v>0.75411536394308</c:v>
                </c:pt>
                <c:pt idx="5033">
                  <c:v>0.75426522788663</c:v>
                </c:pt>
                <c:pt idx="5034">
                  <c:v>0.75441509183018</c:v>
                </c:pt>
                <c:pt idx="5035">
                  <c:v>0.75456495577373</c:v>
                </c:pt>
                <c:pt idx="5036">
                  <c:v>0.75471481971728</c:v>
                </c:pt>
                <c:pt idx="5037">
                  <c:v>0.75486468366083</c:v>
                </c:pt>
                <c:pt idx="5038">
                  <c:v>0.75501454760438</c:v>
                </c:pt>
                <c:pt idx="5039">
                  <c:v>0.75516441154793</c:v>
                </c:pt>
                <c:pt idx="5040">
                  <c:v>0.75531427549148</c:v>
                </c:pt>
                <c:pt idx="5041">
                  <c:v>0.75546413943503</c:v>
                </c:pt>
                <c:pt idx="5042">
                  <c:v>0.75561400337858</c:v>
                </c:pt>
                <c:pt idx="5043">
                  <c:v>0.75576386732213</c:v>
                </c:pt>
                <c:pt idx="5044">
                  <c:v>0.75591373126568</c:v>
                </c:pt>
                <c:pt idx="5045">
                  <c:v>0.75606359520923</c:v>
                </c:pt>
                <c:pt idx="5046">
                  <c:v>0.75621345915278</c:v>
                </c:pt>
                <c:pt idx="5047">
                  <c:v>0.75636332309633</c:v>
                </c:pt>
                <c:pt idx="5048">
                  <c:v>0.75651318703988</c:v>
                </c:pt>
                <c:pt idx="5049">
                  <c:v>0.75666305098343</c:v>
                </c:pt>
                <c:pt idx="5050">
                  <c:v>0.75681291492698</c:v>
                </c:pt>
                <c:pt idx="5051">
                  <c:v>0.75696277887053</c:v>
                </c:pt>
                <c:pt idx="5052">
                  <c:v>0.75711264281408</c:v>
                </c:pt>
                <c:pt idx="5053">
                  <c:v>0.75726250675763</c:v>
                </c:pt>
                <c:pt idx="5054">
                  <c:v>0.75741237070118</c:v>
                </c:pt>
                <c:pt idx="5055">
                  <c:v>0.75756223464473</c:v>
                </c:pt>
                <c:pt idx="5056">
                  <c:v>0.75771209858828</c:v>
                </c:pt>
                <c:pt idx="5057">
                  <c:v>0.75786196253183</c:v>
                </c:pt>
                <c:pt idx="5058">
                  <c:v>0.75801182647538</c:v>
                </c:pt>
                <c:pt idx="5059">
                  <c:v>0.75816169041893</c:v>
                </c:pt>
                <c:pt idx="5060">
                  <c:v>0.75831155436248</c:v>
                </c:pt>
                <c:pt idx="5061">
                  <c:v>0.75846141830603</c:v>
                </c:pt>
                <c:pt idx="5062">
                  <c:v>0.75861128224958</c:v>
                </c:pt>
                <c:pt idx="5063">
                  <c:v>0.75876114619313</c:v>
                </c:pt>
                <c:pt idx="5064">
                  <c:v>0.75891101013668</c:v>
                </c:pt>
                <c:pt idx="5065">
                  <c:v>0.75906087408023</c:v>
                </c:pt>
                <c:pt idx="5066">
                  <c:v>0.75921073802378</c:v>
                </c:pt>
                <c:pt idx="5067">
                  <c:v>0.75936060196733</c:v>
                </c:pt>
                <c:pt idx="5068">
                  <c:v>0.75951046591088</c:v>
                </c:pt>
                <c:pt idx="5069">
                  <c:v>0.75966032985443</c:v>
                </c:pt>
                <c:pt idx="5070">
                  <c:v>0.75981019379798</c:v>
                </c:pt>
                <c:pt idx="5071">
                  <c:v>0.75996005774153</c:v>
                </c:pt>
                <c:pt idx="5072">
                  <c:v>0.76010992168508</c:v>
                </c:pt>
                <c:pt idx="5073">
                  <c:v>0.76025978562863</c:v>
                </c:pt>
                <c:pt idx="5074">
                  <c:v>0.76040964957218</c:v>
                </c:pt>
                <c:pt idx="5075">
                  <c:v>0.76055951351573</c:v>
                </c:pt>
                <c:pt idx="5076">
                  <c:v>0.76070937745928</c:v>
                </c:pt>
                <c:pt idx="5077">
                  <c:v>0.76085924140283</c:v>
                </c:pt>
                <c:pt idx="5078">
                  <c:v>0.76100910534638</c:v>
                </c:pt>
                <c:pt idx="5079">
                  <c:v>0.76115896928993</c:v>
                </c:pt>
                <c:pt idx="5080">
                  <c:v>0.76130883323348</c:v>
                </c:pt>
                <c:pt idx="5081">
                  <c:v>0.76145869717703</c:v>
                </c:pt>
                <c:pt idx="5082">
                  <c:v>0.76160856112058</c:v>
                </c:pt>
                <c:pt idx="5083">
                  <c:v>0.76175842506413</c:v>
                </c:pt>
                <c:pt idx="5084">
                  <c:v>0.76190828900768</c:v>
                </c:pt>
                <c:pt idx="5085">
                  <c:v>0.76205815295123</c:v>
                </c:pt>
                <c:pt idx="5086">
                  <c:v>0.76220801689478</c:v>
                </c:pt>
                <c:pt idx="5087">
                  <c:v>0.76235788083833</c:v>
                </c:pt>
                <c:pt idx="5088">
                  <c:v>0.76250774478188</c:v>
                </c:pt>
                <c:pt idx="5089">
                  <c:v>0.76265760872543</c:v>
                </c:pt>
                <c:pt idx="5090">
                  <c:v>0.76280747266898</c:v>
                </c:pt>
                <c:pt idx="5091">
                  <c:v>0.76295733661253</c:v>
                </c:pt>
                <c:pt idx="5092">
                  <c:v>0.76310720055608</c:v>
                </c:pt>
                <c:pt idx="5093">
                  <c:v>0.76325706449963</c:v>
                </c:pt>
                <c:pt idx="5094">
                  <c:v>0.76340692844318</c:v>
                </c:pt>
                <c:pt idx="5095">
                  <c:v>0.76355679238673</c:v>
                </c:pt>
                <c:pt idx="5096">
                  <c:v>0.76370665633028</c:v>
                </c:pt>
                <c:pt idx="5097">
                  <c:v>0.76385652027383</c:v>
                </c:pt>
                <c:pt idx="5098">
                  <c:v>0.76400638421738</c:v>
                </c:pt>
                <c:pt idx="5099">
                  <c:v>0.76415624816093</c:v>
                </c:pt>
                <c:pt idx="5100">
                  <c:v>0.76430611210448</c:v>
                </c:pt>
                <c:pt idx="5101">
                  <c:v>0.76445597604803</c:v>
                </c:pt>
                <c:pt idx="5102">
                  <c:v>0.76460583999158</c:v>
                </c:pt>
                <c:pt idx="5103">
                  <c:v>0.76475570393513</c:v>
                </c:pt>
                <c:pt idx="5104">
                  <c:v>0.76490556787868</c:v>
                </c:pt>
                <c:pt idx="5105">
                  <c:v>0.76505543182223</c:v>
                </c:pt>
                <c:pt idx="5106">
                  <c:v>0.76520529576578</c:v>
                </c:pt>
                <c:pt idx="5107">
                  <c:v>0.76535515970933</c:v>
                </c:pt>
                <c:pt idx="5108">
                  <c:v>0.76550502365288</c:v>
                </c:pt>
                <c:pt idx="5109">
                  <c:v>0.76565488759643</c:v>
                </c:pt>
                <c:pt idx="5110">
                  <c:v>0.76580475153998</c:v>
                </c:pt>
                <c:pt idx="5111">
                  <c:v>0.76595461548353</c:v>
                </c:pt>
                <c:pt idx="5112">
                  <c:v>0.76610447942707</c:v>
                </c:pt>
                <c:pt idx="5113">
                  <c:v>0.76625434337062</c:v>
                </c:pt>
                <c:pt idx="5114">
                  <c:v>0.76640420731417</c:v>
                </c:pt>
                <c:pt idx="5115">
                  <c:v>0.76655407125772</c:v>
                </c:pt>
                <c:pt idx="5116">
                  <c:v>0.76670393520127</c:v>
                </c:pt>
                <c:pt idx="5117">
                  <c:v>0.76685379914482</c:v>
                </c:pt>
                <c:pt idx="5118">
                  <c:v>0.76700366308837</c:v>
                </c:pt>
                <c:pt idx="5119">
                  <c:v>0.76715352703192</c:v>
                </c:pt>
                <c:pt idx="5120">
                  <c:v>0.76730339097547</c:v>
                </c:pt>
                <c:pt idx="5121">
                  <c:v>0.76745325491902</c:v>
                </c:pt>
                <c:pt idx="5122">
                  <c:v>0.76760311886257</c:v>
                </c:pt>
                <c:pt idx="5123">
                  <c:v>0.76775298280612</c:v>
                </c:pt>
                <c:pt idx="5124">
                  <c:v>0.76790284674967</c:v>
                </c:pt>
                <c:pt idx="5125">
                  <c:v>0.76805271069322</c:v>
                </c:pt>
                <c:pt idx="5126">
                  <c:v>0.76820257463677</c:v>
                </c:pt>
                <c:pt idx="5127">
                  <c:v>0.76835243858032</c:v>
                </c:pt>
                <c:pt idx="5128">
                  <c:v>0.76850230252387</c:v>
                </c:pt>
                <c:pt idx="5129">
                  <c:v>0.76865216646742</c:v>
                </c:pt>
                <c:pt idx="5130">
                  <c:v>0.76880203041097</c:v>
                </c:pt>
                <c:pt idx="5131">
                  <c:v>0.76895189435452</c:v>
                </c:pt>
                <c:pt idx="5132">
                  <c:v>0.76910175829807</c:v>
                </c:pt>
                <c:pt idx="5133">
                  <c:v>0.76925162224162</c:v>
                </c:pt>
                <c:pt idx="5134">
                  <c:v>0.76940148618517</c:v>
                </c:pt>
                <c:pt idx="5135">
                  <c:v>0.76955135012872</c:v>
                </c:pt>
                <c:pt idx="5136">
                  <c:v>0.76970121407227</c:v>
                </c:pt>
                <c:pt idx="5137">
                  <c:v>0.76985107801582</c:v>
                </c:pt>
                <c:pt idx="5138">
                  <c:v>0.77000094195937</c:v>
                </c:pt>
                <c:pt idx="5139">
                  <c:v>0.77015080590292</c:v>
                </c:pt>
                <c:pt idx="5140">
                  <c:v>0.77030066984647</c:v>
                </c:pt>
                <c:pt idx="5141">
                  <c:v>0.77045053379002</c:v>
                </c:pt>
                <c:pt idx="5142">
                  <c:v>0.77060039773357</c:v>
                </c:pt>
                <c:pt idx="5143">
                  <c:v>0.77075026167712</c:v>
                </c:pt>
                <c:pt idx="5144">
                  <c:v>0.77090012562067</c:v>
                </c:pt>
                <c:pt idx="5145">
                  <c:v>0.77104998956422</c:v>
                </c:pt>
                <c:pt idx="5146">
                  <c:v>0.77119985350777</c:v>
                </c:pt>
                <c:pt idx="5147">
                  <c:v>0.77134971745132</c:v>
                </c:pt>
                <c:pt idx="5148">
                  <c:v>0.77149958139487</c:v>
                </c:pt>
                <c:pt idx="5149">
                  <c:v>0.77164944533842</c:v>
                </c:pt>
                <c:pt idx="5150">
                  <c:v>0.77179930928197</c:v>
                </c:pt>
                <c:pt idx="5151">
                  <c:v>0.77194917322552</c:v>
                </c:pt>
                <c:pt idx="5152">
                  <c:v>0.77209903716907</c:v>
                </c:pt>
                <c:pt idx="5153">
                  <c:v>0.77224890111262</c:v>
                </c:pt>
                <c:pt idx="5154">
                  <c:v>0.77239876505617</c:v>
                </c:pt>
                <c:pt idx="5155">
                  <c:v>0.77254862899972</c:v>
                </c:pt>
                <c:pt idx="5156">
                  <c:v>0.77269849294327</c:v>
                </c:pt>
                <c:pt idx="5157">
                  <c:v>0.77284835688682</c:v>
                </c:pt>
                <c:pt idx="5158">
                  <c:v>0.77299822083037</c:v>
                </c:pt>
                <c:pt idx="5159">
                  <c:v>0.77314808477392</c:v>
                </c:pt>
                <c:pt idx="5160">
                  <c:v>0.77329794871747</c:v>
                </c:pt>
                <c:pt idx="5161">
                  <c:v>0.77344781266102</c:v>
                </c:pt>
                <c:pt idx="5162">
                  <c:v>0.77359767660457</c:v>
                </c:pt>
                <c:pt idx="5163">
                  <c:v>0.77374754054812</c:v>
                </c:pt>
                <c:pt idx="5164">
                  <c:v>0.77389740449167</c:v>
                </c:pt>
                <c:pt idx="5165">
                  <c:v>0.77404726843522</c:v>
                </c:pt>
                <c:pt idx="5166">
                  <c:v>0.77419713237877</c:v>
                </c:pt>
                <c:pt idx="5167">
                  <c:v>0.77434699632232</c:v>
                </c:pt>
                <c:pt idx="5168">
                  <c:v>0.77449686026587</c:v>
                </c:pt>
                <c:pt idx="5169">
                  <c:v>0.77464672420942</c:v>
                </c:pt>
                <c:pt idx="5170">
                  <c:v>0.77479658815297</c:v>
                </c:pt>
                <c:pt idx="5171">
                  <c:v>0.77494645209652</c:v>
                </c:pt>
                <c:pt idx="5172">
                  <c:v>0.77509631604007</c:v>
                </c:pt>
                <c:pt idx="5173">
                  <c:v>0.77524617998362</c:v>
                </c:pt>
                <c:pt idx="5174">
                  <c:v>0.77539604392717</c:v>
                </c:pt>
                <c:pt idx="5175">
                  <c:v>0.77554590787072</c:v>
                </c:pt>
                <c:pt idx="5176">
                  <c:v>0.77569577181427</c:v>
                </c:pt>
                <c:pt idx="5177">
                  <c:v>0.77584563575782</c:v>
                </c:pt>
                <c:pt idx="5178">
                  <c:v>0.77599549970137</c:v>
                </c:pt>
                <c:pt idx="5179">
                  <c:v>0.77614536364492</c:v>
                </c:pt>
                <c:pt idx="5180">
                  <c:v>0.77629522758847</c:v>
                </c:pt>
                <c:pt idx="5181">
                  <c:v>0.77644509153202</c:v>
                </c:pt>
                <c:pt idx="5182">
                  <c:v>0.77659495547557</c:v>
                </c:pt>
                <c:pt idx="5183">
                  <c:v>0.77674481941912</c:v>
                </c:pt>
                <c:pt idx="5184">
                  <c:v>0.77689468336267</c:v>
                </c:pt>
                <c:pt idx="5185">
                  <c:v>0.77704454730622</c:v>
                </c:pt>
                <c:pt idx="5186">
                  <c:v>0.77719441124977</c:v>
                </c:pt>
                <c:pt idx="5187">
                  <c:v>0.77734427519332</c:v>
                </c:pt>
                <c:pt idx="5188">
                  <c:v>0.77749413913687</c:v>
                </c:pt>
                <c:pt idx="5189">
                  <c:v>0.77764400308042</c:v>
                </c:pt>
                <c:pt idx="5190">
                  <c:v>0.77779386702397</c:v>
                </c:pt>
                <c:pt idx="5191">
                  <c:v>0.77794373096752</c:v>
                </c:pt>
                <c:pt idx="5192">
                  <c:v>0.77809359491107</c:v>
                </c:pt>
                <c:pt idx="5193">
                  <c:v>0.77824345885462</c:v>
                </c:pt>
                <c:pt idx="5194">
                  <c:v>0.77839332279817</c:v>
                </c:pt>
                <c:pt idx="5195">
                  <c:v>0.77854318674172</c:v>
                </c:pt>
                <c:pt idx="5196">
                  <c:v>0.77869305068527</c:v>
                </c:pt>
                <c:pt idx="5197">
                  <c:v>0.77884291462882</c:v>
                </c:pt>
                <c:pt idx="5198">
                  <c:v>0.77899277857237</c:v>
                </c:pt>
                <c:pt idx="5199">
                  <c:v>0.77914264251592</c:v>
                </c:pt>
                <c:pt idx="5200">
                  <c:v>0.77929250645947</c:v>
                </c:pt>
                <c:pt idx="5201">
                  <c:v>0.77944237040302</c:v>
                </c:pt>
                <c:pt idx="5202">
                  <c:v>0.77959223434657</c:v>
                </c:pt>
                <c:pt idx="5203">
                  <c:v>0.77974209829012</c:v>
                </c:pt>
                <c:pt idx="5204">
                  <c:v>0.77989196223367</c:v>
                </c:pt>
                <c:pt idx="5205">
                  <c:v>0.78004182617722</c:v>
                </c:pt>
                <c:pt idx="5206">
                  <c:v>0.78019169012077</c:v>
                </c:pt>
                <c:pt idx="5207">
                  <c:v>0.78034155406432</c:v>
                </c:pt>
                <c:pt idx="5208">
                  <c:v>0.78049141800787</c:v>
                </c:pt>
                <c:pt idx="5209">
                  <c:v>0.78064128195142</c:v>
                </c:pt>
                <c:pt idx="5210">
                  <c:v>0.78079114589497</c:v>
                </c:pt>
                <c:pt idx="5211">
                  <c:v>0.78094100983851</c:v>
                </c:pt>
                <c:pt idx="5212">
                  <c:v>0.78109087378206</c:v>
                </c:pt>
                <c:pt idx="5213">
                  <c:v>0.78124073772561</c:v>
                </c:pt>
                <c:pt idx="5214">
                  <c:v>0.78139060166916</c:v>
                </c:pt>
                <c:pt idx="5215">
                  <c:v>0.78154046561271</c:v>
                </c:pt>
                <c:pt idx="5216">
                  <c:v>0.78169032955626</c:v>
                </c:pt>
                <c:pt idx="5217">
                  <c:v>0.78184019349981</c:v>
                </c:pt>
                <c:pt idx="5218">
                  <c:v>0.78199005744336</c:v>
                </c:pt>
                <c:pt idx="5219">
                  <c:v>0.78213992138691</c:v>
                </c:pt>
                <c:pt idx="5220">
                  <c:v>0.78228978533046</c:v>
                </c:pt>
                <c:pt idx="5221">
                  <c:v>0.78243964927401</c:v>
                </c:pt>
                <c:pt idx="5222">
                  <c:v>0.78258951321756</c:v>
                </c:pt>
                <c:pt idx="5223">
                  <c:v>0.78273937716111</c:v>
                </c:pt>
                <c:pt idx="5224">
                  <c:v>0.78288924110466</c:v>
                </c:pt>
                <c:pt idx="5225">
                  <c:v>0.78303910504821</c:v>
                </c:pt>
                <c:pt idx="5226">
                  <c:v>0.78318896899176</c:v>
                </c:pt>
                <c:pt idx="5227">
                  <c:v>0.78333883293531</c:v>
                </c:pt>
                <c:pt idx="5228">
                  <c:v>0.78348869687886</c:v>
                </c:pt>
                <c:pt idx="5229">
                  <c:v>0.78363856082241</c:v>
                </c:pt>
                <c:pt idx="5230">
                  <c:v>0.78378842476596</c:v>
                </c:pt>
                <c:pt idx="5231">
                  <c:v>0.78393828870951</c:v>
                </c:pt>
                <c:pt idx="5232">
                  <c:v>0.78408815265306</c:v>
                </c:pt>
                <c:pt idx="5233">
                  <c:v>0.78423801659661</c:v>
                </c:pt>
                <c:pt idx="5234">
                  <c:v>0.78438788054016</c:v>
                </c:pt>
                <c:pt idx="5235">
                  <c:v>0.78453774448371</c:v>
                </c:pt>
                <c:pt idx="5236">
                  <c:v>0.78468760842726</c:v>
                </c:pt>
                <c:pt idx="5237">
                  <c:v>0.78483747237081</c:v>
                </c:pt>
                <c:pt idx="5238">
                  <c:v>0.78498733631436</c:v>
                </c:pt>
                <c:pt idx="5239">
                  <c:v>0.78513720025791</c:v>
                </c:pt>
                <c:pt idx="5240">
                  <c:v>0.78528706420146</c:v>
                </c:pt>
                <c:pt idx="5241">
                  <c:v>0.78543692814501</c:v>
                </c:pt>
                <c:pt idx="5242">
                  <c:v>0.78558679208856</c:v>
                </c:pt>
                <c:pt idx="5243">
                  <c:v>0.78573665603211</c:v>
                </c:pt>
                <c:pt idx="5244">
                  <c:v>0.78588651997566</c:v>
                </c:pt>
                <c:pt idx="5245">
                  <c:v>0.78603638391921</c:v>
                </c:pt>
                <c:pt idx="5246">
                  <c:v>0.78618624786276</c:v>
                </c:pt>
                <c:pt idx="5247">
                  <c:v>0.78633611180631</c:v>
                </c:pt>
                <c:pt idx="5248">
                  <c:v>0.78648597574986</c:v>
                </c:pt>
                <c:pt idx="5249">
                  <c:v>0.78663583969341</c:v>
                </c:pt>
                <c:pt idx="5250">
                  <c:v>0.78678570363696</c:v>
                </c:pt>
                <c:pt idx="5251">
                  <c:v>0.78693556758051</c:v>
                </c:pt>
                <c:pt idx="5252">
                  <c:v>0.78708543152406</c:v>
                </c:pt>
                <c:pt idx="5253">
                  <c:v>0.78723529546761</c:v>
                </c:pt>
                <c:pt idx="5254">
                  <c:v>0.78738515941116</c:v>
                </c:pt>
                <c:pt idx="5255">
                  <c:v>0.78753502335471</c:v>
                </c:pt>
                <c:pt idx="5256">
                  <c:v>0.78768488729826</c:v>
                </c:pt>
                <c:pt idx="5257">
                  <c:v>0.78783475124181</c:v>
                </c:pt>
                <c:pt idx="5258">
                  <c:v>0.78798461518536</c:v>
                </c:pt>
                <c:pt idx="5259">
                  <c:v>0.78813447912891</c:v>
                </c:pt>
                <c:pt idx="5260">
                  <c:v>0.78828434307246</c:v>
                </c:pt>
                <c:pt idx="5261">
                  <c:v>0.78843420701601</c:v>
                </c:pt>
                <c:pt idx="5262">
                  <c:v>0.78858407095956</c:v>
                </c:pt>
                <c:pt idx="5263">
                  <c:v>0.78873393490311</c:v>
                </c:pt>
                <c:pt idx="5264">
                  <c:v>0.78888379884666</c:v>
                </c:pt>
                <c:pt idx="5265">
                  <c:v>0.78903366279021</c:v>
                </c:pt>
                <c:pt idx="5266">
                  <c:v>0.78918352673376</c:v>
                </c:pt>
                <c:pt idx="5267">
                  <c:v>0.78933339067731</c:v>
                </c:pt>
                <c:pt idx="5268">
                  <c:v>0.78948325462086</c:v>
                </c:pt>
                <c:pt idx="5269">
                  <c:v>0.78963311856441</c:v>
                </c:pt>
                <c:pt idx="5270">
                  <c:v>0.78978298250796</c:v>
                </c:pt>
                <c:pt idx="5271">
                  <c:v>0.78993284645151</c:v>
                </c:pt>
                <c:pt idx="5272">
                  <c:v>0.79008271039506</c:v>
                </c:pt>
                <c:pt idx="5273">
                  <c:v>0.79023257433861</c:v>
                </c:pt>
                <c:pt idx="5274">
                  <c:v>0.79038243828216</c:v>
                </c:pt>
                <c:pt idx="5275">
                  <c:v>0.79053230222571</c:v>
                </c:pt>
                <c:pt idx="5276">
                  <c:v>0.79068216616926</c:v>
                </c:pt>
                <c:pt idx="5277">
                  <c:v>0.79083203011281</c:v>
                </c:pt>
                <c:pt idx="5278">
                  <c:v>0.79098189405636</c:v>
                </c:pt>
                <c:pt idx="5279">
                  <c:v>0.79113175799991</c:v>
                </c:pt>
                <c:pt idx="5280">
                  <c:v>0.79128162194346</c:v>
                </c:pt>
                <c:pt idx="5281">
                  <c:v>0.79143148588701</c:v>
                </c:pt>
                <c:pt idx="5282">
                  <c:v>0.79158134983056</c:v>
                </c:pt>
                <c:pt idx="5283">
                  <c:v>0.79173121377411</c:v>
                </c:pt>
                <c:pt idx="5284">
                  <c:v>0.79188107771766</c:v>
                </c:pt>
                <c:pt idx="5285">
                  <c:v>0.79203094166121</c:v>
                </c:pt>
                <c:pt idx="5286">
                  <c:v>0.79218080560476</c:v>
                </c:pt>
                <c:pt idx="5287">
                  <c:v>0.79233066954831</c:v>
                </c:pt>
                <c:pt idx="5288">
                  <c:v>0.79248053349186</c:v>
                </c:pt>
                <c:pt idx="5289">
                  <c:v>0.79263039743541</c:v>
                </c:pt>
                <c:pt idx="5290">
                  <c:v>0.79278026137896</c:v>
                </c:pt>
                <c:pt idx="5291">
                  <c:v>0.79293012532251</c:v>
                </c:pt>
                <c:pt idx="5292">
                  <c:v>0.79307998926606</c:v>
                </c:pt>
                <c:pt idx="5293">
                  <c:v>0.79322985320961</c:v>
                </c:pt>
                <c:pt idx="5294">
                  <c:v>0.79337971715316</c:v>
                </c:pt>
                <c:pt idx="5295">
                  <c:v>0.79352958109671</c:v>
                </c:pt>
                <c:pt idx="5296">
                  <c:v>0.79367944504026</c:v>
                </c:pt>
                <c:pt idx="5297">
                  <c:v>0.79382930898381</c:v>
                </c:pt>
                <c:pt idx="5298">
                  <c:v>0.79397917292736</c:v>
                </c:pt>
                <c:pt idx="5299">
                  <c:v>0.79412903687091</c:v>
                </c:pt>
                <c:pt idx="5300">
                  <c:v>0.79427890081446</c:v>
                </c:pt>
                <c:pt idx="5301">
                  <c:v>0.79442876475801</c:v>
                </c:pt>
                <c:pt idx="5302">
                  <c:v>0.79457862870156</c:v>
                </c:pt>
                <c:pt idx="5303">
                  <c:v>0.79472849264511</c:v>
                </c:pt>
                <c:pt idx="5304">
                  <c:v>0.79487835658866</c:v>
                </c:pt>
                <c:pt idx="5305">
                  <c:v>0.79502822053221</c:v>
                </c:pt>
                <c:pt idx="5306">
                  <c:v>0.79517808447576</c:v>
                </c:pt>
                <c:pt idx="5307">
                  <c:v>0.7953279484193</c:v>
                </c:pt>
                <c:pt idx="5308">
                  <c:v>0.79547781236285</c:v>
                </c:pt>
                <c:pt idx="5309">
                  <c:v>0.7956276763064</c:v>
                </c:pt>
                <c:pt idx="5310">
                  <c:v>0.79577754024995</c:v>
                </c:pt>
                <c:pt idx="5311">
                  <c:v>0.7959274041935</c:v>
                </c:pt>
                <c:pt idx="5312">
                  <c:v>0.79607726813705</c:v>
                </c:pt>
                <c:pt idx="5313">
                  <c:v>0.7962271320806</c:v>
                </c:pt>
                <c:pt idx="5314">
                  <c:v>0.79637699602415</c:v>
                </c:pt>
                <c:pt idx="5315">
                  <c:v>0.7965268599677</c:v>
                </c:pt>
                <c:pt idx="5316">
                  <c:v>0.79667672391125</c:v>
                </c:pt>
                <c:pt idx="5317">
                  <c:v>0.7968265878548</c:v>
                </c:pt>
                <c:pt idx="5318">
                  <c:v>0.79697645179835</c:v>
                </c:pt>
                <c:pt idx="5319">
                  <c:v>0.7971263157419</c:v>
                </c:pt>
                <c:pt idx="5320">
                  <c:v>0.79727617968545</c:v>
                </c:pt>
                <c:pt idx="5321">
                  <c:v>0.797426043629</c:v>
                </c:pt>
                <c:pt idx="5322">
                  <c:v>0.79757590757255</c:v>
                </c:pt>
                <c:pt idx="5323">
                  <c:v>0.7977257715161</c:v>
                </c:pt>
                <c:pt idx="5324">
                  <c:v>0.79787563545965</c:v>
                </c:pt>
                <c:pt idx="5325">
                  <c:v>0.7980254994032</c:v>
                </c:pt>
                <c:pt idx="5326">
                  <c:v>0.79817536334675</c:v>
                </c:pt>
                <c:pt idx="5327">
                  <c:v>0.7983252272903</c:v>
                </c:pt>
                <c:pt idx="5328">
                  <c:v>0.79847509123385</c:v>
                </c:pt>
                <c:pt idx="5329">
                  <c:v>0.7986249551774</c:v>
                </c:pt>
                <c:pt idx="5330">
                  <c:v>0.79877481912095</c:v>
                </c:pt>
                <c:pt idx="5331">
                  <c:v>0.7989246830645</c:v>
                </c:pt>
                <c:pt idx="5332">
                  <c:v>0.79907454700805</c:v>
                </c:pt>
                <c:pt idx="5333">
                  <c:v>0.7992244109516</c:v>
                </c:pt>
                <c:pt idx="5334">
                  <c:v>0.79937427489515</c:v>
                </c:pt>
                <c:pt idx="5335">
                  <c:v>0.7995241388387</c:v>
                </c:pt>
                <c:pt idx="5336">
                  <c:v>0.79967400278225</c:v>
                </c:pt>
                <c:pt idx="5337">
                  <c:v>0.7998238667258</c:v>
                </c:pt>
                <c:pt idx="5338">
                  <c:v>0.79997373066935</c:v>
                </c:pt>
                <c:pt idx="5339">
                  <c:v>0.8001235946129</c:v>
                </c:pt>
                <c:pt idx="5340">
                  <c:v>0.80027345855645</c:v>
                </c:pt>
                <c:pt idx="5341">
                  <c:v>0.8004233225</c:v>
                </c:pt>
                <c:pt idx="5342">
                  <c:v>0.80057318644355</c:v>
                </c:pt>
                <c:pt idx="5343">
                  <c:v>0.8007230503871</c:v>
                </c:pt>
                <c:pt idx="5344">
                  <c:v>0.80087291433065</c:v>
                </c:pt>
                <c:pt idx="5345">
                  <c:v>0.8010227782742</c:v>
                </c:pt>
                <c:pt idx="5346">
                  <c:v>0.80117264221775</c:v>
                </c:pt>
                <c:pt idx="5347">
                  <c:v>0.8013225061613</c:v>
                </c:pt>
                <c:pt idx="5348">
                  <c:v>0.80147237010485</c:v>
                </c:pt>
                <c:pt idx="5349">
                  <c:v>0.8016222340484</c:v>
                </c:pt>
                <c:pt idx="5350">
                  <c:v>0.80177209799195</c:v>
                </c:pt>
                <c:pt idx="5351">
                  <c:v>0.8019219619355</c:v>
                </c:pt>
                <c:pt idx="5352">
                  <c:v>0.80207182587905</c:v>
                </c:pt>
                <c:pt idx="5353">
                  <c:v>0.8022216898226</c:v>
                </c:pt>
                <c:pt idx="5354">
                  <c:v>0.80237155376615</c:v>
                </c:pt>
                <c:pt idx="5355">
                  <c:v>0.8025214177097</c:v>
                </c:pt>
                <c:pt idx="5356">
                  <c:v>0.80267128165325</c:v>
                </c:pt>
                <c:pt idx="5357">
                  <c:v>0.8028211455968</c:v>
                </c:pt>
                <c:pt idx="5358">
                  <c:v>0.80297100954035</c:v>
                </c:pt>
                <c:pt idx="5359">
                  <c:v>0.8031208734839</c:v>
                </c:pt>
                <c:pt idx="5360">
                  <c:v>0.80327073742745</c:v>
                </c:pt>
                <c:pt idx="5361">
                  <c:v>0.803420601371</c:v>
                </c:pt>
                <c:pt idx="5362">
                  <c:v>0.80357046531455</c:v>
                </c:pt>
                <c:pt idx="5363">
                  <c:v>0.8037203292581</c:v>
                </c:pt>
                <c:pt idx="5364">
                  <c:v>0.80387019320165</c:v>
                </c:pt>
                <c:pt idx="5365">
                  <c:v>0.8040200571452</c:v>
                </c:pt>
                <c:pt idx="5366">
                  <c:v>0.80416992108875</c:v>
                </c:pt>
                <c:pt idx="5367">
                  <c:v>0.8043197850323</c:v>
                </c:pt>
                <c:pt idx="5368">
                  <c:v>0.80446964897585</c:v>
                </c:pt>
                <c:pt idx="5369">
                  <c:v>0.8046195129194</c:v>
                </c:pt>
                <c:pt idx="5370">
                  <c:v>0.80476937686295</c:v>
                </c:pt>
                <c:pt idx="5371">
                  <c:v>0.8049192408065</c:v>
                </c:pt>
                <c:pt idx="5372">
                  <c:v>0.80506910475005</c:v>
                </c:pt>
                <c:pt idx="5373">
                  <c:v>0.8052189686936</c:v>
                </c:pt>
                <c:pt idx="5374">
                  <c:v>0.80536883263715</c:v>
                </c:pt>
                <c:pt idx="5375">
                  <c:v>0.8055186965807</c:v>
                </c:pt>
                <c:pt idx="5376">
                  <c:v>0.80566856052425</c:v>
                </c:pt>
                <c:pt idx="5377">
                  <c:v>0.8058184244678</c:v>
                </c:pt>
                <c:pt idx="5378">
                  <c:v>0.80596828841135</c:v>
                </c:pt>
                <c:pt idx="5379">
                  <c:v>0.8061181523549</c:v>
                </c:pt>
                <c:pt idx="5380">
                  <c:v>0.80626801629845</c:v>
                </c:pt>
                <c:pt idx="5381">
                  <c:v>0.806417880242</c:v>
                </c:pt>
                <c:pt idx="5382">
                  <c:v>0.80656774418555</c:v>
                </c:pt>
                <c:pt idx="5383">
                  <c:v>0.8067176081291</c:v>
                </c:pt>
                <c:pt idx="5384">
                  <c:v>0.80686747207265</c:v>
                </c:pt>
                <c:pt idx="5385">
                  <c:v>0.8070173360162</c:v>
                </c:pt>
                <c:pt idx="5386">
                  <c:v>0.80716719995975</c:v>
                </c:pt>
                <c:pt idx="5387">
                  <c:v>0.8073170639033</c:v>
                </c:pt>
                <c:pt idx="5388">
                  <c:v>0.80746692784685</c:v>
                </c:pt>
                <c:pt idx="5389">
                  <c:v>0.8076167917904</c:v>
                </c:pt>
                <c:pt idx="5390">
                  <c:v>0.80776665573395</c:v>
                </c:pt>
                <c:pt idx="5391">
                  <c:v>0.8079165196775</c:v>
                </c:pt>
                <c:pt idx="5392">
                  <c:v>0.80806638362105</c:v>
                </c:pt>
                <c:pt idx="5393">
                  <c:v>0.8082162475646</c:v>
                </c:pt>
                <c:pt idx="5394">
                  <c:v>0.80836611150815</c:v>
                </c:pt>
                <c:pt idx="5395">
                  <c:v>0.8085159754517</c:v>
                </c:pt>
                <c:pt idx="5396">
                  <c:v>0.80866583939525</c:v>
                </c:pt>
                <c:pt idx="5397">
                  <c:v>0.8088157033388</c:v>
                </c:pt>
                <c:pt idx="5398">
                  <c:v>0.80896556728235</c:v>
                </c:pt>
                <c:pt idx="5399">
                  <c:v>0.8091154312259</c:v>
                </c:pt>
                <c:pt idx="5400">
                  <c:v>0.80926529516945</c:v>
                </c:pt>
                <c:pt idx="5401">
                  <c:v>0.809415159113</c:v>
                </c:pt>
                <c:pt idx="5402">
                  <c:v>0.80956502305655</c:v>
                </c:pt>
                <c:pt idx="5403">
                  <c:v>0.8097148870001</c:v>
                </c:pt>
                <c:pt idx="5404">
                  <c:v>0.80986475094365</c:v>
                </c:pt>
                <c:pt idx="5405">
                  <c:v>0.81001461488719</c:v>
                </c:pt>
                <c:pt idx="5406">
                  <c:v>0.81016447883074</c:v>
                </c:pt>
                <c:pt idx="5407">
                  <c:v>0.81031434277429</c:v>
                </c:pt>
                <c:pt idx="5408">
                  <c:v>0.81046420671784</c:v>
                </c:pt>
                <c:pt idx="5409">
                  <c:v>0.81061407066139</c:v>
                </c:pt>
                <c:pt idx="5410">
                  <c:v>0.81076393460494</c:v>
                </c:pt>
                <c:pt idx="5411">
                  <c:v>0.81091379854849</c:v>
                </c:pt>
                <c:pt idx="5412">
                  <c:v>0.81106366249204</c:v>
                </c:pt>
                <c:pt idx="5413">
                  <c:v>0.81121352643559</c:v>
                </c:pt>
                <c:pt idx="5414">
                  <c:v>0.81136339037914</c:v>
                </c:pt>
                <c:pt idx="5415">
                  <c:v>0.81151325432269</c:v>
                </c:pt>
                <c:pt idx="5416">
                  <c:v>0.81166311826624</c:v>
                </c:pt>
                <c:pt idx="5417">
                  <c:v>0.81181298220979</c:v>
                </c:pt>
                <c:pt idx="5418">
                  <c:v>0.81196284615334</c:v>
                </c:pt>
                <c:pt idx="5419">
                  <c:v>0.81211271009689</c:v>
                </c:pt>
                <c:pt idx="5420">
                  <c:v>0.81226257404044</c:v>
                </c:pt>
                <c:pt idx="5421">
                  <c:v>0.81241243798399</c:v>
                </c:pt>
                <c:pt idx="5422">
                  <c:v>0.81256230192754</c:v>
                </c:pt>
                <c:pt idx="5423">
                  <c:v>0.81271216587109</c:v>
                </c:pt>
                <c:pt idx="5424">
                  <c:v>0.81286202981464</c:v>
                </c:pt>
                <c:pt idx="5425">
                  <c:v>0.81301189375819</c:v>
                </c:pt>
                <c:pt idx="5426">
                  <c:v>0.81316175770174</c:v>
                </c:pt>
                <c:pt idx="5427">
                  <c:v>0.81331162164529</c:v>
                </c:pt>
                <c:pt idx="5428">
                  <c:v>0.81346148558884</c:v>
                </c:pt>
                <c:pt idx="5429">
                  <c:v>0.81361134953239</c:v>
                </c:pt>
                <c:pt idx="5430">
                  <c:v>0.81376121347594</c:v>
                </c:pt>
                <c:pt idx="5431">
                  <c:v>0.81391107741949</c:v>
                </c:pt>
                <c:pt idx="5432">
                  <c:v>0.81406094136304</c:v>
                </c:pt>
                <c:pt idx="5433">
                  <c:v>0.81421080530659</c:v>
                </c:pt>
                <c:pt idx="5434">
                  <c:v>0.81436066925014</c:v>
                </c:pt>
                <c:pt idx="5435">
                  <c:v>0.81451053319369</c:v>
                </c:pt>
                <c:pt idx="5436">
                  <c:v>0.81466039713724</c:v>
                </c:pt>
                <c:pt idx="5437">
                  <c:v>0.81481026108079</c:v>
                </c:pt>
                <c:pt idx="5438">
                  <c:v>0.81496012502434</c:v>
                </c:pt>
                <c:pt idx="5439">
                  <c:v>0.81510998896789</c:v>
                </c:pt>
                <c:pt idx="5440">
                  <c:v>0.81525985291144</c:v>
                </c:pt>
                <c:pt idx="5441">
                  <c:v>0.81540971685499</c:v>
                </c:pt>
                <c:pt idx="5442">
                  <c:v>0.81555958079854</c:v>
                </c:pt>
                <c:pt idx="5443">
                  <c:v>0.81570944474209</c:v>
                </c:pt>
                <c:pt idx="5444">
                  <c:v>0.81585930868564</c:v>
                </c:pt>
                <c:pt idx="5445">
                  <c:v>0.81600917262919</c:v>
                </c:pt>
                <c:pt idx="5446">
                  <c:v>0.81615903657274</c:v>
                </c:pt>
                <c:pt idx="5447">
                  <c:v>0.81630890051629</c:v>
                </c:pt>
                <c:pt idx="5448">
                  <c:v>0.81645876445984</c:v>
                </c:pt>
                <c:pt idx="5449">
                  <c:v>0.81660862840339</c:v>
                </c:pt>
                <c:pt idx="5450">
                  <c:v>0.81675849234694</c:v>
                </c:pt>
                <c:pt idx="5451">
                  <c:v>0.81690835629049</c:v>
                </c:pt>
                <c:pt idx="5452">
                  <c:v>0.81705822023404</c:v>
                </c:pt>
                <c:pt idx="5453">
                  <c:v>0.81720808417759</c:v>
                </c:pt>
                <c:pt idx="5454">
                  <c:v>0.81735794812114</c:v>
                </c:pt>
                <c:pt idx="5455">
                  <c:v>0.81750781206469</c:v>
                </c:pt>
                <c:pt idx="5456">
                  <c:v>0.81765767600824</c:v>
                </c:pt>
                <c:pt idx="5457">
                  <c:v>0.81780753995179</c:v>
                </c:pt>
                <c:pt idx="5458">
                  <c:v>0.81795740389534</c:v>
                </c:pt>
                <c:pt idx="5459">
                  <c:v>0.81810726783889</c:v>
                </c:pt>
                <c:pt idx="5460">
                  <c:v>0.81825713178244</c:v>
                </c:pt>
                <c:pt idx="5461">
                  <c:v>0.81840699572599</c:v>
                </c:pt>
                <c:pt idx="5462">
                  <c:v>0.81855685966954</c:v>
                </c:pt>
                <c:pt idx="5463">
                  <c:v>0.81870672361309</c:v>
                </c:pt>
                <c:pt idx="5464">
                  <c:v>0.81885658755664</c:v>
                </c:pt>
                <c:pt idx="5465">
                  <c:v>0.81900645150019</c:v>
                </c:pt>
                <c:pt idx="5466">
                  <c:v>0.81915631544374</c:v>
                </c:pt>
                <c:pt idx="5467">
                  <c:v>0.81930617938729</c:v>
                </c:pt>
                <c:pt idx="5468">
                  <c:v>0.81945604333084</c:v>
                </c:pt>
                <c:pt idx="5469">
                  <c:v>0.81960590727439</c:v>
                </c:pt>
                <c:pt idx="5470">
                  <c:v>0.81975577121794</c:v>
                </c:pt>
                <c:pt idx="5471">
                  <c:v>0.81990563516149</c:v>
                </c:pt>
                <c:pt idx="5472">
                  <c:v>0.82005549910504</c:v>
                </c:pt>
                <c:pt idx="5473">
                  <c:v>0.82020536304859</c:v>
                </c:pt>
                <c:pt idx="5474">
                  <c:v>0.82035522699214</c:v>
                </c:pt>
                <c:pt idx="5475">
                  <c:v>0.82050509093569</c:v>
                </c:pt>
                <c:pt idx="5476">
                  <c:v>0.82065495487924</c:v>
                </c:pt>
                <c:pt idx="5477">
                  <c:v>0.82080481882279</c:v>
                </c:pt>
                <c:pt idx="5478">
                  <c:v>0.82095468276634</c:v>
                </c:pt>
                <c:pt idx="5479">
                  <c:v>0.82110454670989</c:v>
                </c:pt>
                <c:pt idx="5480">
                  <c:v>0.82125441065344</c:v>
                </c:pt>
                <c:pt idx="5481">
                  <c:v>0.82140427459699</c:v>
                </c:pt>
                <c:pt idx="5482">
                  <c:v>0.82155413854054</c:v>
                </c:pt>
                <c:pt idx="5483">
                  <c:v>0.82170400248409</c:v>
                </c:pt>
                <c:pt idx="5484">
                  <c:v>0.82185386642764</c:v>
                </c:pt>
                <c:pt idx="5485">
                  <c:v>0.82200373037119</c:v>
                </c:pt>
                <c:pt idx="5486">
                  <c:v>0.82215359431474</c:v>
                </c:pt>
                <c:pt idx="5487">
                  <c:v>0.82230345825829</c:v>
                </c:pt>
                <c:pt idx="5488">
                  <c:v>0.82245332220184</c:v>
                </c:pt>
                <c:pt idx="5489">
                  <c:v>0.82260318614539</c:v>
                </c:pt>
                <c:pt idx="5490">
                  <c:v>0.82275305008894</c:v>
                </c:pt>
                <c:pt idx="5491">
                  <c:v>0.82290291403249</c:v>
                </c:pt>
                <c:pt idx="5492">
                  <c:v>0.82305277797604</c:v>
                </c:pt>
                <c:pt idx="5493">
                  <c:v>0.82320264191959</c:v>
                </c:pt>
                <c:pt idx="5494">
                  <c:v>0.82335250586314</c:v>
                </c:pt>
                <c:pt idx="5495">
                  <c:v>0.82350236980669</c:v>
                </c:pt>
                <c:pt idx="5496">
                  <c:v>0.82365223375024</c:v>
                </c:pt>
                <c:pt idx="5497">
                  <c:v>0.82380209769379</c:v>
                </c:pt>
                <c:pt idx="5498">
                  <c:v>0.82395196163734</c:v>
                </c:pt>
                <c:pt idx="5499">
                  <c:v>0.82410182558089</c:v>
                </c:pt>
                <c:pt idx="5500">
                  <c:v>0.82425168952444</c:v>
                </c:pt>
                <c:pt idx="5501">
                  <c:v>0.82440155346799</c:v>
                </c:pt>
                <c:pt idx="5502">
                  <c:v>0.82455141741153</c:v>
                </c:pt>
                <c:pt idx="5503">
                  <c:v>0.82470128135508</c:v>
                </c:pt>
                <c:pt idx="5504">
                  <c:v>0.82485114529863</c:v>
                </c:pt>
                <c:pt idx="5505">
                  <c:v>0.82500100924218</c:v>
                </c:pt>
                <c:pt idx="5506">
                  <c:v>0.82515087318573</c:v>
                </c:pt>
                <c:pt idx="5507">
                  <c:v>0.82530073712928</c:v>
                </c:pt>
                <c:pt idx="5508">
                  <c:v>0.82545060107283</c:v>
                </c:pt>
                <c:pt idx="5509">
                  <c:v>0.82560046501638</c:v>
                </c:pt>
                <c:pt idx="5510">
                  <c:v>0.82575032895993</c:v>
                </c:pt>
                <c:pt idx="5511">
                  <c:v>0.82590019290348</c:v>
                </c:pt>
                <c:pt idx="5512">
                  <c:v>0.82605005684703</c:v>
                </c:pt>
                <c:pt idx="5513">
                  <c:v>0.82619992079058</c:v>
                </c:pt>
                <c:pt idx="5514">
                  <c:v>0.82634978473413</c:v>
                </c:pt>
                <c:pt idx="5515">
                  <c:v>0.82649964867768</c:v>
                </c:pt>
                <c:pt idx="5516">
                  <c:v>0.82664951262123</c:v>
                </c:pt>
                <c:pt idx="5517">
                  <c:v>0.82679937656478</c:v>
                </c:pt>
                <c:pt idx="5518">
                  <c:v>0.82694924050833</c:v>
                </c:pt>
                <c:pt idx="5519">
                  <c:v>0.82709910445188</c:v>
                </c:pt>
                <c:pt idx="5520">
                  <c:v>0.82724896839543</c:v>
                </c:pt>
                <c:pt idx="5521">
                  <c:v>0.82739883233898</c:v>
                </c:pt>
                <c:pt idx="5522">
                  <c:v>0.82754869628253</c:v>
                </c:pt>
                <c:pt idx="5523">
                  <c:v>0.82769856022608</c:v>
                </c:pt>
                <c:pt idx="5524">
                  <c:v>0.82784842416963</c:v>
                </c:pt>
                <c:pt idx="5525">
                  <c:v>0.82799828811318</c:v>
                </c:pt>
                <c:pt idx="5526">
                  <c:v>0.82814815205673</c:v>
                </c:pt>
                <c:pt idx="5527">
                  <c:v>0.82829801600028</c:v>
                </c:pt>
                <c:pt idx="5528">
                  <c:v>0.82844787994383</c:v>
                </c:pt>
                <c:pt idx="5529">
                  <c:v>0.82859774388738</c:v>
                </c:pt>
                <c:pt idx="5530">
                  <c:v>0.82874760783093</c:v>
                </c:pt>
                <c:pt idx="5531">
                  <c:v>0.82889747177448</c:v>
                </c:pt>
                <c:pt idx="5532">
                  <c:v>0.82904733571803</c:v>
                </c:pt>
                <c:pt idx="5533">
                  <c:v>0.82919719966158</c:v>
                </c:pt>
                <c:pt idx="5534">
                  <c:v>0.82934706360513</c:v>
                </c:pt>
                <c:pt idx="5535">
                  <c:v>0.82949692754868</c:v>
                </c:pt>
                <c:pt idx="5536">
                  <c:v>0.82964679149223</c:v>
                </c:pt>
                <c:pt idx="5537">
                  <c:v>0.82979665543578</c:v>
                </c:pt>
                <c:pt idx="5538">
                  <c:v>0.82994651937933</c:v>
                </c:pt>
                <c:pt idx="5539">
                  <c:v>0.83009638332288</c:v>
                </c:pt>
                <c:pt idx="5540">
                  <c:v>0.83024624726643</c:v>
                </c:pt>
                <c:pt idx="5541">
                  <c:v>0.83039611120998</c:v>
                </c:pt>
                <c:pt idx="5542">
                  <c:v>0.83054597515353</c:v>
                </c:pt>
                <c:pt idx="5543">
                  <c:v>0.83069583909708</c:v>
                </c:pt>
                <c:pt idx="5544">
                  <c:v>0.83084570304063</c:v>
                </c:pt>
                <c:pt idx="5545">
                  <c:v>0.83099556698418</c:v>
                </c:pt>
                <c:pt idx="5546">
                  <c:v>0.83114543092773</c:v>
                </c:pt>
                <c:pt idx="5547">
                  <c:v>0.83129529487128</c:v>
                </c:pt>
                <c:pt idx="5548">
                  <c:v>0.83144515881483</c:v>
                </c:pt>
                <c:pt idx="5549">
                  <c:v>0.83159502275838</c:v>
                </c:pt>
                <c:pt idx="5550">
                  <c:v>0.83174488670193</c:v>
                </c:pt>
                <c:pt idx="5551">
                  <c:v>0.83189475064548</c:v>
                </c:pt>
                <c:pt idx="5552">
                  <c:v>0.83204461458903</c:v>
                </c:pt>
                <c:pt idx="5553">
                  <c:v>0.83219447853258</c:v>
                </c:pt>
                <c:pt idx="5554">
                  <c:v>0.83234434247613</c:v>
                </c:pt>
                <c:pt idx="5555">
                  <c:v>0.83249420641968</c:v>
                </c:pt>
                <c:pt idx="5556">
                  <c:v>0.83264407036323</c:v>
                </c:pt>
                <c:pt idx="5557">
                  <c:v>0.83279393430678</c:v>
                </c:pt>
                <c:pt idx="5558">
                  <c:v>0.83294379825033</c:v>
                </c:pt>
                <c:pt idx="5559">
                  <c:v>0.83309366219388</c:v>
                </c:pt>
                <c:pt idx="5560">
                  <c:v>0.83324352613743</c:v>
                </c:pt>
                <c:pt idx="5561">
                  <c:v>0.83339339008098</c:v>
                </c:pt>
                <c:pt idx="5562">
                  <c:v>0.83354325402453</c:v>
                </c:pt>
                <c:pt idx="5563">
                  <c:v>0.83369311796808</c:v>
                </c:pt>
                <c:pt idx="5564">
                  <c:v>0.83384298191163</c:v>
                </c:pt>
                <c:pt idx="5565">
                  <c:v>0.83399284585518</c:v>
                </c:pt>
                <c:pt idx="5566">
                  <c:v>0.83414270979873</c:v>
                </c:pt>
                <c:pt idx="5567">
                  <c:v>0.83429257374228</c:v>
                </c:pt>
                <c:pt idx="5568">
                  <c:v>0.83444243768583</c:v>
                </c:pt>
                <c:pt idx="5569">
                  <c:v>0.83459230162938</c:v>
                </c:pt>
                <c:pt idx="5570">
                  <c:v>0.83474216557293</c:v>
                </c:pt>
                <c:pt idx="5571">
                  <c:v>0.83489202951648</c:v>
                </c:pt>
                <c:pt idx="5572">
                  <c:v>0.83504189346003</c:v>
                </c:pt>
                <c:pt idx="5573">
                  <c:v>0.83519175740358</c:v>
                </c:pt>
                <c:pt idx="5574">
                  <c:v>0.83534162134713</c:v>
                </c:pt>
                <c:pt idx="5575">
                  <c:v>0.83549148529068</c:v>
                </c:pt>
                <c:pt idx="5576">
                  <c:v>0.83564134923423</c:v>
                </c:pt>
                <c:pt idx="5577">
                  <c:v>0.83579121317778</c:v>
                </c:pt>
                <c:pt idx="5578">
                  <c:v>0.83594107712133</c:v>
                </c:pt>
                <c:pt idx="5579">
                  <c:v>0.83609094106488</c:v>
                </c:pt>
                <c:pt idx="5580">
                  <c:v>0.83624080500843</c:v>
                </c:pt>
                <c:pt idx="5581">
                  <c:v>0.83639066895198</c:v>
                </c:pt>
                <c:pt idx="5582">
                  <c:v>0.83654053289553</c:v>
                </c:pt>
                <c:pt idx="5583">
                  <c:v>0.83669039683908</c:v>
                </c:pt>
                <c:pt idx="5584">
                  <c:v>0.83684026078263</c:v>
                </c:pt>
                <c:pt idx="5585">
                  <c:v>0.83699012472618</c:v>
                </c:pt>
                <c:pt idx="5586">
                  <c:v>0.83713998866973</c:v>
                </c:pt>
                <c:pt idx="5587">
                  <c:v>0.83728985261328</c:v>
                </c:pt>
                <c:pt idx="5588">
                  <c:v>0.83743971655683</c:v>
                </c:pt>
                <c:pt idx="5589">
                  <c:v>0.83758958050038</c:v>
                </c:pt>
                <c:pt idx="5590">
                  <c:v>0.83773944444393</c:v>
                </c:pt>
                <c:pt idx="5591">
                  <c:v>0.83788930838748</c:v>
                </c:pt>
                <c:pt idx="5592">
                  <c:v>0.83803917233103</c:v>
                </c:pt>
                <c:pt idx="5593">
                  <c:v>0.83818903627458</c:v>
                </c:pt>
                <c:pt idx="5594">
                  <c:v>0.83833890021813</c:v>
                </c:pt>
                <c:pt idx="5595">
                  <c:v>0.83848876416168</c:v>
                </c:pt>
                <c:pt idx="5596">
                  <c:v>0.83863862810523</c:v>
                </c:pt>
                <c:pt idx="5597">
                  <c:v>0.83878849204878</c:v>
                </c:pt>
                <c:pt idx="5598">
                  <c:v>0.83893835599233</c:v>
                </c:pt>
                <c:pt idx="5599">
                  <c:v>0.83908821993588</c:v>
                </c:pt>
                <c:pt idx="5600">
                  <c:v>0.83923808387942</c:v>
                </c:pt>
                <c:pt idx="5601">
                  <c:v>0.83938794782297</c:v>
                </c:pt>
                <c:pt idx="5602">
                  <c:v>0.83953781176652</c:v>
                </c:pt>
                <c:pt idx="5603">
                  <c:v>0.83968767571007</c:v>
                </c:pt>
                <c:pt idx="5604">
                  <c:v>0.83983753965362</c:v>
                </c:pt>
                <c:pt idx="5605">
                  <c:v>0.83998740359717</c:v>
                </c:pt>
                <c:pt idx="5606">
                  <c:v>0.84013726754072</c:v>
                </c:pt>
                <c:pt idx="5607">
                  <c:v>0.84028713148427</c:v>
                </c:pt>
                <c:pt idx="5608">
                  <c:v>0.84043699542782</c:v>
                </c:pt>
                <c:pt idx="5609">
                  <c:v>0.84058685937137</c:v>
                </c:pt>
                <c:pt idx="5610">
                  <c:v>0.84073672331492</c:v>
                </c:pt>
                <c:pt idx="5611">
                  <c:v>0.84088658725847</c:v>
                </c:pt>
                <c:pt idx="5612">
                  <c:v>0.84103645120202</c:v>
                </c:pt>
                <c:pt idx="5613">
                  <c:v>0.84118631514557</c:v>
                </c:pt>
                <c:pt idx="5614">
                  <c:v>0.84133617908912</c:v>
                </c:pt>
                <c:pt idx="5615">
                  <c:v>0.84148604303267</c:v>
                </c:pt>
                <c:pt idx="5616">
                  <c:v>0.84163590697622</c:v>
                </c:pt>
                <c:pt idx="5617">
                  <c:v>0.84178577091977</c:v>
                </c:pt>
                <c:pt idx="5618">
                  <c:v>0.84193563486332</c:v>
                </c:pt>
                <c:pt idx="5619">
                  <c:v>0.84208549880687</c:v>
                </c:pt>
                <c:pt idx="5620">
                  <c:v>0.84223536275042</c:v>
                </c:pt>
                <c:pt idx="5621">
                  <c:v>0.84238522669397</c:v>
                </c:pt>
                <c:pt idx="5622">
                  <c:v>0.84253509063752</c:v>
                </c:pt>
                <c:pt idx="5623">
                  <c:v>0.84268495458107</c:v>
                </c:pt>
                <c:pt idx="5624">
                  <c:v>0.84283481852462</c:v>
                </c:pt>
                <c:pt idx="5625">
                  <c:v>0.84298468246817</c:v>
                </c:pt>
                <c:pt idx="5626">
                  <c:v>0.84313454641172</c:v>
                </c:pt>
                <c:pt idx="5627">
                  <c:v>0.84328441035527</c:v>
                </c:pt>
                <c:pt idx="5628">
                  <c:v>0.84343427429882</c:v>
                </c:pt>
                <c:pt idx="5629">
                  <c:v>0.84358413824237</c:v>
                </c:pt>
                <c:pt idx="5630">
                  <c:v>0.84373400218592</c:v>
                </c:pt>
                <c:pt idx="5631">
                  <c:v>0.84388386612947</c:v>
                </c:pt>
                <c:pt idx="5632">
                  <c:v>0.84403373007302</c:v>
                </c:pt>
                <c:pt idx="5633">
                  <c:v>0.84418359401657</c:v>
                </c:pt>
                <c:pt idx="5634">
                  <c:v>0.84433345796012</c:v>
                </c:pt>
                <c:pt idx="5635">
                  <c:v>0.84448332190367</c:v>
                </c:pt>
                <c:pt idx="5636">
                  <c:v>0.84463318584722</c:v>
                </c:pt>
                <c:pt idx="5637">
                  <c:v>0.84478304979077</c:v>
                </c:pt>
                <c:pt idx="5638">
                  <c:v>0.84493291373432</c:v>
                </c:pt>
                <c:pt idx="5639">
                  <c:v>0.84508277767787</c:v>
                </c:pt>
                <c:pt idx="5640">
                  <c:v>0.84523264162142</c:v>
                </c:pt>
                <c:pt idx="5641">
                  <c:v>0.84538250556497</c:v>
                </c:pt>
                <c:pt idx="5642">
                  <c:v>0.84553236950852</c:v>
                </c:pt>
                <c:pt idx="5643">
                  <c:v>0.84568223345207</c:v>
                </c:pt>
                <c:pt idx="5644">
                  <c:v>0.84583209739562</c:v>
                </c:pt>
                <c:pt idx="5645">
                  <c:v>0.84598196133917</c:v>
                </c:pt>
                <c:pt idx="5646">
                  <c:v>0.84613182528272</c:v>
                </c:pt>
                <c:pt idx="5647">
                  <c:v>0.84628168922627</c:v>
                </c:pt>
                <c:pt idx="5648">
                  <c:v>0.84643155316982</c:v>
                </c:pt>
                <c:pt idx="5649">
                  <c:v>0.84658141711337</c:v>
                </c:pt>
                <c:pt idx="5650">
                  <c:v>0.84673128105692</c:v>
                </c:pt>
                <c:pt idx="5651">
                  <c:v>0.84688114500047</c:v>
                </c:pt>
                <c:pt idx="5652">
                  <c:v>0.84703100894402</c:v>
                </c:pt>
                <c:pt idx="5653">
                  <c:v>0.84718087288757</c:v>
                </c:pt>
                <c:pt idx="5654">
                  <c:v>0.84733073683112</c:v>
                </c:pt>
                <c:pt idx="5655">
                  <c:v>0.84748060077467</c:v>
                </c:pt>
                <c:pt idx="5656">
                  <c:v>0.84763046471822</c:v>
                </c:pt>
                <c:pt idx="5657">
                  <c:v>0.84778032866177</c:v>
                </c:pt>
                <c:pt idx="5658">
                  <c:v>0.84793019260532</c:v>
                </c:pt>
                <c:pt idx="5659">
                  <c:v>0.84808005654887</c:v>
                </c:pt>
                <c:pt idx="5660">
                  <c:v>0.84822992049242</c:v>
                </c:pt>
                <c:pt idx="5661">
                  <c:v>0.84837978443597</c:v>
                </c:pt>
                <c:pt idx="5662">
                  <c:v>0.84852964837952</c:v>
                </c:pt>
                <c:pt idx="5663">
                  <c:v>0.84867951232307</c:v>
                </c:pt>
                <c:pt idx="5664">
                  <c:v>0.84882937626662</c:v>
                </c:pt>
                <c:pt idx="5665">
                  <c:v>0.84897924021017</c:v>
                </c:pt>
                <c:pt idx="5666">
                  <c:v>0.84912910415372</c:v>
                </c:pt>
                <c:pt idx="5667">
                  <c:v>0.84927896809727</c:v>
                </c:pt>
                <c:pt idx="5668">
                  <c:v>0.84942883204082</c:v>
                </c:pt>
                <c:pt idx="5669">
                  <c:v>0.84957869598437</c:v>
                </c:pt>
                <c:pt idx="5670">
                  <c:v>0.84972855992792</c:v>
                </c:pt>
                <c:pt idx="5671">
                  <c:v>0.84987842387147</c:v>
                </c:pt>
                <c:pt idx="5672">
                  <c:v>0.85002828781502</c:v>
                </c:pt>
                <c:pt idx="5673">
                  <c:v>0.85017815175857</c:v>
                </c:pt>
                <c:pt idx="5674">
                  <c:v>0.85032801570212</c:v>
                </c:pt>
                <c:pt idx="5675">
                  <c:v>0.85047787964567</c:v>
                </c:pt>
                <c:pt idx="5676">
                  <c:v>0.85062774358922</c:v>
                </c:pt>
                <c:pt idx="5677">
                  <c:v>0.85077760753277</c:v>
                </c:pt>
                <c:pt idx="5678">
                  <c:v>0.85092747147632</c:v>
                </c:pt>
                <c:pt idx="5679">
                  <c:v>0.85107733541987</c:v>
                </c:pt>
                <c:pt idx="5680">
                  <c:v>0.85122719936342</c:v>
                </c:pt>
                <c:pt idx="5681">
                  <c:v>0.85137706330697</c:v>
                </c:pt>
                <c:pt idx="5682">
                  <c:v>0.85152692725052</c:v>
                </c:pt>
                <c:pt idx="5683">
                  <c:v>0.85167679119407</c:v>
                </c:pt>
                <c:pt idx="5684">
                  <c:v>0.85182665513762</c:v>
                </c:pt>
                <c:pt idx="5685">
                  <c:v>0.85197651908117</c:v>
                </c:pt>
                <c:pt idx="5686">
                  <c:v>0.85212638302472</c:v>
                </c:pt>
                <c:pt idx="5687">
                  <c:v>0.85227624696827</c:v>
                </c:pt>
                <c:pt idx="5688">
                  <c:v>0.85242611091182</c:v>
                </c:pt>
                <c:pt idx="5689">
                  <c:v>0.85257597485537</c:v>
                </c:pt>
                <c:pt idx="5690">
                  <c:v>0.85272583879892</c:v>
                </c:pt>
                <c:pt idx="5691">
                  <c:v>0.85287570274247</c:v>
                </c:pt>
                <c:pt idx="5692">
                  <c:v>0.85302556668602</c:v>
                </c:pt>
                <c:pt idx="5693">
                  <c:v>0.85317543062957</c:v>
                </c:pt>
                <c:pt idx="5694">
                  <c:v>0.85332529457312</c:v>
                </c:pt>
                <c:pt idx="5695">
                  <c:v>0.85347515851667</c:v>
                </c:pt>
                <c:pt idx="5696">
                  <c:v>0.85362502246021</c:v>
                </c:pt>
                <c:pt idx="5697">
                  <c:v>0.85377488640376</c:v>
                </c:pt>
                <c:pt idx="5698">
                  <c:v>0.85392475034731</c:v>
                </c:pt>
                <c:pt idx="5699">
                  <c:v>0.85407461429086</c:v>
                </c:pt>
                <c:pt idx="5700">
                  <c:v>0.85422447823441</c:v>
                </c:pt>
                <c:pt idx="5701">
                  <c:v>0.85437434217796</c:v>
                </c:pt>
                <c:pt idx="5702">
                  <c:v>0.85452420612151</c:v>
                </c:pt>
                <c:pt idx="5703">
                  <c:v>0.85467407006506</c:v>
                </c:pt>
                <c:pt idx="5704">
                  <c:v>0.85482393400861</c:v>
                </c:pt>
                <c:pt idx="5705">
                  <c:v>0.85497379795216</c:v>
                </c:pt>
                <c:pt idx="5706">
                  <c:v>0.85512366189571</c:v>
                </c:pt>
                <c:pt idx="5707">
                  <c:v>0.85527352583926</c:v>
                </c:pt>
                <c:pt idx="5708">
                  <c:v>0.85542338978281</c:v>
                </c:pt>
                <c:pt idx="5709">
                  <c:v>0.85557325372636</c:v>
                </c:pt>
                <c:pt idx="5710">
                  <c:v>0.85572311766991</c:v>
                </c:pt>
                <c:pt idx="5711">
                  <c:v>0.85587298161346</c:v>
                </c:pt>
                <c:pt idx="5712">
                  <c:v>0.85602284555701</c:v>
                </c:pt>
                <c:pt idx="5713">
                  <c:v>0.85617270950056</c:v>
                </c:pt>
                <c:pt idx="5714">
                  <c:v>0.85632257344411</c:v>
                </c:pt>
                <c:pt idx="5715">
                  <c:v>0.85647243738766</c:v>
                </c:pt>
                <c:pt idx="5716">
                  <c:v>0.85662230133121</c:v>
                </c:pt>
                <c:pt idx="5717">
                  <c:v>0.85677216527476</c:v>
                </c:pt>
                <c:pt idx="5718">
                  <c:v>0.85692202921831</c:v>
                </c:pt>
                <c:pt idx="5719">
                  <c:v>0.85707189316186</c:v>
                </c:pt>
                <c:pt idx="5720">
                  <c:v>0.85722175710541</c:v>
                </c:pt>
                <c:pt idx="5721">
                  <c:v>0.85737162104896</c:v>
                </c:pt>
                <c:pt idx="5722">
                  <c:v>0.85752148499251</c:v>
                </c:pt>
                <c:pt idx="5723">
                  <c:v>0.85767134893606</c:v>
                </c:pt>
                <c:pt idx="5724">
                  <c:v>0.85782121287961</c:v>
                </c:pt>
                <c:pt idx="5725">
                  <c:v>0.85797107682316</c:v>
                </c:pt>
                <c:pt idx="5726">
                  <c:v>0.85812094076671</c:v>
                </c:pt>
                <c:pt idx="5727">
                  <c:v>0.85827080471026</c:v>
                </c:pt>
                <c:pt idx="5728">
                  <c:v>0.85842066865381</c:v>
                </c:pt>
                <c:pt idx="5729">
                  <c:v>0.85857053259736</c:v>
                </c:pt>
                <c:pt idx="5730">
                  <c:v>0.85872039654091</c:v>
                </c:pt>
                <c:pt idx="5731">
                  <c:v>0.85887026048446</c:v>
                </c:pt>
                <c:pt idx="5732">
                  <c:v>0.85902012442801</c:v>
                </c:pt>
                <c:pt idx="5733">
                  <c:v>0.85916998837156</c:v>
                </c:pt>
                <c:pt idx="5734">
                  <c:v>0.85931985231511</c:v>
                </c:pt>
                <c:pt idx="5735">
                  <c:v>0.85946971625866</c:v>
                </c:pt>
                <c:pt idx="5736">
                  <c:v>0.85961958020221</c:v>
                </c:pt>
                <c:pt idx="5737">
                  <c:v>0.85976944414576</c:v>
                </c:pt>
                <c:pt idx="5738">
                  <c:v>0.85991930808931</c:v>
                </c:pt>
                <c:pt idx="5739">
                  <c:v>0.86006917203286</c:v>
                </c:pt>
                <c:pt idx="5740">
                  <c:v>0.86021903597641</c:v>
                </c:pt>
                <c:pt idx="5741">
                  <c:v>0.86036889991996</c:v>
                </c:pt>
                <c:pt idx="5742">
                  <c:v>0.86051876386351</c:v>
                </c:pt>
                <c:pt idx="5743">
                  <c:v>0.86066862780706</c:v>
                </c:pt>
                <c:pt idx="5744">
                  <c:v>0.86081849175061</c:v>
                </c:pt>
                <c:pt idx="5745">
                  <c:v>0.86096835569416</c:v>
                </c:pt>
                <c:pt idx="5746">
                  <c:v>0.86111821963771</c:v>
                </c:pt>
                <c:pt idx="5747">
                  <c:v>0.86126808358126</c:v>
                </c:pt>
                <c:pt idx="5748">
                  <c:v>0.86141794752481</c:v>
                </c:pt>
                <c:pt idx="5749">
                  <c:v>0.86156781146836</c:v>
                </c:pt>
                <c:pt idx="5750">
                  <c:v>0.86171767541191</c:v>
                </c:pt>
                <c:pt idx="5751">
                  <c:v>0.86186753935546</c:v>
                </c:pt>
                <c:pt idx="5752">
                  <c:v>0.86201740329901</c:v>
                </c:pt>
                <c:pt idx="5753">
                  <c:v>0.86216726724256</c:v>
                </c:pt>
                <c:pt idx="5754">
                  <c:v>0.86231713118611</c:v>
                </c:pt>
                <c:pt idx="5755">
                  <c:v>0.86246699512966</c:v>
                </c:pt>
                <c:pt idx="5756">
                  <c:v>0.86261685907321</c:v>
                </c:pt>
                <c:pt idx="5757">
                  <c:v>0.86276672301676</c:v>
                </c:pt>
                <c:pt idx="5758">
                  <c:v>0.86291658696031</c:v>
                </c:pt>
                <c:pt idx="5759">
                  <c:v>0.86306645090386</c:v>
                </c:pt>
                <c:pt idx="5760">
                  <c:v>0.86321631484741</c:v>
                </c:pt>
                <c:pt idx="5761">
                  <c:v>0.86336617879096</c:v>
                </c:pt>
                <c:pt idx="5762">
                  <c:v>0.86351604273451</c:v>
                </c:pt>
                <c:pt idx="5763">
                  <c:v>0.86366590667806</c:v>
                </c:pt>
                <c:pt idx="5764">
                  <c:v>0.86381577062161</c:v>
                </c:pt>
                <c:pt idx="5765">
                  <c:v>0.86396563456516</c:v>
                </c:pt>
                <c:pt idx="5766">
                  <c:v>0.86411549850871</c:v>
                </c:pt>
                <c:pt idx="5767">
                  <c:v>0.86426536245226</c:v>
                </c:pt>
                <c:pt idx="5768">
                  <c:v>0.86441522639581</c:v>
                </c:pt>
                <c:pt idx="5769">
                  <c:v>0.86456509033936</c:v>
                </c:pt>
                <c:pt idx="5770">
                  <c:v>0.86471495428291</c:v>
                </c:pt>
                <c:pt idx="5771">
                  <c:v>0.86486481822646</c:v>
                </c:pt>
                <c:pt idx="5772">
                  <c:v>0.86501468217001</c:v>
                </c:pt>
                <c:pt idx="5773">
                  <c:v>0.86516454611356</c:v>
                </c:pt>
                <c:pt idx="5774">
                  <c:v>0.86531441005711</c:v>
                </c:pt>
                <c:pt idx="5775">
                  <c:v>0.86546427400066</c:v>
                </c:pt>
                <c:pt idx="5776">
                  <c:v>0.86561413794421</c:v>
                </c:pt>
                <c:pt idx="5777">
                  <c:v>0.86576400188776</c:v>
                </c:pt>
                <c:pt idx="5778">
                  <c:v>0.86591386583131</c:v>
                </c:pt>
                <c:pt idx="5779">
                  <c:v>0.86606372977486</c:v>
                </c:pt>
                <c:pt idx="5780">
                  <c:v>0.86621359371841</c:v>
                </c:pt>
                <c:pt idx="5781">
                  <c:v>0.86636345766196</c:v>
                </c:pt>
                <c:pt idx="5782">
                  <c:v>0.86651332160551</c:v>
                </c:pt>
                <c:pt idx="5783">
                  <c:v>0.86666318554906</c:v>
                </c:pt>
                <c:pt idx="5784">
                  <c:v>0.86681304949261</c:v>
                </c:pt>
                <c:pt idx="5785">
                  <c:v>0.86696291343616</c:v>
                </c:pt>
                <c:pt idx="5786">
                  <c:v>0.86711277737971</c:v>
                </c:pt>
                <c:pt idx="5787">
                  <c:v>0.86726264132326</c:v>
                </c:pt>
                <c:pt idx="5788">
                  <c:v>0.86741250526681</c:v>
                </c:pt>
                <c:pt idx="5789">
                  <c:v>0.86756236921036</c:v>
                </c:pt>
                <c:pt idx="5790">
                  <c:v>0.86771223315391</c:v>
                </c:pt>
                <c:pt idx="5791">
                  <c:v>0.86786209709746</c:v>
                </c:pt>
                <c:pt idx="5792">
                  <c:v>0.86801196104101</c:v>
                </c:pt>
                <c:pt idx="5793">
                  <c:v>0.86816182498456</c:v>
                </c:pt>
                <c:pt idx="5794">
                  <c:v>0.8683116889281</c:v>
                </c:pt>
                <c:pt idx="5795">
                  <c:v>0.86846155287165</c:v>
                </c:pt>
                <c:pt idx="5796">
                  <c:v>0.8686114168152</c:v>
                </c:pt>
                <c:pt idx="5797">
                  <c:v>0.86876128075875</c:v>
                </c:pt>
                <c:pt idx="5798">
                  <c:v>0.8689111447023</c:v>
                </c:pt>
                <c:pt idx="5799">
                  <c:v>0.86906100864585</c:v>
                </c:pt>
                <c:pt idx="5800">
                  <c:v>0.8692108725894</c:v>
                </c:pt>
                <c:pt idx="5801">
                  <c:v>0.86936073653295</c:v>
                </c:pt>
                <c:pt idx="5802">
                  <c:v>0.8695106004765</c:v>
                </c:pt>
                <c:pt idx="5803">
                  <c:v>0.86966046442005</c:v>
                </c:pt>
                <c:pt idx="5804">
                  <c:v>0.8698103283636</c:v>
                </c:pt>
                <c:pt idx="5805">
                  <c:v>0.86996019230715</c:v>
                </c:pt>
                <c:pt idx="5806">
                  <c:v>0.8701100562507</c:v>
                </c:pt>
                <c:pt idx="5807">
                  <c:v>0.87025992019425</c:v>
                </c:pt>
                <c:pt idx="5808">
                  <c:v>0.8704097841378</c:v>
                </c:pt>
                <c:pt idx="5809">
                  <c:v>0.87055964808135</c:v>
                </c:pt>
                <c:pt idx="5810">
                  <c:v>0.8707095120249</c:v>
                </c:pt>
                <c:pt idx="5811">
                  <c:v>0.87085937596845</c:v>
                </c:pt>
                <c:pt idx="5812">
                  <c:v>0.871009239912</c:v>
                </c:pt>
                <c:pt idx="5813">
                  <c:v>0.87115910385555</c:v>
                </c:pt>
                <c:pt idx="5814">
                  <c:v>0.8713089677991</c:v>
                </c:pt>
                <c:pt idx="5815">
                  <c:v>0.87145883174265</c:v>
                </c:pt>
                <c:pt idx="5816">
                  <c:v>0.8716086956862</c:v>
                </c:pt>
                <c:pt idx="5817">
                  <c:v>0.87175855962975</c:v>
                </c:pt>
                <c:pt idx="5818">
                  <c:v>0.8719084235733</c:v>
                </c:pt>
                <c:pt idx="5819">
                  <c:v>0.87205828751685</c:v>
                </c:pt>
                <c:pt idx="5820">
                  <c:v>0.8722081514604</c:v>
                </c:pt>
                <c:pt idx="5821">
                  <c:v>0.87235801540395</c:v>
                </c:pt>
                <c:pt idx="5822">
                  <c:v>0.8725078793475</c:v>
                </c:pt>
                <c:pt idx="5823">
                  <c:v>0.87265774329105</c:v>
                </c:pt>
                <c:pt idx="5824">
                  <c:v>0.8728076072346</c:v>
                </c:pt>
                <c:pt idx="5825">
                  <c:v>0.87295747117815</c:v>
                </c:pt>
                <c:pt idx="5826">
                  <c:v>0.8731073351217</c:v>
                </c:pt>
                <c:pt idx="5827">
                  <c:v>0.87325719906525</c:v>
                </c:pt>
                <c:pt idx="5828">
                  <c:v>0.8734070630088</c:v>
                </c:pt>
                <c:pt idx="5829">
                  <c:v>0.87355692695235</c:v>
                </c:pt>
                <c:pt idx="5830">
                  <c:v>0.8737067908959</c:v>
                </c:pt>
                <c:pt idx="5831">
                  <c:v>0.87385665483945</c:v>
                </c:pt>
                <c:pt idx="5832">
                  <c:v>0.874006518783</c:v>
                </c:pt>
                <c:pt idx="5833">
                  <c:v>0.87415638272655</c:v>
                </c:pt>
                <c:pt idx="5834">
                  <c:v>0.8743062466701</c:v>
                </c:pt>
                <c:pt idx="5835">
                  <c:v>0.87445611061365</c:v>
                </c:pt>
                <c:pt idx="5836">
                  <c:v>0.8746059745572</c:v>
                </c:pt>
                <c:pt idx="5837">
                  <c:v>0.87475583850075</c:v>
                </c:pt>
                <c:pt idx="5838">
                  <c:v>0.8749057024443</c:v>
                </c:pt>
                <c:pt idx="5839">
                  <c:v>0.87505556638785</c:v>
                </c:pt>
                <c:pt idx="5840">
                  <c:v>0.8752054303314</c:v>
                </c:pt>
                <c:pt idx="5841">
                  <c:v>0.87535529427495</c:v>
                </c:pt>
                <c:pt idx="5842">
                  <c:v>0.8755051582185</c:v>
                </c:pt>
                <c:pt idx="5843">
                  <c:v>0.87565502216205</c:v>
                </c:pt>
                <c:pt idx="5844">
                  <c:v>0.8758048861056</c:v>
                </c:pt>
                <c:pt idx="5845">
                  <c:v>0.87595475004915</c:v>
                </c:pt>
                <c:pt idx="5846">
                  <c:v>0.8761046139927</c:v>
                </c:pt>
                <c:pt idx="5847">
                  <c:v>0.87625447793625</c:v>
                </c:pt>
                <c:pt idx="5848">
                  <c:v>0.8764043418798</c:v>
                </c:pt>
                <c:pt idx="5849">
                  <c:v>0.87655420582335</c:v>
                </c:pt>
                <c:pt idx="5850">
                  <c:v>0.8767040697669</c:v>
                </c:pt>
                <c:pt idx="5851">
                  <c:v>0.87685393371045</c:v>
                </c:pt>
                <c:pt idx="5852">
                  <c:v>0.877003797654</c:v>
                </c:pt>
                <c:pt idx="5853">
                  <c:v>0.87715366159755</c:v>
                </c:pt>
                <c:pt idx="5854">
                  <c:v>0.8773035255411</c:v>
                </c:pt>
                <c:pt idx="5855">
                  <c:v>0.87745338948465</c:v>
                </c:pt>
                <c:pt idx="5856">
                  <c:v>0.8776032534282</c:v>
                </c:pt>
                <c:pt idx="5857">
                  <c:v>0.87775311737175</c:v>
                </c:pt>
                <c:pt idx="5858">
                  <c:v>0.8779029813153</c:v>
                </c:pt>
                <c:pt idx="5859">
                  <c:v>0.87805284525885</c:v>
                </c:pt>
                <c:pt idx="5860">
                  <c:v>0.8782027092024</c:v>
                </c:pt>
                <c:pt idx="5861">
                  <c:v>0.87835257314595</c:v>
                </c:pt>
                <c:pt idx="5862">
                  <c:v>0.8785024370895</c:v>
                </c:pt>
                <c:pt idx="5863">
                  <c:v>0.87865230103305</c:v>
                </c:pt>
                <c:pt idx="5864">
                  <c:v>0.8788021649766</c:v>
                </c:pt>
                <c:pt idx="5865">
                  <c:v>0.87895202892015</c:v>
                </c:pt>
                <c:pt idx="5866">
                  <c:v>0.8791018928637</c:v>
                </c:pt>
                <c:pt idx="5867">
                  <c:v>0.87925175680725</c:v>
                </c:pt>
                <c:pt idx="5868">
                  <c:v>0.8794016207508</c:v>
                </c:pt>
                <c:pt idx="5869">
                  <c:v>0.87955148469435</c:v>
                </c:pt>
                <c:pt idx="5870">
                  <c:v>0.8797013486379</c:v>
                </c:pt>
                <c:pt idx="5871">
                  <c:v>0.87985121258145</c:v>
                </c:pt>
                <c:pt idx="5872">
                  <c:v>0.880001076525</c:v>
                </c:pt>
                <c:pt idx="5873">
                  <c:v>0.88015094046855</c:v>
                </c:pt>
                <c:pt idx="5874">
                  <c:v>0.8803008044121</c:v>
                </c:pt>
                <c:pt idx="5875">
                  <c:v>0.88045066835565</c:v>
                </c:pt>
                <c:pt idx="5876">
                  <c:v>0.8806005322992</c:v>
                </c:pt>
                <c:pt idx="5877">
                  <c:v>0.88075039624275</c:v>
                </c:pt>
                <c:pt idx="5878">
                  <c:v>0.8809002601863</c:v>
                </c:pt>
                <c:pt idx="5879">
                  <c:v>0.88105012412985</c:v>
                </c:pt>
                <c:pt idx="5880">
                  <c:v>0.8811999880734</c:v>
                </c:pt>
                <c:pt idx="5881">
                  <c:v>0.88134985201695</c:v>
                </c:pt>
                <c:pt idx="5882">
                  <c:v>0.8814997159605</c:v>
                </c:pt>
                <c:pt idx="5883">
                  <c:v>0.88164957990405</c:v>
                </c:pt>
                <c:pt idx="5884">
                  <c:v>0.8817994438476</c:v>
                </c:pt>
                <c:pt idx="5885">
                  <c:v>0.88194930779115</c:v>
                </c:pt>
                <c:pt idx="5886">
                  <c:v>0.8820991717347</c:v>
                </c:pt>
                <c:pt idx="5887">
                  <c:v>0.88224903567825</c:v>
                </c:pt>
                <c:pt idx="5888">
                  <c:v>0.8823988996218</c:v>
                </c:pt>
                <c:pt idx="5889">
                  <c:v>0.88254876356535</c:v>
                </c:pt>
                <c:pt idx="5890">
                  <c:v>0.8826986275089</c:v>
                </c:pt>
                <c:pt idx="5891">
                  <c:v>0.88284849145244</c:v>
                </c:pt>
                <c:pt idx="5892">
                  <c:v>0.88299835539599</c:v>
                </c:pt>
                <c:pt idx="5893">
                  <c:v>0.88314821933954</c:v>
                </c:pt>
                <c:pt idx="5894">
                  <c:v>0.88329808328309</c:v>
                </c:pt>
                <c:pt idx="5895">
                  <c:v>0.88344794722664</c:v>
                </c:pt>
                <c:pt idx="5896">
                  <c:v>0.88359781117019</c:v>
                </c:pt>
                <c:pt idx="5897">
                  <c:v>0.88374767511374</c:v>
                </c:pt>
                <c:pt idx="5898">
                  <c:v>0.88389753905729</c:v>
                </c:pt>
                <c:pt idx="5899">
                  <c:v>0.88404740300084</c:v>
                </c:pt>
                <c:pt idx="5900">
                  <c:v>0.88419726694439</c:v>
                </c:pt>
                <c:pt idx="5901">
                  <c:v>0.88434713088794</c:v>
                </c:pt>
                <c:pt idx="5902">
                  <c:v>0.88449699483149</c:v>
                </c:pt>
                <c:pt idx="5903">
                  <c:v>0.88464685877504</c:v>
                </c:pt>
                <c:pt idx="5904">
                  <c:v>0.88479672271859</c:v>
                </c:pt>
                <c:pt idx="5905">
                  <c:v>0.88494658666214</c:v>
                </c:pt>
                <c:pt idx="5906">
                  <c:v>0.88509645060569</c:v>
                </c:pt>
                <c:pt idx="5907">
                  <c:v>0.88524631454924</c:v>
                </c:pt>
                <c:pt idx="5908">
                  <c:v>0.88539617849279</c:v>
                </c:pt>
                <c:pt idx="5909">
                  <c:v>0.88554604243634</c:v>
                </c:pt>
                <c:pt idx="5910">
                  <c:v>0.88569590637989</c:v>
                </c:pt>
                <c:pt idx="5911">
                  <c:v>0.88584577032344</c:v>
                </c:pt>
                <c:pt idx="5912">
                  <c:v>0.88599563426699</c:v>
                </c:pt>
                <c:pt idx="5913">
                  <c:v>0.88614549821054</c:v>
                </c:pt>
                <c:pt idx="5914">
                  <c:v>0.88629536215409</c:v>
                </c:pt>
                <c:pt idx="5915">
                  <c:v>0.88644522609764</c:v>
                </c:pt>
                <c:pt idx="5916">
                  <c:v>0.88659509004119</c:v>
                </c:pt>
                <c:pt idx="5917">
                  <c:v>0.88674495398474</c:v>
                </c:pt>
                <c:pt idx="5918">
                  <c:v>0.88689481792829</c:v>
                </c:pt>
                <c:pt idx="5919">
                  <c:v>0.88704468187184</c:v>
                </c:pt>
                <c:pt idx="5920">
                  <c:v>0.88719454581539</c:v>
                </c:pt>
                <c:pt idx="5921">
                  <c:v>0.88734440975894</c:v>
                </c:pt>
                <c:pt idx="5922">
                  <c:v>0.88749427370249</c:v>
                </c:pt>
                <c:pt idx="5923">
                  <c:v>0.88764413764604</c:v>
                </c:pt>
                <c:pt idx="5924">
                  <c:v>0.88779400158959</c:v>
                </c:pt>
                <c:pt idx="5925">
                  <c:v>0.88794386553314</c:v>
                </c:pt>
                <c:pt idx="5926">
                  <c:v>0.88809372947669</c:v>
                </c:pt>
                <c:pt idx="5927">
                  <c:v>0.88824359342024</c:v>
                </c:pt>
                <c:pt idx="5928">
                  <c:v>0.88839345736379</c:v>
                </c:pt>
                <c:pt idx="5929">
                  <c:v>0.88854332130734</c:v>
                </c:pt>
                <c:pt idx="5930">
                  <c:v>0.88869318525089</c:v>
                </c:pt>
                <c:pt idx="5931">
                  <c:v>0.88884304919444</c:v>
                </c:pt>
                <c:pt idx="5932">
                  <c:v>0.88899291313799</c:v>
                </c:pt>
                <c:pt idx="5933">
                  <c:v>0.88914277708154</c:v>
                </c:pt>
                <c:pt idx="5934">
                  <c:v>0.88929264102509</c:v>
                </c:pt>
                <c:pt idx="5935">
                  <c:v>0.88944250496864</c:v>
                </c:pt>
                <c:pt idx="5936">
                  <c:v>0.88959236891219</c:v>
                </c:pt>
                <c:pt idx="5937">
                  <c:v>0.88974223285574</c:v>
                </c:pt>
                <c:pt idx="5938">
                  <c:v>0.88989209679929</c:v>
                </c:pt>
                <c:pt idx="5939">
                  <c:v>0.89004196074284</c:v>
                </c:pt>
                <c:pt idx="5940">
                  <c:v>0.89019182468639</c:v>
                </c:pt>
                <c:pt idx="5941">
                  <c:v>0.89034168862994</c:v>
                </c:pt>
                <c:pt idx="5942">
                  <c:v>0.89049155257349</c:v>
                </c:pt>
                <c:pt idx="5943">
                  <c:v>0.89064141651704</c:v>
                </c:pt>
                <c:pt idx="5944">
                  <c:v>0.89079128046059</c:v>
                </c:pt>
                <c:pt idx="5945">
                  <c:v>0.89094114440414</c:v>
                </c:pt>
                <c:pt idx="5946">
                  <c:v>0.89109100834769</c:v>
                </c:pt>
                <c:pt idx="5947">
                  <c:v>0.89124087229124</c:v>
                </c:pt>
                <c:pt idx="5948">
                  <c:v>0.89139073623479</c:v>
                </c:pt>
                <c:pt idx="5949">
                  <c:v>0.89154060017834</c:v>
                </c:pt>
                <c:pt idx="5950">
                  <c:v>0.89169046412189</c:v>
                </c:pt>
                <c:pt idx="5951">
                  <c:v>0.89184032806544</c:v>
                </c:pt>
                <c:pt idx="5952">
                  <c:v>0.89199019200899</c:v>
                </c:pt>
                <c:pt idx="5953">
                  <c:v>0.89214005595254</c:v>
                </c:pt>
                <c:pt idx="5954">
                  <c:v>0.89228991989609</c:v>
                </c:pt>
                <c:pt idx="5955">
                  <c:v>0.89243978383964</c:v>
                </c:pt>
                <c:pt idx="5956">
                  <c:v>0.89258964778319</c:v>
                </c:pt>
                <c:pt idx="5957">
                  <c:v>0.89273951172674</c:v>
                </c:pt>
                <c:pt idx="5958">
                  <c:v>0.89288937567029</c:v>
                </c:pt>
                <c:pt idx="5959">
                  <c:v>0.89303923961384</c:v>
                </c:pt>
                <c:pt idx="5960">
                  <c:v>0.89318910355739</c:v>
                </c:pt>
                <c:pt idx="5961">
                  <c:v>0.89333896750094</c:v>
                </c:pt>
                <c:pt idx="5962">
                  <c:v>0.89348883144449</c:v>
                </c:pt>
                <c:pt idx="5963">
                  <c:v>0.89363869538804</c:v>
                </c:pt>
                <c:pt idx="5964">
                  <c:v>0.89378855933159</c:v>
                </c:pt>
                <c:pt idx="5965">
                  <c:v>0.89393842327514</c:v>
                </c:pt>
                <c:pt idx="5966">
                  <c:v>0.89408828721869</c:v>
                </c:pt>
                <c:pt idx="5967">
                  <c:v>0.89423815116224</c:v>
                </c:pt>
                <c:pt idx="5968">
                  <c:v>0.89438801510579</c:v>
                </c:pt>
                <c:pt idx="5969">
                  <c:v>0.89453787904934</c:v>
                </c:pt>
                <c:pt idx="5970">
                  <c:v>0.89468774299289</c:v>
                </c:pt>
                <c:pt idx="5971">
                  <c:v>0.89483760693644</c:v>
                </c:pt>
                <c:pt idx="5972">
                  <c:v>0.89498747087999</c:v>
                </c:pt>
                <c:pt idx="5973">
                  <c:v>0.89513733482354</c:v>
                </c:pt>
                <c:pt idx="5974">
                  <c:v>0.89528719876709</c:v>
                </c:pt>
                <c:pt idx="5975">
                  <c:v>0.89543706271064</c:v>
                </c:pt>
                <c:pt idx="5976">
                  <c:v>0.89558692665419</c:v>
                </c:pt>
                <c:pt idx="5977">
                  <c:v>0.89573679059774</c:v>
                </c:pt>
                <c:pt idx="5978">
                  <c:v>0.89588665454129</c:v>
                </c:pt>
                <c:pt idx="5979">
                  <c:v>0.89603651848484</c:v>
                </c:pt>
                <c:pt idx="5980">
                  <c:v>0.89618638242839</c:v>
                </c:pt>
                <c:pt idx="5981">
                  <c:v>0.89633624637194</c:v>
                </c:pt>
                <c:pt idx="5982">
                  <c:v>0.89648611031549</c:v>
                </c:pt>
                <c:pt idx="5983">
                  <c:v>0.89663597425904</c:v>
                </c:pt>
                <c:pt idx="5984">
                  <c:v>0.89678583820259</c:v>
                </c:pt>
                <c:pt idx="5985">
                  <c:v>0.89693570214614</c:v>
                </c:pt>
                <c:pt idx="5986">
                  <c:v>0.89708556608969</c:v>
                </c:pt>
                <c:pt idx="5987">
                  <c:v>0.89723543003324</c:v>
                </c:pt>
                <c:pt idx="5988">
                  <c:v>0.89738529397679</c:v>
                </c:pt>
                <c:pt idx="5989">
                  <c:v>0.89753515792033</c:v>
                </c:pt>
                <c:pt idx="5990">
                  <c:v>0.89768502186388</c:v>
                </c:pt>
                <c:pt idx="5991">
                  <c:v>0.89783488580743</c:v>
                </c:pt>
                <c:pt idx="5992">
                  <c:v>0.89798474975098</c:v>
                </c:pt>
                <c:pt idx="5993">
                  <c:v>0.89813461369453</c:v>
                </c:pt>
                <c:pt idx="5994">
                  <c:v>0.89828447763808</c:v>
                </c:pt>
                <c:pt idx="5995">
                  <c:v>0.89843434158163</c:v>
                </c:pt>
                <c:pt idx="5996">
                  <c:v>0.89858420552518</c:v>
                </c:pt>
                <c:pt idx="5997">
                  <c:v>0.89873406946873</c:v>
                </c:pt>
                <c:pt idx="5998">
                  <c:v>0.89888393341228</c:v>
                </c:pt>
                <c:pt idx="5999">
                  <c:v>0.89903379735583</c:v>
                </c:pt>
                <c:pt idx="6000">
                  <c:v>0.89918366129938</c:v>
                </c:pt>
                <c:pt idx="6001">
                  <c:v>0.89933352524293</c:v>
                </c:pt>
                <c:pt idx="6002">
                  <c:v>0.89948338918648</c:v>
                </c:pt>
                <c:pt idx="6003">
                  <c:v>0.89963325313003</c:v>
                </c:pt>
                <c:pt idx="6004">
                  <c:v>0.89978311707358</c:v>
                </c:pt>
                <c:pt idx="6005">
                  <c:v>0.89993298101713</c:v>
                </c:pt>
                <c:pt idx="6006">
                  <c:v>0.90008284496068</c:v>
                </c:pt>
                <c:pt idx="6007">
                  <c:v>0.90023270890423</c:v>
                </c:pt>
                <c:pt idx="6008">
                  <c:v>0.90038257284778</c:v>
                </c:pt>
                <c:pt idx="6009">
                  <c:v>0.90053243679133</c:v>
                </c:pt>
                <c:pt idx="6010">
                  <c:v>0.90068230073488</c:v>
                </c:pt>
                <c:pt idx="6011">
                  <c:v>0.90083216467843</c:v>
                </c:pt>
                <c:pt idx="6012">
                  <c:v>0.90098202862198</c:v>
                </c:pt>
                <c:pt idx="6013">
                  <c:v>0.90113189256553</c:v>
                </c:pt>
                <c:pt idx="6014">
                  <c:v>0.90128175650908</c:v>
                </c:pt>
                <c:pt idx="6015">
                  <c:v>0.90143162045263</c:v>
                </c:pt>
                <c:pt idx="6016">
                  <c:v>0.90158148439618</c:v>
                </c:pt>
                <c:pt idx="6017">
                  <c:v>0.90173134833973</c:v>
                </c:pt>
                <c:pt idx="6018">
                  <c:v>0.90188121228328</c:v>
                </c:pt>
                <c:pt idx="6019">
                  <c:v>0.90203107622683</c:v>
                </c:pt>
                <c:pt idx="6020">
                  <c:v>0.90218094017038</c:v>
                </c:pt>
                <c:pt idx="6021">
                  <c:v>0.90233080411393</c:v>
                </c:pt>
                <c:pt idx="6022">
                  <c:v>0.90248066805748</c:v>
                </c:pt>
                <c:pt idx="6023">
                  <c:v>0.90263053200103</c:v>
                </c:pt>
                <c:pt idx="6024">
                  <c:v>0.90278039594458</c:v>
                </c:pt>
                <c:pt idx="6025">
                  <c:v>0.90293025988813</c:v>
                </c:pt>
                <c:pt idx="6026">
                  <c:v>0.90308012383168</c:v>
                </c:pt>
                <c:pt idx="6027">
                  <c:v>0.90322998777523</c:v>
                </c:pt>
                <c:pt idx="6028">
                  <c:v>0.90337985171878</c:v>
                </c:pt>
                <c:pt idx="6029">
                  <c:v>0.90352971566233</c:v>
                </c:pt>
                <c:pt idx="6030">
                  <c:v>0.90367957960588</c:v>
                </c:pt>
                <c:pt idx="6031">
                  <c:v>0.90382944354943</c:v>
                </c:pt>
                <c:pt idx="6032">
                  <c:v>0.90397930749298</c:v>
                </c:pt>
                <c:pt idx="6033">
                  <c:v>0.90412917143653</c:v>
                </c:pt>
                <c:pt idx="6034">
                  <c:v>0.90427903538008</c:v>
                </c:pt>
                <c:pt idx="6035">
                  <c:v>0.90442889932363</c:v>
                </c:pt>
                <c:pt idx="6036">
                  <c:v>0.90457876326718</c:v>
                </c:pt>
                <c:pt idx="6037">
                  <c:v>0.90472862721073</c:v>
                </c:pt>
                <c:pt idx="6038">
                  <c:v>0.90487849115428</c:v>
                </c:pt>
                <c:pt idx="6039">
                  <c:v>0.90502835509783</c:v>
                </c:pt>
                <c:pt idx="6040">
                  <c:v>0.90517821904138</c:v>
                </c:pt>
                <c:pt idx="6041">
                  <c:v>0.90532808298493</c:v>
                </c:pt>
                <c:pt idx="6042">
                  <c:v>0.90547794692848</c:v>
                </c:pt>
                <c:pt idx="6043">
                  <c:v>0.90562781087203</c:v>
                </c:pt>
                <c:pt idx="6044">
                  <c:v>0.90577767481558</c:v>
                </c:pt>
                <c:pt idx="6045">
                  <c:v>0.90592753875913</c:v>
                </c:pt>
                <c:pt idx="6046">
                  <c:v>0.90607740270268</c:v>
                </c:pt>
                <c:pt idx="6047">
                  <c:v>0.90622726664623</c:v>
                </c:pt>
                <c:pt idx="6048">
                  <c:v>0.90637713058978</c:v>
                </c:pt>
                <c:pt idx="6049">
                  <c:v>0.90652699453333</c:v>
                </c:pt>
                <c:pt idx="6050">
                  <c:v>0.90667685847688</c:v>
                </c:pt>
                <c:pt idx="6051">
                  <c:v>0.90682672242043</c:v>
                </c:pt>
                <c:pt idx="6052">
                  <c:v>0.90697658636398</c:v>
                </c:pt>
                <c:pt idx="6053">
                  <c:v>0.90712645030753</c:v>
                </c:pt>
                <c:pt idx="6054">
                  <c:v>0.90727631425108</c:v>
                </c:pt>
                <c:pt idx="6055">
                  <c:v>0.90742617819463</c:v>
                </c:pt>
                <c:pt idx="6056">
                  <c:v>0.90757604213818</c:v>
                </c:pt>
                <c:pt idx="6057">
                  <c:v>0.90772590608173</c:v>
                </c:pt>
                <c:pt idx="6058">
                  <c:v>0.90787577002528</c:v>
                </c:pt>
                <c:pt idx="6059">
                  <c:v>0.90802563396883</c:v>
                </c:pt>
                <c:pt idx="6060">
                  <c:v>0.90817549791238</c:v>
                </c:pt>
                <c:pt idx="6061">
                  <c:v>0.90832536185593</c:v>
                </c:pt>
                <c:pt idx="6062">
                  <c:v>0.90847522579948</c:v>
                </c:pt>
                <c:pt idx="6063">
                  <c:v>0.90862508974303</c:v>
                </c:pt>
                <c:pt idx="6064">
                  <c:v>0.90877495368658</c:v>
                </c:pt>
                <c:pt idx="6065">
                  <c:v>0.90892481763013</c:v>
                </c:pt>
                <c:pt idx="6066">
                  <c:v>0.90907468157368</c:v>
                </c:pt>
                <c:pt idx="6067">
                  <c:v>0.90922454551723</c:v>
                </c:pt>
                <c:pt idx="6068">
                  <c:v>0.90937440946078</c:v>
                </c:pt>
                <c:pt idx="6069">
                  <c:v>0.90952427340433</c:v>
                </c:pt>
                <c:pt idx="6070">
                  <c:v>0.90967413734788</c:v>
                </c:pt>
                <c:pt idx="6071">
                  <c:v>0.90982400129143</c:v>
                </c:pt>
                <c:pt idx="6072">
                  <c:v>0.90997386523498</c:v>
                </c:pt>
                <c:pt idx="6073">
                  <c:v>0.91012372917853</c:v>
                </c:pt>
                <c:pt idx="6074">
                  <c:v>0.91027359312208</c:v>
                </c:pt>
                <c:pt idx="6075">
                  <c:v>0.91042345706563</c:v>
                </c:pt>
                <c:pt idx="6076">
                  <c:v>0.91057332100918</c:v>
                </c:pt>
                <c:pt idx="6077">
                  <c:v>0.91072318495273</c:v>
                </c:pt>
                <c:pt idx="6078">
                  <c:v>0.91087304889628</c:v>
                </c:pt>
                <c:pt idx="6079">
                  <c:v>0.91102291283983</c:v>
                </c:pt>
                <c:pt idx="6080">
                  <c:v>0.91117277678338</c:v>
                </c:pt>
                <c:pt idx="6081">
                  <c:v>0.91132264072693</c:v>
                </c:pt>
                <c:pt idx="6082">
                  <c:v>0.91147250467048</c:v>
                </c:pt>
                <c:pt idx="6083">
                  <c:v>0.91162236861403</c:v>
                </c:pt>
                <c:pt idx="6084">
                  <c:v>0.91177223255758</c:v>
                </c:pt>
                <c:pt idx="6085">
                  <c:v>0.91192209650112</c:v>
                </c:pt>
                <c:pt idx="6086">
                  <c:v>0.91207196044467</c:v>
                </c:pt>
                <c:pt idx="6087">
                  <c:v>0.91222182438822</c:v>
                </c:pt>
                <c:pt idx="6088">
                  <c:v>0.91237168833177</c:v>
                </c:pt>
                <c:pt idx="6089">
                  <c:v>0.91252155227532</c:v>
                </c:pt>
                <c:pt idx="6090">
                  <c:v>0.91267141621887</c:v>
                </c:pt>
                <c:pt idx="6091">
                  <c:v>0.91282128016242</c:v>
                </c:pt>
                <c:pt idx="6092">
                  <c:v>0.91297114410597</c:v>
                </c:pt>
                <c:pt idx="6093">
                  <c:v>0.91312100804952</c:v>
                </c:pt>
                <c:pt idx="6094">
                  <c:v>0.91327087199307</c:v>
                </c:pt>
                <c:pt idx="6095">
                  <c:v>0.91342073593662</c:v>
                </c:pt>
                <c:pt idx="6096">
                  <c:v>0.91357059988017</c:v>
                </c:pt>
                <c:pt idx="6097">
                  <c:v>0.91372046382372</c:v>
                </c:pt>
                <c:pt idx="6098">
                  <c:v>0.91387032776727</c:v>
                </c:pt>
                <c:pt idx="6099">
                  <c:v>0.91402019171082</c:v>
                </c:pt>
                <c:pt idx="6100">
                  <c:v>0.91417005565437</c:v>
                </c:pt>
                <c:pt idx="6101">
                  <c:v>0.91431991959792</c:v>
                </c:pt>
                <c:pt idx="6102">
                  <c:v>0.91446978354147</c:v>
                </c:pt>
                <c:pt idx="6103">
                  <c:v>0.91461964748502</c:v>
                </c:pt>
                <c:pt idx="6104">
                  <c:v>0.91476951142857</c:v>
                </c:pt>
                <c:pt idx="6105">
                  <c:v>0.91491937537212</c:v>
                </c:pt>
                <c:pt idx="6106">
                  <c:v>0.91506923931567</c:v>
                </c:pt>
                <c:pt idx="6107">
                  <c:v>0.91521910325922</c:v>
                </c:pt>
                <c:pt idx="6108">
                  <c:v>0.91536896720277</c:v>
                </c:pt>
                <c:pt idx="6109">
                  <c:v>0.91551883114632</c:v>
                </c:pt>
                <c:pt idx="6110">
                  <c:v>0.91566869508987</c:v>
                </c:pt>
                <c:pt idx="6111">
                  <c:v>0.91581855903342</c:v>
                </c:pt>
                <c:pt idx="6112">
                  <c:v>0.91596842297697</c:v>
                </c:pt>
                <c:pt idx="6113">
                  <c:v>0.91611828692052</c:v>
                </c:pt>
                <c:pt idx="6114">
                  <c:v>0.91626815086407</c:v>
                </c:pt>
                <c:pt idx="6115">
                  <c:v>0.91641801480762</c:v>
                </c:pt>
                <c:pt idx="6116">
                  <c:v>0.91656787875117</c:v>
                </c:pt>
                <c:pt idx="6117">
                  <c:v>0.91671774269472</c:v>
                </c:pt>
                <c:pt idx="6118">
                  <c:v>0.91686760663827</c:v>
                </c:pt>
                <c:pt idx="6119">
                  <c:v>0.91701747058182</c:v>
                </c:pt>
                <c:pt idx="6120">
                  <c:v>0.91716733452537</c:v>
                </c:pt>
                <c:pt idx="6121">
                  <c:v>0.91731719846892</c:v>
                </c:pt>
                <c:pt idx="6122">
                  <c:v>0.91746706241247</c:v>
                </c:pt>
                <c:pt idx="6123">
                  <c:v>0.91761692635602</c:v>
                </c:pt>
                <c:pt idx="6124">
                  <c:v>0.91776679029957</c:v>
                </c:pt>
                <c:pt idx="6125">
                  <c:v>0.91791665424312</c:v>
                </c:pt>
                <c:pt idx="6126">
                  <c:v>0.91806651818667</c:v>
                </c:pt>
                <c:pt idx="6127">
                  <c:v>0.91821638213022</c:v>
                </c:pt>
                <c:pt idx="6128">
                  <c:v>0.91836624607377</c:v>
                </c:pt>
                <c:pt idx="6129">
                  <c:v>0.91851611001732</c:v>
                </c:pt>
                <c:pt idx="6130">
                  <c:v>0.91866597396087</c:v>
                </c:pt>
                <c:pt idx="6131">
                  <c:v>0.91881583790442</c:v>
                </c:pt>
                <c:pt idx="6132">
                  <c:v>0.91896570184797</c:v>
                </c:pt>
                <c:pt idx="6133">
                  <c:v>0.91911556579152</c:v>
                </c:pt>
                <c:pt idx="6134">
                  <c:v>0.91926542973507</c:v>
                </c:pt>
                <c:pt idx="6135">
                  <c:v>0.91941529367862</c:v>
                </c:pt>
                <c:pt idx="6136">
                  <c:v>0.91956515762217</c:v>
                </c:pt>
                <c:pt idx="6137">
                  <c:v>0.91971502156572</c:v>
                </c:pt>
                <c:pt idx="6138">
                  <c:v>0.91986488550927</c:v>
                </c:pt>
                <c:pt idx="6139">
                  <c:v>0.92001474945282</c:v>
                </c:pt>
                <c:pt idx="6140">
                  <c:v>0.92016461339637</c:v>
                </c:pt>
                <c:pt idx="6141">
                  <c:v>0.92031447733992</c:v>
                </c:pt>
                <c:pt idx="6142">
                  <c:v>0.92046434128347</c:v>
                </c:pt>
                <c:pt idx="6143">
                  <c:v>0.92061420522702</c:v>
                </c:pt>
                <c:pt idx="6144">
                  <c:v>0.92076406917057</c:v>
                </c:pt>
                <c:pt idx="6145">
                  <c:v>0.92091393311412</c:v>
                </c:pt>
                <c:pt idx="6146">
                  <c:v>0.92106379705767</c:v>
                </c:pt>
                <c:pt idx="6147">
                  <c:v>0.92121366100122</c:v>
                </c:pt>
                <c:pt idx="6148">
                  <c:v>0.92136352494477</c:v>
                </c:pt>
                <c:pt idx="6149">
                  <c:v>0.92151338888832</c:v>
                </c:pt>
                <c:pt idx="6150">
                  <c:v>0.92166325283187</c:v>
                </c:pt>
                <c:pt idx="6151">
                  <c:v>0.92181311677542</c:v>
                </c:pt>
                <c:pt idx="6152">
                  <c:v>0.92196298071897</c:v>
                </c:pt>
                <c:pt idx="6153">
                  <c:v>0.92211284466252</c:v>
                </c:pt>
                <c:pt idx="6154">
                  <c:v>0.92226270860607</c:v>
                </c:pt>
                <c:pt idx="6155">
                  <c:v>0.92241257254962</c:v>
                </c:pt>
                <c:pt idx="6156">
                  <c:v>0.92256243649317</c:v>
                </c:pt>
                <c:pt idx="6157">
                  <c:v>0.92271230043672</c:v>
                </c:pt>
                <c:pt idx="6158">
                  <c:v>0.92286216438027</c:v>
                </c:pt>
                <c:pt idx="6159">
                  <c:v>0.92301202832382</c:v>
                </c:pt>
                <c:pt idx="6160">
                  <c:v>0.92316189226737</c:v>
                </c:pt>
                <c:pt idx="6161">
                  <c:v>0.92331175621092</c:v>
                </c:pt>
                <c:pt idx="6162">
                  <c:v>0.92346162015447</c:v>
                </c:pt>
                <c:pt idx="6163">
                  <c:v>0.92361148409802</c:v>
                </c:pt>
                <c:pt idx="6164">
                  <c:v>0.92376134804157</c:v>
                </c:pt>
                <c:pt idx="6165">
                  <c:v>0.92391121198512</c:v>
                </c:pt>
                <c:pt idx="6166">
                  <c:v>0.92406107592867</c:v>
                </c:pt>
                <c:pt idx="6167">
                  <c:v>0.92421093987222</c:v>
                </c:pt>
                <c:pt idx="6168">
                  <c:v>0.92436080381577</c:v>
                </c:pt>
                <c:pt idx="6169">
                  <c:v>0.92451066775932</c:v>
                </c:pt>
                <c:pt idx="6170">
                  <c:v>0.92466053170287</c:v>
                </c:pt>
                <c:pt idx="6171">
                  <c:v>0.92481039564642</c:v>
                </c:pt>
                <c:pt idx="6172">
                  <c:v>0.92496025958997</c:v>
                </c:pt>
                <c:pt idx="6173">
                  <c:v>0.92511012353352</c:v>
                </c:pt>
                <c:pt idx="6174">
                  <c:v>0.92525998747707</c:v>
                </c:pt>
                <c:pt idx="6175">
                  <c:v>0.92540985142062</c:v>
                </c:pt>
                <c:pt idx="6176">
                  <c:v>0.92555971536417</c:v>
                </c:pt>
                <c:pt idx="6177">
                  <c:v>0.92570957930772</c:v>
                </c:pt>
                <c:pt idx="6178">
                  <c:v>0.92585944325127</c:v>
                </c:pt>
                <c:pt idx="6179">
                  <c:v>0.92600930719482</c:v>
                </c:pt>
                <c:pt idx="6180">
                  <c:v>0.92615917113837</c:v>
                </c:pt>
                <c:pt idx="6181">
                  <c:v>0.92630903508192</c:v>
                </c:pt>
                <c:pt idx="6182">
                  <c:v>0.92645889902547</c:v>
                </c:pt>
                <c:pt idx="6183">
                  <c:v>0.92660876296901</c:v>
                </c:pt>
                <c:pt idx="6184">
                  <c:v>0.92675862691256</c:v>
                </c:pt>
                <c:pt idx="6185">
                  <c:v>0.92690849085611</c:v>
                </c:pt>
                <c:pt idx="6186">
                  <c:v>0.92705835479966</c:v>
                </c:pt>
                <c:pt idx="6187">
                  <c:v>0.92720821874321</c:v>
                </c:pt>
                <c:pt idx="6188">
                  <c:v>0.92735808268676</c:v>
                </c:pt>
                <c:pt idx="6189">
                  <c:v>0.92750794663031</c:v>
                </c:pt>
                <c:pt idx="6190">
                  <c:v>0.92765781057386</c:v>
                </c:pt>
                <c:pt idx="6191">
                  <c:v>0.92780767451741</c:v>
                </c:pt>
                <c:pt idx="6192">
                  <c:v>0.92795753846096</c:v>
                </c:pt>
                <c:pt idx="6193">
                  <c:v>0.92810740240451</c:v>
                </c:pt>
                <c:pt idx="6194">
                  <c:v>0.92825726634806</c:v>
                </c:pt>
                <c:pt idx="6195">
                  <c:v>0.92840713029161</c:v>
                </c:pt>
                <c:pt idx="6196">
                  <c:v>0.92855699423516</c:v>
                </c:pt>
                <c:pt idx="6197">
                  <c:v>0.92870685817871</c:v>
                </c:pt>
                <c:pt idx="6198">
                  <c:v>0.92885672212226</c:v>
                </c:pt>
                <c:pt idx="6199">
                  <c:v>0.92900658606581</c:v>
                </c:pt>
                <c:pt idx="6200">
                  <c:v>0.92915645000936</c:v>
                </c:pt>
                <c:pt idx="6201">
                  <c:v>0.92930631395291</c:v>
                </c:pt>
                <c:pt idx="6202">
                  <c:v>0.92945617789646</c:v>
                </c:pt>
                <c:pt idx="6203">
                  <c:v>0.92960604184001</c:v>
                </c:pt>
                <c:pt idx="6204">
                  <c:v>0.92975590578356</c:v>
                </c:pt>
                <c:pt idx="6205">
                  <c:v>0.92990576972711</c:v>
                </c:pt>
                <c:pt idx="6206">
                  <c:v>0.93005563367066</c:v>
                </c:pt>
                <c:pt idx="6207">
                  <c:v>0.93020549761421</c:v>
                </c:pt>
                <c:pt idx="6208">
                  <c:v>0.93035536155776</c:v>
                </c:pt>
                <c:pt idx="6209">
                  <c:v>0.93050522550131</c:v>
                </c:pt>
                <c:pt idx="6210">
                  <c:v>0.93065508944486</c:v>
                </c:pt>
                <c:pt idx="6211">
                  <c:v>0.93080495338841</c:v>
                </c:pt>
                <c:pt idx="6212">
                  <c:v>0.93095481733196</c:v>
                </c:pt>
                <c:pt idx="6213">
                  <c:v>0.93110468127551</c:v>
                </c:pt>
                <c:pt idx="6214">
                  <c:v>0.93125454521906</c:v>
                </c:pt>
                <c:pt idx="6215">
                  <c:v>0.93140440916261</c:v>
                </c:pt>
                <c:pt idx="6216">
                  <c:v>0.93155427310616</c:v>
                </c:pt>
                <c:pt idx="6217">
                  <c:v>0.93170413704971</c:v>
                </c:pt>
                <c:pt idx="6218">
                  <c:v>0.93185400099326</c:v>
                </c:pt>
                <c:pt idx="6219">
                  <c:v>0.93200386493681</c:v>
                </c:pt>
                <c:pt idx="6220">
                  <c:v>0.93215372888036</c:v>
                </c:pt>
                <c:pt idx="6221">
                  <c:v>0.93230359282391</c:v>
                </c:pt>
                <c:pt idx="6222">
                  <c:v>0.93245345676746</c:v>
                </c:pt>
                <c:pt idx="6223">
                  <c:v>0.93260332071101</c:v>
                </c:pt>
                <c:pt idx="6224">
                  <c:v>0.93275318465456</c:v>
                </c:pt>
                <c:pt idx="6225">
                  <c:v>0.93290304859811</c:v>
                </c:pt>
                <c:pt idx="6226">
                  <c:v>0.93305291254166</c:v>
                </c:pt>
                <c:pt idx="6227">
                  <c:v>0.93320277648521</c:v>
                </c:pt>
                <c:pt idx="6228">
                  <c:v>0.93335264042876</c:v>
                </c:pt>
                <c:pt idx="6229">
                  <c:v>0.93350250437231</c:v>
                </c:pt>
                <c:pt idx="6230">
                  <c:v>0.93365236831586</c:v>
                </c:pt>
                <c:pt idx="6231">
                  <c:v>0.93380223225941</c:v>
                </c:pt>
                <c:pt idx="6232">
                  <c:v>0.93395209620296</c:v>
                </c:pt>
                <c:pt idx="6233">
                  <c:v>0.93410196014651</c:v>
                </c:pt>
                <c:pt idx="6234">
                  <c:v>0.93425182409006</c:v>
                </c:pt>
                <c:pt idx="6235">
                  <c:v>0.93440168803361</c:v>
                </c:pt>
                <c:pt idx="6236">
                  <c:v>0.93455155197716</c:v>
                </c:pt>
                <c:pt idx="6237">
                  <c:v>0.93470141592071</c:v>
                </c:pt>
                <c:pt idx="6238">
                  <c:v>0.93485127986426</c:v>
                </c:pt>
                <c:pt idx="6239">
                  <c:v>0.93500114380781</c:v>
                </c:pt>
                <c:pt idx="6240">
                  <c:v>0.93515100775136</c:v>
                </c:pt>
                <c:pt idx="6241">
                  <c:v>0.93530087169491</c:v>
                </c:pt>
                <c:pt idx="6242">
                  <c:v>0.93545073563846</c:v>
                </c:pt>
                <c:pt idx="6243">
                  <c:v>0.93560059958201</c:v>
                </c:pt>
                <c:pt idx="6244">
                  <c:v>0.93575046352556</c:v>
                </c:pt>
                <c:pt idx="6245">
                  <c:v>0.93590032746911</c:v>
                </c:pt>
                <c:pt idx="6246">
                  <c:v>0.93605019141266</c:v>
                </c:pt>
                <c:pt idx="6247">
                  <c:v>0.93620005535621</c:v>
                </c:pt>
                <c:pt idx="6248">
                  <c:v>0.93634991929976</c:v>
                </c:pt>
                <c:pt idx="6249">
                  <c:v>0.93649978324331</c:v>
                </c:pt>
                <c:pt idx="6250">
                  <c:v>0.93664964718686</c:v>
                </c:pt>
                <c:pt idx="6251">
                  <c:v>0.93679951113041</c:v>
                </c:pt>
                <c:pt idx="6252">
                  <c:v>0.93694937507396</c:v>
                </c:pt>
                <c:pt idx="6253">
                  <c:v>0.93709923901751</c:v>
                </c:pt>
                <c:pt idx="6254">
                  <c:v>0.93724910296106</c:v>
                </c:pt>
                <c:pt idx="6255">
                  <c:v>0.93739896690461</c:v>
                </c:pt>
                <c:pt idx="6256">
                  <c:v>0.93754883084816</c:v>
                </c:pt>
                <c:pt idx="6257">
                  <c:v>0.93769869479171</c:v>
                </c:pt>
                <c:pt idx="6258">
                  <c:v>0.93784855873526</c:v>
                </c:pt>
                <c:pt idx="6259">
                  <c:v>0.93799842267881</c:v>
                </c:pt>
                <c:pt idx="6260">
                  <c:v>0.93814828662236</c:v>
                </c:pt>
                <c:pt idx="6261">
                  <c:v>0.93829815056591</c:v>
                </c:pt>
                <c:pt idx="6262">
                  <c:v>0.93844801450946</c:v>
                </c:pt>
                <c:pt idx="6263">
                  <c:v>0.93859787845301</c:v>
                </c:pt>
                <c:pt idx="6264">
                  <c:v>0.93874774239656</c:v>
                </c:pt>
                <c:pt idx="6265">
                  <c:v>0.93889760634011</c:v>
                </c:pt>
                <c:pt idx="6266">
                  <c:v>0.93904747028366</c:v>
                </c:pt>
                <c:pt idx="6267">
                  <c:v>0.93919733422721</c:v>
                </c:pt>
                <c:pt idx="6268">
                  <c:v>0.93934719817076</c:v>
                </c:pt>
                <c:pt idx="6269">
                  <c:v>0.93949706211431</c:v>
                </c:pt>
                <c:pt idx="6270">
                  <c:v>0.93964692605786</c:v>
                </c:pt>
                <c:pt idx="6271">
                  <c:v>0.93979679000141</c:v>
                </c:pt>
                <c:pt idx="6272">
                  <c:v>0.93994665394496</c:v>
                </c:pt>
                <c:pt idx="6273">
                  <c:v>0.94009651788851</c:v>
                </c:pt>
                <c:pt idx="6274">
                  <c:v>0.94024638183206</c:v>
                </c:pt>
                <c:pt idx="6275">
                  <c:v>0.94039624577561</c:v>
                </c:pt>
                <c:pt idx="6276">
                  <c:v>0.94054610971916</c:v>
                </c:pt>
                <c:pt idx="6277">
                  <c:v>0.94069597366271</c:v>
                </c:pt>
                <c:pt idx="6278">
                  <c:v>0.94084583760626</c:v>
                </c:pt>
                <c:pt idx="6279">
                  <c:v>0.94099570154981</c:v>
                </c:pt>
                <c:pt idx="6280">
                  <c:v>0.94114556549335</c:v>
                </c:pt>
                <c:pt idx="6281">
                  <c:v>0.9412954294369</c:v>
                </c:pt>
                <c:pt idx="6282">
                  <c:v>0.94144529338045</c:v>
                </c:pt>
                <c:pt idx="6283">
                  <c:v>0.941595157324</c:v>
                </c:pt>
                <c:pt idx="6284">
                  <c:v>0.94174502126755</c:v>
                </c:pt>
                <c:pt idx="6285">
                  <c:v>0.9418948852111</c:v>
                </c:pt>
                <c:pt idx="6286">
                  <c:v>0.94204474915465</c:v>
                </c:pt>
                <c:pt idx="6287">
                  <c:v>0.9421946130982</c:v>
                </c:pt>
                <c:pt idx="6288">
                  <c:v>0.94234447704175</c:v>
                </c:pt>
                <c:pt idx="6289">
                  <c:v>0.9424943409853</c:v>
                </c:pt>
                <c:pt idx="6290">
                  <c:v>0.94264420492885</c:v>
                </c:pt>
                <c:pt idx="6291">
                  <c:v>0.9427940688724</c:v>
                </c:pt>
                <c:pt idx="6292">
                  <c:v>0.94294393281595</c:v>
                </c:pt>
                <c:pt idx="6293">
                  <c:v>0.9430937967595</c:v>
                </c:pt>
                <c:pt idx="6294">
                  <c:v>0.94324366070305</c:v>
                </c:pt>
                <c:pt idx="6295">
                  <c:v>0.9433935246466</c:v>
                </c:pt>
                <c:pt idx="6296">
                  <c:v>0.94354338859015</c:v>
                </c:pt>
                <c:pt idx="6297">
                  <c:v>0.9436932525337</c:v>
                </c:pt>
                <c:pt idx="6298">
                  <c:v>0.94384311647725</c:v>
                </c:pt>
                <c:pt idx="6299">
                  <c:v>0.9439929804208</c:v>
                </c:pt>
                <c:pt idx="6300">
                  <c:v>0.94414284436435</c:v>
                </c:pt>
                <c:pt idx="6301">
                  <c:v>0.9442927083079</c:v>
                </c:pt>
                <c:pt idx="6302">
                  <c:v>0.94444257225145</c:v>
                </c:pt>
                <c:pt idx="6303">
                  <c:v>0.944592436195</c:v>
                </c:pt>
                <c:pt idx="6304">
                  <c:v>0.94474230013855</c:v>
                </c:pt>
                <c:pt idx="6305">
                  <c:v>0.9448921640821</c:v>
                </c:pt>
                <c:pt idx="6306">
                  <c:v>0.94504202802565</c:v>
                </c:pt>
                <c:pt idx="6307">
                  <c:v>0.9451918919692</c:v>
                </c:pt>
                <c:pt idx="6308">
                  <c:v>0.94534175591275</c:v>
                </c:pt>
                <c:pt idx="6309">
                  <c:v>0.9454916198563</c:v>
                </c:pt>
                <c:pt idx="6310">
                  <c:v>0.94564148379985</c:v>
                </c:pt>
                <c:pt idx="6311">
                  <c:v>0.9457913477434</c:v>
                </c:pt>
                <c:pt idx="6312">
                  <c:v>0.94594121168695</c:v>
                </c:pt>
                <c:pt idx="6313">
                  <c:v>0.9460910756305</c:v>
                </c:pt>
                <c:pt idx="6314">
                  <c:v>0.94624093957405</c:v>
                </c:pt>
                <c:pt idx="6315">
                  <c:v>0.9463908035176</c:v>
                </c:pt>
                <c:pt idx="6316">
                  <c:v>0.94654066746115</c:v>
                </c:pt>
                <c:pt idx="6317">
                  <c:v>0.9466905314047</c:v>
                </c:pt>
                <c:pt idx="6318">
                  <c:v>0.94684039534825</c:v>
                </c:pt>
                <c:pt idx="6319">
                  <c:v>0.9469902592918</c:v>
                </c:pt>
                <c:pt idx="6320">
                  <c:v>0.94714012323535</c:v>
                </c:pt>
                <c:pt idx="6321">
                  <c:v>0.9472899871789</c:v>
                </c:pt>
                <c:pt idx="6322">
                  <c:v>0.94743985112245</c:v>
                </c:pt>
                <c:pt idx="6323">
                  <c:v>0.947589715066</c:v>
                </c:pt>
                <c:pt idx="6324">
                  <c:v>0.94773957900955</c:v>
                </c:pt>
                <c:pt idx="6325">
                  <c:v>0.9478894429531</c:v>
                </c:pt>
                <c:pt idx="6326">
                  <c:v>0.94803930689665</c:v>
                </c:pt>
                <c:pt idx="6327">
                  <c:v>0.9481891708402</c:v>
                </c:pt>
                <c:pt idx="6328">
                  <c:v>0.94833903478375</c:v>
                </c:pt>
                <c:pt idx="6329">
                  <c:v>0.9484888987273</c:v>
                </c:pt>
                <c:pt idx="6330">
                  <c:v>0.94863876267085</c:v>
                </c:pt>
                <c:pt idx="6331">
                  <c:v>0.9487886266144</c:v>
                </c:pt>
                <c:pt idx="6332">
                  <c:v>0.94893849055795</c:v>
                </c:pt>
                <c:pt idx="6333">
                  <c:v>0.9490883545015</c:v>
                </c:pt>
                <c:pt idx="6334">
                  <c:v>0.94923821844505</c:v>
                </c:pt>
                <c:pt idx="6335">
                  <c:v>0.9493880823886</c:v>
                </c:pt>
                <c:pt idx="6336">
                  <c:v>0.94953794633215</c:v>
                </c:pt>
                <c:pt idx="6337">
                  <c:v>0.9496878102757</c:v>
                </c:pt>
                <c:pt idx="6338">
                  <c:v>0.94983767421925</c:v>
                </c:pt>
                <c:pt idx="6339">
                  <c:v>0.9499875381628</c:v>
                </c:pt>
                <c:pt idx="6340">
                  <c:v>0.95013740210635</c:v>
                </c:pt>
                <c:pt idx="6341">
                  <c:v>0.9502872660499</c:v>
                </c:pt>
                <c:pt idx="6342">
                  <c:v>0.95043712999345</c:v>
                </c:pt>
                <c:pt idx="6343">
                  <c:v>0.950586993937</c:v>
                </c:pt>
                <c:pt idx="6344">
                  <c:v>0.95073685788055</c:v>
                </c:pt>
                <c:pt idx="6345">
                  <c:v>0.9508867218241</c:v>
                </c:pt>
                <c:pt idx="6346">
                  <c:v>0.95103658576765</c:v>
                </c:pt>
                <c:pt idx="6347">
                  <c:v>0.9511864497112</c:v>
                </c:pt>
                <c:pt idx="6348">
                  <c:v>0.95133631365475</c:v>
                </c:pt>
                <c:pt idx="6349">
                  <c:v>0.9514861775983</c:v>
                </c:pt>
                <c:pt idx="6350">
                  <c:v>0.95163604154185</c:v>
                </c:pt>
                <c:pt idx="6351">
                  <c:v>0.9517859054854</c:v>
                </c:pt>
                <c:pt idx="6352">
                  <c:v>0.95193576942895</c:v>
                </c:pt>
                <c:pt idx="6353">
                  <c:v>0.9520856333725</c:v>
                </c:pt>
                <c:pt idx="6354">
                  <c:v>0.95223549731605</c:v>
                </c:pt>
                <c:pt idx="6355">
                  <c:v>0.9523853612596</c:v>
                </c:pt>
                <c:pt idx="6356">
                  <c:v>0.95253522520315</c:v>
                </c:pt>
                <c:pt idx="6357">
                  <c:v>0.9526850891467</c:v>
                </c:pt>
                <c:pt idx="6358">
                  <c:v>0.95283495309025</c:v>
                </c:pt>
                <c:pt idx="6359">
                  <c:v>0.9529848170338</c:v>
                </c:pt>
                <c:pt idx="6360">
                  <c:v>0.95313468097735</c:v>
                </c:pt>
                <c:pt idx="6361">
                  <c:v>0.9532845449209</c:v>
                </c:pt>
                <c:pt idx="6362">
                  <c:v>0.95343440886445</c:v>
                </c:pt>
                <c:pt idx="6363">
                  <c:v>0.953584272808</c:v>
                </c:pt>
                <c:pt idx="6364">
                  <c:v>0.95373413675155</c:v>
                </c:pt>
                <c:pt idx="6365">
                  <c:v>0.9538840006951</c:v>
                </c:pt>
                <c:pt idx="6366">
                  <c:v>0.95403386463865</c:v>
                </c:pt>
                <c:pt idx="6367">
                  <c:v>0.9541837285822</c:v>
                </c:pt>
                <c:pt idx="6368">
                  <c:v>0.95433359252575</c:v>
                </c:pt>
                <c:pt idx="6369">
                  <c:v>0.9544834564693</c:v>
                </c:pt>
                <c:pt idx="6370">
                  <c:v>0.95463332041285</c:v>
                </c:pt>
                <c:pt idx="6371">
                  <c:v>0.9547831843564</c:v>
                </c:pt>
                <c:pt idx="6372">
                  <c:v>0.95493304829995</c:v>
                </c:pt>
                <c:pt idx="6373">
                  <c:v>0.9550829122435</c:v>
                </c:pt>
                <c:pt idx="6374">
                  <c:v>0.95523277618705</c:v>
                </c:pt>
                <c:pt idx="6375">
                  <c:v>0.9553826401306</c:v>
                </c:pt>
                <c:pt idx="6376">
                  <c:v>0.95553250407415</c:v>
                </c:pt>
                <c:pt idx="6377">
                  <c:v>0.9556823680177</c:v>
                </c:pt>
                <c:pt idx="6378">
                  <c:v>0.95583223196125</c:v>
                </c:pt>
                <c:pt idx="6379">
                  <c:v>0.95598209590479</c:v>
                </c:pt>
                <c:pt idx="6380">
                  <c:v>0.95613195984834</c:v>
                </c:pt>
                <c:pt idx="6381">
                  <c:v>0.95628182379189</c:v>
                </c:pt>
                <c:pt idx="6382">
                  <c:v>0.95643168773544</c:v>
                </c:pt>
                <c:pt idx="6383">
                  <c:v>0.95658155167899</c:v>
                </c:pt>
                <c:pt idx="6384">
                  <c:v>0.95673141562254</c:v>
                </c:pt>
                <c:pt idx="6385">
                  <c:v>0.95688127956609</c:v>
                </c:pt>
                <c:pt idx="6386">
                  <c:v>0.95703114350964</c:v>
                </c:pt>
                <c:pt idx="6387">
                  <c:v>0.95718100745319</c:v>
                </c:pt>
                <c:pt idx="6388">
                  <c:v>0.95733087139674</c:v>
                </c:pt>
                <c:pt idx="6389">
                  <c:v>0.95748073534029</c:v>
                </c:pt>
                <c:pt idx="6390">
                  <c:v>0.95763059928384</c:v>
                </c:pt>
                <c:pt idx="6391">
                  <c:v>0.95778046322739</c:v>
                </c:pt>
                <c:pt idx="6392">
                  <c:v>0.95793032717094</c:v>
                </c:pt>
                <c:pt idx="6393">
                  <c:v>0.95808019111449</c:v>
                </c:pt>
                <c:pt idx="6394">
                  <c:v>0.95823005505804</c:v>
                </c:pt>
                <c:pt idx="6395">
                  <c:v>0.95837991900159</c:v>
                </c:pt>
                <c:pt idx="6396">
                  <c:v>0.95852978294514</c:v>
                </c:pt>
                <c:pt idx="6397">
                  <c:v>0.95867964688869</c:v>
                </c:pt>
                <c:pt idx="6398">
                  <c:v>0.95882951083224</c:v>
                </c:pt>
                <c:pt idx="6399">
                  <c:v>0.95897937477579</c:v>
                </c:pt>
                <c:pt idx="6400">
                  <c:v>0.95912923871934</c:v>
                </c:pt>
                <c:pt idx="6401">
                  <c:v>0.95927910266289</c:v>
                </c:pt>
                <c:pt idx="6402">
                  <c:v>0.95942896660644</c:v>
                </c:pt>
                <c:pt idx="6403">
                  <c:v>0.95957883054999</c:v>
                </c:pt>
                <c:pt idx="6404">
                  <c:v>0.95972869449354</c:v>
                </c:pt>
                <c:pt idx="6405">
                  <c:v>0.95987855843709</c:v>
                </c:pt>
                <c:pt idx="6406">
                  <c:v>0.96002842238064</c:v>
                </c:pt>
                <c:pt idx="6407">
                  <c:v>0.96017828632419</c:v>
                </c:pt>
                <c:pt idx="6408">
                  <c:v>0.96032815026774</c:v>
                </c:pt>
                <c:pt idx="6409">
                  <c:v>0.96047801421129</c:v>
                </c:pt>
                <c:pt idx="6410">
                  <c:v>0.96062787815484</c:v>
                </c:pt>
                <c:pt idx="6411">
                  <c:v>0.96077774209839</c:v>
                </c:pt>
                <c:pt idx="6412">
                  <c:v>0.96092760604194</c:v>
                </c:pt>
                <c:pt idx="6413">
                  <c:v>0.96107746998549</c:v>
                </c:pt>
                <c:pt idx="6414">
                  <c:v>0.96122733392904</c:v>
                </c:pt>
                <c:pt idx="6415">
                  <c:v>0.96137719787259</c:v>
                </c:pt>
                <c:pt idx="6416">
                  <c:v>0.96152706181614</c:v>
                </c:pt>
                <c:pt idx="6417">
                  <c:v>0.96167692575969</c:v>
                </c:pt>
                <c:pt idx="6418">
                  <c:v>0.96182678970324</c:v>
                </c:pt>
                <c:pt idx="6419">
                  <c:v>0.96197665364679</c:v>
                </c:pt>
                <c:pt idx="6420">
                  <c:v>0.96212651759034</c:v>
                </c:pt>
                <c:pt idx="6421">
                  <c:v>0.96227638153389</c:v>
                </c:pt>
                <c:pt idx="6422">
                  <c:v>0.96242624547744</c:v>
                </c:pt>
                <c:pt idx="6423">
                  <c:v>0.96257610942099</c:v>
                </c:pt>
                <c:pt idx="6424">
                  <c:v>0.96272597336454</c:v>
                </c:pt>
                <c:pt idx="6425">
                  <c:v>0.96287583730809</c:v>
                </c:pt>
                <c:pt idx="6426">
                  <c:v>0.96302570125164</c:v>
                </c:pt>
                <c:pt idx="6427">
                  <c:v>0.96317556519519</c:v>
                </c:pt>
                <c:pt idx="6428">
                  <c:v>0.96332542913874</c:v>
                </c:pt>
                <c:pt idx="6429">
                  <c:v>0.96347529308229</c:v>
                </c:pt>
                <c:pt idx="6430">
                  <c:v>0.96362515702584</c:v>
                </c:pt>
                <c:pt idx="6431">
                  <c:v>0.96377502096939</c:v>
                </c:pt>
                <c:pt idx="6432">
                  <c:v>0.96392488491294</c:v>
                </c:pt>
                <c:pt idx="6433">
                  <c:v>0.96407474885649</c:v>
                </c:pt>
                <c:pt idx="6434">
                  <c:v>0.96422461280004</c:v>
                </c:pt>
                <c:pt idx="6435">
                  <c:v>0.96437447674359</c:v>
                </c:pt>
                <c:pt idx="6436">
                  <c:v>0.96452434068714</c:v>
                </c:pt>
                <c:pt idx="6437">
                  <c:v>0.96467420463069</c:v>
                </c:pt>
                <c:pt idx="6438">
                  <c:v>0.96482406857424</c:v>
                </c:pt>
                <c:pt idx="6439">
                  <c:v>0.96497393251779</c:v>
                </c:pt>
                <c:pt idx="6440">
                  <c:v>0.96512379646134</c:v>
                </c:pt>
                <c:pt idx="6441">
                  <c:v>0.96527366040489</c:v>
                </c:pt>
                <c:pt idx="6442">
                  <c:v>0.96542352434844</c:v>
                </c:pt>
                <c:pt idx="6443">
                  <c:v>0.96557338829199</c:v>
                </c:pt>
                <c:pt idx="6444">
                  <c:v>0.96572325223554</c:v>
                </c:pt>
                <c:pt idx="6445">
                  <c:v>0.96587311617909</c:v>
                </c:pt>
                <c:pt idx="6446">
                  <c:v>0.96602298012264</c:v>
                </c:pt>
                <c:pt idx="6447">
                  <c:v>0.96617284406619</c:v>
                </c:pt>
                <c:pt idx="6448">
                  <c:v>0.96632270800974</c:v>
                </c:pt>
                <c:pt idx="6449">
                  <c:v>0.96647257195329</c:v>
                </c:pt>
                <c:pt idx="6450">
                  <c:v>0.96662243589684</c:v>
                </c:pt>
                <c:pt idx="6451">
                  <c:v>0.96677229984039</c:v>
                </c:pt>
                <c:pt idx="6452">
                  <c:v>0.96692216378394</c:v>
                </c:pt>
                <c:pt idx="6453">
                  <c:v>0.96707202772749</c:v>
                </c:pt>
                <c:pt idx="6454">
                  <c:v>0.96722189167104</c:v>
                </c:pt>
                <c:pt idx="6455">
                  <c:v>0.96737175561459</c:v>
                </c:pt>
                <c:pt idx="6456">
                  <c:v>0.96752161955814</c:v>
                </c:pt>
                <c:pt idx="6457">
                  <c:v>0.96767148350169</c:v>
                </c:pt>
                <c:pt idx="6458">
                  <c:v>0.96782134744524</c:v>
                </c:pt>
                <c:pt idx="6459">
                  <c:v>0.96797121138879</c:v>
                </c:pt>
                <c:pt idx="6460">
                  <c:v>0.96812107533234</c:v>
                </c:pt>
                <c:pt idx="6461">
                  <c:v>0.96827093927589</c:v>
                </c:pt>
                <c:pt idx="6462">
                  <c:v>0.96842080321944</c:v>
                </c:pt>
                <c:pt idx="6463">
                  <c:v>0.96857066716299</c:v>
                </c:pt>
                <c:pt idx="6464">
                  <c:v>0.96872053110654</c:v>
                </c:pt>
                <c:pt idx="6465">
                  <c:v>0.96887039505009</c:v>
                </c:pt>
                <c:pt idx="6466">
                  <c:v>0.96902025899364</c:v>
                </c:pt>
                <c:pt idx="6467">
                  <c:v>0.96917012293719</c:v>
                </c:pt>
                <c:pt idx="6468">
                  <c:v>0.96931998688074</c:v>
                </c:pt>
                <c:pt idx="6469">
                  <c:v>0.96946985082429</c:v>
                </c:pt>
                <c:pt idx="6470">
                  <c:v>0.96961971476784</c:v>
                </c:pt>
                <c:pt idx="6471">
                  <c:v>0.96976957871139</c:v>
                </c:pt>
                <c:pt idx="6472">
                  <c:v>0.96991944265494</c:v>
                </c:pt>
                <c:pt idx="6473">
                  <c:v>0.97006930659849</c:v>
                </c:pt>
                <c:pt idx="6474">
                  <c:v>0.97021917054204</c:v>
                </c:pt>
                <c:pt idx="6475">
                  <c:v>0.97036903448558</c:v>
                </c:pt>
                <c:pt idx="6476">
                  <c:v>0.97051889842913</c:v>
                </c:pt>
                <c:pt idx="6477">
                  <c:v>0.97066876237268</c:v>
                </c:pt>
                <c:pt idx="6478">
                  <c:v>0.97081862631623</c:v>
                </c:pt>
                <c:pt idx="6479">
                  <c:v>0.97096849025978</c:v>
                </c:pt>
                <c:pt idx="6480">
                  <c:v>0.97111835420333</c:v>
                </c:pt>
                <c:pt idx="6481">
                  <c:v>0.97126821814688</c:v>
                </c:pt>
                <c:pt idx="6482">
                  <c:v>0.97141808209043</c:v>
                </c:pt>
                <c:pt idx="6483">
                  <c:v>0.97156794603398</c:v>
                </c:pt>
                <c:pt idx="6484">
                  <c:v>0.97171780997753</c:v>
                </c:pt>
                <c:pt idx="6485">
                  <c:v>0.97186767392108</c:v>
                </c:pt>
                <c:pt idx="6486">
                  <c:v>0.97201753786463</c:v>
                </c:pt>
                <c:pt idx="6487">
                  <c:v>0.97216740180818</c:v>
                </c:pt>
                <c:pt idx="6488">
                  <c:v>0.97231726575173</c:v>
                </c:pt>
                <c:pt idx="6489">
                  <c:v>0.97246712969528</c:v>
                </c:pt>
                <c:pt idx="6490">
                  <c:v>0.97261699363883</c:v>
                </c:pt>
                <c:pt idx="6491">
                  <c:v>0.97276685758238</c:v>
                </c:pt>
                <c:pt idx="6492">
                  <c:v>0.97291672152593</c:v>
                </c:pt>
                <c:pt idx="6493">
                  <c:v>0.97306658546948</c:v>
                </c:pt>
                <c:pt idx="6494">
                  <c:v>0.97321644941303</c:v>
                </c:pt>
                <c:pt idx="6495">
                  <c:v>0.97336631335658</c:v>
                </c:pt>
                <c:pt idx="6496">
                  <c:v>0.97351617730013</c:v>
                </c:pt>
                <c:pt idx="6497">
                  <c:v>0.97366604124368</c:v>
                </c:pt>
                <c:pt idx="6498">
                  <c:v>0.97381590518723</c:v>
                </c:pt>
                <c:pt idx="6499">
                  <c:v>0.97396576913078</c:v>
                </c:pt>
                <c:pt idx="6500">
                  <c:v>0.97411563307433</c:v>
                </c:pt>
                <c:pt idx="6501">
                  <c:v>0.97426549701788</c:v>
                </c:pt>
                <c:pt idx="6502">
                  <c:v>0.97441536096143</c:v>
                </c:pt>
                <c:pt idx="6503">
                  <c:v>0.97456522490498</c:v>
                </c:pt>
                <c:pt idx="6504">
                  <c:v>0.97471508884853</c:v>
                </c:pt>
                <c:pt idx="6505">
                  <c:v>0.97486495279208</c:v>
                </c:pt>
                <c:pt idx="6506">
                  <c:v>0.97501481673563</c:v>
                </c:pt>
                <c:pt idx="6507">
                  <c:v>0.97516468067918</c:v>
                </c:pt>
                <c:pt idx="6508">
                  <c:v>0.97531454462273</c:v>
                </c:pt>
                <c:pt idx="6509">
                  <c:v>0.97546440856628</c:v>
                </c:pt>
                <c:pt idx="6510">
                  <c:v>0.97561427250983</c:v>
                </c:pt>
                <c:pt idx="6511">
                  <c:v>0.97576413645338</c:v>
                </c:pt>
                <c:pt idx="6512">
                  <c:v>0.97591400039693</c:v>
                </c:pt>
                <c:pt idx="6513">
                  <c:v>0.97606386434048</c:v>
                </c:pt>
                <c:pt idx="6514">
                  <c:v>0.97621372828403</c:v>
                </c:pt>
                <c:pt idx="6515">
                  <c:v>0.97636359222758</c:v>
                </c:pt>
                <c:pt idx="6516">
                  <c:v>0.97651345617113</c:v>
                </c:pt>
                <c:pt idx="6517">
                  <c:v>0.97666332011468</c:v>
                </c:pt>
                <c:pt idx="6518">
                  <c:v>0.97681318405823</c:v>
                </c:pt>
                <c:pt idx="6519">
                  <c:v>0.97696304800178</c:v>
                </c:pt>
                <c:pt idx="6520">
                  <c:v>0.97711291194533</c:v>
                </c:pt>
                <c:pt idx="6521">
                  <c:v>0.97726277588888</c:v>
                </c:pt>
                <c:pt idx="6522">
                  <c:v>0.97741263983243</c:v>
                </c:pt>
                <c:pt idx="6523">
                  <c:v>0.97756250377598</c:v>
                </c:pt>
                <c:pt idx="6524">
                  <c:v>0.97771236771953</c:v>
                </c:pt>
                <c:pt idx="6525">
                  <c:v>0.97786223166308</c:v>
                </c:pt>
                <c:pt idx="6526">
                  <c:v>0.97801209560663</c:v>
                </c:pt>
                <c:pt idx="6527">
                  <c:v>0.97816195955018</c:v>
                </c:pt>
                <c:pt idx="6528">
                  <c:v>0.97831182349373</c:v>
                </c:pt>
                <c:pt idx="6529">
                  <c:v>0.97846168743728</c:v>
                </c:pt>
                <c:pt idx="6530">
                  <c:v>0.97861155138083</c:v>
                </c:pt>
                <c:pt idx="6531">
                  <c:v>0.97876141532438</c:v>
                </c:pt>
                <c:pt idx="6532">
                  <c:v>0.97891127926793</c:v>
                </c:pt>
                <c:pt idx="6533">
                  <c:v>0.97906114321148</c:v>
                </c:pt>
                <c:pt idx="6534">
                  <c:v>0.97921100715503</c:v>
                </c:pt>
                <c:pt idx="6535">
                  <c:v>0.97936087109858</c:v>
                </c:pt>
                <c:pt idx="6536">
                  <c:v>0.97951073504213</c:v>
                </c:pt>
                <c:pt idx="6537">
                  <c:v>0.97966059898568</c:v>
                </c:pt>
                <c:pt idx="6538">
                  <c:v>0.97981046292923</c:v>
                </c:pt>
                <c:pt idx="6539">
                  <c:v>0.97996032687278</c:v>
                </c:pt>
                <c:pt idx="6540">
                  <c:v>0.98011019081633</c:v>
                </c:pt>
                <c:pt idx="6541">
                  <c:v>0.98026005475988</c:v>
                </c:pt>
                <c:pt idx="6542">
                  <c:v>0.98040991870343</c:v>
                </c:pt>
                <c:pt idx="6543">
                  <c:v>0.98055978264698</c:v>
                </c:pt>
                <c:pt idx="6544">
                  <c:v>0.98070964659053</c:v>
                </c:pt>
                <c:pt idx="6545">
                  <c:v>0.98085951053408</c:v>
                </c:pt>
                <c:pt idx="6546">
                  <c:v>0.98100937447763</c:v>
                </c:pt>
                <c:pt idx="6547">
                  <c:v>0.98115923842118</c:v>
                </c:pt>
                <c:pt idx="6548">
                  <c:v>0.98130910236473</c:v>
                </c:pt>
                <c:pt idx="6549">
                  <c:v>0.98145896630828</c:v>
                </c:pt>
                <c:pt idx="6550">
                  <c:v>0.98160883025183</c:v>
                </c:pt>
                <c:pt idx="6551">
                  <c:v>0.98175869419538</c:v>
                </c:pt>
                <c:pt idx="6552">
                  <c:v>0.98190855813893</c:v>
                </c:pt>
                <c:pt idx="6553">
                  <c:v>0.98205842208248</c:v>
                </c:pt>
                <c:pt idx="6554">
                  <c:v>0.98220828602603</c:v>
                </c:pt>
                <c:pt idx="6555">
                  <c:v>0.98235814996958</c:v>
                </c:pt>
                <c:pt idx="6556">
                  <c:v>0.98250801391313</c:v>
                </c:pt>
                <c:pt idx="6557">
                  <c:v>0.98265787785668</c:v>
                </c:pt>
                <c:pt idx="6558">
                  <c:v>0.98280774180023</c:v>
                </c:pt>
                <c:pt idx="6559">
                  <c:v>0.98295760574378</c:v>
                </c:pt>
                <c:pt idx="6560">
                  <c:v>0.98310746968733</c:v>
                </c:pt>
                <c:pt idx="6561">
                  <c:v>0.98325733363088</c:v>
                </c:pt>
                <c:pt idx="6562">
                  <c:v>0.98340719757443</c:v>
                </c:pt>
                <c:pt idx="6563">
                  <c:v>0.98355706151798</c:v>
                </c:pt>
                <c:pt idx="6564">
                  <c:v>0.98370692546153</c:v>
                </c:pt>
                <c:pt idx="6565">
                  <c:v>0.98385678940508</c:v>
                </c:pt>
                <c:pt idx="6566">
                  <c:v>0.98400665334863</c:v>
                </c:pt>
                <c:pt idx="6567">
                  <c:v>0.98415651729218</c:v>
                </c:pt>
                <c:pt idx="6568">
                  <c:v>0.98430638123573</c:v>
                </c:pt>
                <c:pt idx="6569">
                  <c:v>0.98445624517928</c:v>
                </c:pt>
                <c:pt idx="6570">
                  <c:v>0.98460610912283</c:v>
                </c:pt>
                <c:pt idx="6571">
                  <c:v>0.98475597306638</c:v>
                </c:pt>
                <c:pt idx="6572">
                  <c:v>0.98490583700993</c:v>
                </c:pt>
                <c:pt idx="6573">
                  <c:v>0.98505570095347</c:v>
                </c:pt>
                <c:pt idx="6574">
                  <c:v>0.98520556489702</c:v>
                </c:pt>
                <c:pt idx="6575">
                  <c:v>0.98535542884057</c:v>
                </c:pt>
                <c:pt idx="6576">
                  <c:v>0.98550529278412</c:v>
                </c:pt>
                <c:pt idx="6577">
                  <c:v>0.98565515672767</c:v>
                </c:pt>
                <c:pt idx="6578">
                  <c:v>0.98580502067122</c:v>
                </c:pt>
                <c:pt idx="6579">
                  <c:v>0.98595488461477</c:v>
                </c:pt>
                <c:pt idx="6580">
                  <c:v>0.98610474855832</c:v>
                </c:pt>
                <c:pt idx="6581">
                  <c:v>0.98625461250187</c:v>
                </c:pt>
                <c:pt idx="6582">
                  <c:v>0.98640447644542</c:v>
                </c:pt>
                <c:pt idx="6583">
                  <c:v>0.98655434038897</c:v>
                </c:pt>
                <c:pt idx="6584">
                  <c:v>0.98670420433252</c:v>
                </c:pt>
                <c:pt idx="6585">
                  <c:v>0.98685406827607</c:v>
                </c:pt>
                <c:pt idx="6586">
                  <c:v>0.98700393221962</c:v>
                </c:pt>
                <c:pt idx="6587">
                  <c:v>0.98715379616317</c:v>
                </c:pt>
                <c:pt idx="6588">
                  <c:v>0.98730366010672</c:v>
                </c:pt>
                <c:pt idx="6589">
                  <c:v>0.98745352405027</c:v>
                </c:pt>
                <c:pt idx="6590">
                  <c:v>0.98760338799382</c:v>
                </c:pt>
                <c:pt idx="6591">
                  <c:v>0.98775325193737</c:v>
                </c:pt>
                <c:pt idx="6592">
                  <c:v>0.98790311588092</c:v>
                </c:pt>
                <c:pt idx="6593">
                  <c:v>0.98805297982447</c:v>
                </c:pt>
                <c:pt idx="6594">
                  <c:v>0.98820284376802</c:v>
                </c:pt>
                <c:pt idx="6595">
                  <c:v>0.98835270771157</c:v>
                </c:pt>
                <c:pt idx="6596">
                  <c:v>0.98850257165512</c:v>
                </c:pt>
                <c:pt idx="6597">
                  <c:v>0.98865243559867</c:v>
                </c:pt>
                <c:pt idx="6598">
                  <c:v>0.98880229954222</c:v>
                </c:pt>
                <c:pt idx="6599">
                  <c:v>0.98895216348577</c:v>
                </c:pt>
                <c:pt idx="6600">
                  <c:v>0.98910202742932</c:v>
                </c:pt>
                <c:pt idx="6601">
                  <c:v>0.98925189137287</c:v>
                </c:pt>
                <c:pt idx="6602">
                  <c:v>0.98940175531642</c:v>
                </c:pt>
                <c:pt idx="6603">
                  <c:v>0.98955161925997</c:v>
                </c:pt>
                <c:pt idx="6604">
                  <c:v>0.98970148320352</c:v>
                </c:pt>
                <c:pt idx="6605">
                  <c:v>0.98985134714707</c:v>
                </c:pt>
                <c:pt idx="6606">
                  <c:v>0.99000121109062</c:v>
                </c:pt>
                <c:pt idx="6607">
                  <c:v>0.99015107503417</c:v>
                </c:pt>
                <c:pt idx="6608">
                  <c:v>0.99030093897772</c:v>
                </c:pt>
                <c:pt idx="6609">
                  <c:v>0.99045080292127</c:v>
                </c:pt>
                <c:pt idx="6610">
                  <c:v>0.99060066686482</c:v>
                </c:pt>
                <c:pt idx="6611">
                  <c:v>0.99075053080837</c:v>
                </c:pt>
                <c:pt idx="6612">
                  <c:v>0.99090039475192</c:v>
                </c:pt>
                <c:pt idx="6613">
                  <c:v>0.99105025869547</c:v>
                </c:pt>
                <c:pt idx="6614">
                  <c:v>0.99120012263902</c:v>
                </c:pt>
                <c:pt idx="6615">
                  <c:v>0.99134998658257</c:v>
                </c:pt>
                <c:pt idx="6616">
                  <c:v>0.99149985052612</c:v>
                </c:pt>
                <c:pt idx="6617">
                  <c:v>0.99164971446967</c:v>
                </c:pt>
                <c:pt idx="6618">
                  <c:v>0.99179957841322</c:v>
                </c:pt>
                <c:pt idx="6619">
                  <c:v>0.99194944235677</c:v>
                </c:pt>
                <c:pt idx="6620">
                  <c:v>0.99209930630032</c:v>
                </c:pt>
                <c:pt idx="6621">
                  <c:v>0.99224917024387</c:v>
                </c:pt>
                <c:pt idx="6622">
                  <c:v>0.99239903418742</c:v>
                </c:pt>
                <c:pt idx="6623">
                  <c:v>0.99254889813097</c:v>
                </c:pt>
                <c:pt idx="6624">
                  <c:v>0.99269876207452</c:v>
                </c:pt>
                <c:pt idx="6625">
                  <c:v>0.99284862601807</c:v>
                </c:pt>
                <c:pt idx="6626">
                  <c:v>0.99299848996162</c:v>
                </c:pt>
                <c:pt idx="6627">
                  <c:v>0.99314835390517</c:v>
                </c:pt>
                <c:pt idx="6628">
                  <c:v>0.99329821784872</c:v>
                </c:pt>
                <c:pt idx="6629">
                  <c:v>0.99344808179227</c:v>
                </c:pt>
                <c:pt idx="6630">
                  <c:v>0.99359794573582</c:v>
                </c:pt>
                <c:pt idx="6631">
                  <c:v>0.99374780967937</c:v>
                </c:pt>
                <c:pt idx="6632">
                  <c:v>0.99389767362292</c:v>
                </c:pt>
                <c:pt idx="6633">
                  <c:v>0.99404753756647</c:v>
                </c:pt>
                <c:pt idx="6634">
                  <c:v>0.99419740151002</c:v>
                </c:pt>
                <c:pt idx="6635">
                  <c:v>0.99434726545357</c:v>
                </c:pt>
                <c:pt idx="6636">
                  <c:v>0.99449712939712</c:v>
                </c:pt>
                <c:pt idx="6637">
                  <c:v>0.99464699334067</c:v>
                </c:pt>
                <c:pt idx="6638">
                  <c:v>0.99479685728422</c:v>
                </c:pt>
                <c:pt idx="6639">
                  <c:v>0.99494672122777</c:v>
                </c:pt>
                <c:pt idx="6640">
                  <c:v>0.99509658517132</c:v>
                </c:pt>
                <c:pt idx="6641">
                  <c:v>0.99524644911487</c:v>
                </c:pt>
                <c:pt idx="6642">
                  <c:v>0.99539631305842</c:v>
                </c:pt>
                <c:pt idx="6643">
                  <c:v>0.99554617700197</c:v>
                </c:pt>
                <c:pt idx="6644">
                  <c:v>0.99569604094552</c:v>
                </c:pt>
                <c:pt idx="6645">
                  <c:v>0.99584590488907</c:v>
                </c:pt>
                <c:pt idx="6646">
                  <c:v>0.99599576883262</c:v>
                </c:pt>
                <c:pt idx="6647">
                  <c:v>0.99614563277617</c:v>
                </c:pt>
                <c:pt idx="6648">
                  <c:v>0.99629549671972</c:v>
                </c:pt>
                <c:pt idx="6649">
                  <c:v>0.99644536066327</c:v>
                </c:pt>
                <c:pt idx="6650">
                  <c:v>0.99659522460682</c:v>
                </c:pt>
                <c:pt idx="6651">
                  <c:v>0.99674508855037</c:v>
                </c:pt>
                <c:pt idx="6652">
                  <c:v>0.99689495249392</c:v>
                </c:pt>
                <c:pt idx="6653">
                  <c:v>0.99704481643747</c:v>
                </c:pt>
                <c:pt idx="6654">
                  <c:v>0.99719468038102</c:v>
                </c:pt>
                <c:pt idx="6655">
                  <c:v>0.99734454432457</c:v>
                </c:pt>
                <c:pt idx="6656">
                  <c:v>0.99749440826812</c:v>
                </c:pt>
                <c:pt idx="6657">
                  <c:v>0.99764427221167</c:v>
                </c:pt>
                <c:pt idx="6658">
                  <c:v>0.99779413615522</c:v>
                </c:pt>
                <c:pt idx="6659">
                  <c:v>0.99794400009877</c:v>
                </c:pt>
                <c:pt idx="6660">
                  <c:v>0.99809386404232</c:v>
                </c:pt>
                <c:pt idx="6661">
                  <c:v>0.99824372798587</c:v>
                </c:pt>
                <c:pt idx="6662">
                  <c:v>0.99839359192942</c:v>
                </c:pt>
                <c:pt idx="6663">
                  <c:v>0.99854345587297</c:v>
                </c:pt>
                <c:pt idx="6664">
                  <c:v>0.99869331981652</c:v>
                </c:pt>
                <c:pt idx="6665">
                  <c:v>0.99884318376007</c:v>
                </c:pt>
                <c:pt idx="6666">
                  <c:v>0.99899304770362</c:v>
                </c:pt>
                <c:pt idx="6667">
                  <c:v>0.99914291164717</c:v>
                </c:pt>
                <c:pt idx="6668">
                  <c:v>0.99929277559072</c:v>
                </c:pt>
                <c:pt idx="6669">
                  <c:v>0.99944263953427</c:v>
                </c:pt>
                <c:pt idx="6670">
                  <c:v>0.99959250347781</c:v>
                </c:pt>
                <c:pt idx="6671">
                  <c:v>0.99974236742136</c:v>
                </c:pt>
                <c:pt idx="6672">
                  <c:v>0.99989223136491</c:v>
                </c:pt>
                <c:pt idx="6673">
                  <c:v>1.0000420953085</c:v>
                </c:pt>
                <c:pt idx="6674">
                  <c:v>1.000191959252</c:v>
                </c:pt>
                <c:pt idx="6675">
                  <c:v>1.0003418231956</c:v>
                </c:pt>
                <c:pt idx="6676">
                  <c:v>1.000491687139099</c:v>
                </c:pt>
                <c:pt idx="6677">
                  <c:v>1.0006415510827</c:v>
                </c:pt>
                <c:pt idx="6678">
                  <c:v>1.0007914150262</c:v>
                </c:pt>
                <c:pt idx="6679">
                  <c:v>1.0009412789698</c:v>
                </c:pt>
                <c:pt idx="6680">
                  <c:v>1.0010911429133</c:v>
                </c:pt>
                <c:pt idx="6681">
                  <c:v>1.0012410068569</c:v>
                </c:pt>
                <c:pt idx="6682">
                  <c:v>1.0013908708004</c:v>
                </c:pt>
                <c:pt idx="6683">
                  <c:v>1.001540734744</c:v>
                </c:pt>
                <c:pt idx="6684">
                  <c:v>1.0016905986875</c:v>
                </c:pt>
                <c:pt idx="6685">
                  <c:v>1.0018404626311</c:v>
                </c:pt>
                <c:pt idx="6686">
                  <c:v>1.0019903265746</c:v>
                </c:pt>
                <c:pt idx="6687">
                  <c:v>1.0021401905182</c:v>
                </c:pt>
                <c:pt idx="6688">
                  <c:v>1.0022900544617</c:v>
                </c:pt>
                <c:pt idx="6689">
                  <c:v>1.0024399184053</c:v>
                </c:pt>
                <c:pt idx="6690">
                  <c:v>1.0025897823488</c:v>
                </c:pt>
                <c:pt idx="6691">
                  <c:v>1.0027396462924</c:v>
                </c:pt>
                <c:pt idx="6692">
                  <c:v>1.0028895102359</c:v>
                </c:pt>
                <c:pt idx="6693">
                  <c:v>1.0030393741795</c:v>
                </c:pt>
                <c:pt idx="6694">
                  <c:v>1.003189238123</c:v>
                </c:pt>
                <c:pt idx="6695">
                  <c:v>1.0033391020666</c:v>
                </c:pt>
                <c:pt idx="6696">
                  <c:v>1.0034889660101</c:v>
                </c:pt>
                <c:pt idx="6697">
                  <c:v>1.0036388299537</c:v>
                </c:pt>
                <c:pt idx="6698">
                  <c:v>1.0037886938972</c:v>
                </c:pt>
                <c:pt idx="6699">
                  <c:v>1.0039385578408</c:v>
                </c:pt>
                <c:pt idx="6700">
                  <c:v>1.0040884217843</c:v>
                </c:pt>
                <c:pt idx="6701">
                  <c:v>1.0042382857279</c:v>
                </c:pt>
                <c:pt idx="6702">
                  <c:v>1.0043881496714</c:v>
                </c:pt>
                <c:pt idx="6703">
                  <c:v>1.004538013615</c:v>
                </c:pt>
                <c:pt idx="6704">
                  <c:v>1.0046878775585</c:v>
                </c:pt>
                <c:pt idx="6705">
                  <c:v>1.0048377415021</c:v>
                </c:pt>
                <c:pt idx="6706">
                  <c:v>1.0049876054456</c:v>
                </c:pt>
                <c:pt idx="6707">
                  <c:v>1.0051374693892</c:v>
                </c:pt>
                <c:pt idx="6708">
                  <c:v>1.0052873333327</c:v>
                </c:pt>
                <c:pt idx="6709">
                  <c:v>1.0054371972763</c:v>
                </c:pt>
                <c:pt idx="6710">
                  <c:v>1.0055870612198</c:v>
                </c:pt>
                <c:pt idx="6711">
                  <c:v>1.0057369251634</c:v>
                </c:pt>
                <c:pt idx="6712">
                  <c:v>1.0058867891069</c:v>
                </c:pt>
                <c:pt idx="6713">
                  <c:v>1.0060366530505</c:v>
                </c:pt>
                <c:pt idx="6714">
                  <c:v>1.006186516994</c:v>
                </c:pt>
                <c:pt idx="6715">
                  <c:v>1.0063363809376</c:v>
                </c:pt>
                <c:pt idx="6716">
                  <c:v>1.0064862448811</c:v>
                </c:pt>
                <c:pt idx="6717">
                  <c:v>1.0066361088247</c:v>
                </c:pt>
                <c:pt idx="6718">
                  <c:v>1.0067859727682</c:v>
                </c:pt>
                <c:pt idx="6719">
                  <c:v>1.0069358367118</c:v>
                </c:pt>
                <c:pt idx="6720">
                  <c:v>1.0070857006553</c:v>
                </c:pt>
                <c:pt idx="6721">
                  <c:v>1.0072355645989</c:v>
                </c:pt>
                <c:pt idx="6722">
                  <c:v>1.0073854285424</c:v>
                </c:pt>
                <c:pt idx="6723">
                  <c:v>1.007535292485999</c:v>
                </c:pt>
                <c:pt idx="6724">
                  <c:v>1.0076851564295</c:v>
                </c:pt>
                <c:pt idx="6725">
                  <c:v>1.0078350203731</c:v>
                </c:pt>
                <c:pt idx="6726">
                  <c:v>1.0079848843166</c:v>
                </c:pt>
                <c:pt idx="6727">
                  <c:v>1.0081347482602</c:v>
                </c:pt>
                <c:pt idx="6728">
                  <c:v>1.0082846122037</c:v>
                </c:pt>
                <c:pt idx="6729">
                  <c:v>1.0084344761473</c:v>
                </c:pt>
                <c:pt idx="6730">
                  <c:v>1.0085843400908</c:v>
                </c:pt>
                <c:pt idx="6731">
                  <c:v>1.0087342040344</c:v>
                </c:pt>
                <c:pt idx="6732">
                  <c:v>1.0088840679779</c:v>
                </c:pt>
                <c:pt idx="6733">
                  <c:v>1.0090339319215</c:v>
                </c:pt>
                <c:pt idx="6734">
                  <c:v>1.009183795865</c:v>
                </c:pt>
                <c:pt idx="6735">
                  <c:v>1.0093336598086</c:v>
                </c:pt>
                <c:pt idx="6736">
                  <c:v>1.0094835237521</c:v>
                </c:pt>
                <c:pt idx="6737">
                  <c:v>1.0096333876957</c:v>
                </c:pt>
                <c:pt idx="6738">
                  <c:v>1.0097832516392</c:v>
                </c:pt>
                <c:pt idx="6739">
                  <c:v>1.0099331155828</c:v>
                </c:pt>
                <c:pt idx="6740">
                  <c:v>1.0100829795263</c:v>
                </c:pt>
                <c:pt idx="6741">
                  <c:v>1.0102328434699</c:v>
                </c:pt>
                <c:pt idx="6742">
                  <c:v>1.0103827074134</c:v>
                </c:pt>
                <c:pt idx="6743">
                  <c:v>1.010532571357</c:v>
                </c:pt>
                <c:pt idx="6744">
                  <c:v>1.0106824353005</c:v>
                </c:pt>
                <c:pt idx="6745">
                  <c:v>1.0108322992441</c:v>
                </c:pt>
                <c:pt idx="6746">
                  <c:v>1.0109821631876</c:v>
                </c:pt>
                <c:pt idx="6747">
                  <c:v>1.0111320271312</c:v>
                </c:pt>
                <c:pt idx="6748">
                  <c:v>1.0112818910747</c:v>
                </c:pt>
                <c:pt idx="6749">
                  <c:v>1.0114317550183</c:v>
                </c:pt>
                <c:pt idx="6750">
                  <c:v>1.0115816189618</c:v>
                </c:pt>
                <c:pt idx="6751">
                  <c:v>1.0117314829054</c:v>
                </c:pt>
                <c:pt idx="6752">
                  <c:v>1.0118813468489</c:v>
                </c:pt>
                <c:pt idx="6753">
                  <c:v>1.0120312107925</c:v>
                </c:pt>
                <c:pt idx="6754">
                  <c:v>1.012181074736</c:v>
                </c:pt>
                <c:pt idx="6755">
                  <c:v>1.0123309386796</c:v>
                </c:pt>
                <c:pt idx="6756">
                  <c:v>1.0124808026231</c:v>
                </c:pt>
                <c:pt idx="6757">
                  <c:v>1.0126306665667</c:v>
                </c:pt>
                <c:pt idx="6758">
                  <c:v>1.0127805305102</c:v>
                </c:pt>
                <c:pt idx="6759">
                  <c:v>1.0129303944538</c:v>
                </c:pt>
                <c:pt idx="6760">
                  <c:v>1.0130802583973</c:v>
                </c:pt>
                <c:pt idx="6761">
                  <c:v>1.0132301223409</c:v>
                </c:pt>
                <c:pt idx="6762">
                  <c:v>1.0133799862844</c:v>
                </c:pt>
                <c:pt idx="6763">
                  <c:v>1.013529850227999</c:v>
                </c:pt>
                <c:pt idx="6764">
                  <c:v>1.0136797141715</c:v>
                </c:pt>
                <c:pt idx="6765">
                  <c:v>1.0138295781151</c:v>
                </c:pt>
                <c:pt idx="6766">
                  <c:v>1.0139794420586</c:v>
                </c:pt>
                <c:pt idx="6767">
                  <c:v>1.0141293060022</c:v>
                </c:pt>
                <c:pt idx="6768">
                  <c:v>1.0142791699457</c:v>
                </c:pt>
                <c:pt idx="6769">
                  <c:v>1.0144290338893</c:v>
                </c:pt>
                <c:pt idx="6770">
                  <c:v>1.0145788978328</c:v>
                </c:pt>
                <c:pt idx="6771">
                  <c:v>1.0147287617764</c:v>
                </c:pt>
                <c:pt idx="6772">
                  <c:v>1.0148786257199</c:v>
                </c:pt>
                <c:pt idx="6773">
                  <c:v>1.0150284896635</c:v>
                </c:pt>
                <c:pt idx="6774">
                  <c:v>1.015178353607</c:v>
                </c:pt>
                <c:pt idx="6775">
                  <c:v>1.0153282175506</c:v>
                </c:pt>
                <c:pt idx="6776">
                  <c:v>1.0154780814941</c:v>
                </c:pt>
                <c:pt idx="6777">
                  <c:v>1.0156279454377</c:v>
                </c:pt>
                <c:pt idx="6778">
                  <c:v>1.0157778093812</c:v>
                </c:pt>
                <c:pt idx="6779">
                  <c:v>1.0159276733248</c:v>
                </c:pt>
                <c:pt idx="6780">
                  <c:v>1.0160775372683</c:v>
                </c:pt>
                <c:pt idx="6781">
                  <c:v>1.0162274012119</c:v>
                </c:pt>
                <c:pt idx="6782">
                  <c:v>1.0163772651554</c:v>
                </c:pt>
                <c:pt idx="6783">
                  <c:v>1.016527129099</c:v>
                </c:pt>
                <c:pt idx="6784">
                  <c:v>1.0166769930425</c:v>
                </c:pt>
                <c:pt idx="6785">
                  <c:v>1.0168268569861</c:v>
                </c:pt>
                <c:pt idx="6786">
                  <c:v>1.0169767209296</c:v>
                </c:pt>
                <c:pt idx="6787">
                  <c:v>1.0171265848732</c:v>
                </c:pt>
                <c:pt idx="6788">
                  <c:v>1.0172764488167</c:v>
                </c:pt>
                <c:pt idx="6789">
                  <c:v>1.0174263127603</c:v>
                </c:pt>
                <c:pt idx="6790">
                  <c:v>1.0175761767038</c:v>
                </c:pt>
                <c:pt idx="6791">
                  <c:v>1.0177260406474</c:v>
                </c:pt>
                <c:pt idx="6792">
                  <c:v>1.0178759045909</c:v>
                </c:pt>
                <c:pt idx="6793">
                  <c:v>1.0180257685345</c:v>
                </c:pt>
                <c:pt idx="6794">
                  <c:v>1.018175632478</c:v>
                </c:pt>
                <c:pt idx="6795">
                  <c:v>1.0183254964216</c:v>
                </c:pt>
                <c:pt idx="6796">
                  <c:v>1.0184753603651</c:v>
                </c:pt>
                <c:pt idx="6797">
                  <c:v>1.0186252243087</c:v>
                </c:pt>
                <c:pt idx="6798">
                  <c:v>1.0187750882522</c:v>
                </c:pt>
                <c:pt idx="6799">
                  <c:v>1.0189249521958</c:v>
                </c:pt>
                <c:pt idx="6800">
                  <c:v>1.0190748161393</c:v>
                </c:pt>
                <c:pt idx="6801">
                  <c:v>1.019224680082899</c:v>
                </c:pt>
                <c:pt idx="6802">
                  <c:v>1.0193745440264</c:v>
                </c:pt>
                <c:pt idx="6803">
                  <c:v>1.01952440797</c:v>
                </c:pt>
                <c:pt idx="6804">
                  <c:v>1.0196742719135</c:v>
                </c:pt>
                <c:pt idx="6805">
                  <c:v>1.0198241358571</c:v>
                </c:pt>
                <c:pt idx="6806">
                  <c:v>1.0199739998006</c:v>
                </c:pt>
                <c:pt idx="6807">
                  <c:v>1.0201238637442</c:v>
                </c:pt>
                <c:pt idx="6808">
                  <c:v>1.0202737276877</c:v>
                </c:pt>
                <c:pt idx="6809">
                  <c:v>1.0204235916313</c:v>
                </c:pt>
                <c:pt idx="6810">
                  <c:v>1.0205734555748</c:v>
                </c:pt>
                <c:pt idx="6811">
                  <c:v>1.0207233195184</c:v>
                </c:pt>
                <c:pt idx="6812">
                  <c:v>1.0208731834619</c:v>
                </c:pt>
                <c:pt idx="6813">
                  <c:v>1.0210230474055</c:v>
                </c:pt>
                <c:pt idx="6814">
                  <c:v>1.021172911349</c:v>
                </c:pt>
                <c:pt idx="6815">
                  <c:v>1.0213227752926</c:v>
                </c:pt>
                <c:pt idx="6816">
                  <c:v>1.0214726392361</c:v>
                </c:pt>
                <c:pt idx="6817">
                  <c:v>1.0216225031797</c:v>
                </c:pt>
                <c:pt idx="6818">
                  <c:v>1.0217723671232</c:v>
                </c:pt>
                <c:pt idx="6819">
                  <c:v>1.0219222310667</c:v>
                </c:pt>
                <c:pt idx="6820">
                  <c:v>1.0220720950103</c:v>
                </c:pt>
                <c:pt idx="6821">
                  <c:v>1.0222219589538</c:v>
                </c:pt>
                <c:pt idx="6822">
                  <c:v>1.0223718228974</c:v>
                </c:pt>
                <c:pt idx="6823">
                  <c:v>1.0225216868409</c:v>
                </c:pt>
                <c:pt idx="6824">
                  <c:v>1.0226715507845</c:v>
                </c:pt>
                <c:pt idx="6825">
                  <c:v>1.022821414728</c:v>
                </c:pt>
                <c:pt idx="6826">
                  <c:v>1.0229712786716</c:v>
                </c:pt>
                <c:pt idx="6827">
                  <c:v>1.0231211426151</c:v>
                </c:pt>
                <c:pt idx="6828">
                  <c:v>1.0232710065587</c:v>
                </c:pt>
                <c:pt idx="6829">
                  <c:v>1.0234208705022</c:v>
                </c:pt>
                <c:pt idx="6830">
                  <c:v>1.0235707344458</c:v>
                </c:pt>
                <c:pt idx="6831">
                  <c:v>1.0237205983893</c:v>
                </c:pt>
                <c:pt idx="6832">
                  <c:v>1.0238704623329</c:v>
                </c:pt>
                <c:pt idx="6833">
                  <c:v>1.0240203262764</c:v>
                </c:pt>
                <c:pt idx="6834">
                  <c:v>1.02417019022</c:v>
                </c:pt>
                <c:pt idx="6835">
                  <c:v>1.0243200541635</c:v>
                </c:pt>
                <c:pt idx="6836">
                  <c:v>1.0244699181071</c:v>
                </c:pt>
                <c:pt idx="6837">
                  <c:v>1.0246197820506</c:v>
                </c:pt>
                <c:pt idx="6838">
                  <c:v>1.0247696459942</c:v>
                </c:pt>
                <c:pt idx="6839">
                  <c:v>1.0249195099377</c:v>
                </c:pt>
                <c:pt idx="6840">
                  <c:v>1.0250693738813</c:v>
                </c:pt>
                <c:pt idx="6841">
                  <c:v>1.0252192378248</c:v>
                </c:pt>
                <c:pt idx="6842">
                  <c:v>1.0253691017684</c:v>
                </c:pt>
                <c:pt idx="6843">
                  <c:v>1.0255189657119</c:v>
                </c:pt>
                <c:pt idx="6844">
                  <c:v>1.0256688296555</c:v>
                </c:pt>
                <c:pt idx="6845">
                  <c:v>1.025818693599</c:v>
                </c:pt>
                <c:pt idx="6846">
                  <c:v>1.0259685575426</c:v>
                </c:pt>
                <c:pt idx="6847">
                  <c:v>1.0261184214861</c:v>
                </c:pt>
                <c:pt idx="6848">
                  <c:v>1.0262682854297</c:v>
                </c:pt>
                <c:pt idx="6849">
                  <c:v>1.0264181493732</c:v>
                </c:pt>
                <c:pt idx="6850">
                  <c:v>1.0265680133168</c:v>
                </c:pt>
                <c:pt idx="6851">
                  <c:v>1.0267178772603</c:v>
                </c:pt>
                <c:pt idx="6852">
                  <c:v>1.0268677412039</c:v>
                </c:pt>
                <c:pt idx="6853">
                  <c:v>1.0270176051474</c:v>
                </c:pt>
                <c:pt idx="6854">
                  <c:v>1.027167469091</c:v>
                </c:pt>
                <c:pt idx="6855">
                  <c:v>1.0273173330345</c:v>
                </c:pt>
                <c:pt idx="6856">
                  <c:v>1.0274671969781</c:v>
                </c:pt>
                <c:pt idx="6857">
                  <c:v>1.0276170609216</c:v>
                </c:pt>
                <c:pt idx="6858">
                  <c:v>1.0277669248652</c:v>
                </c:pt>
                <c:pt idx="6859">
                  <c:v>1.0279167888087</c:v>
                </c:pt>
                <c:pt idx="6860">
                  <c:v>1.0280666527523</c:v>
                </c:pt>
                <c:pt idx="6861">
                  <c:v>1.0282165166958</c:v>
                </c:pt>
                <c:pt idx="6862">
                  <c:v>1.0283663806394</c:v>
                </c:pt>
                <c:pt idx="6863">
                  <c:v>1.0285162445829</c:v>
                </c:pt>
                <c:pt idx="6864">
                  <c:v>1.0286661085265</c:v>
                </c:pt>
                <c:pt idx="6865">
                  <c:v>1.02881597247</c:v>
                </c:pt>
                <c:pt idx="6866">
                  <c:v>1.0289658364136</c:v>
                </c:pt>
                <c:pt idx="6867">
                  <c:v>1.0291157003571</c:v>
                </c:pt>
                <c:pt idx="6868">
                  <c:v>1.0292655643007</c:v>
                </c:pt>
                <c:pt idx="6869">
                  <c:v>1.0294154282442</c:v>
                </c:pt>
                <c:pt idx="6870">
                  <c:v>1.0295652921878</c:v>
                </c:pt>
                <c:pt idx="6871">
                  <c:v>1.0297151561313</c:v>
                </c:pt>
                <c:pt idx="6872">
                  <c:v>1.0298650200749</c:v>
                </c:pt>
                <c:pt idx="6873">
                  <c:v>1.0300148840184</c:v>
                </c:pt>
                <c:pt idx="6874">
                  <c:v>1.030164747962</c:v>
                </c:pt>
                <c:pt idx="6875">
                  <c:v>1.0303146119055</c:v>
                </c:pt>
                <c:pt idx="6876">
                  <c:v>1.0304644758491</c:v>
                </c:pt>
                <c:pt idx="6877">
                  <c:v>1.0306143397926</c:v>
                </c:pt>
                <c:pt idx="6878">
                  <c:v>1.0307642037362</c:v>
                </c:pt>
                <c:pt idx="6879">
                  <c:v>1.0309140676797</c:v>
                </c:pt>
                <c:pt idx="6880">
                  <c:v>1.0310639316233</c:v>
                </c:pt>
                <c:pt idx="6881">
                  <c:v>1.0312137955668</c:v>
                </c:pt>
                <c:pt idx="6882">
                  <c:v>1.0313636595104</c:v>
                </c:pt>
                <c:pt idx="6883">
                  <c:v>1.0315135234539</c:v>
                </c:pt>
                <c:pt idx="6884">
                  <c:v>1.0316633873975</c:v>
                </c:pt>
                <c:pt idx="6885">
                  <c:v>1.031813251341</c:v>
                </c:pt>
                <c:pt idx="6886">
                  <c:v>1.0319631152846</c:v>
                </c:pt>
                <c:pt idx="6887">
                  <c:v>1.0321129792281</c:v>
                </c:pt>
                <c:pt idx="6888">
                  <c:v>1.0322628431717</c:v>
                </c:pt>
                <c:pt idx="6889">
                  <c:v>1.0324127071152</c:v>
                </c:pt>
                <c:pt idx="6890">
                  <c:v>1.0325625710588</c:v>
                </c:pt>
                <c:pt idx="6891">
                  <c:v>1.0327124350023</c:v>
                </c:pt>
                <c:pt idx="6892">
                  <c:v>1.0328622989459</c:v>
                </c:pt>
                <c:pt idx="6893">
                  <c:v>1.0330121628894</c:v>
                </c:pt>
                <c:pt idx="6894">
                  <c:v>1.033162026833</c:v>
                </c:pt>
                <c:pt idx="6895">
                  <c:v>1.0333118907765</c:v>
                </c:pt>
                <c:pt idx="6896">
                  <c:v>1.0334617547201</c:v>
                </c:pt>
                <c:pt idx="6897">
                  <c:v>1.0336116186636</c:v>
                </c:pt>
                <c:pt idx="6898">
                  <c:v>1.033761482607199</c:v>
                </c:pt>
                <c:pt idx="6899">
                  <c:v>1.0339113465507</c:v>
                </c:pt>
                <c:pt idx="6900">
                  <c:v>1.0340612104943</c:v>
                </c:pt>
                <c:pt idx="6901">
                  <c:v>1.0342110744378</c:v>
                </c:pt>
                <c:pt idx="6902">
                  <c:v>1.0343609383814</c:v>
                </c:pt>
                <c:pt idx="6903">
                  <c:v>1.0345108023249</c:v>
                </c:pt>
                <c:pt idx="6904">
                  <c:v>1.0346606662685</c:v>
                </c:pt>
                <c:pt idx="6905">
                  <c:v>1.034810530212</c:v>
                </c:pt>
                <c:pt idx="6906">
                  <c:v>1.0349603941556</c:v>
                </c:pt>
                <c:pt idx="6907">
                  <c:v>1.0351102580991</c:v>
                </c:pt>
                <c:pt idx="6908">
                  <c:v>1.0352601220427</c:v>
                </c:pt>
                <c:pt idx="6909">
                  <c:v>1.0354099859862</c:v>
                </c:pt>
                <c:pt idx="6910">
                  <c:v>1.0355598499298</c:v>
                </c:pt>
                <c:pt idx="6911">
                  <c:v>1.0357097138733</c:v>
                </c:pt>
                <c:pt idx="6912">
                  <c:v>1.0358595778169</c:v>
                </c:pt>
                <c:pt idx="6913">
                  <c:v>1.0360094417604</c:v>
                </c:pt>
                <c:pt idx="6914">
                  <c:v>1.036159305704</c:v>
                </c:pt>
                <c:pt idx="6915">
                  <c:v>1.0363091696475</c:v>
                </c:pt>
                <c:pt idx="6916">
                  <c:v>1.0364590335911</c:v>
                </c:pt>
                <c:pt idx="6917">
                  <c:v>1.0366088975346</c:v>
                </c:pt>
                <c:pt idx="6918">
                  <c:v>1.0367587614782</c:v>
                </c:pt>
                <c:pt idx="6919">
                  <c:v>1.0369086254217</c:v>
                </c:pt>
                <c:pt idx="6920">
                  <c:v>1.0370584893653</c:v>
                </c:pt>
                <c:pt idx="6921">
                  <c:v>1.0372083533088</c:v>
                </c:pt>
                <c:pt idx="6922">
                  <c:v>1.0373582172524</c:v>
                </c:pt>
                <c:pt idx="6923">
                  <c:v>1.0375080811959</c:v>
                </c:pt>
                <c:pt idx="6924">
                  <c:v>1.0376579451395</c:v>
                </c:pt>
                <c:pt idx="6925">
                  <c:v>1.037807809083</c:v>
                </c:pt>
                <c:pt idx="6926">
                  <c:v>1.0379576730266</c:v>
                </c:pt>
                <c:pt idx="6927">
                  <c:v>1.0381075369701</c:v>
                </c:pt>
                <c:pt idx="6928">
                  <c:v>1.0382574009137</c:v>
                </c:pt>
                <c:pt idx="6929">
                  <c:v>1.0384072648572</c:v>
                </c:pt>
                <c:pt idx="6930">
                  <c:v>1.0385571288008</c:v>
                </c:pt>
                <c:pt idx="6931">
                  <c:v>1.0387069927443</c:v>
                </c:pt>
                <c:pt idx="6932">
                  <c:v>1.0388568566879</c:v>
                </c:pt>
                <c:pt idx="6933">
                  <c:v>1.0390067206314</c:v>
                </c:pt>
                <c:pt idx="6934">
                  <c:v>1.039156584575</c:v>
                </c:pt>
                <c:pt idx="6935">
                  <c:v>1.0393064485185</c:v>
                </c:pt>
                <c:pt idx="6936">
                  <c:v>1.0394563124621</c:v>
                </c:pt>
                <c:pt idx="6937">
                  <c:v>1.0396061764056</c:v>
                </c:pt>
                <c:pt idx="6938">
                  <c:v>1.0397560403492</c:v>
                </c:pt>
                <c:pt idx="6939">
                  <c:v>1.0399059042927</c:v>
                </c:pt>
                <c:pt idx="6940">
                  <c:v>1.0400557682363</c:v>
                </c:pt>
                <c:pt idx="6941">
                  <c:v>1.0402056321798</c:v>
                </c:pt>
                <c:pt idx="6942">
                  <c:v>1.0403554961234</c:v>
                </c:pt>
                <c:pt idx="6943">
                  <c:v>1.0405053600669</c:v>
                </c:pt>
                <c:pt idx="6944">
                  <c:v>1.0406552240105</c:v>
                </c:pt>
                <c:pt idx="6945">
                  <c:v>1.040805087954</c:v>
                </c:pt>
                <c:pt idx="6946">
                  <c:v>1.0409549518976</c:v>
                </c:pt>
                <c:pt idx="6947">
                  <c:v>1.0411048158411</c:v>
                </c:pt>
                <c:pt idx="6948">
                  <c:v>1.0412546797847</c:v>
                </c:pt>
                <c:pt idx="6949">
                  <c:v>1.0414045437282</c:v>
                </c:pt>
                <c:pt idx="6950">
                  <c:v>1.0415544076718</c:v>
                </c:pt>
                <c:pt idx="6951">
                  <c:v>1.0417042716153</c:v>
                </c:pt>
                <c:pt idx="6952">
                  <c:v>1.0418541355589</c:v>
                </c:pt>
                <c:pt idx="6953">
                  <c:v>1.0420039995024</c:v>
                </c:pt>
                <c:pt idx="6954">
                  <c:v>1.042153863446</c:v>
                </c:pt>
                <c:pt idx="6955">
                  <c:v>1.0423037273895</c:v>
                </c:pt>
                <c:pt idx="6956">
                  <c:v>1.0424535913331</c:v>
                </c:pt>
                <c:pt idx="6957">
                  <c:v>1.0426034552766</c:v>
                </c:pt>
                <c:pt idx="6958">
                  <c:v>1.0427533192202</c:v>
                </c:pt>
                <c:pt idx="6959">
                  <c:v>1.0429031831637</c:v>
                </c:pt>
                <c:pt idx="6960">
                  <c:v>1.0430530471073</c:v>
                </c:pt>
                <c:pt idx="6961">
                  <c:v>1.0432029110508</c:v>
                </c:pt>
                <c:pt idx="6962">
                  <c:v>1.0433527749944</c:v>
                </c:pt>
                <c:pt idx="6963">
                  <c:v>1.0435026389379</c:v>
                </c:pt>
                <c:pt idx="6964">
                  <c:v>1.0436525028815</c:v>
                </c:pt>
                <c:pt idx="6965">
                  <c:v>1.043802366825</c:v>
                </c:pt>
                <c:pt idx="6966">
                  <c:v>1.0439522307686</c:v>
                </c:pt>
                <c:pt idx="6967">
                  <c:v>1.0441020947121</c:v>
                </c:pt>
                <c:pt idx="6968">
                  <c:v>1.0442519586557</c:v>
                </c:pt>
                <c:pt idx="6969">
                  <c:v>1.0444018225992</c:v>
                </c:pt>
                <c:pt idx="6970">
                  <c:v>1.0445516865428</c:v>
                </c:pt>
                <c:pt idx="6971">
                  <c:v>1.0447015504863</c:v>
                </c:pt>
                <c:pt idx="6972">
                  <c:v>1.0448514144299</c:v>
                </c:pt>
                <c:pt idx="6973">
                  <c:v>1.0450012783734</c:v>
                </c:pt>
                <c:pt idx="6974">
                  <c:v>1.045151142317</c:v>
                </c:pt>
                <c:pt idx="6975">
                  <c:v>1.0453010062605</c:v>
                </c:pt>
                <c:pt idx="6976">
                  <c:v>1.0454508702041</c:v>
                </c:pt>
                <c:pt idx="6977">
                  <c:v>1.0456007341476</c:v>
                </c:pt>
                <c:pt idx="6978">
                  <c:v>1.0457505980912</c:v>
                </c:pt>
                <c:pt idx="6979">
                  <c:v>1.0459004620347</c:v>
                </c:pt>
                <c:pt idx="6980">
                  <c:v>1.0460503259783</c:v>
                </c:pt>
                <c:pt idx="6981">
                  <c:v>1.0462001899218</c:v>
                </c:pt>
                <c:pt idx="6982">
                  <c:v>1.0463500538654</c:v>
                </c:pt>
                <c:pt idx="6983">
                  <c:v>1.0464999178089</c:v>
                </c:pt>
                <c:pt idx="6984">
                  <c:v>1.0466497817525</c:v>
                </c:pt>
                <c:pt idx="6985">
                  <c:v>1.046799645696</c:v>
                </c:pt>
                <c:pt idx="6986">
                  <c:v>1.0469495096396</c:v>
                </c:pt>
                <c:pt idx="6987">
                  <c:v>1.0470993735831</c:v>
                </c:pt>
                <c:pt idx="6988">
                  <c:v>1.0472492375267</c:v>
                </c:pt>
                <c:pt idx="6989">
                  <c:v>1.0473991014702</c:v>
                </c:pt>
                <c:pt idx="6990">
                  <c:v>1.0475489654138</c:v>
                </c:pt>
                <c:pt idx="6991">
                  <c:v>1.0476988293573</c:v>
                </c:pt>
                <c:pt idx="6992">
                  <c:v>1.0478486933009</c:v>
                </c:pt>
                <c:pt idx="6993">
                  <c:v>1.047998557244399</c:v>
                </c:pt>
                <c:pt idx="6994">
                  <c:v>1.048148421188</c:v>
                </c:pt>
                <c:pt idx="6995">
                  <c:v>1.0482982851315</c:v>
                </c:pt>
                <c:pt idx="6996">
                  <c:v>1.0484481490751</c:v>
                </c:pt>
                <c:pt idx="6997">
                  <c:v>1.0485980130186</c:v>
                </c:pt>
                <c:pt idx="6998">
                  <c:v>1.0487478769622</c:v>
                </c:pt>
                <c:pt idx="6999">
                  <c:v>1.0488977409057</c:v>
                </c:pt>
                <c:pt idx="7000">
                  <c:v>1.0490476048493</c:v>
                </c:pt>
                <c:pt idx="7001">
                  <c:v>1.0491974687928</c:v>
                </c:pt>
                <c:pt idx="7002">
                  <c:v>1.0493473327364</c:v>
                </c:pt>
                <c:pt idx="7003">
                  <c:v>1.0494971966799</c:v>
                </c:pt>
                <c:pt idx="7004">
                  <c:v>1.0496470606235</c:v>
                </c:pt>
                <c:pt idx="7005">
                  <c:v>1.049796924567</c:v>
                </c:pt>
                <c:pt idx="7006">
                  <c:v>1.0499467885106</c:v>
                </c:pt>
                <c:pt idx="7007">
                  <c:v>1.0500966524541</c:v>
                </c:pt>
                <c:pt idx="7008">
                  <c:v>1.0502465163977</c:v>
                </c:pt>
                <c:pt idx="7009">
                  <c:v>1.0503963803412</c:v>
                </c:pt>
                <c:pt idx="7010">
                  <c:v>1.0505462442848</c:v>
                </c:pt>
                <c:pt idx="7011">
                  <c:v>1.0506961082283</c:v>
                </c:pt>
                <c:pt idx="7012">
                  <c:v>1.0508459721719</c:v>
                </c:pt>
                <c:pt idx="7013">
                  <c:v>1.0509958361154</c:v>
                </c:pt>
                <c:pt idx="7014">
                  <c:v>1.051145700059</c:v>
                </c:pt>
                <c:pt idx="7015">
                  <c:v>1.0512955640025</c:v>
                </c:pt>
                <c:pt idx="7016">
                  <c:v>1.0514454279461</c:v>
                </c:pt>
                <c:pt idx="7017">
                  <c:v>1.0515952918896</c:v>
                </c:pt>
                <c:pt idx="7018">
                  <c:v>1.0517451558332</c:v>
                </c:pt>
                <c:pt idx="7019">
                  <c:v>1.0518950197767</c:v>
                </c:pt>
                <c:pt idx="7020">
                  <c:v>1.0520448837203</c:v>
                </c:pt>
                <c:pt idx="7021">
                  <c:v>1.0521947476638</c:v>
                </c:pt>
                <c:pt idx="7022">
                  <c:v>1.0523446116074</c:v>
                </c:pt>
                <c:pt idx="7023">
                  <c:v>1.0524944755509</c:v>
                </c:pt>
                <c:pt idx="7024">
                  <c:v>1.0526443394945</c:v>
                </c:pt>
                <c:pt idx="7025">
                  <c:v>1.052794203438</c:v>
                </c:pt>
                <c:pt idx="7026">
                  <c:v>1.0529440673816</c:v>
                </c:pt>
                <c:pt idx="7027">
                  <c:v>1.0530939313251</c:v>
                </c:pt>
                <c:pt idx="7028">
                  <c:v>1.0532437952687</c:v>
                </c:pt>
                <c:pt idx="7029">
                  <c:v>1.0533936592122</c:v>
                </c:pt>
                <c:pt idx="7030">
                  <c:v>1.0535435231558</c:v>
                </c:pt>
                <c:pt idx="7031">
                  <c:v>1.053693387099299</c:v>
                </c:pt>
                <c:pt idx="7032">
                  <c:v>1.0538432510429</c:v>
                </c:pt>
                <c:pt idx="7033">
                  <c:v>1.0539931149864</c:v>
                </c:pt>
                <c:pt idx="7034">
                  <c:v>1.05414297893</c:v>
                </c:pt>
                <c:pt idx="7035">
                  <c:v>1.0542928428735</c:v>
                </c:pt>
                <c:pt idx="7036">
                  <c:v>1.0544427068171</c:v>
                </c:pt>
                <c:pt idx="7037">
                  <c:v>1.0545925707606</c:v>
                </c:pt>
                <c:pt idx="7038">
                  <c:v>1.0547424347042</c:v>
                </c:pt>
                <c:pt idx="7039">
                  <c:v>1.0548922986477</c:v>
                </c:pt>
                <c:pt idx="7040">
                  <c:v>1.0550421625913</c:v>
                </c:pt>
                <c:pt idx="7041">
                  <c:v>1.0551920265348</c:v>
                </c:pt>
                <c:pt idx="7042">
                  <c:v>1.0553418904784</c:v>
                </c:pt>
                <c:pt idx="7043">
                  <c:v>1.0554917544219</c:v>
                </c:pt>
                <c:pt idx="7044">
                  <c:v>1.0556416183655</c:v>
                </c:pt>
                <c:pt idx="7045">
                  <c:v>1.055791482309</c:v>
                </c:pt>
                <c:pt idx="7046">
                  <c:v>1.0559413462526</c:v>
                </c:pt>
                <c:pt idx="7047">
                  <c:v>1.0560912101961</c:v>
                </c:pt>
                <c:pt idx="7048">
                  <c:v>1.0562410741397</c:v>
                </c:pt>
                <c:pt idx="7049">
                  <c:v>1.0563909380832</c:v>
                </c:pt>
                <c:pt idx="7050">
                  <c:v>1.0565408020268</c:v>
                </c:pt>
                <c:pt idx="7051">
                  <c:v>1.0566906659703</c:v>
                </c:pt>
                <c:pt idx="7052">
                  <c:v>1.0568405299139</c:v>
                </c:pt>
                <c:pt idx="7053">
                  <c:v>1.0569903938574</c:v>
                </c:pt>
                <c:pt idx="7054">
                  <c:v>1.057140257801</c:v>
                </c:pt>
                <c:pt idx="7055">
                  <c:v>1.0572901217445</c:v>
                </c:pt>
                <c:pt idx="7056">
                  <c:v>1.0574399856881</c:v>
                </c:pt>
                <c:pt idx="7057">
                  <c:v>1.0575898496316</c:v>
                </c:pt>
                <c:pt idx="7058">
                  <c:v>1.0577397135752</c:v>
                </c:pt>
                <c:pt idx="7059">
                  <c:v>1.0578895775187</c:v>
                </c:pt>
                <c:pt idx="7060">
                  <c:v>1.0580394414623</c:v>
                </c:pt>
                <c:pt idx="7061">
                  <c:v>1.0581893054058</c:v>
                </c:pt>
                <c:pt idx="7062">
                  <c:v>1.0583391693494</c:v>
                </c:pt>
                <c:pt idx="7063">
                  <c:v>1.0584890332929</c:v>
                </c:pt>
                <c:pt idx="7064">
                  <c:v>1.0586388972365</c:v>
                </c:pt>
                <c:pt idx="7065">
                  <c:v>1.05878876118</c:v>
                </c:pt>
                <c:pt idx="7066">
                  <c:v>1.0589386251236</c:v>
                </c:pt>
                <c:pt idx="7067">
                  <c:v>1.0590884890671</c:v>
                </c:pt>
                <c:pt idx="7068">
                  <c:v>1.0592383530107</c:v>
                </c:pt>
                <c:pt idx="7069">
                  <c:v>1.0593882169542</c:v>
                </c:pt>
                <c:pt idx="7070">
                  <c:v>1.0595380808978</c:v>
                </c:pt>
                <c:pt idx="7071">
                  <c:v>1.0596879448413</c:v>
                </c:pt>
                <c:pt idx="7072">
                  <c:v>1.0598378087849</c:v>
                </c:pt>
                <c:pt idx="7073">
                  <c:v>1.0599876727284</c:v>
                </c:pt>
                <c:pt idx="7074">
                  <c:v>1.060137536672</c:v>
                </c:pt>
                <c:pt idx="7075">
                  <c:v>1.0602874006155</c:v>
                </c:pt>
                <c:pt idx="7076">
                  <c:v>1.0604372645591</c:v>
                </c:pt>
                <c:pt idx="7077">
                  <c:v>1.0605871285026</c:v>
                </c:pt>
                <c:pt idx="7078">
                  <c:v>1.0607369924462</c:v>
                </c:pt>
                <c:pt idx="7079">
                  <c:v>1.0608868563897</c:v>
                </c:pt>
                <c:pt idx="7080">
                  <c:v>1.0610367203333</c:v>
                </c:pt>
                <c:pt idx="7081">
                  <c:v>1.0611865842768</c:v>
                </c:pt>
                <c:pt idx="7082">
                  <c:v>1.0613364482204</c:v>
                </c:pt>
                <c:pt idx="7083">
                  <c:v>1.0614863121639</c:v>
                </c:pt>
                <c:pt idx="7084">
                  <c:v>1.0616361761075</c:v>
                </c:pt>
                <c:pt idx="7085">
                  <c:v>1.061786040051</c:v>
                </c:pt>
                <c:pt idx="7086">
                  <c:v>1.0619359039946</c:v>
                </c:pt>
                <c:pt idx="7087">
                  <c:v>1.0620857679381</c:v>
                </c:pt>
                <c:pt idx="7088">
                  <c:v>1.0622356318817</c:v>
                </c:pt>
                <c:pt idx="7089">
                  <c:v>1.0623854958252</c:v>
                </c:pt>
                <c:pt idx="7090">
                  <c:v>1.0625353597688</c:v>
                </c:pt>
                <c:pt idx="7091">
                  <c:v>1.0626852237123</c:v>
                </c:pt>
                <c:pt idx="7092">
                  <c:v>1.0628350876559</c:v>
                </c:pt>
                <c:pt idx="7093">
                  <c:v>1.0629849515994</c:v>
                </c:pt>
                <c:pt idx="7094">
                  <c:v>1.063134815543</c:v>
                </c:pt>
                <c:pt idx="7095">
                  <c:v>1.0632846794865</c:v>
                </c:pt>
                <c:pt idx="7096">
                  <c:v>1.0634345434301</c:v>
                </c:pt>
                <c:pt idx="7097">
                  <c:v>1.0635844073736</c:v>
                </c:pt>
                <c:pt idx="7098">
                  <c:v>1.0637342713172</c:v>
                </c:pt>
                <c:pt idx="7099">
                  <c:v>1.0638841352607</c:v>
                </c:pt>
                <c:pt idx="7100">
                  <c:v>1.0640339992043</c:v>
                </c:pt>
                <c:pt idx="7101">
                  <c:v>1.0641838631478</c:v>
                </c:pt>
                <c:pt idx="7102">
                  <c:v>1.0643337270914</c:v>
                </c:pt>
                <c:pt idx="7103">
                  <c:v>1.0644835910349</c:v>
                </c:pt>
                <c:pt idx="7104">
                  <c:v>1.0646334549785</c:v>
                </c:pt>
                <c:pt idx="7105">
                  <c:v>1.064783318922</c:v>
                </c:pt>
                <c:pt idx="7106">
                  <c:v>1.0649331828656</c:v>
                </c:pt>
                <c:pt idx="7107">
                  <c:v>1.0650830468091</c:v>
                </c:pt>
                <c:pt idx="7108">
                  <c:v>1.0652329107527</c:v>
                </c:pt>
                <c:pt idx="7109">
                  <c:v>1.0653827746962</c:v>
                </c:pt>
                <c:pt idx="7110">
                  <c:v>1.0655326386398</c:v>
                </c:pt>
                <c:pt idx="7111">
                  <c:v>1.0656825025833</c:v>
                </c:pt>
                <c:pt idx="7112">
                  <c:v>1.0658323665269</c:v>
                </c:pt>
                <c:pt idx="7113">
                  <c:v>1.0659822304704</c:v>
                </c:pt>
                <c:pt idx="7114">
                  <c:v>1.066132094414</c:v>
                </c:pt>
                <c:pt idx="7115">
                  <c:v>1.0662819583575</c:v>
                </c:pt>
                <c:pt idx="7116">
                  <c:v>1.0664318223011</c:v>
                </c:pt>
                <c:pt idx="7117">
                  <c:v>1.0665816862446</c:v>
                </c:pt>
                <c:pt idx="7118">
                  <c:v>1.0667315501882</c:v>
                </c:pt>
                <c:pt idx="7119">
                  <c:v>1.0668814141317</c:v>
                </c:pt>
                <c:pt idx="7120">
                  <c:v>1.0670312780753</c:v>
                </c:pt>
                <c:pt idx="7121">
                  <c:v>1.0671811420188</c:v>
                </c:pt>
                <c:pt idx="7122">
                  <c:v>1.0673310059624</c:v>
                </c:pt>
                <c:pt idx="7123">
                  <c:v>1.0674808699059</c:v>
                </c:pt>
                <c:pt idx="7124">
                  <c:v>1.0676307338495</c:v>
                </c:pt>
                <c:pt idx="7125">
                  <c:v>1.067780597793</c:v>
                </c:pt>
                <c:pt idx="7126">
                  <c:v>1.0679304617366</c:v>
                </c:pt>
                <c:pt idx="7127">
                  <c:v>1.0680803256801</c:v>
                </c:pt>
                <c:pt idx="7128">
                  <c:v>1.0682301896237</c:v>
                </c:pt>
                <c:pt idx="7129">
                  <c:v>1.0683800535672</c:v>
                </c:pt>
                <c:pt idx="7130">
                  <c:v>1.0685299175108</c:v>
                </c:pt>
                <c:pt idx="7131">
                  <c:v>1.0686797814543</c:v>
                </c:pt>
                <c:pt idx="7132">
                  <c:v>1.0688296453979</c:v>
                </c:pt>
                <c:pt idx="7133">
                  <c:v>1.0689795093414</c:v>
                </c:pt>
                <c:pt idx="7134">
                  <c:v>1.069129373285</c:v>
                </c:pt>
                <c:pt idx="7135">
                  <c:v>1.0692792372285</c:v>
                </c:pt>
                <c:pt idx="7136">
                  <c:v>1.0694291011721</c:v>
                </c:pt>
                <c:pt idx="7137">
                  <c:v>1.0695789651156</c:v>
                </c:pt>
                <c:pt idx="7138">
                  <c:v>1.0697288290592</c:v>
                </c:pt>
                <c:pt idx="7139">
                  <c:v>1.0698786930027</c:v>
                </c:pt>
                <c:pt idx="7140">
                  <c:v>1.0700285569463</c:v>
                </c:pt>
                <c:pt idx="7141">
                  <c:v>1.0701784208898</c:v>
                </c:pt>
                <c:pt idx="7142">
                  <c:v>1.0703282848334</c:v>
                </c:pt>
                <c:pt idx="7143">
                  <c:v>1.0704781487769</c:v>
                </c:pt>
                <c:pt idx="7144">
                  <c:v>1.0706280127205</c:v>
                </c:pt>
                <c:pt idx="7145">
                  <c:v>1.070777876664</c:v>
                </c:pt>
                <c:pt idx="7146">
                  <c:v>1.0709277406076</c:v>
                </c:pt>
                <c:pt idx="7147">
                  <c:v>1.0710776045511</c:v>
                </c:pt>
                <c:pt idx="7148">
                  <c:v>1.0712274684947</c:v>
                </c:pt>
                <c:pt idx="7149">
                  <c:v>1.0713773324382</c:v>
                </c:pt>
                <c:pt idx="7150">
                  <c:v>1.0715271963818</c:v>
                </c:pt>
                <c:pt idx="7151">
                  <c:v>1.0716770603253</c:v>
                </c:pt>
                <c:pt idx="7152">
                  <c:v>1.0718269242689</c:v>
                </c:pt>
                <c:pt idx="7153">
                  <c:v>1.0719767882124</c:v>
                </c:pt>
                <c:pt idx="7154">
                  <c:v>1.072126652156</c:v>
                </c:pt>
                <c:pt idx="7155">
                  <c:v>1.0722765160995</c:v>
                </c:pt>
                <c:pt idx="7156">
                  <c:v>1.0724263800431</c:v>
                </c:pt>
                <c:pt idx="7157">
                  <c:v>1.0725762439866</c:v>
                </c:pt>
                <c:pt idx="7158">
                  <c:v>1.0727261079302</c:v>
                </c:pt>
                <c:pt idx="7159">
                  <c:v>1.0728759718737</c:v>
                </c:pt>
                <c:pt idx="7160">
                  <c:v>1.0730258358173</c:v>
                </c:pt>
                <c:pt idx="7161">
                  <c:v>1.0731756997608</c:v>
                </c:pt>
                <c:pt idx="7162">
                  <c:v>1.0733255637044</c:v>
                </c:pt>
                <c:pt idx="7163">
                  <c:v>1.0734754276479</c:v>
                </c:pt>
                <c:pt idx="7164">
                  <c:v>1.0736252915915</c:v>
                </c:pt>
                <c:pt idx="7165">
                  <c:v>1.073775155535</c:v>
                </c:pt>
                <c:pt idx="7166">
                  <c:v>1.0739250194786</c:v>
                </c:pt>
                <c:pt idx="7167">
                  <c:v>1.0740748834221</c:v>
                </c:pt>
                <c:pt idx="7168">
                  <c:v>1.0742247473657</c:v>
                </c:pt>
                <c:pt idx="7169">
                  <c:v>1.0743746113092</c:v>
                </c:pt>
                <c:pt idx="7170">
                  <c:v>1.0745244752528</c:v>
                </c:pt>
                <c:pt idx="7171">
                  <c:v>1.0746743391963</c:v>
                </c:pt>
                <c:pt idx="7172">
                  <c:v>1.0748242031399</c:v>
                </c:pt>
                <c:pt idx="7173">
                  <c:v>1.0749740670834</c:v>
                </c:pt>
                <c:pt idx="7174">
                  <c:v>1.075123931027</c:v>
                </c:pt>
                <c:pt idx="7175">
                  <c:v>1.0752737949705</c:v>
                </c:pt>
                <c:pt idx="7176">
                  <c:v>1.0754236589141</c:v>
                </c:pt>
                <c:pt idx="7177">
                  <c:v>1.0755735228576</c:v>
                </c:pt>
                <c:pt idx="7178">
                  <c:v>1.0757233868012</c:v>
                </c:pt>
                <c:pt idx="7179">
                  <c:v>1.0758732507447</c:v>
                </c:pt>
                <c:pt idx="7180">
                  <c:v>1.0760231146883</c:v>
                </c:pt>
                <c:pt idx="7181">
                  <c:v>1.0761729786318</c:v>
                </c:pt>
                <c:pt idx="7182">
                  <c:v>1.0763228425754</c:v>
                </c:pt>
                <c:pt idx="7183">
                  <c:v>1.0764727065189</c:v>
                </c:pt>
                <c:pt idx="7184">
                  <c:v>1.0766225704625</c:v>
                </c:pt>
                <c:pt idx="7185">
                  <c:v>1.076772434406</c:v>
                </c:pt>
                <c:pt idx="7186">
                  <c:v>1.0769222983496</c:v>
                </c:pt>
                <c:pt idx="7187">
                  <c:v>1.0770721622931</c:v>
                </c:pt>
                <c:pt idx="7188">
                  <c:v>1.0772220262367</c:v>
                </c:pt>
                <c:pt idx="7189">
                  <c:v>1.0773718901802</c:v>
                </c:pt>
                <c:pt idx="7190">
                  <c:v>1.0775217541238</c:v>
                </c:pt>
                <c:pt idx="7191">
                  <c:v>1.0776716180673</c:v>
                </c:pt>
                <c:pt idx="7192">
                  <c:v>1.0778214820109</c:v>
                </c:pt>
                <c:pt idx="7193">
                  <c:v>1.0779713459544</c:v>
                </c:pt>
                <c:pt idx="7194">
                  <c:v>1.078121209898</c:v>
                </c:pt>
                <c:pt idx="7195">
                  <c:v>1.0782710738415</c:v>
                </c:pt>
                <c:pt idx="7196">
                  <c:v>1.0784209377851</c:v>
                </c:pt>
                <c:pt idx="7197">
                  <c:v>1.0785708017286</c:v>
                </c:pt>
                <c:pt idx="7198">
                  <c:v>1.0787206656722</c:v>
                </c:pt>
                <c:pt idx="7199">
                  <c:v>1.0788705296157</c:v>
                </c:pt>
                <c:pt idx="7200">
                  <c:v>1.0790203935593</c:v>
                </c:pt>
                <c:pt idx="7201">
                  <c:v>1.0791702575028</c:v>
                </c:pt>
                <c:pt idx="7202">
                  <c:v>1.0793201214464</c:v>
                </c:pt>
                <c:pt idx="7203">
                  <c:v>1.0794699853899</c:v>
                </c:pt>
                <c:pt idx="7204">
                  <c:v>1.0796198493335</c:v>
                </c:pt>
                <c:pt idx="7205">
                  <c:v>1.079769713277</c:v>
                </c:pt>
                <c:pt idx="7206">
                  <c:v>1.0799195772206</c:v>
                </c:pt>
                <c:pt idx="7207">
                  <c:v>1.0800694411641</c:v>
                </c:pt>
                <c:pt idx="7208">
                  <c:v>1.0802193051077</c:v>
                </c:pt>
                <c:pt idx="7209">
                  <c:v>1.0803691690512</c:v>
                </c:pt>
                <c:pt idx="7210">
                  <c:v>1.0805190329948</c:v>
                </c:pt>
                <c:pt idx="7211">
                  <c:v>1.0806688969383</c:v>
                </c:pt>
                <c:pt idx="7212">
                  <c:v>1.0808187608819</c:v>
                </c:pt>
                <c:pt idx="7213">
                  <c:v>1.0809686248254</c:v>
                </c:pt>
                <c:pt idx="7214">
                  <c:v>1.081118488769</c:v>
                </c:pt>
                <c:pt idx="7215">
                  <c:v>1.0812683527125</c:v>
                </c:pt>
                <c:pt idx="7216">
                  <c:v>1.0814182166561</c:v>
                </c:pt>
                <c:pt idx="7217">
                  <c:v>1.0815680805996</c:v>
                </c:pt>
                <c:pt idx="7218">
                  <c:v>1.0817179445432</c:v>
                </c:pt>
                <c:pt idx="7219">
                  <c:v>1.0818678084867</c:v>
                </c:pt>
                <c:pt idx="7220">
                  <c:v>1.0820176724303</c:v>
                </c:pt>
                <c:pt idx="7221">
                  <c:v>1.0821675363738</c:v>
                </c:pt>
                <c:pt idx="7222">
                  <c:v>1.0823174003174</c:v>
                </c:pt>
                <c:pt idx="7223">
                  <c:v>1.0824672642609</c:v>
                </c:pt>
                <c:pt idx="7224">
                  <c:v>1.0826171282045</c:v>
                </c:pt>
                <c:pt idx="7225">
                  <c:v>1.082766992148</c:v>
                </c:pt>
                <c:pt idx="7226">
                  <c:v>1.0829168560916</c:v>
                </c:pt>
                <c:pt idx="7227">
                  <c:v>1.0830667200351</c:v>
                </c:pt>
                <c:pt idx="7228">
                  <c:v>1.0832165839787</c:v>
                </c:pt>
                <c:pt idx="7229">
                  <c:v>1.0833664479222</c:v>
                </c:pt>
                <c:pt idx="7230">
                  <c:v>1.0835163118658</c:v>
                </c:pt>
                <c:pt idx="7231">
                  <c:v>1.0836661758093</c:v>
                </c:pt>
                <c:pt idx="7232">
                  <c:v>1.0838160397529</c:v>
                </c:pt>
                <c:pt idx="7233">
                  <c:v>1.0839659036964</c:v>
                </c:pt>
                <c:pt idx="7234">
                  <c:v>1.08411576764</c:v>
                </c:pt>
                <c:pt idx="7235">
                  <c:v>1.0842656315835</c:v>
                </c:pt>
                <c:pt idx="7236">
                  <c:v>1.0844154955271</c:v>
                </c:pt>
                <c:pt idx="7237">
                  <c:v>1.0845653594706</c:v>
                </c:pt>
                <c:pt idx="7238">
                  <c:v>1.0847152234142</c:v>
                </c:pt>
                <c:pt idx="7239">
                  <c:v>1.0848650873577</c:v>
                </c:pt>
                <c:pt idx="7240">
                  <c:v>1.0850149513013</c:v>
                </c:pt>
                <c:pt idx="7241">
                  <c:v>1.0851648152448</c:v>
                </c:pt>
                <c:pt idx="7242">
                  <c:v>1.0853146791884</c:v>
                </c:pt>
                <c:pt idx="7243">
                  <c:v>1.0854645431319</c:v>
                </c:pt>
                <c:pt idx="7244">
                  <c:v>1.0856144070755</c:v>
                </c:pt>
                <c:pt idx="7245">
                  <c:v>1.085764271019</c:v>
                </c:pt>
                <c:pt idx="7246">
                  <c:v>1.0859141349626</c:v>
                </c:pt>
                <c:pt idx="7247">
                  <c:v>1.0860639989061</c:v>
                </c:pt>
                <c:pt idx="7248">
                  <c:v>1.0862138628497</c:v>
                </c:pt>
                <c:pt idx="7249">
                  <c:v>1.0863637267932</c:v>
                </c:pt>
                <c:pt idx="7250">
                  <c:v>1.0865135907368</c:v>
                </c:pt>
                <c:pt idx="7251">
                  <c:v>1.0866634546803</c:v>
                </c:pt>
                <c:pt idx="7252">
                  <c:v>1.0868133186239</c:v>
                </c:pt>
                <c:pt idx="7253">
                  <c:v>1.0869631825674</c:v>
                </c:pt>
                <c:pt idx="7254">
                  <c:v>1.087113046511</c:v>
                </c:pt>
                <c:pt idx="7255">
                  <c:v>1.0872629104545</c:v>
                </c:pt>
                <c:pt idx="7256">
                  <c:v>1.0874127743981</c:v>
                </c:pt>
                <c:pt idx="7257">
                  <c:v>1.0875626383416</c:v>
                </c:pt>
                <c:pt idx="7258">
                  <c:v>1.0877125022852</c:v>
                </c:pt>
                <c:pt idx="7259">
                  <c:v>1.0878623662287</c:v>
                </c:pt>
                <c:pt idx="7260">
                  <c:v>1.0880122301723</c:v>
                </c:pt>
                <c:pt idx="7261">
                  <c:v>1.0881620941158</c:v>
                </c:pt>
                <c:pt idx="7262">
                  <c:v>1.0883119580594</c:v>
                </c:pt>
                <c:pt idx="7263">
                  <c:v>1.0884618220029</c:v>
                </c:pt>
                <c:pt idx="7264">
                  <c:v>1.0886116859465</c:v>
                </c:pt>
                <c:pt idx="7265">
                  <c:v>1.08876154989</c:v>
                </c:pt>
                <c:pt idx="7266">
                  <c:v>1.0889114138336</c:v>
                </c:pt>
                <c:pt idx="7267">
                  <c:v>1.0890612777771</c:v>
                </c:pt>
                <c:pt idx="7268">
                  <c:v>1.0892111417207</c:v>
                </c:pt>
                <c:pt idx="7269">
                  <c:v>1.0893610056642</c:v>
                </c:pt>
                <c:pt idx="7270">
                  <c:v>1.0895108696078</c:v>
                </c:pt>
                <c:pt idx="7271">
                  <c:v>1.0896607335513</c:v>
                </c:pt>
                <c:pt idx="7272">
                  <c:v>1.0898105974949</c:v>
                </c:pt>
                <c:pt idx="7273">
                  <c:v>1.0899604614384</c:v>
                </c:pt>
                <c:pt idx="7274">
                  <c:v>1.090110325382</c:v>
                </c:pt>
                <c:pt idx="7275">
                  <c:v>1.0902601893255</c:v>
                </c:pt>
                <c:pt idx="7276">
                  <c:v>1.0904100532691</c:v>
                </c:pt>
                <c:pt idx="7277">
                  <c:v>1.0905599172126</c:v>
                </c:pt>
                <c:pt idx="7278">
                  <c:v>1.0907097811562</c:v>
                </c:pt>
                <c:pt idx="7279">
                  <c:v>1.0908596450997</c:v>
                </c:pt>
                <c:pt idx="7280">
                  <c:v>1.0910095090433</c:v>
                </c:pt>
                <c:pt idx="7281">
                  <c:v>1.0911593729868</c:v>
                </c:pt>
                <c:pt idx="7282">
                  <c:v>1.0913092369304</c:v>
                </c:pt>
                <c:pt idx="7283">
                  <c:v>1.0914591008739</c:v>
                </c:pt>
                <c:pt idx="7284">
                  <c:v>1.0916089648175</c:v>
                </c:pt>
                <c:pt idx="7285">
                  <c:v>1.091758828761</c:v>
                </c:pt>
                <c:pt idx="7286">
                  <c:v>1.0919086927046</c:v>
                </c:pt>
                <c:pt idx="7287">
                  <c:v>1.0920585566481</c:v>
                </c:pt>
                <c:pt idx="7288">
                  <c:v>1.0922084205917</c:v>
                </c:pt>
                <c:pt idx="7289">
                  <c:v>1.0923582845352</c:v>
                </c:pt>
                <c:pt idx="7290">
                  <c:v>1.0925081484788</c:v>
                </c:pt>
                <c:pt idx="7291">
                  <c:v>1.0926580124223</c:v>
                </c:pt>
                <c:pt idx="7292">
                  <c:v>1.0928078763659</c:v>
                </c:pt>
                <c:pt idx="7293">
                  <c:v>1.0929577403094</c:v>
                </c:pt>
                <c:pt idx="7294">
                  <c:v>1.093107604253</c:v>
                </c:pt>
                <c:pt idx="7295">
                  <c:v>1.0932574681965</c:v>
                </c:pt>
                <c:pt idx="7296">
                  <c:v>1.0934073321401</c:v>
                </c:pt>
                <c:pt idx="7297">
                  <c:v>1.0935571960836</c:v>
                </c:pt>
                <c:pt idx="7298">
                  <c:v>1.0937070600272</c:v>
                </c:pt>
                <c:pt idx="7299">
                  <c:v>1.0938569239707</c:v>
                </c:pt>
                <c:pt idx="7300">
                  <c:v>1.0940067879143</c:v>
                </c:pt>
                <c:pt idx="7301">
                  <c:v>1.0941566518578</c:v>
                </c:pt>
                <c:pt idx="7302">
                  <c:v>1.0943065158014</c:v>
                </c:pt>
                <c:pt idx="7303">
                  <c:v>1.0944563797449</c:v>
                </c:pt>
                <c:pt idx="7304">
                  <c:v>1.0946062436884</c:v>
                </c:pt>
                <c:pt idx="7305">
                  <c:v>1.094756107632</c:v>
                </c:pt>
                <c:pt idx="7306">
                  <c:v>1.0949059715755</c:v>
                </c:pt>
                <c:pt idx="7307">
                  <c:v>1.0950558355191</c:v>
                </c:pt>
                <c:pt idx="7308">
                  <c:v>1.0952056994626</c:v>
                </c:pt>
                <c:pt idx="7309">
                  <c:v>1.0953555634062</c:v>
                </c:pt>
                <c:pt idx="7310">
                  <c:v>1.0955054273497</c:v>
                </c:pt>
                <c:pt idx="7311">
                  <c:v>1.0956552912933</c:v>
                </c:pt>
                <c:pt idx="7312">
                  <c:v>1.0958051552368</c:v>
                </c:pt>
                <c:pt idx="7313">
                  <c:v>1.0959550191804</c:v>
                </c:pt>
                <c:pt idx="7314">
                  <c:v>1.0961048831239</c:v>
                </c:pt>
                <c:pt idx="7315">
                  <c:v>1.0962547470675</c:v>
                </c:pt>
                <c:pt idx="7316">
                  <c:v>1.096404611011</c:v>
                </c:pt>
                <c:pt idx="7317">
                  <c:v>1.0965544749546</c:v>
                </c:pt>
                <c:pt idx="7318">
                  <c:v>1.0967043388981</c:v>
                </c:pt>
                <c:pt idx="7319">
                  <c:v>1.0968542028417</c:v>
                </c:pt>
                <c:pt idx="7320">
                  <c:v>1.0970040667852</c:v>
                </c:pt>
                <c:pt idx="7321">
                  <c:v>1.0971539307288</c:v>
                </c:pt>
                <c:pt idx="7322">
                  <c:v>1.0973037946723</c:v>
                </c:pt>
                <c:pt idx="7323">
                  <c:v>1.0974536586159</c:v>
                </c:pt>
                <c:pt idx="7324">
                  <c:v>1.0976035225594</c:v>
                </c:pt>
                <c:pt idx="7325">
                  <c:v>1.097753386503</c:v>
                </c:pt>
                <c:pt idx="7326">
                  <c:v>1.0979032504465</c:v>
                </c:pt>
                <c:pt idx="7327">
                  <c:v>1.0980531143901</c:v>
                </c:pt>
                <c:pt idx="7328">
                  <c:v>1.0982029783336</c:v>
                </c:pt>
                <c:pt idx="7329">
                  <c:v>1.0983528422772</c:v>
                </c:pt>
                <c:pt idx="7330">
                  <c:v>1.0985027062207</c:v>
                </c:pt>
                <c:pt idx="7331">
                  <c:v>1.0986525701643</c:v>
                </c:pt>
                <c:pt idx="7332">
                  <c:v>1.0988024341078</c:v>
                </c:pt>
                <c:pt idx="7333">
                  <c:v>1.0989522980514</c:v>
                </c:pt>
                <c:pt idx="7334">
                  <c:v>1.0991021619949</c:v>
                </c:pt>
                <c:pt idx="7335">
                  <c:v>1.0992520259385</c:v>
                </c:pt>
                <c:pt idx="7336">
                  <c:v>1.099401889882</c:v>
                </c:pt>
                <c:pt idx="7337">
                  <c:v>1.0995517538256</c:v>
                </c:pt>
                <c:pt idx="7338">
                  <c:v>1.099701617769099</c:v>
                </c:pt>
                <c:pt idx="7339">
                  <c:v>1.0998514817127</c:v>
                </c:pt>
                <c:pt idx="7340">
                  <c:v>1.1000013456562</c:v>
                </c:pt>
                <c:pt idx="7341">
                  <c:v>1.1001512095998</c:v>
                </c:pt>
                <c:pt idx="7342">
                  <c:v>1.1003010735433</c:v>
                </c:pt>
                <c:pt idx="7343">
                  <c:v>1.1004509374869</c:v>
                </c:pt>
                <c:pt idx="7344">
                  <c:v>1.1006008014304</c:v>
                </c:pt>
                <c:pt idx="7345">
                  <c:v>1.100750665374</c:v>
                </c:pt>
                <c:pt idx="7346">
                  <c:v>1.1009005293175</c:v>
                </c:pt>
                <c:pt idx="7347">
                  <c:v>1.1010503932611</c:v>
                </c:pt>
                <c:pt idx="7348">
                  <c:v>1.1012002572046</c:v>
                </c:pt>
                <c:pt idx="7349">
                  <c:v>1.1013501211482</c:v>
                </c:pt>
                <c:pt idx="7350">
                  <c:v>1.1014999850917</c:v>
                </c:pt>
                <c:pt idx="7351">
                  <c:v>1.1016498490353</c:v>
                </c:pt>
                <c:pt idx="7352">
                  <c:v>1.1017997129788</c:v>
                </c:pt>
                <c:pt idx="7353">
                  <c:v>1.1019495769224</c:v>
                </c:pt>
                <c:pt idx="7354">
                  <c:v>1.1020994408659</c:v>
                </c:pt>
                <c:pt idx="7355">
                  <c:v>1.1022493048095</c:v>
                </c:pt>
                <c:pt idx="7356">
                  <c:v>1.102399168753</c:v>
                </c:pt>
                <c:pt idx="7357">
                  <c:v>1.1025490326966</c:v>
                </c:pt>
                <c:pt idx="7358">
                  <c:v>1.1026988966401</c:v>
                </c:pt>
                <c:pt idx="7359">
                  <c:v>1.1028487605837</c:v>
                </c:pt>
                <c:pt idx="7360">
                  <c:v>1.1029986245272</c:v>
                </c:pt>
                <c:pt idx="7361">
                  <c:v>1.1031484884708</c:v>
                </c:pt>
                <c:pt idx="7362">
                  <c:v>1.1032983524143</c:v>
                </c:pt>
                <c:pt idx="7363">
                  <c:v>1.1034482163579</c:v>
                </c:pt>
                <c:pt idx="7364">
                  <c:v>1.1035980803014</c:v>
                </c:pt>
                <c:pt idx="7365">
                  <c:v>1.103747944245</c:v>
                </c:pt>
                <c:pt idx="7366">
                  <c:v>1.1038978081885</c:v>
                </c:pt>
                <c:pt idx="7367">
                  <c:v>1.1040476721321</c:v>
                </c:pt>
                <c:pt idx="7368">
                  <c:v>1.1041975360756</c:v>
                </c:pt>
                <c:pt idx="7369">
                  <c:v>1.1043474000192</c:v>
                </c:pt>
                <c:pt idx="7370">
                  <c:v>1.1044972639627</c:v>
                </c:pt>
                <c:pt idx="7371">
                  <c:v>1.1046471279063</c:v>
                </c:pt>
                <c:pt idx="7372">
                  <c:v>1.1047969918498</c:v>
                </c:pt>
                <c:pt idx="7373">
                  <c:v>1.1049468557934</c:v>
                </c:pt>
                <c:pt idx="7374">
                  <c:v>1.1050967197369</c:v>
                </c:pt>
                <c:pt idx="7375">
                  <c:v>1.1052465836805</c:v>
                </c:pt>
                <c:pt idx="7376">
                  <c:v>1.105396447624</c:v>
                </c:pt>
                <c:pt idx="7377">
                  <c:v>1.1055463115676</c:v>
                </c:pt>
                <c:pt idx="7378">
                  <c:v>1.1056961755111</c:v>
                </c:pt>
                <c:pt idx="7379">
                  <c:v>1.1058460394547</c:v>
                </c:pt>
                <c:pt idx="7380">
                  <c:v>1.1059959033982</c:v>
                </c:pt>
                <c:pt idx="7381">
                  <c:v>1.1061457673418</c:v>
                </c:pt>
                <c:pt idx="7382">
                  <c:v>1.1062956312853</c:v>
                </c:pt>
                <c:pt idx="7383">
                  <c:v>1.1064454952289</c:v>
                </c:pt>
                <c:pt idx="7384">
                  <c:v>1.1065953591724</c:v>
                </c:pt>
                <c:pt idx="7385">
                  <c:v>1.106745223116</c:v>
                </c:pt>
                <c:pt idx="7386">
                  <c:v>1.1068950870595</c:v>
                </c:pt>
                <c:pt idx="7387">
                  <c:v>1.1070449510031</c:v>
                </c:pt>
                <c:pt idx="7388">
                  <c:v>1.1071948149466</c:v>
                </c:pt>
                <c:pt idx="7389">
                  <c:v>1.1073446788902</c:v>
                </c:pt>
                <c:pt idx="7390">
                  <c:v>1.1074945428337</c:v>
                </c:pt>
                <c:pt idx="7391">
                  <c:v>1.1076444067773</c:v>
                </c:pt>
                <c:pt idx="7392">
                  <c:v>1.1077942707208</c:v>
                </c:pt>
                <c:pt idx="7393">
                  <c:v>1.1079441346644</c:v>
                </c:pt>
                <c:pt idx="7394">
                  <c:v>1.1080939986079</c:v>
                </c:pt>
                <c:pt idx="7395">
                  <c:v>1.1082438625515</c:v>
                </c:pt>
                <c:pt idx="7396">
                  <c:v>1.108393726495</c:v>
                </c:pt>
                <c:pt idx="7397">
                  <c:v>1.1085435904386</c:v>
                </c:pt>
                <c:pt idx="7398">
                  <c:v>1.1086934543821</c:v>
                </c:pt>
                <c:pt idx="7399">
                  <c:v>1.1088433183257</c:v>
                </c:pt>
                <c:pt idx="7400">
                  <c:v>1.1089931822692</c:v>
                </c:pt>
                <c:pt idx="7401">
                  <c:v>1.1091430462128</c:v>
                </c:pt>
                <c:pt idx="7402">
                  <c:v>1.1092929101563</c:v>
                </c:pt>
                <c:pt idx="7403">
                  <c:v>1.1094427740999</c:v>
                </c:pt>
                <c:pt idx="7404">
                  <c:v>1.1095926380434</c:v>
                </c:pt>
                <c:pt idx="7405">
                  <c:v>1.109742501987</c:v>
                </c:pt>
                <c:pt idx="7406">
                  <c:v>1.1098923659305</c:v>
                </c:pt>
                <c:pt idx="7407">
                  <c:v>1.1100422298741</c:v>
                </c:pt>
                <c:pt idx="7408">
                  <c:v>1.1101920938176</c:v>
                </c:pt>
                <c:pt idx="7409">
                  <c:v>1.1103419577612</c:v>
                </c:pt>
                <c:pt idx="7410">
                  <c:v>1.1104918217047</c:v>
                </c:pt>
                <c:pt idx="7411">
                  <c:v>1.1106416856483</c:v>
                </c:pt>
                <c:pt idx="7412">
                  <c:v>1.1107915495918</c:v>
                </c:pt>
                <c:pt idx="7413">
                  <c:v>1.1109414135354</c:v>
                </c:pt>
                <c:pt idx="7414">
                  <c:v>1.1110912774789</c:v>
                </c:pt>
                <c:pt idx="7415">
                  <c:v>1.1112411414225</c:v>
                </c:pt>
                <c:pt idx="7416">
                  <c:v>1.111391005366</c:v>
                </c:pt>
                <c:pt idx="7417">
                  <c:v>1.1115408693096</c:v>
                </c:pt>
                <c:pt idx="7418">
                  <c:v>1.1116907332531</c:v>
                </c:pt>
                <c:pt idx="7419">
                  <c:v>1.1118405971967</c:v>
                </c:pt>
                <c:pt idx="7420">
                  <c:v>1.1119904611402</c:v>
                </c:pt>
                <c:pt idx="7421">
                  <c:v>1.1121403250838</c:v>
                </c:pt>
                <c:pt idx="7422">
                  <c:v>1.1122901890273</c:v>
                </c:pt>
                <c:pt idx="7423">
                  <c:v>1.1124400529709</c:v>
                </c:pt>
                <c:pt idx="7424">
                  <c:v>1.1125899169144</c:v>
                </c:pt>
                <c:pt idx="7425">
                  <c:v>1.112739780858</c:v>
                </c:pt>
                <c:pt idx="7426">
                  <c:v>1.1128896448015</c:v>
                </c:pt>
                <c:pt idx="7427">
                  <c:v>1.1130395087451</c:v>
                </c:pt>
                <c:pt idx="7428">
                  <c:v>1.1131893726886</c:v>
                </c:pt>
                <c:pt idx="7429">
                  <c:v>1.1133392366322</c:v>
                </c:pt>
                <c:pt idx="7430">
                  <c:v>1.1134891005757</c:v>
                </c:pt>
                <c:pt idx="7431">
                  <c:v>1.1136389645193</c:v>
                </c:pt>
                <c:pt idx="7432">
                  <c:v>1.1137888284628</c:v>
                </c:pt>
                <c:pt idx="7433">
                  <c:v>1.1139386924064</c:v>
                </c:pt>
                <c:pt idx="7434">
                  <c:v>1.1140885563499</c:v>
                </c:pt>
                <c:pt idx="7435">
                  <c:v>1.1142384202935</c:v>
                </c:pt>
                <c:pt idx="7436">
                  <c:v>1.114388284237</c:v>
                </c:pt>
                <c:pt idx="7437">
                  <c:v>1.1145381481806</c:v>
                </c:pt>
                <c:pt idx="7438">
                  <c:v>1.1146880121241</c:v>
                </c:pt>
                <c:pt idx="7439">
                  <c:v>1.1148378760677</c:v>
                </c:pt>
                <c:pt idx="7440">
                  <c:v>1.1149877400112</c:v>
                </c:pt>
                <c:pt idx="7441">
                  <c:v>1.1151376039548</c:v>
                </c:pt>
                <c:pt idx="7442">
                  <c:v>1.1152874678983</c:v>
                </c:pt>
                <c:pt idx="7443">
                  <c:v>1.1154373318419</c:v>
                </c:pt>
                <c:pt idx="7444">
                  <c:v>1.1155871957854</c:v>
                </c:pt>
                <c:pt idx="7445">
                  <c:v>1.115737059729</c:v>
                </c:pt>
                <c:pt idx="7446">
                  <c:v>1.1158869236725</c:v>
                </c:pt>
                <c:pt idx="7447">
                  <c:v>1.1160367876161</c:v>
                </c:pt>
                <c:pt idx="7448">
                  <c:v>1.1161866515596</c:v>
                </c:pt>
                <c:pt idx="7449">
                  <c:v>1.1163365155032</c:v>
                </c:pt>
                <c:pt idx="7450">
                  <c:v>1.1164863794467</c:v>
                </c:pt>
                <c:pt idx="7451">
                  <c:v>1.1166362433903</c:v>
                </c:pt>
                <c:pt idx="7452">
                  <c:v>1.1167861073338</c:v>
                </c:pt>
                <c:pt idx="7453">
                  <c:v>1.1169359712774</c:v>
                </c:pt>
                <c:pt idx="7454">
                  <c:v>1.1170858352209</c:v>
                </c:pt>
                <c:pt idx="7455">
                  <c:v>1.1172356991645</c:v>
                </c:pt>
                <c:pt idx="7456">
                  <c:v>1.117385563108</c:v>
                </c:pt>
                <c:pt idx="7457">
                  <c:v>1.1175354270516</c:v>
                </c:pt>
                <c:pt idx="7458">
                  <c:v>1.1176852909951</c:v>
                </c:pt>
                <c:pt idx="7459">
                  <c:v>1.1178351549387</c:v>
                </c:pt>
                <c:pt idx="7460">
                  <c:v>1.1179850188822</c:v>
                </c:pt>
                <c:pt idx="7461">
                  <c:v>1.1181348828258</c:v>
                </c:pt>
                <c:pt idx="7462">
                  <c:v>1.1182847467693</c:v>
                </c:pt>
                <c:pt idx="7463">
                  <c:v>1.1184346107129</c:v>
                </c:pt>
                <c:pt idx="7464">
                  <c:v>1.1185844746564</c:v>
                </c:pt>
                <c:pt idx="7465">
                  <c:v>1.1187343386</c:v>
                </c:pt>
                <c:pt idx="7466">
                  <c:v>1.1188842025435</c:v>
                </c:pt>
                <c:pt idx="7467">
                  <c:v>1.1190340664871</c:v>
                </c:pt>
                <c:pt idx="7468">
                  <c:v>1.1191839304306</c:v>
                </c:pt>
                <c:pt idx="7469">
                  <c:v>1.1193337943742</c:v>
                </c:pt>
                <c:pt idx="7470">
                  <c:v>1.1194836583177</c:v>
                </c:pt>
                <c:pt idx="7471">
                  <c:v>1.1196335222613</c:v>
                </c:pt>
                <c:pt idx="7472">
                  <c:v>1.1197833862048</c:v>
                </c:pt>
                <c:pt idx="7473">
                  <c:v>1.1199332501484</c:v>
                </c:pt>
                <c:pt idx="7474">
                  <c:v>1.1200831140919</c:v>
                </c:pt>
                <c:pt idx="7475">
                  <c:v>1.1202329780355</c:v>
                </c:pt>
                <c:pt idx="7476">
                  <c:v>1.120382841979</c:v>
                </c:pt>
                <c:pt idx="7477">
                  <c:v>1.1205327059226</c:v>
                </c:pt>
                <c:pt idx="7478">
                  <c:v>1.1206825698661</c:v>
                </c:pt>
                <c:pt idx="7479">
                  <c:v>1.1208324338097</c:v>
                </c:pt>
                <c:pt idx="7480">
                  <c:v>1.1209822977532</c:v>
                </c:pt>
                <c:pt idx="7481">
                  <c:v>1.1211321616968</c:v>
                </c:pt>
                <c:pt idx="7482">
                  <c:v>1.1212820256403</c:v>
                </c:pt>
                <c:pt idx="7483">
                  <c:v>1.1214318895839</c:v>
                </c:pt>
                <c:pt idx="7484">
                  <c:v>1.1215817535274</c:v>
                </c:pt>
                <c:pt idx="7485">
                  <c:v>1.121731617470999</c:v>
                </c:pt>
                <c:pt idx="7486">
                  <c:v>1.1218814814145</c:v>
                </c:pt>
                <c:pt idx="7487">
                  <c:v>1.1220313453581</c:v>
                </c:pt>
                <c:pt idx="7488">
                  <c:v>1.1221812093016</c:v>
                </c:pt>
                <c:pt idx="7489">
                  <c:v>1.1223310732452</c:v>
                </c:pt>
                <c:pt idx="7490">
                  <c:v>1.1224809371887</c:v>
                </c:pt>
                <c:pt idx="7491">
                  <c:v>1.1226308011323</c:v>
                </c:pt>
                <c:pt idx="7492">
                  <c:v>1.1227806650758</c:v>
                </c:pt>
                <c:pt idx="7493">
                  <c:v>1.1229305290194</c:v>
                </c:pt>
                <c:pt idx="7494">
                  <c:v>1.1230803929629</c:v>
                </c:pt>
                <c:pt idx="7495">
                  <c:v>1.1232302569065</c:v>
                </c:pt>
                <c:pt idx="7496">
                  <c:v>1.12338012085</c:v>
                </c:pt>
                <c:pt idx="7497">
                  <c:v>1.1235299847936</c:v>
                </c:pt>
                <c:pt idx="7498">
                  <c:v>1.1236798487371</c:v>
                </c:pt>
                <c:pt idx="7499">
                  <c:v>1.1238297126807</c:v>
                </c:pt>
                <c:pt idx="7500">
                  <c:v>1.1239795766242</c:v>
                </c:pt>
                <c:pt idx="7501">
                  <c:v>1.1241294405678</c:v>
                </c:pt>
                <c:pt idx="7502">
                  <c:v>1.1242793045113</c:v>
                </c:pt>
                <c:pt idx="7503">
                  <c:v>1.1244291684549</c:v>
                </c:pt>
                <c:pt idx="7504">
                  <c:v>1.1245790323984</c:v>
                </c:pt>
                <c:pt idx="7505">
                  <c:v>1.124728896342</c:v>
                </c:pt>
                <c:pt idx="7506">
                  <c:v>1.1248787602855</c:v>
                </c:pt>
                <c:pt idx="7507">
                  <c:v>1.1250286242291</c:v>
                </c:pt>
                <c:pt idx="7508">
                  <c:v>1.1251784881726</c:v>
                </c:pt>
                <c:pt idx="7509">
                  <c:v>1.1253283521162</c:v>
                </c:pt>
                <c:pt idx="7510">
                  <c:v>1.1254782160597</c:v>
                </c:pt>
                <c:pt idx="7511">
                  <c:v>1.1256280800033</c:v>
                </c:pt>
                <c:pt idx="7512">
                  <c:v>1.1257779439468</c:v>
                </c:pt>
                <c:pt idx="7513">
                  <c:v>1.1259278078904</c:v>
                </c:pt>
                <c:pt idx="7514">
                  <c:v>1.1260776718339</c:v>
                </c:pt>
                <c:pt idx="7515">
                  <c:v>1.1262275357775</c:v>
                </c:pt>
                <c:pt idx="7516">
                  <c:v>1.126377399721</c:v>
                </c:pt>
                <c:pt idx="7517">
                  <c:v>1.1265272636646</c:v>
                </c:pt>
                <c:pt idx="7518">
                  <c:v>1.1266771276081</c:v>
                </c:pt>
                <c:pt idx="7519">
                  <c:v>1.1268269915517</c:v>
                </c:pt>
                <c:pt idx="7520">
                  <c:v>1.1269768554952</c:v>
                </c:pt>
                <c:pt idx="7521">
                  <c:v>1.1271267194388</c:v>
                </c:pt>
                <c:pt idx="7522">
                  <c:v>1.1272765833823</c:v>
                </c:pt>
                <c:pt idx="7523">
                  <c:v>1.1274264473259</c:v>
                </c:pt>
                <c:pt idx="7524">
                  <c:v>1.1275763112694</c:v>
                </c:pt>
                <c:pt idx="7525">
                  <c:v>1.127726175213</c:v>
                </c:pt>
                <c:pt idx="7526">
                  <c:v>1.1278760391565</c:v>
                </c:pt>
                <c:pt idx="7527">
                  <c:v>1.1280259031001</c:v>
                </c:pt>
                <c:pt idx="7528">
                  <c:v>1.1281757670436</c:v>
                </c:pt>
                <c:pt idx="7529">
                  <c:v>1.1283256309872</c:v>
                </c:pt>
                <c:pt idx="7530">
                  <c:v>1.1284754949307</c:v>
                </c:pt>
                <c:pt idx="7531">
                  <c:v>1.1286253588743</c:v>
                </c:pt>
                <c:pt idx="7532">
                  <c:v>1.1287752228178</c:v>
                </c:pt>
                <c:pt idx="7533">
                  <c:v>1.1289250867614</c:v>
                </c:pt>
                <c:pt idx="7534">
                  <c:v>1.1290749507049</c:v>
                </c:pt>
                <c:pt idx="7535">
                  <c:v>1.1292248146485</c:v>
                </c:pt>
                <c:pt idx="7536">
                  <c:v>1.129374678592</c:v>
                </c:pt>
                <c:pt idx="7537">
                  <c:v>1.1295245425356</c:v>
                </c:pt>
                <c:pt idx="7538">
                  <c:v>1.1296744064791</c:v>
                </c:pt>
                <c:pt idx="7539">
                  <c:v>1.129824270422699</c:v>
                </c:pt>
                <c:pt idx="7540">
                  <c:v>1.1299741343662</c:v>
                </c:pt>
                <c:pt idx="7541">
                  <c:v>1.1301239983098</c:v>
                </c:pt>
                <c:pt idx="7542">
                  <c:v>1.1302738622533</c:v>
                </c:pt>
                <c:pt idx="7543">
                  <c:v>1.1304237261969</c:v>
                </c:pt>
                <c:pt idx="7544">
                  <c:v>1.1305735901404</c:v>
                </c:pt>
                <c:pt idx="7545">
                  <c:v>1.130723454084</c:v>
                </c:pt>
                <c:pt idx="7546">
                  <c:v>1.1308733180275</c:v>
                </c:pt>
                <c:pt idx="7547">
                  <c:v>1.1310231819711</c:v>
                </c:pt>
                <c:pt idx="7548">
                  <c:v>1.1311730459146</c:v>
                </c:pt>
                <c:pt idx="7549">
                  <c:v>1.1313229098582</c:v>
                </c:pt>
                <c:pt idx="7550">
                  <c:v>1.1314727738017</c:v>
                </c:pt>
                <c:pt idx="7551">
                  <c:v>1.1316226377453</c:v>
                </c:pt>
                <c:pt idx="7552">
                  <c:v>1.1317725016888</c:v>
                </c:pt>
                <c:pt idx="7553">
                  <c:v>1.1319223656324</c:v>
                </c:pt>
                <c:pt idx="7554">
                  <c:v>1.1320722295759</c:v>
                </c:pt>
                <c:pt idx="7555">
                  <c:v>1.1322220935195</c:v>
                </c:pt>
                <c:pt idx="7556">
                  <c:v>1.132371957463</c:v>
                </c:pt>
                <c:pt idx="7557">
                  <c:v>1.1325218214066</c:v>
                </c:pt>
                <c:pt idx="7558">
                  <c:v>1.1326716853501</c:v>
                </c:pt>
                <c:pt idx="7559">
                  <c:v>1.1328215492937</c:v>
                </c:pt>
                <c:pt idx="7560">
                  <c:v>1.1329714132372</c:v>
                </c:pt>
                <c:pt idx="7561">
                  <c:v>1.1331212771808</c:v>
                </c:pt>
                <c:pt idx="7562">
                  <c:v>1.1332711411243</c:v>
                </c:pt>
                <c:pt idx="7563">
                  <c:v>1.1334210050679</c:v>
                </c:pt>
                <c:pt idx="7564">
                  <c:v>1.1335708690114</c:v>
                </c:pt>
                <c:pt idx="7565">
                  <c:v>1.133720732955</c:v>
                </c:pt>
                <c:pt idx="7566">
                  <c:v>1.1338705968985</c:v>
                </c:pt>
                <c:pt idx="7567">
                  <c:v>1.1340204608421</c:v>
                </c:pt>
                <c:pt idx="7568">
                  <c:v>1.1341703247856</c:v>
                </c:pt>
                <c:pt idx="7569">
                  <c:v>1.1343201887292</c:v>
                </c:pt>
                <c:pt idx="7570">
                  <c:v>1.1344700526727</c:v>
                </c:pt>
                <c:pt idx="7571">
                  <c:v>1.1346199166163</c:v>
                </c:pt>
                <c:pt idx="7572">
                  <c:v>1.1347697805598</c:v>
                </c:pt>
                <c:pt idx="7573">
                  <c:v>1.1349196445034</c:v>
                </c:pt>
                <c:pt idx="7574">
                  <c:v>1.1350695084469</c:v>
                </c:pt>
                <c:pt idx="7575">
                  <c:v>1.1352193723905</c:v>
                </c:pt>
                <c:pt idx="7576">
                  <c:v>1.135369236334</c:v>
                </c:pt>
                <c:pt idx="7577">
                  <c:v>1.1355191002776</c:v>
                </c:pt>
                <c:pt idx="7578">
                  <c:v>1.1356689642211</c:v>
                </c:pt>
                <c:pt idx="7579">
                  <c:v>1.1358188281647</c:v>
                </c:pt>
                <c:pt idx="7580">
                  <c:v>1.1359686921082</c:v>
                </c:pt>
                <c:pt idx="7581">
                  <c:v>1.1361185560518</c:v>
                </c:pt>
                <c:pt idx="7582">
                  <c:v>1.1362684199953</c:v>
                </c:pt>
                <c:pt idx="7583">
                  <c:v>1.1364182839389</c:v>
                </c:pt>
                <c:pt idx="7584">
                  <c:v>1.1365681478824</c:v>
                </c:pt>
                <c:pt idx="7585">
                  <c:v>1.136718011826</c:v>
                </c:pt>
                <c:pt idx="7586">
                  <c:v>1.1368678757695</c:v>
                </c:pt>
                <c:pt idx="7587">
                  <c:v>1.1370177397131</c:v>
                </c:pt>
                <c:pt idx="7588">
                  <c:v>1.1371676036566</c:v>
                </c:pt>
                <c:pt idx="7589">
                  <c:v>1.1373174676002</c:v>
                </c:pt>
                <c:pt idx="7590">
                  <c:v>1.1374673315437</c:v>
                </c:pt>
                <c:pt idx="7591">
                  <c:v>1.1376171954873</c:v>
                </c:pt>
                <c:pt idx="7592">
                  <c:v>1.1377670594308</c:v>
                </c:pt>
                <c:pt idx="7593">
                  <c:v>1.1379169233744</c:v>
                </c:pt>
                <c:pt idx="7594">
                  <c:v>1.1380667873179</c:v>
                </c:pt>
                <c:pt idx="7595">
                  <c:v>1.1382166512615</c:v>
                </c:pt>
                <c:pt idx="7596">
                  <c:v>1.138366515205</c:v>
                </c:pt>
                <c:pt idx="7597">
                  <c:v>1.1385163791486</c:v>
                </c:pt>
                <c:pt idx="7598">
                  <c:v>1.1386662430921</c:v>
                </c:pt>
                <c:pt idx="7599">
                  <c:v>1.1388161070357</c:v>
                </c:pt>
                <c:pt idx="7600">
                  <c:v>1.1389659709792</c:v>
                </c:pt>
                <c:pt idx="7601">
                  <c:v>1.1391158349228</c:v>
                </c:pt>
                <c:pt idx="7602">
                  <c:v>1.1392656988663</c:v>
                </c:pt>
                <c:pt idx="7603">
                  <c:v>1.1394155628099</c:v>
                </c:pt>
                <c:pt idx="7604">
                  <c:v>1.1395654267534</c:v>
                </c:pt>
                <c:pt idx="7605">
                  <c:v>1.139715290697</c:v>
                </c:pt>
                <c:pt idx="7606">
                  <c:v>1.1398651546405</c:v>
                </c:pt>
                <c:pt idx="7607">
                  <c:v>1.1400150185841</c:v>
                </c:pt>
                <c:pt idx="7608">
                  <c:v>1.1401648825276</c:v>
                </c:pt>
                <c:pt idx="7609">
                  <c:v>1.1403147464712</c:v>
                </c:pt>
                <c:pt idx="7610">
                  <c:v>1.1404646104147</c:v>
                </c:pt>
                <c:pt idx="7611">
                  <c:v>1.1406144743583</c:v>
                </c:pt>
                <c:pt idx="7612">
                  <c:v>1.1407643383018</c:v>
                </c:pt>
                <c:pt idx="7613">
                  <c:v>1.1409142022454</c:v>
                </c:pt>
                <c:pt idx="7614">
                  <c:v>1.1410640661889</c:v>
                </c:pt>
                <c:pt idx="7615">
                  <c:v>1.1412139301325</c:v>
                </c:pt>
                <c:pt idx="7616">
                  <c:v>1.141363794076</c:v>
                </c:pt>
                <c:pt idx="7617">
                  <c:v>1.1415136580196</c:v>
                </c:pt>
                <c:pt idx="7618">
                  <c:v>1.1416635219631</c:v>
                </c:pt>
                <c:pt idx="7619">
                  <c:v>1.1418133859067</c:v>
                </c:pt>
                <c:pt idx="7620">
                  <c:v>1.1419632498502</c:v>
                </c:pt>
                <c:pt idx="7621">
                  <c:v>1.1421131137938</c:v>
                </c:pt>
                <c:pt idx="7622">
                  <c:v>1.1422629777373</c:v>
                </c:pt>
                <c:pt idx="7623">
                  <c:v>1.1424128416809</c:v>
                </c:pt>
                <c:pt idx="7624">
                  <c:v>1.1425627056244</c:v>
                </c:pt>
                <c:pt idx="7625">
                  <c:v>1.142712569568</c:v>
                </c:pt>
                <c:pt idx="7626">
                  <c:v>1.1428624335115</c:v>
                </c:pt>
                <c:pt idx="7627">
                  <c:v>1.1430122974551</c:v>
                </c:pt>
                <c:pt idx="7628">
                  <c:v>1.1431621613986</c:v>
                </c:pt>
                <c:pt idx="7629">
                  <c:v>1.1433120253422</c:v>
                </c:pt>
                <c:pt idx="7630">
                  <c:v>1.1434618892857</c:v>
                </c:pt>
                <c:pt idx="7631">
                  <c:v>1.1436117532293</c:v>
                </c:pt>
                <c:pt idx="7632">
                  <c:v>1.1437616171728</c:v>
                </c:pt>
                <c:pt idx="7633">
                  <c:v>1.1439114811164</c:v>
                </c:pt>
                <c:pt idx="7634">
                  <c:v>1.1440613450599</c:v>
                </c:pt>
                <c:pt idx="7635">
                  <c:v>1.1442112090035</c:v>
                </c:pt>
                <c:pt idx="7636">
                  <c:v>1.144361072947</c:v>
                </c:pt>
                <c:pt idx="7637">
                  <c:v>1.1445109368906</c:v>
                </c:pt>
                <c:pt idx="7638">
                  <c:v>1.1446608008341</c:v>
                </c:pt>
                <c:pt idx="7639">
                  <c:v>1.1448106647777</c:v>
                </c:pt>
                <c:pt idx="7640">
                  <c:v>1.1449605287212</c:v>
                </c:pt>
                <c:pt idx="7641">
                  <c:v>1.1451103926648</c:v>
                </c:pt>
                <c:pt idx="7642">
                  <c:v>1.1452602566083</c:v>
                </c:pt>
                <c:pt idx="7643">
                  <c:v>1.1454101205519</c:v>
                </c:pt>
                <c:pt idx="7644">
                  <c:v>1.1455599844954</c:v>
                </c:pt>
                <c:pt idx="7645">
                  <c:v>1.145709848439</c:v>
                </c:pt>
                <c:pt idx="7646">
                  <c:v>1.1458597123825</c:v>
                </c:pt>
                <c:pt idx="7647">
                  <c:v>1.1460095763261</c:v>
                </c:pt>
                <c:pt idx="7648">
                  <c:v>1.1461594402696</c:v>
                </c:pt>
                <c:pt idx="7649">
                  <c:v>1.1463093042132</c:v>
                </c:pt>
                <c:pt idx="7650">
                  <c:v>1.1464591681567</c:v>
                </c:pt>
                <c:pt idx="7651">
                  <c:v>1.1466090321003</c:v>
                </c:pt>
                <c:pt idx="7652">
                  <c:v>1.1467588960438</c:v>
                </c:pt>
                <c:pt idx="7653">
                  <c:v>1.1469087599874</c:v>
                </c:pt>
                <c:pt idx="7654">
                  <c:v>1.1470586239309</c:v>
                </c:pt>
                <c:pt idx="7655">
                  <c:v>1.1472084878745</c:v>
                </c:pt>
                <c:pt idx="7656">
                  <c:v>1.147358351818</c:v>
                </c:pt>
                <c:pt idx="7657">
                  <c:v>1.1475082157616</c:v>
                </c:pt>
                <c:pt idx="7658">
                  <c:v>1.1476580797051</c:v>
                </c:pt>
                <c:pt idx="7659">
                  <c:v>1.1478079436487</c:v>
                </c:pt>
                <c:pt idx="7660">
                  <c:v>1.1479578075922</c:v>
                </c:pt>
                <c:pt idx="7661">
                  <c:v>1.1481076715358</c:v>
                </c:pt>
                <c:pt idx="7662">
                  <c:v>1.1482575354793</c:v>
                </c:pt>
                <c:pt idx="7663">
                  <c:v>1.1484073994229</c:v>
                </c:pt>
                <c:pt idx="7664">
                  <c:v>1.1485572633664</c:v>
                </c:pt>
                <c:pt idx="7665">
                  <c:v>1.14870712731</c:v>
                </c:pt>
                <c:pt idx="7666">
                  <c:v>1.1488569912535</c:v>
                </c:pt>
                <c:pt idx="7667">
                  <c:v>1.1490068551971</c:v>
                </c:pt>
                <c:pt idx="7668">
                  <c:v>1.1491567191406</c:v>
                </c:pt>
                <c:pt idx="7669">
                  <c:v>1.1493065830842</c:v>
                </c:pt>
                <c:pt idx="7670">
                  <c:v>1.1494564470277</c:v>
                </c:pt>
                <c:pt idx="7671">
                  <c:v>1.1496063109713</c:v>
                </c:pt>
                <c:pt idx="7672">
                  <c:v>1.1497561749148</c:v>
                </c:pt>
                <c:pt idx="7673">
                  <c:v>1.1499060388584</c:v>
                </c:pt>
                <c:pt idx="7674">
                  <c:v>1.1500559028019</c:v>
                </c:pt>
                <c:pt idx="7675">
                  <c:v>1.1502057667455</c:v>
                </c:pt>
                <c:pt idx="7676">
                  <c:v>1.150355630689</c:v>
                </c:pt>
                <c:pt idx="7677">
                  <c:v>1.1505054946326</c:v>
                </c:pt>
                <c:pt idx="7678">
                  <c:v>1.1506553585761</c:v>
                </c:pt>
                <c:pt idx="7679">
                  <c:v>1.1508052225197</c:v>
                </c:pt>
                <c:pt idx="7680">
                  <c:v>1.1509550864632</c:v>
                </c:pt>
                <c:pt idx="7681">
                  <c:v>1.1511049504068</c:v>
                </c:pt>
                <c:pt idx="7682">
                  <c:v>1.1512548143503</c:v>
                </c:pt>
                <c:pt idx="7683">
                  <c:v>1.1514046782939</c:v>
                </c:pt>
                <c:pt idx="7684">
                  <c:v>1.1515545422374</c:v>
                </c:pt>
                <c:pt idx="7685">
                  <c:v>1.151704406181</c:v>
                </c:pt>
                <c:pt idx="7686">
                  <c:v>1.1518542701245</c:v>
                </c:pt>
                <c:pt idx="7687">
                  <c:v>1.1520041340681</c:v>
                </c:pt>
                <c:pt idx="7688">
                  <c:v>1.1521539980116</c:v>
                </c:pt>
                <c:pt idx="7689">
                  <c:v>1.1523038619552</c:v>
                </c:pt>
                <c:pt idx="7690">
                  <c:v>1.1524537258987</c:v>
                </c:pt>
                <c:pt idx="7691">
                  <c:v>1.1526035898423</c:v>
                </c:pt>
                <c:pt idx="7692">
                  <c:v>1.1527534537858</c:v>
                </c:pt>
                <c:pt idx="7693">
                  <c:v>1.1529033177294</c:v>
                </c:pt>
                <c:pt idx="7694">
                  <c:v>1.1530531816729</c:v>
                </c:pt>
                <c:pt idx="7695">
                  <c:v>1.1532030456165</c:v>
                </c:pt>
                <c:pt idx="7696">
                  <c:v>1.15335290956</c:v>
                </c:pt>
                <c:pt idx="7697">
                  <c:v>1.1535027735036</c:v>
                </c:pt>
                <c:pt idx="7698">
                  <c:v>1.1536526374471</c:v>
                </c:pt>
                <c:pt idx="7699">
                  <c:v>1.1538025013907</c:v>
                </c:pt>
                <c:pt idx="7700">
                  <c:v>1.1539523653342</c:v>
                </c:pt>
                <c:pt idx="7701">
                  <c:v>1.1541022292778</c:v>
                </c:pt>
                <c:pt idx="7702">
                  <c:v>1.1542520932213</c:v>
                </c:pt>
                <c:pt idx="7703">
                  <c:v>1.1544019571649</c:v>
                </c:pt>
                <c:pt idx="7704">
                  <c:v>1.1545518211084</c:v>
                </c:pt>
                <c:pt idx="7705">
                  <c:v>1.154701685052</c:v>
                </c:pt>
                <c:pt idx="7706">
                  <c:v>1.1548515489955</c:v>
                </c:pt>
                <c:pt idx="7707">
                  <c:v>1.1550014129391</c:v>
                </c:pt>
                <c:pt idx="7708">
                  <c:v>1.1551512768826</c:v>
                </c:pt>
                <c:pt idx="7709">
                  <c:v>1.1553011408262</c:v>
                </c:pt>
                <c:pt idx="7710">
                  <c:v>1.1554510047697</c:v>
                </c:pt>
                <c:pt idx="7711">
                  <c:v>1.1556008687133</c:v>
                </c:pt>
                <c:pt idx="7712">
                  <c:v>1.1557507326568</c:v>
                </c:pt>
                <c:pt idx="7713">
                  <c:v>1.1559005966004</c:v>
                </c:pt>
                <c:pt idx="7714">
                  <c:v>1.1560504605439</c:v>
                </c:pt>
                <c:pt idx="7715">
                  <c:v>1.1562003244875</c:v>
                </c:pt>
                <c:pt idx="7716">
                  <c:v>1.156350188431</c:v>
                </c:pt>
                <c:pt idx="7717">
                  <c:v>1.1565000523746</c:v>
                </c:pt>
                <c:pt idx="7718">
                  <c:v>1.1566499163181</c:v>
                </c:pt>
                <c:pt idx="7719">
                  <c:v>1.1567997802617</c:v>
                </c:pt>
                <c:pt idx="7720">
                  <c:v>1.1569496442052</c:v>
                </c:pt>
                <c:pt idx="7721">
                  <c:v>1.1570995081488</c:v>
                </c:pt>
                <c:pt idx="7722">
                  <c:v>1.1572493720923</c:v>
                </c:pt>
                <c:pt idx="7723">
                  <c:v>1.1573992360359</c:v>
                </c:pt>
                <c:pt idx="7724">
                  <c:v>1.1575490999794</c:v>
                </c:pt>
                <c:pt idx="7725">
                  <c:v>1.157698963923</c:v>
                </c:pt>
                <c:pt idx="7726">
                  <c:v>1.1578488278665</c:v>
                </c:pt>
                <c:pt idx="7727">
                  <c:v>1.1579986918101</c:v>
                </c:pt>
                <c:pt idx="7728">
                  <c:v>1.1581485557536</c:v>
                </c:pt>
                <c:pt idx="7729">
                  <c:v>1.1582984196972</c:v>
                </c:pt>
                <c:pt idx="7730">
                  <c:v>1.1584482836407</c:v>
                </c:pt>
                <c:pt idx="7731">
                  <c:v>1.1585981475843</c:v>
                </c:pt>
                <c:pt idx="7732">
                  <c:v>1.1587480115278</c:v>
                </c:pt>
                <c:pt idx="7733">
                  <c:v>1.1588978754714</c:v>
                </c:pt>
                <c:pt idx="7734">
                  <c:v>1.1590477394149</c:v>
                </c:pt>
                <c:pt idx="7735">
                  <c:v>1.1591976033585</c:v>
                </c:pt>
                <c:pt idx="7736">
                  <c:v>1.159347467302</c:v>
                </c:pt>
                <c:pt idx="7737">
                  <c:v>1.1594973312456</c:v>
                </c:pt>
                <c:pt idx="7738">
                  <c:v>1.1596471951891</c:v>
                </c:pt>
                <c:pt idx="7739">
                  <c:v>1.1597970591327</c:v>
                </c:pt>
                <c:pt idx="7740">
                  <c:v>1.1599469230762</c:v>
                </c:pt>
                <c:pt idx="7741">
                  <c:v>1.1600967870198</c:v>
                </c:pt>
                <c:pt idx="7742">
                  <c:v>1.1602466509633</c:v>
                </c:pt>
                <c:pt idx="7743">
                  <c:v>1.1603965149069</c:v>
                </c:pt>
                <c:pt idx="7744">
                  <c:v>1.1605463788504</c:v>
                </c:pt>
                <c:pt idx="7745">
                  <c:v>1.160696242794</c:v>
                </c:pt>
                <c:pt idx="7746">
                  <c:v>1.1608461067375</c:v>
                </c:pt>
                <c:pt idx="7747">
                  <c:v>1.1609959706811</c:v>
                </c:pt>
                <c:pt idx="7748">
                  <c:v>1.1611458346246</c:v>
                </c:pt>
                <c:pt idx="7749">
                  <c:v>1.1612956985682</c:v>
                </c:pt>
                <c:pt idx="7750">
                  <c:v>1.1614455625117</c:v>
                </c:pt>
                <c:pt idx="7751">
                  <c:v>1.1615954264553</c:v>
                </c:pt>
                <c:pt idx="7752">
                  <c:v>1.1617452903988</c:v>
                </c:pt>
                <c:pt idx="7753">
                  <c:v>1.1618951543424</c:v>
                </c:pt>
                <c:pt idx="7754">
                  <c:v>1.1620450182859</c:v>
                </c:pt>
                <c:pt idx="7755">
                  <c:v>1.1621948822295</c:v>
                </c:pt>
                <c:pt idx="7756">
                  <c:v>1.162344746173</c:v>
                </c:pt>
                <c:pt idx="7757">
                  <c:v>1.1624946101166</c:v>
                </c:pt>
                <c:pt idx="7758">
                  <c:v>1.1626444740601</c:v>
                </c:pt>
                <c:pt idx="7759">
                  <c:v>1.1627943380037</c:v>
                </c:pt>
                <c:pt idx="7760">
                  <c:v>1.1629442019472</c:v>
                </c:pt>
                <c:pt idx="7761">
                  <c:v>1.1630940658908</c:v>
                </c:pt>
                <c:pt idx="7762">
                  <c:v>1.1632439298343</c:v>
                </c:pt>
                <c:pt idx="7763">
                  <c:v>1.1633937937779</c:v>
                </c:pt>
                <c:pt idx="7764">
                  <c:v>1.1635436577214</c:v>
                </c:pt>
                <c:pt idx="7765">
                  <c:v>1.163693521665</c:v>
                </c:pt>
                <c:pt idx="7766">
                  <c:v>1.1638433856085</c:v>
                </c:pt>
                <c:pt idx="7767">
                  <c:v>1.1639932495521</c:v>
                </c:pt>
                <c:pt idx="7768">
                  <c:v>1.1641431134956</c:v>
                </c:pt>
                <c:pt idx="7769">
                  <c:v>1.1642929774392</c:v>
                </c:pt>
                <c:pt idx="7770">
                  <c:v>1.1644428413827</c:v>
                </c:pt>
                <c:pt idx="7771">
                  <c:v>1.1645927053263</c:v>
                </c:pt>
                <c:pt idx="7772">
                  <c:v>1.1647425692698</c:v>
                </c:pt>
                <c:pt idx="7773">
                  <c:v>1.1648924332134</c:v>
                </c:pt>
                <c:pt idx="7774">
                  <c:v>1.1650422971569</c:v>
                </c:pt>
                <c:pt idx="7775">
                  <c:v>1.1651921611005</c:v>
                </c:pt>
                <c:pt idx="7776">
                  <c:v>1.165342025044</c:v>
                </c:pt>
                <c:pt idx="7777">
                  <c:v>1.1654918889876</c:v>
                </c:pt>
                <c:pt idx="7778">
                  <c:v>1.1656417529311</c:v>
                </c:pt>
                <c:pt idx="7779">
                  <c:v>1.1657916168747</c:v>
                </c:pt>
                <c:pt idx="7780">
                  <c:v>1.1659414808182</c:v>
                </c:pt>
                <c:pt idx="7781">
                  <c:v>1.1660913447618</c:v>
                </c:pt>
                <c:pt idx="7782">
                  <c:v>1.1662412087053</c:v>
                </c:pt>
                <c:pt idx="7783">
                  <c:v>1.1663910726489</c:v>
                </c:pt>
                <c:pt idx="7784">
                  <c:v>1.1665409365924</c:v>
                </c:pt>
                <c:pt idx="7785">
                  <c:v>1.166690800536</c:v>
                </c:pt>
                <c:pt idx="7786">
                  <c:v>1.1668406644795</c:v>
                </c:pt>
                <c:pt idx="7787">
                  <c:v>1.1669905284231</c:v>
                </c:pt>
                <c:pt idx="7788">
                  <c:v>1.1671403923666</c:v>
                </c:pt>
                <c:pt idx="7789">
                  <c:v>1.1672902563101</c:v>
                </c:pt>
                <c:pt idx="7790">
                  <c:v>1.1674401202537</c:v>
                </c:pt>
                <c:pt idx="7791">
                  <c:v>1.1675899841972</c:v>
                </c:pt>
                <c:pt idx="7792">
                  <c:v>1.1677398481408</c:v>
                </c:pt>
                <c:pt idx="7793">
                  <c:v>1.1678897120843</c:v>
                </c:pt>
                <c:pt idx="7794">
                  <c:v>1.1680395760279</c:v>
                </c:pt>
                <c:pt idx="7795">
                  <c:v>1.1681894399714</c:v>
                </c:pt>
                <c:pt idx="7796">
                  <c:v>1.168339303915</c:v>
                </c:pt>
                <c:pt idx="7797">
                  <c:v>1.1684891678585</c:v>
                </c:pt>
                <c:pt idx="7798">
                  <c:v>1.1686390318021</c:v>
                </c:pt>
                <c:pt idx="7799">
                  <c:v>1.1687888957456</c:v>
                </c:pt>
                <c:pt idx="7800">
                  <c:v>1.1689387596892</c:v>
                </c:pt>
                <c:pt idx="7801">
                  <c:v>1.1690886236327</c:v>
                </c:pt>
                <c:pt idx="7802">
                  <c:v>1.1692384875763</c:v>
                </c:pt>
                <c:pt idx="7803">
                  <c:v>1.1693883515198</c:v>
                </c:pt>
                <c:pt idx="7804">
                  <c:v>1.1695382154634</c:v>
                </c:pt>
                <c:pt idx="7805">
                  <c:v>1.1696880794069</c:v>
                </c:pt>
                <c:pt idx="7806">
                  <c:v>1.1698379433505</c:v>
                </c:pt>
                <c:pt idx="7807">
                  <c:v>1.169987807294</c:v>
                </c:pt>
                <c:pt idx="7808">
                  <c:v>1.1701376712376</c:v>
                </c:pt>
                <c:pt idx="7809">
                  <c:v>1.1702875351811</c:v>
                </c:pt>
                <c:pt idx="7810">
                  <c:v>1.1704373991247</c:v>
                </c:pt>
                <c:pt idx="7811">
                  <c:v>1.1705872630682</c:v>
                </c:pt>
                <c:pt idx="7812">
                  <c:v>1.1707371270118</c:v>
                </c:pt>
                <c:pt idx="7813">
                  <c:v>1.1708869909553</c:v>
                </c:pt>
                <c:pt idx="7814">
                  <c:v>1.1710368548989</c:v>
                </c:pt>
                <c:pt idx="7815">
                  <c:v>1.1711867188424</c:v>
                </c:pt>
                <c:pt idx="7816">
                  <c:v>1.171336582786</c:v>
                </c:pt>
                <c:pt idx="7817">
                  <c:v>1.1714864467295</c:v>
                </c:pt>
                <c:pt idx="7818">
                  <c:v>1.1716363106731</c:v>
                </c:pt>
                <c:pt idx="7819">
                  <c:v>1.1717861746166</c:v>
                </c:pt>
                <c:pt idx="7820">
                  <c:v>1.1719360385602</c:v>
                </c:pt>
                <c:pt idx="7821">
                  <c:v>1.1720859025037</c:v>
                </c:pt>
                <c:pt idx="7822">
                  <c:v>1.1722357664473</c:v>
                </c:pt>
                <c:pt idx="7823">
                  <c:v>1.1723856303908</c:v>
                </c:pt>
                <c:pt idx="7824">
                  <c:v>1.1725354943344</c:v>
                </c:pt>
                <c:pt idx="7825">
                  <c:v>1.1726853582779</c:v>
                </c:pt>
                <c:pt idx="7826">
                  <c:v>1.1728352222215</c:v>
                </c:pt>
                <c:pt idx="7827">
                  <c:v>1.172985086165</c:v>
                </c:pt>
                <c:pt idx="7828">
                  <c:v>1.1731349501086</c:v>
                </c:pt>
                <c:pt idx="7829">
                  <c:v>1.1732848140521</c:v>
                </c:pt>
                <c:pt idx="7830">
                  <c:v>1.1734346779957</c:v>
                </c:pt>
                <c:pt idx="7831">
                  <c:v>1.1735845419392</c:v>
                </c:pt>
                <c:pt idx="7832">
                  <c:v>1.1737344058828</c:v>
                </c:pt>
                <c:pt idx="7833">
                  <c:v>1.1738842698263</c:v>
                </c:pt>
                <c:pt idx="7834">
                  <c:v>1.1740341337699</c:v>
                </c:pt>
                <c:pt idx="7835">
                  <c:v>1.1741839977134</c:v>
                </c:pt>
                <c:pt idx="7836">
                  <c:v>1.174333861657</c:v>
                </c:pt>
                <c:pt idx="7837">
                  <c:v>1.1744837256005</c:v>
                </c:pt>
                <c:pt idx="7838">
                  <c:v>1.1746335895441</c:v>
                </c:pt>
                <c:pt idx="7839">
                  <c:v>1.1747834534876</c:v>
                </c:pt>
                <c:pt idx="7840">
                  <c:v>1.1749333174312</c:v>
                </c:pt>
                <c:pt idx="7841">
                  <c:v>1.1750831813747</c:v>
                </c:pt>
                <c:pt idx="7842">
                  <c:v>1.1752330453183</c:v>
                </c:pt>
                <c:pt idx="7843">
                  <c:v>1.1753829092618</c:v>
                </c:pt>
                <c:pt idx="7844">
                  <c:v>1.1755327732054</c:v>
                </c:pt>
                <c:pt idx="7845">
                  <c:v>1.1756826371489</c:v>
                </c:pt>
                <c:pt idx="7846">
                  <c:v>1.1758325010925</c:v>
                </c:pt>
                <c:pt idx="7847">
                  <c:v>1.175982365036</c:v>
                </c:pt>
                <c:pt idx="7848">
                  <c:v>1.1761322289796</c:v>
                </c:pt>
                <c:pt idx="7849">
                  <c:v>1.1762820929231</c:v>
                </c:pt>
                <c:pt idx="7850">
                  <c:v>1.1764319568667</c:v>
                </c:pt>
                <c:pt idx="7851">
                  <c:v>1.1765818208102</c:v>
                </c:pt>
                <c:pt idx="7852">
                  <c:v>1.1767316847538</c:v>
                </c:pt>
                <c:pt idx="7853">
                  <c:v>1.1768815486973</c:v>
                </c:pt>
                <c:pt idx="7854">
                  <c:v>1.1770314126409</c:v>
                </c:pt>
                <c:pt idx="7855">
                  <c:v>1.1771812765844</c:v>
                </c:pt>
                <c:pt idx="7856">
                  <c:v>1.177331140528</c:v>
                </c:pt>
                <c:pt idx="7857">
                  <c:v>1.1774810044715</c:v>
                </c:pt>
                <c:pt idx="7858">
                  <c:v>1.1776308684151</c:v>
                </c:pt>
                <c:pt idx="7859">
                  <c:v>1.1777807323586</c:v>
                </c:pt>
                <c:pt idx="7860">
                  <c:v>1.1779305963022</c:v>
                </c:pt>
                <c:pt idx="7861">
                  <c:v>1.1780804602457</c:v>
                </c:pt>
                <c:pt idx="7862">
                  <c:v>1.1782303241893</c:v>
                </c:pt>
                <c:pt idx="7863">
                  <c:v>1.1783801881328</c:v>
                </c:pt>
                <c:pt idx="7864">
                  <c:v>1.1785300520764</c:v>
                </c:pt>
                <c:pt idx="7865">
                  <c:v>1.1786799160199</c:v>
                </c:pt>
                <c:pt idx="7866">
                  <c:v>1.1788297799635</c:v>
                </c:pt>
                <c:pt idx="7867">
                  <c:v>1.178979643907</c:v>
                </c:pt>
                <c:pt idx="7868">
                  <c:v>1.1791295078506</c:v>
                </c:pt>
                <c:pt idx="7869">
                  <c:v>1.1792793717941</c:v>
                </c:pt>
                <c:pt idx="7870">
                  <c:v>1.1794292357377</c:v>
                </c:pt>
                <c:pt idx="7871">
                  <c:v>1.1795790996812</c:v>
                </c:pt>
                <c:pt idx="7872">
                  <c:v>1.1797289636248</c:v>
                </c:pt>
                <c:pt idx="7873">
                  <c:v>1.1798788275683</c:v>
                </c:pt>
                <c:pt idx="7874">
                  <c:v>1.1800286915119</c:v>
                </c:pt>
                <c:pt idx="7875">
                  <c:v>1.1801785554554</c:v>
                </c:pt>
                <c:pt idx="7876">
                  <c:v>1.180328419399</c:v>
                </c:pt>
                <c:pt idx="7877">
                  <c:v>1.1804782833425</c:v>
                </c:pt>
                <c:pt idx="7878">
                  <c:v>1.1806281472861</c:v>
                </c:pt>
                <c:pt idx="7879">
                  <c:v>1.1807780112296</c:v>
                </c:pt>
                <c:pt idx="7880">
                  <c:v>1.1809278751732</c:v>
                </c:pt>
                <c:pt idx="7881">
                  <c:v>1.1810777391167</c:v>
                </c:pt>
                <c:pt idx="7882">
                  <c:v>1.1812276030603</c:v>
                </c:pt>
                <c:pt idx="7883">
                  <c:v>1.1813774670038</c:v>
                </c:pt>
                <c:pt idx="7884">
                  <c:v>1.1815273309474</c:v>
                </c:pt>
                <c:pt idx="7885">
                  <c:v>1.1816771948909</c:v>
                </c:pt>
                <c:pt idx="7886">
                  <c:v>1.1818270588345</c:v>
                </c:pt>
                <c:pt idx="7887">
                  <c:v>1.181976922778</c:v>
                </c:pt>
                <c:pt idx="7888">
                  <c:v>1.1821267867216</c:v>
                </c:pt>
                <c:pt idx="7889">
                  <c:v>1.1822766506651</c:v>
                </c:pt>
                <c:pt idx="7890">
                  <c:v>1.1824265146087</c:v>
                </c:pt>
                <c:pt idx="7891">
                  <c:v>1.1825763785522</c:v>
                </c:pt>
                <c:pt idx="7892">
                  <c:v>1.1827262424958</c:v>
                </c:pt>
                <c:pt idx="7893">
                  <c:v>1.1828761064393</c:v>
                </c:pt>
                <c:pt idx="7894">
                  <c:v>1.1830259703829</c:v>
                </c:pt>
                <c:pt idx="7895">
                  <c:v>1.1831758343264</c:v>
                </c:pt>
                <c:pt idx="7896">
                  <c:v>1.18332569827</c:v>
                </c:pt>
                <c:pt idx="7897">
                  <c:v>1.1834755622135</c:v>
                </c:pt>
                <c:pt idx="7898">
                  <c:v>1.1836254261571</c:v>
                </c:pt>
                <c:pt idx="7899">
                  <c:v>1.1837752901006</c:v>
                </c:pt>
                <c:pt idx="7900">
                  <c:v>1.1839251540442</c:v>
                </c:pt>
                <c:pt idx="7901">
                  <c:v>1.1840750179877</c:v>
                </c:pt>
                <c:pt idx="7902">
                  <c:v>1.1842248819313</c:v>
                </c:pt>
                <c:pt idx="7903">
                  <c:v>1.1843747458748</c:v>
                </c:pt>
                <c:pt idx="7904">
                  <c:v>1.1845246098184</c:v>
                </c:pt>
                <c:pt idx="7905">
                  <c:v>1.1846744737619</c:v>
                </c:pt>
                <c:pt idx="7906">
                  <c:v>1.1848243377055</c:v>
                </c:pt>
                <c:pt idx="7907">
                  <c:v>1.184974201649</c:v>
                </c:pt>
                <c:pt idx="7908">
                  <c:v>1.1851240655926</c:v>
                </c:pt>
                <c:pt idx="7909">
                  <c:v>1.1852739295361</c:v>
                </c:pt>
                <c:pt idx="7910">
                  <c:v>1.1854237934797</c:v>
                </c:pt>
                <c:pt idx="7911">
                  <c:v>1.1855736574232</c:v>
                </c:pt>
                <c:pt idx="7912">
                  <c:v>1.1857235213668</c:v>
                </c:pt>
                <c:pt idx="7913">
                  <c:v>1.1858733853103</c:v>
                </c:pt>
                <c:pt idx="7914">
                  <c:v>1.1860232492539</c:v>
                </c:pt>
                <c:pt idx="7915">
                  <c:v>1.1861731131974</c:v>
                </c:pt>
                <c:pt idx="7916">
                  <c:v>1.186322977141</c:v>
                </c:pt>
                <c:pt idx="7917">
                  <c:v>1.1864728410845</c:v>
                </c:pt>
                <c:pt idx="7918">
                  <c:v>1.1866227050281</c:v>
                </c:pt>
                <c:pt idx="7919">
                  <c:v>1.1867725689716</c:v>
                </c:pt>
                <c:pt idx="7920">
                  <c:v>1.1869224329152</c:v>
                </c:pt>
                <c:pt idx="7921">
                  <c:v>1.1870722968587</c:v>
                </c:pt>
                <c:pt idx="7922">
                  <c:v>1.1872221608023</c:v>
                </c:pt>
                <c:pt idx="7923">
                  <c:v>1.1873720247458</c:v>
                </c:pt>
                <c:pt idx="7924">
                  <c:v>1.1875218886894</c:v>
                </c:pt>
                <c:pt idx="7925">
                  <c:v>1.1876717526329</c:v>
                </c:pt>
                <c:pt idx="7926">
                  <c:v>1.1878216165765</c:v>
                </c:pt>
                <c:pt idx="7927">
                  <c:v>1.18797148052</c:v>
                </c:pt>
                <c:pt idx="7928">
                  <c:v>1.1881213444636</c:v>
                </c:pt>
                <c:pt idx="7929">
                  <c:v>1.1882712084071</c:v>
                </c:pt>
                <c:pt idx="7930">
                  <c:v>1.1884210723507</c:v>
                </c:pt>
                <c:pt idx="7931">
                  <c:v>1.1885709362942</c:v>
                </c:pt>
                <c:pt idx="7932">
                  <c:v>1.1887208002378</c:v>
                </c:pt>
                <c:pt idx="7933">
                  <c:v>1.1888706641813</c:v>
                </c:pt>
                <c:pt idx="7934">
                  <c:v>1.1890205281249</c:v>
                </c:pt>
                <c:pt idx="7935">
                  <c:v>1.1891703920684</c:v>
                </c:pt>
                <c:pt idx="7936">
                  <c:v>1.189320256012</c:v>
                </c:pt>
                <c:pt idx="7937">
                  <c:v>1.1894701199555</c:v>
                </c:pt>
                <c:pt idx="7938">
                  <c:v>1.1896199838991</c:v>
                </c:pt>
                <c:pt idx="7939">
                  <c:v>1.1897698478426</c:v>
                </c:pt>
                <c:pt idx="7940">
                  <c:v>1.1899197117862</c:v>
                </c:pt>
                <c:pt idx="7941">
                  <c:v>1.1900695757297</c:v>
                </c:pt>
                <c:pt idx="7942">
                  <c:v>1.1902194396733</c:v>
                </c:pt>
                <c:pt idx="7943">
                  <c:v>1.1903693036168</c:v>
                </c:pt>
                <c:pt idx="7944">
                  <c:v>1.1905191675604</c:v>
                </c:pt>
                <c:pt idx="7945">
                  <c:v>1.1906690315039</c:v>
                </c:pt>
                <c:pt idx="7946">
                  <c:v>1.1908188954475</c:v>
                </c:pt>
                <c:pt idx="7947">
                  <c:v>1.190968759391</c:v>
                </c:pt>
                <c:pt idx="7948">
                  <c:v>1.1911186233346</c:v>
                </c:pt>
                <c:pt idx="7949">
                  <c:v>1.1912684872781</c:v>
                </c:pt>
                <c:pt idx="7950">
                  <c:v>1.1914183512217</c:v>
                </c:pt>
                <c:pt idx="7951">
                  <c:v>1.1915682151652</c:v>
                </c:pt>
                <c:pt idx="7952">
                  <c:v>1.1917180791088</c:v>
                </c:pt>
                <c:pt idx="7953">
                  <c:v>1.1918679430523</c:v>
                </c:pt>
                <c:pt idx="7954">
                  <c:v>1.1920178069959</c:v>
                </c:pt>
                <c:pt idx="7955">
                  <c:v>1.1921676709394</c:v>
                </c:pt>
                <c:pt idx="7956">
                  <c:v>1.192317534883</c:v>
                </c:pt>
                <c:pt idx="7957">
                  <c:v>1.1924673988265</c:v>
                </c:pt>
                <c:pt idx="7958">
                  <c:v>1.1926172627701</c:v>
                </c:pt>
                <c:pt idx="7959">
                  <c:v>1.1927671267136</c:v>
                </c:pt>
                <c:pt idx="7960">
                  <c:v>1.1929169906572</c:v>
                </c:pt>
                <c:pt idx="7961">
                  <c:v>1.1930668546007</c:v>
                </c:pt>
                <c:pt idx="7962">
                  <c:v>1.1932167185443</c:v>
                </c:pt>
                <c:pt idx="7963">
                  <c:v>1.1933665824878</c:v>
                </c:pt>
                <c:pt idx="7964">
                  <c:v>1.1935164464314</c:v>
                </c:pt>
                <c:pt idx="7965">
                  <c:v>1.1936663103749</c:v>
                </c:pt>
                <c:pt idx="7966">
                  <c:v>1.1938161743185</c:v>
                </c:pt>
                <c:pt idx="7967">
                  <c:v>1.193966038262</c:v>
                </c:pt>
                <c:pt idx="7968">
                  <c:v>1.1941159022056</c:v>
                </c:pt>
                <c:pt idx="7969">
                  <c:v>1.1942657661491</c:v>
                </c:pt>
                <c:pt idx="7970">
                  <c:v>1.1944156300927</c:v>
                </c:pt>
                <c:pt idx="7971">
                  <c:v>1.1945654940362</c:v>
                </c:pt>
                <c:pt idx="7972">
                  <c:v>1.1947153579798</c:v>
                </c:pt>
                <c:pt idx="7973">
                  <c:v>1.1948652219233</c:v>
                </c:pt>
                <c:pt idx="7974">
                  <c:v>1.1950150858669</c:v>
                </c:pt>
                <c:pt idx="7975">
                  <c:v>1.1951649498104</c:v>
                </c:pt>
                <c:pt idx="7976">
                  <c:v>1.195314813754</c:v>
                </c:pt>
                <c:pt idx="7977">
                  <c:v>1.1954646776975</c:v>
                </c:pt>
                <c:pt idx="7978">
                  <c:v>1.1956145416411</c:v>
                </c:pt>
                <c:pt idx="7979">
                  <c:v>1.1957644055846</c:v>
                </c:pt>
                <c:pt idx="7980">
                  <c:v>1.1959142695282</c:v>
                </c:pt>
                <c:pt idx="7981">
                  <c:v>1.1960641334717</c:v>
                </c:pt>
                <c:pt idx="7982">
                  <c:v>1.1962139974153</c:v>
                </c:pt>
                <c:pt idx="7983">
                  <c:v>1.1963638613588</c:v>
                </c:pt>
                <c:pt idx="7984">
                  <c:v>1.1965137253024</c:v>
                </c:pt>
                <c:pt idx="7985">
                  <c:v>1.1966635892459</c:v>
                </c:pt>
                <c:pt idx="7986">
                  <c:v>1.1968134531895</c:v>
                </c:pt>
                <c:pt idx="7987">
                  <c:v>1.196963317133</c:v>
                </c:pt>
                <c:pt idx="7988">
                  <c:v>1.1971131810766</c:v>
                </c:pt>
                <c:pt idx="7989">
                  <c:v>1.1972630450201</c:v>
                </c:pt>
                <c:pt idx="7990">
                  <c:v>1.1974129089637</c:v>
                </c:pt>
                <c:pt idx="7991">
                  <c:v>1.1975627729072</c:v>
                </c:pt>
                <c:pt idx="7992">
                  <c:v>1.1977126368508</c:v>
                </c:pt>
                <c:pt idx="7993">
                  <c:v>1.1978625007943</c:v>
                </c:pt>
                <c:pt idx="7994">
                  <c:v>1.1980123647379</c:v>
                </c:pt>
                <c:pt idx="7995">
                  <c:v>1.1981622286814</c:v>
                </c:pt>
                <c:pt idx="7996">
                  <c:v>1.198312092625</c:v>
                </c:pt>
                <c:pt idx="7997">
                  <c:v>1.1984619565685</c:v>
                </c:pt>
                <c:pt idx="7998">
                  <c:v>1.1986118205121</c:v>
                </c:pt>
                <c:pt idx="7999">
                  <c:v>1.1987616844556</c:v>
                </c:pt>
                <c:pt idx="8000">
                  <c:v>1.1989115483992</c:v>
                </c:pt>
                <c:pt idx="8001">
                  <c:v>1.1990614123427</c:v>
                </c:pt>
                <c:pt idx="8002">
                  <c:v>1.1992112762863</c:v>
                </c:pt>
                <c:pt idx="8003">
                  <c:v>1.1993611402298</c:v>
                </c:pt>
                <c:pt idx="8004">
                  <c:v>1.1995110041734</c:v>
                </c:pt>
                <c:pt idx="8005">
                  <c:v>1.1996608681169</c:v>
                </c:pt>
                <c:pt idx="8006">
                  <c:v>1.1998107320605</c:v>
                </c:pt>
                <c:pt idx="8007">
                  <c:v>1.199960596004</c:v>
                </c:pt>
                <c:pt idx="8008">
                  <c:v>1.2001104599476</c:v>
                </c:pt>
                <c:pt idx="8009">
                  <c:v>1.2002603238911</c:v>
                </c:pt>
                <c:pt idx="8010">
                  <c:v>1.2004101878347</c:v>
                </c:pt>
                <c:pt idx="8011">
                  <c:v>1.2005600517782</c:v>
                </c:pt>
                <c:pt idx="8012">
                  <c:v>1.2007099157218</c:v>
                </c:pt>
                <c:pt idx="8013">
                  <c:v>1.2008597796653</c:v>
                </c:pt>
                <c:pt idx="8014">
                  <c:v>1.2010096436089</c:v>
                </c:pt>
                <c:pt idx="8015">
                  <c:v>1.2011595075524</c:v>
                </c:pt>
                <c:pt idx="8016">
                  <c:v>1.201309371496</c:v>
                </c:pt>
                <c:pt idx="8017">
                  <c:v>1.2014592354395</c:v>
                </c:pt>
                <c:pt idx="8018">
                  <c:v>1.2016090993831</c:v>
                </c:pt>
                <c:pt idx="8019">
                  <c:v>1.2017589633266</c:v>
                </c:pt>
                <c:pt idx="8020">
                  <c:v>1.2019088272702</c:v>
                </c:pt>
                <c:pt idx="8021">
                  <c:v>1.2020586912137</c:v>
                </c:pt>
                <c:pt idx="8022">
                  <c:v>1.2022085551573</c:v>
                </c:pt>
                <c:pt idx="8023">
                  <c:v>1.2023584191008</c:v>
                </c:pt>
                <c:pt idx="8024">
                  <c:v>1.2025082830444</c:v>
                </c:pt>
                <c:pt idx="8025">
                  <c:v>1.2026581469879</c:v>
                </c:pt>
                <c:pt idx="8026">
                  <c:v>1.2028080109315</c:v>
                </c:pt>
                <c:pt idx="8027">
                  <c:v>1.202957874875</c:v>
                </c:pt>
                <c:pt idx="8028">
                  <c:v>1.2031077388186</c:v>
                </c:pt>
                <c:pt idx="8029">
                  <c:v>1.2032576027621</c:v>
                </c:pt>
                <c:pt idx="8030">
                  <c:v>1.2034074667057</c:v>
                </c:pt>
                <c:pt idx="8031">
                  <c:v>1.2035573306492</c:v>
                </c:pt>
                <c:pt idx="8032">
                  <c:v>1.2037071945928</c:v>
                </c:pt>
                <c:pt idx="8033">
                  <c:v>1.2038570585363</c:v>
                </c:pt>
                <c:pt idx="8034">
                  <c:v>1.2040069224799</c:v>
                </c:pt>
                <c:pt idx="8035">
                  <c:v>1.2041567864234</c:v>
                </c:pt>
                <c:pt idx="8036">
                  <c:v>1.204306650367</c:v>
                </c:pt>
                <c:pt idx="8037">
                  <c:v>1.2044565143105</c:v>
                </c:pt>
                <c:pt idx="8038">
                  <c:v>1.2046063782541</c:v>
                </c:pt>
                <c:pt idx="8039">
                  <c:v>1.2047562421976</c:v>
                </c:pt>
                <c:pt idx="8040">
                  <c:v>1.2049061061412</c:v>
                </c:pt>
                <c:pt idx="8041">
                  <c:v>1.2050559700847</c:v>
                </c:pt>
                <c:pt idx="8042">
                  <c:v>1.2052058340283</c:v>
                </c:pt>
                <c:pt idx="8043">
                  <c:v>1.2053556979718</c:v>
                </c:pt>
                <c:pt idx="8044">
                  <c:v>1.2055055619154</c:v>
                </c:pt>
                <c:pt idx="8045">
                  <c:v>1.2056554258589</c:v>
                </c:pt>
                <c:pt idx="8046">
                  <c:v>1.2058052898025</c:v>
                </c:pt>
                <c:pt idx="8047">
                  <c:v>1.205955153746</c:v>
                </c:pt>
                <c:pt idx="8048">
                  <c:v>1.2061050176896</c:v>
                </c:pt>
                <c:pt idx="8049">
                  <c:v>1.2062548816331</c:v>
                </c:pt>
                <c:pt idx="8050">
                  <c:v>1.2064047455767</c:v>
                </c:pt>
                <c:pt idx="8051">
                  <c:v>1.2065546095202</c:v>
                </c:pt>
                <c:pt idx="8052">
                  <c:v>1.2067044734638</c:v>
                </c:pt>
                <c:pt idx="8053">
                  <c:v>1.2068543374073</c:v>
                </c:pt>
                <c:pt idx="8054">
                  <c:v>1.2070042013509</c:v>
                </c:pt>
                <c:pt idx="8055">
                  <c:v>1.2071540652944</c:v>
                </c:pt>
                <c:pt idx="8056">
                  <c:v>1.207303929238</c:v>
                </c:pt>
                <c:pt idx="8057">
                  <c:v>1.2074537931815</c:v>
                </c:pt>
                <c:pt idx="8058">
                  <c:v>1.207603657125099</c:v>
                </c:pt>
                <c:pt idx="8059">
                  <c:v>1.2077535210686</c:v>
                </c:pt>
                <c:pt idx="8060">
                  <c:v>1.2079033850122</c:v>
                </c:pt>
                <c:pt idx="8061">
                  <c:v>1.2080532489557</c:v>
                </c:pt>
                <c:pt idx="8062">
                  <c:v>1.2082031128993</c:v>
                </c:pt>
                <c:pt idx="8063">
                  <c:v>1.2083529768428</c:v>
                </c:pt>
                <c:pt idx="8064">
                  <c:v>1.2085028407864</c:v>
                </c:pt>
                <c:pt idx="8065">
                  <c:v>1.2086527047299</c:v>
                </c:pt>
                <c:pt idx="8066">
                  <c:v>1.2088025686735</c:v>
                </c:pt>
                <c:pt idx="8067">
                  <c:v>1.208952432617</c:v>
                </c:pt>
                <c:pt idx="8068">
                  <c:v>1.2091022965606</c:v>
                </c:pt>
                <c:pt idx="8069">
                  <c:v>1.2092521605041</c:v>
                </c:pt>
                <c:pt idx="8070">
                  <c:v>1.2094020244477</c:v>
                </c:pt>
                <c:pt idx="8071">
                  <c:v>1.2095518883912</c:v>
                </c:pt>
                <c:pt idx="8072">
                  <c:v>1.209701752334799</c:v>
                </c:pt>
                <c:pt idx="8073">
                  <c:v>1.2098516162783</c:v>
                </c:pt>
                <c:pt idx="8074">
                  <c:v>1.2100014802219</c:v>
                </c:pt>
                <c:pt idx="8075">
                  <c:v>1.2101513441654</c:v>
                </c:pt>
                <c:pt idx="8076">
                  <c:v>1.210301208109</c:v>
                </c:pt>
                <c:pt idx="8077">
                  <c:v>1.2104510720525</c:v>
                </c:pt>
                <c:pt idx="8078">
                  <c:v>1.2106009359961</c:v>
                </c:pt>
                <c:pt idx="8079">
                  <c:v>1.2107507999396</c:v>
                </c:pt>
                <c:pt idx="8080">
                  <c:v>1.2109006638832</c:v>
                </c:pt>
                <c:pt idx="8081">
                  <c:v>1.2110505278267</c:v>
                </c:pt>
                <c:pt idx="8082">
                  <c:v>1.2112003917703</c:v>
                </c:pt>
                <c:pt idx="8083">
                  <c:v>1.2113502557138</c:v>
                </c:pt>
                <c:pt idx="8084">
                  <c:v>1.2115001196574</c:v>
                </c:pt>
                <c:pt idx="8085">
                  <c:v>1.2116499836009</c:v>
                </c:pt>
                <c:pt idx="8086">
                  <c:v>1.2117998475445</c:v>
                </c:pt>
                <c:pt idx="8087">
                  <c:v>1.211949711488</c:v>
                </c:pt>
                <c:pt idx="8088">
                  <c:v>1.2120995754316</c:v>
                </c:pt>
                <c:pt idx="8089">
                  <c:v>1.2122494393751</c:v>
                </c:pt>
                <c:pt idx="8090">
                  <c:v>1.2123993033187</c:v>
                </c:pt>
                <c:pt idx="8091">
                  <c:v>1.2125491672622</c:v>
                </c:pt>
                <c:pt idx="8092">
                  <c:v>1.2126990312058</c:v>
                </c:pt>
                <c:pt idx="8093">
                  <c:v>1.2128488951493</c:v>
                </c:pt>
                <c:pt idx="8094">
                  <c:v>1.2129987590929</c:v>
                </c:pt>
                <c:pt idx="8095">
                  <c:v>1.2131486230364</c:v>
                </c:pt>
                <c:pt idx="8096">
                  <c:v>1.21329848698</c:v>
                </c:pt>
                <c:pt idx="8097">
                  <c:v>1.2134483509235</c:v>
                </c:pt>
                <c:pt idx="8098">
                  <c:v>1.2135982148671</c:v>
                </c:pt>
                <c:pt idx="8099">
                  <c:v>1.2137480788106</c:v>
                </c:pt>
                <c:pt idx="8100">
                  <c:v>1.2138979427542</c:v>
                </c:pt>
                <c:pt idx="8101">
                  <c:v>1.2140478066977</c:v>
                </c:pt>
                <c:pt idx="8102">
                  <c:v>1.2141976706413</c:v>
                </c:pt>
                <c:pt idx="8103">
                  <c:v>1.2143475345848</c:v>
                </c:pt>
                <c:pt idx="8104">
                  <c:v>1.2144973985284</c:v>
                </c:pt>
                <c:pt idx="8105">
                  <c:v>1.2146472624719</c:v>
                </c:pt>
                <c:pt idx="8106">
                  <c:v>1.2147971264155</c:v>
                </c:pt>
                <c:pt idx="8107">
                  <c:v>1.214946990359</c:v>
                </c:pt>
                <c:pt idx="8108">
                  <c:v>1.2150968543026</c:v>
                </c:pt>
                <c:pt idx="8109">
                  <c:v>1.2152467182461</c:v>
                </c:pt>
                <c:pt idx="8110">
                  <c:v>1.215396582189699</c:v>
                </c:pt>
                <c:pt idx="8111">
                  <c:v>1.2155464461332</c:v>
                </c:pt>
                <c:pt idx="8112">
                  <c:v>1.2156963100768</c:v>
                </c:pt>
                <c:pt idx="8113">
                  <c:v>1.2158461740203</c:v>
                </c:pt>
                <c:pt idx="8114">
                  <c:v>1.2159960379639</c:v>
                </c:pt>
                <c:pt idx="8115">
                  <c:v>1.2161459019074</c:v>
                </c:pt>
                <c:pt idx="8116">
                  <c:v>1.216295765851</c:v>
                </c:pt>
                <c:pt idx="8117">
                  <c:v>1.2164456297945</c:v>
                </c:pt>
                <c:pt idx="8118">
                  <c:v>1.2165954937381</c:v>
                </c:pt>
                <c:pt idx="8119">
                  <c:v>1.2167453576816</c:v>
                </c:pt>
                <c:pt idx="8120">
                  <c:v>1.2168952216252</c:v>
                </c:pt>
                <c:pt idx="8121">
                  <c:v>1.2170450855687</c:v>
                </c:pt>
                <c:pt idx="8122">
                  <c:v>1.2171949495123</c:v>
                </c:pt>
                <c:pt idx="8123">
                  <c:v>1.2173448134558</c:v>
                </c:pt>
                <c:pt idx="8124">
                  <c:v>1.21749467739939</c:v>
                </c:pt>
                <c:pt idx="8125">
                  <c:v>1.2176445413429</c:v>
                </c:pt>
                <c:pt idx="8126">
                  <c:v>1.2177944052865</c:v>
                </c:pt>
                <c:pt idx="8127">
                  <c:v>1.21794426923</c:v>
                </c:pt>
                <c:pt idx="8128">
                  <c:v>1.2180941331736</c:v>
                </c:pt>
                <c:pt idx="8129">
                  <c:v>1.2182439971171</c:v>
                </c:pt>
                <c:pt idx="8130">
                  <c:v>1.2183938610607</c:v>
                </c:pt>
                <c:pt idx="8131">
                  <c:v>1.2185437250042</c:v>
                </c:pt>
                <c:pt idx="8132">
                  <c:v>1.2186935889478</c:v>
                </c:pt>
                <c:pt idx="8133">
                  <c:v>1.2188434528913</c:v>
                </c:pt>
                <c:pt idx="8134">
                  <c:v>1.2189933168349</c:v>
                </c:pt>
                <c:pt idx="8135">
                  <c:v>1.2191431807784</c:v>
                </c:pt>
                <c:pt idx="8136">
                  <c:v>1.219293044722</c:v>
                </c:pt>
                <c:pt idx="8137">
                  <c:v>1.2194429086655</c:v>
                </c:pt>
                <c:pt idx="8138">
                  <c:v>1.2195927726091</c:v>
                </c:pt>
                <c:pt idx="8139">
                  <c:v>1.2197426365526</c:v>
                </c:pt>
                <c:pt idx="8140">
                  <c:v>1.2198925004962</c:v>
                </c:pt>
                <c:pt idx="8141">
                  <c:v>1.2200423644397</c:v>
                </c:pt>
                <c:pt idx="8142">
                  <c:v>1.2201922283833</c:v>
                </c:pt>
                <c:pt idx="8143">
                  <c:v>1.2203420923268</c:v>
                </c:pt>
                <c:pt idx="8144">
                  <c:v>1.2204919562704</c:v>
                </c:pt>
                <c:pt idx="8145">
                  <c:v>1.2206418202139</c:v>
                </c:pt>
                <c:pt idx="8146">
                  <c:v>1.220791684157499</c:v>
                </c:pt>
                <c:pt idx="8147">
                  <c:v>1.220941548101</c:v>
                </c:pt>
                <c:pt idx="8148">
                  <c:v>1.221091412044599</c:v>
                </c:pt>
                <c:pt idx="8149">
                  <c:v>1.2212412759881</c:v>
                </c:pt>
                <c:pt idx="8150">
                  <c:v>1.2213911399317</c:v>
                </c:pt>
                <c:pt idx="8151">
                  <c:v>1.2215410038752</c:v>
                </c:pt>
                <c:pt idx="8152">
                  <c:v>1.2216908678188</c:v>
                </c:pt>
                <c:pt idx="8153">
                  <c:v>1.2218407317623</c:v>
                </c:pt>
                <c:pt idx="8154">
                  <c:v>1.2219905957059</c:v>
                </c:pt>
                <c:pt idx="8155">
                  <c:v>1.2221404596494</c:v>
                </c:pt>
                <c:pt idx="8156">
                  <c:v>1.222290323593</c:v>
                </c:pt>
                <c:pt idx="8157">
                  <c:v>1.2224401875365</c:v>
                </c:pt>
                <c:pt idx="8158">
                  <c:v>1.2225900514801</c:v>
                </c:pt>
                <c:pt idx="8159">
                  <c:v>1.2227399154236</c:v>
                </c:pt>
                <c:pt idx="8160">
                  <c:v>1.2228897793672</c:v>
                </c:pt>
                <c:pt idx="8161">
                  <c:v>1.2230396433107</c:v>
                </c:pt>
                <c:pt idx="8162">
                  <c:v>1.2231895072543</c:v>
                </c:pt>
                <c:pt idx="8163">
                  <c:v>1.2233393711978</c:v>
                </c:pt>
                <c:pt idx="8164">
                  <c:v>1.2234892351414</c:v>
                </c:pt>
                <c:pt idx="8165">
                  <c:v>1.2236390990849</c:v>
                </c:pt>
                <c:pt idx="8166">
                  <c:v>1.2237889630285</c:v>
                </c:pt>
                <c:pt idx="8167">
                  <c:v>1.223938826972</c:v>
                </c:pt>
                <c:pt idx="8168">
                  <c:v>1.2240886909156</c:v>
                </c:pt>
                <c:pt idx="8169">
                  <c:v>1.2242385548591</c:v>
                </c:pt>
                <c:pt idx="8170">
                  <c:v>1.2243884188027</c:v>
                </c:pt>
                <c:pt idx="8171">
                  <c:v>1.2245382827462</c:v>
                </c:pt>
                <c:pt idx="8172">
                  <c:v>1.2246881466898</c:v>
                </c:pt>
                <c:pt idx="8173">
                  <c:v>1.2248380106333</c:v>
                </c:pt>
                <c:pt idx="8174">
                  <c:v>1.2249878745769</c:v>
                </c:pt>
                <c:pt idx="8175">
                  <c:v>1.2251377385204</c:v>
                </c:pt>
                <c:pt idx="8176">
                  <c:v>1.225287602464</c:v>
                </c:pt>
                <c:pt idx="8177">
                  <c:v>1.2254374664075</c:v>
                </c:pt>
                <c:pt idx="8178">
                  <c:v>1.2255873303511</c:v>
                </c:pt>
                <c:pt idx="8179">
                  <c:v>1.2257371942946</c:v>
                </c:pt>
                <c:pt idx="8180">
                  <c:v>1.2258870582382</c:v>
                </c:pt>
                <c:pt idx="8181">
                  <c:v>1.2260369221817</c:v>
                </c:pt>
                <c:pt idx="8182">
                  <c:v>1.2261867861253</c:v>
                </c:pt>
                <c:pt idx="8183">
                  <c:v>1.2263366500688</c:v>
                </c:pt>
                <c:pt idx="8184">
                  <c:v>1.2264865140124</c:v>
                </c:pt>
                <c:pt idx="8185">
                  <c:v>1.2266363779559</c:v>
                </c:pt>
                <c:pt idx="8186">
                  <c:v>1.2267862418995</c:v>
                </c:pt>
                <c:pt idx="8187">
                  <c:v>1.226936105843</c:v>
                </c:pt>
                <c:pt idx="8188">
                  <c:v>1.2270859697866</c:v>
                </c:pt>
                <c:pt idx="8189">
                  <c:v>1.2272358337301</c:v>
                </c:pt>
                <c:pt idx="8190">
                  <c:v>1.2273856976737</c:v>
                </c:pt>
                <c:pt idx="8191">
                  <c:v>1.2275355616172</c:v>
                </c:pt>
                <c:pt idx="8192">
                  <c:v>1.2276854255608</c:v>
                </c:pt>
                <c:pt idx="8193">
                  <c:v>1.2278352895043</c:v>
                </c:pt>
                <c:pt idx="8194">
                  <c:v>1.2279851534479</c:v>
                </c:pt>
                <c:pt idx="8195">
                  <c:v>1.2281350173914</c:v>
                </c:pt>
                <c:pt idx="8196">
                  <c:v>1.228284881335</c:v>
                </c:pt>
                <c:pt idx="8197">
                  <c:v>1.2284347452785</c:v>
                </c:pt>
                <c:pt idx="8198">
                  <c:v>1.2285846092221</c:v>
                </c:pt>
                <c:pt idx="8199">
                  <c:v>1.2287344731656</c:v>
                </c:pt>
                <c:pt idx="8200">
                  <c:v>1.2288843371092</c:v>
                </c:pt>
                <c:pt idx="8201">
                  <c:v>1.2290342010527</c:v>
                </c:pt>
                <c:pt idx="8202">
                  <c:v>1.2291840649963</c:v>
                </c:pt>
                <c:pt idx="8203">
                  <c:v>1.2293339289398</c:v>
                </c:pt>
                <c:pt idx="8204">
                  <c:v>1.2294837928834</c:v>
                </c:pt>
                <c:pt idx="8205">
                  <c:v>1.2296336568269</c:v>
                </c:pt>
                <c:pt idx="8206">
                  <c:v>1.2297835207705</c:v>
                </c:pt>
                <c:pt idx="8207">
                  <c:v>1.229933384714</c:v>
                </c:pt>
                <c:pt idx="8208">
                  <c:v>1.2300832486576</c:v>
                </c:pt>
                <c:pt idx="8209">
                  <c:v>1.2302331126011</c:v>
                </c:pt>
                <c:pt idx="8210">
                  <c:v>1.2303829765447</c:v>
                </c:pt>
                <c:pt idx="8211">
                  <c:v>1.2305328404882</c:v>
                </c:pt>
                <c:pt idx="8212">
                  <c:v>1.2306827044318</c:v>
                </c:pt>
                <c:pt idx="8213">
                  <c:v>1.2308325683753</c:v>
                </c:pt>
                <c:pt idx="8214">
                  <c:v>1.2309824323189</c:v>
                </c:pt>
                <c:pt idx="8215">
                  <c:v>1.2311322962624</c:v>
                </c:pt>
                <c:pt idx="8216">
                  <c:v>1.231282160206</c:v>
                </c:pt>
                <c:pt idx="8217">
                  <c:v>1.2314320241495</c:v>
                </c:pt>
                <c:pt idx="8218">
                  <c:v>1.2315818880931</c:v>
                </c:pt>
                <c:pt idx="8219">
                  <c:v>1.2317317520366</c:v>
                </c:pt>
                <c:pt idx="8220">
                  <c:v>1.2318816159802</c:v>
                </c:pt>
                <c:pt idx="8221">
                  <c:v>1.2320314799237</c:v>
                </c:pt>
                <c:pt idx="8222">
                  <c:v>1.2321813438673</c:v>
                </c:pt>
                <c:pt idx="8223">
                  <c:v>1.2323312078108</c:v>
                </c:pt>
                <c:pt idx="8224">
                  <c:v>1.2324810717544</c:v>
                </c:pt>
                <c:pt idx="8225">
                  <c:v>1.2326309356979</c:v>
                </c:pt>
                <c:pt idx="8226">
                  <c:v>1.2327807996415</c:v>
                </c:pt>
                <c:pt idx="8227">
                  <c:v>1.232930663585</c:v>
                </c:pt>
                <c:pt idx="8228">
                  <c:v>1.2330805275286</c:v>
                </c:pt>
                <c:pt idx="8229">
                  <c:v>1.2332303914721</c:v>
                </c:pt>
                <c:pt idx="8230">
                  <c:v>1.2333802554157</c:v>
                </c:pt>
                <c:pt idx="8231">
                  <c:v>1.2335301193592</c:v>
                </c:pt>
                <c:pt idx="8232">
                  <c:v>1.2336799833028</c:v>
                </c:pt>
                <c:pt idx="8233">
                  <c:v>1.2338298472463</c:v>
                </c:pt>
                <c:pt idx="8234">
                  <c:v>1.2339797111899</c:v>
                </c:pt>
                <c:pt idx="8235">
                  <c:v>1.2341295751334</c:v>
                </c:pt>
                <c:pt idx="8236">
                  <c:v>1.234279439077</c:v>
                </c:pt>
                <c:pt idx="8237">
                  <c:v>1.2344293030205</c:v>
                </c:pt>
                <c:pt idx="8238">
                  <c:v>1.2345791669641</c:v>
                </c:pt>
                <c:pt idx="8239">
                  <c:v>1.2347290309076</c:v>
                </c:pt>
                <c:pt idx="8240">
                  <c:v>1.2348788948512</c:v>
                </c:pt>
                <c:pt idx="8241">
                  <c:v>1.2350287587947</c:v>
                </c:pt>
                <c:pt idx="8242">
                  <c:v>1.2351786227383</c:v>
                </c:pt>
                <c:pt idx="8243">
                  <c:v>1.2353284866818</c:v>
                </c:pt>
                <c:pt idx="8244">
                  <c:v>1.2354783506254</c:v>
                </c:pt>
                <c:pt idx="8245">
                  <c:v>1.2356282145689</c:v>
                </c:pt>
                <c:pt idx="8246">
                  <c:v>1.2357780785125</c:v>
                </c:pt>
                <c:pt idx="8247">
                  <c:v>1.235927942456</c:v>
                </c:pt>
                <c:pt idx="8248">
                  <c:v>1.2360778063996</c:v>
                </c:pt>
                <c:pt idx="8249">
                  <c:v>1.2362276703431</c:v>
                </c:pt>
                <c:pt idx="8250">
                  <c:v>1.2363775342867</c:v>
                </c:pt>
                <c:pt idx="8251">
                  <c:v>1.2365273982302</c:v>
                </c:pt>
                <c:pt idx="8252">
                  <c:v>1.2366772621738</c:v>
                </c:pt>
                <c:pt idx="8253">
                  <c:v>1.2368271261173</c:v>
                </c:pt>
                <c:pt idx="8254">
                  <c:v>1.2369769900609</c:v>
                </c:pt>
                <c:pt idx="8255">
                  <c:v>1.2371268540044</c:v>
                </c:pt>
                <c:pt idx="8256">
                  <c:v>1.237276717948</c:v>
                </c:pt>
                <c:pt idx="8257">
                  <c:v>1.2374265818915</c:v>
                </c:pt>
                <c:pt idx="8258">
                  <c:v>1.2375764458351</c:v>
                </c:pt>
                <c:pt idx="8259">
                  <c:v>1.2377263097786</c:v>
                </c:pt>
                <c:pt idx="8260">
                  <c:v>1.2378761737222</c:v>
                </c:pt>
                <c:pt idx="8261">
                  <c:v>1.2380260376657</c:v>
                </c:pt>
                <c:pt idx="8262">
                  <c:v>1.2381759016093</c:v>
                </c:pt>
                <c:pt idx="8263">
                  <c:v>1.2383257655528</c:v>
                </c:pt>
                <c:pt idx="8264">
                  <c:v>1.2384756294964</c:v>
                </c:pt>
                <c:pt idx="8265">
                  <c:v>1.2386254934399</c:v>
                </c:pt>
                <c:pt idx="8266">
                  <c:v>1.2387753573835</c:v>
                </c:pt>
                <c:pt idx="8267">
                  <c:v>1.238925221327</c:v>
                </c:pt>
                <c:pt idx="8268">
                  <c:v>1.2390750852706</c:v>
                </c:pt>
                <c:pt idx="8269">
                  <c:v>1.2392249492141</c:v>
                </c:pt>
                <c:pt idx="8270">
                  <c:v>1.2393748131577</c:v>
                </c:pt>
                <c:pt idx="8271">
                  <c:v>1.2395246771012</c:v>
                </c:pt>
                <c:pt idx="8272">
                  <c:v>1.2396745410448</c:v>
                </c:pt>
                <c:pt idx="8273">
                  <c:v>1.2398244049883</c:v>
                </c:pt>
                <c:pt idx="8274">
                  <c:v>1.2399742689319</c:v>
                </c:pt>
                <c:pt idx="8275">
                  <c:v>1.2401241328754</c:v>
                </c:pt>
                <c:pt idx="8276">
                  <c:v>1.240273996819</c:v>
                </c:pt>
                <c:pt idx="8277">
                  <c:v>1.2404238607625</c:v>
                </c:pt>
                <c:pt idx="8278">
                  <c:v>1.240573724706</c:v>
                </c:pt>
                <c:pt idx="8279">
                  <c:v>1.2407235886496</c:v>
                </c:pt>
                <c:pt idx="8280">
                  <c:v>1.2408734525931</c:v>
                </c:pt>
                <c:pt idx="8281">
                  <c:v>1.2410233165367</c:v>
                </c:pt>
                <c:pt idx="8282">
                  <c:v>1.2411731804802</c:v>
                </c:pt>
                <c:pt idx="8283">
                  <c:v>1.2413230444238</c:v>
                </c:pt>
                <c:pt idx="8284">
                  <c:v>1.2414729083673</c:v>
                </c:pt>
                <c:pt idx="8285">
                  <c:v>1.2416227723109</c:v>
                </c:pt>
                <c:pt idx="8286">
                  <c:v>1.2417726362544</c:v>
                </c:pt>
                <c:pt idx="8287">
                  <c:v>1.241922500198</c:v>
                </c:pt>
                <c:pt idx="8288">
                  <c:v>1.2420723641415</c:v>
                </c:pt>
                <c:pt idx="8289">
                  <c:v>1.2422222280851</c:v>
                </c:pt>
                <c:pt idx="8290">
                  <c:v>1.2423720920286</c:v>
                </c:pt>
                <c:pt idx="8291">
                  <c:v>1.2425219559722</c:v>
                </c:pt>
                <c:pt idx="8292">
                  <c:v>1.2426718199157</c:v>
                </c:pt>
                <c:pt idx="8293">
                  <c:v>1.2428216838593</c:v>
                </c:pt>
                <c:pt idx="8294">
                  <c:v>1.2429715478028</c:v>
                </c:pt>
                <c:pt idx="8295">
                  <c:v>1.2431214117464</c:v>
                </c:pt>
                <c:pt idx="8296">
                  <c:v>1.2432712756899</c:v>
                </c:pt>
                <c:pt idx="8297">
                  <c:v>1.2434211396335</c:v>
                </c:pt>
                <c:pt idx="8298">
                  <c:v>1.243571003577</c:v>
                </c:pt>
                <c:pt idx="8299">
                  <c:v>1.2437208675206</c:v>
                </c:pt>
                <c:pt idx="8300">
                  <c:v>1.2438707314641</c:v>
                </c:pt>
                <c:pt idx="8301">
                  <c:v>1.2440205954077</c:v>
                </c:pt>
                <c:pt idx="8302">
                  <c:v>1.2441704593512</c:v>
                </c:pt>
                <c:pt idx="8303">
                  <c:v>1.2443203232948</c:v>
                </c:pt>
                <c:pt idx="8304">
                  <c:v>1.2444701872383</c:v>
                </c:pt>
                <c:pt idx="8305">
                  <c:v>1.2446200511819</c:v>
                </c:pt>
                <c:pt idx="8306">
                  <c:v>1.2447699151254</c:v>
                </c:pt>
                <c:pt idx="8307">
                  <c:v>1.244919779069</c:v>
                </c:pt>
                <c:pt idx="8308">
                  <c:v>1.245069643012499</c:v>
                </c:pt>
                <c:pt idx="8309">
                  <c:v>1.2452195069561</c:v>
                </c:pt>
                <c:pt idx="8310">
                  <c:v>1.2453693708996</c:v>
                </c:pt>
                <c:pt idx="8311">
                  <c:v>1.2455192348432</c:v>
                </c:pt>
                <c:pt idx="8312">
                  <c:v>1.2456690987867</c:v>
                </c:pt>
                <c:pt idx="8313">
                  <c:v>1.2458189627303</c:v>
                </c:pt>
                <c:pt idx="8314">
                  <c:v>1.2459688266738</c:v>
                </c:pt>
                <c:pt idx="8315">
                  <c:v>1.2461186906174</c:v>
                </c:pt>
                <c:pt idx="8316">
                  <c:v>1.2462685545609</c:v>
                </c:pt>
                <c:pt idx="8317">
                  <c:v>1.2464184185045</c:v>
                </c:pt>
                <c:pt idx="8318">
                  <c:v>1.246568282448</c:v>
                </c:pt>
                <c:pt idx="8319">
                  <c:v>1.2467181463916</c:v>
                </c:pt>
                <c:pt idx="8320">
                  <c:v>1.2468680103351</c:v>
                </c:pt>
                <c:pt idx="8321">
                  <c:v>1.2470178742787</c:v>
                </c:pt>
                <c:pt idx="8322">
                  <c:v>1.2471677382222</c:v>
                </c:pt>
                <c:pt idx="8323">
                  <c:v>1.2473176021658</c:v>
                </c:pt>
                <c:pt idx="8324">
                  <c:v>1.2474674661093</c:v>
                </c:pt>
                <c:pt idx="8325">
                  <c:v>1.2476173300529</c:v>
                </c:pt>
                <c:pt idx="8326">
                  <c:v>1.2477671939964</c:v>
                </c:pt>
                <c:pt idx="8327">
                  <c:v>1.24791705794</c:v>
                </c:pt>
                <c:pt idx="8328">
                  <c:v>1.2480669218835</c:v>
                </c:pt>
                <c:pt idx="8329">
                  <c:v>1.2482167858271</c:v>
                </c:pt>
                <c:pt idx="8330">
                  <c:v>1.2483666497706</c:v>
                </c:pt>
                <c:pt idx="8331">
                  <c:v>1.2485165137142</c:v>
                </c:pt>
                <c:pt idx="8332">
                  <c:v>1.2486663776577</c:v>
                </c:pt>
                <c:pt idx="8333">
                  <c:v>1.2488162416013</c:v>
                </c:pt>
                <c:pt idx="8334">
                  <c:v>1.2489661055448</c:v>
                </c:pt>
                <c:pt idx="8335">
                  <c:v>1.2491159694884</c:v>
                </c:pt>
                <c:pt idx="8336">
                  <c:v>1.2492658334319</c:v>
                </c:pt>
                <c:pt idx="8337">
                  <c:v>1.2494156973755</c:v>
                </c:pt>
                <c:pt idx="8338">
                  <c:v>1.249565561319</c:v>
                </c:pt>
                <c:pt idx="8339">
                  <c:v>1.2497154252626</c:v>
                </c:pt>
                <c:pt idx="8340">
                  <c:v>1.2498652892061</c:v>
                </c:pt>
                <c:pt idx="8341">
                  <c:v>1.2500151531497</c:v>
                </c:pt>
                <c:pt idx="8342">
                  <c:v>1.2501650170932</c:v>
                </c:pt>
                <c:pt idx="8343">
                  <c:v>1.2503148810368</c:v>
                </c:pt>
                <c:pt idx="8344">
                  <c:v>1.2504647449803</c:v>
                </c:pt>
                <c:pt idx="8345">
                  <c:v>1.2506146089239</c:v>
                </c:pt>
                <c:pt idx="8346">
                  <c:v>1.2507644728674</c:v>
                </c:pt>
                <c:pt idx="8347">
                  <c:v>1.250914336811</c:v>
                </c:pt>
                <c:pt idx="8348">
                  <c:v>1.2510642007545</c:v>
                </c:pt>
                <c:pt idx="8349">
                  <c:v>1.2512140646981</c:v>
                </c:pt>
                <c:pt idx="8350">
                  <c:v>1.2513639286416</c:v>
                </c:pt>
                <c:pt idx="8351">
                  <c:v>1.2515137925852</c:v>
                </c:pt>
                <c:pt idx="8352">
                  <c:v>1.2516636565287</c:v>
                </c:pt>
                <c:pt idx="8353">
                  <c:v>1.2518135204723</c:v>
                </c:pt>
                <c:pt idx="8354">
                  <c:v>1.2519633844158</c:v>
                </c:pt>
                <c:pt idx="8355">
                  <c:v>1.2521132483594</c:v>
                </c:pt>
                <c:pt idx="8356">
                  <c:v>1.2522631123029</c:v>
                </c:pt>
                <c:pt idx="8357">
                  <c:v>1.2524129762465</c:v>
                </c:pt>
                <c:pt idx="8358">
                  <c:v>1.25256284019</c:v>
                </c:pt>
                <c:pt idx="8359">
                  <c:v>1.2527127041336</c:v>
                </c:pt>
                <c:pt idx="8360">
                  <c:v>1.2528625680771</c:v>
                </c:pt>
                <c:pt idx="8361">
                  <c:v>1.2530124320207</c:v>
                </c:pt>
                <c:pt idx="8362">
                  <c:v>1.253162295964199</c:v>
                </c:pt>
                <c:pt idx="8363">
                  <c:v>1.2533121599078</c:v>
                </c:pt>
                <c:pt idx="8364">
                  <c:v>1.2534620238513</c:v>
                </c:pt>
                <c:pt idx="8365">
                  <c:v>1.2536118877949</c:v>
                </c:pt>
                <c:pt idx="8366">
                  <c:v>1.2537617517384</c:v>
                </c:pt>
                <c:pt idx="8367">
                  <c:v>1.253911615682</c:v>
                </c:pt>
                <c:pt idx="8368">
                  <c:v>1.2540614796255</c:v>
                </c:pt>
                <c:pt idx="8369">
                  <c:v>1.2542113435691</c:v>
                </c:pt>
                <c:pt idx="8370">
                  <c:v>1.2543612075126</c:v>
                </c:pt>
                <c:pt idx="8371">
                  <c:v>1.2545110714562</c:v>
                </c:pt>
                <c:pt idx="8372">
                  <c:v>1.2546609353997</c:v>
                </c:pt>
                <c:pt idx="8373">
                  <c:v>1.2548107993433</c:v>
                </c:pt>
                <c:pt idx="8374">
                  <c:v>1.2549606632868</c:v>
                </c:pt>
                <c:pt idx="8375">
                  <c:v>1.2551105272304</c:v>
                </c:pt>
                <c:pt idx="8376">
                  <c:v>1.2552603911739</c:v>
                </c:pt>
                <c:pt idx="8377">
                  <c:v>1.255410255117499</c:v>
                </c:pt>
                <c:pt idx="8378">
                  <c:v>1.255560119061</c:v>
                </c:pt>
                <c:pt idx="8379">
                  <c:v>1.2557099830046</c:v>
                </c:pt>
                <c:pt idx="8380">
                  <c:v>1.2558598469481</c:v>
                </c:pt>
                <c:pt idx="8381">
                  <c:v>1.2560097108917</c:v>
                </c:pt>
                <c:pt idx="8382">
                  <c:v>1.2561595748352</c:v>
                </c:pt>
                <c:pt idx="8383">
                  <c:v>1.2563094387788</c:v>
                </c:pt>
                <c:pt idx="8384">
                  <c:v>1.2564593027223</c:v>
                </c:pt>
                <c:pt idx="8385">
                  <c:v>1.2566091666659</c:v>
                </c:pt>
                <c:pt idx="8386">
                  <c:v>1.2567590306094</c:v>
                </c:pt>
                <c:pt idx="8387">
                  <c:v>1.256908894553</c:v>
                </c:pt>
                <c:pt idx="8388">
                  <c:v>1.2570587584965</c:v>
                </c:pt>
                <c:pt idx="8389">
                  <c:v>1.2572086224401</c:v>
                </c:pt>
                <c:pt idx="8390">
                  <c:v>1.2573584863836</c:v>
                </c:pt>
                <c:pt idx="8391">
                  <c:v>1.2575083503272</c:v>
                </c:pt>
                <c:pt idx="8392">
                  <c:v>1.2576582142707</c:v>
                </c:pt>
                <c:pt idx="8393">
                  <c:v>1.2578080782143</c:v>
                </c:pt>
                <c:pt idx="8394">
                  <c:v>1.2579579421578</c:v>
                </c:pt>
                <c:pt idx="8395">
                  <c:v>1.2581078061014</c:v>
                </c:pt>
                <c:pt idx="8396">
                  <c:v>1.2582576700449</c:v>
                </c:pt>
                <c:pt idx="8397">
                  <c:v>1.2584075339885</c:v>
                </c:pt>
                <c:pt idx="8398">
                  <c:v>1.258557397932</c:v>
                </c:pt>
                <c:pt idx="8399">
                  <c:v>1.2587072618756</c:v>
                </c:pt>
                <c:pt idx="8400">
                  <c:v>1.2588571258191</c:v>
                </c:pt>
                <c:pt idx="8401">
                  <c:v>1.2590069897627</c:v>
                </c:pt>
                <c:pt idx="8402">
                  <c:v>1.2591568537062</c:v>
                </c:pt>
                <c:pt idx="8403">
                  <c:v>1.2593067176498</c:v>
                </c:pt>
                <c:pt idx="8404">
                  <c:v>1.2594565815933</c:v>
                </c:pt>
                <c:pt idx="8405">
                  <c:v>1.2596064455369</c:v>
                </c:pt>
                <c:pt idx="8406">
                  <c:v>1.2597563094804</c:v>
                </c:pt>
                <c:pt idx="8407">
                  <c:v>1.259906173424</c:v>
                </c:pt>
                <c:pt idx="8408">
                  <c:v>1.2600560373675</c:v>
                </c:pt>
                <c:pt idx="8409">
                  <c:v>1.2602059013111</c:v>
                </c:pt>
                <c:pt idx="8410">
                  <c:v>1.2603557652546</c:v>
                </c:pt>
                <c:pt idx="8411">
                  <c:v>1.2605056291982</c:v>
                </c:pt>
                <c:pt idx="8412">
                  <c:v>1.2606554931417</c:v>
                </c:pt>
                <c:pt idx="8413">
                  <c:v>1.2608053570853</c:v>
                </c:pt>
                <c:pt idx="8414">
                  <c:v>1.2609552210288</c:v>
                </c:pt>
                <c:pt idx="8415">
                  <c:v>1.2611050849724</c:v>
                </c:pt>
                <c:pt idx="8416">
                  <c:v>1.2612549489159</c:v>
                </c:pt>
                <c:pt idx="8417">
                  <c:v>1.261404812859499</c:v>
                </c:pt>
                <c:pt idx="8418">
                  <c:v>1.261554676803</c:v>
                </c:pt>
                <c:pt idx="8419">
                  <c:v>1.2617045407466</c:v>
                </c:pt>
                <c:pt idx="8420">
                  <c:v>1.2618544046901</c:v>
                </c:pt>
                <c:pt idx="8421">
                  <c:v>1.2620042686337</c:v>
                </c:pt>
                <c:pt idx="8422">
                  <c:v>1.2621541325772</c:v>
                </c:pt>
                <c:pt idx="8423">
                  <c:v>1.2623039965208</c:v>
                </c:pt>
                <c:pt idx="8424">
                  <c:v>1.2624538604643</c:v>
                </c:pt>
                <c:pt idx="8425">
                  <c:v>1.2626037244079</c:v>
                </c:pt>
                <c:pt idx="8426">
                  <c:v>1.2627535883514</c:v>
                </c:pt>
                <c:pt idx="8427">
                  <c:v>1.262903452295</c:v>
                </c:pt>
                <c:pt idx="8428">
                  <c:v>1.2630533162385</c:v>
                </c:pt>
                <c:pt idx="8429">
                  <c:v>1.2632031801821</c:v>
                </c:pt>
                <c:pt idx="8430">
                  <c:v>1.2633530441256</c:v>
                </c:pt>
                <c:pt idx="8431">
                  <c:v>1.2635029080692</c:v>
                </c:pt>
                <c:pt idx="8432">
                  <c:v>1.2636527720127</c:v>
                </c:pt>
                <c:pt idx="8433">
                  <c:v>1.2638026359563</c:v>
                </c:pt>
                <c:pt idx="8434">
                  <c:v>1.2639524998998</c:v>
                </c:pt>
                <c:pt idx="8435">
                  <c:v>1.2641023638434</c:v>
                </c:pt>
                <c:pt idx="8436">
                  <c:v>1.2642522277869</c:v>
                </c:pt>
                <c:pt idx="8437">
                  <c:v>1.2644020917305</c:v>
                </c:pt>
                <c:pt idx="8438">
                  <c:v>1.264551955674</c:v>
                </c:pt>
                <c:pt idx="8439">
                  <c:v>1.2647018196176</c:v>
                </c:pt>
                <c:pt idx="8440">
                  <c:v>1.2648516835611</c:v>
                </c:pt>
                <c:pt idx="8441">
                  <c:v>1.2650015475047</c:v>
                </c:pt>
                <c:pt idx="8442">
                  <c:v>1.2651514114482</c:v>
                </c:pt>
                <c:pt idx="8443">
                  <c:v>1.2653012753918</c:v>
                </c:pt>
                <c:pt idx="8444">
                  <c:v>1.2654511393353</c:v>
                </c:pt>
                <c:pt idx="8445">
                  <c:v>1.2656010032789</c:v>
                </c:pt>
                <c:pt idx="8446">
                  <c:v>1.2657508672224</c:v>
                </c:pt>
                <c:pt idx="8447">
                  <c:v>1.265900731166</c:v>
                </c:pt>
                <c:pt idx="8448">
                  <c:v>1.2660505951095</c:v>
                </c:pt>
                <c:pt idx="8449">
                  <c:v>1.2662004590531</c:v>
                </c:pt>
                <c:pt idx="8450">
                  <c:v>1.2663503229966</c:v>
                </c:pt>
                <c:pt idx="8451">
                  <c:v>1.2665001869402</c:v>
                </c:pt>
                <c:pt idx="8452">
                  <c:v>1.2666500508837</c:v>
                </c:pt>
                <c:pt idx="8453">
                  <c:v>1.2667999148273</c:v>
                </c:pt>
                <c:pt idx="8454">
                  <c:v>1.2669497787708</c:v>
                </c:pt>
                <c:pt idx="8455">
                  <c:v>1.267099642714399</c:v>
                </c:pt>
                <c:pt idx="8456">
                  <c:v>1.2672495066579</c:v>
                </c:pt>
                <c:pt idx="8457">
                  <c:v>1.2673993706015</c:v>
                </c:pt>
                <c:pt idx="8458">
                  <c:v>1.267549234545</c:v>
                </c:pt>
                <c:pt idx="8459">
                  <c:v>1.2676990984886</c:v>
                </c:pt>
                <c:pt idx="8460">
                  <c:v>1.2678489624321</c:v>
                </c:pt>
                <c:pt idx="8461">
                  <c:v>1.2679988263757</c:v>
                </c:pt>
                <c:pt idx="8462">
                  <c:v>1.2681486903192</c:v>
                </c:pt>
                <c:pt idx="8463">
                  <c:v>1.2682985542628</c:v>
                </c:pt>
                <c:pt idx="8464">
                  <c:v>1.2684484182063</c:v>
                </c:pt>
                <c:pt idx="8465">
                  <c:v>1.2685982821499</c:v>
                </c:pt>
                <c:pt idx="8466">
                  <c:v>1.2687481460934</c:v>
                </c:pt>
                <c:pt idx="8467">
                  <c:v>1.268898010037</c:v>
                </c:pt>
                <c:pt idx="8468">
                  <c:v>1.2690478739805</c:v>
                </c:pt>
                <c:pt idx="8469">
                  <c:v>1.2691977379241</c:v>
                </c:pt>
                <c:pt idx="8470">
                  <c:v>1.2693476018676</c:v>
                </c:pt>
                <c:pt idx="8471">
                  <c:v>1.2694974658112</c:v>
                </c:pt>
                <c:pt idx="8472">
                  <c:v>1.2696473297547</c:v>
                </c:pt>
                <c:pt idx="8473">
                  <c:v>1.2697971936983</c:v>
                </c:pt>
                <c:pt idx="8474">
                  <c:v>1.2699470576418</c:v>
                </c:pt>
                <c:pt idx="8475">
                  <c:v>1.2700969215854</c:v>
                </c:pt>
                <c:pt idx="8476">
                  <c:v>1.2702467855289</c:v>
                </c:pt>
                <c:pt idx="8477">
                  <c:v>1.2703966494725</c:v>
                </c:pt>
                <c:pt idx="8478">
                  <c:v>1.270546513416</c:v>
                </c:pt>
                <c:pt idx="8479">
                  <c:v>1.2706963773596</c:v>
                </c:pt>
                <c:pt idx="8480">
                  <c:v>1.2708462413031</c:v>
                </c:pt>
                <c:pt idx="8481">
                  <c:v>1.2709961052467</c:v>
                </c:pt>
                <c:pt idx="8482">
                  <c:v>1.2711459691902</c:v>
                </c:pt>
                <c:pt idx="8483">
                  <c:v>1.2712958331338</c:v>
                </c:pt>
                <c:pt idx="8484">
                  <c:v>1.2714456970773</c:v>
                </c:pt>
                <c:pt idx="8485">
                  <c:v>1.2715955610209</c:v>
                </c:pt>
                <c:pt idx="8486">
                  <c:v>1.2717454249644</c:v>
                </c:pt>
                <c:pt idx="8487">
                  <c:v>1.271895288908</c:v>
                </c:pt>
                <c:pt idx="8488">
                  <c:v>1.2720451528515</c:v>
                </c:pt>
                <c:pt idx="8489">
                  <c:v>1.2721950167951</c:v>
                </c:pt>
                <c:pt idx="8490">
                  <c:v>1.2723448807386</c:v>
                </c:pt>
                <c:pt idx="8491">
                  <c:v>1.2724947446822</c:v>
                </c:pt>
                <c:pt idx="8492">
                  <c:v>1.2726446086257</c:v>
                </c:pt>
                <c:pt idx="8493">
                  <c:v>1.2727944725693</c:v>
                </c:pt>
                <c:pt idx="8494">
                  <c:v>1.2729443365128</c:v>
                </c:pt>
                <c:pt idx="8495">
                  <c:v>1.2730942004564</c:v>
                </c:pt>
                <c:pt idx="8496">
                  <c:v>1.2732440643999</c:v>
                </c:pt>
                <c:pt idx="8497">
                  <c:v>1.2733939283435</c:v>
                </c:pt>
                <c:pt idx="8498">
                  <c:v>1.273543792287</c:v>
                </c:pt>
                <c:pt idx="8499">
                  <c:v>1.2736936562306</c:v>
                </c:pt>
                <c:pt idx="8500">
                  <c:v>1.2738435201741</c:v>
                </c:pt>
                <c:pt idx="8501">
                  <c:v>1.2739933841177</c:v>
                </c:pt>
                <c:pt idx="8502">
                  <c:v>1.2741432480612</c:v>
                </c:pt>
                <c:pt idx="8503">
                  <c:v>1.2742931120048</c:v>
                </c:pt>
                <c:pt idx="8504">
                  <c:v>1.2744429759483</c:v>
                </c:pt>
                <c:pt idx="8505">
                  <c:v>1.2745928398919</c:v>
                </c:pt>
                <c:pt idx="8506">
                  <c:v>1.2747427038354</c:v>
                </c:pt>
                <c:pt idx="8507">
                  <c:v>1.274892567779</c:v>
                </c:pt>
                <c:pt idx="8508">
                  <c:v>1.2750424317225</c:v>
                </c:pt>
                <c:pt idx="8509">
                  <c:v>1.2751922956661</c:v>
                </c:pt>
                <c:pt idx="8510">
                  <c:v>1.2753421596096</c:v>
                </c:pt>
                <c:pt idx="8511">
                  <c:v>1.2754920235532</c:v>
                </c:pt>
                <c:pt idx="8512">
                  <c:v>1.2756418874967</c:v>
                </c:pt>
                <c:pt idx="8513">
                  <c:v>1.2757917514403</c:v>
                </c:pt>
                <c:pt idx="8514">
                  <c:v>1.2759416153838</c:v>
                </c:pt>
                <c:pt idx="8515">
                  <c:v>1.2760914793274</c:v>
                </c:pt>
                <c:pt idx="8516">
                  <c:v>1.2762413432709</c:v>
                </c:pt>
                <c:pt idx="8517">
                  <c:v>1.2763912072145</c:v>
                </c:pt>
                <c:pt idx="8518">
                  <c:v>1.276541071158</c:v>
                </c:pt>
                <c:pt idx="8519">
                  <c:v>1.2766909351016</c:v>
                </c:pt>
                <c:pt idx="8520">
                  <c:v>1.2768407990451</c:v>
                </c:pt>
                <c:pt idx="8521">
                  <c:v>1.2769906629887</c:v>
                </c:pt>
                <c:pt idx="8522">
                  <c:v>1.2771405269322</c:v>
                </c:pt>
                <c:pt idx="8523">
                  <c:v>1.2772903908758</c:v>
                </c:pt>
                <c:pt idx="8524">
                  <c:v>1.2774402548193</c:v>
                </c:pt>
                <c:pt idx="8525">
                  <c:v>1.2775901187629</c:v>
                </c:pt>
                <c:pt idx="8526">
                  <c:v>1.2777399827064</c:v>
                </c:pt>
                <c:pt idx="8527">
                  <c:v>1.27788984665</c:v>
                </c:pt>
                <c:pt idx="8528">
                  <c:v>1.2780397105935</c:v>
                </c:pt>
                <c:pt idx="8529">
                  <c:v>1.2781895745371</c:v>
                </c:pt>
                <c:pt idx="8530">
                  <c:v>1.2783394384806</c:v>
                </c:pt>
                <c:pt idx="8531">
                  <c:v>1.2784893024242</c:v>
                </c:pt>
                <c:pt idx="8532">
                  <c:v>1.2786391663677</c:v>
                </c:pt>
                <c:pt idx="8533">
                  <c:v>1.2787890303113</c:v>
                </c:pt>
                <c:pt idx="8534">
                  <c:v>1.2789388942548</c:v>
                </c:pt>
                <c:pt idx="8535">
                  <c:v>1.2790887581984</c:v>
                </c:pt>
                <c:pt idx="8536">
                  <c:v>1.2792386221419</c:v>
                </c:pt>
                <c:pt idx="8537">
                  <c:v>1.2793884860855</c:v>
                </c:pt>
                <c:pt idx="8538">
                  <c:v>1.279538350029</c:v>
                </c:pt>
                <c:pt idx="8539">
                  <c:v>1.2796882139726</c:v>
                </c:pt>
                <c:pt idx="8540">
                  <c:v>1.2798380779161</c:v>
                </c:pt>
                <c:pt idx="8541">
                  <c:v>1.2799879418597</c:v>
                </c:pt>
                <c:pt idx="8542">
                  <c:v>1.2801378058032</c:v>
                </c:pt>
                <c:pt idx="8543">
                  <c:v>1.2802876697468</c:v>
                </c:pt>
                <c:pt idx="8544">
                  <c:v>1.2804375336903</c:v>
                </c:pt>
                <c:pt idx="8545">
                  <c:v>1.2805873976339</c:v>
                </c:pt>
                <c:pt idx="8546">
                  <c:v>1.2807372615774</c:v>
                </c:pt>
                <c:pt idx="8547">
                  <c:v>1.280887125521</c:v>
                </c:pt>
                <c:pt idx="8548">
                  <c:v>1.2810369894645</c:v>
                </c:pt>
                <c:pt idx="8549">
                  <c:v>1.2811868534081</c:v>
                </c:pt>
                <c:pt idx="8550">
                  <c:v>1.2813367173516</c:v>
                </c:pt>
                <c:pt idx="8551">
                  <c:v>1.2814865812952</c:v>
                </c:pt>
                <c:pt idx="8552">
                  <c:v>1.2816364452387</c:v>
                </c:pt>
                <c:pt idx="8553">
                  <c:v>1.2817863091823</c:v>
                </c:pt>
                <c:pt idx="8554">
                  <c:v>1.2819361731258</c:v>
                </c:pt>
                <c:pt idx="8555">
                  <c:v>1.2820860370694</c:v>
                </c:pt>
                <c:pt idx="8556">
                  <c:v>1.2822359010129</c:v>
                </c:pt>
                <c:pt idx="8557">
                  <c:v>1.2823857649565</c:v>
                </c:pt>
                <c:pt idx="8558">
                  <c:v>1.2825356289</c:v>
                </c:pt>
                <c:pt idx="8559">
                  <c:v>1.2826854928436</c:v>
                </c:pt>
                <c:pt idx="8560">
                  <c:v>1.2828353567871</c:v>
                </c:pt>
                <c:pt idx="8561">
                  <c:v>1.2829852207307</c:v>
                </c:pt>
                <c:pt idx="8562">
                  <c:v>1.2831350846742</c:v>
                </c:pt>
                <c:pt idx="8563">
                  <c:v>1.2832849486178</c:v>
                </c:pt>
                <c:pt idx="8564">
                  <c:v>1.2834348125613</c:v>
                </c:pt>
                <c:pt idx="8565">
                  <c:v>1.2835846765049</c:v>
                </c:pt>
                <c:pt idx="8566">
                  <c:v>1.2837345404484</c:v>
                </c:pt>
                <c:pt idx="8567">
                  <c:v>1.283884404392</c:v>
                </c:pt>
                <c:pt idx="8568">
                  <c:v>1.2840342683355</c:v>
                </c:pt>
                <c:pt idx="8569">
                  <c:v>1.2841841322791</c:v>
                </c:pt>
                <c:pt idx="8570">
                  <c:v>1.2843339962226</c:v>
                </c:pt>
                <c:pt idx="8571">
                  <c:v>1.2844838601662</c:v>
                </c:pt>
                <c:pt idx="8572">
                  <c:v>1.2846337241097</c:v>
                </c:pt>
                <c:pt idx="8573">
                  <c:v>1.2847835880533</c:v>
                </c:pt>
                <c:pt idx="8574">
                  <c:v>1.2849334519968</c:v>
                </c:pt>
                <c:pt idx="8575">
                  <c:v>1.2850833159404</c:v>
                </c:pt>
                <c:pt idx="8576">
                  <c:v>1.2852331798839</c:v>
                </c:pt>
                <c:pt idx="8577">
                  <c:v>1.2853830438275</c:v>
                </c:pt>
                <c:pt idx="8578">
                  <c:v>1.285532907771</c:v>
                </c:pt>
                <c:pt idx="8579">
                  <c:v>1.2856827717146</c:v>
                </c:pt>
                <c:pt idx="8580">
                  <c:v>1.2858326356581</c:v>
                </c:pt>
                <c:pt idx="8581">
                  <c:v>1.2859824996017</c:v>
                </c:pt>
                <c:pt idx="8582">
                  <c:v>1.2861323635452</c:v>
                </c:pt>
                <c:pt idx="8583">
                  <c:v>1.2862822274888</c:v>
                </c:pt>
                <c:pt idx="8584">
                  <c:v>1.2864320914323</c:v>
                </c:pt>
                <c:pt idx="8585">
                  <c:v>1.2865819553759</c:v>
                </c:pt>
                <c:pt idx="8586">
                  <c:v>1.2867318193194</c:v>
                </c:pt>
                <c:pt idx="8587">
                  <c:v>1.286881683263</c:v>
                </c:pt>
                <c:pt idx="8588">
                  <c:v>1.2870315472065</c:v>
                </c:pt>
                <c:pt idx="8589">
                  <c:v>1.2871814111501</c:v>
                </c:pt>
                <c:pt idx="8590">
                  <c:v>1.2873312750936</c:v>
                </c:pt>
                <c:pt idx="8591">
                  <c:v>1.2874811390372</c:v>
                </c:pt>
                <c:pt idx="8592">
                  <c:v>1.2876310029807</c:v>
                </c:pt>
                <c:pt idx="8593">
                  <c:v>1.2877808669243</c:v>
                </c:pt>
                <c:pt idx="8594">
                  <c:v>1.2879307308678</c:v>
                </c:pt>
                <c:pt idx="8595">
                  <c:v>1.2880805948114</c:v>
                </c:pt>
                <c:pt idx="8596">
                  <c:v>1.2882304587549</c:v>
                </c:pt>
                <c:pt idx="8597">
                  <c:v>1.2883803226985</c:v>
                </c:pt>
                <c:pt idx="8598">
                  <c:v>1.288530186642</c:v>
                </c:pt>
                <c:pt idx="8599">
                  <c:v>1.2886800505856</c:v>
                </c:pt>
                <c:pt idx="8600">
                  <c:v>1.2888299145291</c:v>
                </c:pt>
                <c:pt idx="8601">
                  <c:v>1.2889797784727</c:v>
                </c:pt>
                <c:pt idx="8602">
                  <c:v>1.2891296424162</c:v>
                </c:pt>
                <c:pt idx="8603">
                  <c:v>1.2892795063598</c:v>
                </c:pt>
                <c:pt idx="8604">
                  <c:v>1.2894293703033</c:v>
                </c:pt>
                <c:pt idx="8605">
                  <c:v>1.2895792342469</c:v>
                </c:pt>
                <c:pt idx="8606">
                  <c:v>1.289729098190399</c:v>
                </c:pt>
                <c:pt idx="8607">
                  <c:v>1.289878962134</c:v>
                </c:pt>
                <c:pt idx="8608">
                  <c:v>1.2900288260775</c:v>
                </c:pt>
                <c:pt idx="8609">
                  <c:v>1.2901786900211</c:v>
                </c:pt>
                <c:pt idx="8610">
                  <c:v>1.2903285539646</c:v>
                </c:pt>
                <c:pt idx="8611">
                  <c:v>1.2904784179082</c:v>
                </c:pt>
                <c:pt idx="8612">
                  <c:v>1.2906282818517</c:v>
                </c:pt>
                <c:pt idx="8613">
                  <c:v>1.2907781457953</c:v>
                </c:pt>
                <c:pt idx="8614">
                  <c:v>1.2909280097388</c:v>
                </c:pt>
                <c:pt idx="8615">
                  <c:v>1.2910778736824</c:v>
                </c:pt>
                <c:pt idx="8616">
                  <c:v>1.2912277376259</c:v>
                </c:pt>
                <c:pt idx="8617">
                  <c:v>1.2913776015695</c:v>
                </c:pt>
                <c:pt idx="8618">
                  <c:v>1.291527465513</c:v>
                </c:pt>
                <c:pt idx="8619">
                  <c:v>1.2916773294566</c:v>
                </c:pt>
                <c:pt idx="8620">
                  <c:v>1.2918271934001</c:v>
                </c:pt>
                <c:pt idx="8621">
                  <c:v>1.2919770573437</c:v>
                </c:pt>
                <c:pt idx="8622">
                  <c:v>1.2921269212872</c:v>
                </c:pt>
                <c:pt idx="8623">
                  <c:v>1.2922767852308</c:v>
                </c:pt>
                <c:pt idx="8624">
                  <c:v>1.2924266491743</c:v>
                </c:pt>
                <c:pt idx="8625">
                  <c:v>1.2925765131179</c:v>
                </c:pt>
                <c:pt idx="8626">
                  <c:v>1.2927263770614</c:v>
                </c:pt>
                <c:pt idx="8627">
                  <c:v>1.292876241005</c:v>
                </c:pt>
                <c:pt idx="8628">
                  <c:v>1.2930261049485</c:v>
                </c:pt>
                <c:pt idx="8629">
                  <c:v>1.2931759688921</c:v>
                </c:pt>
                <c:pt idx="8630">
                  <c:v>1.2933258328356</c:v>
                </c:pt>
                <c:pt idx="8631">
                  <c:v>1.2934756967792</c:v>
                </c:pt>
                <c:pt idx="8632">
                  <c:v>1.2936255607227</c:v>
                </c:pt>
                <c:pt idx="8633">
                  <c:v>1.2937754246663</c:v>
                </c:pt>
                <c:pt idx="8634">
                  <c:v>1.2939252886098</c:v>
                </c:pt>
                <c:pt idx="8635">
                  <c:v>1.2940751525534</c:v>
                </c:pt>
                <c:pt idx="8636">
                  <c:v>1.2942250164969</c:v>
                </c:pt>
                <c:pt idx="8637">
                  <c:v>1.2943748804405</c:v>
                </c:pt>
                <c:pt idx="8638">
                  <c:v>1.294524744384</c:v>
                </c:pt>
                <c:pt idx="8639">
                  <c:v>1.2946746083276</c:v>
                </c:pt>
                <c:pt idx="8640">
                  <c:v>1.2948244722711</c:v>
                </c:pt>
                <c:pt idx="8641">
                  <c:v>1.2949743362147</c:v>
                </c:pt>
                <c:pt idx="8642">
                  <c:v>1.2951242001582</c:v>
                </c:pt>
                <c:pt idx="8643">
                  <c:v>1.2952740641018</c:v>
                </c:pt>
                <c:pt idx="8644">
                  <c:v>1.2954239280453</c:v>
                </c:pt>
                <c:pt idx="8645">
                  <c:v>1.2955737919889</c:v>
                </c:pt>
                <c:pt idx="8646">
                  <c:v>1.295723655932399</c:v>
                </c:pt>
                <c:pt idx="8647">
                  <c:v>1.295873519876</c:v>
                </c:pt>
                <c:pt idx="8648">
                  <c:v>1.2960233838195</c:v>
                </c:pt>
                <c:pt idx="8649">
                  <c:v>1.2961732477631</c:v>
                </c:pt>
                <c:pt idx="8650">
                  <c:v>1.2963231117066</c:v>
                </c:pt>
                <c:pt idx="8651">
                  <c:v>1.2964729756502</c:v>
                </c:pt>
                <c:pt idx="8652">
                  <c:v>1.2966228395937</c:v>
                </c:pt>
                <c:pt idx="8653">
                  <c:v>1.2967727035373</c:v>
                </c:pt>
                <c:pt idx="8654">
                  <c:v>1.2969225674808</c:v>
                </c:pt>
                <c:pt idx="8655">
                  <c:v>1.2970724314244</c:v>
                </c:pt>
                <c:pt idx="8656">
                  <c:v>1.2972222953679</c:v>
                </c:pt>
                <c:pt idx="8657">
                  <c:v>1.2973721593115</c:v>
                </c:pt>
                <c:pt idx="8658">
                  <c:v>1.297522023255</c:v>
                </c:pt>
                <c:pt idx="8659">
                  <c:v>1.2976718871986</c:v>
                </c:pt>
                <c:pt idx="8660">
                  <c:v>1.297821751142099</c:v>
                </c:pt>
                <c:pt idx="8661">
                  <c:v>1.297971615085699</c:v>
                </c:pt>
                <c:pt idx="8662">
                  <c:v>1.2981214790292</c:v>
                </c:pt>
                <c:pt idx="8663">
                  <c:v>1.2982713429728</c:v>
                </c:pt>
                <c:pt idx="8664">
                  <c:v>1.2984212069163</c:v>
                </c:pt>
                <c:pt idx="8665">
                  <c:v>1.2985710708599</c:v>
                </c:pt>
                <c:pt idx="8666">
                  <c:v>1.2987209348034</c:v>
                </c:pt>
                <c:pt idx="8667">
                  <c:v>1.298870798747</c:v>
                </c:pt>
                <c:pt idx="8668">
                  <c:v>1.2990206626905</c:v>
                </c:pt>
                <c:pt idx="8669">
                  <c:v>1.2991705266341</c:v>
                </c:pt>
                <c:pt idx="8670">
                  <c:v>1.2993203905776</c:v>
                </c:pt>
                <c:pt idx="8671">
                  <c:v>1.2994702545212</c:v>
                </c:pt>
                <c:pt idx="8672">
                  <c:v>1.2996201184647</c:v>
                </c:pt>
                <c:pt idx="8673">
                  <c:v>1.2997699824083</c:v>
                </c:pt>
                <c:pt idx="8674">
                  <c:v>1.2999198463518</c:v>
                </c:pt>
                <c:pt idx="8675">
                  <c:v>1.3000697102954</c:v>
                </c:pt>
                <c:pt idx="8676">
                  <c:v>1.3002195742389</c:v>
                </c:pt>
                <c:pt idx="8677">
                  <c:v>1.3003694381825</c:v>
                </c:pt>
                <c:pt idx="8678">
                  <c:v>1.300519302126</c:v>
                </c:pt>
                <c:pt idx="8679">
                  <c:v>1.3006691660696</c:v>
                </c:pt>
                <c:pt idx="8680">
                  <c:v>1.3008190300131</c:v>
                </c:pt>
                <c:pt idx="8681">
                  <c:v>1.3009688939567</c:v>
                </c:pt>
                <c:pt idx="8682">
                  <c:v>1.3011187579002</c:v>
                </c:pt>
                <c:pt idx="8683">
                  <c:v>1.3012686218438</c:v>
                </c:pt>
                <c:pt idx="8684">
                  <c:v>1.3014184857873</c:v>
                </c:pt>
                <c:pt idx="8685">
                  <c:v>1.3015683497309</c:v>
                </c:pt>
                <c:pt idx="8686">
                  <c:v>1.3017182136744</c:v>
                </c:pt>
                <c:pt idx="8687">
                  <c:v>1.301868077618</c:v>
                </c:pt>
                <c:pt idx="8688">
                  <c:v>1.3020179415615</c:v>
                </c:pt>
                <c:pt idx="8689">
                  <c:v>1.3021678055051</c:v>
                </c:pt>
                <c:pt idx="8690">
                  <c:v>1.3023176694486</c:v>
                </c:pt>
                <c:pt idx="8691">
                  <c:v>1.3024675333922</c:v>
                </c:pt>
                <c:pt idx="8692">
                  <c:v>1.3026173973357</c:v>
                </c:pt>
                <c:pt idx="8693">
                  <c:v>1.3027672612793</c:v>
                </c:pt>
                <c:pt idx="8694">
                  <c:v>1.3029171252228</c:v>
                </c:pt>
                <c:pt idx="8695">
                  <c:v>1.3030669891664</c:v>
                </c:pt>
                <c:pt idx="8696">
                  <c:v>1.3032168531099</c:v>
                </c:pt>
                <c:pt idx="8697">
                  <c:v>1.303366717053499</c:v>
                </c:pt>
                <c:pt idx="8698">
                  <c:v>1.303516580997</c:v>
                </c:pt>
                <c:pt idx="8699">
                  <c:v>1.3036664449406</c:v>
                </c:pt>
                <c:pt idx="8700">
                  <c:v>1.3038163088841</c:v>
                </c:pt>
                <c:pt idx="8701">
                  <c:v>1.3039661728277</c:v>
                </c:pt>
                <c:pt idx="8702">
                  <c:v>1.3041160367712</c:v>
                </c:pt>
                <c:pt idx="8703">
                  <c:v>1.3042659007148</c:v>
                </c:pt>
                <c:pt idx="8704">
                  <c:v>1.3044157646583</c:v>
                </c:pt>
                <c:pt idx="8705">
                  <c:v>1.3045656286019</c:v>
                </c:pt>
                <c:pt idx="8706">
                  <c:v>1.3047154925454</c:v>
                </c:pt>
                <c:pt idx="8707">
                  <c:v>1.304865356489</c:v>
                </c:pt>
                <c:pt idx="8708">
                  <c:v>1.3050152204325</c:v>
                </c:pt>
                <c:pt idx="8709">
                  <c:v>1.3051650843761</c:v>
                </c:pt>
                <c:pt idx="8710">
                  <c:v>1.3053149483196</c:v>
                </c:pt>
                <c:pt idx="8711">
                  <c:v>1.3054648122632</c:v>
                </c:pt>
                <c:pt idx="8712">
                  <c:v>1.3056146762067</c:v>
                </c:pt>
                <c:pt idx="8713">
                  <c:v>1.3057645401503</c:v>
                </c:pt>
                <c:pt idx="8714">
                  <c:v>1.3059144040938</c:v>
                </c:pt>
                <c:pt idx="8715">
                  <c:v>1.3060642680374</c:v>
                </c:pt>
                <c:pt idx="8716">
                  <c:v>1.3062141319809</c:v>
                </c:pt>
                <c:pt idx="8717">
                  <c:v>1.3063639959245</c:v>
                </c:pt>
                <c:pt idx="8718">
                  <c:v>1.306513859868</c:v>
                </c:pt>
                <c:pt idx="8719">
                  <c:v>1.3066637238116</c:v>
                </c:pt>
                <c:pt idx="8720">
                  <c:v>1.3068135877551</c:v>
                </c:pt>
                <c:pt idx="8721">
                  <c:v>1.3069634516987</c:v>
                </c:pt>
                <c:pt idx="8722">
                  <c:v>1.3071133156422</c:v>
                </c:pt>
                <c:pt idx="8723">
                  <c:v>1.3072631795858</c:v>
                </c:pt>
                <c:pt idx="8724">
                  <c:v>1.3074130435293</c:v>
                </c:pt>
                <c:pt idx="8725">
                  <c:v>1.3075629074729</c:v>
                </c:pt>
                <c:pt idx="8726">
                  <c:v>1.3077127714164</c:v>
                </c:pt>
                <c:pt idx="8727">
                  <c:v>1.30786263536</c:v>
                </c:pt>
                <c:pt idx="8728">
                  <c:v>1.3080124993035</c:v>
                </c:pt>
                <c:pt idx="8729">
                  <c:v>1.3081623632471</c:v>
                </c:pt>
                <c:pt idx="8730">
                  <c:v>1.3083122271906</c:v>
                </c:pt>
                <c:pt idx="8731">
                  <c:v>1.3084620911342</c:v>
                </c:pt>
                <c:pt idx="8732">
                  <c:v>1.3086119550777</c:v>
                </c:pt>
                <c:pt idx="8733">
                  <c:v>1.3087618190213</c:v>
                </c:pt>
                <c:pt idx="8734">
                  <c:v>1.3089116829648</c:v>
                </c:pt>
                <c:pt idx="8735">
                  <c:v>1.3090615469084</c:v>
                </c:pt>
                <c:pt idx="8736">
                  <c:v>1.3092114108519</c:v>
                </c:pt>
                <c:pt idx="8737">
                  <c:v>1.3093612747955</c:v>
                </c:pt>
                <c:pt idx="8738">
                  <c:v>1.309511138739</c:v>
                </c:pt>
                <c:pt idx="8739">
                  <c:v>1.3096610026826</c:v>
                </c:pt>
                <c:pt idx="8740">
                  <c:v>1.3098108666261</c:v>
                </c:pt>
                <c:pt idx="8741">
                  <c:v>1.3099607305697</c:v>
                </c:pt>
                <c:pt idx="8742">
                  <c:v>1.3101105945132</c:v>
                </c:pt>
                <c:pt idx="8743">
                  <c:v>1.3102604584568</c:v>
                </c:pt>
                <c:pt idx="8744">
                  <c:v>1.3104103224003</c:v>
                </c:pt>
                <c:pt idx="8745">
                  <c:v>1.3105601863439</c:v>
                </c:pt>
                <c:pt idx="8746">
                  <c:v>1.3107100502874</c:v>
                </c:pt>
                <c:pt idx="8747">
                  <c:v>1.310859914231</c:v>
                </c:pt>
                <c:pt idx="8748">
                  <c:v>1.3110097781745</c:v>
                </c:pt>
                <c:pt idx="8749">
                  <c:v>1.3111596421181</c:v>
                </c:pt>
                <c:pt idx="8750">
                  <c:v>1.3113095060616</c:v>
                </c:pt>
                <c:pt idx="8751">
                  <c:v>1.3114593700052</c:v>
                </c:pt>
                <c:pt idx="8752">
                  <c:v>1.3116092339487</c:v>
                </c:pt>
                <c:pt idx="8753">
                  <c:v>1.3117590978923</c:v>
                </c:pt>
                <c:pt idx="8754">
                  <c:v>1.3119089618358</c:v>
                </c:pt>
                <c:pt idx="8755">
                  <c:v>1.3120588257794</c:v>
                </c:pt>
                <c:pt idx="8756">
                  <c:v>1.3122086897229</c:v>
                </c:pt>
                <c:pt idx="8757">
                  <c:v>1.3123585536665</c:v>
                </c:pt>
                <c:pt idx="8758">
                  <c:v>1.31250841761</c:v>
                </c:pt>
                <c:pt idx="8759">
                  <c:v>1.3126582815536</c:v>
                </c:pt>
                <c:pt idx="8760">
                  <c:v>1.3128081454971</c:v>
                </c:pt>
                <c:pt idx="8761">
                  <c:v>1.3129580094407</c:v>
                </c:pt>
                <c:pt idx="8762">
                  <c:v>1.3131078733842</c:v>
                </c:pt>
                <c:pt idx="8763">
                  <c:v>1.3132577373278</c:v>
                </c:pt>
                <c:pt idx="8764">
                  <c:v>1.3134076012713</c:v>
                </c:pt>
                <c:pt idx="8765">
                  <c:v>1.3135574652148</c:v>
                </c:pt>
                <c:pt idx="8766">
                  <c:v>1.3137073291584</c:v>
                </c:pt>
                <c:pt idx="8767">
                  <c:v>1.3138571931019</c:v>
                </c:pt>
                <c:pt idx="8768">
                  <c:v>1.3140070570455</c:v>
                </c:pt>
                <c:pt idx="8769">
                  <c:v>1.314156920989</c:v>
                </c:pt>
                <c:pt idx="8770">
                  <c:v>1.3143067849326</c:v>
                </c:pt>
                <c:pt idx="8771">
                  <c:v>1.3144566488761</c:v>
                </c:pt>
                <c:pt idx="8772">
                  <c:v>1.3146065128197</c:v>
                </c:pt>
                <c:pt idx="8773">
                  <c:v>1.3147563767632</c:v>
                </c:pt>
                <c:pt idx="8774">
                  <c:v>1.3149062407068</c:v>
                </c:pt>
                <c:pt idx="8775">
                  <c:v>1.3150561046503</c:v>
                </c:pt>
                <c:pt idx="8776">
                  <c:v>1.3152059685939</c:v>
                </c:pt>
                <c:pt idx="8777">
                  <c:v>1.3153558325374</c:v>
                </c:pt>
                <c:pt idx="8778">
                  <c:v>1.315505696481</c:v>
                </c:pt>
                <c:pt idx="8779">
                  <c:v>1.3156555604245</c:v>
                </c:pt>
                <c:pt idx="8780">
                  <c:v>1.3158054243681</c:v>
                </c:pt>
                <c:pt idx="8781">
                  <c:v>1.3159552883116</c:v>
                </c:pt>
                <c:pt idx="8782">
                  <c:v>1.3161051522552</c:v>
                </c:pt>
                <c:pt idx="8783">
                  <c:v>1.3162550161987</c:v>
                </c:pt>
                <c:pt idx="8784">
                  <c:v>1.3164048801423</c:v>
                </c:pt>
                <c:pt idx="8785">
                  <c:v>1.3165547440858</c:v>
                </c:pt>
                <c:pt idx="8786">
                  <c:v>1.3167046080294</c:v>
                </c:pt>
                <c:pt idx="8787">
                  <c:v>1.3168544719729</c:v>
                </c:pt>
                <c:pt idx="8788">
                  <c:v>1.3170043359165</c:v>
                </c:pt>
                <c:pt idx="8789">
                  <c:v>1.31715419986</c:v>
                </c:pt>
                <c:pt idx="8790">
                  <c:v>1.3173040638036</c:v>
                </c:pt>
                <c:pt idx="8791">
                  <c:v>1.3174539277471</c:v>
                </c:pt>
                <c:pt idx="8792">
                  <c:v>1.3176037916907</c:v>
                </c:pt>
                <c:pt idx="8793">
                  <c:v>1.3177536556342</c:v>
                </c:pt>
                <c:pt idx="8794">
                  <c:v>1.3179035195778</c:v>
                </c:pt>
                <c:pt idx="8795">
                  <c:v>1.3180533835213</c:v>
                </c:pt>
                <c:pt idx="8796">
                  <c:v>1.3182032474649</c:v>
                </c:pt>
                <c:pt idx="8797">
                  <c:v>1.3183531114084</c:v>
                </c:pt>
                <c:pt idx="8798">
                  <c:v>1.318502975352</c:v>
                </c:pt>
                <c:pt idx="8799">
                  <c:v>1.3186528392955</c:v>
                </c:pt>
                <c:pt idx="8800">
                  <c:v>1.3188027032391</c:v>
                </c:pt>
                <c:pt idx="8801">
                  <c:v>1.3189525671826</c:v>
                </c:pt>
                <c:pt idx="8802">
                  <c:v>1.3191024311262</c:v>
                </c:pt>
                <c:pt idx="8803">
                  <c:v>1.3192522950697</c:v>
                </c:pt>
                <c:pt idx="8804">
                  <c:v>1.3194021590133</c:v>
                </c:pt>
                <c:pt idx="8805">
                  <c:v>1.3195520229568</c:v>
                </c:pt>
                <c:pt idx="8806">
                  <c:v>1.3197018869004</c:v>
                </c:pt>
                <c:pt idx="8807">
                  <c:v>1.3198517508439</c:v>
                </c:pt>
                <c:pt idx="8808">
                  <c:v>1.3200016147875</c:v>
                </c:pt>
                <c:pt idx="8809">
                  <c:v>1.320151478731</c:v>
                </c:pt>
                <c:pt idx="8810">
                  <c:v>1.3203013426746</c:v>
                </c:pt>
                <c:pt idx="8811">
                  <c:v>1.3204512066181</c:v>
                </c:pt>
                <c:pt idx="8812">
                  <c:v>1.3206010705617</c:v>
                </c:pt>
                <c:pt idx="8813">
                  <c:v>1.3207509345052</c:v>
                </c:pt>
                <c:pt idx="8814">
                  <c:v>1.3209007984488</c:v>
                </c:pt>
                <c:pt idx="8815">
                  <c:v>1.3210506623923</c:v>
                </c:pt>
                <c:pt idx="8816">
                  <c:v>1.3212005263359</c:v>
                </c:pt>
                <c:pt idx="8817">
                  <c:v>1.3213503902794</c:v>
                </c:pt>
                <c:pt idx="8818">
                  <c:v>1.321500254223</c:v>
                </c:pt>
                <c:pt idx="8819">
                  <c:v>1.3216501181665</c:v>
                </c:pt>
                <c:pt idx="8820">
                  <c:v>1.3217999821101</c:v>
                </c:pt>
                <c:pt idx="8821">
                  <c:v>1.3219498460536</c:v>
                </c:pt>
                <c:pt idx="8822">
                  <c:v>1.3220997099972</c:v>
                </c:pt>
                <c:pt idx="8823">
                  <c:v>1.3222495739407</c:v>
                </c:pt>
                <c:pt idx="8824">
                  <c:v>1.3223994378843</c:v>
                </c:pt>
                <c:pt idx="8825">
                  <c:v>1.3225493018278</c:v>
                </c:pt>
                <c:pt idx="8826">
                  <c:v>1.3226991657714</c:v>
                </c:pt>
                <c:pt idx="8827">
                  <c:v>1.3228490297149</c:v>
                </c:pt>
                <c:pt idx="8828">
                  <c:v>1.3229988936585</c:v>
                </c:pt>
                <c:pt idx="8829">
                  <c:v>1.323148757602</c:v>
                </c:pt>
                <c:pt idx="8830">
                  <c:v>1.3232986215456</c:v>
                </c:pt>
                <c:pt idx="8831">
                  <c:v>1.3234484854891</c:v>
                </c:pt>
                <c:pt idx="8832">
                  <c:v>1.3235983494327</c:v>
                </c:pt>
                <c:pt idx="8833">
                  <c:v>1.3237482133762</c:v>
                </c:pt>
                <c:pt idx="8834">
                  <c:v>1.3238980773198</c:v>
                </c:pt>
                <c:pt idx="8835">
                  <c:v>1.3240479412633</c:v>
                </c:pt>
                <c:pt idx="8836">
                  <c:v>1.3241978052069</c:v>
                </c:pt>
                <c:pt idx="8837">
                  <c:v>1.3243476691504</c:v>
                </c:pt>
                <c:pt idx="8838">
                  <c:v>1.324497533094</c:v>
                </c:pt>
                <c:pt idx="8839">
                  <c:v>1.3246473970375</c:v>
                </c:pt>
                <c:pt idx="8840">
                  <c:v>1.3247972609811</c:v>
                </c:pt>
                <c:pt idx="8841">
                  <c:v>1.3249471249246</c:v>
                </c:pt>
                <c:pt idx="8842">
                  <c:v>1.3250969888682</c:v>
                </c:pt>
                <c:pt idx="8843">
                  <c:v>1.3252468528117</c:v>
                </c:pt>
                <c:pt idx="8844">
                  <c:v>1.3253967167553</c:v>
                </c:pt>
                <c:pt idx="8845">
                  <c:v>1.3255465806988</c:v>
                </c:pt>
                <c:pt idx="8846">
                  <c:v>1.3256964446424</c:v>
                </c:pt>
                <c:pt idx="8847">
                  <c:v>1.3258463085859</c:v>
                </c:pt>
                <c:pt idx="8848">
                  <c:v>1.3259961725295</c:v>
                </c:pt>
                <c:pt idx="8849">
                  <c:v>1.326146036473</c:v>
                </c:pt>
                <c:pt idx="8850">
                  <c:v>1.3262959004166</c:v>
                </c:pt>
                <c:pt idx="8851">
                  <c:v>1.3264457643601</c:v>
                </c:pt>
                <c:pt idx="8852">
                  <c:v>1.3265956283037</c:v>
                </c:pt>
                <c:pt idx="8853">
                  <c:v>1.3267454922472</c:v>
                </c:pt>
                <c:pt idx="8854">
                  <c:v>1.3268953561908</c:v>
                </c:pt>
                <c:pt idx="8855">
                  <c:v>1.3270452201343</c:v>
                </c:pt>
                <c:pt idx="8856">
                  <c:v>1.3271950840779</c:v>
                </c:pt>
                <c:pt idx="8857">
                  <c:v>1.3273449480214</c:v>
                </c:pt>
                <c:pt idx="8858">
                  <c:v>1.327494811965</c:v>
                </c:pt>
                <c:pt idx="8859">
                  <c:v>1.3276446759085</c:v>
                </c:pt>
                <c:pt idx="8860">
                  <c:v>1.3277945398521</c:v>
                </c:pt>
                <c:pt idx="8861">
                  <c:v>1.3279444037956</c:v>
                </c:pt>
                <c:pt idx="8862">
                  <c:v>1.3280942677392</c:v>
                </c:pt>
                <c:pt idx="8863">
                  <c:v>1.3282441316827</c:v>
                </c:pt>
                <c:pt idx="8864">
                  <c:v>1.3283939956263</c:v>
                </c:pt>
                <c:pt idx="8865">
                  <c:v>1.3285438595698</c:v>
                </c:pt>
                <c:pt idx="8866">
                  <c:v>1.3286937235134</c:v>
                </c:pt>
                <c:pt idx="8867">
                  <c:v>1.3288435874569</c:v>
                </c:pt>
                <c:pt idx="8868">
                  <c:v>1.3289934514005</c:v>
                </c:pt>
                <c:pt idx="8869">
                  <c:v>1.329143315344</c:v>
                </c:pt>
                <c:pt idx="8870">
                  <c:v>1.3292931792876</c:v>
                </c:pt>
                <c:pt idx="8871">
                  <c:v>1.3294430432311</c:v>
                </c:pt>
                <c:pt idx="8872">
                  <c:v>1.3295929071747</c:v>
                </c:pt>
                <c:pt idx="8873">
                  <c:v>1.3297427711182</c:v>
                </c:pt>
                <c:pt idx="8874">
                  <c:v>1.3298926350618</c:v>
                </c:pt>
                <c:pt idx="8875">
                  <c:v>1.3300424990053</c:v>
                </c:pt>
                <c:pt idx="8876">
                  <c:v>1.3301923629489</c:v>
                </c:pt>
                <c:pt idx="8877">
                  <c:v>1.3303422268924</c:v>
                </c:pt>
                <c:pt idx="8878">
                  <c:v>1.330492090836</c:v>
                </c:pt>
                <c:pt idx="8879">
                  <c:v>1.3306419547795</c:v>
                </c:pt>
                <c:pt idx="8880">
                  <c:v>1.3307918187231</c:v>
                </c:pt>
                <c:pt idx="8881">
                  <c:v>1.3309416826666</c:v>
                </c:pt>
                <c:pt idx="8882">
                  <c:v>1.3310915466102</c:v>
                </c:pt>
                <c:pt idx="8883">
                  <c:v>1.3312414105537</c:v>
                </c:pt>
                <c:pt idx="8884">
                  <c:v>1.3313912744973</c:v>
                </c:pt>
                <c:pt idx="8885">
                  <c:v>1.3315411384408</c:v>
                </c:pt>
                <c:pt idx="8886">
                  <c:v>1.331691002384399</c:v>
                </c:pt>
                <c:pt idx="8887">
                  <c:v>1.3318408663279</c:v>
                </c:pt>
                <c:pt idx="8888">
                  <c:v>1.3319907302715</c:v>
                </c:pt>
                <c:pt idx="8889">
                  <c:v>1.332140594215</c:v>
                </c:pt>
                <c:pt idx="8890">
                  <c:v>1.3322904581586</c:v>
                </c:pt>
                <c:pt idx="8891">
                  <c:v>1.3324403221021</c:v>
                </c:pt>
                <c:pt idx="8892">
                  <c:v>1.3325901860457</c:v>
                </c:pt>
                <c:pt idx="8893">
                  <c:v>1.3327400499892</c:v>
                </c:pt>
                <c:pt idx="8894">
                  <c:v>1.3328899139328</c:v>
                </c:pt>
                <c:pt idx="8895">
                  <c:v>1.3330397778763</c:v>
                </c:pt>
                <c:pt idx="8896">
                  <c:v>1.3331896418199</c:v>
                </c:pt>
                <c:pt idx="8897">
                  <c:v>1.3333395057634</c:v>
                </c:pt>
                <c:pt idx="8898">
                  <c:v>1.333489369707</c:v>
                </c:pt>
                <c:pt idx="8899">
                  <c:v>1.3336392336505</c:v>
                </c:pt>
                <c:pt idx="8900">
                  <c:v>1.3337890975941</c:v>
                </c:pt>
                <c:pt idx="8901">
                  <c:v>1.3339389615376</c:v>
                </c:pt>
                <c:pt idx="8902">
                  <c:v>1.3340888254812</c:v>
                </c:pt>
                <c:pt idx="8903">
                  <c:v>1.3342386894247</c:v>
                </c:pt>
                <c:pt idx="8904">
                  <c:v>1.3343885533683</c:v>
                </c:pt>
                <c:pt idx="8905">
                  <c:v>1.3345384173118</c:v>
                </c:pt>
                <c:pt idx="8906">
                  <c:v>1.3346882812554</c:v>
                </c:pt>
                <c:pt idx="8907">
                  <c:v>1.3348381451989</c:v>
                </c:pt>
                <c:pt idx="8908">
                  <c:v>1.3349880091425</c:v>
                </c:pt>
                <c:pt idx="8909">
                  <c:v>1.335137873086</c:v>
                </c:pt>
                <c:pt idx="8910">
                  <c:v>1.3352877370296</c:v>
                </c:pt>
                <c:pt idx="8911">
                  <c:v>1.3354376009731</c:v>
                </c:pt>
                <c:pt idx="8912">
                  <c:v>1.3355874649167</c:v>
                </c:pt>
                <c:pt idx="8913">
                  <c:v>1.3357373288602</c:v>
                </c:pt>
                <c:pt idx="8914">
                  <c:v>1.3358871928038</c:v>
                </c:pt>
                <c:pt idx="8915">
                  <c:v>1.3360370567473</c:v>
                </c:pt>
                <c:pt idx="8916">
                  <c:v>1.3361869206909</c:v>
                </c:pt>
                <c:pt idx="8917">
                  <c:v>1.3363367846344</c:v>
                </c:pt>
                <c:pt idx="8918">
                  <c:v>1.336486648578</c:v>
                </c:pt>
                <c:pt idx="8919">
                  <c:v>1.3366365125215</c:v>
                </c:pt>
                <c:pt idx="8920">
                  <c:v>1.3367863764651</c:v>
                </c:pt>
                <c:pt idx="8921">
                  <c:v>1.3369362404086</c:v>
                </c:pt>
                <c:pt idx="8922">
                  <c:v>1.3370861043522</c:v>
                </c:pt>
                <c:pt idx="8923">
                  <c:v>1.3372359682957</c:v>
                </c:pt>
                <c:pt idx="8924">
                  <c:v>1.3373858322393</c:v>
                </c:pt>
                <c:pt idx="8925">
                  <c:v>1.3375356961828</c:v>
                </c:pt>
                <c:pt idx="8926">
                  <c:v>1.3376855601264</c:v>
                </c:pt>
                <c:pt idx="8927">
                  <c:v>1.3378354240699</c:v>
                </c:pt>
                <c:pt idx="8928">
                  <c:v>1.3379852880135</c:v>
                </c:pt>
                <c:pt idx="8929">
                  <c:v>1.338135151957</c:v>
                </c:pt>
                <c:pt idx="8930">
                  <c:v>1.3382850159006</c:v>
                </c:pt>
                <c:pt idx="8931">
                  <c:v>1.3384348798441</c:v>
                </c:pt>
                <c:pt idx="8932">
                  <c:v>1.3385847437877</c:v>
                </c:pt>
                <c:pt idx="8933">
                  <c:v>1.3387346077312</c:v>
                </c:pt>
                <c:pt idx="8934">
                  <c:v>1.3388844716748</c:v>
                </c:pt>
                <c:pt idx="8935">
                  <c:v>1.3390343356183</c:v>
                </c:pt>
                <c:pt idx="8936">
                  <c:v>1.3391841995619</c:v>
                </c:pt>
                <c:pt idx="8937">
                  <c:v>1.3393340635054</c:v>
                </c:pt>
                <c:pt idx="8938">
                  <c:v>1.339483927449</c:v>
                </c:pt>
                <c:pt idx="8939">
                  <c:v>1.3396337913925</c:v>
                </c:pt>
                <c:pt idx="8940">
                  <c:v>1.3397836553361</c:v>
                </c:pt>
                <c:pt idx="8941">
                  <c:v>1.3399335192796</c:v>
                </c:pt>
                <c:pt idx="8942">
                  <c:v>1.3400833832232</c:v>
                </c:pt>
                <c:pt idx="8943">
                  <c:v>1.3402332471667</c:v>
                </c:pt>
                <c:pt idx="8944">
                  <c:v>1.3403831111103</c:v>
                </c:pt>
                <c:pt idx="8945">
                  <c:v>1.3405329750538</c:v>
                </c:pt>
                <c:pt idx="8946">
                  <c:v>1.3406828389974</c:v>
                </c:pt>
                <c:pt idx="8947">
                  <c:v>1.3408327029409</c:v>
                </c:pt>
                <c:pt idx="8948">
                  <c:v>1.3409825668845</c:v>
                </c:pt>
                <c:pt idx="8949">
                  <c:v>1.341132430828</c:v>
                </c:pt>
                <c:pt idx="8950">
                  <c:v>1.3412822947716</c:v>
                </c:pt>
                <c:pt idx="8951">
                  <c:v>1.3414321587151</c:v>
                </c:pt>
                <c:pt idx="8952">
                  <c:v>1.3415820226587</c:v>
                </c:pt>
                <c:pt idx="8953">
                  <c:v>1.3417318866022</c:v>
                </c:pt>
                <c:pt idx="8954">
                  <c:v>1.3418817505458</c:v>
                </c:pt>
                <c:pt idx="8955">
                  <c:v>1.3420316144893</c:v>
                </c:pt>
                <c:pt idx="8956">
                  <c:v>1.3421814784329</c:v>
                </c:pt>
                <c:pt idx="8957">
                  <c:v>1.3423313423764</c:v>
                </c:pt>
                <c:pt idx="8958">
                  <c:v>1.34248120632</c:v>
                </c:pt>
                <c:pt idx="8959">
                  <c:v>1.3426310702635</c:v>
                </c:pt>
                <c:pt idx="8960">
                  <c:v>1.3427809342071</c:v>
                </c:pt>
                <c:pt idx="8961">
                  <c:v>1.3429307981506</c:v>
                </c:pt>
                <c:pt idx="8962">
                  <c:v>1.3430806620942</c:v>
                </c:pt>
                <c:pt idx="8963">
                  <c:v>1.3432305260377</c:v>
                </c:pt>
                <c:pt idx="8964">
                  <c:v>1.3433803899813</c:v>
                </c:pt>
                <c:pt idx="8965">
                  <c:v>1.3435302539248</c:v>
                </c:pt>
                <c:pt idx="8966">
                  <c:v>1.3436801178684</c:v>
                </c:pt>
                <c:pt idx="8967">
                  <c:v>1.3438299818119</c:v>
                </c:pt>
                <c:pt idx="8968">
                  <c:v>1.3439798457555</c:v>
                </c:pt>
                <c:pt idx="8969">
                  <c:v>1.344129709699</c:v>
                </c:pt>
                <c:pt idx="8970">
                  <c:v>1.3442795736426</c:v>
                </c:pt>
                <c:pt idx="8971">
                  <c:v>1.3444294375861</c:v>
                </c:pt>
                <c:pt idx="8972">
                  <c:v>1.3445793015297</c:v>
                </c:pt>
                <c:pt idx="8973">
                  <c:v>1.3447291654732</c:v>
                </c:pt>
                <c:pt idx="8974">
                  <c:v>1.3448790294168</c:v>
                </c:pt>
                <c:pt idx="8975">
                  <c:v>1.3450288933603</c:v>
                </c:pt>
                <c:pt idx="8976">
                  <c:v>1.3451787573039</c:v>
                </c:pt>
                <c:pt idx="8977">
                  <c:v>1.3453286212474</c:v>
                </c:pt>
                <c:pt idx="8978">
                  <c:v>1.345478485191</c:v>
                </c:pt>
                <c:pt idx="8979">
                  <c:v>1.3456283491345</c:v>
                </c:pt>
                <c:pt idx="8980">
                  <c:v>1.3457782130781</c:v>
                </c:pt>
                <c:pt idx="8981">
                  <c:v>1.3459280770216</c:v>
                </c:pt>
                <c:pt idx="8982">
                  <c:v>1.3460779409652</c:v>
                </c:pt>
                <c:pt idx="8983">
                  <c:v>1.3462278049087</c:v>
                </c:pt>
                <c:pt idx="8984">
                  <c:v>1.3463776688523</c:v>
                </c:pt>
                <c:pt idx="8985">
                  <c:v>1.3465275327958</c:v>
                </c:pt>
                <c:pt idx="8986">
                  <c:v>1.3466773967394</c:v>
                </c:pt>
                <c:pt idx="8987">
                  <c:v>1.3468272606829</c:v>
                </c:pt>
                <c:pt idx="8988">
                  <c:v>1.3469771246265</c:v>
                </c:pt>
                <c:pt idx="8989">
                  <c:v>1.34712698857</c:v>
                </c:pt>
                <c:pt idx="8990">
                  <c:v>1.3472768525136</c:v>
                </c:pt>
                <c:pt idx="8991">
                  <c:v>1.3474267164571</c:v>
                </c:pt>
                <c:pt idx="8992">
                  <c:v>1.3475765804007</c:v>
                </c:pt>
                <c:pt idx="8993">
                  <c:v>1.3477264443442</c:v>
                </c:pt>
                <c:pt idx="8994">
                  <c:v>1.3478763082878</c:v>
                </c:pt>
                <c:pt idx="8995">
                  <c:v>1.3480261722313</c:v>
                </c:pt>
                <c:pt idx="8996">
                  <c:v>1.3481760361749</c:v>
                </c:pt>
                <c:pt idx="8997">
                  <c:v>1.3483259001184</c:v>
                </c:pt>
                <c:pt idx="8998">
                  <c:v>1.348475764062</c:v>
                </c:pt>
                <c:pt idx="8999">
                  <c:v>1.3486256280055</c:v>
                </c:pt>
                <c:pt idx="9000">
                  <c:v>1.3487754919491</c:v>
                </c:pt>
                <c:pt idx="9001">
                  <c:v>1.3489253558926</c:v>
                </c:pt>
                <c:pt idx="9002">
                  <c:v>1.3490752198362</c:v>
                </c:pt>
                <c:pt idx="9003">
                  <c:v>1.3492250837797</c:v>
                </c:pt>
                <c:pt idx="9004">
                  <c:v>1.3493749477233</c:v>
                </c:pt>
                <c:pt idx="9005">
                  <c:v>1.3495248116668</c:v>
                </c:pt>
                <c:pt idx="9006">
                  <c:v>1.3496746756104</c:v>
                </c:pt>
                <c:pt idx="9007">
                  <c:v>1.3498245395539</c:v>
                </c:pt>
                <c:pt idx="9008">
                  <c:v>1.3499744034975</c:v>
                </c:pt>
                <c:pt idx="9009">
                  <c:v>1.350124267441</c:v>
                </c:pt>
                <c:pt idx="9010">
                  <c:v>1.3502741313846</c:v>
                </c:pt>
                <c:pt idx="9011">
                  <c:v>1.3504239953281</c:v>
                </c:pt>
                <c:pt idx="9012">
                  <c:v>1.3505738592717</c:v>
                </c:pt>
                <c:pt idx="9013">
                  <c:v>1.3507237232152</c:v>
                </c:pt>
                <c:pt idx="9014">
                  <c:v>1.3508735871588</c:v>
                </c:pt>
                <c:pt idx="9015">
                  <c:v>1.3510234511023</c:v>
                </c:pt>
                <c:pt idx="9016">
                  <c:v>1.3511733150459</c:v>
                </c:pt>
                <c:pt idx="9017">
                  <c:v>1.3513231789894</c:v>
                </c:pt>
                <c:pt idx="9018">
                  <c:v>1.351473042933</c:v>
                </c:pt>
                <c:pt idx="9019">
                  <c:v>1.3516229068765</c:v>
                </c:pt>
                <c:pt idx="9020">
                  <c:v>1.3517727708201</c:v>
                </c:pt>
                <c:pt idx="9021">
                  <c:v>1.3519226347636</c:v>
                </c:pt>
                <c:pt idx="9022">
                  <c:v>1.3520724987072</c:v>
                </c:pt>
                <c:pt idx="9023">
                  <c:v>1.3522223626507</c:v>
                </c:pt>
                <c:pt idx="9024">
                  <c:v>1.3523722265943</c:v>
                </c:pt>
                <c:pt idx="9025">
                  <c:v>1.3525220905378</c:v>
                </c:pt>
                <c:pt idx="9026">
                  <c:v>1.3526719544814</c:v>
                </c:pt>
                <c:pt idx="9027">
                  <c:v>1.3528218184249</c:v>
                </c:pt>
                <c:pt idx="9028">
                  <c:v>1.3529716823685</c:v>
                </c:pt>
                <c:pt idx="9029">
                  <c:v>1.353121546312</c:v>
                </c:pt>
                <c:pt idx="9030">
                  <c:v>1.3532714102556</c:v>
                </c:pt>
                <c:pt idx="9031">
                  <c:v>1.3534212741991</c:v>
                </c:pt>
                <c:pt idx="9032">
                  <c:v>1.3535711381427</c:v>
                </c:pt>
                <c:pt idx="9033">
                  <c:v>1.3537210020862</c:v>
                </c:pt>
                <c:pt idx="9034">
                  <c:v>1.3538708660298</c:v>
                </c:pt>
                <c:pt idx="9035">
                  <c:v>1.3540207299733</c:v>
                </c:pt>
                <c:pt idx="9036">
                  <c:v>1.3541705939169</c:v>
                </c:pt>
                <c:pt idx="9037">
                  <c:v>1.3543204578604</c:v>
                </c:pt>
                <c:pt idx="9038">
                  <c:v>1.354470321804</c:v>
                </c:pt>
                <c:pt idx="9039">
                  <c:v>1.3546201857475</c:v>
                </c:pt>
                <c:pt idx="9040">
                  <c:v>1.3547700496911</c:v>
                </c:pt>
                <c:pt idx="9041">
                  <c:v>1.3549199136346</c:v>
                </c:pt>
                <c:pt idx="9042">
                  <c:v>1.3550697775782</c:v>
                </c:pt>
                <c:pt idx="9043">
                  <c:v>1.3552196415217</c:v>
                </c:pt>
                <c:pt idx="9044">
                  <c:v>1.3553695054653</c:v>
                </c:pt>
                <c:pt idx="9045">
                  <c:v>1.3555193694088</c:v>
                </c:pt>
                <c:pt idx="9046">
                  <c:v>1.3556692333524</c:v>
                </c:pt>
                <c:pt idx="9047">
                  <c:v>1.3558190972959</c:v>
                </c:pt>
                <c:pt idx="9048">
                  <c:v>1.3559689612395</c:v>
                </c:pt>
                <c:pt idx="9049">
                  <c:v>1.356118825183</c:v>
                </c:pt>
                <c:pt idx="9050">
                  <c:v>1.3562686891266</c:v>
                </c:pt>
                <c:pt idx="9051">
                  <c:v>1.3564185530701</c:v>
                </c:pt>
                <c:pt idx="9052">
                  <c:v>1.3565684170137</c:v>
                </c:pt>
                <c:pt idx="9053">
                  <c:v>1.3567182809572</c:v>
                </c:pt>
                <c:pt idx="9054">
                  <c:v>1.3568681449008</c:v>
                </c:pt>
                <c:pt idx="9055">
                  <c:v>1.3570180088443</c:v>
                </c:pt>
                <c:pt idx="9056">
                  <c:v>1.3571678727879</c:v>
                </c:pt>
                <c:pt idx="9057">
                  <c:v>1.3573177367314</c:v>
                </c:pt>
                <c:pt idx="9058">
                  <c:v>1.357467600675</c:v>
                </c:pt>
                <c:pt idx="9059">
                  <c:v>1.3576174646185</c:v>
                </c:pt>
                <c:pt idx="9060">
                  <c:v>1.3577673285621</c:v>
                </c:pt>
                <c:pt idx="9061">
                  <c:v>1.3579171925056</c:v>
                </c:pt>
                <c:pt idx="9062">
                  <c:v>1.3580670564492</c:v>
                </c:pt>
                <c:pt idx="9063">
                  <c:v>1.3582169203927</c:v>
                </c:pt>
                <c:pt idx="9064">
                  <c:v>1.3583667843363</c:v>
                </c:pt>
                <c:pt idx="9065">
                  <c:v>1.3585166482798</c:v>
                </c:pt>
                <c:pt idx="9066">
                  <c:v>1.3586665122234</c:v>
                </c:pt>
                <c:pt idx="9067">
                  <c:v>1.3588163761669</c:v>
                </c:pt>
                <c:pt idx="9068">
                  <c:v>1.3589662401105</c:v>
                </c:pt>
                <c:pt idx="9069">
                  <c:v>1.359116104054</c:v>
                </c:pt>
                <c:pt idx="9070">
                  <c:v>1.3592659679976</c:v>
                </c:pt>
                <c:pt idx="9071">
                  <c:v>1.3594158319411</c:v>
                </c:pt>
                <c:pt idx="9072">
                  <c:v>1.3595656958847</c:v>
                </c:pt>
                <c:pt idx="9073">
                  <c:v>1.3597155598282</c:v>
                </c:pt>
                <c:pt idx="9074">
                  <c:v>1.3598654237718</c:v>
                </c:pt>
                <c:pt idx="9075">
                  <c:v>1.3600152877153</c:v>
                </c:pt>
                <c:pt idx="9076">
                  <c:v>1.3601651516589</c:v>
                </c:pt>
                <c:pt idx="9077">
                  <c:v>1.3603150156024</c:v>
                </c:pt>
                <c:pt idx="9078">
                  <c:v>1.360464879546</c:v>
                </c:pt>
                <c:pt idx="9079">
                  <c:v>1.3606147434895</c:v>
                </c:pt>
                <c:pt idx="9080">
                  <c:v>1.3607646074331</c:v>
                </c:pt>
                <c:pt idx="9081">
                  <c:v>1.3609144713766</c:v>
                </c:pt>
                <c:pt idx="9082">
                  <c:v>1.3610643353202</c:v>
                </c:pt>
                <c:pt idx="9083">
                  <c:v>1.3612141992637</c:v>
                </c:pt>
                <c:pt idx="9084">
                  <c:v>1.3613640632073</c:v>
                </c:pt>
                <c:pt idx="9085">
                  <c:v>1.3615139271508</c:v>
                </c:pt>
                <c:pt idx="9086">
                  <c:v>1.3616637910944</c:v>
                </c:pt>
                <c:pt idx="9087">
                  <c:v>1.3618136550379</c:v>
                </c:pt>
                <c:pt idx="9088">
                  <c:v>1.3619635189815</c:v>
                </c:pt>
                <c:pt idx="9089">
                  <c:v>1.362113382925</c:v>
                </c:pt>
                <c:pt idx="9090">
                  <c:v>1.3622632468686</c:v>
                </c:pt>
                <c:pt idx="9091">
                  <c:v>1.3624131108121</c:v>
                </c:pt>
                <c:pt idx="9092">
                  <c:v>1.3625629747557</c:v>
                </c:pt>
                <c:pt idx="9093">
                  <c:v>1.3627128386992</c:v>
                </c:pt>
                <c:pt idx="9094">
                  <c:v>1.3628627026428</c:v>
                </c:pt>
                <c:pt idx="9095">
                  <c:v>1.3630125665863</c:v>
                </c:pt>
                <c:pt idx="9096">
                  <c:v>1.3631624305299</c:v>
                </c:pt>
                <c:pt idx="9097">
                  <c:v>1.3633122944734</c:v>
                </c:pt>
                <c:pt idx="9098">
                  <c:v>1.363462158417</c:v>
                </c:pt>
                <c:pt idx="9099">
                  <c:v>1.3636120223605</c:v>
                </c:pt>
                <c:pt idx="9100">
                  <c:v>1.3637618863041</c:v>
                </c:pt>
                <c:pt idx="9101">
                  <c:v>1.3639117502476</c:v>
                </c:pt>
                <c:pt idx="9102">
                  <c:v>1.3640616141912</c:v>
                </c:pt>
                <c:pt idx="9103">
                  <c:v>1.3642114781347</c:v>
                </c:pt>
                <c:pt idx="9104">
                  <c:v>1.3643613420783</c:v>
                </c:pt>
                <c:pt idx="9105">
                  <c:v>1.3645112060218</c:v>
                </c:pt>
                <c:pt idx="9106">
                  <c:v>1.3646610699654</c:v>
                </c:pt>
                <c:pt idx="9107">
                  <c:v>1.3648109339089</c:v>
                </c:pt>
                <c:pt idx="9108">
                  <c:v>1.3649607978525</c:v>
                </c:pt>
                <c:pt idx="9109">
                  <c:v>1.365110661796</c:v>
                </c:pt>
                <c:pt idx="9110">
                  <c:v>1.3652605257396</c:v>
                </c:pt>
                <c:pt idx="9111">
                  <c:v>1.3654103896831</c:v>
                </c:pt>
                <c:pt idx="9112">
                  <c:v>1.3655602536267</c:v>
                </c:pt>
                <c:pt idx="9113">
                  <c:v>1.3657101175702</c:v>
                </c:pt>
                <c:pt idx="9114">
                  <c:v>1.3658599815138</c:v>
                </c:pt>
                <c:pt idx="9115">
                  <c:v>1.3660098454573</c:v>
                </c:pt>
                <c:pt idx="9116">
                  <c:v>1.3661597094009</c:v>
                </c:pt>
                <c:pt idx="9117">
                  <c:v>1.3663095733444</c:v>
                </c:pt>
                <c:pt idx="9118">
                  <c:v>1.366459437288</c:v>
                </c:pt>
                <c:pt idx="9119">
                  <c:v>1.3666093012315</c:v>
                </c:pt>
                <c:pt idx="9120">
                  <c:v>1.3667591651751</c:v>
                </c:pt>
                <c:pt idx="9121">
                  <c:v>1.3669090291186</c:v>
                </c:pt>
                <c:pt idx="9122">
                  <c:v>1.3670588930622</c:v>
                </c:pt>
                <c:pt idx="9123">
                  <c:v>1.3672087570057</c:v>
                </c:pt>
                <c:pt idx="9124">
                  <c:v>1.3673586209493</c:v>
                </c:pt>
                <c:pt idx="9125">
                  <c:v>1.3675084848928</c:v>
                </c:pt>
                <c:pt idx="9126">
                  <c:v>1.3676583488364</c:v>
                </c:pt>
                <c:pt idx="9127">
                  <c:v>1.3678082127799</c:v>
                </c:pt>
                <c:pt idx="9128">
                  <c:v>1.3679580767235</c:v>
                </c:pt>
                <c:pt idx="9129">
                  <c:v>1.368107940667</c:v>
                </c:pt>
                <c:pt idx="9130">
                  <c:v>1.3682578046106</c:v>
                </c:pt>
                <c:pt idx="9131">
                  <c:v>1.3684076685541</c:v>
                </c:pt>
                <c:pt idx="9132">
                  <c:v>1.3685575324977</c:v>
                </c:pt>
                <c:pt idx="9133">
                  <c:v>1.3687073964412</c:v>
                </c:pt>
                <c:pt idx="9134">
                  <c:v>1.3688572603848</c:v>
                </c:pt>
                <c:pt idx="9135">
                  <c:v>1.3690071243283</c:v>
                </c:pt>
                <c:pt idx="9136">
                  <c:v>1.3691569882719</c:v>
                </c:pt>
                <c:pt idx="9137">
                  <c:v>1.3693068522154</c:v>
                </c:pt>
                <c:pt idx="9138">
                  <c:v>1.369456716159</c:v>
                </c:pt>
                <c:pt idx="9139">
                  <c:v>1.3696065801025</c:v>
                </c:pt>
                <c:pt idx="9140">
                  <c:v>1.3697564440461</c:v>
                </c:pt>
                <c:pt idx="9141">
                  <c:v>1.3699063079896</c:v>
                </c:pt>
                <c:pt idx="9142">
                  <c:v>1.3700561719332</c:v>
                </c:pt>
                <c:pt idx="9143">
                  <c:v>1.3702060358767</c:v>
                </c:pt>
                <c:pt idx="9144">
                  <c:v>1.3703558998203</c:v>
                </c:pt>
                <c:pt idx="9145">
                  <c:v>1.3705057637638</c:v>
                </c:pt>
                <c:pt idx="9146">
                  <c:v>1.3706556277074</c:v>
                </c:pt>
                <c:pt idx="9147">
                  <c:v>1.3708054916509</c:v>
                </c:pt>
                <c:pt idx="9148">
                  <c:v>1.3709553555945</c:v>
                </c:pt>
                <c:pt idx="9149">
                  <c:v>1.371105219538</c:v>
                </c:pt>
                <c:pt idx="9150">
                  <c:v>1.3712550834816</c:v>
                </c:pt>
                <c:pt idx="9151">
                  <c:v>1.3714049474251</c:v>
                </c:pt>
                <c:pt idx="9152">
                  <c:v>1.3715548113687</c:v>
                </c:pt>
                <c:pt idx="9153">
                  <c:v>1.3717046753122</c:v>
                </c:pt>
                <c:pt idx="9154">
                  <c:v>1.3718545392558</c:v>
                </c:pt>
                <c:pt idx="9155">
                  <c:v>1.3720044031993</c:v>
                </c:pt>
                <c:pt idx="9156">
                  <c:v>1.3721542671429</c:v>
                </c:pt>
                <c:pt idx="9157">
                  <c:v>1.3723041310864</c:v>
                </c:pt>
                <c:pt idx="9158">
                  <c:v>1.37245399503</c:v>
                </c:pt>
                <c:pt idx="9159">
                  <c:v>1.3726038589735</c:v>
                </c:pt>
                <c:pt idx="9160">
                  <c:v>1.3727537229171</c:v>
                </c:pt>
                <c:pt idx="9161">
                  <c:v>1.3729035868606</c:v>
                </c:pt>
                <c:pt idx="9162">
                  <c:v>1.3730534508042</c:v>
                </c:pt>
                <c:pt idx="9163">
                  <c:v>1.3732033147477</c:v>
                </c:pt>
                <c:pt idx="9164">
                  <c:v>1.3733531786913</c:v>
                </c:pt>
                <c:pt idx="9165">
                  <c:v>1.3735030426348</c:v>
                </c:pt>
                <c:pt idx="9166">
                  <c:v>1.3736529065784</c:v>
                </c:pt>
                <c:pt idx="9167">
                  <c:v>1.3738027705219</c:v>
                </c:pt>
                <c:pt idx="9168">
                  <c:v>1.3739526344655</c:v>
                </c:pt>
                <c:pt idx="9169">
                  <c:v>1.374102498409</c:v>
                </c:pt>
                <c:pt idx="9170">
                  <c:v>1.3742523623526</c:v>
                </c:pt>
                <c:pt idx="9171">
                  <c:v>1.3744022262961</c:v>
                </c:pt>
                <c:pt idx="9172">
                  <c:v>1.3745520902397</c:v>
                </c:pt>
                <c:pt idx="9173">
                  <c:v>1.3747019541832</c:v>
                </c:pt>
                <c:pt idx="9174">
                  <c:v>1.3748518181268</c:v>
                </c:pt>
                <c:pt idx="9175">
                  <c:v>1.3750016820703</c:v>
                </c:pt>
                <c:pt idx="9176">
                  <c:v>1.3751515460139</c:v>
                </c:pt>
                <c:pt idx="9177">
                  <c:v>1.3753014099574</c:v>
                </c:pt>
                <c:pt idx="9178">
                  <c:v>1.375451273901</c:v>
                </c:pt>
                <c:pt idx="9179">
                  <c:v>1.3756011378445</c:v>
                </c:pt>
                <c:pt idx="9180">
                  <c:v>1.3757510017881</c:v>
                </c:pt>
                <c:pt idx="9181">
                  <c:v>1.3759008657316</c:v>
                </c:pt>
                <c:pt idx="9182">
                  <c:v>1.3760507296752</c:v>
                </c:pt>
                <c:pt idx="9183">
                  <c:v>1.3762005936187</c:v>
                </c:pt>
                <c:pt idx="9184">
                  <c:v>1.3763504575623</c:v>
                </c:pt>
                <c:pt idx="9185">
                  <c:v>1.3765003215058</c:v>
                </c:pt>
                <c:pt idx="9186">
                  <c:v>1.3766501854494</c:v>
                </c:pt>
                <c:pt idx="9187">
                  <c:v>1.3768000493929</c:v>
                </c:pt>
                <c:pt idx="9188">
                  <c:v>1.3769499133365</c:v>
                </c:pt>
                <c:pt idx="9189">
                  <c:v>1.37709977728</c:v>
                </c:pt>
                <c:pt idx="9190">
                  <c:v>1.3772496412236</c:v>
                </c:pt>
                <c:pt idx="9191">
                  <c:v>1.3773995051671</c:v>
                </c:pt>
                <c:pt idx="9192">
                  <c:v>1.3775493691107</c:v>
                </c:pt>
                <c:pt idx="9193">
                  <c:v>1.377699233054199</c:v>
                </c:pt>
                <c:pt idx="9194">
                  <c:v>1.3778490969978</c:v>
                </c:pt>
                <c:pt idx="9195">
                  <c:v>1.3779989609413</c:v>
                </c:pt>
                <c:pt idx="9196">
                  <c:v>1.3781488248849</c:v>
                </c:pt>
                <c:pt idx="9197">
                  <c:v>1.3782986888284</c:v>
                </c:pt>
                <c:pt idx="9198">
                  <c:v>1.378448552772</c:v>
                </c:pt>
                <c:pt idx="9199">
                  <c:v>1.3785984167155</c:v>
                </c:pt>
                <c:pt idx="9200">
                  <c:v>1.3787482806591</c:v>
                </c:pt>
                <c:pt idx="9201">
                  <c:v>1.3788981446026</c:v>
                </c:pt>
                <c:pt idx="9202">
                  <c:v>1.3790480085462</c:v>
                </c:pt>
                <c:pt idx="9203">
                  <c:v>1.3791978724897</c:v>
                </c:pt>
                <c:pt idx="9204">
                  <c:v>1.3793477364333</c:v>
                </c:pt>
                <c:pt idx="9205">
                  <c:v>1.3794976003768</c:v>
                </c:pt>
                <c:pt idx="9206">
                  <c:v>1.3796474643204</c:v>
                </c:pt>
                <c:pt idx="9207">
                  <c:v>1.3797973282639</c:v>
                </c:pt>
                <c:pt idx="9208">
                  <c:v>1.3799471922075</c:v>
                </c:pt>
                <c:pt idx="9209">
                  <c:v>1.380097056151</c:v>
                </c:pt>
                <c:pt idx="9210">
                  <c:v>1.3802469200946</c:v>
                </c:pt>
                <c:pt idx="9211">
                  <c:v>1.3803967840381</c:v>
                </c:pt>
                <c:pt idx="9212">
                  <c:v>1.3805466479817</c:v>
                </c:pt>
                <c:pt idx="9213">
                  <c:v>1.3806965119252</c:v>
                </c:pt>
                <c:pt idx="9214">
                  <c:v>1.3808463758688</c:v>
                </c:pt>
                <c:pt idx="9215">
                  <c:v>1.3809962398123</c:v>
                </c:pt>
                <c:pt idx="9216">
                  <c:v>1.3811461037559</c:v>
                </c:pt>
                <c:pt idx="9217">
                  <c:v>1.3812959676994</c:v>
                </c:pt>
                <c:pt idx="9218">
                  <c:v>1.381445831643</c:v>
                </c:pt>
                <c:pt idx="9219">
                  <c:v>1.3815956955865</c:v>
                </c:pt>
                <c:pt idx="9220">
                  <c:v>1.3817455595301</c:v>
                </c:pt>
                <c:pt idx="9221">
                  <c:v>1.3818954234736</c:v>
                </c:pt>
                <c:pt idx="9222">
                  <c:v>1.3820452874172</c:v>
                </c:pt>
                <c:pt idx="9223">
                  <c:v>1.3821951513607</c:v>
                </c:pt>
                <c:pt idx="9224">
                  <c:v>1.3823450153043</c:v>
                </c:pt>
                <c:pt idx="9225">
                  <c:v>1.3824948792478</c:v>
                </c:pt>
                <c:pt idx="9226">
                  <c:v>1.3826447431914</c:v>
                </c:pt>
                <c:pt idx="9227">
                  <c:v>1.382794607134899</c:v>
                </c:pt>
                <c:pt idx="9228">
                  <c:v>1.3829444710785</c:v>
                </c:pt>
                <c:pt idx="9229">
                  <c:v>1.383094335022</c:v>
                </c:pt>
                <c:pt idx="9230">
                  <c:v>1.3832441989656</c:v>
                </c:pt>
                <c:pt idx="9231">
                  <c:v>1.3833940629091</c:v>
                </c:pt>
                <c:pt idx="9232">
                  <c:v>1.3835439268527</c:v>
                </c:pt>
                <c:pt idx="9233">
                  <c:v>1.3836937907962</c:v>
                </c:pt>
                <c:pt idx="9234">
                  <c:v>1.3838436547398</c:v>
                </c:pt>
                <c:pt idx="9235">
                  <c:v>1.3839935186833</c:v>
                </c:pt>
                <c:pt idx="9236">
                  <c:v>1.3841433826269</c:v>
                </c:pt>
                <c:pt idx="9237">
                  <c:v>1.3842932465704</c:v>
                </c:pt>
                <c:pt idx="9238">
                  <c:v>1.384443110514</c:v>
                </c:pt>
                <c:pt idx="9239">
                  <c:v>1.3845929744575</c:v>
                </c:pt>
                <c:pt idx="9240">
                  <c:v>1.3847428384011</c:v>
                </c:pt>
                <c:pt idx="9241">
                  <c:v>1.3848927023446</c:v>
                </c:pt>
                <c:pt idx="9242">
                  <c:v>1.3850425662882</c:v>
                </c:pt>
                <c:pt idx="9243">
                  <c:v>1.3851924302317</c:v>
                </c:pt>
                <c:pt idx="9244">
                  <c:v>1.3853422941753</c:v>
                </c:pt>
                <c:pt idx="9245">
                  <c:v>1.3854921581188</c:v>
                </c:pt>
                <c:pt idx="9246">
                  <c:v>1.3856420220624</c:v>
                </c:pt>
                <c:pt idx="9247">
                  <c:v>1.3857918860059</c:v>
                </c:pt>
                <c:pt idx="9248">
                  <c:v>1.3859417499495</c:v>
                </c:pt>
                <c:pt idx="9249">
                  <c:v>1.386091613893</c:v>
                </c:pt>
                <c:pt idx="9250">
                  <c:v>1.3862414778366</c:v>
                </c:pt>
                <c:pt idx="9251">
                  <c:v>1.3863913417801</c:v>
                </c:pt>
                <c:pt idx="9252">
                  <c:v>1.3865412057236</c:v>
                </c:pt>
                <c:pt idx="9253">
                  <c:v>1.3866910696672</c:v>
                </c:pt>
                <c:pt idx="9254">
                  <c:v>1.3868409336107</c:v>
                </c:pt>
                <c:pt idx="9255">
                  <c:v>1.3869907975543</c:v>
                </c:pt>
                <c:pt idx="9256">
                  <c:v>1.3871406614978</c:v>
                </c:pt>
                <c:pt idx="9257">
                  <c:v>1.3872905254414</c:v>
                </c:pt>
                <c:pt idx="9258">
                  <c:v>1.3874403893849</c:v>
                </c:pt>
                <c:pt idx="9259">
                  <c:v>1.3875902533285</c:v>
                </c:pt>
                <c:pt idx="9260">
                  <c:v>1.387740117272</c:v>
                </c:pt>
                <c:pt idx="9261">
                  <c:v>1.3878899812156</c:v>
                </c:pt>
                <c:pt idx="9262">
                  <c:v>1.3880398451591</c:v>
                </c:pt>
                <c:pt idx="9263">
                  <c:v>1.3881897091027</c:v>
                </c:pt>
                <c:pt idx="9264">
                  <c:v>1.3883395730462</c:v>
                </c:pt>
                <c:pt idx="9265">
                  <c:v>1.3884894369898</c:v>
                </c:pt>
                <c:pt idx="9266">
                  <c:v>1.3886393009333</c:v>
                </c:pt>
                <c:pt idx="9267">
                  <c:v>1.3887891648769</c:v>
                </c:pt>
                <c:pt idx="9268">
                  <c:v>1.3889390288204</c:v>
                </c:pt>
                <c:pt idx="9269">
                  <c:v>1.389088892764</c:v>
                </c:pt>
                <c:pt idx="9270">
                  <c:v>1.3892387567075</c:v>
                </c:pt>
                <c:pt idx="9271">
                  <c:v>1.3893886206511</c:v>
                </c:pt>
                <c:pt idx="9272">
                  <c:v>1.3895384845946</c:v>
                </c:pt>
                <c:pt idx="9273">
                  <c:v>1.3896883485382</c:v>
                </c:pt>
                <c:pt idx="9274">
                  <c:v>1.3898382124817</c:v>
                </c:pt>
                <c:pt idx="9275">
                  <c:v>1.3899880764253</c:v>
                </c:pt>
                <c:pt idx="9276">
                  <c:v>1.3901379403688</c:v>
                </c:pt>
                <c:pt idx="9277">
                  <c:v>1.3902878043124</c:v>
                </c:pt>
                <c:pt idx="9278">
                  <c:v>1.3904376682559</c:v>
                </c:pt>
                <c:pt idx="9279">
                  <c:v>1.3905875321995</c:v>
                </c:pt>
                <c:pt idx="9280">
                  <c:v>1.390737396143</c:v>
                </c:pt>
                <c:pt idx="9281">
                  <c:v>1.3908872600866</c:v>
                </c:pt>
                <c:pt idx="9282">
                  <c:v>1.3910371240301</c:v>
                </c:pt>
                <c:pt idx="9283">
                  <c:v>1.3911869879737</c:v>
                </c:pt>
                <c:pt idx="9284">
                  <c:v>1.3913368519172</c:v>
                </c:pt>
                <c:pt idx="9285">
                  <c:v>1.3914867158608</c:v>
                </c:pt>
                <c:pt idx="9286">
                  <c:v>1.3916365798043</c:v>
                </c:pt>
                <c:pt idx="9287">
                  <c:v>1.3917864437479</c:v>
                </c:pt>
                <c:pt idx="9288">
                  <c:v>1.3919363076914</c:v>
                </c:pt>
                <c:pt idx="9289">
                  <c:v>1.392086171635</c:v>
                </c:pt>
                <c:pt idx="9290">
                  <c:v>1.3922360355785</c:v>
                </c:pt>
                <c:pt idx="9291">
                  <c:v>1.3923858995221</c:v>
                </c:pt>
                <c:pt idx="9292">
                  <c:v>1.3925357634656</c:v>
                </c:pt>
                <c:pt idx="9293">
                  <c:v>1.3926856274092</c:v>
                </c:pt>
                <c:pt idx="9294">
                  <c:v>1.3928354913527</c:v>
                </c:pt>
                <c:pt idx="9295">
                  <c:v>1.3929853552963</c:v>
                </c:pt>
                <c:pt idx="9296">
                  <c:v>1.3931352192398</c:v>
                </c:pt>
                <c:pt idx="9297">
                  <c:v>1.3932850831834</c:v>
                </c:pt>
                <c:pt idx="9298">
                  <c:v>1.3934349471269</c:v>
                </c:pt>
                <c:pt idx="9299">
                  <c:v>1.3935848110705</c:v>
                </c:pt>
                <c:pt idx="9300">
                  <c:v>1.393734675014</c:v>
                </c:pt>
                <c:pt idx="9301">
                  <c:v>1.3938845389576</c:v>
                </c:pt>
                <c:pt idx="9302">
                  <c:v>1.3940344029011</c:v>
                </c:pt>
                <c:pt idx="9303">
                  <c:v>1.3941842668447</c:v>
                </c:pt>
                <c:pt idx="9304">
                  <c:v>1.3943341307882</c:v>
                </c:pt>
                <c:pt idx="9305">
                  <c:v>1.3944839947318</c:v>
                </c:pt>
                <c:pt idx="9306">
                  <c:v>1.3946338586753</c:v>
                </c:pt>
                <c:pt idx="9307">
                  <c:v>1.3947837226189</c:v>
                </c:pt>
                <c:pt idx="9308">
                  <c:v>1.3949335865624</c:v>
                </c:pt>
                <c:pt idx="9309">
                  <c:v>1.395083450506</c:v>
                </c:pt>
                <c:pt idx="9310">
                  <c:v>1.3952333144495</c:v>
                </c:pt>
                <c:pt idx="9311">
                  <c:v>1.3953831783931</c:v>
                </c:pt>
                <c:pt idx="9312">
                  <c:v>1.3955330423366</c:v>
                </c:pt>
                <c:pt idx="9313">
                  <c:v>1.3956829062802</c:v>
                </c:pt>
                <c:pt idx="9314">
                  <c:v>1.3958327702237</c:v>
                </c:pt>
                <c:pt idx="9315">
                  <c:v>1.3959826341673</c:v>
                </c:pt>
                <c:pt idx="9316">
                  <c:v>1.3961324981108</c:v>
                </c:pt>
                <c:pt idx="9317">
                  <c:v>1.3962823620544</c:v>
                </c:pt>
                <c:pt idx="9318">
                  <c:v>1.3964322259979</c:v>
                </c:pt>
                <c:pt idx="9319">
                  <c:v>1.3965820899415</c:v>
                </c:pt>
                <c:pt idx="9320">
                  <c:v>1.396731953885</c:v>
                </c:pt>
                <c:pt idx="9321">
                  <c:v>1.3968818178286</c:v>
                </c:pt>
                <c:pt idx="9322">
                  <c:v>1.3970316817721</c:v>
                </c:pt>
                <c:pt idx="9323">
                  <c:v>1.3971815457157</c:v>
                </c:pt>
                <c:pt idx="9324">
                  <c:v>1.3973314096592</c:v>
                </c:pt>
                <c:pt idx="9325">
                  <c:v>1.3974812736028</c:v>
                </c:pt>
                <c:pt idx="9326">
                  <c:v>1.3976311375463</c:v>
                </c:pt>
                <c:pt idx="9327">
                  <c:v>1.3977810014899</c:v>
                </c:pt>
                <c:pt idx="9328">
                  <c:v>1.3979308654334</c:v>
                </c:pt>
                <c:pt idx="9329">
                  <c:v>1.398080729377</c:v>
                </c:pt>
                <c:pt idx="9330">
                  <c:v>1.3982305933205</c:v>
                </c:pt>
                <c:pt idx="9331">
                  <c:v>1.3983804572641</c:v>
                </c:pt>
                <c:pt idx="9332">
                  <c:v>1.3985303212076</c:v>
                </c:pt>
                <c:pt idx="9333">
                  <c:v>1.3986801851512</c:v>
                </c:pt>
                <c:pt idx="9334">
                  <c:v>1.3988300490947</c:v>
                </c:pt>
                <c:pt idx="9335">
                  <c:v>1.3989799130383</c:v>
                </c:pt>
                <c:pt idx="9336">
                  <c:v>1.3991297769818</c:v>
                </c:pt>
                <c:pt idx="9337">
                  <c:v>1.3992796409254</c:v>
                </c:pt>
                <c:pt idx="9338">
                  <c:v>1.3994295048689</c:v>
                </c:pt>
                <c:pt idx="9339">
                  <c:v>1.3995793688125</c:v>
                </c:pt>
                <c:pt idx="9340">
                  <c:v>1.399729232756</c:v>
                </c:pt>
                <c:pt idx="9341">
                  <c:v>1.3998790966996</c:v>
                </c:pt>
                <c:pt idx="9342">
                  <c:v>1.4000289606431</c:v>
                </c:pt>
                <c:pt idx="9343">
                  <c:v>1.4001788245867</c:v>
                </c:pt>
                <c:pt idx="9344">
                  <c:v>1.4003286885302</c:v>
                </c:pt>
                <c:pt idx="9345">
                  <c:v>1.4004785524738</c:v>
                </c:pt>
                <c:pt idx="9346">
                  <c:v>1.4006284164173</c:v>
                </c:pt>
                <c:pt idx="9347">
                  <c:v>1.4007782803609</c:v>
                </c:pt>
                <c:pt idx="9348">
                  <c:v>1.4009281443044</c:v>
                </c:pt>
                <c:pt idx="9349">
                  <c:v>1.401078008248</c:v>
                </c:pt>
                <c:pt idx="9350">
                  <c:v>1.4012278721915</c:v>
                </c:pt>
                <c:pt idx="9351">
                  <c:v>1.4013777361351</c:v>
                </c:pt>
                <c:pt idx="9352">
                  <c:v>1.4015276000786</c:v>
                </c:pt>
                <c:pt idx="9353">
                  <c:v>1.4016774640222</c:v>
                </c:pt>
                <c:pt idx="9354">
                  <c:v>1.4018273279657</c:v>
                </c:pt>
                <c:pt idx="9355">
                  <c:v>1.4019771919093</c:v>
                </c:pt>
                <c:pt idx="9356">
                  <c:v>1.4021270558528</c:v>
                </c:pt>
                <c:pt idx="9357">
                  <c:v>1.4022769197964</c:v>
                </c:pt>
                <c:pt idx="9358">
                  <c:v>1.4024267837399</c:v>
                </c:pt>
                <c:pt idx="9359">
                  <c:v>1.4025766476835</c:v>
                </c:pt>
                <c:pt idx="9360">
                  <c:v>1.402726511627</c:v>
                </c:pt>
                <c:pt idx="9361">
                  <c:v>1.4028763755706</c:v>
                </c:pt>
                <c:pt idx="9362">
                  <c:v>1.4030262395141</c:v>
                </c:pt>
                <c:pt idx="9363">
                  <c:v>1.4031761034577</c:v>
                </c:pt>
                <c:pt idx="9364">
                  <c:v>1.4033259674012</c:v>
                </c:pt>
                <c:pt idx="9365">
                  <c:v>1.4034758313448</c:v>
                </c:pt>
                <c:pt idx="9366">
                  <c:v>1.403625695288299</c:v>
                </c:pt>
                <c:pt idx="9367">
                  <c:v>1.4037755592319</c:v>
                </c:pt>
                <c:pt idx="9368">
                  <c:v>1.4039254231754</c:v>
                </c:pt>
                <c:pt idx="9369">
                  <c:v>1.404075287119</c:v>
                </c:pt>
                <c:pt idx="9370">
                  <c:v>1.4042251510625</c:v>
                </c:pt>
                <c:pt idx="9371">
                  <c:v>1.4043750150061</c:v>
                </c:pt>
                <c:pt idx="9372">
                  <c:v>1.4045248789496</c:v>
                </c:pt>
                <c:pt idx="9373">
                  <c:v>1.4046747428932</c:v>
                </c:pt>
                <c:pt idx="9374">
                  <c:v>1.4048246068367</c:v>
                </c:pt>
                <c:pt idx="9375">
                  <c:v>1.4049744707803</c:v>
                </c:pt>
                <c:pt idx="9376">
                  <c:v>1.4051243347238</c:v>
                </c:pt>
                <c:pt idx="9377">
                  <c:v>1.4052741986674</c:v>
                </c:pt>
                <c:pt idx="9378">
                  <c:v>1.4054240626109</c:v>
                </c:pt>
                <c:pt idx="9379">
                  <c:v>1.4055739265545</c:v>
                </c:pt>
                <c:pt idx="9380">
                  <c:v>1.405723790498</c:v>
                </c:pt>
                <c:pt idx="9381">
                  <c:v>1.4058736544416</c:v>
                </c:pt>
                <c:pt idx="9382">
                  <c:v>1.4060235183851</c:v>
                </c:pt>
                <c:pt idx="9383">
                  <c:v>1.4061733823287</c:v>
                </c:pt>
                <c:pt idx="9384">
                  <c:v>1.4063232462722</c:v>
                </c:pt>
                <c:pt idx="9385">
                  <c:v>1.4064731102158</c:v>
                </c:pt>
                <c:pt idx="9386">
                  <c:v>1.4066229741593</c:v>
                </c:pt>
                <c:pt idx="9387">
                  <c:v>1.4067728381029</c:v>
                </c:pt>
                <c:pt idx="9388">
                  <c:v>1.4069227020464</c:v>
                </c:pt>
                <c:pt idx="9389">
                  <c:v>1.40707256599</c:v>
                </c:pt>
                <c:pt idx="9390">
                  <c:v>1.4072224299335</c:v>
                </c:pt>
                <c:pt idx="9391">
                  <c:v>1.4073722938771</c:v>
                </c:pt>
                <c:pt idx="9392">
                  <c:v>1.4075221578206</c:v>
                </c:pt>
                <c:pt idx="9393">
                  <c:v>1.4076720217642</c:v>
                </c:pt>
                <c:pt idx="9394">
                  <c:v>1.4078218857077</c:v>
                </c:pt>
                <c:pt idx="9395">
                  <c:v>1.4079717496513</c:v>
                </c:pt>
                <c:pt idx="9396">
                  <c:v>1.4081216135948</c:v>
                </c:pt>
                <c:pt idx="9397">
                  <c:v>1.4082714775384</c:v>
                </c:pt>
                <c:pt idx="9398">
                  <c:v>1.4084213414819</c:v>
                </c:pt>
                <c:pt idx="9399">
                  <c:v>1.4085712054255</c:v>
                </c:pt>
                <c:pt idx="9400">
                  <c:v>1.408721069369</c:v>
                </c:pt>
                <c:pt idx="9401">
                  <c:v>1.4088709333126</c:v>
                </c:pt>
                <c:pt idx="9402">
                  <c:v>1.409020797256099</c:v>
                </c:pt>
                <c:pt idx="9403">
                  <c:v>1.4091706611997</c:v>
                </c:pt>
                <c:pt idx="9404">
                  <c:v>1.4093205251432</c:v>
                </c:pt>
                <c:pt idx="9405">
                  <c:v>1.4094703890868</c:v>
                </c:pt>
                <c:pt idx="9406">
                  <c:v>1.409620253030299</c:v>
                </c:pt>
                <c:pt idx="9407">
                  <c:v>1.4097701169739</c:v>
                </c:pt>
                <c:pt idx="9408">
                  <c:v>1.4099199809174</c:v>
                </c:pt>
                <c:pt idx="9409">
                  <c:v>1.410069844861</c:v>
                </c:pt>
                <c:pt idx="9410">
                  <c:v>1.4102197088045</c:v>
                </c:pt>
                <c:pt idx="9411">
                  <c:v>1.4103695727481</c:v>
                </c:pt>
                <c:pt idx="9412">
                  <c:v>1.4105194366916</c:v>
                </c:pt>
                <c:pt idx="9413">
                  <c:v>1.4106693006352</c:v>
                </c:pt>
                <c:pt idx="9414">
                  <c:v>1.4108191645787</c:v>
                </c:pt>
                <c:pt idx="9415">
                  <c:v>1.4109690285223</c:v>
                </c:pt>
                <c:pt idx="9416">
                  <c:v>1.4111188924658</c:v>
                </c:pt>
                <c:pt idx="9417">
                  <c:v>1.4112687564094</c:v>
                </c:pt>
                <c:pt idx="9418">
                  <c:v>1.4114186203529</c:v>
                </c:pt>
                <c:pt idx="9419">
                  <c:v>1.4115684842965</c:v>
                </c:pt>
                <c:pt idx="9420">
                  <c:v>1.41171834824</c:v>
                </c:pt>
                <c:pt idx="9421">
                  <c:v>1.411868212183599</c:v>
                </c:pt>
                <c:pt idx="9422">
                  <c:v>1.4120180761271</c:v>
                </c:pt>
                <c:pt idx="9423">
                  <c:v>1.4121679400707</c:v>
                </c:pt>
                <c:pt idx="9424">
                  <c:v>1.4123178040142</c:v>
                </c:pt>
                <c:pt idx="9425">
                  <c:v>1.4124676679578</c:v>
                </c:pt>
                <c:pt idx="9426">
                  <c:v>1.4126175319013</c:v>
                </c:pt>
                <c:pt idx="9427">
                  <c:v>1.4127673958449</c:v>
                </c:pt>
                <c:pt idx="9428">
                  <c:v>1.4129172597884</c:v>
                </c:pt>
                <c:pt idx="9429">
                  <c:v>1.413067123732</c:v>
                </c:pt>
                <c:pt idx="9430">
                  <c:v>1.4132169876755</c:v>
                </c:pt>
                <c:pt idx="9431">
                  <c:v>1.4133668516191</c:v>
                </c:pt>
                <c:pt idx="9432">
                  <c:v>1.4135167155626</c:v>
                </c:pt>
                <c:pt idx="9433">
                  <c:v>1.4136665795062</c:v>
                </c:pt>
                <c:pt idx="9434">
                  <c:v>1.4138164434497</c:v>
                </c:pt>
                <c:pt idx="9435">
                  <c:v>1.4139663073933</c:v>
                </c:pt>
                <c:pt idx="9436">
                  <c:v>1.4141161713368</c:v>
                </c:pt>
                <c:pt idx="9437">
                  <c:v>1.4142660352804</c:v>
                </c:pt>
                <c:pt idx="9438">
                  <c:v>1.4144158992239</c:v>
                </c:pt>
                <c:pt idx="9439">
                  <c:v>1.4145657631675</c:v>
                </c:pt>
                <c:pt idx="9440">
                  <c:v>1.414715627111</c:v>
                </c:pt>
                <c:pt idx="9441">
                  <c:v>1.4148654910546</c:v>
                </c:pt>
                <c:pt idx="9442">
                  <c:v>1.4150153549981</c:v>
                </c:pt>
                <c:pt idx="9443">
                  <c:v>1.4151652189417</c:v>
                </c:pt>
                <c:pt idx="9444">
                  <c:v>1.4153150828852</c:v>
                </c:pt>
                <c:pt idx="9445">
                  <c:v>1.4154649468288</c:v>
                </c:pt>
                <c:pt idx="9446">
                  <c:v>1.4156148107723</c:v>
                </c:pt>
                <c:pt idx="9447">
                  <c:v>1.4157646747159</c:v>
                </c:pt>
                <c:pt idx="9448">
                  <c:v>1.4159145386594</c:v>
                </c:pt>
                <c:pt idx="9449">
                  <c:v>1.416064402603</c:v>
                </c:pt>
                <c:pt idx="9450">
                  <c:v>1.4162142665465</c:v>
                </c:pt>
                <c:pt idx="9451">
                  <c:v>1.4163641304901</c:v>
                </c:pt>
                <c:pt idx="9452">
                  <c:v>1.4165139944336</c:v>
                </c:pt>
                <c:pt idx="9453">
                  <c:v>1.4166638583772</c:v>
                </c:pt>
                <c:pt idx="9454">
                  <c:v>1.4168137223207</c:v>
                </c:pt>
                <c:pt idx="9455">
                  <c:v>1.4169635862643</c:v>
                </c:pt>
                <c:pt idx="9456">
                  <c:v>1.4171134502078</c:v>
                </c:pt>
                <c:pt idx="9457">
                  <c:v>1.4172633141514</c:v>
                </c:pt>
                <c:pt idx="9458">
                  <c:v>1.4174131780949</c:v>
                </c:pt>
                <c:pt idx="9459">
                  <c:v>1.417563042038499</c:v>
                </c:pt>
                <c:pt idx="9460">
                  <c:v>1.417712905982</c:v>
                </c:pt>
                <c:pt idx="9461">
                  <c:v>1.4178627699256</c:v>
                </c:pt>
                <c:pt idx="9462">
                  <c:v>1.4180126338691</c:v>
                </c:pt>
                <c:pt idx="9463">
                  <c:v>1.4181624978127</c:v>
                </c:pt>
                <c:pt idx="9464">
                  <c:v>1.4183123617562</c:v>
                </c:pt>
                <c:pt idx="9465">
                  <c:v>1.4184622256998</c:v>
                </c:pt>
                <c:pt idx="9466">
                  <c:v>1.4186120896433</c:v>
                </c:pt>
                <c:pt idx="9467">
                  <c:v>1.4187619535869</c:v>
                </c:pt>
                <c:pt idx="9468">
                  <c:v>1.4189118175304</c:v>
                </c:pt>
                <c:pt idx="9469">
                  <c:v>1.419061681474</c:v>
                </c:pt>
                <c:pt idx="9470">
                  <c:v>1.4192115454175</c:v>
                </c:pt>
                <c:pt idx="9471">
                  <c:v>1.4193614093611</c:v>
                </c:pt>
                <c:pt idx="9472">
                  <c:v>1.4195112733046</c:v>
                </c:pt>
                <c:pt idx="9473">
                  <c:v>1.4196611372482</c:v>
                </c:pt>
                <c:pt idx="9474">
                  <c:v>1.4198110011917</c:v>
                </c:pt>
                <c:pt idx="9475">
                  <c:v>1.4199608651353</c:v>
                </c:pt>
                <c:pt idx="9476">
                  <c:v>1.4201107290788</c:v>
                </c:pt>
                <c:pt idx="9477">
                  <c:v>1.4202605930224</c:v>
                </c:pt>
                <c:pt idx="9478">
                  <c:v>1.4204104569659</c:v>
                </c:pt>
                <c:pt idx="9479">
                  <c:v>1.4205603209095</c:v>
                </c:pt>
                <c:pt idx="9480">
                  <c:v>1.420710184853</c:v>
                </c:pt>
                <c:pt idx="9481">
                  <c:v>1.4208600487966</c:v>
                </c:pt>
                <c:pt idx="9482">
                  <c:v>1.4210099127401</c:v>
                </c:pt>
                <c:pt idx="9483">
                  <c:v>1.4211597766837</c:v>
                </c:pt>
                <c:pt idx="9484">
                  <c:v>1.4213096406272</c:v>
                </c:pt>
                <c:pt idx="9485">
                  <c:v>1.4214595045708</c:v>
                </c:pt>
                <c:pt idx="9486">
                  <c:v>1.4216093685143</c:v>
                </c:pt>
                <c:pt idx="9487">
                  <c:v>1.4217592324579</c:v>
                </c:pt>
                <c:pt idx="9488">
                  <c:v>1.4219090964014</c:v>
                </c:pt>
                <c:pt idx="9489">
                  <c:v>1.422058960345</c:v>
                </c:pt>
                <c:pt idx="9490">
                  <c:v>1.4222088242885</c:v>
                </c:pt>
                <c:pt idx="9491">
                  <c:v>1.4223586882321</c:v>
                </c:pt>
                <c:pt idx="9492">
                  <c:v>1.4225085521756</c:v>
                </c:pt>
                <c:pt idx="9493">
                  <c:v>1.4226584161192</c:v>
                </c:pt>
                <c:pt idx="9494">
                  <c:v>1.4228082800627</c:v>
                </c:pt>
                <c:pt idx="9495">
                  <c:v>1.4229581440063</c:v>
                </c:pt>
                <c:pt idx="9496">
                  <c:v>1.4231080079498</c:v>
                </c:pt>
                <c:pt idx="9497">
                  <c:v>1.4232578718934</c:v>
                </c:pt>
                <c:pt idx="9498">
                  <c:v>1.4234077358369</c:v>
                </c:pt>
                <c:pt idx="9499">
                  <c:v>1.4235575997805</c:v>
                </c:pt>
                <c:pt idx="9500">
                  <c:v>1.423707463724</c:v>
                </c:pt>
                <c:pt idx="9501">
                  <c:v>1.4238573276676</c:v>
                </c:pt>
                <c:pt idx="9502">
                  <c:v>1.4240071916111</c:v>
                </c:pt>
                <c:pt idx="9503">
                  <c:v>1.4241570555547</c:v>
                </c:pt>
                <c:pt idx="9504">
                  <c:v>1.4243069194982</c:v>
                </c:pt>
                <c:pt idx="9505">
                  <c:v>1.4244567834418</c:v>
                </c:pt>
                <c:pt idx="9506">
                  <c:v>1.4246066473853</c:v>
                </c:pt>
                <c:pt idx="9507">
                  <c:v>1.4247565113289</c:v>
                </c:pt>
                <c:pt idx="9508">
                  <c:v>1.4249063752724</c:v>
                </c:pt>
                <c:pt idx="9509">
                  <c:v>1.425056239216</c:v>
                </c:pt>
                <c:pt idx="9510">
                  <c:v>1.4252061031595</c:v>
                </c:pt>
                <c:pt idx="9511">
                  <c:v>1.4253559671031</c:v>
                </c:pt>
                <c:pt idx="9512">
                  <c:v>1.4255058310466</c:v>
                </c:pt>
                <c:pt idx="9513">
                  <c:v>1.4256556949902</c:v>
                </c:pt>
                <c:pt idx="9514">
                  <c:v>1.4258055589337</c:v>
                </c:pt>
                <c:pt idx="9515">
                  <c:v>1.4259554228773</c:v>
                </c:pt>
                <c:pt idx="9516">
                  <c:v>1.4261052868208</c:v>
                </c:pt>
                <c:pt idx="9517">
                  <c:v>1.4262551507644</c:v>
                </c:pt>
                <c:pt idx="9518">
                  <c:v>1.4264050147079</c:v>
                </c:pt>
                <c:pt idx="9519">
                  <c:v>1.4265548786515</c:v>
                </c:pt>
                <c:pt idx="9520">
                  <c:v>1.426704742594999</c:v>
                </c:pt>
                <c:pt idx="9521">
                  <c:v>1.4268546065386</c:v>
                </c:pt>
                <c:pt idx="9522">
                  <c:v>1.4270044704821</c:v>
                </c:pt>
                <c:pt idx="9523">
                  <c:v>1.4271543344257</c:v>
                </c:pt>
                <c:pt idx="9524">
                  <c:v>1.4273041983692</c:v>
                </c:pt>
                <c:pt idx="9525">
                  <c:v>1.4274540623128</c:v>
                </c:pt>
                <c:pt idx="9526">
                  <c:v>1.4276039262563</c:v>
                </c:pt>
                <c:pt idx="9527">
                  <c:v>1.4277537901999</c:v>
                </c:pt>
                <c:pt idx="9528">
                  <c:v>1.4279036541434</c:v>
                </c:pt>
                <c:pt idx="9529">
                  <c:v>1.428053518087</c:v>
                </c:pt>
                <c:pt idx="9530">
                  <c:v>1.4282033820305</c:v>
                </c:pt>
                <c:pt idx="9531">
                  <c:v>1.4283532459741</c:v>
                </c:pt>
                <c:pt idx="9532">
                  <c:v>1.4285031099176</c:v>
                </c:pt>
                <c:pt idx="9533">
                  <c:v>1.4286529738612</c:v>
                </c:pt>
                <c:pt idx="9534">
                  <c:v>1.4288028378047</c:v>
                </c:pt>
                <c:pt idx="9535">
                  <c:v>1.4289527017483</c:v>
                </c:pt>
                <c:pt idx="9536">
                  <c:v>1.4291025656918</c:v>
                </c:pt>
                <c:pt idx="9537">
                  <c:v>1.4292524296354</c:v>
                </c:pt>
                <c:pt idx="9538">
                  <c:v>1.4294022935789</c:v>
                </c:pt>
                <c:pt idx="9539">
                  <c:v>1.4295521575225</c:v>
                </c:pt>
                <c:pt idx="9540">
                  <c:v>1.429702021466</c:v>
                </c:pt>
                <c:pt idx="9541">
                  <c:v>1.4298518854096</c:v>
                </c:pt>
                <c:pt idx="9542">
                  <c:v>1.4300017493531</c:v>
                </c:pt>
                <c:pt idx="9543">
                  <c:v>1.4301516132967</c:v>
                </c:pt>
                <c:pt idx="9544">
                  <c:v>1.4303014772402</c:v>
                </c:pt>
                <c:pt idx="9545">
                  <c:v>1.4304513411838</c:v>
                </c:pt>
                <c:pt idx="9546">
                  <c:v>1.4306012051273</c:v>
                </c:pt>
                <c:pt idx="9547">
                  <c:v>1.4307510690709</c:v>
                </c:pt>
                <c:pt idx="9548">
                  <c:v>1.4309009330144</c:v>
                </c:pt>
                <c:pt idx="9549">
                  <c:v>1.431050796958</c:v>
                </c:pt>
                <c:pt idx="9550">
                  <c:v>1.4312006609015</c:v>
                </c:pt>
                <c:pt idx="9551">
                  <c:v>1.4313505248451</c:v>
                </c:pt>
                <c:pt idx="9552">
                  <c:v>1.4315003887886</c:v>
                </c:pt>
                <c:pt idx="9553">
                  <c:v>1.431650252732199</c:v>
                </c:pt>
                <c:pt idx="9554">
                  <c:v>1.4318001166757</c:v>
                </c:pt>
                <c:pt idx="9555">
                  <c:v>1.4319499806193</c:v>
                </c:pt>
                <c:pt idx="9556">
                  <c:v>1.4320998445628</c:v>
                </c:pt>
                <c:pt idx="9557">
                  <c:v>1.4322497085064</c:v>
                </c:pt>
                <c:pt idx="9558">
                  <c:v>1.4323995724499</c:v>
                </c:pt>
                <c:pt idx="9559">
                  <c:v>1.4325494363935</c:v>
                </c:pt>
                <c:pt idx="9560">
                  <c:v>1.432699300337</c:v>
                </c:pt>
                <c:pt idx="9561">
                  <c:v>1.4328491642806</c:v>
                </c:pt>
                <c:pt idx="9562">
                  <c:v>1.4329990282241</c:v>
                </c:pt>
                <c:pt idx="9563">
                  <c:v>1.4331488921677</c:v>
                </c:pt>
                <c:pt idx="9564">
                  <c:v>1.4332987561112</c:v>
                </c:pt>
                <c:pt idx="9565">
                  <c:v>1.4334486200548</c:v>
                </c:pt>
                <c:pt idx="9566">
                  <c:v>1.4335984839983</c:v>
                </c:pt>
                <c:pt idx="9567">
                  <c:v>1.4337483479419</c:v>
                </c:pt>
                <c:pt idx="9568">
                  <c:v>1.4338982118854</c:v>
                </c:pt>
                <c:pt idx="9569">
                  <c:v>1.434048075829</c:v>
                </c:pt>
                <c:pt idx="9570">
                  <c:v>1.4341979397725</c:v>
                </c:pt>
                <c:pt idx="9571">
                  <c:v>1.4343478037161</c:v>
                </c:pt>
                <c:pt idx="9572">
                  <c:v>1.4344976676596</c:v>
                </c:pt>
                <c:pt idx="9573">
                  <c:v>1.4346475316032</c:v>
                </c:pt>
                <c:pt idx="9574">
                  <c:v>1.4347973955467</c:v>
                </c:pt>
                <c:pt idx="9575">
                  <c:v>1.4349472594903</c:v>
                </c:pt>
                <c:pt idx="9576">
                  <c:v>1.4350971234338</c:v>
                </c:pt>
                <c:pt idx="9577">
                  <c:v>1.4352469873774</c:v>
                </c:pt>
                <c:pt idx="9578">
                  <c:v>1.4353968513209</c:v>
                </c:pt>
                <c:pt idx="9579">
                  <c:v>1.4355467152645</c:v>
                </c:pt>
                <c:pt idx="9580">
                  <c:v>1.435696579208</c:v>
                </c:pt>
                <c:pt idx="9581">
                  <c:v>1.4358464431516</c:v>
                </c:pt>
                <c:pt idx="9582">
                  <c:v>1.43599630709509</c:v>
                </c:pt>
                <c:pt idx="9583">
                  <c:v>1.4361461710387</c:v>
                </c:pt>
                <c:pt idx="9584">
                  <c:v>1.4362960349822</c:v>
                </c:pt>
                <c:pt idx="9585">
                  <c:v>1.4364458989258</c:v>
                </c:pt>
                <c:pt idx="9586">
                  <c:v>1.4365957628693</c:v>
                </c:pt>
                <c:pt idx="9587">
                  <c:v>1.4367456268129</c:v>
                </c:pt>
                <c:pt idx="9588">
                  <c:v>1.4368954907564</c:v>
                </c:pt>
                <c:pt idx="9589">
                  <c:v>1.4370453547</c:v>
                </c:pt>
                <c:pt idx="9590">
                  <c:v>1.4371952186435</c:v>
                </c:pt>
                <c:pt idx="9591">
                  <c:v>1.4373450825871</c:v>
                </c:pt>
                <c:pt idx="9592">
                  <c:v>1.4374949465306</c:v>
                </c:pt>
                <c:pt idx="9593">
                  <c:v>1.437644810474199</c:v>
                </c:pt>
                <c:pt idx="9594">
                  <c:v>1.437794674417699</c:v>
                </c:pt>
                <c:pt idx="9595">
                  <c:v>1.4379445383613</c:v>
                </c:pt>
                <c:pt idx="9596">
                  <c:v>1.4380944023048</c:v>
                </c:pt>
                <c:pt idx="9597">
                  <c:v>1.4382442662484</c:v>
                </c:pt>
                <c:pt idx="9598">
                  <c:v>1.4383941301919</c:v>
                </c:pt>
                <c:pt idx="9599">
                  <c:v>1.4385439941355</c:v>
                </c:pt>
                <c:pt idx="9600">
                  <c:v>1.438693858079</c:v>
                </c:pt>
                <c:pt idx="9601">
                  <c:v>1.4388437220226</c:v>
                </c:pt>
                <c:pt idx="9602">
                  <c:v>1.4389935859661</c:v>
                </c:pt>
                <c:pt idx="9603">
                  <c:v>1.4391434499097</c:v>
                </c:pt>
                <c:pt idx="9604">
                  <c:v>1.4392933138532</c:v>
                </c:pt>
                <c:pt idx="9605">
                  <c:v>1.4394431777968</c:v>
                </c:pt>
                <c:pt idx="9606">
                  <c:v>1.4395930417403</c:v>
                </c:pt>
                <c:pt idx="9607">
                  <c:v>1.4397429056839</c:v>
                </c:pt>
                <c:pt idx="9608">
                  <c:v>1.4398927696274</c:v>
                </c:pt>
                <c:pt idx="9609">
                  <c:v>1.440042633571</c:v>
                </c:pt>
                <c:pt idx="9610">
                  <c:v>1.4401924975145</c:v>
                </c:pt>
                <c:pt idx="9611">
                  <c:v>1.4403423614581</c:v>
                </c:pt>
                <c:pt idx="9612">
                  <c:v>1.4404922254016</c:v>
                </c:pt>
                <c:pt idx="9613">
                  <c:v>1.4406420893452</c:v>
                </c:pt>
                <c:pt idx="9614">
                  <c:v>1.4407919532887</c:v>
                </c:pt>
                <c:pt idx="9615">
                  <c:v>1.4409418172323</c:v>
                </c:pt>
                <c:pt idx="9616">
                  <c:v>1.4410916811758</c:v>
                </c:pt>
                <c:pt idx="9617">
                  <c:v>1.4412415451194</c:v>
                </c:pt>
                <c:pt idx="9618">
                  <c:v>1.4413914090629</c:v>
                </c:pt>
                <c:pt idx="9619">
                  <c:v>1.4415412730065</c:v>
                </c:pt>
                <c:pt idx="9620">
                  <c:v>1.44169113695</c:v>
                </c:pt>
                <c:pt idx="9621">
                  <c:v>1.4418410008936</c:v>
                </c:pt>
                <c:pt idx="9622">
                  <c:v>1.4419908648371</c:v>
                </c:pt>
                <c:pt idx="9623">
                  <c:v>1.4421407287807</c:v>
                </c:pt>
                <c:pt idx="9624">
                  <c:v>1.4422905927242</c:v>
                </c:pt>
                <c:pt idx="9625">
                  <c:v>1.4424404566678</c:v>
                </c:pt>
                <c:pt idx="9626">
                  <c:v>1.4425903206113</c:v>
                </c:pt>
                <c:pt idx="9627">
                  <c:v>1.4427401845549</c:v>
                </c:pt>
                <c:pt idx="9628">
                  <c:v>1.4428900484984</c:v>
                </c:pt>
                <c:pt idx="9629">
                  <c:v>1.443039912442</c:v>
                </c:pt>
                <c:pt idx="9630">
                  <c:v>1.4431897763855</c:v>
                </c:pt>
                <c:pt idx="9631">
                  <c:v>1.443339640329099</c:v>
                </c:pt>
                <c:pt idx="9632">
                  <c:v>1.4434895042726</c:v>
                </c:pt>
                <c:pt idx="9633">
                  <c:v>1.4436393682162</c:v>
                </c:pt>
                <c:pt idx="9634">
                  <c:v>1.443789232159699</c:v>
                </c:pt>
                <c:pt idx="9635">
                  <c:v>1.4439390961033</c:v>
                </c:pt>
                <c:pt idx="9636">
                  <c:v>1.4440889600468</c:v>
                </c:pt>
                <c:pt idx="9637">
                  <c:v>1.4442388239904</c:v>
                </c:pt>
                <c:pt idx="9638">
                  <c:v>1.4443886879339</c:v>
                </c:pt>
                <c:pt idx="9639">
                  <c:v>1.4445385518775</c:v>
                </c:pt>
                <c:pt idx="9640">
                  <c:v>1.444688415821</c:v>
                </c:pt>
                <c:pt idx="9641">
                  <c:v>1.4448382797646</c:v>
                </c:pt>
                <c:pt idx="9642">
                  <c:v>1.4449881437081</c:v>
                </c:pt>
                <c:pt idx="9643">
                  <c:v>1.4451380076517</c:v>
                </c:pt>
                <c:pt idx="9644">
                  <c:v>1.4452878715952</c:v>
                </c:pt>
                <c:pt idx="9645">
                  <c:v>1.4454377355388</c:v>
                </c:pt>
                <c:pt idx="9646">
                  <c:v>1.4455875994823</c:v>
                </c:pt>
                <c:pt idx="9647">
                  <c:v>1.4457374634259</c:v>
                </c:pt>
                <c:pt idx="9648">
                  <c:v>1.4458873273694</c:v>
                </c:pt>
                <c:pt idx="9649">
                  <c:v>1.446037191313</c:v>
                </c:pt>
                <c:pt idx="9650">
                  <c:v>1.4461870552565</c:v>
                </c:pt>
                <c:pt idx="9651">
                  <c:v>1.4463369192001</c:v>
                </c:pt>
                <c:pt idx="9652">
                  <c:v>1.4464867831436</c:v>
                </c:pt>
                <c:pt idx="9653">
                  <c:v>1.4466366470872</c:v>
                </c:pt>
                <c:pt idx="9654">
                  <c:v>1.4467865110307</c:v>
                </c:pt>
                <c:pt idx="9655">
                  <c:v>1.4469363749743</c:v>
                </c:pt>
                <c:pt idx="9656">
                  <c:v>1.4470862389178</c:v>
                </c:pt>
                <c:pt idx="9657">
                  <c:v>1.4472361028614</c:v>
                </c:pt>
                <c:pt idx="9658">
                  <c:v>1.4473859668049</c:v>
                </c:pt>
                <c:pt idx="9659">
                  <c:v>1.4475358307485</c:v>
                </c:pt>
                <c:pt idx="9660">
                  <c:v>1.447685694692</c:v>
                </c:pt>
                <c:pt idx="9661">
                  <c:v>1.4478355586356</c:v>
                </c:pt>
                <c:pt idx="9662">
                  <c:v>1.4479854225791</c:v>
                </c:pt>
                <c:pt idx="9663">
                  <c:v>1.4481352865227</c:v>
                </c:pt>
                <c:pt idx="9664">
                  <c:v>1.4482851504662</c:v>
                </c:pt>
                <c:pt idx="9665">
                  <c:v>1.4484350144098</c:v>
                </c:pt>
                <c:pt idx="9666">
                  <c:v>1.4485848783533</c:v>
                </c:pt>
                <c:pt idx="9667">
                  <c:v>1.4487347422969</c:v>
                </c:pt>
                <c:pt idx="9668">
                  <c:v>1.4488846062404</c:v>
                </c:pt>
                <c:pt idx="9669">
                  <c:v>1.449034470184</c:v>
                </c:pt>
                <c:pt idx="9670">
                  <c:v>1.4491843341275</c:v>
                </c:pt>
                <c:pt idx="9671">
                  <c:v>1.4493341980711</c:v>
                </c:pt>
                <c:pt idx="9672">
                  <c:v>1.4494840620146</c:v>
                </c:pt>
                <c:pt idx="9673">
                  <c:v>1.4496339259582</c:v>
                </c:pt>
                <c:pt idx="9674">
                  <c:v>1.4497837899017</c:v>
                </c:pt>
                <c:pt idx="9675">
                  <c:v>1.4499336538453</c:v>
                </c:pt>
                <c:pt idx="9676">
                  <c:v>1.4500835177888</c:v>
                </c:pt>
                <c:pt idx="9677">
                  <c:v>1.4502333817324</c:v>
                </c:pt>
                <c:pt idx="9678">
                  <c:v>1.4503832456759</c:v>
                </c:pt>
                <c:pt idx="9679">
                  <c:v>1.4505331096195</c:v>
                </c:pt>
                <c:pt idx="9680">
                  <c:v>1.450682973563</c:v>
                </c:pt>
                <c:pt idx="9681">
                  <c:v>1.4508328375066</c:v>
                </c:pt>
                <c:pt idx="9682">
                  <c:v>1.4509827014501</c:v>
                </c:pt>
                <c:pt idx="9683">
                  <c:v>1.4511325653937</c:v>
                </c:pt>
                <c:pt idx="9684">
                  <c:v>1.4512824293372</c:v>
                </c:pt>
                <c:pt idx="9685">
                  <c:v>1.4514322932808</c:v>
                </c:pt>
                <c:pt idx="9686">
                  <c:v>1.4515821572243</c:v>
                </c:pt>
                <c:pt idx="9687">
                  <c:v>1.4517320211679</c:v>
                </c:pt>
                <c:pt idx="9688">
                  <c:v>1.4518818851114</c:v>
                </c:pt>
                <c:pt idx="9689">
                  <c:v>1.452031749055</c:v>
                </c:pt>
                <c:pt idx="9690">
                  <c:v>1.4521816129985</c:v>
                </c:pt>
                <c:pt idx="9691">
                  <c:v>1.4523314769421</c:v>
                </c:pt>
                <c:pt idx="9692">
                  <c:v>1.4524813408856</c:v>
                </c:pt>
                <c:pt idx="9693">
                  <c:v>1.4526312048292</c:v>
                </c:pt>
                <c:pt idx="9694">
                  <c:v>1.4527810687727</c:v>
                </c:pt>
                <c:pt idx="9695">
                  <c:v>1.4529309327163</c:v>
                </c:pt>
                <c:pt idx="9696">
                  <c:v>1.4530807966598</c:v>
                </c:pt>
                <c:pt idx="9697">
                  <c:v>1.4532306606034</c:v>
                </c:pt>
                <c:pt idx="9698">
                  <c:v>1.4533805245469</c:v>
                </c:pt>
                <c:pt idx="9699">
                  <c:v>1.4535303884905</c:v>
                </c:pt>
                <c:pt idx="9700">
                  <c:v>1.453680252434</c:v>
                </c:pt>
                <c:pt idx="9701">
                  <c:v>1.4538301163776</c:v>
                </c:pt>
                <c:pt idx="9702">
                  <c:v>1.4539799803211</c:v>
                </c:pt>
                <c:pt idx="9703">
                  <c:v>1.4541298442647</c:v>
                </c:pt>
                <c:pt idx="9704">
                  <c:v>1.4542797082082</c:v>
                </c:pt>
                <c:pt idx="9705">
                  <c:v>1.4544295721518</c:v>
                </c:pt>
                <c:pt idx="9706">
                  <c:v>1.4545794360953</c:v>
                </c:pt>
                <c:pt idx="9707">
                  <c:v>1.4547293000389</c:v>
                </c:pt>
                <c:pt idx="9708">
                  <c:v>1.4548791639824</c:v>
                </c:pt>
                <c:pt idx="9709">
                  <c:v>1.455029027926</c:v>
                </c:pt>
                <c:pt idx="9710">
                  <c:v>1.4551788918695</c:v>
                </c:pt>
                <c:pt idx="9711">
                  <c:v>1.4553287558131</c:v>
                </c:pt>
                <c:pt idx="9712">
                  <c:v>1.4554786197566</c:v>
                </c:pt>
                <c:pt idx="9713">
                  <c:v>1.4556284837002</c:v>
                </c:pt>
                <c:pt idx="9714">
                  <c:v>1.4557783476437</c:v>
                </c:pt>
                <c:pt idx="9715">
                  <c:v>1.4559282115873</c:v>
                </c:pt>
                <c:pt idx="9716">
                  <c:v>1.4560780755308</c:v>
                </c:pt>
                <c:pt idx="9717">
                  <c:v>1.4562279394744</c:v>
                </c:pt>
                <c:pt idx="9718">
                  <c:v>1.4563778034179</c:v>
                </c:pt>
                <c:pt idx="9719">
                  <c:v>1.4565276673615</c:v>
                </c:pt>
                <c:pt idx="9720">
                  <c:v>1.456677531305</c:v>
                </c:pt>
                <c:pt idx="9721">
                  <c:v>1.4568273952486</c:v>
                </c:pt>
                <c:pt idx="9722">
                  <c:v>1.4569772591921</c:v>
                </c:pt>
                <c:pt idx="9723">
                  <c:v>1.4571271231357</c:v>
                </c:pt>
                <c:pt idx="9724">
                  <c:v>1.457276987079199</c:v>
                </c:pt>
                <c:pt idx="9725">
                  <c:v>1.4574268510228</c:v>
                </c:pt>
                <c:pt idx="9726">
                  <c:v>1.4575767149663</c:v>
                </c:pt>
                <c:pt idx="9727">
                  <c:v>1.4577265789099</c:v>
                </c:pt>
                <c:pt idx="9728">
                  <c:v>1.4578764428534</c:v>
                </c:pt>
                <c:pt idx="9729">
                  <c:v>1.458026306797</c:v>
                </c:pt>
                <c:pt idx="9730">
                  <c:v>1.4581761707405</c:v>
                </c:pt>
                <c:pt idx="9731">
                  <c:v>1.4583260346841</c:v>
                </c:pt>
                <c:pt idx="9732">
                  <c:v>1.4584758986276</c:v>
                </c:pt>
                <c:pt idx="9733">
                  <c:v>1.4586257625712</c:v>
                </c:pt>
                <c:pt idx="9734">
                  <c:v>1.4587756265147</c:v>
                </c:pt>
                <c:pt idx="9735">
                  <c:v>1.4589254904583</c:v>
                </c:pt>
                <c:pt idx="9736">
                  <c:v>1.4590753544018</c:v>
                </c:pt>
                <c:pt idx="9737">
                  <c:v>1.4592252183453</c:v>
                </c:pt>
                <c:pt idx="9738">
                  <c:v>1.4593750822889</c:v>
                </c:pt>
                <c:pt idx="9739">
                  <c:v>1.4595249462324</c:v>
                </c:pt>
                <c:pt idx="9740">
                  <c:v>1.459674810176</c:v>
                </c:pt>
                <c:pt idx="9741">
                  <c:v>1.4598246741195</c:v>
                </c:pt>
                <c:pt idx="9742">
                  <c:v>1.4599745380631</c:v>
                </c:pt>
                <c:pt idx="9743">
                  <c:v>1.4601244020066</c:v>
                </c:pt>
                <c:pt idx="9744">
                  <c:v>1.4602742659502</c:v>
                </c:pt>
                <c:pt idx="9745">
                  <c:v>1.4604241298937</c:v>
                </c:pt>
                <c:pt idx="9746">
                  <c:v>1.4605739938373</c:v>
                </c:pt>
                <c:pt idx="9747">
                  <c:v>1.4607238577808</c:v>
                </c:pt>
                <c:pt idx="9748">
                  <c:v>1.4608737217244</c:v>
                </c:pt>
                <c:pt idx="9749">
                  <c:v>1.4610235856679</c:v>
                </c:pt>
                <c:pt idx="9750">
                  <c:v>1.4611734496115</c:v>
                </c:pt>
                <c:pt idx="9751">
                  <c:v>1.461323313554999</c:v>
                </c:pt>
                <c:pt idx="9752">
                  <c:v>1.4614731774986</c:v>
                </c:pt>
                <c:pt idx="9753">
                  <c:v>1.4616230414421</c:v>
                </c:pt>
                <c:pt idx="9754">
                  <c:v>1.4617729053857</c:v>
                </c:pt>
                <c:pt idx="9755">
                  <c:v>1.4619227693292</c:v>
                </c:pt>
                <c:pt idx="9756">
                  <c:v>1.4620726332728</c:v>
                </c:pt>
                <c:pt idx="9757">
                  <c:v>1.4622224972163</c:v>
                </c:pt>
                <c:pt idx="9758">
                  <c:v>1.4623723611599</c:v>
                </c:pt>
                <c:pt idx="9759">
                  <c:v>1.4625222251034</c:v>
                </c:pt>
                <c:pt idx="9760">
                  <c:v>1.462672089047</c:v>
                </c:pt>
                <c:pt idx="9761">
                  <c:v>1.4628219529905</c:v>
                </c:pt>
                <c:pt idx="9762">
                  <c:v>1.4629718169341</c:v>
                </c:pt>
                <c:pt idx="9763">
                  <c:v>1.463121680877599</c:v>
                </c:pt>
                <c:pt idx="9764">
                  <c:v>1.4632715448212</c:v>
                </c:pt>
                <c:pt idx="9765">
                  <c:v>1.463421408764699</c:v>
                </c:pt>
                <c:pt idx="9766">
                  <c:v>1.4635712727083</c:v>
                </c:pt>
                <c:pt idx="9767">
                  <c:v>1.4637211366518</c:v>
                </c:pt>
                <c:pt idx="9768">
                  <c:v>1.4638710005954</c:v>
                </c:pt>
                <c:pt idx="9769">
                  <c:v>1.4640208645389</c:v>
                </c:pt>
                <c:pt idx="9770">
                  <c:v>1.4641707284825</c:v>
                </c:pt>
                <c:pt idx="9771">
                  <c:v>1.464320592426</c:v>
                </c:pt>
                <c:pt idx="9772">
                  <c:v>1.4644704563696</c:v>
                </c:pt>
                <c:pt idx="9773">
                  <c:v>1.4646203203131</c:v>
                </c:pt>
                <c:pt idx="9774">
                  <c:v>1.4647701842567</c:v>
                </c:pt>
                <c:pt idx="9775">
                  <c:v>1.4649200482002</c:v>
                </c:pt>
                <c:pt idx="9776">
                  <c:v>1.4650699121438</c:v>
                </c:pt>
                <c:pt idx="9777">
                  <c:v>1.4652197760873</c:v>
                </c:pt>
                <c:pt idx="9778">
                  <c:v>1.465369640030899</c:v>
                </c:pt>
                <c:pt idx="9779">
                  <c:v>1.4655195039744</c:v>
                </c:pt>
                <c:pt idx="9780">
                  <c:v>1.465669367918</c:v>
                </c:pt>
                <c:pt idx="9781">
                  <c:v>1.4658192318615</c:v>
                </c:pt>
                <c:pt idx="9782">
                  <c:v>1.465969095805099</c:v>
                </c:pt>
                <c:pt idx="9783">
                  <c:v>1.4661189597486</c:v>
                </c:pt>
                <c:pt idx="9784">
                  <c:v>1.4662688236922</c:v>
                </c:pt>
                <c:pt idx="9785">
                  <c:v>1.4664186876357</c:v>
                </c:pt>
                <c:pt idx="9786">
                  <c:v>1.4665685515793</c:v>
                </c:pt>
                <c:pt idx="9787">
                  <c:v>1.4667184155228</c:v>
                </c:pt>
                <c:pt idx="9788">
                  <c:v>1.4668682794664</c:v>
                </c:pt>
                <c:pt idx="9789">
                  <c:v>1.4670181434099</c:v>
                </c:pt>
                <c:pt idx="9790">
                  <c:v>1.4671680073535</c:v>
                </c:pt>
                <c:pt idx="9791">
                  <c:v>1.467317871297</c:v>
                </c:pt>
                <c:pt idx="9792">
                  <c:v>1.4674677352406</c:v>
                </c:pt>
                <c:pt idx="9793">
                  <c:v>1.4676175991841</c:v>
                </c:pt>
                <c:pt idx="9794">
                  <c:v>1.4677674631277</c:v>
                </c:pt>
                <c:pt idx="9795">
                  <c:v>1.4679173270712</c:v>
                </c:pt>
                <c:pt idx="9796">
                  <c:v>1.4680671910148</c:v>
                </c:pt>
                <c:pt idx="9797">
                  <c:v>1.4682170549583</c:v>
                </c:pt>
                <c:pt idx="9798">
                  <c:v>1.4683669189019</c:v>
                </c:pt>
                <c:pt idx="9799">
                  <c:v>1.4685167828454</c:v>
                </c:pt>
                <c:pt idx="9800">
                  <c:v>1.468666646789</c:v>
                </c:pt>
                <c:pt idx="9801">
                  <c:v>1.4688165107325</c:v>
                </c:pt>
                <c:pt idx="9802">
                  <c:v>1.4689663746761</c:v>
                </c:pt>
                <c:pt idx="9803">
                  <c:v>1.4691162386196</c:v>
                </c:pt>
                <c:pt idx="9804">
                  <c:v>1.4692661025632</c:v>
                </c:pt>
                <c:pt idx="9805">
                  <c:v>1.4694159665067</c:v>
                </c:pt>
                <c:pt idx="9806">
                  <c:v>1.4695658304503</c:v>
                </c:pt>
                <c:pt idx="9807">
                  <c:v>1.4697156943938</c:v>
                </c:pt>
                <c:pt idx="9808">
                  <c:v>1.4698655583374</c:v>
                </c:pt>
                <c:pt idx="9809">
                  <c:v>1.4700154222809</c:v>
                </c:pt>
                <c:pt idx="9810">
                  <c:v>1.4701652862245</c:v>
                </c:pt>
                <c:pt idx="9811">
                  <c:v>1.470315150168</c:v>
                </c:pt>
                <c:pt idx="9812">
                  <c:v>1.4704650141116</c:v>
                </c:pt>
                <c:pt idx="9813">
                  <c:v>1.4706148780551</c:v>
                </c:pt>
                <c:pt idx="9814">
                  <c:v>1.4707647419987</c:v>
                </c:pt>
                <c:pt idx="9815">
                  <c:v>1.4709146059422</c:v>
                </c:pt>
                <c:pt idx="9816">
                  <c:v>1.4710644698858</c:v>
                </c:pt>
                <c:pt idx="9817">
                  <c:v>1.4712143338293</c:v>
                </c:pt>
                <c:pt idx="9818">
                  <c:v>1.471364197772899</c:v>
                </c:pt>
                <c:pt idx="9819">
                  <c:v>1.4715140617164</c:v>
                </c:pt>
                <c:pt idx="9820">
                  <c:v>1.47166392566</c:v>
                </c:pt>
                <c:pt idx="9821">
                  <c:v>1.4718137896035</c:v>
                </c:pt>
                <c:pt idx="9822">
                  <c:v>1.471963653547099</c:v>
                </c:pt>
                <c:pt idx="9823">
                  <c:v>1.4721135174906</c:v>
                </c:pt>
                <c:pt idx="9824">
                  <c:v>1.4722633814342</c:v>
                </c:pt>
                <c:pt idx="9825">
                  <c:v>1.4724132453777</c:v>
                </c:pt>
                <c:pt idx="9826">
                  <c:v>1.4725631093213</c:v>
                </c:pt>
                <c:pt idx="9827">
                  <c:v>1.4727129732648</c:v>
                </c:pt>
                <c:pt idx="9828">
                  <c:v>1.4728628372084</c:v>
                </c:pt>
                <c:pt idx="9829">
                  <c:v>1.4730127011519</c:v>
                </c:pt>
                <c:pt idx="9830">
                  <c:v>1.4731625650955</c:v>
                </c:pt>
                <c:pt idx="9831">
                  <c:v>1.473312429039</c:v>
                </c:pt>
                <c:pt idx="9832">
                  <c:v>1.4734622929826</c:v>
                </c:pt>
                <c:pt idx="9833">
                  <c:v>1.4736121569261</c:v>
                </c:pt>
                <c:pt idx="9834">
                  <c:v>1.4737620208697</c:v>
                </c:pt>
                <c:pt idx="9835">
                  <c:v>1.4739118848132</c:v>
                </c:pt>
                <c:pt idx="9836">
                  <c:v>1.4740617487568</c:v>
                </c:pt>
                <c:pt idx="9837">
                  <c:v>1.4742116127003</c:v>
                </c:pt>
                <c:pt idx="9838">
                  <c:v>1.4743614766439</c:v>
                </c:pt>
                <c:pt idx="9839">
                  <c:v>1.4745113405874</c:v>
                </c:pt>
                <c:pt idx="9840">
                  <c:v>1.474661204531</c:v>
                </c:pt>
                <c:pt idx="9841">
                  <c:v>1.4748110684745</c:v>
                </c:pt>
                <c:pt idx="9842">
                  <c:v>1.4749609324181</c:v>
                </c:pt>
                <c:pt idx="9843">
                  <c:v>1.4751107963616</c:v>
                </c:pt>
                <c:pt idx="9844">
                  <c:v>1.4752606603052</c:v>
                </c:pt>
                <c:pt idx="9845">
                  <c:v>1.4754105242487</c:v>
                </c:pt>
                <c:pt idx="9846">
                  <c:v>1.4755603881923</c:v>
                </c:pt>
                <c:pt idx="9847">
                  <c:v>1.4757102521358</c:v>
                </c:pt>
                <c:pt idx="9848">
                  <c:v>1.4758601160794</c:v>
                </c:pt>
                <c:pt idx="9849">
                  <c:v>1.4760099800229</c:v>
                </c:pt>
                <c:pt idx="9850">
                  <c:v>1.4761598439665</c:v>
                </c:pt>
                <c:pt idx="9851">
                  <c:v>1.47630970791</c:v>
                </c:pt>
                <c:pt idx="9852">
                  <c:v>1.4764595718536</c:v>
                </c:pt>
                <c:pt idx="9853">
                  <c:v>1.4766094357971</c:v>
                </c:pt>
                <c:pt idx="9854">
                  <c:v>1.4767592997407</c:v>
                </c:pt>
                <c:pt idx="9855">
                  <c:v>1.4769091636842</c:v>
                </c:pt>
                <c:pt idx="9856">
                  <c:v>1.4770590276278</c:v>
                </c:pt>
                <c:pt idx="9857">
                  <c:v>1.4772088915713</c:v>
                </c:pt>
                <c:pt idx="9858">
                  <c:v>1.4773587555149</c:v>
                </c:pt>
                <c:pt idx="9859">
                  <c:v>1.4775086194584</c:v>
                </c:pt>
                <c:pt idx="9860">
                  <c:v>1.477658483402</c:v>
                </c:pt>
                <c:pt idx="9861">
                  <c:v>1.477808347345499</c:v>
                </c:pt>
                <c:pt idx="9862">
                  <c:v>1.4779582112891</c:v>
                </c:pt>
                <c:pt idx="9863">
                  <c:v>1.4781080752326</c:v>
                </c:pt>
                <c:pt idx="9864">
                  <c:v>1.4782579391762</c:v>
                </c:pt>
                <c:pt idx="9865">
                  <c:v>1.4784078031197</c:v>
                </c:pt>
                <c:pt idx="9866">
                  <c:v>1.4785576670633</c:v>
                </c:pt>
                <c:pt idx="9867">
                  <c:v>1.4787075310068</c:v>
                </c:pt>
                <c:pt idx="9868">
                  <c:v>1.4788573949504</c:v>
                </c:pt>
                <c:pt idx="9869">
                  <c:v>1.4790072588939</c:v>
                </c:pt>
                <c:pt idx="9870">
                  <c:v>1.4791571228375</c:v>
                </c:pt>
                <c:pt idx="9871">
                  <c:v>1.479306986781</c:v>
                </c:pt>
                <c:pt idx="9872">
                  <c:v>1.4794568507246</c:v>
                </c:pt>
                <c:pt idx="9873">
                  <c:v>1.4796067146681</c:v>
                </c:pt>
                <c:pt idx="9874">
                  <c:v>1.4797565786117</c:v>
                </c:pt>
                <c:pt idx="9875">
                  <c:v>1.4799064425552</c:v>
                </c:pt>
                <c:pt idx="9876">
                  <c:v>1.4800563064988</c:v>
                </c:pt>
                <c:pt idx="9877">
                  <c:v>1.4802061704423</c:v>
                </c:pt>
                <c:pt idx="9878">
                  <c:v>1.4803560343859</c:v>
                </c:pt>
                <c:pt idx="9879">
                  <c:v>1.4805058983294</c:v>
                </c:pt>
                <c:pt idx="9880">
                  <c:v>1.480655762273</c:v>
                </c:pt>
                <c:pt idx="9881">
                  <c:v>1.4808056262165</c:v>
                </c:pt>
                <c:pt idx="9882">
                  <c:v>1.4809554901601</c:v>
                </c:pt>
                <c:pt idx="9883">
                  <c:v>1.4811053541036</c:v>
                </c:pt>
                <c:pt idx="9884">
                  <c:v>1.4812552180472</c:v>
                </c:pt>
                <c:pt idx="9885">
                  <c:v>1.4814050819907</c:v>
                </c:pt>
                <c:pt idx="9886">
                  <c:v>1.4815549459343</c:v>
                </c:pt>
                <c:pt idx="9887">
                  <c:v>1.4817048098778</c:v>
                </c:pt>
                <c:pt idx="9888">
                  <c:v>1.4818546738214</c:v>
                </c:pt>
                <c:pt idx="9889">
                  <c:v>1.4820045377649</c:v>
                </c:pt>
                <c:pt idx="9890">
                  <c:v>1.4821544017085</c:v>
                </c:pt>
                <c:pt idx="9891">
                  <c:v>1.482304265652</c:v>
                </c:pt>
                <c:pt idx="9892">
                  <c:v>1.4824541295956</c:v>
                </c:pt>
                <c:pt idx="9893">
                  <c:v>1.4826039935391</c:v>
                </c:pt>
                <c:pt idx="9894">
                  <c:v>1.4827538574827</c:v>
                </c:pt>
                <c:pt idx="9895">
                  <c:v>1.4829037214262</c:v>
                </c:pt>
                <c:pt idx="9896">
                  <c:v>1.4830535853698</c:v>
                </c:pt>
                <c:pt idx="9897">
                  <c:v>1.4832034493133</c:v>
                </c:pt>
                <c:pt idx="9898">
                  <c:v>1.4833533132569</c:v>
                </c:pt>
                <c:pt idx="9899">
                  <c:v>1.4835031772004</c:v>
                </c:pt>
                <c:pt idx="9900">
                  <c:v>1.483653041144</c:v>
                </c:pt>
                <c:pt idx="9901">
                  <c:v>1.4838029050875</c:v>
                </c:pt>
                <c:pt idx="9902">
                  <c:v>1.4839527690311</c:v>
                </c:pt>
                <c:pt idx="9903">
                  <c:v>1.4841026329746</c:v>
                </c:pt>
                <c:pt idx="9904">
                  <c:v>1.4842524969182</c:v>
                </c:pt>
                <c:pt idx="9905">
                  <c:v>1.4844023608617</c:v>
                </c:pt>
                <c:pt idx="9906">
                  <c:v>1.4845522248053</c:v>
                </c:pt>
                <c:pt idx="9907">
                  <c:v>1.4847020887488</c:v>
                </c:pt>
                <c:pt idx="9908">
                  <c:v>1.4848519526924</c:v>
                </c:pt>
                <c:pt idx="9909">
                  <c:v>1.4850018166359</c:v>
                </c:pt>
                <c:pt idx="9910">
                  <c:v>1.4851516805795</c:v>
                </c:pt>
                <c:pt idx="9911">
                  <c:v>1.485301544523</c:v>
                </c:pt>
                <c:pt idx="9912">
                  <c:v>1.4854514084666</c:v>
                </c:pt>
                <c:pt idx="9913">
                  <c:v>1.485601272410099</c:v>
                </c:pt>
                <c:pt idx="9914">
                  <c:v>1.4857511363537</c:v>
                </c:pt>
                <c:pt idx="9915">
                  <c:v>1.4859010002972</c:v>
                </c:pt>
                <c:pt idx="9916">
                  <c:v>1.4860508642408</c:v>
                </c:pt>
                <c:pt idx="9917">
                  <c:v>1.4862007281843</c:v>
                </c:pt>
                <c:pt idx="9918">
                  <c:v>1.4863505921279</c:v>
                </c:pt>
                <c:pt idx="9919">
                  <c:v>1.4865004560714</c:v>
                </c:pt>
                <c:pt idx="9920">
                  <c:v>1.486650320015</c:v>
                </c:pt>
                <c:pt idx="9921">
                  <c:v>1.4868001839585</c:v>
                </c:pt>
                <c:pt idx="9922">
                  <c:v>1.4869500479021</c:v>
                </c:pt>
                <c:pt idx="9923">
                  <c:v>1.4870999118456</c:v>
                </c:pt>
                <c:pt idx="9924">
                  <c:v>1.4872497757892</c:v>
                </c:pt>
                <c:pt idx="9925">
                  <c:v>1.4873996397327</c:v>
                </c:pt>
                <c:pt idx="9926">
                  <c:v>1.4875495036763</c:v>
                </c:pt>
                <c:pt idx="9927">
                  <c:v>1.4876993676198</c:v>
                </c:pt>
                <c:pt idx="9928">
                  <c:v>1.4878492315634</c:v>
                </c:pt>
                <c:pt idx="9929">
                  <c:v>1.4879990955069</c:v>
                </c:pt>
                <c:pt idx="9930">
                  <c:v>1.4881489594505</c:v>
                </c:pt>
                <c:pt idx="9931">
                  <c:v>1.488298823394</c:v>
                </c:pt>
                <c:pt idx="9932">
                  <c:v>1.4884486873376</c:v>
                </c:pt>
                <c:pt idx="9933">
                  <c:v>1.4885985512811</c:v>
                </c:pt>
                <c:pt idx="9934">
                  <c:v>1.4887484152247</c:v>
                </c:pt>
                <c:pt idx="9935">
                  <c:v>1.4888982791682</c:v>
                </c:pt>
                <c:pt idx="9936">
                  <c:v>1.4890481431118</c:v>
                </c:pt>
                <c:pt idx="9937">
                  <c:v>1.4891980070553</c:v>
                </c:pt>
                <c:pt idx="9938">
                  <c:v>1.4893478709989</c:v>
                </c:pt>
                <c:pt idx="9939">
                  <c:v>1.4894977349424</c:v>
                </c:pt>
                <c:pt idx="9940">
                  <c:v>1.489647598886</c:v>
                </c:pt>
                <c:pt idx="9941">
                  <c:v>1.4897974628295</c:v>
                </c:pt>
                <c:pt idx="9942">
                  <c:v>1.4899473267731</c:v>
                </c:pt>
                <c:pt idx="9943">
                  <c:v>1.4900971907166</c:v>
                </c:pt>
                <c:pt idx="9944">
                  <c:v>1.4902470546602</c:v>
                </c:pt>
                <c:pt idx="9945">
                  <c:v>1.4903969186037</c:v>
                </c:pt>
                <c:pt idx="9946">
                  <c:v>1.4905467825473</c:v>
                </c:pt>
                <c:pt idx="9947">
                  <c:v>1.4906966464908</c:v>
                </c:pt>
                <c:pt idx="9948">
                  <c:v>1.4908465104344</c:v>
                </c:pt>
                <c:pt idx="9949">
                  <c:v>1.4909963743779</c:v>
                </c:pt>
                <c:pt idx="9950">
                  <c:v>1.4911462383215</c:v>
                </c:pt>
                <c:pt idx="9951">
                  <c:v>1.491296102265</c:v>
                </c:pt>
                <c:pt idx="9952">
                  <c:v>1.4914459662086</c:v>
                </c:pt>
                <c:pt idx="9953">
                  <c:v>1.4915958301521</c:v>
                </c:pt>
                <c:pt idx="9954">
                  <c:v>1.4917456940957</c:v>
                </c:pt>
                <c:pt idx="9955">
                  <c:v>1.491895558039199</c:v>
                </c:pt>
                <c:pt idx="9956">
                  <c:v>1.4920454219828</c:v>
                </c:pt>
                <c:pt idx="9957">
                  <c:v>1.4921952859263</c:v>
                </c:pt>
                <c:pt idx="9958">
                  <c:v>1.4923451498699</c:v>
                </c:pt>
                <c:pt idx="9959">
                  <c:v>1.4924950138134</c:v>
                </c:pt>
                <c:pt idx="9960">
                  <c:v>1.492644877757</c:v>
                </c:pt>
                <c:pt idx="9961">
                  <c:v>1.4927947417005</c:v>
                </c:pt>
                <c:pt idx="9962">
                  <c:v>1.4929446056441</c:v>
                </c:pt>
                <c:pt idx="9963">
                  <c:v>1.4930944695876</c:v>
                </c:pt>
                <c:pt idx="9964">
                  <c:v>1.4932443335312</c:v>
                </c:pt>
                <c:pt idx="9965">
                  <c:v>1.4933941974747</c:v>
                </c:pt>
                <c:pt idx="9966">
                  <c:v>1.4935440614183</c:v>
                </c:pt>
                <c:pt idx="9967">
                  <c:v>1.4936939253618</c:v>
                </c:pt>
                <c:pt idx="9968">
                  <c:v>1.4938437893054</c:v>
                </c:pt>
                <c:pt idx="9969">
                  <c:v>1.493993653248899</c:v>
                </c:pt>
                <c:pt idx="9970">
                  <c:v>1.4941435171925</c:v>
                </c:pt>
                <c:pt idx="9971">
                  <c:v>1.494293381136</c:v>
                </c:pt>
                <c:pt idx="9972">
                  <c:v>1.4944432450796</c:v>
                </c:pt>
                <c:pt idx="9973">
                  <c:v>1.4945931090231</c:v>
                </c:pt>
                <c:pt idx="9974">
                  <c:v>1.4947429729667</c:v>
                </c:pt>
                <c:pt idx="9975">
                  <c:v>1.4948928369102</c:v>
                </c:pt>
                <c:pt idx="9976">
                  <c:v>1.4950427008538</c:v>
                </c:pt>
                <c:pt idx="9977">
                  <c:v>1.4951925647973</c:v>
                </c:pt>
                <c:pt idx="9978">
                  <c:v>1.4953424287409</c:v>
                </c:pt>
                <c:pt idx="9979">
                  <c:v>1.49549229268439</c:v>
                </c:pt>
                <c:pt idx="9980">
                  <c:v>1.495642156628</c:v>
                </c:pt>
                <c:pt idx="9981">
                  <c:v>1.4957920205715</c:v>
                </c:pt>
                <c:pt idx="9982">
                  <c:v>1.4959418845151</c:v>
                </c:pt>
                <c:pt idx="9983">
                  <c:v>1.4960917484586</c:v>
                </c:pt>
                <c:pt idx="9984">
                  <c:v>1.4962416124022</c:v>
                </c:pt>
                <c:pt idx="9985">
                  <c:v>1.4963914763457</c:v>
                </c:pt>
                <c:pt idx="9986">
                  <c:v>1.4965413402893</c:v>
                </c:pt>
                <c:pt idx="9987">
                  <c:v>1.4966912042328</c:v>
                </c:pt>
                <c:pt idx="9988">
                  <c:v>1.4968410681764</c:v>
                </c:pt>
                <c:pt idx="9989">
                  <c:v>1.4969909321199</c:v>
                </c:pt>
                <c:pt idx="9990">
                  <c:v>1.4971407960635</c:v>
                </c:pt>
                <c:pt idx="9991">
                  <c:v>1.497290660007</c:v>
                </c:pt>
                <c:pt idx="9992">
                  <c:v>1.4974405239506</c:v>
                </c:pt>
                <c:pt idx="9993">
                  <c:v>1.497590387894099</c:v>
                </c:pt>
                <c:pt idx="9994">
                  <c:v>1.4977402518377</c:v>
                </c:pt>
                <c:pt idx="9995">
                  <c:v>1.4978901157812</c:v>
                </c:pt>
                <c:pt idx="9996">
                  <c:v>1.4980399797248</c:v>
                </c:pt>
                <c:pt idx="9997">
                  <c:v>1.4981898436683</c:v>
                </c:pt>
                <c:pt idx="9998">
                  <c:v>1.4983397076119</c:v>
                </c:pt>
                <c:pt idx="9999">
                  <c:v>1.4984895715554</c:v>
                </c:pt>
                <c:pt idx="10000">
                  <c:v>1.498639435499</c:v>
                </c:pt>
                <c:pt idx="10001">
                  <c:v>1.4987892994425</c:v>
                </c:pt>
                <c:pt idx="10002">
                  <c:v>1.4989391633861</c:v>
                </c:pt>
                <c:pt idx="10003">
                  <c:v>1.4990890273296</c:v>
                </c:pt>
                <c:pt idx="10004">
                  <c:v>1.4992388912732</c:v>
                </c:pt>
                <c:pt idx="10005">
                  <c:v>1.4993887552167</c:v>
                </c:pt>
                <c:pt idx="10006">
                  <c:v>1.4995386191603</c:v>
                </c:pt>
                <c:pt idx="10007">
                  <c:v>1.4996884831038</c:v>
                </c:pt>
                <c:pt idx="10008">
                  <c:v>1.499838347047399</c:v>
                </c:pt>
                <c:pt idx="10009">
                  <c:v>1.4999882109909</c:v>
                </c:pt>
                <c:pt idx="10010">
                  <c:v>1.5001380749345</c:v>
                </c:pt>
                <c:pt idx="10011">
                  <c:v>1.500287938878</c:v>
                </c:pt>
                <c:pt idx="10012">
                  <c:v>1.5004378028216</c:v>
                </c:pt>
                <c:pt idx="10013">
                  <c:v>1.5005876667651</c:v>
                </c:pt>
                <c:pt idx="10014">
                  <c:v>1.5007375307087</c:v>
                </c:pt>
                <c:pt idx="10015">
                  <c:v>1.5008873946522</c:v>
                </c:pt>
                <c:pt idx="10016">
                  <c:v>1.5010372585958</c:v>
                </c:pt>
                <c:pt idx="10017">
                  <c:v>1.5011871225393</c:v>
                </c:pt>
                <c:pt idx="10018">
                  <c:v>1.5013369864829</c:v>
                </c:pt>
                <c:pt idx="10019">
                  <c:v>1.5014868504264</c:v>
                </c:pt>
                <c:pt idx="10020">
                  <c:v>1.50163671437</c:v>
                </c:pt>
                <c:pt idx="10021">
                  <c:v>1.5017865783135</c:v>
                </c:pt>
                <c:pt idx="10022">
                  <c:v>1.5019364422571</c:v>
                </c:pt>
                <c:pt idx="10023">
                  <c:v>1.5020863062006</c:v>
                </c:pt>
                <c:pt idx="10024">
                  <c:v>1.5022361701442</c:v>
                </c:pt>
                <c:pt idx="10025">
                  <c:v>1.5023860340877</c:v>
                </c:pt>
                <c:pt idx="10026">
                  <c:v>1.5025358980313</c:v>
                </c:pt>
                <c:pt idx="10027">
                  <c:v>1.5026857619748</c:v>
                </c:pt>
                <c:pt idx="10028">
                  <c:v>1.5028356259184</c:v>
                </c:pt>
                <c:pt idx="10029">
                  <c:v>1.5029854898619</c:v>
                </c:pt>
                <c:pt idx="10030">
                  <c:v>1.5031353538055</c:v>
                </c:pt>
                <c:pt idx="10031">
                  <c:v>1.503285217749</c:v>
                </c:pt>
                <c:pt idx="10032">
                  <c:v>1.5034350816926</c:v>
                </c:pt>
                <c:pt idx="10033">
                  <c:v>1.5035849456361</c:v>
                </c:pt>
                <c:pt idx="10034">
                  <c:v>1.5037348095797</c:v>
                </c:pt>
                <c:pt idx="10035">
                  <c:v>1.5038846735232</c:v>
                </c:pt>
                <c:pt idx="10036">
                  <c:v>1.5040345374668</c:v>
                </c:pt>
                <c:pt idx="10037">
                  <c:v>1.5041844014103</c:v>
                </c:pt>
                <c:pt idx="10038">
                  <c:v>1.5043342653539</c:v>
                </c:pt>
                <c:pt idx="10039">
                  <c:v>1.5044841292974</c:v>
                </c:pt>
                <c:pt idx="10040">
                  <c:v>1.504633993241</c:v>
                </c:pt>
                <c:pt idx="10041">
                  <c:v>1.5047838571845</c:v>
                </c:pt>
                <c:pt idx="10042">
                  <c:v>1.5049337211281</c:v>
                </c:pt>
                <c:pt idx="10043">
                  <c:v>1.5050835850716</c:v>
                </c:pt>
                <c:pt idx="10044">
                  <c:v>1.5052334490152</c:v>
                </c:pt>
                <c:pt idx="10045">
                  <c:v>1.5053833129587</c:v>
                </c:pt>
                <c:pt idx="10046">
                  <c:v>1.5055331769023</c:v>
                </c:pt>
                <c:pt idx="10047">
                  <c:v>1.5056830408458</c:v>
                </c:pt>
                <c:pt idx="10048">
                  <c:v>1.5058329047894</c:v>
                </c:pt>
                <c:pt idx="10049">
                  <c:v>1.5059827687329</c:v>
                </c:pt>
                <c:pt idx="10050">
                  <c:v>1.5061326326765</c:v>
                </c:pt>
                <c:pt idx="10051">
                  <c:v>1.50628249662</c:v>
                </c:pt>
                <c:pt idx="10052">
                  <c:v>1.5064323605636</c:v>
                </c:pt>
                <c:pt idx="10053">
                  <c:v>1.5065822245071</c:v>
                </c:pt>
                <c:pt idx="10054">
                  <c:v>1.5067320884507</c:v>
                </c:pt>
                <c:pt idx="10055">
                  <c:v>1.5068819523942</c:v>
                </c:pt>
                <c:pt idx="10056">
                  <c:v>1.5070318163378</c:v>
                </c:pt>
                <c:pt idx="10057">
                  <c:v>1.5071816802813</c:v>
                </c:pt>
                <c:pt idx="10058">
                  <c:v>1.5073315442249</c:v>
                </c:pt>
                <c:pt idx="10059">
                  <c:v>1.5074814081684</c:v>
                </c:pt>
                <c:pt idx="10060">
                  <c:v>1.507631272112</c:v>
                </c:pt>
                <c:pt idx="10061">
                  <c:v>1.5077811360555</c:v>
                </c:pt>
                <c:pt idx="10062">
                  <c:v>1.5079309999991</c:v>
                </c:pt>
                <c:pt idx="10063">
                  <c:v>1.5080808639426</c:v>
                </c:pt>
                <c:pt idx="10064">
                  <c:v>1.5082307278862</c:v>
                </c:pt>
                <c:pt idx="10065">
                  <c:v>1.5083805918297</c:v>
                </c:pt>
                <c:pt idx="10066">
                  <c:v>1.5085304557733</c:v>
                </c:pt>
                <c:pt idx="10067">
                  <c:v>1.5086803197168</c:v>
                </c:pt>
                <c:pt idx="10068">
                  <c:v>1.5088301836604</c:v>
                </c:pt>
                <c:pt idx="10069">
                  <c:v>1.5089800476039</c:v>
                </c:pt>
                <c:pt idx="10070">
                  <c:v>1.5091299115475</c:v>
                </c:pt>
                <c:pt idx="10071">
                  <c:v>1.509279775491</c:v>
                </c:pt>
                <c:pt idx="10072">
                  <c:v>1.5094296394346</c:v>
                </c:pt>
                <c:pt idx="10073">
                  <c:v>1.5095795033781</c:v>
                </c:pt>
                <c:pt idx="10074">
                  <c:v>1.5097293673217</c:v>
                </c:pt>
                <c:pt idx="10075">
                  <c:v>1.5098792312652</c:v>
                </c:pt>
                <c:pt idx="10076">
                  <c:v>1.5100290952088</c:v>
                </c:pt>
                <c:pt idx="10077">
                  <c:v>1.5101789591523</c:v>
                </c:pt>
                <c:pt idx="10078">
                  <c:v>1.5103288230959</c:v>
                </c:pt>
                <c:pt idx="10079">
                  <c:v>1.5104786870394</c:v>
                </c:pt>
                <c:pt idx="10080">
                  <c:v>1.510628550983</c:v>
                </c:pt>
                <c:pt idx="10081">
                  <c:v>1.5107784149265</c:v>
                </c:pt>
                <c:pt idx="10082">
                  <c:v>1.5109282788701</c:v>
                </c:pt>
                <c:pt idx="10083">
                  <c:v>1.5110781428136</c:v>
                </c:pt>
                <c:pt idx="10084">
                  <c:v>1.5112280067572</c:v>
                </c:pt>
                <c:pt idx="10085">
                  <c:v>1.5113778707007</c:v>
                </c:pt>
                <c:pt idx="10086">
                  <c:v>1.5115277346443</c:v>
                </c:pt>
                <c:pt idx="10087">
                  <c:v>1.5116775985878</c:v>
                </c:pt>
                <c:pt idx="10088">
                  <c:v>1.5118274625314</c:v>
                </c:pt>
                <c:pt idx="10089">
                  <c:v>1.5119773264749</c:v>
                </c:pt>
                <c:pt idx="10090">
                  <c:v>1.5121271904185</c:v>
                </c:pt>
                <c:pt idx="10091">
                  <c:v>1.512277054362</c:v>
                </c:pt>
                <c:pt idx="10092">
                  <c:v>1.5124269183056</c:v>
                </c:pt>
                <c:pt idx="10093">
                  <c:v>1.5125767822491</c:v>
                </c:pt>
                <c:pt idx="10094">
                  <c:v>1.5127266461927</c:v>
                </c:pt>
                <c:pt idx="10095">
                  <c:v>1.5128765101362</c:v>
                </c:pt>
                <c:pt idx="10096">
                  <c:v>1.5130263740798</c:v>
                </c:pt>
                <c:pt idx="10097">
                  <c:v>1.5131762380233</c:v>
                </c:pt>
                <c:pt idx="10098">
                  <c:v>1.5133261019669</c:v>
                </c:pt>
                <c:pt idx="10099">
                  <c:v>1.5134759659104</c:v>
                </c:pt>
                <c:pt idx="10100">
                  <c:v>1.513625829854</c:v>
                </c:pt>
                <c:pt idx="10101">
                  <c:v>1.5137756937975</c:v>
                </c:pt>
                <c:pt idx="10102">
                  <c:v>1.5139255577411</c:v>
                </c:pt>
                <c:pt idx="10103">
                  <c:v>1.5140754216846</c:v>
                </c:pt>
                <c:pt idx="10104">
                  <c:v>1.5142252856282</c:v>
                </c:pt>
                <c:pt idx="10105">
                  <c:v>1.5143751495717</c:v>
                </c:pt>
                <c:pt idx="10106">
                  <c:v>1.5145250135153</c:v>
                </c:pt>
                <c:pt idx="10107">
                  <c:v>1.5146748774588</c:v>
                </c:pt>
                <c:pt idx="10108">
                  <c:v>1.5148247414024</c:v>
                </c:pt>
                <c:pt idx="10109">
                  <c:v>1.5149746053459</c:v>
                </c:pt>
                <c:pt idx="10110">
                  <c:v>1.5151244692895</c:v>
                </c:pt>
                <c:pt idx="10111">
                  <c:v>1.515274333233</c:v>
                </c:pt>
                <c:pt idx="10112">
                  <c:v>1.5154241971766</c:v>
                </c:pt>
                <c:pt idx="10113">
                  <c:v>1.5155740611201</c:v>
                </c:pt>
                <c:pt idx="10114">
                  <c:v>1.5157239250637</c:v>
                </c:pt>
                <c:pt idx="10115">
                  <c:v>1.5158737890072</c:v>
                </c:pt>
                <c:pt idx="10116">
                  <c:v>1.5160236529508</c:v>
                </c:pt>
                <c:pt idx="10117">
                  <c:v>1.5161735168943</c:v>
                </c:pt>
                <c:pt idx="10118">
                  <c:v>1.5163233808379</c:v>
                </c:pt>
                <c:pt idx="10119">
                  <c:v>1.5164732447814</c:v>
                </c:pt>
                <c:pt idx="10120">
                  <c:v>1.516623108725</c:v>
                </c:pt>
                <c:pt idx="10121">
                  <c:v>1.5167729726685</c:v>
                </c:pt>
                <c:pt idx="10122">
                  <c:v>1.5169228366121</c:v>
                </c:pt>
                <c:pt idx="10123">
                  <c:v>1.5170727005556</c:v>
                </c:pt>
                <c:pt idx="10124">
                  <c:v>1.5172225644992</c:v>
                </c:pt>
                <c:pt idx="10125">
                  <c:v>1.5173724284427</c:v>
                </c:pt>
                <c:pt idx="10126">
                  <c:v>1.5175222923863</c:v>
                </c:pt>
                <c:pt idx="10127">
                  <c:v>1.5176721563298</c:v>
                </c:pt>
                <c:pt idx="10128">
                  <c:v>1.5178220202734</c:v>
                </c:pt>
                <c:pt idx="10129">
                  <c:v>1.5179718842169</c:v>
                </c:pt>
                <c:pt idx="10130">
                  <c:v>1.5181217481605</c:v>
                </c:pt>
                <c:pt idx="10131">
                  <c:v>1.518271612104</c:v>
                </c:pt>
                <c:pt idx="10132">
                  <c:v>1.5184214760476</c:v>
                </c:pt>
                <c:pt idx="10133">
                  <c:v>1.5185713399911</c:v>
                </c:pt>
                <c:pt idx="10134">
                  <c:v>1.5187212039347</c:v>
                </c:pt>
                <c:pt idx="10135">
                  <c:v>1.5188710678782</c:v>
                </c:pt>
                <c:pt idx="10136">
                  <c:v>1.5190209318218</c:v>
                </c:pt>
                <c:pt idx="10137">
                  <c:v>1.5191707957653</c:v>
                </c:pt>
                <c:pt idx="10138">
                  <c:v>1.5193206597089</c:v>
                </c:pt>
                <c:pt idx="10139">
                  <c:v>1.5194705236524</c:v>
                </c:pt>
                <c:pt idx="10140">
                  <c:v>1.519620387595999</c:v>
                </c:pt>
                <c:pt idx="10141">
                  <c:v>1.5197702515395</c:v>
                </c:pt>
                <c:pt idx="10142">
                  <c:v>1.5199201154831</c:v>
                </c:pt>
                <c:pt idx="10143">
                  <c:v>1.5200699794266</c:v>
                </c:pt>
                <c:pt idx="10144">
                  <c:v>1.5202198433702</c:v>
                </c:pt>
                <c:pt idx="10145">
                  <c:v>1.5203697073137</c:v>
                </c:pt>
                <c:pt idx="10146">
                  <c:v>1.5205195712573</c:v>
                </c:pt>
                <c:pt idx="10147">
                  <c:v>1.5206694352008</c:v>
                </c:pt>
                <c:pt idx="10148">
                  <c:v>1.5208192991444</c:v>
                </c:pt>
                <c:pt idx="10149">
                  <c:v>1.5209691630879</c:v>
                </c:pt>
                <c:pt idx="10150">
                  <c:v>1.5211190270315</c:v>
                </c:pt>
                <c:pt idx="10151">
                  <c:v>1.521268890975</c:v>
                </c:pt>
                <c:pt idx="10152">
                  <c:v>1.5214187549186</c:v>
                </c:pt>
                <c:pt idx="10153">
                  <c:v>1.5215686188621</c:v>
                </c:pt>
                <c:pt idx="10154">
                  <c:v>1.5217184828057</c:v>
                </c:pt>
                <c:pt idx="10155">
                  <c:v>1.5218683467492</c:v>
                </c:pt>
                <c:pt idx="10156">
                  <c:v>1.5220182106928</c:v>
                </c:pt>
                <c:pt idx="10157">
                  <c:v>1.5221680746363</c:v>
                </c:pt>
                <c:pt idx="10158">
                  <c:v>1.5223179385799</c:v>
                </c:pt>
                <c:pt idx="10159">
                  <c:v>1.5224678025234</c:v>
                </c:pt>
                <c:pt idx="10160">
                  <c:v>1.522617666467</c:v>
                </c:pt>
                <c:pt idx="10161">
                  <c:v>1.5227675304105</c:v>
                </c:pt>
                <c:pt idx="10162">
                  <c:v>1.5229173943541</c:v>
                </c:pt>
                <c:pt idx="10163">
                  <c:v>1.5230672582976</c:v>
                </c:pt>
                <c:pt idx="10164">
                  <c:v>1.5232171222412</c:v>
                </c:pt>
                <c:pt idx="10165">
                  <c:v>1.5233669861847</c:v>
                </c:pt>
                <c:pt idx="10166">
                  <c:v>1.5235168501283</c:v>
                </c:pt>
                <c:pt idx="10167">
                  <c:v>1.5236667140718</c:v>
                </c:pt>
                <c:pt idx="10168">
                  <c:v>1.5238165780154</c:v>
                </c:pt>
                <c:pt idx="10169">
                  <c:v>1.5239664419589</c:v>
                </c:pt>
                <c:pt idx="10170">
                  <c:v>1.5241163059025</c:v>
                </c:pt>
                <c:pt idx="10171">
                  <c:v>1.524266169846</c:v>
                </c:pt>
                <c:pt idx="10172">
                  <c:v>1.5244160337896</c:v>
                </c:pt>
                <c:pt idx="10173">
                  <c:v>1.5245658977331</c:v>
                </c:pt>
                <c:pt idx="10174">
                  <c:v>1.5247157616767</c:v>
                </c:pt>
                <c:pt idx="10175">
                  <c:v>1.5248656256202</c:v>
                </c:pt>
                <c:pt idx="10176">
                  <c:v>1.5250154895638</c:v>
                </c:pt>
                <c:pt idx="10177">
                  <c:v>1.5251653535073</c:v>
                </c:pt>
                <c:pt idx="10178">
                  <c:v>1.5253152174509</c:v>
                </c:pt>
                <c:pt idx="10179">
                  <c:v>1.5254650813944</c:v>
                </c:pt>
                <c:pt idx="10180">
                  <c:v>1.525614945338</c:v>
                </c:pt>
                <c:pt idx="10181">
                  <c:v>1.5257648092815</c:v>
                </c:pt>
                <c:pt idx="10182">
                  <c:v>1.5259146732251</c:v>
                </c:pt>
                <c:pt idx="10183">
                  <c:v>1.5260645371686</c:v>
                </c:pt>
                <c:pt idx="10184">
                  <c:v>1.5262144011122</c:v>
                </c:pt>
                <c:pt idx="10185">
                  <c:v>1.5263642650557</c:v>
                </c:pt>
                <c:pt idx="10186">
                  <c:v>1.5265141289993</c:v>
                </c:pt>
                <c:pt idx="10187">
                  <c:v>1.5266639929428</c:v>
                </c:pt>
                <c:pt idx="10188">
                  <c:v>1.5268138568864</c:v>
                </c:pt>
                <c:pt idx="10189">
                  <c:v>1.5269637208299</c:v>
                </c:pt>
                <c:pt idx="10190">
                  <c:v>1.5271135847735</c:v>
                </c:pt>
                <c:pt idx="10191">
                  <c:v>1.527263448717</c:v>
                </c:pt>
                <c:pt idx="10192">
                  <c:v>1.5274133126606</c:v>
                </c:pt>
                <c:pt idx="10193">
                  <c:v>1.5275631766041</c:v>
                </c:pt>
                <c:pt idx="10194">
                  <c:v>1.5277130405477</c:v>
                </c:pt>
                <c:pt idx="10195">
                  <c:v>1.5278629044912</c:v>
                </c:pt>
                <c:pt idx="10196">
                  <c:v>1.5280127684348</c:v>
                </c:pt>
                <c:pt idx="10197">
                  <c:v>1.5281626323783</c:v>
                </c:pt>
                <c:pt idx="10198">
                  <c:v>1.5283124963219</c:v>
                </c:pt>
                <c:pt idx="10199">
                  <c:v>1.5284623602654</c:v>
                </c:pt>
                <c:pt idx="10200">
                  <c:v>1.528612224209</c:v>
                </c:pt>
                <c:pt idx="10201">
                  <c:v>1.5287620881525</c:v>
                </c:pt>
                <c:pt idx="10202">
                  <c:v>1.5289119520961</c:v>
                </c:pt>
                <c:pt idx="10203">
                  <c:v>1.5290618160396</c:v>
                </c:pt>
                <c:pt idx="10204">
                  <c:v>1.5292116799832</c:v>
                </c:pt>
                <c:pt idx="10205">
                  <c:v>1.5293615439267</c:v>
                </c:pt>
                <c:pt idx="10206">
                  <c:v>1.5295114078703</c:v>
                </c:pt>
                <c:pt idx="10207">
                  <c:v>1.5296612718138</c:v>
                </c:pt>
                <c:pt idx="10208">
                  <c:v>1.5298111357574</c:v>
                </c:pt>
                <c:pt idx="10209">
                  <c:v>1.5299609997009</c:v>
                </c:pt>
                <c:pt idx="10210">
                  <c:v>1.5301108636445</c:v>
                </c:pt>
                <c:pt idx="10211">
                  <c:v>1.530260727588</c:v>
                </c:pt>
                <c:pt idx="10212">
                  <c:v>1.5304105915316</c:v>
                </c:pt>
                <c:pt idx="10213">
                  <c:v>1.5305604554751</c:v>
                </c:pt>
                <c:pt idx="10214">
                  <c:v>1.5307103194187</c:v>
                </c:pt>
                <c:pt idx="10215">
                  <c:v>1.5308601833622</c:v>
                </c:pt>
                <c:pt idx="10216">
                  <c:v>1.5310100473058</c:v>
                </c:pt>
                <c:pt idx="10217">
                  <c:v>1.5311599112493</c:v>
                </c:pt>
                <c:pt idx="10218">
                  <c:v>1.5313097751929</c:v>
                </c:pt>
                <c:pt idx="10219">
                  <c:v>1.5314596391364</c:v>
                </c:pt>
                <c:pt idx="10220">
                  <c:v>1.53160950308</c:v>
                </c:pt>
                <c:pt idx="10221">
                  <c:v>1.5317593670235</c:v>
                </c:pt>
                <c:pt idx="10222">
                  <c:v>1.5319092309671</c:v>
                </c:pt>
                <c:pt idx="10223">
                  <c:v>1.5320590949106</c:v>
                </c:pt>
                <c:pt idx="10224">
                  <c:v>1.5322089588541</c:v>
                </c:pt>
                <c:pt idx="10225">
                  <c:v>1.5323588227977</c:v>
                </c:pt>
                <c:pt idx="10226">
                  <c:v>1.5325086867412</c:v>
                </c:pt>
                <c:pt idx="10227">
                  <c:v>1.5326585506848</c:v>
                </c:pt>
                <c:pt idx="10228">
                  <c:v>1.5328084146283</c:v>
                </c:pt>
                <c:pt idx="10229">
                  <c:v>1.5329582785719</c:v>
                </c:pt>
                <c:pt idx="10230">
                  <c:v>1.5331081425154</c:v>
                </c:pt>
                <c:pt idx="10231">
                  <c:v>1.533258006459</c:v>
                </c:pt>
                <c:pt idx="10232">
                  <c:v>1.5334078704025</c:v>
                </c:pt>
                <c:pt idx="10233">
                  <c:v>1.5335577343461</c:v>
                </c:pt>
                <c:pt idx="10234">
                  <c:v>1.5337075982896</c:v>
                </c:pt>
                <c:pt idx="10235">
                  <c:v>1.5338574622332</c:v>
                </c:pt>
                <c:pt idx="10236">
                  <c:v>1.5340073261767</c:v>
                </c:pt>
                <c:pt idx="10237">
                  <c:v>1.5341571901203</c:v>
                </c:pt>
                <c:pt idx="10238">
                  <c:v>1.5343070540638</c:v>
                </c:pt>
                <c:pt idx="10239">
                  <c:v>1.5344569180074</c:v>
                </c:pt>
                <c:pt idx="10240">
                  <c:v>1.5346067819509</c:v>
                </c:pt>
                <c:pt idx="10241">
                  <c:v>1.5347566458945</c:v>
                </c:pt>
                <c:pt idx="10242">
                  <c:v>1.534906509838</c:v>
                </c:pt>
                <c:pt idx="10243">
                  <c:v>1.5350563737816</c:v>
                </c:pt>
                <c:pt idx="10244">
                  <c:v>1.5352062377251</c:v>
                </c:pt>
                <c:pt idx="10245">
                  <c:v>1.5353561016687</c:v>
                </c:pt>
                <c:pt idx="10246">
                  <c:v>1.5355059656122</c:v>
                </c:pt>
                <c:pt idx="10247">
                  <c:v>1.5356558295558</c:v>
                </c:pt>
                <c:pt idx="10248">
                  <c:v>1.5358056934993</c:v>
                </c:pt>
                <c:pt idx="10249">
                  <c:v>1.5359555574429</c:v>
                </c:pt>
                <c:pt idx="10250">
                  <c:v>1.5361054213864</c:v>
                </c:pt>
                <c:pt idx="10251">
                  <c:v>1.53625528533</c:v>
                </c:pt>
                <c:pt idx="10252">
                  <c:v>1.5364051492735</c:v>
                </c:pt>
                <c:pt idx="10253">
                  <c:v>1.5365550132171</c:v>
                </c:pt>
                <c:pt idx="10254">
                  <c:v>1.5367048771606</c:v>
                </c:pt>
                <c:pt idx="10255">
                  <c:v>1.5368547411042</c:v>
                </c:pt>
                <c:pt idx="10256">
                  <c:v>1.5370046050477</c:v>
                </c:pt>
                <c:pt idx="10257">
                  <c:v>1.5371544689913</c:v>
                </c:pt>
                <c:pt idx="10258">
                  <c:v>1.5373043329348</c:v>
                </c:pt>
                <c:pt idx="10259">
                  <c:v>1.5374541968784</c:v>
                </c:pt>
                <c:pt idx="10260">
                  <c:v>1.5376040608219</c:v>
                </c:pt>
                <c:pt idx="10261">
                  <c:v>1.5377539247655</c:v>
                </c:pt>
                <c:pt idx="10262">
                  <c:v>1.537903788709</c:v>
                </c:pt>
                <c:pt idx="10263">
                  <c:v>1.5380536526526</c:v>
                </c:pt>
                <c:pt idx="10264">
                  <c:v>1.5382035165961</c:v>
                </c:pt>
                <c:pt idx="10265">
                  <c:v>1.5383533805397</c:v>
                </c:pt>
                <c:pt idx="10266">
                  <c:v>1.5385032444832</c:v>
                </c:pt>
                <c:pt idx="10267">
                  <c:v>1.5386531084268</c:v>
                </c:pt>
                <c:pt idx="10268">
                  <c:v>1.5388029723703</c:v>
                </c:pt>
                <c:pt idx="10269">
                  <c:v>1.5389528363139</c:v>
                </c:pt>
                <c:pt idx="10270">
                  <c:v>1.5391027002574</c:v>
                </c:pt>
                <c:pt idx="10271">
                  <c:v>1.539252564201</c:v>
                </c:pt>
                <c:pt idx="10272">
                  <c:v>1.5394024281445</c:v>
                </c:pt>
                <c:pt idx="10273">
                  <c:v>1.5395522920881</c:v>
                </c:pt>
                <c:pt idx="10274">
                  <c:v>1.5397021560316</c:v>
                </c:pt>
                <c:pt idx="10275">
                  <c:v>1.5398520199752</c:v>
                </c:pt>
                <c:pt idx="10276">
                  <c:v>1.5400018839187</c:v>
                </c:pt>
                <c:pt idx="10277">
                  <c:v>1.5401517478623</c:v>
                </c:pt>
                <c:pt idx="10278">
                  <c:v>1.5403016118058</c:v>
                </c:pt>
                <c:pt idx="10279">
                  <c:v>1.5404514757494</c:v>
                </c:pt>
                <c:pt idx="10280">
                  <c:v>1.5406013396929</c:v>
                </c:pt>
                <c:pt idx="10281">
                  <c:v>1.5407512036365</c:v>
                </c:pt>
                <c:pt idx="10282">
                  <c:v>1.54090106758</c:v>
                </c:pt>
                <c:pt idx="10283">
                  <c:v>1.5410509315236</c:v>
                </c:pt>
                <c:pt idx="10284">
                  <c:v>1.5412007954671</c:v>
                </c:pt>
                <c:pt idx="10285">
                  <c:v>1.5413506594107</c:v>
                </c:pt>
                <c:pt idx="10286">
                  <c:v>1.5415005233542</c:v>
                </c:pt>
                <c:pt idx="10287">
                  <c:v>1.5416503872978</c:v>
                </c:pt>
                <c:pt idx="10288">
                  <c:v>1.5418002512413</c:v>
                </c:pt>
                <c:pt idx="10289">
                  <c:v>1.5419501151849</c:v>
                </c:pt>
                <c:pt idx="10290">
                  <c:v>1.5420999791284</c:v>
                </c:pt>
                <c:pt idx="10291">
                  <c:v>1.542249843072</c:v>
                </c:pt>
                <c:pt idx="10292">
                  <c:v>1.5423997070155</c:v>
                </c:pt>
                <c:pt idx="10293">
                  <c:v>1.5425495709591</c:v>
                </c:pt>
                <c:pt idx="10294">
                  <c:v>1.5426994349026</c:v>
                </c:pt>
                <c:pt idx="10295">
                  <c:v>1.5428492988462</c:v>
                </c:pt>
                <c:pt idx="10296">
                  <c:v>1.5429991627897</c:v>
                </c:pt>
                <c:pt idx="10297">
                  <c:v>1.5431490267333</c:v>
                </c:pt>
                <c:pt idx="10298">
                  <c:v>1.5432988906768</c:v>
                </c:pt>
                <c:pt idx="10299">
                  <c:v>1.5434487546204</c:v>
                </c:pt>
                <c:pt idx="10300">
                  <c:v>1.5435986185639</c:v>
                </c:pt>
                <c:pt idx="10301">
                  <c:v>1.5437484825075</c:v>
                </c:pt>
                <c:pt idx="10302">
                  <c:v>1.543898346451</c:v>
                </c:pt>
                <c:pt idx="10303">
                  <c:v>1.5440482103946</c:v>
                </c:pt>
                <c:pt idx="10304">
                  <c:v>1.5441980743381</c:v>
                </c:pt>
                <c:pt idx="10305">
                  <c:v>1.5443479382817</c:v>
                </c:pt>
                <c:pt idx="10306">
                  <c:v>1.5444978022252</c:v>
                </c:pt>
                <c:pt idx="10307">
                  <c:v>1.5446476661688</c:v>
                </c:pt>
                <c:pt idx="10308">
                  <c:v>1.5447975301123</c:v>
                </c:pt>
                <c:pt idx="10309">
                  <c:v>1.5449473940559</c:v>
                </c:pt>
                <c:pt idx="10310">
                  <c:v>1.5450972579994</c:v>
                </c:pt>
                <c:pt idx="10311">
                  <c:v>1.545247121943</c:v>
                </c:pt>
                <c:pt idx="10312">
                  <c:v>1.5453969858865</c:v>
                </c:pt>
                <c:pt idx="10313">
                  <c:v>1.5455468498301</c:v>
                </c:pt>
                <c:pt idx="10314">
                  <c:v>1.5456967137736</c:v>
                </c:pt>
                <c:pt idx="10315">
                  <c:v>1.5458465777172</c:v>
                </c:pt>
                <c:pt idx="10316">
                  <c:v>1.5459964416607</c:v>
                </c:pt>
                <c:pt idx="10317">
                  <c:v>1.5461463056043</c:v>
                </c:pt>
                <c:pt idx="10318">
                  <c:v>1.5462961695478</c:v>
                </c:pt>
                <c:pt idx="10319">
                  <c:v>1.5464460334914</c:v>
                </c:pt>
                <c:pt idx="10320">
                  <c:v>1.5465958974349</c:v>
                </c:pt>
                <c:pt idx="10321">
                  <c:v>1.5467457613785</c:v>
                </c:pt>
                <c:pt idx="10322">
                  <c:v>1.546895625322</c:v>
                </c:pt>
                <c:pt idx="10323">
                  <c:v>1.5470454892656</c:v>
                </c:pt>
                <c:pt idx="10324">
                  <c:v>1.5471953532091</c:v>
                </c:pt>
                <c:pt idx="10325">
                  <c:v>1.5473452171527</c:v>
                </c:pt>
                <c:pt idx="10326">
                  <c:v>1.5474950810962</c:v>
                </c:pt>
                <c:pt idx="10327">
                  <c:v>1.5476449450398</c:v>
                </c:pt>
                <c:pt idx="10328">
                  <c:v>1.5477948089833</c:v>
                </c:pt>
                <c:pt idx="10329">
                  <c:v>1.5479446729269</c:v>
                </c:pt>
                <c:pt idx="10330">
                  <c:v>1.5480945368704</c:v>
                </c:pt>
                <c:pt idx="10331">
                  <c:v>1.548244400814</c:v>
                </c:pt>
                <c:pt idx="10332">
                  <c:v>1.5483942647575</c:v>
                </c:pt>
                <c:pt idx="10333">
                  <c:v>1.5485441287011</c:v>
                </c:pt>
                <c:pt idx="10334">
                  <c:v>1.5486939926446</c:v>
                </c:pt>
                <c:pt idx="10335">
                  <c:v>1.5488438565882</c:v>
                </c:pt>
                <c:pt idx="10336">
                  <c:v>1.5489937205317</c:v>
                </c:pt>
                <c:pt idx="10337">
                  <c:v>1.5491435844753</c:v>
                </c:pt>
                <c:pt idx="10338">
                  <c:v>1.5492934484188</c:v>
                </c:pt>
                <c:pt idx="10339">
                  <c:v>1.5494433123624</c:v>
                </c:pt>
                <c:pt idx="10340">
                  <c:v>1.5495931763059</c:v>
                </c:pt>
                <c:pt idx="10341">
                  <c:v>1.5497430402495</c:v>
                </c:pt>
                <c:pt idx="10342">
                  <c:v>1.549892904193</c:v>
                </c:pt>
                <c:pt idx="10343">
                  <c:v>1.5500427681366</c:v>
                </c:pt>
                <c:pt idx="10344">
                  <c:v>1.5501926320801</c:v>
                </c:pt>
                <c:pt idx="10345">
                  <c:v>1.5503424960237</c:v>
                </c:pt>
                <c:pt idx="10346">
                  <c:v>1.5504923599672</c:v>
                </c:pt>
                <c:pt idx="10347">
                  <c:v>1.5506422239108</c:v>
                </c:pt>
                <c:pt idx="10348">
                  <c:v>1.5507920878543</c:v>
                </c:pt>
                <c:pt idx="10349">
                  <c:v>1.5509419517979</c:v>
                </c:pt>
                <c:pt idx="10350">
                  <c:v>1.5510918157414</c:v>
                </c:pt>
                <c:pt idx="10351">
                  <c:v>1.551241679685</c:v>
                </c:pt>
                <c:pt idx="10352">
                  <c:v>1.5513915436285</c:v>
                </c:pt>
                <c:pt idx="10353">
                  <c:v>1.5515414075721</c:v>
                </c:pt>
                <c:pt idx="10354">
                  <c:v>1.5516912715156</c:v>
                </c:pt>
                <c:pt idx="10355">
                  <c:v>1.5518411354592</c:v>
                </c:pt>
                <c:pt idx="10356">
                  <c:v>1.5519909994027</c:v>
                </c:pt>
                <c:pt idx="10357">
                  <c:v>1.5521408633463</c:v>
                </c:pt>
                <c:pt idx="10358">
                  <c:v>1.5522907272898</c:v>
                </c:pt>
                <c:pt idx="10359">
                  <c:v>1.5524405912334</c:v>
                </c:pt>
                <c:pt idx="10360">
                  <c:v>1.5525904551769</c:v>
                </c:pt>
                <c:pt idx="10361">
                  <c:v>1.5527403191205</c:v>
                </c:pt>
                <c:pt idx="10362">
                  <c:v>1.552890183064</c:v>
                </c:pt>
                <c:pt idx="10363">
                  <c:v>1.5530400470076</c:v>
                </c:pt>
                <c:pt idx="10364">
                  <c:v>1.5531899109511</c:v>
                </c:pt>
                <c:pt idx="10365">
                  <c:v>1.5533397748947</c:v>
                </c:pt>
                <c:pt idx="10366">
                  <c:v>1.5534896388382</c:v>
                </c:pt>
                <c:pt idx="10367">
                  <c:v>1.5536395027818</c:v>
                </c:pt>
                <c:pt idx="10368">
                  <c:v>1.5537893667253</c:v>
                </c:pt>
                <c:pt idx="10369">
                  <c:v>1.5539392306689</c:v>
                </c:pt>
                <c:pt idx="10370">
                  <c:v>1.5540890946124</c:v>
                </c:pt>
                <c:pt idx="10371">
                  <c:v>1.554238958556</c:v>
                </c:pt>
                <c:pt idx="10372">
                  <c:v>1.5543888224995</c:v>
                </c:pt>
                <c:pt idx="10373">
                  <c:v>1.5545386864431</c:v>
                </c:pt>
                <c:pt idx="10374">
                  <c:v>1.5546885503866</c:v>
                </c:pt>
                <c:pt idx="10375">
                  <c:v>1.5548384143302</c:v>
                </c:pt>
                <c:pt idx="10376">
                  <c:v>1.5549882782737</c:v>
                </c:pt>
                <c:pt idx="10377">
                  <c:v>1.5551381422173</c:v>
                </c:pt>
                <c:pt idx="10378">
                  <c:v>1.5552880061608</c:v>
                </c:pt>
                <c:pt idx="10379">
                  <c:v>1.5554378701044</c:v>
                </c:pt>
                <c:pt idx="10380">
                  <c:v>1.5555877340479</c:v>
                </c:pt>
                <c:pt idx="10381">
                  <c:v>1.5557375979915</c:v>
                </c:pt>
                <c:pt idx="10382">
                  <c:v>1.555887461935</c:v>
                </c:pt>
                <c:pt idx="10383">
                  <c:v>1.5560373258786</c:v>
                </c:pt>
                <c:pt idx="10384">
                  <c:v>1.5561871898221</c:v>
                </c:pt>
                <c:pt idx="10385">
                  <c:v>1.5563370537657</c:v>
                </c:pt>
                <c:pt idx="10386">
                  <c:v>1.5564869177092</c:v>
                </c:pt>
                <c:pt idx="10387">
                  <c:v>1.5566367816528</c:v>
                </c:pt>
                <c:pt idx="10388">
                  <c:v>1.5567866455963</c:v>
                </c:pt>
                <c:pt idx="10389">
                  <c:v>1.5569365095399</c:v>
                </c:pt>
                <c:pt idx="10390">
                  <c:v>1.5570863734834</c:v>
                </c:pt>
                <c:pt idx="10391">
                  <c:v>1.557236237427</c:v>
                </c:pt>
                <c:pt idx="10392">
                  <c:v>1.5573861013705</c:v>
                </c:pt>
                <c:pt idx="10393">
                  <c:v>1.5575359653141</c:v>
                </c:pt>
                <c:pt idx="10394">
                  <c:v>1.5576858292576</c:v>
                </c:pt>
                <c:pt idx="10395">
                  <c:v>1.5578356932012</c:v>
                </c:pt>
                <c:pt idx="10396">
                  <c:v>1.5579855571447</c:v>
                </c:pt>
                <c:pt idx="10397">
                  <c:v>1.5581354210883</c:v>
                </c:pt>
                <c:pt idx="10398">
                  <c:v>1.5582852850318</c:v>
                </c:pt>
                <c:pt idx="10399">
                  <c:v>1.5584351489754</c:v>
                </c:pt>
                <c:pt idx="10400">
                  <c:v>1.5585850129189</c:v>
                </c:pt>
                <c:pt idx="10401">
                  <c:v>1.5587348768625</c:v>
                </c:pt>
                <c:pt idx="10402">
                  <c:v>1.558884740806</c:v>
                </c:pt>
                <c:pt idx="10403">
                  <c:v>1.5590346047496</c:v>
                </c:pt>
                <c:pt idx="10404">
                  <c:v>1.5591844686931</c:v>
                </c:pt>
                <c:pt idx="10405">
                  <c:v>1.5593343326367</c:v>
                </c:pt>
                <c:pt idx="10406">
                  <c:v>1.5594841965802</c:v>
                </c:pt>
                <c:pt idx="10407">
                  <c:v>1.5596340605238</c:v>
                </c:pt>
                <c:pt idx="10408">
                  <c:v>1.5597839244673</c:v>
                </c:pt>
                <c:pt idx="10409">
                  <c:v>1.5599337884109</c:v>
                </c:pt>
                <c:pt idx="10410">
                  <c:v>1.5600836523544</c:v>
                </c:pt>
                <c:pt idx="10411">
                  <c:v>1.560233516298</c:v>
                </c:pt>
                <c:pt idx="10412">
                  <c:v>1.5603833802415</c:v>
                </c:pt>
                <c:pt idx="10413">
                  <c:v>1.5605332441851</c:v>
                </c:pt>
                <c:pt idx="10414">
                  <c:v>1.5606831081286</c:v>
                </c:pt>
                <c:pt idx="10415">
                  <c:v>1.5608329720722</c:v>
                </c:pt>
                <c:pt idx="10416">
                  <c:v>1.5609828360157</c:v>
                </c:pt>
                <c:pt idx="10417">
                  <c:v>1.5611326999593</c:v>
                </c:pt>
                <c:pt idx="10418">
                  <c:v>1.5612825639028</c:v>
                </c:pt>
                <c:pt idx="10419">
                  <c:v>1.5614324278464</c:v>
                </c:pt>
                <c:pt idx="10420">
                  <c:v>1.5615822917899</c:v>
                </c:pt>
                <c:pt idx="10421">
                  <c:v>1.5617321557335</c:v>
                </c:pt>
                <c:pt idx="10422">
                  <c:v>1.561882019677</c:v>
                </c:pt>
                <c:pt idx="10423">
                  <c:v>1.5620318836206</c:v>
                </c:pt>
                <c:pt idx="10424">
                  <c:v>1.5621817475641</c:v>
                </c:pt>
                <c:pt idx="10425">
                  <c:v>1.5623316115077</c:v>
                </c:pt>
                <c:pt idx="10426">
                  <c:v>1.5624814754512</c:v>
                </c:pt>
                <c:pt idx="10427">
                  <c:v>1.5626313393948</c:v>
                </c:pt>
                <c:pt idx="10428">
                  <c:v>1.5627812033383</c:v>
                </c:pt>
                <c:pt idx="10429">
                  <c:v>1.5629310672819</c:v>
                </c:pt>
                <c:pt idx="10430">
                  <c:v>1.5630809312254</c:v>
                </c:pt>
                <c:pt idx="10431">
                  <c:v>1.563230795169</c:v>
                </c:pt>
                <c:pt idx="10432">
                  <c:v>1.5633806591125</c:v>
                </c:pt>
                <c:pt idx="10433">
                  <c:v>1.5635305230561</c:v>
                </c:pt>
                <c:pt idx="10434">
                  <c:v>1.5636803869996</c:v>
                </c:pt>
                <c:pt idx="10435">
                  <c:v>1.5638302509432</c:v>
                </c:pt>
                <c:pt idx="10436">
                  <c:v>1.5639801148867</c:v>
                </c:pt>
                <c:pt idx="10437">
                  <c:v>1.5641299788303</c:v>
                </c:pt>
                <c:pt idx="10438">
                  <c:v>1.5642798427738</c:v>
                </c:pt>
                <c:pt idx="10439">
                  <c:v>1.5644297067174</c:v>
                </c:pt>
                <c:pt idx="10440">
                  <c:v>1.5645795706609</c:v>
                </c:pt>
                <c:pt idx="10441">
                  <c:v>1.5647294346045</c:v>
                </c:pt>
                <c:pt idx="10442">
                  <c:v>1.564879298548</c:v>
                </c:pt>
                <c:pt idx="10443">
                  <c:v>1.5650291624916</c:v>
                </c:pt>
                <c:pt idx="10444">
                  <c:v>1.5651790264351</c:v>
                </c:pt>
                <c:pt idx="10445">
                  <c:v>1.5653288903787</c:v>
                </c:pt>
                <c:pt idx="10446">
                  <c:v>1.5654787543222</c:v>
                </c:pt>
                <c:pt idx="10447">
                  <c:v>1.5656286182658</c:v>
                </c:pt>
                <c:pt idx="10448">
                  <c:v>1.5657784822093</c:v>
                </c:pt>
                <c:pt idx="10449">
                  <c:v>1.5659283461529</c:v>
                </c:pt>
                <c:pt idx="10450">
                  <c:v>1.5660782100964</c:v>
                </c:pt>
                <c:pt idx="10451">
                  <c:v>1.56622807404</c:v>
                </c:pt>
                <c:pt idx="10452">
                  <c:v>1.5663779379835</c:v>
                </c:pt>
                <c:pt idx="10453">
                  <c:v>1.5665278019271</c:v>
                </c:pt>
                <c:pt idx="10454">
                  <c:v>1.5666776658706</c:v>
                </c:pt>
                <c:pt idx="10455">
                  <c:v>1.5668275298142</c:v>
                </c:pt>
                <c:pt idx="10456">
                  <c:v>1.5669773937577</c:v>
                </c:pt>
                <c:pt idx="10457">
                  <c:v>1.5671272577013</c:v>
                </c:pt>
                <c:pt idx="10458">
                  <c:v>1.5672771216448</c:v>
                </c:pt>
                <c:pt idx="10459">
                  <c:v>1.5674269855884</c:v>
                </c:pt>
                <c:pt idx="10460">
                  <c:v>1.5675768495319</c:v>
                </c:pt>
                <c:pt idx="10461">
                  <c:v>1.5677267134755</c:v>
                </c:pt>
                <c:pt idx="10462">
                  <c:v>1.567876577419</c:v>
                </c:pt>
                <c:pt idx="10463">
                  <c:v>1.5680264413626</c:v>
                </c:pt>
                <c:pt idx="10464">
                  <c:v>1.5681763053061</c:v>
                </c:pt>
                <c:pt idx="10465">
                  <c:v>1.5683261692497</c:v>
                </c:pt>
                <c:pt idx="10466">
                  <c:v>1.5684760331932</c:v>
                </c:pt>
                <c:pt idx="10467">
                  <c:v>1.5686258971368</c:v>
                </c:pt>
                <c:pt idx="10468">
                  <c:v>1.5687757610803</c:v>
                </c:pt>
                <c:pt idx="10469">
                  <c:v>1.5689256250239</c:v>
                </c:pt>
                <c:pt idx="10470">
                  <c:v>1.5690754889674</c:v>
                </c:pt>
                <c:pt idx="10471">
                  <c:v>1.569225352911</c:v>
                </c:pt>
                <c:pt idx="10472">
                  <c:v>1.5693752168545</c:v>
                </c:pt>
                <c:pt idx="10473">
                  <c:v>1.5695250807981</c:v>
                </c:pt>
                <c:pt idx="10474">
                  <c:v>1.5696749447416</c:v>
                </c:pt>
                <c:pt idx="10475">
                  <c:v>1.5698248086852</c:v>
                </c:pt>
                <c:pt idx="10476">
                  <c:v>1.5699746726287</c:v>
                </c:pt>
                <c:pt idx="10477">
                  <c:v>1.5701245365723</c:v>
                </c:pt>
                <c:pt idx="10478">
                  <c:v>1.5702744005158</c:v>
                </c:pt>
                <c:pt idx="10479">
                  <c:v>1.5704242644594</c:v>
                </c:pt>
                <c:pt idx="10480">
                  <c:v>1.5705741284029</c:v>
                </c:pt>
                <c:pt idx="10481">
                  <c:v>1.5707239923465</c:v>
                </c:pt>
                <c:pt idx="10482">
                  <c:v>1.57087385629</c:v>
                </c:pt>
                <c:pt idx="10483">
                  <c:v>1.5710237202336</c:v>
                </c:pt>
                <c:pt idx="10484">
                  <c:v>1.5711735841771</c:v>
                </c:pt>
                <c:pt idx="10485">
                  <c:v>1.5713234481207</c:v>
                </c:pt>
                <c:pt idx="10486">
                  <c:v>1.571473312064199</c:v>
                </c:pt>
                <c:pt idx="10487">
                  <c:v>1.5716231760078</c:v>
                </c:pt>
                <c:pt idx="10488">
                  <c:v>1.5717730399513</c:v>
                </c:pt>
                <c:pt idx="10489">
                  <c:v>1.5719229038949</c:v>
                </c:pt>
                <c:pt idx="10490">
                  <c:v>1.5720727678384</c:v>
                </c:pt>
                <c:pt idx="10491">
                  <c:v>1.572222631782</c:v>
                </c:pt>
                <c:pt idx="10492">
                  <c:v>1.5723724957255</c:v>
                </c:pt>
                <c:pt idx="10493">
                  <c:v>1.5725223596691</c:v>
                </c:pt>
                <c:pt idx="10494">
                  <c:v>1.5726722236126</c:v>
                </c:pt>
                <c:pt idx="10495">
                  <c:v>1.5728220875562</c:v>
                </c:pt>
                <c:pt idx="10496">
                  <c:v>1.5729719514997</c:v>
                </c:pt>
                <c:pt idx="10497">
                  <c:v>1.5731218154433</c:v>
                </c:pt>
                <c:pt idx="10498">
                  <c:v>1.5732716793868</c:v>
                </c:pt>
                <c:pt idx="10499">
                  <c:v>1.5734215433304</c:v>
                </c:pt>
                <c:pt idx="10500">
                  <c:v>1.5735714072739</c:v>
                </c:pt>
                <c:pt idx="10501">
                  <c:v>1.573721271217499</c:v>
                </c:pt>
                <c:pt idx="10502">
                  <c:v>1.573871135161</c:v>
                </c:pt>
                <c:pt idx="10503">
                  <c:v>1.5740209991046</c:v>
                </c:pt>
                <c:pt idx="10504">
                  <c:v>1.5741708630481</c:v>
                </c:pt>
                <c:pt idx="10505">
                  <c:v>1.5743207269917</c:v>
                </c:pt>
                <c:pt idx="10506">
                  <c:v>1.5744705909352</c:v>
                </c:pt>
                <c:pt idx="10507">
                  <c:v>1.5746204548788</c:v>
                </c:pt>
                <c:pt idx="10508">
                  <c:v>1.5747703188223</c:v>
                </c:pt>
                <c:pt idx="10509">
                  <c:v>1.5749201827659</c:v>
                </c:pt>
                <c:pt idx="10510">
                  <c:v>1.5750700467094</c:v>
                </c:pt>
                <c:pt idx="10511">
                  <c:v>1.575219910653</c:v>
                </c:pt>
                <c:pt idx="10512">
                  <c:v>1.5753697745965</c:v>
                </c:pt>
                <c:pt idx="10513">
                  <c:v>1.5755196385401</c:v>
                </c:pt>
                <c:pt idx="10514">
                  <c:v>1.5756695024836</c:v>
                </c:pt>
                <c:pt idx="10515">
                  <c:v>1.5758193664272</c:v>
                </c:pt>
                <c:pt idx="10516">
                  <c:v>1.5759692303707</c:v>
                </c:pt>
                <c:pt idx="10517">
                  <c:v>1.5761190943143</c:v>
                </c:pt>
                <c:pt idx="10518">
                  <c:v>1.5762689582578</c:v>
                </c:pt>
                <c:pt idx="10519">
                  <c:v>1.5764188222014</c:v>
                </c:pt>
                <c:pt idx="10520">
                  <c:v>1.5765686861449</c:v>
                </c:pt>
                <c:pt idx="10521">
                  <c:v>1.5767185500885</c:v>
                </c:pt>
                <c:pt idx="10522">
                  <c:v>1.576868414032</c:v>
                </c:pt>
                <c:pt idx="10523">
                  <c:v>1.5770182779756</c:v>
                </c:pt>
                <c:pt idx="10524">
                  <c:v>1.5771681419191</c:v>
                </c:pt>
                <c:pt idx="10525">
                  <c:v>1.5773180058627</c:v>
                </c:pt>
                <c:pt idx="10526">
                  <c:v>1.5774678698062</c:v>
                </c:pt>
                <c:pt idx="10527">
                  <c:v>1.5776177337498</c:v>
                </c:pt>
                <c:pt idx="10528">
                  <c:v>1.5777675976933</c:v>
                </c:pt>
                <c:pt idx="10529">
                  <c:v>1.5779174616369</c:v>
                </c:pt>
                <c:pt idx="10530">
                  <c:v>1.5780673255804</c:v>
                </c:pt>
                <c:pt idx="10531">
                  <c:v>1.578217189524</c:v>
                </c:pt>
                <c:pt idx="10532">
                  <c:v>1.5783670534675</c:v>
                </c:pt>
                <c:pt idx="10533">
                  <c:v>1.5785169174111</c:v>
                </c:pt>
                <c:pt idx="10534">
                  <c:v>1.5786667813546</c:v>
                </c:pt>
                <c:pt idx="10535">
                  <c:v>1.5788166452982</c:v>
                </c:pt>
                <c:pt idx="10536">
                  <c:v>1.5789665092417</c:v>
                </c:pt>
                <c:pt idx="10537">
                  <c:v>1.5791163731853</c:v>
                </c:pt>
                <c:pt idx="10538">
                  <c:v>1.5792662371288</c:v>
                </c:pt>
                <c:pt idx="10539">
                  <c:v>1.5794161010724</c:v>
                </c:pt>
                <c:pt idx="10540">
                  <c:v>1.5795659650159</c:v>
                </c:pt>
                <c:pt idx="10541">
                  <c:v>1.5797158289595</c:v>
                </c:pt>
                <c:pt idx="10542">
                  <c:v>1.579865692902999</c:v>
                </c:pt>
                <c:pt idx="10543">
                  <c:v>1.5800155568466</c:v>
                </c:pt>
                <c:pt idx="10544">
                  <c:v>1.5801654207901</c:v>
                </c:pt>
                <c:pt idx="10545">
                  <c:v>1.5803152847337</c:v>
                </c:pt>
                <c:pt idx="10546">
                  <c:v>1.5804651486772</c:v>
                </c:pt>
                <c:pt idx="10547">
                  <c:v>1.5806150126208</c:v>
                </c:pt>
                <c:pt idx="10548">
                  <c:v>1.5807648765643</c:v>
                </c:pt>
                <c:pt idx="10549">
                  <c:v>1.5809147405079</c:v>
                </c:pt>
                <c:pt idx="10550">
                  <c:v>1.5810646044514</c:v>
                </c:pt>
                <c:pt idx="10551">
                  <c:v>1.581214468395</c:v>
                </c:pt>
                <c:pt idx="10552">
                  <c:v>1.5813643323385</c:v>
                </c:pt>
                <c:pt idx="10553">
                  <c:v>1.5815141962821</c:v>
                </c:pt>
                <c:pt idx="10554">
                  <c:v>1.5816640602256</c:v>
                </c:pt>
                <c:pt idx="10555">
                  <c:v>1.5818139241692</c:v>
                </c:pt>
                <c:pt idx="10556">
                  <c:v>1.5819637881127</c:v>
                </c:pt>
                <c:pt idx="10557">
                  <c:v>1.5821136520563</c:v>
                </c:pt>
                <c:pt idx="10558">
                  <c:v>1.5822635159998</c:v>
                </c:pt>
                <c:pt idx="10559">
                  <c:v>1.5824133799434</c:v>
                </c:pt>
                <c:pt idx="10560">
                  <c:v>1.5825632438869</c:v>
                </c:pt>
                <c:pt idx="10561">
                  <c:v>1.5827131078305</c:v>
                </c:pt>
                <c:pt idx="10562">
                  <c:v>1.582862971774</c:v>
                </c:pt>
                <c:pt idx="10563">
                  <c:v>1.5830128357176</c:v>
                </c:pt>
                <c:pt idx="10564">
                  <c:v>1.5831626996611</c:v>
                </c:pt>
                <c:pt idx="10565">
                  <c:v>1.5833125636047</c:v>
                </c:pt>
                <c:pt idx="10566">
                  <c:v>1.5834624275482</c:v>
                </c:pt>
                <c:pt idx="10567">
                  <c:v>1.5836122914918</c:v>
                </c:pt>
                <c:pt idx="10568">
                  <c:v>1.5837621554353</c:v>
                </c:pt>
                <c:pt idx="10569">
                  <c:v>1.5839120193789</c:v>
                </c:pt>
                <c:pt idx="10570">
                  <c:v>1.5840618833224</c:v>
                </c:pt>
                <c:pt idx="10571">
                  <c:v>1.584211747266</c:v>
                </c:pt>
                <c:pt idx="10572">
                  <c:v>1.5843616112095</c:v>
                </c:pt>
                <c:pt idx="10573">
                  <c:v>1.5845114751531</c:v>
                </c:pt>
                <c:pt idx="10574">
                  <c:v>1.5846613390966</c:v>
                </c:pt>
                <c:pt idx="10575">
                  <c:v>1.5848112030402</c:v>
                </c:pt>
                <c:pt idx="10576">
                  <c:v>1.5849610669837</c:v>
                </c:pt>
                <c:pt idx="10577">
                  <c:v>1.5851109309273</c:v>
                </c:pt>
                <c:pt idx="10578">
                  <c:v>1.5852607948708</c:v>
                </c:pt>
                <c:pt idx="10579">
                  <c:v>1.5854106588144</c:v>
                </c:pt>
                <c:pt idx="10580">
                  <c:v>1.5855605227579</c:v>
                </c:pt>
                <c:pt idx="10581">
                  <c:v>1.5857103867015</c:v>
                </c:pt>
                <c:pt idx="10582">
                  <c:v>1.585860250644999</c:v>
                </c:pt>
                <c:pt idx="10583">
                  <c:v>1.5860101145886</c:v>
                </c:pt>
                <c:pt idx="10584">
                  <c:v>1.5861599785321</c:v>
                </c:pt>
                <c:pt idx="10585">
                  <c:v>1.5863098424757</c:v>
                </c:pt>
                <c:pt idx="10586">
                  <c:v>1.5864597064192</c:v>
                </c:pt>
                <c:pt idx="10587">
                  <c:v>1.5866095703628</c:v>
                </c:pt>
                <c:pt idx="10588">
                  <c:v>1.5867594343063</c:v>
                </c:pt>
                <c:pt idx="10589">
                  <c:v>1.5869092982499</c:v>
                </c:pt>
                <c:pt idx="10590">
                  <c:v>1.5870591621934</c:v>
                </c:pt>
                <c:pt idx="10591">
                  <c:v>1.587209026137</c:v>
                </c:pt>
                <c:pt idx="10592">
                  <c:v>1.5873588900805</c:v>
                </c:pt>
                <c:pt idx="10593">
                  <c:v>1.5875087540241</c:v>
                </c:pt>
                <c:pt idx="10594">
                  <c:v>1.5876586179676</c:v>
                </c:pt>
                <c:pt idx="10595">
                  <c:v>1.5878084819112</c:v>
                </c:pt>
                <c:pt idx="10596">
                  <c:v>1.5879583458547</c:v>
                </c:pt>
                <c:pt idx="10597">
                  <c:v>1.5881082097983</c:v>
                </c:pt>
                <c:pt idx="10598">
                  <c:v>1.5882580737418</c:v>
                </c:pt>
                <c:pt idx="10599">
                  <c:v>1.5884079376854</c:v>
                </c:pt>
                <c:pt idx="10600">
                  <c:v>1.5885578016289</c:v>
                </c:pt>
                <c:pt idx="10601">
                  <c:v>1.5887076655725</c:v>
                </c:pt>
                <c:pt idx="10602">
                  <c:v>1.588857529516</c:v>
                </c:pt>
                <c:pt idx="10603">
                  <c:v>1.5890073934596</c:v>
                </c:pt>
                <c:pt idx="10604">
                  <c:v>1.5891572574031</c:v>
                </c:pt>
                <c:pt idx="10605">
                  <c:v>1.5893071213467</c:v>
                </c:pt>
                <c:pt idx="10606">
                  <c:v>1.5894569852902</c:v>
                </c:pt>
                <c:pt idx="10607">
                  <c:v>1.5896068492338</c:v>
                </c:pt>
                <c:pt idx="10608">
                  <c:v>1.5897567131773</c:v>
                </c:pt>
                <c:pt idx="10609">
                  <c:v>1.5899065771209</c:v>
                </c:pt>
                <c:pt idx="10610">
                  <c:v>1.5900564410644</c:v>
                </c:pt>
                <c:pt idx="10611">
                  <c:v>1.590206305008</c:v>
                </c:pt>
                <c:pt idx="10612">
                  <c:v>1.5903561689515</c:v>
                </c:pt>
                <c:pt idx="10613">
                  <c:v>1.5905060328951</c:v>
                </c:pt>
                <c:pt idx="10614">
                  <c:v>1.5906558968386</c:v>
                </c:pt>
                <c:pt idx="10615">
                  <c:v>1.5908057607822</c:v>
                </c:pt>
                <c:pt idx="10616">
                  <c:v>1.5909556247257</c:v>
                </c:pt>
                <c:pt idx="10617">
                  <c:v>1.5911054886693</c:v>
                </c:pt>
                <c:pt idx="10618">
                  <c:v>1.5912553526128</c:v>
                </c:pt>
                <c:pt idx="10619">
                  <c:v>1.5914052165564</c:v>
                </c:pt>
                <c:pt idx="10620">
                  <c:v>1.5915550804999</c:v>
                </c:pt>
                <c:pt idx="10621">
                  <c:v>1.5917049444435</c:v>
                </c:pt>
                <c:pt idx="10622">
                  <c:v>1.591854808387</c:v>
                </c:pt>
                <c:pt idx="10623">
                  <c:v>1.5920046723306</c:v>
                </c:pt>
                <c:pt idx="10624">
                  <c:v>1.5921545362741</c:v>
                </c:pt>
                <c:pt idx="10625">
                  <c:v>1.5923044002177</c:v>
                </c:pt>
                <c:pt idx="10626">
                  <c:v>1.5924542641612</c:v>
                </c:pt>
                <c:pt idx="10627">
                  <c:v>1.5926041281048</c:v>
                </c:pt>
                <c:pt idx="10628">
                  <c:v>1.5927539920483</c:v>
                </c:pt>
                <c:pt idx="10629">
                  <c:v>1.5929038559919</c:v>
                </c:pt>
                <c:pt idx="10630">
                  <c:v>1.5930537199354</c:v>
                </c:pt>
                <c:pt idx="10631">
                  <c:v>1.593203583879</c:v>
                </c:pt>
                <c:pt idx="10632">
                  <c:v>1.5933534478225</c:v>
                </c:pt>
                <c:pt idx="10633">
                  <c:v>1.5935033117661</c:v>
                </c:pt>
                <c:pt idx="10634">
                  <c:v>1.5936531757096</c:v>
                </c:pt>
                <c:pt idx="10635">
                  <c:v>1.5938030396532</c:v>
                </c:pt>
                <c:pt idx="10636">
                  <c:v>1.5939529035967</c:v>
                </c:pt>
                <c:pt idx="10637">
                  <c:v>1.5941027675403</c:v>
                </c:pt>
                <c:pt idx="10638">
                  <c:v>1.5942526314838</c:v>
                </c:pt>
                <c:pt idx="10639">
                  <c:v>1.5944024954274</c:v>
                </c:pt>
                <c:pt idx="10640">
                  <c:v>1.5945523593709</c:v>
                </c:pt>
                <c:pt idx="10641">
                  <c:v>1.5947022233145</c:v>
                </c:pt>
                <c:pt idx="10642">
                  <c:v>1.594852087258</c:v>
                </c:pt>
                <c:pt idx="10643">
                  <c:v>1.5950019512016</c:v>
                </c:pt>
                <c:pt idx="10644">
                  <c:v>1.5951518151451</c:v>
                </c:pt>
                <c:pt idx="10645">
                  <c:v>1.5953016790887</c:v>
                </c:pt>
                <c:pt idx="10646">
                  <c:v>1.5954515430322</c:v>
                </c:pt>
                <c:pt idx="10647">
                  <c:v>1.5956014069758</c:v>
                </c:pt>
                <c:pt idx="10648">
                  <c:v>1.5957512709193</c:v>
                </c:pt>
                <c:pt idx="10649">
                  <c:v>1.5959011348629</c:v>
                </c:pt>
                <c:pt idx="10650">
                  <c:v>1.5960509988064</c:v>
                </c:pt>
                <c:pt idx="10651">
                  <c:v>1.59620086275</c:v>
                </c:pt>
                <c:pt idx="10652">
                  <c:v>1.5963507266935</c:v>
                </c:pt>
                <c:pt idx="10653">
                  <c:v>1.5965005906371</c:v>
                </c:pt>
                <c:pt idx="10654">
                  <c:v>1.5966504545806</c:v>
                </c:pt>
                <c:pt idx="10655">
                  <c:v>1.5968003185242</c:v>
                </c:pt>
                <c:pt idx="10656">
                  <c:v>1.5969501824677</c:v>
                </c:pt>
                <c:pt idx="10657">
                  <c:v>1.5971000464113</c:v>
                </c:pt>
                <c:pt idx="10658">
                  <c:v>1.5972499103548</c:v>
                </c:pt>
                <c:pt idx="10659">
                  <c:v>1.5973997742984</c:v>
                </c:pt>
                <c:pt idx="10660">
                  <c:v>1.5975496382419</c:v>
                </c:pt>
                <c:pt idx="10661">
                  <c:v>1.5976995021855</c:v>
                </c:pt>
                <c:pt idx="10662">
                  <c:v>1.597849366129</c:v>
                </c:pt>
                <c:pt idx="10663">
                  <c:v>1.5979992300726</c:v>
                </c:pt>
                <c:pt idx="10664">
                  <c:v>1.5981490940161</c:v>
                </c:pt>
                <c:pt idx="10665">
                  <c:v>1.5982989579597</c:v>
                </c:pt>
                <c:pt idx="10666">
                  <c:v>1.5984488219032</c:v>
                </c:pt>
                <c:pt idx="10667">
                  <c:v>1.5985986858468</c:v>
                </c:pt>
                <c:pt idx="10668">
                  <c:v>1.5987485497903</c:v>
                </c:pt>
                <c:pt idx="10669">
                  <c:v>1.5988984137339</c:v>
                </c:pt>
                <c:pt idx="10670">
                  <c:v>1.5990482776774</c:v>
                </c:pt>
                <c:pt idx="10671">
                  <c:v>1.599198141621</c:v>
                </c:pt>
                <c:pt idx="10672">
                  <c:v>1.5993480055645</c:v>
                </c:pt>
                <c:pt idx="10673">
                  <c:v>1.5994978695081</c:v>
                </c:pt>
                <c:pt idx="10674">
                  <c:v>1.5996477334516</c:v>
                </c:pt>
                <c:pt idx="10675">
                  <c:v>1.5997975973952</c:v>
                </c:pt>
                <c:pt idx="10676">
                  <c:v>1.5999474613387</c:v>
                </c:pt>
                <c:pt idx="10677">
                  <c:v>1.6000973252823</c:v>
                </c:pt>
                <c:pt idx="10678">
                  <c:v>1.6002471892258</c:v>
                </c:pt>
                <c:pt idx="10679">
                  <c:v>1.6003970531694</c:v>
                </c:pt>
                <c:pt idx="10680">
                  <c:v>1.6005469171129</c:v>
                </c:pt>
                <c:pt idx="10681">
                  <c:v>1.6006967810565</c:v>
                </c:pt>
                <c:pt idx="10682">
                  <c:v>1.600846645</c:v>
                </c:pt>
                <c:pt idx="10683">
                  <c:v>1.6009965089436</c:v>
                </c:pt>
                <c:pt idx="10684">
                  <c:v>1.6011463728871</c:v>
                </c:pt>
                <c:pt idx="10685">
                  <c:v>1.6012962368307</c:v>
                </c:pt>
                <c:pt idx="10686">
                  <c:v>1.6014461007742</c:v>
                </c:pt>
                <c:pt idx="10687">
                  <c:v>1.6015959647178</c:v>
                </c:pt>
                <c:pt idx="10688">
                  <c:v>1.6017458286613</c:v>
                </c:pt>
                <c:pt idx="10689">
                  <c:v>1.601895692604899</c:v>
                </c:pt>
                <c:pt idx="10690">
                  <c:v>1.6020455565484</c:v>
                </c:pt>
                <c:pt idx="10691">
                  <c:v>1.602195420492</c:v>
                </c:pt>
                <c:pt idx="10692">
                  <c:v>1.6023452844355</c:v>
                </c:pt>
                <c:pt idx="10693">
                  <c:v>1.6024951483791</c:v>
                </c:pt>
                <c:pt idx="10694">
                  <c:v>1.6026450123226</c:v>
                </c:pt>
                <c:pt idx="10695">
                  <c:v>1.6027948762662</c:v>
                </c:pt>
                <c:pt idx="10696">
                  <c:v>1.6029447402097</c:v>
                </c:pt>
                <c:pt idx="10697">
                  <c:v>1.6030946041533</c:v>
                </c:pt>
                <c:pt idx="10698">
                  <c:v>1.6032444680968</c:v>
                </c:pt>
                <c:pt idx="10699">
                  <c:v>1.6033943320404</c:v>
                </c:pt>
                <c:pt idx="10700">
                  <c:v>1.6035441959839</c:v>
                </c:pt>
                <c:pt idx="10701">
                  <c:v>1.6036940599275</c:v>
                </c:pt>
                <c:pt idx="10702">
                  <c:v>1.603843923871</c:v>
                </c:pt>
                <c:pt idx="10703">
                  <c:v>1.603993787814599</c:v>
                </c:pt>
                <c:pt idx="10704">
                  <c:v>1.6041436517581</c:v>
                </c:pt>
                <c:pt idx="10705">
                  <c:v>1.6042935157017</c:v>
                </c:pt>
                <c:pt idx="10706">
                  <c:v>1.6044433796452</c:v>
                </c:pt>
                <c:pt idx="10707">
                  <c:v>1.6045932435888</c:v>
                </c:pt>
                <c:pt idx="10708">
                  <c:v>1.6047431075323</c:v>
                </c:pt>
                <c:pt idx="10709">
                  <c:v>1.6048929714759</c:v>
                </c:pt>
                <c:pt idx="10710">
                  <c:v>1.6050428354194</c:v>
                </c:pt>
                <c:pt idx="10711">
                  <c:v>1.6051926993629</c:v>
                </c:pt>
                <c:pt idx="10712">
                  <c:v>1.6053425633065</c:v>
                </c:pt>
                <c:pt idx="10713">
                  <c:v>1.60549242725</c:v>
                </c:pt>
                <c:pt idx="10714">
                  <c:v>1.6056422911936</c:v>
                </c:pt>
                <c:pt idx="10715">
                  <c:v>1.6057921551371</c:v>
                </c:pt>
                <c:pt idx="10716">
                  <c:v>1.6059420190807</c:v>
                </c:pt>
                <c:pt idx="10717">
                  <c:v>1.6060918830242</c:v>
                </c:pt>
                <c:pt idx="10718">
                  <c:v>1.6062417469678</c:v>
                </c:pt>
                <c:pt idx="10719">
                  <c:v>1.6063916109113</c:v>
                </c:pt>
                <c:pt idx="10720">
                  <c:v>1.6065414748549</c:v>
                </c:pt>
                <c:pt idx="10721">
                  <c:v>1.6066913387984</c:v>
                </c:pt>
                <c:pt idx="10722">
                  <c:v>1.606841202742</c:v>
                </c:pt>
                <c:pt idx="10723">
                  <c:v>1.6069910666855</c:v>
                </c:pt>
                <c:pt idx="10724">
                  <c:v>1.6071409306291</c:v>
                </c:pt>
                <c:pt idx="10725">
                  <c:v>1.6072907945726</c:v>
                </c:pt>
                <c:pt idx="10726">
                  <c:v>1.6074406585162</c:v>
                </c:pt>
                <c:pt idx="10727">
                  <c:v>1.6075905224597</c:v>
                </c:pt>
                <c:pt idx="10728">
                  <c:v>1.6077403864033</c:v>
                </c:pt>
                <c:pt idx="10729">
                  <c:v>1.6078902503468</c:v>
                </c:pt>
                <c:pt idx="10730">
                  <c:v>1.6080401142904</c:v>
                </c:pt>
                <c:pt idx="10731">
                  <c:v>1.6081899782339</c:v>
                </c:pt>
                <c:pt idx="10732">
                  <c:v>1.6083398421775</c:v>
                </c:pt>
                <c:pt idx="10733">
                  <c:v>1.608489706121</c:v>
                </c:pt>
                <c:pt idx="10734">
                  <c:v>1.6086395700646</c:v>
                </c:pt>
                <c:pt idx="10735">
                  <c:v>1.6087894340081</c:v>
                </c:pt>
                <c:pt idx="10736">
                  <c:v>1.6089392979517</c:v>
                </c:pt>
                <c:pt idx="10737">
                  <c:v>1.6090891618952</c:v>
                </c:pt>
                <c:pt idx="10738">
                  <c:v>1.6092390258388</c:v>
                </c:pt>
                <c:pt idx="10739">
                  <c:v>1.6093888897823</c:v>
                </c:pt>
                <c:pt idx="10740">
                  <c:v>1.6095387537259</c:v>
                </c:pt>
                <c:pt idx="10741">
                  <c:v>1.6096886176694</c:v>
                </c:pt>
                <c:pt idx="10742">
                  <c:v>1.609838481613</c:v>
                </c:pt>
                <c:pt idx="10743">
                  <c:v>1.6099883455565</c:v>
                </c:pt>
                <c:pt idx="10744">
                  <c:v>1.6101382095001</c:v>
                </c:pt>
                <c:pt idx="10745">
                  <c:v>1.6102880734436</c:v>
                </c:pt>
                <c:pt idx="10746">
                  <c:v>1.6104379373872</c:v>
                </c:pt>
                <c:pt idx="10747">
                  <c:v>1.6105878013307</c:v>
                </c:pt>
                <c:pt idx="10748">
                  <c:v>1.6107376652743</c:v>
                </c:pt>
                <c:pt idx="10749">
                  <c:v>1.6108875292178</c:v>
                </c:pt>
                <c:pt idx="10750">
                  <c:v>1.6110373931614</c:v>
                </c:pt>
                <c:pt idx="10751">
                  <c:v>1.6111872571049</c:v>
                </c:pt>
                <c:pt idx="10752">
                  <c:v>1.6113371210485</c:v>
                </c:pt>
                <c:pt idx="10753">
                  <c:v>1.611486984992</c:v>
                </c:pt>
                <c:pt idx="10754">
                  <c:v>1.6116368489356</c:v>
                </c:pt>
                <c:pt idx="10755">
                  <c:v>1.6117867128791</c:v>
                </c:pt>
                <c:pt idx="10756">
                  <c:v>1.6119365768227</c:v>
                </c:pt>
                <c:pt idx="10757">
                  <c:v>1.6120864407662</c:v>
                </c:pt>
                <c:pt idx="10758">
                  <c:v>1.6122363047098</c:v>
                </c:pt>
                <c:pt idx="10759">
                  <c:v>1.6123861686533</c:v>
                </c:pt>
                <c:pt idx="10760">
                  <c:v>1.6125360325969</c:v>
                </c:pt>
                <c:pt idx="10761">
                  <c:v>1.6126858965404</c:v>
                </c:pt>
                <c:pt idx="10762">
                  <c:v>1.612835760484</c:v>
                </c:pt>
                <c:pt idx="10763">
                  <c:v>1.6129856244275</c:v>
                </c:pt>
                <c:pt idx="10764">
                  <c:v>1.6131354883711</c:v>
                </c:pt>
                <c:pt idx="10765">
                  <c:v>1.6132853523146</c:v>
                </c:pt>
                <c:pt idx="10766">
                  <c:v>1.6134352162582</c:v>
                </c:pt>
                <c:pt idx="10767">
                  <c:v>1.6135850802017</c:v>
                </c:pt>
                <c:pt idx="10768">
                  <c:v>1.6137349441453</c:v>
                </c:pt>
                <c:pt idx="10769">
                  <c:v>1.6138848080888</c:v>
                </c:pt>
                <c:pt idx="10770">
                  <c:v>1.6140346720324</c:v>
                </c:pt>
                <c:pt idx="10771">
                  <c:v>1.6141845359759</c:v>
                </c:pt>
                <c:pt idx="10772">
                  <c:v>1.6143343999195</c:v>
                </c:pt>
                <c:pt idx="10773">
                  <c:v>1.614484263863</c:v>
                </c:pt>
                <c:pt idx="10774">
                  <c:v>1.6146341278066</c:v>
                </c:pt>
                <c:pt idx="10775">
                  <c:v>1.6147839917501</c:v>
                </c:pt>
                <c:pt idx="10776">
                  <c:v>1.6149338556937</c:v>
                </c:pt>
                <c:pt idx="10777">
                  <c:v>1.6150837196372</c:v>
                </c:pt>
                <c:pt idx="10778">
                  <c:v>1.6152335835808</c:v>
                </c:pt>
                <c:pt idx="10779">
                  <c:v>1.6153834475243</c:v>
                </c:pt>
                <c:pt idx="10780">
                  <c:v>1.6155333114679</c:v>
                </c:pt>
                <c:pt idx="10781">
                  <c:v>1.6156831754114</c:v>
                </c:pt>
                <c:pt idx="10782">
                  <c:v>1.615833039355</c:v>
                </c:pt>
                <c:pt idx="10783">
                  <c:v>1.6159829032985</c:v>
                </c:pt>
                <c:pt idx="10784">
                  <c:v>1.6161327672421</c:v>
                </c:pt>
                <c:pt idx="10785">
                  <c:v>1.6162826311856</c:v>
                </c:pt>
                <c:pt idx="10786">
                  <c:v>1.6164324951292</c:v>
                </c:pt>
                <c:pt idx="10787">
                  <c:v>1.6165823590727</c:v>
                </c:pt>
                <c:pt idx="10788">
                  <c:v>1.6167322230163</c:v>
                </c:pt>
                <c:pt idx="10789">
                  <c:v>1.6168820869598</c:v>
                </c:pt>
                <c:pt idx="10790">
                  <c:v>1.6170319509034</c:v>
                </c:pt>
                <c:pt idx="10791">
                  <c:v>1.6171818148469</c:v>
                </c:pt>
                <c:pt idx="10792">
                  <c:v>1.6173316787905</c:v>
                </c:pt>
                <c:pt idx="10793">
                  <c:v>1.617481542734</c:v>
                </c:pt>
                <c:pt idx="10794">
                  <c:v>1.6176314066776</c:v>
                </c:pt>
                <c:pt idx="10795">
                  <c:v>1.6177812706211</c:v>
                </c:pt>
                <c:pt idx="10796">
                  <c:v>1.6179311345647</c:v>
                </c:pt>
                <c:pt idx="10797">
                  <c:v>1.6180809985082</c:v>
                </c:pt>
                <c:pt idx="10798">
                  <c:v>1.6182308624518</c:v>
                </c:pt>
                <c:pt idx="10799">
                  <c:v>1.6183807263953</c:v>
                </c:pt>
                <c:pt idx="10800">
                  <c:v>1.6185305903389</c:v>
                </c:pt>
                <c:pt idx="10801">
                  <c:v>1.6186804542824</c:v>
                </c:pt>
                <c:pt idx="10802">
                  <c:v>1.618830318226</c:v>
                </c:pt>
                <c:pt idx="10803">
                  <c:v>1.6189801821695</c:v>
                </c:pt>
                <c:pt idx="10804">
                  <c:v>1.6191300461131</c:v>
                </c:pt>
                <c:pt idx="10805">
                  <c:v>1.6192799100566</c:v>
                </c:pt>
                <c:pt idx="10806">
                  <c:v>1.6194297740002</c:v>
                </c:pt>
                <c:pt idx="10807">
                  <c:v>1.6195796379437</c:v>
                </c:pt>
                <c:pt idx="10808">
                  <c:v>1.6197295018873</c:v>
                </c:pt>
                <c:pt idx="10809">
                  <c:v>1.6198793658308</c:v>
                </c:pt>
                <c:pt idx="10810">
                  <c:v>1.6200292297744</c:v>
                </c:pt>
                <c:pt idx="10811">
                  <c:v>1.6201790937179</c:v>
                </c:pt>
                <c:pt idx="10812">
                  <c:v>1.6203289576615</c:v>
                </c:pt>
                <c:pt idx="10813">
                  <c:v>1.620478821605</c:v>
                </c:pt>
                <c:pt idx="10814">
                  <c:v>1.6206286855486</c:v>
                </c:pt>
                <c:pt idx="10815">
                  <c:v>1.6207785494921</c:v>
                </c:pt>
                <c:pt idx="10816">
                  <c:v>1.6209284134357</c:v>
                </c:pt>
                <c:pt idx="10817">
                  <c:v>1.6210782773792</c:v>
                </c:pt>
                <c:pt idx="10818">
                  <c:v>1.6212281413228</c:v>
                </c:pt>
                <c:pt idx="10819">
                  <c:v>1.6213780052663</c:v>
                </c:pt>
                <c:pt idx="10820">
                  <c:v>1.6215278692099</c:v>
                </c:pt>
                <c:pt idx="10821">
                  <c:v>1.6216777331534</c:v>
                </c:pt>
                <c:pt idx="10822">
                  <c:v>1.621827597097</c:v>
                </c:pt>
                <c:pt idx="10823">
                  <c:v>1.6219774610405</c:v>
                </c:pt>
                <c:pt idx="10824">
                  <c:v>1.6221273249841</c:v>
                </c:pt>
                <c:pt idx="10825">
                  <c:v>1.6222771889276</c:v>
                </c:pt>
                <c:pt idx="10826">
                  <c:v>1.6224270528712</c:v>
                </c:pt>
                <c:pt idx="10827">
                  <c:v>1.6225769168147</c:v>
                </c:pt>
                <c:pt idx="10828">
                  <c:v>1.6227267807583</c:v>
                </c:pt>
                <c:pt idx="10829">
                  <c:v>1.6228766447018</c:v>
                </c:pt>
                <c:pt idx="10830">
                  <c:v>1.6230265086454</c:v>
                </c:pt>
                <c:pt idx="10831">
                  <c:v>1.6231763725889</c:v>
                </c:pt>
                <c:pt idx="10832">
                  <c:v>1.6233262365325</c:v>
                </c:pt>
                <c:pt idx="10833">
                  <c:v>1.623476100476</c:v>
                </c:pt>
                <c:pt idx="10834">
                  <c:v>1.6236259644196</c:v>
                </c:pt>
                <c:pt idx="10835">
                  <c:v>1.6237758283631</c:v>
                </c:pt>
                <c:pt idx="10836">
                  <c:v>1.6239256923067</c:v>
                </c:pt>
                <c:pt idx="10837">
                  <c:v>1.6240755562502</c:v>
                </c:pt>
                <c:pt idx="10838">
                  <c:v>1.6242254201938</c:v>
                </c:pt>
                <c:pt idx="10839">
                  <c:v>1.6243752841373</c:v>
                </c:pt>
                <c:pt idx="10840">
                  <c:v>1.6245251480809</c:v>
                </c:pt>
                <c:pt idx="10841">
                  <c:v>1.6246750120244</c:v>
                </c:pt>
                <c:pt idx="10842">
                  <c:v>1.624824875968</c:v>
                </c:pt>
                <c:pt idx="10843">
                  <c:v>1.6249747399115</c:v>
                </c:pt>
                <c:pt idx="10844">
                  <c:v>1.6251246038551</c:v>
                </c:pt>
                <c:pt idx="10845">
                  <c:v>1.6252744677986</c:v>
                </c:pt>
                <c:pt idx="10846">
                  <c:v>1.6254243317422</c:v>
                </c:pt>
                <c:pt idx="10847">
                  <c:v>1.6255741956857</c:v>
                </c:pt>
                <c:pt idx="10848">
                  <c:v>1.6257240596293</c:v>
                </c:pt>
                <c:pt idx="10849">
                  <c:v>1.6258739235728</c:v>
                </c:pt>
                <c:pt idx="10850">
                  <c:v>1.6260237875164</c:v>
                </c:pt>
                <c:pt idx="10851">
                  <c:v>1.6261736514599</c:v>
                </c:pt>
                <c:pt idx="10852">
                  <c:v>1.6263235154035</c:v>
                </c:pt>
                <c:pt idx="10853">
                  <c:v>1.626473379347</c:v>
                </c:pt>
                <c:pt idx="10854">
                  <c:v>1.6266232432906</c:v>
                </c:pt>
                <c:pt idx="10855">
                  <c:v>1.6267731072341</c:v>
                </c:pt>
                <c:pt idx="10856">
                  <c:v>1.6269229711777</c:v>
                </c:pt>
                <c:pt idx="10857">
                  <c:v>1.6270728351212</c:v>
                </c:pt>
                <c:pt idx="10858">
                  <c:v>1.6272226990648</c:v>
                </c:pt>
                <c:pt idx="10859">
                  <c:v>1.6273725630083</c:v>
                </c:pt>
                <c:pt idx="10860">
                  <c:v>1.6275224269519</c:v>
                </c:pt>
                <c:pt idx="10861">
                  <c:v>1.6276722908954</c:v>
                </c:pt>
                <c:pt idx="10862">
                  <c:v>1.627822154839</c:v>
                </c:pt>
                <c:pt idx="10863">
                  <c:v>1.6279720187825</c:v>
                </c:pt>
                <c:pt idx="10864">
                  <c:v>1.6281218827261</c:v>
                </c:pt>
                <c:pt idx="10865">
                  <c:v>1.6282717466696</c:v>
                </c:pt>
                <c:pt idx="10866">
                  <c:v>1.6284216106132</c:v>
                </c:pt>
                <c:pt idx="10867">
                  <c:v>1.6285714745567</c:v>
                </c:pt>
                <c:pt idx="10868">
                  <c:v>1.6287213385003</c:v>
                </c:pt>
                <c:pt idx="10869">
                  <c:v>1.6288712024438</c:v>
                </c:pt>
                <c:pt idx="10870">
                  <c:v>1.6290210663874</c:v>
                </c:pt>
                <c:pt idx="10871">
                  <c:v>1.6291709303309</c:v>
                </c:pt>
                <c:pt idx="10872">
                  <c:v>1.6293207942745</c:v>
                </c:pt>
                <c:pt idx="10873">
                  <c:v>1.629470658218</c:v>
                </c:pt>
                <c:pt idx="10874">
                  <c:v>1.6296205221616</c:v>
                </c:pt>
                <c:pt idx="10875">
                  <c:v>1.6297703861051</c:v>
                </c:pt>
                <c:pt idx="10876">
                  <c:v>1.6299202500487</c:v>
                </c:pt>
                <c:pt idx="10877">
                  <c:v>1.6300701139922</c:v>
                </c:pt>
                <c:pt idx="10878">
                  <c:v>1.6302199779358</c:v>
                </c:pt>
                <c:pt idx="10879">
                  <c:v>1.6303698418793</c:v>
                </c:pt>
                <c:pt idx="10880">
                  <c:v>1.6305197058229</c:v>
                </c:pt>
                <c:pt idx="10881">
                  <c:v>1.6306695697664</c:v>
                </c:pt>
                <c:pt idx="10882">
                  <c:v>1.63081943371</c:v>
                </c:pt>
                <c:pt idx="10883">
                  <c:v>1.6309692976535</c:v>
                </c:pt>
                <c:pt idx="10884">
                  <c:v>1.6311191615971</c:v>
                </c:pt>
                <c:pt idx="10885">
                  <c:v>1.6312690255406</c:v>
                </c:pt>
                <c:pt idx="10886">
                  <c:v>1.6314188894842</c:v>
                </c:pt>
                <c:pt idx="10887">
                  <c:v>1.6315687534277</c:v>
                </c:pt>
                <c:pt idx="10888">
                  <c:v>1.6317186173713</c:v>
                </c:pt>
                <c:pt idx="10889">
                  <c:v>1.6318684813148</c:v>
                </c:pt>
                <c:pt idx="10890">
                  <c:v>1.6320183452584</c:v>
                </c:pt>
                <c:pt idx="10891">
                  <c:v>1.6321682092019</c:v>
                </c:pt>
                <c:pt idx="10892">
                  <c:v>1.6323180731455</c:v>
                </c:pt>
                <c:pt idx="10893">
                  <c:v>1.632467937089</c:v>
                </c:pt>
                <c:pt idx="10894">
                  <c:v>1.6326178010326</c:v>
                </c:pt>
                <c:pt idx="10895">
                  <c:v>1.6327676649761</c:v>
                </c:pt>
                <c:pt idx="10896">
                  <c:v>1.6329175289197</c:v>
                </c:pt>
                <c:pt idx="10897">
                  <c:v>1.6330673928632</c:v>
                </c:pt>
                <c:pt idx="10898">
                  <c:v>1.6332172568068</c:v>
                </c:pt>
                <c:pt idx="10899">
                  <c:v>1.6333671207503</c:v>
                </c:pt>
                <c:pt idx="10900">
                  <c:v>1.6335169846939</c:v>
                </c:pt>
                <c:pt idx="10901">
                  <c:v>1.6336668486374</c:v>
                </c:pt>
                <c:pt idx="10902">
                  <c:v>1.633816712581</c:v>
                </c:pt>
                <c:pt idx="10903">
                  <c:v>1.6339665765245</c:v>
                </c:pt>
                <c:pt idx="10904">
                  <c:v>1.6341164404681</c:v>
                </c:pt>
                <c:pt idx="10905">
                  <c:v>1.6342663044116</c:v>
                </c:pt>
                <c:pt idx="10906">
                  <c:v>1.6344161683552</c:v>
                </c:pt>
                <c:pt idx="10907">
                  <c:v>1.6345660322987</c:v>
                </c:pt>
                <c:pt idx="10908">
                  <c:v>1.6347158962423</c:v>
                </c:pt>
                <c:pt idx="10909">
                  <c:v>1.6348657601858</c:v>
                </c:pt>
                <c:pt idx="10910">
                  <c:v>1.6350156241294</c:v>
                </c:pt>
                <c:pt idx="10911">
                  <c:v>1.6351654880729</c:v>
                </c:pt>
                <c:pt idx="10912">
                  <c:v>1.6353153520165</c:v>
                </c:pt>
                <c:pt idx="10913">
                  <c:v>1.63546521596</c:v>
                </c:pt>
                <c:pt idx="10914">
                  <c:v>1.6356150799036</c:v>
                </c:pt>
                <c:pt idx="10915">
                  <c:v>1.6357649438471</c:v>
                </c:pt>
                <c:pt idx="10916">
                  <c:v>1.6359148077907</c:v>
                </c:pt>
                <c:pt idx="10917">
                  <c:v>1.6360646717342</c:v>
                </c:pt>
                <c:pt idx="10918">
                  <c:v>1.6362145356778</c:v>
                </c:pt>
                <c:pt idx="10919">
                  <c:v>1.6363643996213</c:v>
                </c:pt>
                <c:pt idx="10920">
                  <c:v>1.6365142635649</c:v>
                </c:pt>
                <c:pt idx="10921">
                  <c:v>1.6366641275084</c:v>
                </c:pt>
                <c:pt idx="10922">
                  <c:v>1.636813991452</c:v>
                </c:pt>
                <c:pt idx="10923">
                  <c:v>1.6369638553955</c:v>
                </c:pt>
                <c:pt idx="10924">
                  <c:v>1.6371137193391</c:v>
                </c:pt>
                <c:pt idx="10925">
                  <c:v>1.6372635832826</c:v>
                </c:pt>
                <c:pt idx="10926">
                  <c:v>1.6374134472262</c:v>
                </c:pt>
                <c:pt idx="10927">
                  <c:v>1.6375633111697</c:v>
                </c:pt>
                <c:pt idx="10928">
                  <c:v>1.6377131751133</c:v>
                </c:pt>
                <c:pt idx="10929">
                  <c:v>1.6378630390568</c:v>
                </c:pt>
                <c:pt idx="10930">
                  <c:v>1.6380129030004</c:v>
                </c:pt>
                <c:pt idx="10931">
                  <c:v>1.6381627669439</c:v>
                </c:pt>
                <c:pt idx="10932">
                  <c:v>1.6383126308875</c:v>
                </c:pt>
                <c:pt idx="10933">
                  <c:v>1.638462494831</c:v>
                </c:pt>
                <c:pt idx="10934">
                  <c:v>1.6386123587746</c:v>
                </c:pt>
                <c:pt idx="10935">
                  <c:v>1.6387622227181</c:v>
                </c:pt>
                <c:pt idx="10936">
                  <c:v>1.6389120866617</c:v>
                </c:pt>
                <c:pt idx="10937">
                  <c:v>1.6390619506052</c:v>
                </c:pt>
                <c:pt idx="10938">
                  <c:v>1.6392118145488</c:v>
                </c:pt>
                <c:pt idx="10939">
                  <c:v>1.6393616784923</c:v>
                </c:pt>
                <c:pt idx="10940">
                  <c:v>1.6395115424359</c:v>
                </c:pt>
                <c:pt idx="10941">
                  <c:v>1.6396614063794</c:v>
                </c:pt>
                <c:pt idx="10942">
                  <c:v>1.639811270323</c:v>
                </c:pt>
                <c:pt idx="10943">
                  <c:v>1.6399611342665</c:v>
                </c:pt>
                <c:pt idx="10944">
                  <c:v>1.6401109982101</c:v>
                </c:pt>
                <c:pt idx="10945">
                  <c:v>1.6402608621536</c:v>
                </c:pt>
                <c:pt idx="10946">
                  <c:v>1.6404107260972</c:v>
                </c:pt>
                <c:pt idx="10947">
                  <c:v>1.6405605900407</c:v>
                </c:pt>
                <c:pt idx="10948">
                  <c:v>1.6407104539843</c:v>
                </c:pt>
                <c:pt idx="10949">
                  <c:v>1.6408603179278</c:v>
                </c:pt>
                <c:pt idx="10950">
                  <c:v>1.6410101818714</c:v>
                </c:pt>
                <c:pt idx="10951">
                  <c:v>1.6411600458149</c:v>
                </c:pt>
                <c:pt idx="10952">
                  <c:v>1.6413099097585</c:v>
                </c:pt>
                <c:pt idx="10953">
                  <c:v>1.641459773702</c:v>
                </c:pt>
                <c:pt idx="10954">
                  <c:v>1.6416096376456</c:v>
                </c:pt>
                <c:pt idx="10955">
                  <c:v>1.6417595015891</c:v>
                </c:pt>
                <c:pt idx="10956">
                  <c:v>1.6419093655327</c:v>
                </c:pt>
                <c:pt idx="10957">
                  <c:v>1.6420592294762</c:v>
                </c:pt>
                <c:pt idx="10958">
                  <c:v>1.6422090934198</c:v>
                </c:pt>
                <c:pt idx="10959">
                  <c:v>1.6423589573633</c:v>
                </c:pt>
                <c:pt idx="10960">
                  <c:v>1.6425088213069</c:v>
                </c:pt>
                <c:pt idx="10961">
                  <c:v>1.6426586852504</c:v>
                </c:pt>
                <c:pt idx="10962">
                  <c:v>1.642808549194</c:v>
                </c:pt>
                <c:pt idx="10963">
                  <c:v>1.6429584131375</c:v>
                </c:pt>
                <c:pt idx="10964">
                  <c:v>1.6431082770811</c:v>
                </c:pt>
                <c:pt idx="10965">
                  <c:v>1.6432581410246</c:v>
                </c:pt>
                <c:pt idx="10966">
                  <c:v>1.6434080049682</c:v>
                </c:pt>
                <c:pt idx="10967">
                  <c:v>1.6435578689117</c:v>
                </c:pt>
                <c:pt idx="10968">
                  <c:v>1.6437077328553</c:v>
                </c:pt>
                <c:pt idx="10969">
                  <c:v>1.6438575967988</c:v>
                </c:pt>
                <c:pt idx="10970">
                  <c:v>1.6440074607424</c:v>
                </c:pt>
                <c:pt idx="10971">
                  <c:v>1.6441573246859</c:v>
                </c:pt>
                <c:pt idx="10972">
                  <c:v>1.6443071886295</c:v>
                </c:pt>
                <c:pt idx="10973">
                  <c:v>1.644457052573</c:v>
                </c:pt>
                <c:pt idx="10974">
                  <c:v>1.6446069165166</c:v>
                </c:pt>
                <c:pt idx="10975">
                  <c:v>1.6447567804601</c:v>
                </c:pt>
                <c:pt idx="10976">
                  <c:v>1.6449066444037</c:v>
                </c:pt>
                <c:pt idx="10977">
                  <c:v>1.6450565083472</c:v>
                </c:pt>
                <c:pt idx="10978">
                  <c:v>1.6452063722908</c:v>
                </c:pt>
                <c:pt idx="10979">
                  <c:v>1.6453562362343</c:v>
                </c:pt>
                <c:pt idx="10980">
                  <c:v>1.6455061001779</c:v>
                </c:pt>
                <c:pt idx="10981">
                  <c:v>1.6456559641214</c:v>
                </c:pt>
                <c:pt idx="10982">
                  <c:v>1.645805828065</c:v>
                </c:pt>
                <c:pt idx="10983">
                  <c:v>1.6459556920085</c:v>
                </c:pt>
                <c:pt idx="10984">
                  <c:v>1.6461055559521</c:v>
                </c:pt>
                <c:pt idx="10985">
                  <c:v>1.6462554198956</c:v>
                </c:pt>
                <c:pt idx="10986">
                  <c:v>1.6464052838392</c:v>
                </c:pt>
                <c:pt idx="10987">
                  <c:v>1.6465551477827</c:v>
                </c:pt>
                <c:pt idx="10988">
                  <c:v>1.6467050117263</c:v>
                </c:pt>
                <c:pt idx="10989">
                  <c:v>1.6468548756698</c:v>
                </c:pt>
                <c:pt idx="10990">
                  <c:v>1.6470047396134</c:v>
                </c:pt>
                <c:pt idx="10991">
                  <c:v>1.6471546035569</c:v>
                </c:pt>
                <c:pt idx="10992">
                  <c:v>1.6473044675005</c:v>
                </c:pt>
                <c:pt idx="10993">
                  <c:v>1.647454331444</c:v>
                </c:pt>
                <c:pt idx="10994">
                  <c:v>1.6476041953876</c:v>
                </c:pt>
                <c:pt idx="10995">
                  <c:v>1.6477540593311</c:v>
                </c:pt>
                <c:pt idx="10996">
                  <c:v>1.6479039232747</c:v>
                </c:pt>
                <c:pt idx="10997">
                  <c:v>1.6480537872182</c:v>
                </c:pt>
                <c:pt idx="10998">
                  <c:v>1.6482036511618</c:v>
                </c:pt>
                <c:pt idx="10999">
                  <c:v>1.6483535151053</c:v>
                </c:pt>
                <c:pt idx="11000">
                  <c:v>1.6485033790489</c:v>
                </c:pt>
                <c:pt idx="11001">
                  <c:v>1.6486532429924</c:v>
                </c:pt>
                <c:pt idx="11002">
                  <c:v>1.648803106936</c:v>
                </c:pt>
                <c:pt idx="11003">
                  <c:v>1.6489529708795</c:v>
                </c:pt>
                <c:pt idx="11004">
                  <c:v>1.6491028348231</c:v>
                </c:pt>
                <c:pt idx="11005">
                  <c:v>1.6492526987666</c:v>
                </c:pt>
                <c:pt idx="11006">
                  <c:v>1.6494025627102</c:v>
                </c:pt>
                <c:pt idx="11007">
                  <c:v>1.6495524266537</c:v>
                </c:pt>
                <c:pt idx="11008">
                  <c:v>1.6497022905973</c:v>
                </c:pt>
                <c:pt idx="11009">
                  <c:v>1.6498521545408</c:v>
                </c:pt>
                <c:pt idx="11010">
                  <c:v>1.6500020184844</c:v>
                </c:pt>
                <c:pt idx="11011">
                  <c:v>1.6501518824279</c:v>
                </c:pt>
                <c:pt idx="11012">
                  <c:v>1.6503017463715</c:v>
                </c:pt>
                <c:pt idx="11013">
                  <c:v>1.650451610315</c:v>
                </c:pt>
                <c:pt idx="11014">
                  <c:v>1.6506014742586</c:v>
                </c:pt>
                <c:pt idx="11015">
                  <c:v>1.6507513382021</c:v>
                </c:pt>
                <c:pt idx="11016">
                  <c:v>1.6509012021457</c:v>
                </c:pt>
                <c:pt idx="11017">
                  <c:v>1.6510510660892</c:v>
                </c:pt>
                <c:pt idx="11018">
                  <c:v>1.6512009300328</c:v>
                </c:pt>
                <c:pt idx="11019">
                  <c:v>1.6513507939763</c:v>
                </c:pt>
                <c:pt idx="11020">
                  <c:v>1.6515006579199</c:v>
                </c:pt>
                <c:pt idx="11021">
                  <c:v>1.6516505218634</c:v>
                </c:pt>
                <c:pt idx="11022">
                  <c:v>1.651800385807</c:v>
                </c:pt>
                <c:pt idx="11023">
                  <c:v>1.6519502497505</c:v>
                </c:pt>
                <c:pt idx="11024">
                  <c:v>1.6521001136941</c:v>
                </c:pt>
                <c:pt idx="11025">
                  <c:v>1.6522499776376</c:v>
                </c:pt>
                <c:pt idx="11026">
                  <c:v>1.6523998415812</c:v>
                </c:pt>
                <c:pt idx="11027">
                  <c:v>1.6525497055247</c:v>
                </c:pt>
                <c:pt idx="11028">
                  <c:v>1.6526995694683</c:v>
                </c:pt>
                <c:pt idx="11029">
                  <c:v>1.6528494334118</c:v>
                </c:pt>
                <c:pt idx="11030">
                  <c:v>1.652999297355399</c:v>
                </c:pt>
                <c:pt idx="11031">
                  <c:v>1.6531491612989</c:v>
                </c:pt>
                <c:pt idx="11032">
                  <c:v>1.6532990252425</c:v>
                </c:pt>
                <c:pt idx="11033">
                  <c:v>1.653448889186</c:v>
                </c:pt>
                <c:pt idx="11034">
                  <c:v>1.6535987531296</c:v>
                </c:pt>
                <c:pt idx="11035">
                  <c:v>1.6537486170731</c:v>
                </c:pt>
                <c:pt idx="11036">
                  <c:v>1.6538984810167</c:v>
                </c:pt>
                <c:pt idx="11037">
                  <c:v>1.6540483449602</c:v>
                </c:pt>
                <c:pt idx="11038">
                  <c:v>1.6541982089038</c:v>
                </c:pt>
                <c:pt idx="11039">
                  <c:v>1.6543480728473</c:v>
                </c:pt>
                <c:pt idx="11040">
                  <c:v>1.6544979367909</c:v>
                </c:pt>
                <c:pt idx="11041">
                  <c:v>1.6546478007344</c:v>
                </c:pt>
                <c:pt idx="11042">
                  <c:v>1.654797664678</c:v>
                </c:pt>
                <c:pt idx="11043">
                  <c:v>1.6549475286215</c:v>
                </c:pt>
                <c:pt idx="11044">
                  <c:v>1.6550973925651</c:v>
                </c:pt>
                <c:pt idx="11045">
                  <c:v>1.6552472565086</c:v>
                </c:pt>
                <c:pt idx="11046">
                  <c:v>1.6553971204522</c:v>
                </c:pt>
                <c:pt idx="11047">
                  <c:v>1.6555469843957</c:v>
                </c:pt>
                <c:pt idx="11048">
                  <c:v>1.6556968483393</c:v>
                </c:pt>
                <c:pt idx="11049">
                  <c:v>1.6558467122828</c:v>
                </c:pt>
                <c:pt idx="11050">
                  <c:v>1.6559965762264</c:v>
                </c:pt>
                <c:pt idx="11051">
                  <c:v>1.6561464401699</c:v>
                </c:pt>
                <c:pt idx="11052">
                  <c:v>1.6562963041135</c:v>
                </c:pt>
                <c:pt idx="11053">
                  <c:v>1.656446168057</c:v>
                </c:pt>
                <c:pt idx="11054">
                  <c:v>1.6565960320006</c:v>
                </c:pt>
                <c:pt idx="11055">
                  <c:v>1.6567458959441</c:v>
                </c:pt>
                <c:pt idx="11056">
                  <c:v>1.6568957598877</c:v>
                </c:pt>
                <c:pt idx="11057">
                  <c:v>1.6570456238312</c:v>
                </c:pt>
                <c:pt idx="11058">
                  <c:v>1.6571954877748</c:v>
                </c:pt>
                <c:pt idx="11059">
                  <c:v>1.6573453517183</c:v>
                </c:pt>
                <c:pt idx="11060">
                  <c:v>1.6574952156619</c:v>
                </c:pt>
                <c:pt idx="11061">
                  <c:v>1.6576450796054</c:v>
                </c:pt>
                <c:pt idx="11062">
                  <c:v>1.657794943549</c:v>
                </c:pt>
                <c:pt idx="11063">
                  <c:v>1.6579448074925</c:v>
                </c:pt>
                <c:pt idx="11064">
                  <c:v>1.6580946714361</c:v>
                </c:pt>
                <c:pt idx="11065">
                  <c:v>1.6582445353796</c:v>
                </c:pt>
                <c:pt idx="11066">
                  <c:v>1.6583943993232</c:v>
                </c:pt>
                <c:pt idx="11067">
                  <c:v>1.6585442632667</c:v>
                </c:pt>
                <c:pt idx="11068">
                  <c:v>1.6586941272103</c:v>
                </c:pt>
                <c:pt idx="11069">
                  <c:v>1.6588439911538</c:v>
                </c:pt>
                <c:pt idx="11070">
                  <c:v>1.6589938550974</c:v>
                </c:pt>
                <c:pt idx="11071">
                  <c:v>1.6591437190409</c:v>
                </c:pt>
                <c:pt idx="11072">
                  <c:v>1.6592935829845</c:v>
                </c:pt>
                <c:pt idx="11073">
                  <c:v>1.659443446928</c:v>
                </c:pt>
                <c:pt idx="11074">
                  <c:v>1.6595933108716</c:v>
                </c:pt>
                <c:pt idx="11075">
                  <c:v>1.6597431748151</c:v>
                </c:pt>
                <c:pt idx="11076">
                  <c:v>1.6598930387587</c:v>
                </c:pt>
                <c:pt idx="11077">
                  <c:v>1.6600429027022</c:v>
                </c:pt>
                <c:pt idx="11078">
                  <c:v>1.6601927666458</c:v>
                </c:pt>
                <c:pt idx="11079">
                  <c:v>1.6603426305893</c:v>
                </c:pt>
                <c:pt idx="11080">
                  <c:v>1.6604924945329</c:v>
                </c:pt>
                <c:pt idx="11081">
                  <c:v>1.6606423584764</c:v>
                </c:pt>
                <c:pt idx="11082">
                  <c:v>1.66079222242</c:v>
                </c:pt>
                <c:pt idx="11083">
                  <c:v>1.6609420863635</c:v>
                </c:pt>
                <c:pt idx="11084">
                  <c:v>1.6610919503071</c:v>
                </c:pt>
                <c:pt idx="11085">
                  <c:v>1.6612418142506</c:v>
                </c:pt>
                <c:pt idx="11086">
                  <c:v>1.6613916781942</c:v>
                </c:pt>
                <c:pt idx="11087">
                  <c:v>1.6615415421377</c:v>
                </c:pt>
                <c:pt idx="11088">
                  <c:v>1.6616914060813</c:v>
                </c:pt>
                <c:pt idx="11089">
                  <c:v>1.6618412700248</c:v>
                </c:pt>
                <c:pt idx="11090">
                  <c:v>1.6619911339684</c:v>
                </c:pt>
                <c:pt idx="11091">
                  <c:v>1.6621409979119</c:v>
                </c:pt>
                <c:pt idx="11092">
                  <c:v>1.6622908618555</c:v>
                </c:pt>
                <c:pt idx="11093">
                  <c:v>1.662440725799</c:v>
                </c:pt>
                <c:pt idx="11094">
                  <c:v>1.6625905897426</c:v>
                </c:pt>
                <c:pt idx="11095">
                  <c:v>1.6627404536861</c:v>
                </c:pt>
                <c:pt idx="11096">
                  <c:v>1.6628903176297</c:v>
                </c:pt>
                <c:pt idx="11097">
                  <c:v>1.6630401815732</c:v>
                </c:pt>
                <c:pt idx="11098">
                  <c:v>1.6631900455168</c:v>
                </c:pt>
                <c:pt idx="11099">
                  <c:v>1.6633399094603</c:v>
                </c:pt>
                <c:pt idx="11100">
                  <c:v>1.6634897734039</c:v>
                </c:pt>
                <c:pt idx="11101">
                  <c:v>1.6636396373474</c:v>
                </c:pt>
                <c:pt idx="11102">
                  <c:v>1.663789501291</c:v>
                </c:pt>
                <c:pt idx="11103">
                  <c:v>1.6639393652345</c:v>
                </c:pt>
                <c:pt idx="11104">
                  <c:v>1.6640892291781</c:v>
                </c:pt>
                <c:pt idx="11105">
                  <c:v>1.6642390931216</c:v>
                </c:pt>
                <c:pt idx="11106">
                  <c:v>1.6643889570652</c:v>
                </c:pt>
                <c:pt idx="11107">
                  <c:v>1.6645388210087</c:v>
                </c:pt>
                <c:pt idx="11108">
                  <c:v>1.6646886849523</c:v>
                </c:pt>
                <c:pt idx="11109">
                  <c:v>1.6648385488958</c:v>
                </c:pt>
                <c:pt idx="11110">
                  <c:v>1.6649884128394</c:v>
                </c:pt>
                <c:pt idx="11111">
                  <c:v>1.6651382767829</c:v>
                </c:pt>
                <c:pt idx="11112">
                  <c:v>1.6652881407265</c:v>
                </c:pt>
                <c:pt idx="11113">
                  <c:v>1.66543800467</c:v>
                </c:pt>
                <c:pt idx="11114">
                  <c:v>1.6655878686136</c:v>
                </c:pt>
                <c:pt idx="11115">
                  <c:v>1.6657377325571</c:v>
                </c:pt>
                <c:pt idx="11116">
                  <c:v>1.6658875965007</c:v>
                </c:pt>
                <c:pt idx="11117">
                  <c:v>1.6660374604442</c:v>
                </c:pt>
                <c:pt idx="11118">
                  <c:v>1.6661873243878</c:v>
                </c:pt>
                <c:pt idx="11119">
                  <c:v>1.6663371883313</c:v>
                </c:pt>
                <c:pt idx="11120">
                  <c:v>1.6664870522749</c:v>
                </c:pt>
                <c:pt idx="11121">
                  <c:v>1.6666369162184</c:v>
                </c:pt>
                <c:pt idx="11122">
                  <c:v>1.666786780162</c:v>
                </c:pt>
                <c:pt idx="11123">
                  <c:v>1.6669366441055</c:v>
                </c:pt>
                <c:pt idx="11124">
                  <c:v>1.6670865080491</c:v>
                </c:pt>
                <c:pt idx="11125">
                  <c:v>1.6672363719926</c:v>
                </c:pt>
                <c:pt idx="11126">
                  <c:v>1.6673862359362</c:v>
                </c:pt>
                <c:pt idx="11127">
                  <c:v>1.6675360998797</c:v>
                </c:pt>
                <c:pt idx="11128">
                  <c:v>1.6676859638233</c:v>
                </c:pt>
                <c:pt idx="11129">
                  <c:v>1.6678358277668</c:v>
                </c:pt>
                <c:pt idx="11130">
                  <c:v>1.6679856917104</c:v>
                </c:pt>
                <c:pt idx="11131">
                  <c:v>1.6681355556539</c:v>
                </c:pt>
                <c:pt idx="11132">
                  <c:v>1.6682854195975</c:v>
                </c:pt>
                <c:pt idx="11133">
                  <c:v>1.668435283541</c:v>
                </c:pt>
                <c:pt idx="11134">
                  <c:v>1.6685851474846</c:v>
                </c:pt>
                <c:pt idx="11135">
                  <c:v>1.6687350114281</c:v>
                </c:pt>
                <c:pt idx="11136">
                  <c:v>1.6688848753717</c:v>
                </c:pt>
                <c:pt idx="11137">
                  <c:v>1.6690347393152</c:v>
                </c:pt>
                <c:pt idx="11138">
                  <c:v>1.6691846032588</c:v>
                </c:pt>
                <c:pt idx="11139">
                  <c:v>1.6693344672023</c:v>
                </c:pt>
                <c:pt idx="11140">
                  <c:v>1.6694843311459</c:v>
                </c:pt>
                <c:pt idx="11141">
                  <c:v>1.669634195089399</c:v>
                </c:pt>
                <c:pt idx="11142">
                  <c:v>1.669784059033</c:v>
                </c:pt>
                <c:pt idx="11143">
                  <c:v>1.6699339229765</c:v>
                </c:pt>
                <c:pt idx="11144">
                  <c:v>1.6700837869201</c:v>
                </c:pt>
                <c:pt idx="11145">
                  <c:v>1.6702336508636</c:v>
                </c:pt>
                <c:pt idx="11146">
                  <c:v>1.6703835148072</c:v>
                </c:pt>
                <c:pt idx="11147">
                  <c:v>1.6705333787507</c:v>
                </c:pt>
                <c:pt idx="11148">
                  <c:v>1.6706832426943</c:v>
                </c:pt>
                <c:pt idx="11149">
                  <c:v>1.6708331066378</c:v>
                </c:pt>
                <c:pt idx="11150">
                  <c:v>1.6709829705814</c:v>
                </c:pt>
                <c:pt idx="11151">
                  <c:v>1.6711328345249</c:v>
                </c:pt>
                <c:pt idx="11152">
                  <c:v>1.6712826984685</c:v>
                </c:pt>
                <c:pt idx="11153">
                  <c:v>1.671432562412</c:v>
                </c:pt>
                <c:pt idx="11154">
                  <c:v>1.6715824263556</c:v>
                </c:pt>
                <c:pt idx="11155">
                  <c:v>1.6717322902991</c:v>
                </c:pt>
                <c:pt idx="11156">
                  <c:v>1.6718821542427</c:v>
                </c:pt>
                <c:pt idx="11157">
                  <c:v>1.6720320181862</c:v>
                </c:pt>
                <c:pt idx="11158">
                  <c:v>1.6721818821298</c:v>
                </c:pt>
                <c:pt idx="11159">
                  <c:v>1.6723317460733</c:v>
                </c:pt>
                <c:pt idx="11160">
                  <c:v>1.6724816100169</c:v>
                </c:pt>
                <c:pt idx="11161">
                  <c:v>1.6726314739604</c:v>
                </c:pt>
                <c:pt idx="11162">
                  <c:v>1.672781337904</c:v>
                </c:pt>
                <c:pt idx="11163">
                  <c:v>1.6729312018475</c:v>
                </c:pt>
                <c:pt idx="11164">
                  <c:v>1.6730810657911</c:v>
                </c:pt>
                <c:pt idx="11165">
                  <c:v>1.6732309297346</c:v>
                </c:pt>
                <c:pt idx="11166">
                  <c:v>1.6733807936782</c:v>
                </c:pt>
                <c:pt idx="11167">
                  <c:v>1.6735306576217</c:v>
                </c:pt>
                <c:pt idx="11168">
                  <c:v>1.6736805215653</c:v>
                </c:pt>
                <c:pt idx="11169">
                  <c:v>1.6738303855088</c:v>
                </c:pt>
                <c:pt idx="11170">
                  <c:v>1.6739802494524</c:v>
                </c:pt>
                <c:pt idx="11171">
                  <c:v>1.6741301133959</c:v>
                </c:pt>
                <c:pt idx="11172">
                  <c:v>1.6742799773395</c:v>
                </c:pt>
                <c:pt idx="11173">
                  <c:v>1.674429841283</c:v>
                </c:pt>
                <c:pt idx="11174">
                  <c:v>1.6745797052266</c:v>
                </c:pt>
                <c:pt idx="11175">
                  <c:v>1.6747295691701</c:v>
                </c:pt>
                <c:pt idx="11176">
                  <c:v>1.6748794331137</c:v>
                </c:pt>
                <c:pt idx="11177">
                  <c:v>1.6750292970572</c:v>
                </c:pt>
                <c:pt idx="11178">
                  <c:v>1.6751791610008</c:v>
                </c:pt>
                <c:pt idx="11179">
                  <c:v>1.6753290249443</c:v>
                </c:pt>
                <c:pt idx="11180">
                  <c:v>1.6754788888879</c:v>
                </c:pt>
                <c:pt idx="11181">
                  <c:v>1.6756287528314</c:v>
                </c:pt>
                <c:pt idx="11182">
                  <c:v>1.675778616775</c:v>
                </c:pt>
                <c:pt idx="11183">
                  <c:v>1.6759284807185</c:v>
                </c:pt>
                <c:pt idx="11184">
                  <c:v>1.6760783446621</c:v>
                </c:pt>
                <c:pt idx="11185">
                  <c:v>1.6762282086056</c:v>
                </c:pt>
                <c:pt idx="11186">
                  <c:v>1.6763780725492</c:v>
                </c:pt>
                <c:pt idx="11187">
                  <c:v>1.6765279364927</c:v>
                </c:pt>
                <c:pt idx="11188">
                  <c:v>1.6766778004363</c:v>
                </c:pt>
                <c:pt idx="11189">
                  <c:v>1.6768276643798</c:v>
                </c:pt>
                <c:pt idx="11190">
                  <c:v>1.6769775283234</c:v>
                </c:pt>
                <c:pt idx="11191">
                  <c:v>1.6771273922669</c:v>
                </c:pt>
                <c:pt idx="11192">
                  <c:v>1.6772772562105</c:v>
                </c:pt>
                <c:pt idx="11193">
                  <c:v>1.677427120154</c:v>
                </c:pt>
                <c:pt idx="11194">
                  <c:v>1.6775769840976</c:v>
                </c:pt>
                <c:pt idx="11195">
                  <c:v>1.6777268480411</c:v>
                </c:pt>
                <c:pt idx="11196">
                  <c:v>1.6778767119847</c:v>
                </c:pt>
                <c:pt idx="11197">
                  <c:v>1.6780265759282</c:v>
                </c:pt>
                <c:pt idx="11198">
                  <c:v>1.6781764398718</c:v>
                </c:pt>
                <c:pt idx="11199">
                  <c:v>1.6783263038153</c:v>
                </c:pt>
                <c:pt idx="11200">
                  <c:v>1.6784761677588</c:v>
                </c:pt>
                <c:pt idx="11201">
                  <c:v>1.6786260317024</c:v>
                </c:pt>
                <c:pt idx="11202">
                  <c:v>1.6787758956459</c:v>
                </c:pt>
                <c:pt idx="11203">
                  <c:v>1.6789257595895</c:v>
                </c:pt>
                <c:pt idx="11204">
                  <c:v>1.679075623533</c:v>
                </c:pt>
                <c:pt idx="11205">
                  <c:v>1.6792254874766</c:v>
                </c:pt>
                <c:pt idx="11206">
                  <c:v>1.6793753514201</c:v>
                </c:pt>
                <c:pt idx="11207">
                  <c:v>1.6795252153637</c:v>
                </c:pt>
                <c:pt idx="11208">
                  <c:v>1.6796750793072</c:v>
                </c:pt>
                <c:pt idx="11209">
                  <c:v>1.6798249432508</c:v>
                </c:pt>
                <c:pt idx="11210">
                  <c:v>1.6799748071943</c:v>
                </c:pt>
                <c:pt idx="11211">
                  <c:v>1.6801246711379</c:v>
                </c:pt>
                <c:pt idx="11212">
                  <c:v>1.6802745350814</c:v>
                </c:pt>
                <c:pt idx="11213">
                  <c:v>1.680424399025</c:v>
                </c:pt>
                <c:pt idx="11214">
                  <c:v>1.6805742629685</c:v>
                </c:pt>
                <c:pt idx="11215">
                  <c:v>1.6807241269121</c:v>
                </c:pt>
                <c:pt idx="11216">
                  <c:v>1.6808739908556</c:v>
                </c:pt>
                <c:pt idx="11217">
                  <c:v>1.6810238547992</c:v>
                </c:pt>
                <c:pt idx="11218">
                  <c:v>1.6811737187427</c:v>
                </c:pt>
                <c:pt idx="11219">
                  <c:v>1.6813235826863</c:v>
                </c:pt>
                <c:pt idx="11220">
                  <c:v>1.6814734466298</c:v>
                </c:pt>
                <c:pt idx="11221">
                  <c:v>1.6816233105734</c:v>
                </c:pt>
                <c:pt idx="11222">
                  <c:v>1.6817731745169</c:v>
                </c:pt>
                <c:pt idx="11223">
                  <c:v>1.6819230384605</c:v>
                </c:pt>
                <c:pt idx="11224">
                  <c:v>1.682072902404</c:v>
                </c:pt>
                <c:pt idx="11225">
                  <c:v>1.6822227663476</c:v>
                </c:pt>
                <c:pt idx="11226">
                  <c:v>1.6823726302911</c:v>
                </c:pt>
                <c:pt idx="11227">
                  <c:v>1.6825224942347</c:v>
                </c:pt>
                <c:pt idx="11228">
                  <c:v>1.6826723581782</c:v>
                </c:pt>
                <c:pt idx="11229">
                  <c:v>1.6828222221218</c:v>
                </c:pt>
                <c:pt idx="11230">
                  <c:v>1.6829720860653</c:v>
                </c:pt>
                <c:pt idx="11231">
                  <c:v>1.6831219500089</c:v>
                </c:pt>
                <c:pt idx="11232">
                  <c:v>1.6832718139524</c:v>
                </c:pt>
                <c:pt idx="11233">
                  <c:v>1.683421677896</c:v>
                </c:pt>
                <c:pt idx="11234">
                  <c:v>1.6835715418395</c:v>
                </c:pt>
                <c:pt idx="11235">
                  <c:v>1.6837214057831</c:v>
                </c:pt>
                <c:pt idx="11236">
                  <c:v>1.6838712697266</c:v>
                </c:pt>
                <c:pt idx="11237">
                  <c:v>1.6840211336702</c:v>
                </c:pt>
                <c:pt idx="11238">
                  <c:v>1.6841709976137</c:v>
                </c:pt>
                <c:pt idx="11239">
                  <c:v>1.6843208615573</c:v>
                </c:pt>
                <c:pt idx="11240">
                  <c:v>1.6844707255008</c:v>
                </c:pt>
                <c:pt idx="11241">
                  <c:v>1.6846205894444</c:v>
                </c:pt>
                <c:pt idx="11242">
                  <c:v>1.6847704533879</c:v>
                </c:pt>
                <c:pt idx="11243">
                  <c:v>1.6849203173315</c:v>
                </c:pt>
                <c:pt idx="11244">
                  <c:v>1.685070181275</c:v>
                </c:pt>
                <c:pt idx="11245">
                  <c:v>1.6852200452186</c:v>
                </c:pt>
                <c:pt idx="11246">
                  <c:v>1.6853699091621</c:v>
                </c:pt>
                <c:pt idx="11247">
                  <c:v>1.6855197731057</c:v>
                </c:pt>
                <c:pt idx="11248">
                  <c:v>1.68566963704919</c:v>
                </c:pt>
                <c:pt idx="11249">
                  <c:v>1.6858195009928</c:v>
                </c:pt>
                <c:pt idx="11250">
                  <c:v>1.6859693649363</c:v>
                </c:pt>
                <c:pt idx="11251">
                  <c:v>1.6861192288799</c:v>
                </c:pt>
                <c:pt idx="11252">
                  <c:v>1.6862690928234</c:v>
                </c:pt>
                <c:pt idx="11253">
                  <c:v>1.686418956767</c:v>
                </c:pt>
                <c:pt idx="11254">
                  <c:v>1.6865688207105</c:v>
                </c:pt>
                <c:pt idx="11255">
                  <c:v>1.6867186846541</c:v>
                </c:pt>
                <c:pt idx="11256">
                  <c:v>1.6868685485976</c:v>
                </c:pt>
                <c:pt idx="11257">
                  <c:v>1.6870184125412</c:v>
                </c:pt>
                <c:pt idx="11258">
                  <c:v>1.6871682764847</c:v>
                </c:pt>
                <c:pt idx="11259">
                  <c:v>1.6873181404283</c:v>
                </c:pt>
                <c:pt idx="11260">
                  <c:v>1.6874680043718</c:v>
                </c:pt>
                <c:pt idx="11261">
                  <c:v>1.6876178683154</c:v>
                </c:pt>
                <c:pt idx="11262">
                  <c:v>1.6877677322589</c:v>
                </c:pt>
                <c:pt idx="11263">
                  <c:v>1.6879175962025</c:v>
                </c:pt>
                <c:pt idx="11264">
                  <c:v>1.688067460146</c:v>
                </c:pt>
                <c:pt idx="11265">
                  <c:v>1.6882173240896</c:v>
                </c:pt>
                <c:pt idx="11266">
                  <c:v>1.6883671880331</c:v>
                </c:pt>
                <c:pt idx="11267">
                  <c:v>1.6885170519767</c:v>
                </c:pt>
                <c:pt idx="11268">
                  <c:v>1.6886669159202</c:v>
                </c:pt>
                <c:pt idx="11269">
                  <c:v>1.6888167798638</c:v>
                </c:pt>
                <c:pt idx="11270">
                  <c:v>1.6889666438073</c:v>
                </c:pt>
                <c:pt idx="11271">
                  <c:v>1.6891165077509</c:v>
                </c:pt>
                <c:pt idx="11272">
                  <c:v>1.6892663716944</c:v>
                </c:pt>
                <c:pt idx="11273">
                  <c:v>1.689416235638</c:v>
                </c:pt>
                <c:pt idx="11274">
                  <c:v>1.6895660995815</c:v>
                </c:pt>
                <c:pt idx="11275">
                  <c:v>1.6897159635251</c:v>
                </c:pt>
                <c:pt idx="11276">
                  <c:v>1.6898658274686</c:v>
                </c:pt>
                <c:pt idx="11277">
                  <c:v>1.6900156914122</c:v>
                </c:pt>
                <c:pt idx="11278">
                  <c:v>1.6901655553557</c:v>
                </c:pt>
                <c:pt idx="11279">
                  <c:v>1.6903154192993</c:v>
                </c:pt>
                <c:pt idx="11280">
                  <c:v>1.6904652832428</c:v>
                </c:pt>
                <c:pt idx="11281">
                  <c:v>1.6906151471864</c:v>
                </c:pt>
                <c:pt idx="11282">
                  <c:v>1.6907650111299</c:v>
                </c:pt>
                <c:pt idx="11283">
                  <c:v>1.6909148750735</c:v>
                </c:pt>
                <c:pt idx="11284">
                  <c:v>1.691064739017</c:v>
                </c:pt>
                <c:pt idx="11285">
                  <c:v>1.6912146029606</c:v>
                </c:pt>
                <c:pt idx="11286">
                  <c:v>1.6913644669041</c:v>
                </c:pt>
                <c:pt idx="11287">
                  <c:v>1.6915143308477</c:v>
                </c:pt>
                <c:pt idx="11288">
                  <c:v>1.6916641947912</c:v>
                </c:pt>
                <c:pt idx="11289">
                  <c:v>1.6918140587348</c:v>
                </c:pt>
                <c:pt idx="11290">
                  <c:v>1.6919639226783</c:v>
                </c:pt>
                <c:pt idx="11291">
                  <c:v>1.6921137866219</c:v>
                </c:pt>
                <c:pt idx="11292">
                  <c:v>1.6922636505654</c:v>
                </c:pt>
                <c:pt idx="11293">
                  <c:v>1.692413514509</c:v>
                </c:pt>
                <c:pt idx="11294">
                  <c:v>1.6925633784525</c:v>
                </c:pt>
                <c:pt idx="11295">
                  <c:v>1.6927132423961</c:v>
                </c:pt>
                <c:pt idx="11296">
                  <c:v>1.6928631063396</c:v>
                </c:pt>
                <c:pt idx="11297">
                  <c:v>1.6930129702832</c:v>
                </c:pt>
                <c:pt idx="11298">
                  <c:v>1.6931628342267</c:v>
                </c:pt>
                <c:pt idx="11299">
                  <c:v>1.6933126981703</c:v>
                </c:pt>
                <c:pt idx="11300">
                  <c:v>1.6934625621138</c:v>
                </c:pt>
                <c:pt idx="11301">
                  <c:v>1.6936124260574</c:v>
                </c:pt>
                <c:pt idx="11302">
                  <c:v>1.6937622900009</c:v>
                </c:pt>
                <c:pt idx="11303">
                  <c:v>1.6939121539445</c:v>
                </c:pt>
                <c:pt idx="11304">
                  <c:v>1.694062017888</c:v>
                </c:pt>
                <c:pt idx="11305">
                  <c:v>1.6942118818316</c:v>
                </c:pt>
                <c:pt idx="11306">
                  <c:v>1.6943617457751</c:v>
                </c:pt>
                <c:pt idx="11307">
                  <c:v>1.6945116097187</c:v>
                </c:pt>
                <c:pt idx="11308">
                  <c:v>1.6946614736622</c:v>
                </c:pt>
                <c:pt idx="11309">
                  <c:v>1.6948113376058</c:v>
                </c:pt>
                <c:pt idx="11310">
                  <c:v>1.6949612015493</c:v>
                </c:pt>
                <c:pt idx="11311">
                  <c:v>1.6951110654929</c:v>
                </c:pt>
                <c:pt idx="11312">
                  <c:v>1.6952609294364</c:v>
                </c:pt>
                <c:pt idx="11313">
                  <c:v>1.69541079338</c:v>
                </c:pt>
                <c:pt idx="11314">
                  <c:v>1.6955606573235</c:v>
                </c:pt>
                <c:pt idx="11315">
                  <c:v>1.6957105212671</c:v>
                </c:pt>
                <c:pt idx="11316">
                  <c:v>1.6958603852106</c:v>
                </c:pt>
                <c:pt idx="11317">
                  <c:v>1.6960102491542</c:v>
                </c:pt>
                <c:pt idx="11318">
                  <c:v>1.6961601130977</c:v>
                </c:pt>
                <c:pt idx="11319">
                  <c:v>1.6963099770413</c:v>
                </c:pt>
                <c:pt idx="11320">
                  <c:v>1.6964598409848</c:v>
                </c:pt>
                <c:pt idx="11321">
                  <c:v>1.6966097049284</c:v>
                </c:pt>
                <c:pt idx="11322">
                  <c:v>1.6967595688719</c:v>
                </c:pt>
                <c:pt idx="11323">
                  <c:v>1.6969094328155</c:v>
                </c:pt>
                <c:pt idx="11324">
                  <c:v>1.697059296759</c:v>
                </c:pt>
                <c:pt idx="11325">
                  <c:v>1.6972091607026</c:v>
                </c:pt>
                <c:pt idx="11326">
                  <c:v>1.6973590246461</c:v>
                </c:pt>
                <c:pt idx="11327">
                  <c:v>1.6975088885897</c:v>
                </c:pt>
                <c:pt idx="11328">
                  <c:v>1.6976587525332</c:v>
                </c:pt>
                <c:pt idx="11329">
                  <c:v>1.6978086164768</c:v>
                </c:pt>
                <c:pt idx="11330">
                  <c:v>1.6979584804203</c:v>
                </c:pt>
                <c:pt idx="11331">
                  <c:v>1.6981083443639</c:v>
                </c:pt>
                <c:pt idx="11332">
                  <c:v>1.6982582083074</c:v>
                </c:pt>
                <c:pt idx="11333">
                  <c:v>1.698408072251</c:v>
                </c:pt>
                <c:pt idx="11334">
                  <c:v>1.6985579361945</c:v>
                </c:pt>
                <c:pt idx="11335">
                  <c:v>1.6987078001381</c:v>
                </c:pt>
                <c:pt idx="11336">
                  <c:v>1.6988576640816</c:v>
                </c:pt>
                <c:pt idx="11337">
                  <c:v>1.6990075280252</c:v>
                </c:pt>
                <c:pt idx="11338">
                  <c:v>1.6991573919687</c:v>
                </c:pt>
                <c:pt idx="11339">
                  <c:v>1.6993072559123</c:v>
                </c:pt>
                <c:pt idx="11340">
                  <c:v>1.6994571198558</c:v>
                </c:pt>
                <c:pt idx="11341">
                  <c:v>1.6996069837994</c:v>
                </c:pt>
                <c:pt idx="11342">
                  <c:v>1.6997568477429</c:v>
                </c:pt>
                <c:pt idx="11343">
                  <c:v>1.6999067116865</c:v>
                </c:pt>
                <c:pt idx="11344">
                  <c:v>1.70005657563</c:v>
                </c:pt>
                <c:pt idx="11345">
                  <c:v>1.7002064395736</c:v>
                </c:pt>
                <c:pt idx="11346">
                  <c:v>1.7003563035171</c:v>
                </c:pt>
                <c:pt idx="11347">
                  <c:v>1.7005061674607</c:v>
                </c:pt>
                <c:pt idx="11348">
                  <c:v>1.7006560314042</c:v>
                </c:pt>
                <c:pt idx="11349">
                  <c:v>1.7008058953478</c:v>
                </c:pt>
                <c:pt idx="11350">
                  <c:v>1.7009557592913</c:v>
                </c:pt>
                <c:pt idx="11351">
                  <c:v>1.7011056232349</c:v>
                </c:pt>
                <c:pt idx="11352">
                  <c:v>1.7012554871784</c:v>
                </c:pt>
                <c:pt idx="11353">
                  <c:v>1.701405351122</c:v>
                </c:pt>
                <c:pt idx="11354">
                  <c:v>1.7015552150655</c:v>
                </c:pt>
                <c:pt idx="11355">
                  <c:v>1.7017050790091</c:v>
                </c:pt>
                <c:pt idx="11356">
                  <c:v>1.7018549429526</c:v>
                </c:pt>
                <c:pt idx="11357">
                  <c:v>1.7020048068962</c:v>
                </c:pt>
                <c:pt idx="11358">
                  <c:v>1.7021546708397</c:v>
                </c:pt>
                <c:pt idx="11359">
                  <c:v>1.7023045347833</c:v>
                </c:pt>
                <c:pt idx="11360">
                  <c:v>1.7024543987268</c:v>
                </c:pt>
                <c:pt idx="11361">
                  <c:v>1.7026042626704</c:v>
                </c:pt>
                <c:pt idx="11362">
                  <c:v>1.7027541266139</c:v>
                </c:pt>
                <c:pt idx="11363">
                  <c:v>1.7029039905575</c:v>
                </c:pt>
                <c:pt idx="11364">
                  <c:v>1.703053854501</c:v>
                </c:pt>
                <c:pt idx="11365">
                  <c:v>1.7032037184446</c:v>
                </c:pt>
                <c:pt idx="11366">
                  <c:v>1.7033535823881</c:v>
                </c:pt>
                <c:pt idx="11367">
                  <c:v>1.7035034463317</c:v>
                </c:pt>
                <c:pt idx="11368">
                  <c:v>1.7036533102752</c:v>
                </c:pt>
                <c:pt idx="11369">
                  <c:v>1.7038031742188</c:v>
                </c:pt>
                <c:pt idx="11370">
                  <c:v>1.7039530381623</c:v>
                </c:pt>
                <c:pt idx="11371">
                  <c:v>1.7041029021059</c:v>
                </c:pt>
                <c:pt idx="11372">
                  <c:v>1.7042527660494</c:v>
                </c:pt>
                <c:pt idx="11373">
                  <c:v>1.704402629993</c:v>
                </c:pt>
                <c:pt idx="11374">
                  <c:v>1.7045524939365</c:v>
                </c:pt>
                <c:pt idx="11375">
                  <c:v>1.7047023578801</c:v>
                </c:pt>
                <c:pt idx="11376">
                  <c:v>1.7048522218236</c:v>
                </c:pt>
                <c:pt idx="11377">
                  <c:v>1.7050020857672</c:v>
                </c:pt>
                <c:pt idx="11378">
                  <c:v>1.7051519497107</c:v>
                </c:pt>
                <c:pt idx="11379">
                  <c:v>1.7053018136543</c:v>
                </c:pt>
                <c:pt idx="11380">
                  <c:v>1.7054516775978</c:v>
                </c:pt>
                <c:pt idx="11381">
                  <c:v>1.7056015415414</c:v>
                </c:pt>
                <c:pt idx="11382">
                  <c:v>1.7057514054849</c:v>
                </c:pt>
                <c:pt idx="11383">
                  <c:v>1.7059012694285</c:v>
                </c:pt>
                <c:pt idx="11384">
                  <c:v>1.706051133372</c:v>
                </c:pt>
                <c:pt idx="11385">
                  <c:v>1.7062009973156</c:v>
                </c:pt>
                <c:pt idx="11386">
                  <c:v>1.7063508612591</c:v>
                </c:pt>
                <c:pt idx="11387">
                  <c:v>1.7065007252027</c:v>
                </c:pt>
                <c:pt idx="11388">
                  <c:v>1.7066505891462</c:v>
                </c:pt>
                <c:pt idx="11389">
                  <c:v>1.7068004530898</c:v>
                </c:pt>
                <c:pt idx="11390">
                  <c:v>1.7069503170333</c:v>
                </c:pt>
                <c:pt idx="11391">
                  <c:v>1.7071001809769</c:v>
                </c:pt>
                <c:pt idx="11392">
                  <c:v>1.7072500449204</c:v>
                </c:pt>
                <c:pt idx="11393">
                  <c:v>1.707399908864</c:v>
                </c:pt>
                <c:pt idx="11394">
                  <c:v>1.7075497728075</c:v>
                </c:pt>
                <c:pt idx="11395">
                  <c:v>1.7076996367511</c:v>
                </c:pt>
                <c:pt idx="11396">
                  <c:v>1.7078495006946</c:v>
                </c:pt>
                <c:pt idx="11397">
                  <c:v>1.7079993646382</c:v>
                </c:pt>
                <c:pt idx="11398">
                  <c:v>1.7081492285817</c:v>
                </c:pt>
                <c:pt idx="11399">
                  <c:v>1.7082990925253</c:v>
                </c:pt>
                <c:pt idx="11400">
                  <c:v>1.7084489564688</c:v>
                </c:pt>
                <c:pt idx="11401">
                  <c:v>1.7085988204124</c:v>
                </c:pt>
                <c:pt idx="11402">
                  <c:v>1.7087486843559</c:v>
                </c:pt>
                <c:pt idx="11403">
                  <c:v>1.7088985482995</c:v>
                </c:pt>
                <c:pt idx="11404">
                  <c:v>1.709048412243</c:v>
                </c:pt>
                <c:pt idx="11405">
                  <c:v>1.7091982761866</c:v>
                </c:pt>
                <c:pt idx="11406">
                  <c:v>1.7093481401301</c:v>
                </c:pt>
                <c:pt idx="11407">
                  <c:v>1.7094980040737</c:v>
                </c:pt>
                <c:pt idx="11408">
                  <c:v>1.7096478680172</c:v>
                </c:pt>
                <c:pt idx="11409">
                  <c:v>1.7097977319608</c:v>
                </c:pt>
                <c:pt idx="11410">
                  <c:v>1.7099475959043</c:v>
                </c:pt>
                <c:pt idx="11411">
                  <c:v>1.7100974598479</c:v>
                </c:pt>
                <c:pt idx="11412">
                  <c:v>1.7102473237914</c:v>
                </c:pt>
                <c:pt idx="11413">
                  <c:v>1.710397187735</c:v>
                </c:pt>
                <c:pt idx="11414">
                  <c:v>1.7105470516785</c:v>
                </c:pt>
                <c:pt idx="11415">
                  <c:v>1.7106969156221</c:v>
                </c:pt>
                <c:pt idx="11416">
                  <c:v>1.7108467795656</c:v>
                </c:pt>
                <c:pt idx="11417">
                  <c:v>1.7109966435092</c:v>
                </c:pt>
                <c:pt idx="11418">
                  <c:v>1.7111465074527</c:v>
                </c:pt>
                <c:pt idx="11419">
                  <c:v>1.7112963713963</c:v>
                </c:pt>
                <c:pt idx="11420">
                  <c:v>1.7114462353398</c:v>
                </c:pt>
                <c:pt idx="11421">
                  <c:v>1.7115960992834</c:v>
                </c:pt>
                <c:pt idx="11422">
                  <c:v>1.7117459632269</c:v>
                </c:pt>
                <c:pt idx="11423">
                  <c:v>1.7118958271705</c:v>
                </c:pt>
                <c:pt idx="11424">
                  <c:v>1.712045691114</c:v>
                </c:pt>
                <c:pt idx="11425">
                  <c:v>1.7121955550576</c:v>
                </c:pt>
                <c:pt idx="11426">
                  <c:v>1.7123454190011</c:v>
                </c:pt>
                <c:pt idx="11427">
                  <c:v>1.7124952829447</c:v>
                </c:pt>
                <c:pt idx="11428">
                  <c:v>1.7126451468882</c:v>
                </c:pt>
                <c:pt idx="11429">
                  <c:v>1.7127950108318</c:v>
                </c:pt>
                <c:pt idx="11430">
                  <c:v>1.7129448747753</c:v>
                </c:pt>
                <c:pt idx="11431">
                  <c:v>1.7130947387189</c:v>
                </c:pt>
                <c:pt idx="11432">
                  <c:v>1.7132446026624</c:v>
                </c:pt>
                <c:pt idx="11433">
                  <c:v>1.713394466606</c:v>
                </c:pt>
                <c:pt idx="11434">
                  <c:v>1.7135443305495</c:v>
                </c:pt>
                <c:pt idx="11435">
                  <c:v>1.7136941944931</c:v>
                </c:pt>
                <c:pt idx="11436">
                  <c:v>1.7138440584366</c:v>
                </c:pt>
                <c:pt idx="11437">
                  <c:v>1.7139939223802</c:v>
                </c:pt>
                <c:pt idx="11438">
                  <c:v>1.7141437863237</c:v>
                </c:pt>
                <c:pt idx="11439">
                  <c:v>1.7142936502673</c:v>
                </c:pt>
                <c:pt idx="11440">
                  <c:v>1.7144435142108</c:v>
                </c:pt>
                <c:pt idx="11441">
                  <c:v>1.7145933781544</c:v>
                </c:pt>
                <c:pt idx="11442">
                  <c:v>1.7147432420979</c:v>
                </c:pt>
                <c:pt idx="11443">
                  <c:v>1.7148931060415</c:v>
                </c:pt>
                <c:pt idx="11444">
                  <c:v>1.715042969985</c:v>
                </c:pt>
                <c:pt idx="11445">
                  <c:v>1.7151928339286</c:v>
                </c:pt>
                <c:pt idx="11446">
                  <c:v>1.7153426978721</c:v>
                </c:pt>
                <c:pt idx="11447">
                  <c:v>1.7154925618157</c:v>
                </c:pt>
                <c:pt idx="11448">
                  <c:v>1.7156424257592</c:v>
                </c:pt>
                <c:pt idx="11449">
                  <c:v>1.7157922897028</c:v>
                </c:pt>
                <c:pt idx="11450">
                  <c:v>1.7159421536463</c:v>
                </c:pt>
                <c:pt idx="11451">
                  <c:v>1.7160920175899</c:v>
                </c:pt>
                <c:pt idx="11452">
                  <c:v>1.7162418815334</c:v>
                </c:pt>
                <c:pt idx="11453">
                  <c:v>1.716391745477</c:v>
                </c:pt>
                <c:pt idx="11454">
                  <c:v>1.7165416094205</c:v>
                </c:pt>
                <c:pt idx="11455">
                  <c:v>1.7166914733641</c:v>
                </c:pt>
                <c:pt idx="11456">
                  <c:v>1.7168413373076</c:v>
                </c:pt>
                <c:pt idx="11457">
                  <c:v>1.7169912012512</c:v>
                </c:pt>
                <c:pt idx="11458">
                  <c:v>1.7171410651947</c:v>
                </c:pt>
                <c:pt idx="11459">
                  <c:v>1.7172909291383</c:v>
                </c:pt>
                <c:pt idx="11460">
                  <c:v>1.7174407930818</c:v>
                </c:pt>
                <c:pt idx="11461">
                  <c:v>1.7175906570254</c:v>
                </c:pt>
                <c:pt idx="11462">
                  <c:v>1.7177405209689</c:v>
                </c:pt>
                <c:pt idx="11463">
                  <c:v>1.7178903849125</c:v>
                </c:pt>
                <c:pt idx="11464">
                  <c:v>1.718040248856</c:v>
                </c:pt>
                <c:pt idx="11465">
                  <c:v>1.7181901127996</c:v>
                </c:pt>
                <c:pt idx="11466">
                  <c:v>1.7183399767431</c:v>
                </c:pt>
                <c:pt idx="11467">
                  <c:v>1.7184898406867</c:v>
                </c:pt>
                <c:pt idx="11468">
                  <c:v>1.7186397046302</c:v>
                </c:pt>
                <c:pt idx="11469">
                  <c:v>1.7187895685738</c:v>
                </c:pt>
                <c:pt idx="11470">
                  <c:v>1.7189394325173</c:v>
                </c:pt>
                <c:pt idx="11471">
                  <c:v>1.7190892964609</c:v>
                </c:pt>
                <c:pt idx="11472">
                  <c:v>1.7192391604044</c:v>
                </c:pt>
                <c:pt idx="11473">
                  <c:v>1.719389024348</c:v>
                </c:pt>
                <c:pt idx="11474">
                  <c:v>1.7195388882915</c:v>
                </c:pt>
                <c:pt idx="11475">
                  <c:v>1.7196887522351</c:v>
                </c:pt>
                <c:pt idx="11476">
                  <c:v>1.7198386161786</c:v>
                </c:pt>
                <c:pt idx="11477">
                  <c:v>1.7199884801222</c:v>
                </c:pt>
                <c:pt idx="11478">
                  <c:v>1.7201383440657</c:v>
                </c:pt>
                <c:pt idx="11479">
                  <c:v>1.7202882080093</c:v>
                </c:pt>
                <c:pt idx="11480">
                  <c:v>1.7204380719528</c:v>
                </c:pt>
                <c:pt idx="11481">
                  <c:v>1.7205879358964</c:v>
                </c:pt>
                <c:pt idx="11482">
                  <c:v>1.7207377998399</c:v>
                </c:pt>
                <c:pt idx="11483">
                  <c:v>1.7208876637835</c:v>
                </c:pt>
                <c:pt idx="11484">
                  <c:v>1.721037527727</c:v>
                </c:pt>
                <c:pt idx="11485">
                  <c:v>1.7211873916706</c:v>
                </c:pt>
                <c:pt idx="11486">
                  <c:v>1.7213372556141</c:v>
                </c:pt>
                <c:pt idx="11487">
                  <c:v>1.7214871195577</c:v>
                </c:pt>
                <c:pt idx="11488">
                  <c:v>1.7216369835012</c:v>
                </c:pt>
                <c:pt idx="11489">
                  <c:v>1.7217868474448</c:v>
                </c:pt>
                <c:pt idx="11490">
                  <c:v>1.7219367113883</c:v>
                </c:pt>
                <c:pt idx="11491">
                  <c:v>1.7220865753319</c:v>
                </c:pt>
                <c:pt idx="11492">
                  <c:v>1.7222364392754</c:v>
                </c:pt>
                <c:pt idx="11493">
                  <c:v>1.722386303219</c:v>
                </c:pt>
                <c:pt idx="11494">
                  <c:v>1.7225361671625</c:v>
                </c:pt>
                <c:pt idx="11495">
                  <c:v>1.7226860311061</c:v>
                </c:pt>
                <c:pt idx="11496">
                  <c:v>1.7228358950496</c:v>
                </c:pt>
                <c:pt idx="11497">
                  <c:v>1.7229857589932</c:v>
                </c:pt>
                <c:pt idx="11498">
                  <c:v>1.7231356229367</c:v>
                </c:pt>
                <c:pt idx="11499">
                  <c:v>1.7232854868803</c:v>
                </c:pt>
                <c:pt idx="11500">
                  <c:v>1.7234353508238</c:v>
                </c:pt>
                <c:pt idx="11501">
                  <c:v>1.7235852147674</c:v>
                </c:pt>
                <c:pt idx="11502">
                  <c:v>1.7237350787109</c:v>
                </c:pt>
                <c:pt idx="11503">
                  <c:v>1.7238849426545</c:v>
                </c:pt>
                <c:pt idx="11504">
                  <c:v>1.724034806598</c:v>
                </c:pt>
                <c:pt idx="11505">
                  <c:v>1.7241846705416</c:v>
                </c:pt>
                <c:pt idx="11506">
                  <c:v>1.7243345344851</c:v>
                </c:pt>
                <c:pt idx="11507">
                  <c:v>1.7244843984287</c:v>
                </c:pt>
                <c:pt idx="11508">
                  <c:v>1.7246342623722</c:v>
                </c:pt>
                <c:pt idx="11509">
                  <c:v>1.7247841263158</c:v>
                </c:pt>
                <c:pt idx="11510">
                  <c:v>1.7249339902593</c:v>
                </c:pt>
                <c:pt idx="11511">
                  <c:v>1.7250838542029</c:v>
                </c:pt>
                <c:pt idx="11512">
                  <c:v>1.7252337181464</c:v>
                </c:pt>
                <c:pt idx="11513">
                  <c:v>1.72538358209</c:v>
                </c:pt>
                <c:pt idx="11514">
                  <c:v>1.7255334460335</c:v>
                </c:pt>
                <c:pt idx="11515">
                  <c:v>1.7256833099771</c:v>
                </c:pt>
                <c:pt idx="11516">
                  <c:v>1.7258331739206</c:v>
                </c:pt>
                <c:pt idx="11517">
                  <c:v>1.7259830378642</c:v>
                </c:pt>
                <c:pt idx="11518">
                  <c:v>1.7261329018077</c:v>
                </c:pt>
                <c:pt idx="11519">
                  <c:v>1.7262827657513</c:v>
                </c:pt>
                <c:pt idx="11520">
                  <c:v>1.7264326296948</c:v>
                </c:pt>
                <c:pt idx="11521">
                  <c:v>1.7265824936384</c:v>
                </c:pt>
                <c:pt idx="11522">
                  <c:v>1.7267323575819</c:v>
                </c:pt>
                <c:pt idx="11523">
                  <c:v>1.7268822215255</c:v>
                </c:pt>
                <c:pt idx="11524">
                  <c:v>1.727032085469</c:v>
                </c:pt>
                <c:pt idx="11525">
                  <c:v>1.7271819494126</c:v>
                </c:pt>
                <c:pt idx="11526">
                  <c:v>1.7273318133561</c:v>
                </c:pt>
                <c:pt idx="11527">
                  <c:v>1.7274816772997</c:v>
                </c:pt>
                <c:pt idx="11528">
                  <c:v>1.7276315412432</c:v>
                </c:pt>
                <c:pt idx="11529">
                  <c:v>1.7277814051868</c:v>
                </c:pt>
                <c:pt idx="11530">
                  <c:v>1.7279312691303</c:v>
                </c:pt>
                <c:pt idx="11531">
                  <c:v>1.7280811330739</c:v>
                </c:pt>
                <c:pt idx="11532">
                  <c:v>1.7282309970174</c:v>
                </c:pt>
                <c:pt idx="11533">
                  <c:v>1.728380860961</c:v>
                </c:pt>
                <c:pt idx="11534">
                  <c:v>1.7285307249045</c:v>
                </c:pt>
                <c:pt idx="11535">
                  <c:v>1.7286805888481</c:v>
                </c:pt>
                <c:pt idx="11536">
                  <c:v>1.7288304527916</c:v>
                </c:pt>
                <c:pt idx="11537">
                  <c:v>1.7289803167352</c:v>
                </c:pt>
                <c:pt idx="11538">
                  <c:v>1.7291301806787</c:v>
                </c:pt>
                <c:pt idx="11539">
                  <c:v>1.7292800446223</c:v>
                </c:pt>
                <c:pt idx="11540">
                  <c:v>1.7294299085658</c:v>
                </c:pt>
                <c:pt idx="11541">
                  <c:v>1.7295797725094</c:v>
                </c:pt>
                <c:pt idx="11542">
                  <c:v>1.7297296364529</c:v>
                </c:pt>
                <c:pt idx="11543">
                  <c:v>1.7298795003965</c:v>
                </c:pt>
                <c:pt idx="11544">
                  <c:v>1.73002936434</c:v>
                </c:pt>
                <c:pt idx="11545">
                  <c:v>1.7301792282836</c:v>
                </c:pt>
                <c:pt idx="11546">
                  <c:v>1.7303290922271</c:v>
                </c:pt>
                <c:pt idx="11547">
                  <c:v>1.7304789561707</c:v>
                </c:pt>
                <c:pt idx="11548">
                  <c:v>1.7306288201142</c:v>
                </c:pt>
                <c:pt idx="11549">
                  <c:v>1.7307786840578</c:v>
                </c:pt>
                <c:pt idx="11550">
                  <c:v>1.7309285480013</c:v>
                </c:pt>
                <c:pt idx="11551">
                  <c:v>1.7310784119449</c:v>
                </c:pt>
                <c:pt idx="11552">
                  <c:v>1.7312282758884</c:v>
                </c:pt>
                <c:pt idx="11553">
                  <c:v>1.731378139832</c:v>
                </c:pt>
                <c:pt idx="11554">
                  <c:v>1.7315280037755</c:v>
                </c:pt>
                <c:pt idx="11555">
                  <c:v>1.7316778677191</c:v>
                </c:pt>
                <c:pt idx="11556">
                  <c:v>1.7318277316626</c:v>
                </c:pt>
                <c:pt idx="11557">
                  <c:v>1.7319775956062</c:v>
                </c:pt>
                <c:pt idx="11558">
                  <c:v>1.7321274595497</c:v>
                </c:pt>
                <c:pt idx="11559">
                  <c:v>1.7322773234933</c:v>
                </c:pt>
                <c:pt idx="11560">
                  <c:v>1.7324271874368</c:v>
                </c:pt>
                <c:pt idx="11561">
                  <c:v>1.7325770513804</c:v>
                </c:pt>
                <c:pt idx="11562">
                  <c:v>1.7327269153239</c:v>
                </c:pt>
                <c:pt idx="11563">
                  <c:v>1.7328767792675</c:v>
                </c:pt>
                <c:pt idx="11564">
                  <c:v>1.733026643211</c:v>
                </c:pt>
                <c:pt idx="11565">
                  <c:v>1.7331765071546</c:v>
                </c:pt>
                <c:pt idx="11566">
                  <c:v>1.7333263710981</c:v>
                </c:pt>
                <c:pt idx="11567">
                  <c:v>1.7334762350417</c:v>
                </c:pt>
                <c:pt idx="11568">
                  <c:v>1.7336260989852</c:v>
                </c:pt>
                <c:pt idx="11569">
                  <c:v>1.7337759629288</c:v>
                </c:pt>
                <c:pt idx="11570">
                  <c:v>1.7339258268723</c:v>
                </c:pt>
                <c:pt idx="11571">
                  <c:v>1.7340756908159</c:v>
                </c:pt>
                <c:pt idx="11572">
                  <c:v>1.7342255547594</c:v>
                </c:pt>
                <c:pt idx="11573">
                  <c:v>1.734375418703</c:v>
                </c:pt>
                <c:pt idx="11574">
                  <c:v>1.7345252826465</c:v>
                </c:pt>
                <c:pt idx="11575">
                  <c:v>1.7346751465901</c:v>
                </c:pt>
                <c:pt idx="11576">
                  <c:v>1.7348250105336</c:v>
                </c:pt>
                <c:pt idx="11577">
                  <c:v>1.7349748744772</c:v>
                </c:pt>
                <c:pt idx="11578">
                  <c:v>1.7351247384207</c:v>
                </c:pt>
                <c:pt idx="11579">
                  <c:v>1.7352746023643</c:v>
                </c:pt>
                <c:pt idx="11580">
                  <c:v>1.7354244663078</c:v>
                </c:pt>
                <c:pt idx="11581">
                  <c:v>1.7355743302514</c:v>
                </c:pt>
                <c:pt idx="11582">
                  <c:v>1.7357241941949</c:v>
                </c:pt>
                <c:pt idx="11583">
                  <c:v>1.7358740581385</c:v>
                </c:pt>
                <c:pt idx="11584">
                  <c:v>1.736023922082</c:v>
                </c:pt>
                <c:pt idx="11585">
                  <c:v>1.7361737860256</c:v>
                </c:pt>
                <c:pt idx="11586">
                  <c:v>1.7363236499691</c:v>
                </c:pt>
                <c:pt idx="11587">
                  <c:v>1.7364735139127</c:v>
                </c:pt>
                <c:pt idx="11588">
                  <c:v>1.7366233778562</c:v>
                </c:pt>
                <c:pt idx="11589">
                  <c:v>1.7367732417998</c:v>
                </c:pt>
                <c:pt idx="11590">
                  <c:v>1.7369231057433</c:v>
                </c:pt>
                <c:pt idx="11591">
                  <c:v>1.7370729696869</c:v>
                </c:pt>
                <c:pt idx="11592">
                  <c:v>1.7372228336304</c:v>
                </c:pt>
                <c:pt idx="11593">
                  <c:v>1.737372697574</c:v>
                </c:pt>
                <c:pt idx="11594">
                  <c:v>1.7375225615175</c:v>
                </c:pt>
                <c:pt idx="11595">
                  <c:v>1.7376724254611</c:v>
                </c:pt>
                <c:pt idx="11596">
                  <c:v>1.7378222894046</c:v>
                </c:pt>
                <c:pt idx="11597">
                  <c:v>1.7379721533482</c:v>
                </c:pt>
                <c:pt idx="11598">
                  <c:v>1.7381220172917</c:v>
                </c:pt>
                <c:pt idx="11599">
                  <c:v>1.7382718812353</c:v>
                </c:pt>
                <c:pt idx="11600">
                  <c:v>1.7384217451788</c:v>
                </c:pt>
                <c:pt idx="11601">
                  <c:v>1.7385716091224</c:v>
                </c:pt>
                <c:pt idx="11602">
                  <c:v>1.7387214730659</c:v>
                </c:pt>
                <c:pt idx="11603">
                  <c:v>1.7388713370095</c:v>
                </c:pt>
                <c:pt idx="11604">
                  <c:v>1.739021200953</c:v>
                </c:pt>
                <c:pt idx="11605">
                  <c:v>1.7391710648966</c:v>
                </c:pt>
                <c:pt idx="11606">
                  <c:v>1.7393209288401</c:v>
                </c:pt>
                <c:pt idx="11607">
                  <c:v>1.7394707927837</c:v>
                </c:pt>
                <c:pt idx="11608">
                  <c:v>1.7396206567272</c:v>
                </c:pt>
                <c:pt idx="11609">
                  <c:v>1.7397705206708</c:v>
                </c:pt>
                <c:pt idx="11610">
                  <c:v>1.7399203846143</c:v>
                </c:pt>
                <c:pt idx="11611">
                  <c:v>1.7400702485579</c:v>
                </c:pt>
                <c:pt idx="11612">
                  <c:v>1.7402201125014</c:v>
                </c:pt>
                <c:pt idx="11613">
                  <c:v>1.740369976445</c:v>
                </c:pt>
                <c:pt idx="11614">
                  <c:v>1.7405198403885</c:v>
                </c:pt>
                <c:pt idx="11615">
                  <c:v>1.7406697043321</c:v>
                </c:pt>
                <c:pt idx="11616">
                  <c:v>1.7408195682756</c:v>
                </c:pt>
                <c:pt idx="11617">
                  <c:v>1.7409694322192</c:v>
                </c:pt>
                <c:pt idx="11618">
                  <c:v>1.7411192961627</c:v>
                </c:pt>
                <c:pt idx="11619">
                  <c:v>1.7412691601063</c:v>
                </c:pt>
                <c:pt idx="11620">
                  <c:v>1.7414190240498</c:v>
                </c:pt>
                <c:pt idx="11621">
                  <c:v>1.7415688879934</c:v>
                </c:pt>
                <c:pt idx="11622">
                  <c:v>1.7417187519369</c:v>
                </c:pt>
                <c:pt idx="11623">
                  <c:v>1.7418686158805</c:v>
                </c:pt>
                <c:pt idx="11624">
                  <c:v>1.742018479824</c:v>
                </c:pt>
                <c:pt idx="11625">
                  <c:v>1.7421683437676</c:v>
                </c:pt>
                <c:pt idx="11626">
                  <c:v>1.7423182077111</c:v>
                </c:pt>
                <c:pt idx="11627">
                  <c:v>1.7424680716547</c:v>
                </c:pt>
                <c:pt idx="11628">
                  <c:v>1.7426179355982</c:v>
                </c:pt>
                <c:pt idx="11629">
                  <c:v>1.7427677995418</c:v>
                </c:pt>
                <c:pt idx="11630">
                  <c:v>1.7429176634853</c:v>
                </c:pt>
                <c:pt idx="11631">
                  <c:v>1.7430675274289</c:v>
                </c:pt>
                <c:pt idx="11632">
                  <c:v>1.7432173913724</c:v>
                </c:pt>
                <c:pt idx="11633">
                  <c:v>1.743367255316</c:v>
                </c:pt>
                <c:pt idx="11634">
                  <c:v>1.7435171192595</c:v>
                </c:pt>
                <c:pt idx="11635">
                  <c:v>1.7436669832031</c:v>
                </c:pt>
                <c:pt idx="11636">
                  <c:v>1.7438168471466</c:v>
                </c:pt>
                <c:pt idx="11637">
                  <c:v>1.7439667110902</c:v>
                </c:pt>
                <c:pt idx="11638">
                  <c:v>1.7441165750337</c:v>
                </c:pt>
                <c:pt idx="11639">
                  <c:v>1.7442664389773</c:v>
                </c:pt>
                <c:pt idx="11640">
                  <c:v>1.7444163029208</c:v>
                </c:pt>
                <c:pt idx="11641">
                  <c:v>1.7445661668644</c:v>
                </c:pt>
                <c:pt idx="11642">
                  <c:v>1.7447160308079</c:v>
                </c:pt>
                <c:pt idx="11643">
                  <c:v>1.7448658947515</c:v>
                </c:pt>
                <c:pt idx="11644">
                  <c:v>1.745015758695</c:v>
                </c:pt>
                <c:pt idx="11645">
                  <c:v>1.7451656226386</c:v>
                </c:pt>
                <c:pt idx="11646">
                  <c:v>1.7453154865821</c:v>
                </c:pt>
                <c:pt idx="11647">
                  <c:v>1.7454653505257</c:v>
                </c:pt>
                <c:pt idx="11648">
                  <c:v>1.7456152144692</c:v>
                </c:pt>
                <c:pt idx="11649">
                  <c:v>1.7457650784128</c:v>
                </c:pt>
                <c:pt idx="11650">
                  <c:v>1.7459149423563</c:v>
                </c:pt>
                <c:pt idx="11651">
                  <c:v>1.7460648062999</c:v>
                </c:pt>
                <c:pt idx="11652">
                  <c:v>1.7462146702434</c:v>
                </c:pt>
                <c:pt idx="11653">
                  <c:v>1.746364534187</c:v>
                </c:pt>
                <c:pt idx="11654">
                  <c:v>1.7465143981305</c:v>
                </c:pt>
                <c:pt idx="11655">
                  <c:v>1.7466642620741</c:v>
                </c:pt>
                <c:pt idx="11656">
                  <c:v>1.7468141260176</c:v>
                </c:pt>
                <c:pt idx="11657">
                  <c:v>1.7469639899612</c:v>
                </c:pt>
                <c:pt idx="11658">
                  <c:v>1.7471138539047</c:v>
                </c:pt>
                <c:pt idx="11659">
                  <c:v>1.7472637178483</c:v>
                </c:pt>
                <c:pt idx="11660">
                  <c:v>1.7474135817918</c:v>
                </c:pt>
                <c:pt idx="11661">
                  <c:v>1.7475634457354</c:v>
                </c:pt>
                <c:pt idx="11662">
                  <c:v>1.7477133096789</c:v>
                </c:pt>
                <c:pt idx="11663">
                  <c:v>1.7478631736225</c:v>
                </c:pt>
                <c:pt idx="11664">
                  <c:v>1.748013037566</c:v>
                </c:pt>
                <c:pt idx="11665">
                  <c:v>1.7481629015096</c:v>
                </c:pt>
                <c:pt idx="11666">
                  <c:v>1.7483127654531</c:v>
                </c:pt>
                <c:pt idx="11667">
                  <c:v>1.7484626293967</c:v>
                </c:pt>
                <c:pt idx="11668">
                  <c:v>1.7486124933402</c:v>
                </c:pt>
                <c:pt idx="11669">
                  <c:v>1.7487623572838</c:v>
                </c:pt>
                <c:pt idx="11670">
                  <c:v>1.7489122212273</c:v>
                </c:pt>
                <c:pt idx="11671">
                  <c:v>1.7490620851709</c:v>
                </c:pt>
                <c:pt idx="11672">
                  <c:v>1.7492119491144</c:v>
                </c:pt>
                <c:pt idx="11673">
                  <c:v>1.749361813058</c:v>
                </c:pt>
                <c:pt idx="11674">
                  <c:v>1.7495116770015</c:v>
                </c:pt>
                <c:pt idx="11675">
                  <c:v>1.7496615409451</c:v>
                </c:pt>
                <c:pt idx="11676">
                  <c:v>1.7498114048886</c:v>
                </c:pt>
                <c:pt idx="11677">
                  <c:v>1.7499612688322</c:v>
                </c:pt>
                <c:pt idx="11678">
                  <c:v>1.7501111327757</c:v>
                </c:pt>
                <c:pt idx="11679">
                  <c:v>1.7502609967193</c:v>
                </c:pt>
                <c:pt idx="11680">
                  <c:v>1.7504108606628</c:v>
                </c:pt>
                <c:pt idx="11681">
                  <c:v>1.7505607246064</c:v>
                </c:pt>
                <c:pt idx="11682">
                  <c:v>1.7507105885499</c:v>
                </c:pt>
                <c:pt idx="11683">
                  <c:v>1.7508604524935</c:v>
                </c:pt>
                <c:pt idx="11684">
                  <c:v>1.751010316437</c:v>
                </c:pt>
                <c:pt idx="11685">
                  <c:v>1.7511601803806</c:v>
                </c:pt>
                <c:pt idx="11686">
                  <c:v>1.7513100443241</c:v>
                </c:pt>
                <c:pt idx="11687">
                  <c:v>1.7514599082676</c:v>
                </c:pt>
                <c:pt idx="11688">
                  <c:v>1.7516097722112</c:v>
                </c:pt>
                <c:pt idx="11689">
                  <c:v>1.7517596361547</c:v>
                </c:pt>
                <c:pt idx="11690">
                  <c:v>1.7519095000983</c:v>
                </c:pt>
                <c:pt idx="11691">
                  <c:v>1.7520593640418</c:v>
                </c:pt>
                <c:pt idx="11692">
                  <c:v>1.7522092279854</c:v>
                </c:pt>
                <c:pt idx="11693">
                  <c:v>1.7523590919289</c:v>
                </c:pt>
                <c:pt idx="11694">
                  <c:v>1.7525089558725</c:v>
                </c:pt>
                <c:pt idx="11695">
                  <c:v>1.752658819816</c:v>
                </c:pt>
                <c:pt idx="11696">
                  <c:v>1.7528086837596</c:v>
                </c:pt>
                <c:pt idx="11697">
                  <c:v>1.7529585477031</c:v>
                </c:pt>
                <c:pt idx="11698">
                  <c:v>1.7531084116467</c:v>
                </c:pt>
                <c:pt idx="11699">
                  <c:v>1.7532582755902</c:v>
                </c:pt>
                <c:pt idx="11700">
                  <c:v>1.7534081395338</c:v>
                </c:pt>
                <c:pt idx="11701">
                  <c:v>1.7535580034773</c:v>
                </c:pt>
                <c:pt idx="11702">
                  <c:v>1.7537078674209</c:v>
                </c:pt>
                <c:pt idx="11703">
                  <c:v>1.7538577313644</c:v>
                </c:pt>
                <c:pt idx="11704">
                  <c:v>1.754007595308</c:v>
                </c:pt>
                <c:pt idx="11705">
                  <c:v>1.7541574592515</c:v>
                </c:pt>
                <c:pt idx="11706">
                  <c:v>1.7543073231951</c:v>
                </c:pt>
                <c:pt idx="11707">
                  <c:v>1.7544571871386</c:v>
                </c:pt>
                <c:pt idx="11708">
                  <c:v>1.7546070510822</c:v>
                </c:pt>
                <c:pt idx="11709">
                  <c:v>1.7547569150257</c:v>
                </c:pt>
                <c:pt idx="11710">
                  <c:v>1.7549067789693</c:v>
                </c:pt>
                <c:pt idx="11711">
                  <c:v>1.7550566429128</c:v>
                </c:pt>
                <c:pt idx="11712">
                  <c:v>1.7552065068564</c:v>
                </c:pt>
                <c:pt idx="11713">
                  <c:v>1.7553563707999</c:v>
                </c:pt>
                <c:pt idx="11714">
                  <c:v>1.7555062347435</c:v>
                </c:pt>
                <c:pt idx="11715">
                  <c:v>1.755656098687</c:v>
                </c:pt>
                <c:pt idx="11716">
                  <c:v>1.7558059626306</c:v>
                </c:pt>
                <c:pt idx="11717">
                  <c:v>1.7559558265741</c:v>
                </c:pt>
                <c:pt idx="11718">
                  <c:v>1.7561056905177</c:v>
                </c:pt>
                <c:pt idx="11719">
                  <c:v>1.7562555544612</c:v>
                </c:pt>
                <c:pt idx="11720">
                  <c:v>1.7564054184048</c:v>
                </c:pt>
                <c:pt idx="11721">
                  <c:v>1.7565552823483</c:v>
                </c:pt>
                <c:pt idx="11722">
                  <c:v>1.7567051462919</c:v>
                </c:pt>
                <c:pt idx="11723">
                  <c:v>1.7568550102354</c:v>
                </c:pt>
                <c:pt idx="11724">
                  <c:v>1.757004874179</c:v>
                </c:pt>
                <c:pt idx="11725">
                  <c:v>1.7571547381225</c:v>
                </c:pt>
                <c:pt idx="11726">
                  <c:v>1.7573046020661</c:v>
                </c:pt>
                <c:pt idx="11727">
                  <c:v>1.7574544660096</c:v>
                </c:pt>
                <c:pt idx="11728">
                  <c:v>1.7576043299532</c:v>
                </c:pt>
                <c:pt idx="11729">
                  <c:v>1.7577541938967</c:v>
                </c:pt>
                <c:pt idx="11730">
                  <c:v>1.7579040578403</c:v>
                </c:pt>
                <c:pt idx="11731">
                  <c:v>1.7580539217838</c:v>
                </c:pt>
                <c:pt idx="11732">
                  <c:v>1.7582037857274</c:v>
                </c:pt>
                <c:pt idx="11733">
                  <c:v>1.7583536496709</c:v>
                </c:pt>
                <c:pt idx="11734">
                  <c:v>1.7585035136145</c:v>
                </c:pt>
                <c:pt idx="11735">
                  <c:v>1.758653377558</c:v>
                </c:pt>
                <c:pt idx="11736">
                  <c:v>1.7588032415016</c:v>
                </c:pt>
                <c:pt idx="11737">
                  <c:v>1.7589531054451</c:v>
                </c:pt>
                <c:pt idx="11738">
                  <c:v>1.7591029693887</c:v>
                </c:pt>
                <c:pt idx="11739">
                  <c:v>1.7592528333322</c:v>
                </c:pt>
                <c:pt idx="11740">
                  <c:v>1.7594026972758</c:v>
                </c:pt>
                <c:pt idx="11741">
                  <c:v>1.7595525612193</c:v>
                </c:pt>
                <c:pt idx="11742">
                  <c:v>1.7597024251629</c:v>
                </c:pt>
                <c:pt idx="11743">
                  <c:v>1.7598522891064</c:v>
                </c:pt>
                <c:pt idx="11744">
                  <c:v>1.76000215305</c:v>
                </c:pt>
                <c:pt idx="11745">
                  <c:v>1.7601520169935</c:v>
                </c:pt>
                <c:pt idx="11746">
                  <c:v>1.7603018809371</c:v>
                </c:pt>
                <c:pt idx="11747">
                  <c:v>1.7604517448806</c:v>
                </c:pt>
                <c:pt idx="11748">
                  <c:v>1.7606016088242</c:v>
                </c:pt>
                <c:pt idx="11749">
                  <c:v>1.7607514727677</c:v>
                </c:pt>
                <c:pt idx="11750">
                  <c:v>1.7609013367113</c:v>
                </c:pt>
                <c:pt idx="11751">
                  <c:v>1.7610512006548</c:v>
                </c:pt>
                <c:pt idx="11752">
                  <c:v>1.7612010645984</c:v>
                </c:pt>
                <c:pt idx="11753">
                  <c:v>1.7613509285419</c:v>
                </c:pt>
                <c:pt idx="11754">
                  <c:v>1.7615007924855</c:v>
                </c:pt>
                <c:pt idx="11755">
                  <c:v>1.761650656429</c:v>
                </c:pt>
                <c:pt idx="11756">
                  <c:v>1.7618005203726</c:v>
                </c:pt>
                <c:pt idx="11757">
                  <c:v>1.7619503843161</c:v>
                </c:pt>
                <c:pt idx="11758">
                  <c:v>1.7621002482597</c:v>
                </c:pt>
                <c:pt idx="11759">
                  <c:v>1.7622501122032</c:v>
                </c:pt>
                <c:pt idx="11760">
                  <c:v>1.7623999761468</c:v>
                </c:pt>
                <c:pt idx="11761">
                  <c:v>1.7625498400903</c:v>
                </c:pt>
                <c:pt idx="11762">
                  <c:v>1.7626997040339</c:v>
                </c:pt>
                <c:pt idx="11763">
                  <c:v>1.7628495679774</c:v>
                </c:pt>
                <c:pt idx="11764">
                  <c:v>1.762999431921</c:v>
                </c:pt>
                <c:pt idx="11765">
                  <c:v>1.7631492958645</c:v>
                </c:pt>
                <c:pt idx="11766">
                  <c:v>1.7632991598081</c:v>
                </c:pt>
                <c:pt idx="11767">
                  <c:v>1.7634490237516</c:v>
                </c:pt>
                <c:pt idx="11768">
                  <c:v>1.7635988876952</c:v>
                </c:pt>
                <c:pt idx="11769">
                  <c:v>1.7637487516387</c:v>
                </c:pt>
                <c:pt idx="11770">
                  <c:v>1.7638986155823</c:v>
                </c:pt>
                <c:pt idx="11771">
                  <c:v>1.7640484795258</c:v>
                </c:pt>
                <c:pt idx="11772">
                  <c:v>1.7641983434694</c:v>
                </c:pt>
                <c:pt idx="11773">
                  <c:v>1.7643482074129</c:v>
                </c:pt>
                <c:pt idx="11774">
                  <c:v>1.7644980713565</c:v>
                </c:pt>
                <c:pt idx="11775">
                  <c:v>1.7646479353</c:v>
                </c:pt>
                <c:pt idx="11776">
                  <c:v>1.7647977992436</c:v>
                </c:pt>
                <c:pt idx="11777">
                  <c:v>1.7649476631871</c:v>
                </c:pt>
                <c:pt idx="11778">
                  <c:v>1.7650975271307</c:v>
                </c:pt>
                <c:pt idx="11779">
                  <c:v>1.7652473910742</c:v>
                </c:pt>
                <c:pt idx="11780">
                  <c:v>1.7653972550178</c:v>
                </c:pt>
                <c:pt idx="11781">
                  <c:v>1.7655471189613</c:v>
                </c:pt>
                <c:pt idx="11782">
                  <c:v>1.7656969829049</c:v>
                </c:pt>
                <c:pt idx="11783">
                  <c:v>1.7658468468484</c:v>
                </c:pt>
                <c:pt idx="11784">
                  <c:v>1.765996710792</c:v>
                </c:pt>
                <c:pt idx="11785">
                  <c:v>1.7661465747355</c:v>
                </c:pt>
                <c:pt idx="11786">
                  <c:v>1.7662964386791</c:v>
                </c:pt>
                <c:pt idx="11787">
                  <c:v>1.7664463026226</c:v>
                </c:pt>
                <c:pt idx="11788">
                  <c:v>1.7665961665662</c:v>
                </c:pt>
                <c:pt idx="11789">
                  <c:v>1.7667460305097</c:v>
                </c:pt>
                <c:pt idx="11790">
                  <c:v>1.7668958944533</c:v>
                </c:pt>
                <c:pt idx="11791">
                  <c:v>1.7670457583968</c:v>
                </c:pt>
                <c:pt idx="11792">
                  <c:v>1.7671956223404</c:v>
                </c:pt>
                <c:pt idx="11793">
                  <c:v>1.7673454862839</c:v>
                </c:pt>
                <c:pt idx="11794">
                  <c:v>1.7674953502275</c:v>
                </c:pt>
                <c:pt idx="11795">
                  <c:v>1.767645214171</c:v>
                </c:pt>
                <c:pt idx="11796">
                  <c:v>1.7677950781146</c:v>
                </c:pt>
                <c:pt idx="11797">
                  <c:v>1.7679449420581</c:v>
                </c:pt>
                <c:pt idx="11798">
                  <c:v>1.7680948060017</c:v>
                </c:pt>
                <c:pt idx="11799">
                  <c:v>1.7682446699452</c:v>
                </c:pt>
                <c:pt idx="11800">
                  <c:v>1.7683945338888</c:v>
                </c:pt>
                <c:pt idx="11801">
                  <c:v>1.7685443978323</c:v>
                </c:pt>
                <c:pt idx="11802">
                  <c:v>1.7686942617759</c:v>
                </c:pt>
                <c:pt idx="11803">
                  <c:v>1.7688441257194</c:v>
                </c:pt>
                <c:pt idx="11804">
                  <c:v>1.768993989663</c:v>
                </c:pt>
                <c:pt idx="11805">
                  <c:v>1.7691438536065</c:v>
                </c:pt>
                <c:pt idx="11806">
                  <c:v>1.7692937175501</c:v>
                </c:pt>
                <c:pt idx="11807">
                  <c:v>1.7694435814936</c:v>
                </c:pt>
                <c:pt idx="11808">
                  <c:v>1.7695934454372</c:v>
                </c:pt>
                <c:pt idx="11809">
                  <c:v>1.7697433093807</c:v>
                </c:pt>
                <c:pt idx="11810">
                  <c:v>1.7698931733243</c:v>
                </c:pt>
                <c:pt idx="11811">
                  <c:v>1.7700430372678</c:v>
                </c:pt>
                <c:pt idx="11812">
                  <c:v>1.7701929012114</c:v>
                </c:pt>
                <c:pt idx="11813">
                  <c:v>1.7703427651549</c:v>
                </c:pt>
                <c:pt idx="11814">
                  <c:v>1.7704926290985</c:v>
                </c:pt>
                <c:pt idx="11815">
                  <c:v>1.770642493042</c:v>
                </c:pt>
                <c:pt idx="11816">
                  <c:v>1.7707923569856</c:v>
                </c:pt>
                <c:pt idx="11817">
                  <c:v>1.7709422209291</c:v>
                </c:pt>
                <c:pt idx="11818">
                  <c:v>1.7710920848727</c:v>
                </c:pt>
                <c:pt idx="11819">
                  <c:v>1.7712419488162</c:v>
                </c:pt>
                <c:pt idx="11820">
                  <c:v>1.7713918127598</c:v>
                </c:pt>
                <c:pt idx="11821">
                  <c:v>1.7715416767033</c:v>
                </c:pt>
                <c:pt idx="11822">
                  <c:v>1.7716915406469</c:v>
                </c:pt>
                <c:pt idx="11823">
                  <c:v>1.7718414045904</c:v>
                </c:pt>
                <c:pt idx="11824">
                  <c:v>1.771991268534</c:v>
                </c:pt>
                <c:pt idx="11825">
                  <c:v>1.7721411324775</c:v>
                </c:pt>
                <c:pt idx="11826">
                  <c:v>1.7722909964211</c:v>
                </c:pt>
                <c:pt idx="11827">
                  <c:v>1.7724408603646</c:v>
                </c:pt>
                <c:pt idx="11828">
                  <c:v>1.7725907243082</c:v>
                </c:pt>
                <c:pt idx="11829">
                  <c:v>1.7727405882517</c:v>
                </c:pt>
                <c:pt idx="11830">
                  <c:v>1.7728904521953</c:v>
                </c:pt>
                <c:pt idx="11831">
                  <c:v>1.7730403161388</c:v>
                </c:pt>
                <c:pt idx="11832">
                  <c:v>1.7731901800824</c:v>
                </c:pt>
                <c:pt idx="11833">
                  <c:v>1.7733400440259</c:v>
                </c:pt>
                <c:pt idx="11834">
                  <c:v>1.7734899079695</c:v>
                </c:pt>
                <c:pt idx="11835">
                  <c:v>1.773639771913</c:v>
                </c:pt>
                <c:pt idx="11836">
                  <c:v>1.7737896358566</c:v>
                </c:pt>
                <c:pt idx="11837">
                  <c:v>1.7739394998001</c:v>
                </c:pt>
                <c:pt idx="11838">
                  <c:v>1.7740893637437</c:v>
                </c:pt>
                <c:pt idx="11839">
                  <c:v>1.7742392276872</c:v>
                </c:pt>
                <c:pt idx="11840">
                  <c:v>1.7743890916308</c:v>
                </c:pt>
                <c:pt idx="11841">
                  <c:v>1.7745389555743</c:v>
                </c:pt>
                <c:pt idx="11842">
                  <c:v>1.7746888195179</c:v>
                </c:pt>
                <c:pt idx="11843">
                  <c:v>1.7748386834614</c:v>
                </c:pt>
                <c:pt idx="11844">
                  <c:v>1.774988547405</c:v>
                </c:pt>
                <c:pt idx="11845">
                  <c:v>1.7751384113485</c:v>
                </c:pt>
                <c:pt idx="11846">
                  <c:v>1.7752882752921</c:v>
                </c:pt>
                <c:pt idx="11847">
                  <c:v>1.7754381392356</c:v>
                </c:pt>
                <c:pt idx="11848">
                  <c:v>1.7755880031792</c:v>
                </c:pt>
                <c:pt idx="11849">
                  <c:v>1.7757378671227</c:v>
                </c:pt>
                <c:pt idx="11850">
                  <c:v>1.7758877310663</c:v>
                </c:pt>
                <c:pt idx="11851">
                  <c:v>1.7760375950098</c:v>
                </c:pt>
                <c:pt idx="11852">
                  <c:v>1.7761874589534</c:v>
                </c:pt>
                <c:pt idx="11853">
                  <c:v>1.7763373228969</c:v>
                </c:pt>
                <c:pt idx="11854">
                  <c:v>1.7764871868405</c:v>
                </c:pt>
                <c:pt idx="11855">
                  <c:v>1.776637050784</c:v>
                </c:pt>
                <c:pt idx="11856">
                  <c:v>1.7767869147276</c:v>
                </c:pt>
                <c:pt idx="11857">
                  <c:v>1.7769367786711</c:v>
                </c:pt>
                <c:pt idx="11858">
                  <c:v>1.7770866426147</c:v>
                </c:pt>
                <c:pt idx="11859">
                  <c:v>1.7772365065582</c:v>
                </c:pt>
                <c:pt idx="11860">
                  <c:v>1.7773863705018</c:v>
                </c:pt>
                <c:pt idx="11861">
                  <c:v>1.7775362344453</c:v>
                </c:pt>
                <c:pt idx="11862">
                  <c:v>1.7776860983889</c:v>
                </c:pt>
                <c:pt idx="11863">
                  <c:v>1.7778359623324</c:v>
                </c:pt>
                <c:pt idx="11864">
                  <c:v>1.777985826276</c:v>
                </c:pt>
                <c:pt idx="11865">
                  <c:v>1.7781356902195</c:v>
                </c:pt>
                <c:pt idx="11866">
                  <c:v>1.7782855541631</c:v>
                </c:pt>
                <c:pt idx="11867">
                  <c:v>1.7784354181066</c:v>
                </c:pt>
                <c:pt idx="11868">
                  <c:v>1.7785852820502</c:v>
                </c:pt>
                <c:pt idx="11869">
                  <c:v>1.7787351459937</c:v>
                </c:pt>
                <c:pt idx="11870">
                  <c:v>1.7788850099373</c:v>
                </c:pt>
                <c:pt idx="11871">
                  <c:v>1.7790348738808</c:v>
                </c:pt>
                <c:pt idx="11872">
                  <c:v>1.7791847378244</c:v>
                </c:pt>
                <c:pt idx="11873">
                  <c:v>1.7793346017679</c:v>
                </c:pt>
                <c:pt idx="11874">
                  <c:v>1.7794844657115</c:v>
                </c:pt>
                <c:pt idx="11875">
                  <c:v>1.779634329655</c:v>
                </c:pt>
                <c:pt idx="11876">
                  <c:v>1.7797841935986</c:v>
                </c:pt>
                <c:pt idx="11877">
                  <c:v>1.7799340575421</c:v>
                </c:pt>
                <c:pt idx="11878">
                  <c:v>1.7800839214857</c:v>
                </c:pt>
                <c:pt idx="11879">
                  <c:v>1.7802337854292</c:v>
                </c:pt>
                <c:pt idx="11880">
                  <c:v>1.7803836493728</c:v>
                </c:pt>
                <c:pt idx="11881">
                  <c:v>1.7805335133163</c:v>
                </c:pt>
                <c:pt idx="11882">
                  <c:v>1.7806833772599</c:v>
                </c:pt>
                <c:pt idx="11883">
                  <c:v>1.7808332412034</c:v>
                </c:pt>
                <c:pt idx="11884">
                  <c:v>1.780983105147</c:v>
                </c:pt>
                <c:pt idx="11885">
                  <c:v>1.7811329690905</c:v>
                </c:pt>
                <c:pt idx="11886">
                  <c:v>1.7812828330341</c:v>
                </c:pt>
                <c:pt idx="11887">
                  <c:v>1.7814326969776</c:v>
                </c:pt>
                <c:pt idx="11888">
                  <c:v>1.7815825609212</c:v>
                </c:pt>
                <c:pt idx="11889">
                  <c:v>1.7817324248647</c:v>
                </c:pt>
                <c:pt idx="11890">
                  <c:v>1.7818822888083</c:v>
                </c:pt>
                <c:pt idx="11891">
                  <c:v>1.7820321527518</c:v>
                </c:pt>
                <c:pt idx="11892">
                  <c:v>1.7821820166954</c:v>
                </c:pt>
                <c:pt idx="11893">
                  <c:v>1.7823318806389</c:v>
                </c:pt>
                <c:pt idx="11894">
                  <c:v>1.7824817445825</c:v>
                </c:pt>
                <c:pt idx="11895">
                  <c:v>1.782631608526</c:v>
                </c:pt>
                <c:pt idx="11896">
                  <c:v>1.7827814724696</c:v>
                </c:pt>
                <c:pt idx="11897">
                  <c:v>1.7829313364131</c:v>
                </c:pt>
                <c:pt idx="11898">
                  <c:v>1.7830812003567</c:v>
                </c:pt>
                <c:pt idx="11899">
                  <c:v>1.7832310643002</c:v>
                </c:pt>
                <c:pt idx="11900">
                  <c:v>1.7833809282438</c:v>
                </c:pt>
                <c:pt idx="11901">
                  <c:v>1.7835307921873</c:v>
                </c:pt>
                <c:pt idx="11902">
                  <c:v>1.7836806561309</c:v>
                </c:pt>
                <c:pt idx="11903">
                  <c:v>1.7838305200744</c:v>
                </c:pt>
                <c:pt idx="11904">
                  <c:v>1.783980384018</c:v>
                </c:pt>
                <c:pt idx="11905">
                  <c:v>1.7841302479615</c:v>
                </c:pt>
                <c:pt idx="11906">
                  <c:v>1.7842801119051</c:v>
                </c:pt>
                <c:pt idx="11907">
                  <c:v>1.7844299758486</c:v>
                </c:pt>
                <c:pt idx="11908">
                  <c:v>1.7845798397922</c:v>
                </c:pt>
                <c:pt idx="11909">
                  <c:v>1.7847297037357</c:v>
                </c:pt>
                <c:pt idx="11910">
                  <c:v>1.7848795676793</c:v>
                </c:pt>
                <c:pt idx="11911">
                  <c:v>1.7850294316228</c:v>
                </c:pt>
                <c:pt idx="11912">
                  <c:v>1.7851792955664</c:v>
                </c:pt>
                <c:pt idx="11913">
                  <c:v>1.7853291595099</c:v>
                </c:pt>
                <c:pt idx="11914">
                  <c:v>1.7854790234535</c:v>
                </c:pt>
                <c:pt idx="11915">
                  <c:v>1.785628887397</c:v>
                </c:pt>
                <c:pt idx="11916">
                  <c:v>1.7857787513406</c:v>
                </c:pt>
                <c:pt idx="11917">
                  <c:v>1.7859286152841</c:v>
                </c:pt>
                <c:pt idx="11918">
                  <c:v>1.7860784792277</c:v>
                </c:pt>
                <c:pt idx="11919">
                  <c:v>1.7862283431712</c:v>
                </c:pt>
                <c:pt idx="11920">
                  <c:v>1.7863782071148</c:v>
                </c:pt>
                <c:pt idx="11921">
                  <c:v>1.7865280710583</c:v>
                </c:pt>
                <c:pt idx="11922">
                  <c:v>1.7866779350019</c:v>
                </c:pt>
                <c:pt idx="11923">
                  <c:v>1.7868277989454</c:v>
                </c:pt>
                <c:pt idx="11924">
                  <c:v>1.786977662889</c:v>
                </c:pt>
                <c:pt idx="11925">
                  <c:v>1.7871275268325</c:v>
                </c:pt>
                <c:pt idx="11926">
                  <c:v>1.7872773907761</c:v>
                </c:pt>
                <c:pt idx="11927">
                  <c:v>1.7874272547196</c:v>
                </c:pt>
                <c:pt idx="11928">
                  <c:v>1.7875771186632</c:v>
                </c:pt>
                <c:pt idx="11929">
                  <c:v>1.7877269826067</c:v>
                </c:pt>
                <c:pt idx="11930">
                  <c:v>1.7878768465503</c:v>
                </c:pt>
                <c:pt idx="11931">
                  <c:v>1.7880267104938</c:v>
                </c:pt>
                <c:pt idx="11932">
                  <c:v>1.7881765744374</c:v>
                </c:pt>
                <c:pt idx="11933">
                  <c:v>1.7883264383809</c:v>
                </c:pt>
                <c:pt idx="11934">
                  <c:v>1.7884763023245</c:v>
                </c:pt>
                <c:pt idx="11935">
                  <c:v>1.788626166268</c:v>
                </c:pt>
                <c:pt idx="11936">
                  <c:v>1.7887760302116</c:v>
                </c:pt>
                <c:pt idx="11937">
                  <c:v>1.7889258941551</c:v>
                </c:pt>
                <c:pt idx="11938">
                  <c:v>1.7890757580987</c:v>
                </c:pt>
                <c:pt idx="11939">
                  <c:v>1.7892256220422</c:v>
                </c:pt>
                <c:pt idx="11940">
                  <c:v>1.7893754859858</c:v>
                </c:pt>
                <c:pt idx="11941">
                  <c:v>1.7895253499293</c:v>
                </c:pt>
                <c:pt idx="11942">
                  <c:v>1.7896752138729</c:v>
                </c:pt>
                <c:pt idx="11943">
                  <c:v>1.7898250778164</c:v>
                </c:pt>
                <c:pt idx="11944">
                  <c:v>1.78997494176</c:v>
                </c:pt>
                <c:pt idx="11945">
                  <c:v>1.7901248057035</c:v>
                </c:pt>
                <c:pt idx="11946">
                  <c:v>1.7902746696471</c:v>
                </c:pt>
                <c:pt idx="11947">
                  <c:v>1.7904245335906</c:v>
                </c:pt>
                <c:pt idx="11948">
                  <c:v>1.7905743975342</c:v>
                </c:pt>
                <c:pt idx="11949">
                  <c:v>1.7907242614777</c:v>
                </c:pt>
                <c:pt idx="11950">
                  <c:v>1.7908741254213</c:v>
                </c:pt>
                <c:pt idx="11951">
                  <c:v>1.7910239893648</c:v>
                </c:pt>
                <c:pt idx="11952">
                  <c:v>1.7911738533084</c:v>
                </c:pt>
                <c:pt idx="11953">
                  <c:v>1.7913237172519</c:v>
                </c:pt>
                <c:pt idx="11954">
                  <c:v>1.7914735811955</c:v>
                </c:pt>
                <c:pt idx="11955">
                  <c:v>1.791623445139</c:v>
                </c:pt>
                <c:pt idx="11956">
                  <c:v>1.7917733090826</c:v>
                </c:pt>
                <c:pt idx="11957">
                  <c:v>1.7919231730261</c:v>
                </c:pt>
                <c:pt idx="11958">
                  <c:v>1.7920730369697</c:v>
                </c:pt>
                <c:pt idx="11959">
                  <c:v>1.7922229009132</c:v>
                </c:pt>
                <c:pt idx="11960">
                  <c:v>1.7923727648568</c:v>
                </c:pt>
                <c:pt idx="11961">
                  <c:v>1.7925226288003</c:v>
                </c:pt>
                <c:pt idx="11962">
                  <c:v>1.7926724927439</c:v>
                </c:pt>
                <c:pt idx="11963">
                  <c:v>1.7928223566874</c:v>
                </c:pt>
                <c:pt idx="11964">
                  <c:v>1.792972220631</c:v>
                </c:pt>
                <c:pt idx="11965">
                  <c:v>1.7931220845745</c:v>
                </c:pt>
                <c:pt idx="11966">
                  <c:v>1.7932719485181</c:v>
                </c:pt>
                <c:pt idx="11967">
                  <c:v>1.7934218124616</c:v>
                </c:pt>
                <c:pt idx="11968">
                  <c:v>1.7935716764052</c:v>
                </c:pt>
                <c:pt idx="11969">
                  <c:v>1.7937215403487</c:v>
                </c:pt>
                <c:pt idx="11970">
                  <c:v>1.7938714042923</c:v>
                </c:pt>
                <c:pt idx="11971">
                  <c:v>1.7940212682358</c:v>
                </c:pt>
                <c:pt idx="11972">
                  <c:v>1.7941711321794</c:v>
                </c:pt>
                <c:pt idx="11973">
                  <c:v>1.7943209961229</c:v>
                </c:pt>
                <c:pt idx="11974">
                  <c:v>1.7944708600665</c:v>
                </c:pt>
                <c:pt idx="11975">
                  <c:v>1.79462072401</c:v>
                </c:pt>
                <c:pt idx="11976">
                  <c:v>1.7947705879536</c:v>
                </c:pt>
                <c:pt idx="11977">
                  <c:v>1.7949204518971</c:v>
                </c:pt>
                <c:pt idx="11978">
                  <c:v>1.7950703158407</c:v>
                </c:pt>
                <c:pt idx="11979">
                  <c:v>1.7952201797842</c:v>
                </c:pt>
                <c:pt idx="11980">
                  <c:v>1.7953700437278</c:v>
                </c:pt>
                <c:pt idx="11981">
                  <c:v>1.7955199076713</c:v>
                </c:pt>
                <c:pt idx="11982">
                  <c:v>1.7956697716149</c:v>
                </c:pt>
                <c:pt idx="11983">
                  <c:v>1.7958196355584</c:v>
                </c:pt>
                <c:pt idx="11984">
                  <c:v>1.795969499502</c:v>
                </c:pt>
                <c:pt idx="11985">
                  <c:v>1.7961193634455</c:v>
                </c:pt>
                <c:pt idx="11986">
                  <c:v>1.7962692273891</c:v>
                </c:pt>
                <c:pt idx="11987">
                  <c:v>1.7964190913326</c:v>
                </c:pt>
                <c:pt idx="11988">
                  <c:v>1.7965689552762</c:v>
                </c:pt>
                <c:pt idx="11989">
                  <c:v>1.7967188192197</c:v>
                </c:pt>
                <c:pt idx="11990">
                  <c:v>1.7968686831633</c:v>
                </c:pt>
                <c:pt idx="11991">
                  <c:v>1.7970185471068</c:v>
                </c:pt>
                <c:pt idx="11992">
                  <c:v>1.7971684110504</c:v>
                </c:pt>
                <c:pt idx="11993">
                  <c:v>1.7973182749939</c:v>
                </c:pt>
                <c:pt idx="11994">
                  <c:v>1.7974681389375</c:v>
                </c:pt>
                <c:pt idx="11995">
                  <c:v>1.797618002881</c:v>
                </c:pt>
                <c:pt idx="11996">
                  <c:v>1.7977678668246</c:v>
                </c:pt>
                <c:pt idx="11997">
                  <c:v>1.7979177307681</c:v>
                </c:pt>
                <c:pt idx="11998">
                  <c:v>1.7980675947117</c:v>
                </c:pt>
                <c:pt idx="11999">
                  <c:v>1.7982174586552</c:v>
                </c:pt>
                <c:pt idx="12000">
                  <c:v>1.7983673225988</c:v>
                </c:pt>
                <c:pt idx="12001">
                  <c:v>1.7985171865423</c:v>
                </c:pt>
                <c:pt idx="12002">
                  <c:v>1.7986670504859</c:v>
                </c:pt>
                <c:pt idx="12003">
                  <c:v>1.7988169144294</c:v>
                </c:pt>
                <c:pt idx="12004">
                  <c:v>1.798966778373</c:v>
                </c:pt>
                <c:pt idx="12005">
                  <c:v>1.7991166423165</c:v>
                </c:pt>
                <c:pt idx="12006">
                  <c:v>1.7992665062601</c:v>
                </c:pt>
                <c:pt idx="12007">
                  <c:v>1.7994163702036</c:v>
                </c:pt>
                <c:pt idx="12008">
                  <c:v>1.7995662341472</c:v>
                </c:pt>
                <c:pt idx="12009">
                  <c:v>1.7997160980907</c:v>
                </c:pt>
                <c:pt idx="12010">
                  <c:v>1.7998659620343</c:v>
                </c:pt>
                <c:pt idx="12011">
                  <c:v>1.8000158259778</c:v>
                </c:pt>
                <c:pt idx="12012">
                  <c:v>1.8001656899214</c:v>
                </c:pt>
                <c:pt idx="12013">
                  <c:v>1.8003155538649</c:v>
                </c:pt>
                <c:pt idx="12014">
                  <c:v>1.8004654178085</c:v>
                </c:pt>
                <c:pt idx="12015">
                  <c:v>1.800615281752</c:v>
                </c:pt>
                <c:pt idx="12016">
                  <c:v>1.8007651456956</c:v>
                </c:pt>
                <c:pt idx="12017">
                  <c:v>1.8009150096391</c:v>
                </c:pt>
                <c:pt idx="12018">
                  <c:v>1.8010648735827</c:v>
                </c:pt>
                <c:pt idx="12019">
                  <c:v>1.8012147375262</c:v>
                </c:pt>
                <c:pt idx="12020">
                  <c:v>1.8013646014698</c:v>
                </c:pt>
                <c:pt idx="12021">
                  <c:v>1.8015144654133</c:v>
                </c:pt>
                <c:pt idx="12022">
                  <c:v>1.8016643293569</c:v>
                </c:pt>
                <c:pt idx="12023">
                  <c:v>1.8018141933004</c:v>
                </c:pt>
                <c:pt idx="12024">
                  <c:v>1.801964057243999</c:v>
                </c:pt>
                <c:pt idx="12025">
                  <c:v>1.8021139211875</c:v>
                </c:pt>
                <c:pt idx="12026">
                  <c:v>1.8022637851311</c:v>
                </c:pt>
                <c:pt idx="12027">
                  <c:v>1.8024136490746</c:v>
                </c:pt>
                <c:pt idx="12028">
                  <c:v>1.8025635130182</c:v>
                </c:pt>
                <c:pt idx="12029">
                  <c:v>1.8027133769617</c:v>
                </c:pt>
                <c:pt idx="12030">
                  <c:v>1.8028632409053</c:v>
                </c:pt>
                <c:pt idx="12031">
                  <c:v>1.8030131048488</c:v>
                </c:pt>
                <c:pt idx="12032">
                  <c:v>1.8031629687924</c:v>
                </c:pt>
                <c:pt idx="12033">
                  <c:v>1.8033128327359</c:v>
                </c:pt>
                <c:pt idx="12034">
                  <c:v>1.8034626966795</c:v>
                </c:pt>
                <c:pt idx="12035">
                  <c:v>1.803612560623</c:v>
                </c:pt>
                <c:pt idx="12036">
                  <c:v>1.8037624245666</c:v>
                </c:pt>
                <c:pt idx="12037">
                  <c:v>1.8039122885101</c:v>
                </c:pt>
                <c:pt idx="12038">
                  <c:v>1.8040621524537</c:v>
                </c:pt>
                <c:pt idx="12039">
                  <c:v>1.8042120163972</c:v>
                </c:pt>
                <c:pt idx="12040">
                  <c:v>1.8043618803408</c:v>
                </c:pt>
                <c:pt idx="12041">
                  <c:v>1.8045117442843</c:v>
                </c:pt>
                <c:pt idx="12042">
                  <c:v>1.8046616082279</c:v>
                </c:pt>
                <c:pt idx="12043">
                  <c:v>1.8048114721714</c:v>
                </c:pt>
                <c:pt idx="12044">
                  <c:v>1.804961336115</c:v>
                </c:pt>
                <c:pt idx="12045">
                  <c:v>1.8051112000585</c:v>
                </c:pt>
                <c:pt idx="12046">
                  <c:v>1.8052610640021</c:v>
                </c:pt>
                <c:pt idx="12047">
                  <c:v>1.8054109279456</c:v>
                </c:pt>
                <c:pt idx="12048">
                  <c:v>1.8055607918892</c:v>
                </c:pt>
                <c:pt idx="12049">
                  <c:v>1.8057106558327</c:v>
                </c:pt>
                <c:pt idx="12050">
                  <c:v>1.8058605197763</c:v>
                </c:pt>
                <c:pt idx="12051">
                  <c:v>1.8060103837198</c:v>
                </c:pt>
                <c:pt idx="12052">
                  <c:v>1.8061602476634</c:v>
                </c:pt>
                <c:pt idx="12053">
                  <c:v>1.8063101116069</c:v>
                </c:pt>
                <c:pt idx="12054">
                  <c:v>1.8064599755505</c:v>
                </c:pt>
                <c:pt idx="12055">
                  <c:v>1.806609839494</c:v>
                </c:pt>
                <c:pt idx="12056">
                  <c:v>1.8067597034376</c:v>
                </c:pt>
                <c:pt idx="12057">
                  <c:v>1.8069095673811</c:v>
                </c:pt>
                <c:pt idx="12058">
                  <c:v>1.8070594313247</c:v>
                </c:pt>
                <c:pt idx="12059">
                  <c:v>1.8072092952682</c:v>
                </c:pt>
                <c:pt idx="12060">
                  <c:v>1.8073591592118</c:v>
                </c:pt>
                <c:pt idx="12061">
                  <c:v>1.8075090231553</c:v>
                </c:pt>
                <c:pt idx="12062">
                  <c:v>1.8076588870989</c:v>
                </c:pt>
                <c:pt idx="12063">
                  <c:v>1.8078087510424</c:v>
                </c:pt>
                <c:pt idx="12064">
                  <c:v>1.807958614986</c:v>
                </c:pt>
                <c:pt idx="12065">
                  <c:v>1.8081084789295</c:v>
                </c:pt>
                <c:pt idx="12066">
                  <c:v>1.8082583428731</c:v>
                </c:pt>
                <c:pt idx="12067">
                  <c:v>1.8084082068166</c:v>
                </c:pt>
                <c:pt idx="12068">
                  <c:v>1.8085580707602</c:v>
                </c:pt>
                <c:pt idx="12069">
                  <c:v>1.8087079347037</c:v>
                </c:pt>
                <c:pt idx="12070">
                  <c:v>1.8088577986473</c:v>
                </c:pt>
                <c:pt idx="12071">
                  <c:v>1.8090076625908</c:v>
                </c:pt>
                <c:pt idx="12072">
                  <c:v>1.8091575265344</c:v>
                </c:pt>
                <c:pt idx="12073">
                  <c:v>1.8093073904779</c:v>
                </c:pt>
                <c:pt idx="12074">
                  <c:v>1.8094572544215</c:v>
                </c:pt>
                <c:pt idx="12075">
                  <c:v>1.809607118365</c:v>
                </c:pt>
                <c:pt idx="12076">
                  <c:v>1.8097569823086</c:v>
                </c:pt>
                <c:pt idx="12077">
                  <c:v>1.8099068462521</c:v>
                </c:pt>
                <c:pt idx="12078">
                  <c:v>1.8100567101957</c:v>
                </c:pt>
                <c:pt idx="12079">
                  <c:v>1.8102065741392</c:v>
                </c:pt>
                <c:pt idx="12080">
                  <c:v>1.8103564380828</c:v>
                </c:pt>
                <c:pt idx="12081">
                  <c:v>1.8105063020263</c:v>
                </c:pt>
                <c:pt idx="12082">
                  <c:v>1.8106561659699</c:v>
                </c:pt>
                <c:pt idx="12083">
                  <c:v>1.8108060299134</c:v>
                </c:pt>
                <c:pt idx="12084">
                  <c:v>1.810955893857</c:v>
                </c:pt>
                <c:pt idx="12085">
                  <c:v>1.8111057578005</c:v>
                </c:pt>
                <c:pt idx="12086">
                  <c:v>1.8112556217441</c:v>
                </c:pt>
                <c:pt idx="12087">
                  <c:v>1.8114054856876</c:v>
                </c:pt>
                <c:pt idx="12088">
                  <c:v>1.8115553496312</c:v>
                </c:pt>
                <c:pt idx="12089">
                  <c:v>1.8117052135747</c:v>
                </c:pt>
                <c:pt idx="12090">
                  <c:v>1.8118550775183</c:v>
                </c:pt>
                <c:pt idx="12091">
                  <c:v>1.8120049414618</c:v>
                </c:pt>
                <c:pt idx="12092">
                  <c:v>1.8121548054054</c:v>
                </c:pt>
                <c:pt idx="12093">
                  <c:v>1.8123046693489</c:v>
                </c:pt>
                <c:pt idx="12094">
                  <c:v>1.8124545332925</c:v>
                </c:pt>
                <c:pt idx="12095">
                  <c:v>1.812604397236</c:v>
                </c:pt>
                <c:pt idx="12096">
                  <c:v>1.8127542611796</c:v>
                </c:pt>
                <c:pt idx="12097">
                  <c:v>1.8129041251231</c:v>
                </c:pt>
                <c:pt idx="12098">
                  <c:v>1.8130539890667</c:v>
                </c:pt>
                <c:pt idx="12099">
                  <c:v>1.8132038530102</c:v>
                </c:pt>
                <c:pt idx="12100">
                  <c:v>1.8133537169538</c:v>
                </c:pt>
                <c:pt idx="12101">
                  <c:v>1.8135035808973</c:v>
                </c:pt>
                <c:pt idx="12102">
                  <c:v>1.8136534448409</c:v>
                </c:pt>
                <c:pt idx="12103">
                  <c:v>1.8138033087844</c:v>
                </c:pt>
                <c:pt idx="12104">
                  <c:v>1.813953172728</c:v>
                </c:pt>
                <c:pt idx="12105">
                  <c:v>1.8141030366715</c:v>
                </c:pt>
                <c:pt idx="12106">
                  <c:v>1.8142529006151</c:v>
                </c:pt>
                <c:pt idx="12107">
                  <c:v>1.8144027645586</c:v>
                </c:pt>
                <c:pt idx="12108">
                  <c:v>1.8145526285022</c:v>
                </c:pt>
                <c:pt idx="12109">
                  <c:v>1.8147024924457</c:v>
                </c:pt>
                <c:pt idx="12110">
                  <c:v>1.8148523563893</c:v>
                </c:pt>
                <c:pt idx="12111">
                  <c:v>1.8150022203328</c:v>
                </c:pt>
                <c:pt idx="12112">
                  <c:v>1.8151520842764</c:v>
                </c:pt>
                <c:pt idx="12113">
                  <c:v>1.8153019482199</c:v>
                </c:pt>
                <c:pt idx="12114">
                  <c:v>1.8154518121635</c:v>
                </c:pt>
                <c:pt idx="12115">
                  <c:v>1.815601676107</c:v>
                </c:pt>
                <c:pt idx="12116">
                  <c:v>1.8157515400506</c:v>
                </c:pt>
                <c:pt idx="12117">
                  <c:v>1.8159014039941</c:v>
                </c:pt>
                <c:pt idx="12118">
                  <c:v>1.8160512679377</c:v>
                </c:pt>
                <c:pt idx="12119">
                  <c:v>1.8162011318812</c:v>
                </c:pt>
                <c:pt idx="12120">
                  <c:v>1.8163509958248</c:v>
                </c:pt>
                <c:pt idx="12121">
                  <c:v>1.8165008597683</c:v>
                </c:pt>
                <c:pt idx="12122">
                  <c:v>1.8166507237119</c:v>
                </c:pt>
                <c:pt idx="12123">
                  <c:v>1.8168005876554</c:v>
                </c:pt>
                <c:pt idx="12124">
                  <c:v>1.816950451599</c:v>
                </c:pt>
                <c:pt idx="12125">
                  <c:v>1.8171003155425</c:v>
                </c:pt>
                <c:pt idx="12126">
                  <c:v>1.8172501794861</c:v>
                </c:pt>
                <c:pt idx="12127">
                  <c:v>1.8174000434296</c:v>
                </c:pt>
                <c:pt idx="12128">
                  <c:v>1.8175499073732</c:v>
                </c:pt>
                <c:pt idx="12129">
                  <c:v>1.8176997713167</c:v>
                </c:pt>
                <c:pt idx="12130">
                  <c:v>1.8178496352603</c:v>
                </c:pt>
                <c:pt idx="12131">
                  <c:v>1.8179994992038</c:v>
                </c:pt>
                <c:pt idx="12132">
                  <c:v>1.8181493631474</c:v>
                </c:pt>
                <c:pt idx="12133">
                  <c:v>1.8182992270909</c:v>
                </c:pt>
                <c:pt idx="12134">
                  <c:v>1.8184490910345</c:v>
                </c:pt>
                <c:pt idx="12135">
                  <c:v>1.818598954978</c:v>
                </c:pt>
                <c:pt idx="12136">
                  <c:v>1.8187488189216</c:v>
                </c:pt>
                <c:pt idx="12137">
                  <c:v>1.8188986828651</c:v>
                </c:pt>
                <c:pt idx="12138">
                  <c:v>1.8190485468087</c:v>
                </c:pt>
                <c:pt idx="12139">
                  <c:v>1.8191984107522</c:v>
                </c:pt>
                <c:pt idx="12140">
                  <c:v>1.8193482746958</c:v>
                </c:pt>
                <c:pt idx="12141">
                  <c:v>1.8194981386393</c:v>
                </c:pt>
                <c:pt idx="12142">
                  <c:v>1.8196480025829</c:v>
                </c:pt>
                <c:pt idx="12143">
                  <c:v>1.8197978665264</c:v>
                </c:pt>
                <c:pt idx="12144">
                  <c:v>1.81994773047</c:v>
                </c:pt>
                <c:pt idx="12145">
                  <c:v>1.8200975944135</c:v>
                </c:pt>
                <c:pt idx="12146">
                  <c:v>1.8202474583571</c:v>
                </c:pt>
                <c:pt idx="12147">
                  <c:v>1.8203973223006</c:v>
                </c:pt>
                <c:pt idx="12148">
                  <c:v>1.8205471862442</c:v>
                </c:pt>
                <c:pt idx="12149">
                  <c:v>1.8206970501877</c:v>
                </c:pt>
                <c:pt idx="12150">
                  <c:v>1.8208469141313</c:v>
                </c:pt>
                <c:pt idx="12151">
                  <c:v>1.8209967780748</c:v>
                </c:pt>
                <c:pt idx="12152">
                  <c:v>1.8211466420184</c:v>
                </c:pt>
                <c:pt idx="12153">
                  <c:v>1.8212965059619</c:v>
                </c:pt>
                <c:pt idx="12154">
                  <c:v>1.8214463699055</c:v>
                </c:pt>
                <c:pt idx="12155">
                  <c:v>1.821596233849</c:v>
                </c:pt>
                <c:pt idx="12156">
                  <c:v>1.8217460977926</c:v>
                </c:pt>
                <c:pt idx="12157">
                  <c:v>1.8218959617361</c:v>
                </c:pt>
                <c:pt idx="12158">
                  <c:v>1.8220458256797</c:v>
                </c:pt>
                <c:pt idx="12159">
                  <c:v>1.8221956896232</c:v>
                </c:pt>
                <c:pt idx="12160">
                  <c:v>1.8223455535668</c:v>
                </c:pt>
                <c:pt idx="12161">
                  <c:v>1.8224954175103</c:v>
                </c:pt>
                <c:pt idx="12162">
                  <c:v>1.8226452814539</c:v>
                </c:pt>
                <c:pt idx="12163">
                  <c:v>1.8227951453974</c:v>
                </c:pt>
                <c:pt idx="12164">
                  <c:v>1.822945009341</c:v>
                </c:pt>
                <c:pt idx="12165">
                  <c:v>1.8230948732845</c:v>
                </c:pt>
                <c:pt idx="12166">
                  <c:v>1.8232447372281</c:v>
                </c:pt>
                <c:pt idx="12167">
                  <c:v>1.8233946011716</c:v>
                </c:pt>
                <c:pt idx="12168">
                  <c:v>1.8235444651152</c:v>
                </c:pt>
                <c:pt idx="12169">
                  <c:v>1.8236943290587</c:v>
                </c:pt>
                <c:pt idx="12170">
                  <c:v>1.8238441930023</c:v>
                </c:pt>
                <c:pt idx="12171">
                  <c:v>1.8239940569458</c:v>
                </c:pt>
                <c:pt idx="12172">
                  <c:v>1.8241439208893</c:v>
                </c:pt>
                <c:pt idx="12173">
                  <c:v>1.8242937848329</c:v>
                </c:pt>
                <c:pt idx="12174">
                  <c:v>1.8244436487764</c:v>
                </c:pt>
                <c:pt idx="12175">
                  <c:v>1.82459351272</c:v>
                </c:pt>
                <c:pt idx="12176">
                  <c:v>1.8247433766635</c:v>
                </c:pt>
                <c:pt idx="12177">
                  <c:v>1.8248932406071</c:v>
                </c:pt>
                <c:pt idx="12178">
                  <c:v>1.8250431045506</c:v>
                </c:pt>
                <c:pt idx="12179">
                  <c:v>1.8251929684942</c:v>
                </c:pt>
                <c:pt idx="12180">
                  <c:v>1.8253428324377</c:v>
                </c:pt>
                <c:pt idx="12181">
                  <c:v>1.8254926963813</c:v>
                </c:pt>
                <c:pt idx="12182">
                  <c:v>1.8256425603248</c:v>
                </c:pt>
                <c:pt idx="12183">
                  <c:v>1.8257924242684</c:v>
                </c:pt>
                <c:pt idx="12184">
                  <c:v>1.8259422882119</c:v>
                </c:pt>
                <c:pt idx="12185">
                  <c:v>1.8260921521555</c:v>
                </c:pt>
                <c:pt idx="12186">
                  <c:v>1.826242016099</c:v>
                </c:pt>
                <c:pt idx="12187">
                  <c:v>1.8263918800426</c:v>
                </c:pt>
                <c:pt idx="12188">
                  <c:v>1.8265417439861</c:v>
                </c:pt>
                <c:pt idx="12189">
                  <c:v>1.8266916079297</c:v>
                </c:pt>
                <c:pt idx="12190">
                  <c:v>1.8268414718732</c:v>
                </c:pt>
                <c:pt idx="12191">
                  <c:v>1.8269913358168</c:v>
                </c:pt>
                <c:pt idx="12192">
                  <c:v>1.8271411997603</c:v>
                </c:pt>
                <c:pt idx="12193">
                  <c:v>1.8272910637039</c:v>
                </c:pt>
                <c:pt idx="12194">
                  <c:v>1.8274409276474</c:v>
                </c:pt>
                <c:pt idx="12195">
                  <c:v>1.827590791591</c:v>
                </c:pt>
                <c:pt idx="12196">
                  <c:v>1.827740655534499</c:v>
                </c:pt>
                <c:pt idx="12197">
                  <c:v>1.8278905194781</c:v>
                </c:pt>
                <c:pt idx="12198">
                  <c:v>1.8280403834216</c:v>
                </c:pt>
                <c:pt idx="12199">
                  <c:v>1.8281902473652</c:v>
                </c:pt>
                <c:pt idx="12200">
                  <c:v>1.8283401113087</c:v>
                </c:pt>
                <c:pt idx="12201">
                  <c:v>1.8284899752523</c:v>
                </c:pt>
                <c:pt idx="12202">
                  <c:v>1.8286398391958</c:v>
                </c:pt>
                <c:pt idx="12203">
                  <c:v>1.8287897031394</c:v>
                </c:pt>
                <c:pt idx="12204">
                  <c:v>1.8289395670829</c:v>
                </c:pt>
                <c:pt idx="12205">
                  <c:v>1.8290894310265</c:v>
                </c:pt>
                <c:pt idx="12206">
                  <c:v>1.82923929497</c:v>
                </c:pt>
                <c:pt idx="12207">
                  <c:v>1.8293891589136</c:v>
                </c:pt>
                <c:pt idx="12208">
                  <c:v>1.8295390228571</c:v>
                </c:pt>
                <c:pt idx="12209">
                  <c:v>1.8296888868007</c:v>
                </c:pt>
                <c:pt idx="12210">
                  <c:v>1.8298387507442</c:v>
                </c:pt>
                <c:pt idx="12211">
                  <c:v>1.8299886146878</c:v>
                </c:pt>
                <c:pt idx="12212">
                  <c:v>1.8301384786313</c:v>
                </c:pt>
                <c:pt idx="12213">
                  <c:v>1.8302883425749</c:v>
                </c:pt>
                <c:pt idx="12214">
                  <c:v>1.8304382065184</c:v>
                </c:pt>
                <c:pt idx="12215">
                  <c:v>1.830588070462</c:v>
                </c:pt>
                <c:pt idx="12216">
                  <c:v>1.8307379344055</c:v>
                </c:pt>
                <c:pt idx="12217">
                  <c:v>1.8308877983491</c:v>
                </c:pt>
                <c:pt idx="12218">
                  <c:v>1.8310376622926</c:v>
                </c:pt>
                <c:pt idx="12219">
                  <c:v>1.8311875262362</c:v>
                </c:pt>
                <c:pt idx="12220">
                  <c:v>1.8313373901797</c:v>
                </c:pt>
                <c:pt idx="12221">
                  <c:v>1.8314872541233</c:v>
                </c:pt>
                <c:pt idx="12222">
                  <c:v>1.8316371180668</c:v>
                </c:pt>
                <c:pt idx="12223">
                  <c:v>1.8317869820104</c:v>
                </c:pt>
                <c:pt idx="12224">
                  <c:v>1.8319368459539</c:v>
                </c:pt>
                <c:pt idx="12225">
                  <c:v>1.8320867098975</c:v>
                </c:pt>
                <c:pt idx="12226">
                  <c:v>1.832236573841</c:v>
                </c:pt>
                <c:pt idx="12227">
                  <c:v>1.8323864377846</c:v>
                </c:pt>
                <c:pt idx="12228">
                  <c:v>1.8325363017281</c:v>
                </c:pt>
                <c:pt idx="12229">
                  <c:v>1.8326861656717</c:v>
                </c:pt>
                <c:pt idx="12230">
                  <c:v>1.8328360296152</c:v>
                </c:pt>
                <c:pt idx="12231">
                  <c:v>1.8329858935588</c:v>
                </c:pt>
                <c:pt idx="12232">
                  <c:v>1.8331357575023</c:v>
                </c:pt>
                <c:pt idx="12233">
                  <c:v>1.8332856214459</c:v>
                </c:pt>
                <c:pt idx="12234">
                  <c:v>1.8334354853894</c:v>
                </c:pt>
                <c:pt idx="12235">
                  <c:v>1.833585349333</c:v>
                </c:pt>
                <c:pt idx="12236">
                  <c:v>1.8337352132765</c:v>
                </c:pt>
                <c:pt idx="12237">
                  <c:v>1.8338850772201</c:v>
                </c:pt>
                <c:pt idx="12238">
                  <c:v>1.8340349411636</c:v>
                </c:pt>
                <c:pt idx="12239">
                  <c:v>1.8341848051072</c:v>
                </c:pt>
                <c:pt idx="12240">
                  <c:v>1.8343346690507</c:v>
                </c:pt>
                <c:pt idx="12241">
                  <c:v>1.8344845329943</c:v>
                </c:pt>
                <c:pt idx="12242">
                  <c:v>1.8346343969378</c:v>
                </c:pt>
                <c:pt idx="12243">
                  <c:v>1.8347842608814</c:v>
                </c:pt>
                <c:pt idx="12244">
                  <c:v>1.8349341248249</c:v>
                </c:pt>
                <c:pt idx="12245">
                  <c:v>1.8350839887685</c:v>
                </c:pt>
                <c:pt idx="12246">
                  <c:v>1.835233852712</c:v>
                </c:pt>
                <c:pt idx="12247">
                  <c:v>1.8353837166556</c:v>
                </c:pt>
                <c:pt idx="12248">
                  <c:v>1.8355335805991</c:v>
                </c:pt>
                <c:pt idx="12249">
                  <c:v>1.8356834445427</c:v>
                </c:pt>
                <c:pt idx="12250">
                  <c:v>1.8358333084862</c:v>
                </c:pt>
                <c:pt idx="12251">
                  <c:v>1.8359831724298</c:v>
                </c:pt>
                <c:pt idx="12252">
                  <c:v>1.8361330363733</c:v>
                </c:pt>
                <c:pt idx="12253">
                  <c:v>1.8362829003169</c:v>
                </c:pt>
                <c:pt idx="12254">
                  <c:v>1.8364327642604</c:v>
                </c:pt>
                <c:pt idx="12255">
                  <c:v>1.836582628204</c:v>
                </c:pt>
                <c:pt idx="12256">
                  <c:v>1.8367324921475</c:v>
                </c:pt>
                <c:pt idx="12257">
                  <c:v>1.8368823560911</c:v>
                </c:pt>
                <c:pt idx="12258">
                  <c:v>1.8370322200346</c:v>
                </c:pt>
                <c:pt idx="12259">
                  <c:v>1.8371820839782</c:v>
                </c:pt>
                <c:pt idx="12260">
                  <c:v>1.8373319479217</c:v>
                </c:pt>
                <c:pt idx="12261">
                  <c:v>1.8374818118653</c:v>
                </c:pt>
                <c:pt idx="12262">
                  <c:v>1.8376316758088</c:v>
                </c:pt>
                <c:pt idx="12263">
                  <c:v>1.8377815397524</c:v>
                </c:pt>
                <c:pt idx="12264">
                  <c:v>1.8379314036959</c:v>
                </c:pt>
                <c:pt idx="12265">
                  <c:v>1.8380812676395</c:v>
                </c:pt>
                <c:pt idx="12266">
                  <c:v>1.838231131583</c:v>
                </c:pt>
                <c:pt idx="12267">
                  <c:v>1.8383809955266</c:v>
                </c:pt>
                <c:pt idx="12268">
                  <c:v>1.8385308594701</c:v>
                </c:pt>
                <c:pt idx="12269">
                  <c:v>1.8386807234137</c:v>
                </c:pt>
                <c:pt idx="12270">
                  <c:v>1.8388305873572</c:v>
                </c:pt>
                <c:pt idx="12271">
                  <c:v>1.8389804513008</c:v>
                </c:pt>
                <c:pt idx="12272">
                  <c:v>1.8391303152443</c:v>
                </c:pt>
                <c:pt idx="12273">
                  <c:v>1.8392801791879</c:v>
                </c:pt>
                <c:pt idx="12274">
                  <c:v>1.8394300431314</c:v>
                </c:pt>
                <c:pt idx="12275">
                  <c:v>1.839579907075</c:v>
                </c:pt>
                <c:pt idx="12276">
                  <c:v>1.8397297710185</c:v>
                </c:pt>
                <c:pt idx="12277">
                  <c:v>1.8398796349621</c:v>
                </c:pt>
                <c:pt idx="12278">
                  <c:v>1.8400294989056</c:v>
                </c:pt>
                <c:pt idx="12279">
                  <c:v>1.8401793628492</c:v>
                </c:pt>
                <c:pt idx="12280">
                  <c:v>1.8403292267927</c:v>
                </c:pt>
                <c:pt idx="12281">
                  <c:v>1.8404790907363</c:v>
                </c:pt>
                <c:pt idx="12282">
                  <c:v>1.8406289546798</c:v>
                </c:pt>
                <c:pt idx="12283">
                  <c:v>1.8407788186234</c:v>
                </c:pt>
                <c:pt idx="12284">
                  <c:v>1.8409286825669</c:v>
                </c:pt>
                <c:pt idx="12285">
                  <c:v>1.8410785465105</c:v>
                </c:pt>
                <c:pt idx="12286">
                  <c:v>1.841228410454</c:v>
                </c:pt>
                <c:pt idx="12287">
                  <c:v>1.8413782743976</c:v>
                </c:pt>
                <c:pt idx="12288">
                  <c:v>1.8415281383411</c:v>
                </c:pt>
                <c:pt idx="12289">
                  <c:v>1.8416780022847</c:v>
                </c:pt>
                <c:pt idx="12290">
                  <c:v>1.8418278662282</c:v>
                </c:pt>
                <c:pt idx="12291">
                  <c:v>1.8419777301718</c:v>
                </c:pt>
                <c:pt idx="12292">
                  <c:v>1.8421275941153</c:v>
                </c:pt>
                <c:pt idx="12293">
                  <c:v>1.8422774580589</c:v>
                </c:pt>
                <c:pt idx="12294">
                  <c:v>1.8424273220024</c:v>
                </c:pt>
                <c:pt idx="12295">
                  <c:v>1.842577185946</c:v>
                </c:pt>
                <c:pt idx="12296">
                  <c:v>1.8427270498895</c:v>
                </c:pt>
                <c:pt idx="12297">
                  <c:v>1.8428769138331</c:v>
                </c:pt>
                <c:pt idx="12298">
                  <c:v>1.8430267777766</c:v>
                </c:pt>
                <c:pt idx="12299">
                  <c:v>1.8431766417202</c:v>
                </c:pt>
                <c:pt idx="12300">
                  <c:v>1.8433265056637</c:v>
                </c:pt>
                <c:pt idx="12301">
                  <c:v>1.8434763696073</c:v>
                </c:pt>
                <c:pt idx="12302">
                  <c:v>1.8436262335508</c:v>
                </c:pt>
                <c:pt idx="12303">
                  <c:v>1.843776097494399</c:v>
                </c:pt>
                <c:pt idx="12304">
                  <c:v>1.8439259614379</c:v>
                </c:pt>
                <c:pt idx="12305">
                  <c:v>1.8440758253815</c:v>
                </c:pt>
                <c:pt idx="12306">
                  <c:v>1.844225689325</c:v>
                </c:pt>
                <c:pt idx="12307">
                  <c:v>1.8443755532686</c:v>
                </c:pt>
                <c:pt idx="12308">
                  <c:v>1.8445254172121</c:v>
                </c:pt>
                <c:pt idx="12309">
                  <c:v>1.8446752811557</c:v>
                </c:pt>
                <c:pt idx="12310">
                  <c:v>1.8448251450992</c:v>
                </c:pt>
                <c:pt idx="12311">
                  <c:v>1.8449750090428</c:v>
                </c:pt>
                <c:pt idx="12312">
                  <c:v>1.8451248729863</c:v>
                </c:pt>
                <c:pt idx="12313">
                  <c:v>1.8452747369299</c:v>
                </c:pt>
                <c:pt idx="12314">
                  <c:v>1.8454246008734</c:v>
                </c:pt>
                <c:pt idx="12315">
                  <c:v>1.845574464817</c:v>
                </c:pt>
                <c:pt idx="12316">
                  <c:v>1.8457243287605</c:v>
                </c:pt>
                <c:pt idx="12317">
                  <c:v>1.8458741927041</c:v>
                </c:pt>
                <c:pt idx="12318">
                  <c:v>1.8460240566476</c:v>
                </c:pt>
                <c:pt idx="12319">
                  <c:v>1.8461739205912</c:v>
                </c:pt>
                <c:pt idx="12320">
                  <c:v>1.8463237845347</c:v>
                </c:pt>
                <c:pt idx="12321">
                  <c:v>1.8464736484783</c:v>
                </c:pt>
                <c:pt idx="12322">
                  <c:v>1.8466235124218</c:v>
                </c:pt>
                <c:pt idx="12323">
                  <c:v>1.8467733763654</c:v>
                </c:pt>
                <c:pt idx="12324">
                  <c:v>1.8469232403089</c:v>
                </c:pt>
                <c:pt idx="12325">
                  <c:v>1.8470731042525</c:v>
                </c:pt>
                <c:pt idx="12326">
                  <c:v>1.847222968196</c:v>
                </c:pt>
                <c:pt idx="12327">
                  <c:v>1.8473728321396</c:v>
                </c:pt>
                <c:pt idx="12328">
                  <c:v>1.8475226960831</c:v>
                </c:pt>
                <c:pt idx="12329">
                  <c:v>1.8476725600267</c:v>
                </c:pt>
                <c:pt idx="12330">
                  <c:v>1.8478224239702</c:v>
                </c:pt>
                <c:pt idx="12331">
                  <c:v>1.8479722879138</c:v>
                </c:pt>
                <c:pt idx="12332">
                  <c:v>1.8481221518573</c:v>
                </c:pt>
                <c:pt idx="12333">
                  <c:v>1.8482720158009</c:v>
                </c:pt>
                <c:pt idx="12334">
                  <c:v>1.8484218797444</c:v>
                </c:pt>
                <c:pt idx="12335">
                  <c:v>1.848571743688</c:v>
                </c:pt>
                <c:pt idx="12336">
                  <c:v>1.8487216076315</c:v>
                </c:pt>
                <c:pt idx="12337">
                  <c:v>1.8488714715751</c:v>
                </c:pt>
                <c:pt idx="12338">
                  <c:v>1.8490213355186</c:v>
                </c:pt>
                <c:pt idx="12339">
                  <c:v>1.8491711994622</c:v>
                </c:pt>
                <c:pt idx="12340">
                  <c:v>1.8493210634057</c:v>
                </c:pt>
                <c:pt idx="12341">
                  <c:v>1.8494709273493</c:v>
                </c:pt>
                <c:pt idx="12342">
                  <c:v>1.8496207912928</c:v>
                </c:pt>
                <c:pt idx="12343">
                  <c:v>1.8497706552364</c:v>
                </c:pt>
                <c:pt idx="12344">
                  <c:v>1.8499205191799</c:v>
                </c:pt>
                <c:pt idx="12345">
                  <c:v>1.8500703831235</c:v>
                </c:pt>
                <c:pt idx="12346">
                  <c:v>1.850220247067</c:v>
                </c:pt>
                <c:pt idx="12347">
                  <c:v>1.8503701110106</c:v>
                </c:pt>
                <c:pt idx="12348">
                  <c:v>1.8505199749541</c:v>
                </c:pt>
                <c:pt idx="12349">
                  <c:v>1.8506698388977</c:v>
                </c:pt>
                <c:pt idx="12350">
                  <c:v>1.8508197028412</c:v>
                </c:pt>
                <c:pt idx="12351">
                  <c:v>1.8509695667848</c:v>
                </c:pt>
                <c:pt idx="12352">
                  <c:v>1.8511194307283</c:v>
                </c:pt>
                <c:pt idx="12353">
                  <c:v>1.8512692946719</c:v>
                </c:pt>
                <c:pt idx="12354">
                  <c:v>1.8514191586154</c:v>
                </c:pt>
                <c:pt idx="12355">
                  <c:v>1.851569022559</c:v>
                </c:pt>
                <c:pt idx="12356">
                  <c:v>1.8517188865025</c:v>
                </c:pt>
                <c:pt idx="12357">
                  <c:v>1.8518687504461</c:v>
                </c:pt>
                <c:pt idx="12358">
                  <c:v>1.8520186143896</c:v>
                </c:pt>
                <c:pt idx="12359">
                  <c:v>1.8521684783332</c:v>
                </c:pt>
                <c:pt idx="12360">
                  <c:v>1.8523183422767</c:v>
                </c:pt>
                <c:pt idx="12361">
                  <c:v>1.8524682062203</c:v>
                </c:pt>
                <c:pt idx="12362">
                  <c:v>1.8526180701638</c:v>
                </c:pt>
                <c:pt idx="12363">
                  <c:v>1.8527679341074</c:v>
                </c:pt>
                <c:pt idx="12364">
                  <c:v>1.8529177980509</c:v>
                </c:pt>
                <c:pt idx="12365">
                  <c:v>1.8530676619945</c:v>
                </c:pt>
                <c:pt idx="12366">
                  <c:v>1.853217525938</c:v>
                </c:pt>
                <c:pt idx="12367">
                  <c:v>1.8533673898816</c:v>
                </c:pt>
                <c:pt idx="12368">
                  <c:v>1.8535172538251</c:v>
                </c:pt>
                <c:pt idx="12369">
                  <c:v>1.8536671177687</c:v>
                </c:pt>
                <c:pt idx="12370">
                  <c:v>1.8538169817122</c:v>
                </c:pt>
                <c:pt idx="12371">
                  <c:v>1.8539668456558</c:v>
                </c:pt>
                <c:pt idx="12372">
                  <c:v>1.8541167095993</c:v>
                </c:pt>
                <c:pt idx="12373">
                  <c:v>1.8542665735429</c:v>
                </c:pt>
                <c:pt idx="12374">
                  <c:v>1.8544164374864</c:v>
                </c:pt>
                <c:pt idx="12375">
                  <c:v>1.85456630143</c:v>
                </c:pt>
                <c:pt idx="12376">
                  <c:v>1.8547161653735</c:v>
                </c:pt>
                <c:pt idx="12377">
                  <c:v>1.8548660293171</c:v>
                </c:pt>
                <c:pt idx="12378">
                  <c:v>1.8550158932606</c:v>
                </c:pt>
                <c:pt idx="12379">
                  <c:v>1.8551657572042</c:v>
                </c:pt>
                <c:pt idx="12380">
                  <c:v>1.8553156211477</c:v>
                </c:pt>
                <c:pt idx="12381">
                  <c:v>1.8554654850913</c:v>
                </c:pt>
                <c:pt idx="12382">
                  <c:v>1.8556153490348</c:v>
                </c:pt>
                <c:pt idx="12383">
                  <c:v>1.8557652129784</c:v>
                </c:pt>
                <c:pt idx="12384">
                  <c:v>1.8559150769219</c:v>
                </c:pt>
                <c:pt idx="12385">
                  <c:v>1.8560649408655</c:v>
                </c:pt>
                <c:pt idx="12386">
                  <c:v>1.856214804809</c:v>
                </c:pt>
                <c:pt idx="12387">
                  <c:v>1.8563646687526</c:v>
                </c:pt>
                <c:pt idx="12388">
                  <c:v>1.8565145326961</c:v>
                </c:pt>
                <c:pt idx="12389">
                  <c:v>1.8566643966397</c:v>
                </c:pt>
                <c:pt idx="12390">
                  <c:v>1.8568142605832</c:v>
                </c:pt>
                <c:pt idx="12391">
                  <c:v>1.8569641245268</c:v>
                </c:pt>
                <c:pt idx="12392">
                  <c:v>1.8571139884703</c:v>
                </c:pt>
                <c:pt idx="12393">
                  <c:v>1.8572638524139</c:v>
                </c:pt>
                <c:pt idx="12394">
                  <c:v>1.8574137163574</c:v>
                </c:pt>
                <c:pt idx="12395">
                  <c:v>1.857563580301</c:v>
                </c:pt>
                <c:pt idx="12396">
                  <c:v>1.8577134442445</c:v>
                </c:pt>
                <c:pt idx="12397">
                  <c:v>1.8578633081881</c:v>
                </c:pt>
                <c:pt idx="12398">
                  <c:v>1.8580131721316</c:v>
                </c:pt>
                <c:pt idx="12399">
                  <c:v>1.8581630360752</c:v>
                </c:pt>
                <c:pt idx="12400">
                  <c:v>1.8583129000187</c:v>
                </c:pt>
                <c:pt idx="12401">
                  <c:v>1.8584627639623</c:v>
                </c:pt>
                <c:pt idx="12402">
                  <c:v>1.8586126279058</c:v>
                </c:pt>
                <c:pt idx="12403">
                  <c:v>1.8587624918494</c:v>
                </c:pt>
                <c:pt idx="12404">
                  <c:v>1.8589123557929</c:v>
                </c:pt>
                <c:pt idx="12405">
                  <c:v>1.8590622197365</c:v>
                </c:pt>
                <c:pt idx="12406">
                  <c:v>1.85921208368</c:v>
                </c:pt>
                <c:pt idx="12407">
                  <c:v>1.8593619476236</c:v>
                </c:pt>
                <c:pt idx="12408">
                  <c:v>1.8595118115671</c:v>
                </c:pt>
                <c:pt idx="12409">
                  <c:v>1.8596616755107</c:v>
                </c:pt>
                <c:pt idx="12410">
                  <c:v>1.8598115394542</c:v>
                </c:pt>
                <c:pt idx="12411">
                  <c:v>1.8599614033978</c:v>
                </c:pt>
                <c:pt idx="12412">
                  <c:v>1.8601112673413</c:v>
                </c:pt>
                <c:pt idx="12413">
                  <c:v>1.8602611312849</c:v>
                </c:pt>
                <c:pt idx="12414">
                  <c:v>1.8604109952284</c:v>
                </c:pt>
                <c:pt idx="12415">
                  <c:v>1.860560859172</c:v>
                </c:pt>
                <c:pt idx="12416">
                  <c:v>1.8607107231155</c:v>
                </c:pt>
                <c:pt idx="12417">
                  <c:v>1.8608605870591</c:v>
                </c:pt>
                <c:pt idx="12418">
                  <c:v>1.8610104510026</c:v>
                </c:pt>
                <c:pt idx="12419">
                  <c:v>1.8611603149462</c:v>
                </c:pt>
                <c:pt idx="12420">
                  <c:v>1.8613101788897</c:v>
                </c:pt>
                <c:pt idx="12421">
                  <c:v>1.8614600428333</c:v>
                </c:pt>
                <c:pt idx="12422">
                  <c:v>1.8616099067768</c:v>
                </c:pt>
                <c:pt idx="12423">
                  <c:v>1.8617597707204</c:v>
                </c:pt>
                <c:pt idx="12424">
                  <c:v>1.8619096346639</c:v>
                </c:pt>
                <c:pt idx="12425">
                  <c:v>1.8620594986075</c:v>
                </c:pt>
                <c:pt idx="12426">
                  <c:v>1.862209362551</c:v>
                </c:pt>
                <c:pt idx="12427">
                  <c:v>1.8623592264946</c:v>
                </c:pt>
                <c:pt idx="12428">
                  <c:v>1.8625090904381</c:v>
                </c:pt>
                <c:pt idx="12429">
                  <c:v>1.8626589543817</c:v>
                </c:pt>
                <c:pt idx="12430">
                  <c:v>1.8628088183252</c:v>
                </c:pt>
                <c:pt idx="12431">
                  <c:v>1.8629586822688</c:v>
                </c:pt>
                <c:pt idx="12432">
                  <c:v>1.8631085462123</c:v>
                </c:pt>
                <c:pt idx="12433">
                  <c:v>1.8632584101559</c:v>
                </c:pt>
                <c:pt idx="12434">
                  <c:v>1.8634082740994</c:v>
                </c:pt>
                <c:pt idx="12435">
                  <c:v>1.863558138043</c:v>
                </c:pt>
                <c:pt idx="12436">
                  <c:v>1.8637080019865</c:v>
                </c:pt>
                <c:pt idx="12437">
                  <c:v>1.8638578659301</c:v>
                </c:pt>
                <c:pt idx="12438">
                  <c:v>1.8640077298736</c:v>
                </c:pt>
                <c:pt idx="12439">
                  <c:v>1.8641575938172</c:v>
                </c:pt>
                <c:pt idx="12440">
                  <c:v>1.8643074577607</c:v>
                </c:pt>
                <c:pt idx="12441">
                  <c:v>1.8644573217043</c:v>
                </c:pt>
                <c:pt idx="12442">
                  <c:v>1.8646071856478</c:v>
                </c:pt>
                <c:pt idx="12443">
                  <c:v>1.8647570495914</c:v>
                </c:pt>
                <c:pt idx="12444">
                  <c:v>1.8649069135349</c:v>
                </c:pt>
                <c:pt idx="12445">
                  <c:v>1.8650567774785</c:v>
                </c:pt>
                <c:pt idx="12446">
                  <c:v>1.865206641422</c:v>
                </c:pt>
                <c:pt idx="12447">
                  <c:v>1.8653565053656</c:v>
                </c:pt>
                <c:pt idx="12448">
                  <c:v>1.8655063693091</c:v>
                </c:pt>
                <c:pt idx="12449">
                  <c:v>1.8656562332527</c:v>
                </c:pt>
                <c:pt idx="12450">
                  <c:v>1.8658060971962</c:v>
                </c:pt>
                <c:pt idx="12451">
                  <c:v>1.8659559611398</c:v>
                </c:pt>
                <c:pt idx="12452">
                  <c:v>1.8661058250833</c:v>
                </c:pt>
                <c:pt idx="12453">
                  <c:v>1.8662556890269</c:v>
                </c:pt>
                <c:pt idx="12454">
                  <c:v>1.8664055529704</c:v>
                </c:pt>
                <c:pt idx="12455">
                  <c:v>1.866555416914</c:v>
                </c:pt>
                <c:pt idx="12456">
                  <c:v>1.8667052808575</c:v>
                </c:pt>
                <c:pt idx="12457">
                  <c:v>1.8668551448011</c:v>
                </c:pt>
                <c:pt idx="12458">
                  <c:v>1.8670050087446</c:v>
                </c:pt>
                <c:pt idx="12459">
                  <c:v>1.8671548726882</c:v>
                </c:pt>
                <c:pt idx="12460">
                  <c:v>1.8673047366317</c:v>
                </c:pt>
                <c:pt idx="12461">
                  <c:v>1.8674546005753</c:v>
                </c:pt>
                <c:pt idx="12462">
                  <c:v>1.8676044645188</c:v>
                </c:pt>
                <c:pt idx="12463">
                  <c:v>1.8677543284624</c:v>
                </c:pt>
                <c:pt idx="12464">
                  <c:v>1.8679041924059</c:v>
                </c:pt>
                <c:pt idx="12465">
                  <c:v>1.8680540563495</c:v>
                </c:pt>
                <c:pt idx="12466">
                  <c:v>1.868203920293</c:v>
                </c:pt>
                <c:pt idx="12467">
                  <c:v>1.8683537842366</c:v>
                </c:pt>
                <c:pt idx="12468">
                  <c:v>1.8685036481801</c:v>
                </c:pt>
                <c:pt idx="12469">
                  <c:v>1.8686535121237</c:v>
                </c:pt>
                <c:pt idx="12470">
                  <c:v>1.8688033760672</c:v>
                </c:pt>
                <c:pt idx="12471">
                  <c:v>1.8689532400108</c:v>
                </c:pt>
                <c:pt idx="12472">
                  <c:v>1.8691031039543</c:v>
                </c:pt>
                <c:pt idx="12473">
                  <c:v>1.8692529678979</c:v>
                </c:pt>
                <c:pt idx="12474">
                  <c:v>1.8694028318414</c:v>
                </c:pt>
                <c:pt idx="12475">
                  <c:v>1.869552695785</c:v>
                </c:pt>
                <c:pt idx="12476">
                  <c:v>1.8697025597285</c:v>
                </c:pt>
                <c:pt idx="12477">
                  <c:v>1.8698524236721</c:v>
                </c:pt>
                <c:pt idx="12478">
                  <c:v>1.8700022876156</c:v>
                </c:pt>
                <c:pt idx="12479">
                  <c:v>1.8701521515592</c:v>
                </c:pt>
                <c:pt idx="12480">
                  <c:v>1.8703020155027</c:v>
                </c:pt>
                <c:pt idx="12481">
                  <c:v>1.8704518794463</c:v>
                </c:pt>
                <c:pt idx="12482">
                  <c:v>1.8706017433898</c:v>
                </c:pt>
                <c:pt idx="12483">
                  <c:v>1.8707516073334</c:v>
                </c:pt>
                <c:pt idx="12484">
                  <c:v>1.8709014712769</c:v>
                </c:pt>
                <c:pt idx="12485">
                  <c:v>1.8710513352205</c:v>
                </c:pt>
                <c:pt idx="12486">
                  <c:v>1.871201199164</c:v>
                </c:pt>
                <c:pt idx="12487">
                  <c:v>1.8713510631076</c:v>
                </c:pt>
                <c:pt idx="12488">
                  <c:v>1.8715009270511</c:v>
                </c:pt>
                <c:pt idx="12489">
                  <c:v>1.8716507909947</c:v>
                </c:pt>
                <c:pt idx="12490">
                  <c:v>1.8718006549382</c:v>
                </c:pt>
                <c:pt idx="12491">
                  <c:v>1.8719505188818</c:v>
                </c:pt>
                <c:pt idx="12492">
                  <c:v>1.8721003828253</c:v>
                </c:pt>
                <c:pt idx="12493">
                  <c:v>1.8722502467689</c:v>
                </c:pt>
                <c:pt idx="12494">
                  <c:v>1.8724001107124</c:v>
                </c:pt>
                <c:pt idx="12495">
                  <c:v>1.872549974656</c:v>
                </c:pt>
                <c:pt idx="12496">
                  <c:v>1.8726998385995</c:v>
                </c:pt>
                <c:pt idx="12497">
                  <c:v>1.8728497025431</c:v>
                </c:pt>
                <c:pt idx="12498">
                  <c:v>1.8729995664866</c:v>
                </c:pt>
                <c:pt idx="12499">
                  <c:v>1.8731494304302</c:v>
                </c:pt>
                <c:pt idx="12500">
                  <c:v>1.8732992943737</c:v>
                </c:pt>
                <c:pt idx="12501">
                  <c:v>1.8734491583173</c:v>
                </c:pt>
                <c:pt idx="12502">
                  <c:v>1.8735990222608</c:v>
                </c:pt>
                <c:pt idx="12503">
                  <c:v>1.8737488862044</c:v>
                </c:pt>
                <c:pt idx="12504">
                  <c:v>1.8738987501479</c:v>
                </c:pt>
                <c:pt idx="12505">
                  <c:v>1.8740486140915</c:v>
                </c:pt>
                <c:pt idx="12506">
                  <c:v>1.874198478035</c:v>
                </c:pt>
                <c:pt idx="12507">
                  <c:v>1.8743483419786</c:v>
                </c:pt>
                <c:pt idx="12508">
                  <c:v>1.8744982059221</c:v>
                </c:pt>
                <c:pt idx="12509">
                  <c:v>1.8746480698657</c:v>
                </c:pt>
                <c:pt idx="12510">
                  <c:v>1.8747979338092</c:v>
                </c:pt>
                <c:pt idx="12511">
                  <c:v>1.8749477977528</c:v>
                </c:pt>
                <c:pt idx="12512">
                  <c:v>1.8750976616963</c:v>
                </c:pt>
                <c:pt idx="12513">
                  <c:v>1.8752475256399</c:v>
                </c:pt>
                <c:pt idx="12514">
                  <c:v>1.8753973895834</c:v>
                </c:pt>
                <c:pt idx="12515">
                  <c:v>1.875547253527</c:v>
                </c:pt>
                <c:pt idx="12516">
                  <c:v>1.8756971174705</c:v>
                </c:pt>
                <c:pt idx="12517">
                  <c:v>1.8758469814141</c:v>
                </c:pt>
                <c:pt idx="12518">
                  <c:v>1.8759968453576</c:v>
                </c:pt>
                <c:pt idx="12519">
                  <c:v>1.8761467093012</c:v>
                </c:pt>
                <c:pt idx="12520">
                  <c:v>1.8762965732447</c:v>
                </c:pt>
                <c:pt idx="12521">
                  <c:v>1.8764464371883</c:v>
                </c:pt>
                <c:pt idx="12522">
                  <c:v>1.8765963011318</c:v>
                </c:pt>
                <c:pt idx="12523">
                  <c:v>1.8767461650754</c:v>
                </c:pt>
                <c:pt idx="12524">
                  <c:v>1.8768960290189</c:v>
                </c:pt>
                <c:pt idx="12525">
                  <c:v>1.8770458929625</c:v>
                </c:pt>
                <c:pt idx="12526">
                  <c:v>1.877195756906</c:v>
                </c:pt>
                <c:pt idx="12527">
                  <c:v>1.8773456208496</c:v>
                </c:pt>
                <c:pt idx="12528">
                  <c:v>1.8774954847931</c:v>
                </c:pt>
                <c:pt idx="12529">
                  <c:v>1.8776453487367</c:v>
                </c:pt>
                <c:pt idx="12530">
                  <c:v>1.8777952126802</c:v>
                </c:pt>
                <c:pt idx="12531">
                  <c:v>1.8779450766238</c:v>
                </c:pt>
                <c:pt idx="12532">
                  <c:v>1.8780949405673</c:v>
                </c:pt>
                <c:pt idx="12533">
                  <c:v>1.8782448045109</c:v>
                </c:pt>
                <c:pt idx="12534">
                  <c:v>1.8783946684544</c:v>
                </c:pt>
                <c:pt idx="12535">
                  <c:v>1.878544532398</c:v>
                </c:pt>
                <c:pt idx="12536">
                  <c:v>1.8786943963415</c:v>
                </c:pt>
                <c:pt idx="12537">
                  <c:v>1.8788442602851</c:v>
                </c:pt>
                <c:pt idx="12538">
                  <c:v>1.8789941242286</c:v>
                </c:pt>
                <c:pt idx="12539">
                  <c:v>1.8791439881722</c:v>
                </c:pt>
                <c:pt idx="12540">
                  <c:v>1.8792938521157</c:v>
                </c:pt>
                <c:pt idx="12541">
                  <c:v>1.8794437160593</c:v>
                </c:pt>
                <c:pt idx="12542">
                  <c:v>1.8795935800028</c:v>
                </c:pt>
                <c:pt idx="12543">
                  <c:v>1.8797434439464</c:v>
                </c:pt>
                <c:pt idx="12544">
                  <c:v>1.8798933078899</c:v>
                </c:pt>
                <c:pt idx="12545">
                  <c:v>1.8800431718335</c:v>
                </c:pt>
                <c:pt idx="12546">
                  <c:v>1.880193035777</c:v>
                </c:pt>
                <c:pt idx="12547">
                  <c:v>1.8803428997206</c:v>
                </c:pt>
                <c:pt idx="12548">
                  <c:v>1.8804927636641</c:v>
                </c:pt>
                <c:pt idx="12549">
                  <c:v>1.8806426276077</c:v>
                </c:pt>
                <c:pt idx="12550">
                  <c:v>1.8807924915512</c:v>
                </c:pt>
                <c:pt idx="12551">
                  <c:v>1.8809423554948</c:v>
                </c:pt>
                <c:pt idx="12552">
                  <c:v>1.8810922194383</c:v>
                </c:pt>
                <c:pt idx="12553">
                  <c:v>1.8812420833819</c:v>
                </c:pt>
                <c:pt idx="12554">
                  <c:v>1.8813919473254</c:v>
                </c:pt>
                <c:pt idx="12555">
                  <c:v>1.881541811269</c:v>
                </c:pt>
                <c:pt idx="12556">
                  <c:v>1.881691675212499</c:v>
                </c:pt>
                <c:pt idx="12557">
                  <c:v>1.8818415391561</c:v>
                </c:pt>
                <c:pt idx="12558">
                  <c:v>1.8819914030996</c:v>
                </c:pt>
                <c:pt idx="12559">
                  <c:v>1.8821412670432</c:v>
                </c:pt>
                <c:pt idx="12560">
                  <c:v>1.8822911309867</c:v>
                </c:pt>
                <c:pt idx="12561">
                  <c:v>1.8824409949303</c:v>
                </c:pt>
                <c:pt idx="12562">
                  <c:v>1.8825908588738</c:v>
                </c:pt>
                <c:pt idx="12563">
                  <c:v>1.8827407228174</c:v>
                </c:pt>
                <c:pt idx="12564">
                  <c:v>1.8828905867609</c:v>
                </c:pt>
                <c:pt idx="12565">
                  <c:v>1.8830404507045</c:v>
                </c:pt>
                <c:pt idx="12566">
                  <c:v>1.883190314648</c:v>
                </c:pt>
                <c:pt idx="12567">
                  <c:v>1.8833401785916</c:v>
                </c:pt>
                <c:pt idx="12568">
                  <c:v>1.8834900425351</c:v>
                </c:pt>
                <c:pt idx="12569">
                  <c:v>1.8836399064787</c:v>
                </c:pt>
                <c:pt idx="12570">
                  <c:v>1.8837897704222</c:v>
                </c:pt>
                <c:pt idx="12571">
                  <c:v>1.8839396343658</c:v>
                </c:pt>
                <c:pt idx="12572">
                  <c:v>1.8840894983093</c:v>
                </c:pt>
                <c:pt idx="12573">
                  <c:v>1.8842393622529</c:v>
                </c:pt>
                <c:pt idx="12574">
                  <c:v>1.8843892261964</c:v>
                </c:pt>
                <c:pt idx="12575">
                  <c:v>1.88453909014</c:v>
                </c:pt>
                <c:pt idx="12576">
                  <c:v>1.8846889540835</c:v>
                </c:pt>
                <c:pt idx="12577">
                  <c:v>1.8848388180271</c:v>
                </c:pt>
                <c:pt idx="12578">
                  <c:v>1.8849886819706</c:v>
                </c:pt>
                <c:pt idx="12579">
                  <c:v>1.8851385459142</c:v>
                </c:pt>
                <c:pt idx="12580">
                  <c:v>1.8852884098577</c:v>
                </c:pt>
                <c:pt idx="12581">
                  <c:v>1.8854382738013</c:v>
                </c:pt>
                <c:pt idx="12582">
                  <c:v>1.8855881377448</c:v>
                </c:pt>
                <c:pt idx="12583">
                  <c:v>1.8857380016884</c:v>
                </c:pt>
                <c:pt idx="12584">
                  <c:v>1.8858878656319</c:v>
                </c:pt>
                <c:pt idx="12585">
                  <c:v>1.8860377295755</c:v>
                </c:pt>
                <c:pt idx="12586">
                  <c:v>1.886187593519</c:v>
                </c:pt>
                <c:pt idx="12587">
                  <c:v>1.8863374574626</c:v>
                </c:pt>
                <c:pt idx="12588">
                  <c:v>1.8864873214061</c:v>
                </c:pt>
                <c:pt idx="12589">
                  <c:v>1.8866371853497</c:v>
                </c:pt>
                <c:pt idx="12590">
                  <c:v>1.8867870492932</c:v>
                </c:pt>
                <c:pt idx="12591">
                  <c:v>1.8869369132368</c:v>
                </c:pt>
                <c:pt idx="12592">
                  <c:v>1.8870867771803</c:v>
                </c:pt>
                <c:pt idx="12593">
                  <c:v>1.8872366411239</c:v>
                </c:pt>
                <c:pt idx="12594">
                  <c:v>1.8873865050674</c:v>
                </c:pt>
                <c:pt idx="12595">
                  <c:v>1.887536369011</c:v>
                </c:pt>
                <c:pt idx="12596">
                  <c:v>1.8876862329545</c:v>
                </c:pt>
                <c:pt idx="12597">
                  <c:v>1.8878360968981</c:v>
                </c:pt>
                <c:pt idx="12598">
                  <c:v>1.8879859608416</c:v>
                </c:pt>
                <c:pt idx="12599">
                  <c:v>1.8881358247852</c:v>
                </c:pt>
                <c:pt idx="12600">
                  <c:v>1.8882856887287</c:v>
                </c:pt>
                <c:pt idx="12601">
                  <c:v>1.8884355526723</c:v>
                </c:pt>
                <c:pt idx="12602">
                  <c:v>1.8885854166158</c:v>
                </c:pt>
                <c:pt idx="12603">
                  <c:v>1.8887352805594</c:v>
                </c:pt>
                <c:pt idx="12604">
                  <c:v>1.8888851445029</c:v>
                </c:pt>
                <c:pt idx="12605">
                  <c:v>1.8890350084465</c:v>
                </c:pt>
                <c:pt idx="12606">
                  <c:v>1.88918487239</c:v>
                </c:pt>
                <c:pt idx="12607">
                  <c:v>1.8893347363336</c:v>
                </c:pt>
                <c:pt idx="12608">
                  <c:v>1.8894846002771</c:v>
                </c:pt>
                <c:pt idx="12609">
                  <c:v>1.8896344642207</c:v>
                </c:pt>
                <c:pt idx="12610">
                  <c:v>1.8897843281642</c:v>
                </c:pt>
                <c:pt idx="12611">
                  <c:v>1.8899341921078</c:v>
                </c:pt>
                <c:pt idx="12612">
                  <c:v>1.8900840560513</c:v>
                </c:pt>
                <c:pt idx="12613">
                  <c:v>1.8902339199949</c:v>
                </c:pt>
                <c:pt idx="12614">
                  <c:v>1.8903837839384</c:v>
                </c:pt>
                <c:pt idx="12615">
                  <c:v>1.890533647882</c:v>
                </c:pt>
                <c:pt idx="12616">
                  <c:v>1.8906835118255</c:v>
                </c:pt>
                <c:pt idx="12617">
                  <c:v>1.8908333757691</c:v>
                </c:pt>
                <c:pt idx="12618">
                  <c:v>1.8909832397126</c:v>
                </c:pt>
                <c:pt idx="12619">
                  <c:v>1.8911331036562</c:v>
                </c:pt>
                <c:pt idx="12620">
                  <c:v>1.8912829675997</c:v>
                </c:pt>
                <c:pt idx="12621">
                  <c:v>1.8914328315433</c:v>
                </c:pt>
                <c:pt idx="12622">
                  <c:v>1.8915826954868</c:v>
                </c:pt>
                <c:pt idx="12623">
                  <c:v>1.8917325594304</c:v>
                </c:pt>
                <c:pt idx="12624">
                  <c:v>1.8918824233739</c:v>
                </c:pt>
                <c:pt idx="12625">
                  <c:v>1.8920322873175</c:v>
                </c:pt>
                <c:pt idx="12626">
                  <c:v>1.892182151261</c:v>
                </c:pt>
                <c:pt idx="12627">
                  <c:v>1.8923320152046</c:v>
                </c:pt>
                <c:pt idx="12628">
                  <c:v>1.8924818791481</c:v>
                </c:pt>
                <c:pt idx="12629">
                  <c:v>1.8926317430917</c:v>
                </c:pt>
                <c:pt idx="12630">
                  <c:v>1.8927816070352</c:v>
                </c:pt>
                <c:pt idx="12631">
                  <c:v>1.8929314709788</c:v>
                </c:pt>
                <c:pt idx="12632">
                  <c:v>1.8930813349223</c:v>
                </c:pt>
                <c:pt idx="12633">
                  <c:v>1.8932311988659</c:v>
                </c:pt>
                <c:pt idx="12634">
                  <c:v>1.8933810628094</c:v>
                </c:pt>
                <c:pt idx="12635">
                  <c:v>1.893530926753</c:v>
                </c:pt>
                <c:pt idx="12636">
                  <c:v>1.8936807906965</c:v>
                </c:pt>
                <c:pt idx="12637">
                  <c:v>1.8938306546401</c:v>
                </c:pt>
                <c:pt idx="12638">
                  <c:v>1.8939805185836</c:v>
                </c:pt>
                <c:pt idx="12639">
                  <c:v>1.8941303825272</c:v>
                </c:pt>
                <c:pt idx="12640">
                  <c:v>1.8942802464707</c:v>
                </c:pt>
                <c:pt idx="12641">
                  <c:v>1.8944301104143</c:v>
                </c:pt>
                <c:pt idx="12642">
                  <c:v>1.8945799743578</c:v>
                </c:pt>
                <c:pt idx="12643">
                  <c:v>1.8947298383014</c:v>
                </c:pt>
                <c:pt idx="12644">
                  <c:v>1.8948797022449</c:v>
                </c:pt>
                <c:pt idx="12645">
                  <c:v>1.8950295661885</c:v>
                </c:pt>
                <c:pt idx="12646">
                  <c:v>1.895179430132</c:v>
                </c:pt>
                <c:pt idx="12647">
                  <c:v>1.8953292940756</c:v>
                </c:pt>
                <c:pt idx="12648">
                  <c:v>1.8954791580191</c:v>
                </c:pt>
                <c:pt idx="12649">
                  <c:v>1.8956290219627</c:v>
                </c:pt>
                <c:pt idx="12650">
                  <c:v>1.8957788859062</c:v>
                </c:pt>
                <c:pt idx="12651">
                  <c:v>1.8959287498498</c:v>
                </c:pt>
                <c:pt idx="12652">
                  <c:v>1.8960786137933</c:v>
                </c:pt>
                <c:pt idx="12653">
                  <c:v>1.8962284777369</c:v>
                </c:pt>
                <c:pt idx="12654">
                  <c:v>1.8963783416804</c:v>
                </c:pt>
                <c:pt idx="12655">
                  <c:v>1.896528205624</c:v>
                </c:pt>
                <c:pt idx="12656">
                  <c:v>1.8966780695675</c:v>
                </c:pt>
                <c:pt idx="12657">
                  <c:v>1.8968279335111</c:v>
                </c:pt>
                <c:pt idx="12658">
                  <c:v>1.8969777974546</c:v>
                </c:pt>
                <c:pt idx="12659">
                  <c:v>1.8971276613981</c:v>
                </c:pt>
                <c:pt idx="12660">
                  <c:v>1.8972775253417</c:v>
                </c:pt>
                <c:pt idx="12661">
                  <c:v>1.8974273892852</c:v>
                </c:pt>
                <c:pt idx="12662">
                  <c:v>1.8975772532288</c:v>
                </c:pt>
                <c:pt idx="12663">
                  <c:v>1.8977271171723</c:v>
                </c:pt>
                <c:pt idx="12664">
                  <c:v>1.8978769811159</c:v>
                </c:pt>
                <c:pt idx="12665">
                  <c:v>1.8980268450594</c:v>
                </c:pt>
                <c:pt idx="12666">
                  <c:v>1.898176709003</c:v>
                </c:pt>
                <c:pt idx="12667">
                  <c:v>1.8983265729465</c:v>
                </c:pt>
                <c:pt idx="12668">
                  <c:v>1.8984764368901</c:v>
                </c:pt>
                <c:pt idx="12669">
                  <c:v>1.8986263008336</c:v>
                </c:pt>
                <c:pt idx="12670">
                  <c:v>1.8987761647772</c:v>
                </c:pt>
                <c:pt idx="12671">
                  <c:v>1.8989260287207</c:v>
                </c:pt>
                <c:pt idx="12672">
                  <c:v>1.8990758926643</c:v>
                </c:pt>
                <c:pt idx="12673">
                  <c:v>1.8992257566078</c:v>
                </c:pt>
                <c:pt idx="12674">
                  <c:v>1.8993756205514</c:v>
                </c:pt>
                <c:pt idx="12675">
                  <c:v>1.8995254844949</c:v>
                </c:pt>
                <c:pt idx="12676">
                  <c:v>1.8996753484385</c:v>
                </c:pt>
                <c:pt idx="12677">
                  <c:v>1.899825212382</c:v>
                </c:pt>
                <c:pt idx="12678">
                  <c:v>1.8999750763256</c:v>
                </c:pt>
                <c:pt idx="12679">
                  <c:v>1.9001249402691</c:v>
                </c:pt>
                <c:pt idx="12680">
                  <c:v>1.9002748042127</c:v>
                </c:pt>
                <c:pt idx="12681">
                  <c:v>1.9004246681562</c:v>
                </c:pt>
                <c:pt idx="12682">
                  <c:v>1.9005745320998</c:v>
                </c:pt>
                <c:pt idx="12683">
                  <c:v>1.9007243960433</c:v>
                </c:pt>
                <c:pt idx="12684">
                  <c:v>1.9008742599869</c:v>
                </c:pt>
                <c:pt idx="12685">
                  <c:v>1.9010241239304</c:v>
                </c:pt>
                <c:pt idx="12686">
                  <c:v>1.901173987874</c:v>
                </c:pt>
                <c:pt idx="12687">
                  <c:v>1.9013238518175</c:v>
                </c:pt>
                <c:pt idx="12688">
                  <c:v>1.9014737157611</c:v>
                </c:pt>
                <c:pt idx="12689">
                  <c:v>1.9016235797046</c:v>
                </c:pt>
                <c:pt idx="12690">
                  <c:v>1.9017734436482</c:v>
                </c:pt>
                <c:pt idx="12691">
                  <c:v>1.901923307591699</c:v>
                </c:pt>
                <c:pt idx="12692">
                  <c:v>1.9020731715353</c:v>
                </c:pt>
                <c:pt idx="12693">
                  <c:v>1.9022230354788</c:v>
                </c:pt>
                <c:pt idx="12694">
                  <c:v>1.9023728994224</c:v>
                </c:pt>
                <c:pt idx="12695">
                  <c:v>1.9025227633659</c:v>
                </c:pt>
                <c:pt idx="12696">
                  <c:v>1.9026726273095</c:v>
                </c:pt>
                <c:pt idx="12697">
                  <c:v>1.902822491253</c:v>
                </c:pt>
                <c:pt idx="12698">
                  <c:v>1.9029723551966</c:v>
                </c:pt>
                <c:pt idx="12699">
                  <c:v>1.9031222191401</c:v>
                </c:pt>
                <c:pt idx="12700">
                  <c:v>1.9032720830837</c:v>
                </c:pt>
                <c:pt idx="12701">
                  <c:v>1.9034219470272</c:v>
                </c:pt>
                <c:pt idx="12702">
                  <c:v>1.9035718109708</c:v>
                </c:pt>
                <c:pt idx="12703">
                  <c:v>1.9037216749143</c:v>
                </c:pt>
                <c:pt idx="12704">
                  <c:v>1.9038715388579</c:v>
                </c:pt>
                <c:pt idx="12705">
                  <c:v>1.9040214028014</c:v>
                </c:pt>
                <c:pt idx="12706">
                  <c:v>1.904171266745</c:v>
                </c:pt>
                <c:pt idx="12707">
                  <c:v>1.9043211306885</c:v>
                </c:pt>
                <c:pt idx="12708">
                  <c:v>1.9044709946321</c:v>
                </c:pt>
                <c:pt idx="12709">
                  <c:v>1.9046208585756</c:v>
                </c:pt>
                <c:pt idx="12710">
                  <c:v>1.9047707225192</c:v>
                </c:pt>
                <c:pt idx="12711">
                  <c:v>1.9049205864627</c:v>
                </c:pt>
                <c:pt idx="12712">
                  <c:v>1.9050704504063</c:v>
                </c:pt>
                <c:pt idx="12713">
                  <c:v>1.9052203143498</c:v>
                </c:pt>
                <c:pt idx="12714">
                  <c:v>1.9053701782934</c:v>
                </c:pt>
                <c:pt idx="12715">
                  <c:v>1.9055200422369</c:v>
                </c:pt>
                <c:pt idx="12716">
                  <c:v>1.9056699061805</c:v>
                </c:pt>
                <c:pt idx="12717">
                  <c:v>1.905819770124</c:v>
                </c:pt>
                <c:pt idx="12718">
                  <c:v>1.9059696340676</c:v>
                </c:pt>
                <c:pt idx="12719">
                  <c:v>1.9061194980111</c:v>
                </c:pt>
                <c:pt idx="12720">
                  <c:v>1.9062693619547</c:v>
                </c:pt>
                <c:pt idx="12721">
                  <c:v>1.9064192258982</c:v>
                </c:pt>
                <c:pt idx="12722">
                  <c:v>1.9065690898418</c:v>
                </c:pt>
                <c:pt idx="12723">
                  <c:v>1.9067189537853</c:v>
                </c:pt>
                <c:pt idx="12724">
                  <c:v>1.9068688177289</c:v>
                </c:pt>
                <c:pt idx="12725">
                  <c:v>1.9070186816724</c:v>
                </c:pt>
                <c:pt idx="12726">
                  <c:v>1.907168545616</c:v>
                </c:pt>
                <c:pt idx="12727">
                  <c:v>1.9073184095595</c:v>
                </c:pt>
                <c:pt idx="12728">
                  <c:v>1.9074682735031</c:v>
                </c:pt>
                <c:pt idx="12729">
                  <c:v>1.9076181374466</c:v>
                </c:pt>
                <c:pt idx="12730">
                  <c:v>1.9077680013902</c:v>
                </c:pt>
                <c:pt idx="12731">
                  <c:v>1.9079178653337</c:v>
                </c:pt>
                <c:pt idx="12732">
                  <c:v>1.9080677292773</c:v>
                </c:pt>
                <c:pt idx="12733">
                  <c:v>1.9082175932208</c:v>
                </c:pt>
                <c:pt idx="12734">
                  <c:v>1.9083674571644</c:v>
                </c:pt>
                <c:pt idx="12735">
                  <c:v>1.9085173211079</c:v>
                </c:pt>
                <c:pt idx="12736">
                  <c:v>1.9086671850515</c:v>
                </c:pt>
                <c:pt idx="12737">
                  <c:v>1.908817048995</c:v>
                </c:pt>
                <c:pt idx="12738">
                  <c:v>1.9089669129386</c:v>
                </c:pt>
                <c:pt idx="12739">
                  <c:v>1.9091167768821</c:v>
                </c:pt>
                <c:pt idx="12740">
                  <c:v>1.9092666408257</c:v>
                </c:pt>
                <c:pt idx="12741">
                  <c:v>1.9094165047692</c:v>
                </c:pt>
                <c:pt idx="12742">
                  <c:v>1.9095663687128</c:v>
                </c:pt>
                <c:pt idx="12743">
                  <c:v>1.9097162326563</c:v>
                </c:pt>
                <c:pt idx="12744">
                  <c:v>1.909866096599899</c:v>
                </c:pt>
                <c:pt idx="12745">
                  <c:v>1.9100159605434</c:v>
                </c:pt>
                <c:pt idx="12746">
                  <c:v>1.910165824487</c:v>
                </c:pt>
                <c:pt idx="12747">
                  <c:v>1.9103156884305</c:v>
                </c:pt>
                <c:pt idx="12748">
                  <c:v>1.9104655523741</c:v>
                </c:pt>
                <c:pt idx="12749">
                  <c:v>1.9106154163176</c:v>
                </c:pt>
                <c:pt idx="12750">
                  <c:v>1.9107652802612</c:v>
                </c:pt>
                <c:pt idx="12751">
                  <c:v>1.9109151442047</c:v>
                </c:pt>
                <c:pt idx="12752">
                  <c:v>1.9110650081483</c:v>
                </c:pt>
                <c:pt idx="12753">
                  <c:v>1.9112148720918</c:v>
                </c:pt>
                <c:pt idx="12754">
                  <c:v>1.9113647360354</c:v>
                </c:pt>
                <c:pt idx="12755">
                  <c:v>1.9115145999789</c:v>
                </c:pt>
                <c:pt idx="12756">
                  <c:v>1.9116644639225</c:v>
                </c:pt>
                <c:pt idx="12757">
                  <c:v>1.911814327866</c:v>
                </c:pt>
                <c:pt idx="12758">
                  <c:v>1.9119641918096</c:v>
                </c:pt>
                <c:pt idx="12759">
                  <c:v>1.9121140557531</c:v>
                </c:pt>
                <c:pt idx="12760">
                  <c:v>1.9122639196967</c:v>
                </c:pt>
                <c:pt idx="12761">
                  <c:v>1.9124137836402</c:v>
                </c:pt>
                <c:pt idx="12762">
                  <c:v>1.9125636475838</c:v>
                </c:pt>
                <c:pt idx="12763">
                  <c:v>1.9127135115273</c:v>
                </c:pt>
                <c:pt idx="12764">
                  <c:v>1.9128633754709</c:v>
                </c:pt>
                <c:pt idx="12765">
                  <c:v>1.9130132394144</c:v>
                </c:pt>
                <c:pt idx="12766">
                  <c:v>1.913163103358</c:v>
                </c:pt>
                <c:pt idx="12767">
                  <c:v>1.9133129673015</c:v>
                </c:pt>
                <c:pt idx="12768">
                  <c:v>1.9134628312451</c:v>
                </c:pt>
                <c:pt idx="12769">
                  <c:v>1.9136126951886</c:v>
                </c:pt>
                <c:pt idx="12770">
                  <c:v>1.9137625591322</c:v>
                </c:pt>
                <c:pt idx="12771">
                  <c:v>1.9139124230757</c:v>
                </c:pt>
                <c:pt idx="12772">
                  <c:v>1.9140622870193</c:v>
                </c:pt>
                <c:pt idx="12773">
                  <c:v>1.9142121509628</c:v>
                </c:pt>
                <c:pt idx="12774">
                  <c:v>1.9143620149064</c:v>
                </c:pt>
                <c:pt idx="12775">
                  <c:v>1.9145118788499</c:v>
                </c:pt>
                <c:pt idx="12776">
                  <c:v>1.9146617427935</c:v>
                </c:pt>
                <c:pt idx="12777">
                  <c:v>1.914811606737</c:v>
                </c:pt>
                <c:pt idx="12778">
                  <c:v>1.9149614706806</c:v>
                </c:pt>
                <c:pt idx="12779">
                  <c:v>1.9151113346241</c:v>
                </c:pt>
                <c:pt idx="12780">
                  <c:v>1.915261198567699</c:v>
                </c:pt>
                <c:pt idx="12781">
                  <c:v>1.9154110625112</c:v>
                </c:pt>
                <c:pt idx="12782">
                  <c:v>1.9155609264548</c:v>
                </c:pt>
                <c:pt idx="12783">
                  <c:v>1.9157107903983</c:v>
                </c:pt>
                <c:pt idx="12784">
                  <c:v>1.9158606543419</c:v>
                </c:pt>
                <c:pt idx="12785">
                  <c:v>1.9160105182854</c:v>
                </c:pt>
                <c:pt idx="12786">
                  <c:v>1.916160382229</c:v>
                </c:pt>
                <c:pt idx="12787">
                  <c:v>1.9163102461725</c:v>
                </c:pt>
                <c:pt idx="12788">
                  <c:v>1.9164601101161</c:v>
                </c:pt>
                <c:pt idx="12789">
                  <c:v>1.9166099740596</c:v>
                </c:pt>
                <c:pt idx="12790">
                  <c:v>1.9167598380032</c:v>
                </c:pt>
                <c:pt idx="12791">
                  <c:v>1.9169097019467</c:v>
                </c:pt>
                <c:pt idx="12792">
                  <c:v>1.9170595658903</c:v>
                </c:pt>
                <c:pt idx="12793">
                  <c:v>1.9172094298338</c:v>
                </c:pt>
                <c:pt idx="12794">
                  <c:v>1.9173592937774</c:v>
                </c:pt>
                <c:pt idx="12795">
                  <c:v>1.9175091577209</c:v>
                </c:pt>
                <c:pt idx="12796">
                  <c:v>1.9176590216645</c:v>
                </c:pt>
                <c:pt idx="12797">
                  <c:v>1.917808885608</c:v>
                </c:pt>
                <c:pt idx="12798">
                  <c:v>1.9179587495516</c:v>
                </c:pt>
                <c:pt idx="12799">
                  <c:v>1.9181086134951</c:v>
                </c:pt>
                <c:pt idx="12800">
                  <c:v>1.9182584774387</c:v>
                </c:pt>
                <c:pt idx="12801">
                  <c:v>1.9184083413822</c:v>
                </c:pt>
                <c:pt idx="12802">
                  <c:v>1.9185582053258</c:v>
                </c:pt>
                <c:pt idx="12803">
                  <c:v>1.9187080692693</c:v>
                </c:pt>
                <c:pt idx="12804">
                  <c:v>1.9188579332129</c:v>
                </c:pt>
                <c:pt idx="12805">
                  <c:v>1.9190077971564</c:v>
                </c:pt>
                <c:pt idx="12806">
                  <c:v>1.9191576611</c:v>
                </c:pt>
                <c:pt idx="12807">
                  <c:v>1.9193075250435</c:v>
                </c:pt>
                <c:pt idx="12808">
                  <c:v>1.9194573889871</c:v>
                </c:pt>
                <c:pt idx="12809">
                  <c:v>1.9196072529306</c:v>
                </c:pt>
                <c:pt idx="12810">
                  <c:v>1.9197571168742</c:v>
                </c:pt>
                <c:pt idx="12811">
                  <c:v>1.9199069808177</c:v>
                </c:pt>
                <c:pt idx="12812">
                  <c:v>1.9200568447613</c:v>
                </c:pt>
                <c:pt idx="12813">
                  <c:v>1.9202067087048</c:v>
                </c:pt>
                <c:pt idx="12814">
                  <c:v>1.9203565726484</c:v>
                </c:pt>
                <c:pt idx="12815">
                  <c:v>1.9205064365919</c:v>
                </c:pt>
                <c:pt idx="12816">
                  <c:v>1.9206563005355</c:v>
                </c:pt>
                <c:pt idx="12817">
                  <c:v>1.920806164479</c:v>
                </c:pt>
                <c:pt idx="12818">
                  <c:v>1.9209560284226</c:v>
                </c:pt>
                <c:pt idx="12819">
                  <c:v>1.9211058923661</c:v>
                </c:pt>
                <c:pt idx="12820">
                  <c:v>1.9212557563097</c:v>
                </c:pt>
                <c:pt idx="12821">
                  <c:v>1.9214056202532</c:v>
                </c:pt>
                <c:pt idx="12822">
                  <c:v>1.9215554841968</c:v>
                </c:pt>
                <c:pt idx="12823">
                  <c:v>1.9217053481403</c:v>
                </c:pt>
                <c:pt idx="12824">
                  <c:v>1.9218552120839</c:v>
                </c:pt>
                <c:pt idx="12825">
                  <c:v>1.9220050760274</c:v>
                </c:pt>
                <c:pt idx="12826">
                  <c:v>1.922154939971</c:v>
                </c:pt>
                <c:pt idx="12827">
                  <c:v>1.9223048039145</c:v>
                </c:pt>
                <c:pt idx="12828">
                  <c:v>1.9224546678581</c:v>
                </c:pt>
                <c:pt idx="12829">
                  <c:v>1.9226045318016</c:v>
                </c:pt>
                <c:pt idx="12830">
                  <c:v>1.9227543957452</c:v>
                </c:pt>
                <c:pt idx="12831">
                  <c:v>1.9229042596887</c:v>
                </c:pt>
                <c:pt idx="12832">
                  <c:v>1.9230541236323</c:v>
                </c:pt>
                <c:pt idx="12833">
                  <c:v>1.9232039875758</c:v>
                </c:pt>
                <c:pt idx="12834">
                  <c:v>1.9233538515194</c:v>
                </c:pt>
                <c:pt idx="12835">
                  <c:v>1.9235037154629</c:v>
                </c:pt>
                <c:pt idx="12836">
                  <c:v>1.9236535794065</c:v>
                </c:pt>
                <c:pt idx="12837">
                  <c:v>1.92380344335</c:v>
                </c:pt>
                <c:pt idx="12838">
                  <c:v>1.9239533072936</c:v>
                </c:pt>
                <c:pt idx="12839">
                  <c:v>1.9241031712371</c:v>
                </c:pt>
                <c:pt idx="12840">
                  <c:v>1.9242530351807</c:v>
                </c:pt>
                <c:pt idx="12841">
                  <c:v>1.9244028991242</c:v>
                </c:pt>
                <c:pt idx="12842">
                  <c:v>1.9245527630678</c:v>
                </c:pt>
                <c:pt idx="12843">
                  <c:v>1.9247026270113</c:v>
                </c:pt>
                <c:pt idx="12844">
                  <c:v>1.9248524909549</c:v>
                </c:pt>
                <c:pt idx="12845">
                  <c:v>1.9250023548984</c:v>
                </c:pt>
                <c:pt idx="12846">
                  <c:v>1.925152218842</c:v>
                </c:pt>
                <c:pt idx="12847">
                  <c:v>1.9253020827855</c:v>
                </c:pt>
                <c:pt idx="12848">
                  <c:v>1.9254519467291</c:v>
                </c:pt>
                <c:pt idx="12849">
                  <c:v>1.9256018106726</c:v>
                </c:pt>
                <c:pt idx="12850">
                  <c:v>1.9257516746162</c:v>
                </c:pt>
                <c:pt idx="12851">
                  <c:v>1.9259015385597</c:v>
                </c:pt>
                <c:pt idx="12852">
                  <c:v>1.9260514025033</c:v>
                </c:pt>
                <c:pt idx="12853">
                  <c:v>1.9262012664468</c:v>
                </c:pt>
                <c:pt idx="12854">
                  <c:v>1.9263511303904</c:v>
                </c:pt>
                <c:pt idx="12855">
                  <c:v>1.9265009943339</c:v>
                </c:pt>
                <c:pt idx="12856">
                  <c:v>1.9266508582775</c:v>
                </c:pt>
                <c:pt idx="12857">
                  <c:v>1.926800722221</c:v>
                </c:pt>
                <c:pt idx="12858">
                  <c:v>1.9269505861646</c:v>
                </c:pt>
                <c:pt idx="12859">
                  <c:v>1.9271004501081</c:v>
                </c:pt>
                <c:pt idx="12860">
                  <c:v>1.9272503140517</c:v>
                </c:pt>
                <c:pt idx="12861">
                  <c:v>1.9274001779952</c:v>
                </c:pt>
                <c:pt idx="12862">
                  <c:v>1.9275500419388</c:v>
                </c:pt>
                <c:pt idx="12863">
                  <c:v>1.9276999058823</c:v>
                </c:pt>
                <c:pt idx="12864">
                  <c:v>1.9278497698259</c:v>
                </c:pt>
                <c:pt idx="12865">
                  <c:v>1.927999633769399</c:v>
                </c:pt>
                <c:pt idx="12866">
                  <c:v>1.928149497713</c:v>
                </c:pt>
                <c:pt idx="12867">
                  <c:v>1.9282993616565</c:v>
                </c:pt>
                <c:pt idx="12868">
                  <c:v>1.9284492256001</c:v>
                </c:pt>
                <c:pt idx="12869">
                  <c:v>1.9285990895436</c:v>
                </c:pt>
                <c:pt idx="12870">
                  <c:v>1.9287489534872</c:v>
                </c:pt>
                <c:pt idx="12871">
                  <c:v>1.9288988174307</c:v>
                </c:pt>
                <c:pt idx="12872">
                  <c:v>1.9290486813743</c:v>
                </c:pt>
                <c:pt idx="12873">
                  <c:v>1.9291985453178</c:v>
                </c:pt>
                <c:pt idx="12874">
                  <c:v>1.9293484092614</c:v>
                </c:pt>
                <c:pt idx="12875">
                  <c:v>1.929498273204899</c:v>
                </c:pt>
                <c:pt idx="12876">
                  <c:v>1.9296481371485</c:v>
                </c:pt>
                <c:pt idx="12877">
                  <c:v>1.929798001092</c:v>
                </c:pt>
                <c:pt idx="12878">
                  <c:v>1.9299478650356</c:v>
                </c:pt>
                <c:pt idx="12879">
                  <c:v>1.9300977289791</c:v>
                </c:pt>
                <c:pt idx="12880">
                  <c:v>1.9302475929227</c:v>
                </c:pt>
                <c:pt idx="12881">
                  <c:v>1.9303974568662</c:v>
                </c:pt>
                <c:pt idx="12882">
                  <c:v>1.9305473208098</c:v>
                </c:pt>
                <c:pt idx="12883">
                  <c:v>1.9306971847533</c:v>
                </c:pt>
                <c:pt idx="12884">
                  <c:v>1.9308470486969</c:v>
                </c:pt>
                <c:pt idx="12885">
                  <c:v>1.9309969126404</c:v>
                </c:pt>
                <c:pt idx="12886">
                  <c:v>1.931146776584</c:v>
                </c:pt>
                <c:pt idx="12887">
                  <c:v>1.9312966405275</c:v>
                </c:pt>
                <c:pt idx="12888">
                  <c:v>1.9314465044711</c:v>
                </c:pt>
                <c:pt idx="12889">
                  <c:v>1.9315963684146</c:v>
                </c:pt>
                <c:pt idx="12890">
                  <c:v>1.9317462323582</c:v>
                </c:pt>
                <c:pt idx="12891">
                  <c:v>1.9318960963017</c:v>
                </c:pt>
                <c:pt idx="12892">
                  <c:v>1.9320459602453</c:v>
                </c:pt>
                <c:pt idx="12893">
                  <c:v>1.9321958241888</c:v>
                </c:pt>
                <c:pt idx="12894">
                  <c:v>1.9323456881324</c:v>
                </c:pt>
                <c:pt idx="12895">
                  <c:v>1.9324955520759</c:v>
                </c:pt>
                <c:pt idx="12896">
                  <c:v>1.9326454160195</c:v>
                </c:pt>
                <c:pt idx="12897">
                  <c:v>1.932795279963</c:v>
                </c:pt>
                <c:pt idx="12898">
                  <c:v>1.9329451439066</c:v>
                </c:pt>
                <c:pt idx="12899">
                  <c:v>1.9330950078501</c:v>
                </c:pt>
                <c:pt idx="12900">
                  <c:v>1.9332448717937</c:v>
                </c:pt>
                <c:pt idx="12901">
                  <c:v>1.9333947357372</c:v>
                </c:pt>
                <c:pt idx="12902">
                  <c:v>1.9335445996808</c:v>
                </c:pt>
                <c:pt idx="12903">
                  <c:v>1.9336944636243</c:v>
                </c:pt>
                <c:pt idx="12904">
                  <c:v>1.9338443275679</c:v>
                </c:pt>
                <c:pt idx="12905">
                  <c:v>1.9339941915114</c:v>
                </c:pt>
                <c:pt idx="12906">
                  <c:v>1.934144055455</c:v>
                </c:pt>
                <c:pt idx="12907">
                  <c:v>1.9342939193985</c:v>
                </c:pt>
                <c:pt idx="12908">
                  <c:v>1.9344437833421</c:v>
                </c:pt>
                <c:pt idx="12909">
                  <c:v>1.9345936472856</c:v>
                </c:pt>
                <c:pt idx="12910">
                  <c:v>1.9347435112292</c:v>
                </c:pt>
                <c:pt idx="12911">
                  <c:v>1.9348933751727</c:v>
                </c:pt>
                <c:pt idx="12912">
                  <c:v>1.9350432391163</c:v>
                </c:pt>
                <c:pt idx="12913">
                  <c:v>1.9351931030598</c:v>
                </c:pt>
                <c:pt idx="12914">
                  <c:v>1.9353429670034</c:v>
                </c:pt>
                <c:pt idx="12915">
                  <c:v>1.9354928309469</c:v>
                </c:pt>
                <c:pt idx="12916">
                  <c:v>1.9356426948905</c:v>
                </c:pt>
                <c:pt idx="12917">
                  <c:v>1.935792558834</c:v>
                </c:pt>
                <c:pt idx="12918">
                  <c:v>1.9359424227776</c:v>
                </c:pt>
                <c:pt idx="12919">
                  <c:v>1.9360922867211</c:v>
                </c:pt>
                <c:pt idx="12920">
                  <c:v>1.9362421506647</c:v>
                </c:pt>
                <c:pt idx="12921">
                  <c:v>1.9363920146082</c:v>
                </c:pt>
                <c:pt idx="12922">
                  <c:v>1.9365418785518</c:v>
                </c:pt>
                <c:pt idx="12923">
                  <c:v>1.9366917424953</c:v>
                </c:pt>
                <c:pt idx="12924">
                  <c:v>1.9368416064389</c:v>
                </c:pt>
                <c:pt idx="12925">
                  <c:v>1.9369914703824</c:v>
                </c:pt>
                <c:pt idx="12926">
                  <c:v>1.937141334326</c:v>
                </c:pt>
                <c:pt idx="12927">
                  <c:v>1.9372911982695</c:v>
                </c:pt>
                <c:pt idx="12928">
                  <c:v>1.9374410622131</c:v>
                </c:pt>
                <c:pt idx="12929">
                  <c:v>1.9375909261566</c:v>
                </c:pt>
                <c:pt idx="12930">
                  <c:v>1.9377407901002</c:v>
                </c:pt>
                <c:pt idx="12931">
                  <c:v>1.9378906540437</c:v>
                </c:pt>
                <c:pt idx="12932">
                  <c:v>1.9380405179873</c:v>
                </c:pt>
                <c:pt idx="12933">
                  <c:v>1.9381903819308</c:v>
                </c:pt>
                <c:pt idx="12934">
                  <c:v>1.9383402458744</c:v>
                </c:pt>
                <c:pt idx="12935">
                  <c:v>1.9384901098179</c:v>
                </c:pt>
                <c:pt idx="12936">
                  <c:v>1.9386399737615</c:v>
                </c:pt>
                <c:pt idx="12937">
                  <c:v>1.938789837705</c:v>
                </c:pt>
                <c:pt idx="12938">
                  <c:v>1.9389397016486</c:v>
                </c:pt>
                <c:pt idx="12939">
                  <c:v>1.9390895655921</c:v>
                </c:pt>
                <c:pt idx="12940">
                  <c:v>1.9392394295357</c:v>
                </c:pt>
                <c:pt idx="12941">
                  <c:v>1.9393892934792</c:v>
                </c:pt>
                <c:pt idx="12942">
                  <c:v>1.9395391574228</c:v>
                </c:pt>
                <c:pt idx="12943">
                  <c:v>1.9396890213663</c:v>
                </c:pt>
                <c:pt idx="12944">
                  <c:v>1.9398388853099</c:v>
                </c:pt>
                <c:pt idx="12945">
                  <c:v>1.9399887492534</c:v>
                </c:pt>
                <c:pt idx="12946">
                  <c:v>1.940138613197</c:v>
                </c:pt>
                <c:pt idx="12947">
                  <c:v>1.9402884771405</c:v>
                </c:pt>
                <c:pt idx="12948">
                  <c:v>1.9404383410841</c:v>
                </c:pt>
                <c:pt idx="12949">
                  <c:v>1.9405882050276</c:v>
                </c:pt>
                <c:pt idx="12950">
                  <c:v>1.9407380689712</c:v>
                </c:pt>
                <c:pt idx="12951">
                  <c:v>1.9408879329147</c:v>
                </c:pt>
                <c:pt idx="12952">
                  <c:v>1.9410377968583</c:v>
                </c:pt>
                <c:pt idx="12953">
                  <c:v>1.9411876608018</c:v>
                </c:pt>
                <c:pt idx="12954">
                  <c:v>1.9413375247454</c:v>
                </c:pt>
                <c:pt idx="12955">
                  <c:v>1.9414873886889</c:v>
                </c:pt>
                <c:pt idx="12956">
                  <c:v>1.9416372526325</c:v>
                </c:pt>
                <c:pt idx="12957">
                  <c:v>1.941787116576</c:v>
                </c:pt>
                <c:pt idx="12958">
                  <c:v>1.9419369805196</c:v>
                </c:pt>
                <c:pt idx="12959">
                  <c:v>1.9420868444631</c:v>
                </c:pt>
                <c:pt idx="12960">
                  <c:v>1.9422367084067</c:v>
                </c:pt>
                <c:pt idx="12961">
                  <c:v>1.9423865723502</c:v>
                </c:pt>
                <c:pt idx="12962">
                  <c:v>1.9425364362938</c:v>
                </c:pt>
                <c:pt idx="12963">
                  <c:v>1.9426863002373</c:v>
                </c:pt>
                <c:pt idx="12964">
                  <c:v>1.9428361641809</c:v>
                </c:pt>
                <c:pt idx="12965">
                  <c:v>1.9429860281244</c:v>
                </c:pt>
                <c:pt idx="12966">
                  <c:v>1.943135892068</c:v>
                </c:pt>
                <c:pt idx="12967">
                  <c:v>1.9432857560115</c:v>
                </c:pt>
                <c:pt idx="12968">
                  <c:v>1.9434356199551</c:v>
                </c:pt>
                <c:pt idx="12969">
                  <c:v>1.9435854838986</c:v>
                </c:pt>
                <c:pt idx="12970">
                  <c:v>1.943735347842199</c:v>
                </c:pt>
                <c:pt idx="12971">
                  <c:v>1.9438852117857</c:v>
                </c:pt>
                <c:pt idx="12972">
                  <c:v>1.9440350757293</c:v>
                </c:pt>
                <c:pt idx="12973">
                  <c:v>1.9441849396728</c:v>
                </c:pt>
                <c:pt idx="12974">
                  <c:v>1.9443348036164</c:v>
                </c:pt>
                <c:pt idx="12975">
                  <c:v>1.9444846675599</c:v>
                </c:pt>
                <c:pt idx="12976">
                  <c:v>1.9446345315035</c:v>
                </c:pt>
                <c:pt idx="12977">
                  <c:v>1.944784395447</c:v>
                </c:pt>
                <c:pt idx="12978">
                  <c:v>1.9449342593906</c:v>
                </c:pt>
                <c:pt idx="12979">
                  <c:v>1.9450841233341</c:v>
                </c:pt>
                <c:pt idx="12980">
                  <c:v>1.9452339872777</c:v>
                </c:pt>
                <c:pt idx="12981">
                  <c:v>1.9453838512212</c:v>
                </c:pt>
                <c:pt idx="12982">
                  <c:v>1.9455337151648</c:v>
                </c:pt>
                <c:pt idx="12983">
                  <c:v>1.9456835791083</c:v>
                </c:pt>
                <c:pt idx="12984">
                  <c:v>1.9458334430519</c:v>
                </c:pt>
                <c:pt idx="12985">
                  <c:v>1.9459833069954</c:v>
                </c:pt>
                <c:pt idx="12986">
                  <c:v>1.946133170939</c:v>
                </c:pt>
                <c:pt idx="12987">
                  <c:v>1.9462830348825</c:v>
                </c:pt>
                <c:pt idx="12988">
                  <c:v>1.9464328988261</c:v>
                </c:pt>
                <c:pt idx="12989">
                  <c:v>1.9465827627696</c:v>
                </c:pt>
                <c:pt idx="12990">
                  <c:v>1.9467326267132</c:v>
                </c:pt>
                <c:pt idx="12991">
                  <c:v>1.9468824906567</c:v>
                </c:pt>
                <c:pt idx="12992">
                  <c:v>1.9470323546003</c:v>
                </c:pt>
                <c:pt idx="12993">
                  <c:v>1.9471822185438</c:v>
                </c:pt>
                <c:pt idx="12994">
                  <c:v>1.9473320824874</c:v>
                </c:pt>
                <c:pt idx="12995">
                  <c:v>1.9474819464309</c:v>
                </c:pt>
                <c:pt idx="12996">
                  <c:v>1.9476318103745</c:v>
                </c:pt>
                <c:pt idx="12997">
                  <c:v>1.947781674318</c:v>
                </c:pt>
                <c:pt idx="12998">
                  <c:v>1.9479315382616</c:v>
                </c:pt>
                <c:pt idx="12999">
                  <c:v>1.9480814022051</c:v>
                </c:pt>
                <c:pt idx="13000">
                  <c:v>1.9482312661487</c:v>
                </c:pt>
                <c:pt idx="13001">
                  <c:v>1.9483811300922</c:v>
                </c:pt>
                <c:pt idx="13002">
                  <c:v>1.9485309940358</c:v>
                </c:pt>
                <c:pt idx="13003">
                  <c:v>1.9486808579793</c:v>
                </c:pt>
                <c:pt idx="13004">
                  <c:v>1.9488307219229</c:v>
                </c:pt>
                <c:pt idx="13005">
                  <c:v>1.9489805858664</c:v>
                </c:pt>
                <c:pt idx="13006">
                  <c:v>1.94913044981</c:v>
                </c:pt>
                <c:pt idx="13007">
                  <c:v>1.9492803137535</c:v>
                </c:pt>
                <c:pt idx="13008">
                  <c:v>1.9494301776971</c:v>
                </c:pt>
                <c:pt idx="13009">
                  <c:v>1.9495800416406</c:v>
                </c:pt>
                <c:pt idx="13010">
                  <c:v>1.949729905584199</c:v>
                </c:pt>
                <c:pt idx="13011">
                  <c:v>1.9498797695277</c:v>
                </c:pt>
                <c:pt idx="13012">
                  <c:v>1.9500296334713</c:v>
                </c:pt>
                <c:pt idx="13013">
                  <c:v>1.9501794974148</c:v>
                </c:pt>
                <c:pt idx="13014">
                  <c:v>1.9503293613584</c:v>
                </c:pt>
                <c:pt idx="13015">
                  <c:v>1.9504792253019</c:v>
                </c:pt>
                <c:pt idx="13016">
                  <c:v>1.9506290892455</c:v>
                </c:pt>
                <c:pt idx="13017">
                  <c:v>1.950778953189</c:v>
                </c:pt>
                <c:pt idx="13018">
                  <c:v>1.9509288171326</c:v>
                </c:pt>
                <c:pt idx="13019">
                  <c:v>1.9510786810761</c:v>
                </c:pt>
                <c:pt idx="13020">
                  <c:v>1.9512285450197</c:v>
                </c:pt>
                <c:pt idx="13021">
                  <c:v>1.9513784089632</c:v>
                </c:pt>
                <c:pt idx="13022">
                  <c:v>1.9515282729068</c:v>
                </c:pt>
                <c:pt idx="13023">
                  <c:v>1.9516781368503</c:v>
                </c:pt>
                <c:pt idx="13024">
                  <c:v>1.9518280007939</c:v>
                </c:pt>
                <c:pt idx="13025">
                  <c:v>1.9519778647374</c:v>
                </c:pt>
                <c:pt idx="13026">
                  <c:v>1.952127728681</c:v>
                </c:pt>
                <c:pt idx="13027">
                  <c:v>1.9522775926245</c:v>
                </c:pt>
                <c:pt idx="13028">
                  <c:v>1.9524274565681</c:v>
                </c:pt>
                <c:pt idx="13029">
                  <c:v>1.9525773205116</c:v>
                </c:pt>
                <c:pt idx="13030">
                  <c:v>1.9527271844552</c:v>
                </c:pt>
                <c:pt idx="13031">
                  <c:v>1.9528770483987</c:v>
                </c:pt>
                <c:pt idx="13032">
                  <c:v>1.9530269123423</c:v>
                </c:pt>
                <c:pt idx="13033">
                  <c:v>1.9531767762858</c:v>
                </c:pt>
                <c:pt idx="13034">
                  <c:v>1.95332664022939</c:v>
                </c:pt>
                <c:pt idx="13035">
                  <c:v>1.9534765041729</c:v>
                </c:pt>
                <c:pt idx="13036">
                  <c:v>1.9536263681165</c:v>
                </c:pt>
                <c:pt idx="13037">
                  <c:v>1.95377623206</c:v>
                </c:pt>
                <c:pt idx="13038">
                  <c:v>1.9539260960036</c:v>
                </c:pt>
                <c:pt idx="13039">
                  <c:v>1.9540759599471</c:v>
                </c:pt>
                <c:pt idx="13040">
                  <c:v>1.9542258238907</c:v>
                </c:pt>
                <c:pt idx="13041">
                  <c:v>1.9543756878342</c:v>
                </c:pt>
                <c:pt idx="13042">
                  <c:v>1.9545255517778</c:v>
                </c:pt>
                <c:pt idx="13043">
                  <c:v>1.9546754157213</c:v>
                </c:pt>
                <c:pt idx="13044">
                  <c:v>1.9548252796649</c:v>
                </c:pt>
                <c:pt idx="13045">
                  <c:v>1.9549751436084</c:v>
                </c:pt>
                <c:pt idx="13046">
                  <c:v>1.955125007552</c:v>
                </c:pt>
                <c:pt idx="13047">
                  <c:v>1.9552748714955</c:v>
                </c:pt>
                <c:pt idx="13048">
                  <c:v>1.955424735439099</c:v>
                </c:pt>
                <c:pt idx="13049">
                  <c:v>1.9555745993826</c:v>
                </c:pt>
                <c:pt idx="13050">
                  <c:v>1.9557244633262</c:v>
                </c:pt>
                <c:pt idx="13051">
                  <c:v>1.955874327269699</c:v>
                </c:pt>
                <c:pt idx="13052">
                  <c:v>1.9560241912133</c:v>
                </c:pt>
                <c:pt idx="13053">
                  <c:v>1.9561740551568</c:v>
                </c:pt>
                <c:pt idx="13054">
                  <c:v>1.9563239191004</c:v>
                </c:pt>
                <c:pt idx="13055">
                  <c:v>1.9564737830439</c:v>
                </c:pt>
                <c:pt idx="13056">
                  <c:v>1.9566236469875</c:v>
                </c:pt>
                <c:pt idx="13057">
                  <c:v>1.956773510931</c:v>
                </c:pt>
                <c:pt idx="13058">
                  <c:v>1.9569233748746</c:v>
                </c:pt>
                <c:pt idx="13059">
                  <c:v>1.9570732388181</c:v>
                </c:pt>
                <c:pt idx="13060">
                  <c:v>1.9572231027617</c:v>
                </c:pt>
                <c:pt idx="13061">
                  <c:v>1.9573729667052</c:v>
                </c:pt>
                <c:pt idx="13062">
                  <c:v>1.9575228306488</c:v>
                </c:pt>
                <c:pt idx="13063">
                  <c:v>1.9576726945923</c:v>
                </c:pt>
                <c:pt idx="13064">
                  <c:v>1.9578225585359</c:v>
                </c:pt>
                <c:pt idx="13065">
                  <c:v>1.9579724224794</c:v>
                </c:pt>
                <c:pt idx="13066">
                  <c:v>1.958122286423</c:v>
                </c:pt>
                <c:pt idx="13067">
                  <c:v>1.9582721503665</c:v>
                </c:pt>
                <c:pt idx="13068">
                  <c:v>1.9584220143101</c:v>
                </c:pt>
                <c:pt idx="13069">
                  <c:v>1.9585718782536</c:v>
                </c:pt>
                <c:pt idx="13070">
                  <c:v>1.9587217421972</c:v>
                </c:pt>
                <c:pt idx="13071">
                  <c:v>1.9588716061407</c:v>
                </c:pt>
                <c:pt idx="13072">
                  <c:v>1.9590214700843</c:v>
                </c:pt>
                <c:pt idx="13073">
                  <c:v>1.9591713340278</c:v>
                </c:pt>
                <c:pt idx="13074">
                  <c:v>1.9593211979714</c:v>
                </c:pt>
                <c:pt idx="13075">
                  <c:v>1.9594710619149</c:v>
                </c:pt>
                <c:pt idx="13076">
                  <c:v>1.9596209258585</c:v>
                </c:pt>
                <c:pt idx="13077">
                  <c:v>1.959770789802</c:v>
                </c:pt>
                <c:pt idx="13078">
                  <c:v>1.9599206537456</c:v>
                </c:pt>
                <c:pt idx="13079">
                  <c:v>1.9600705176891</c:v>
                </c:pt>
                <c:pt idx="13080">
                  <c:v>1.9602203816327</c:v>
                </c:pt>
                <c:pt idx="13081">
                  <c:v>1.9603702455762</c:v>
                </c:pt>
                <c:pt idx="13082">
                  <c:v>1.9605201095198</c:v>
                </c:pt>
                <c:pt idx="13083">
                  <c:v>1.9606699734633</c:v>
                </c:pt>
                <c:pt idx="13084">
                  <c:v>1.9608198374069</c:v>
                </c:pt>
                <c:pt idx="13085">
                  <c:v>1.9609697013504</c:v>
                </c:pt>
                <c:pt idx="13086">
                  <c:v>1.961119565294</c:v>
                </c:pt>
                <c:pt idx="13087">
                  <c:v>1.9612694292375</c:v>
                </c:pt>
                <c:pt idx="13088">
                  <c:v>1.9614192931811</c:v>
                </c:pt>
                <c:pt idx="13089">
                  <c:v>1.961569157124599</c:v>
                </c:pt>
                <c:pt idx="13090">
                  <c:v>1.9617190210682</c:v>
                </c:pt>
                <c:pt idx="13091">
                  <c:v>1.9618688850117</c:v>
                </c:pt>
                <c:pt idx="13092">
                  <c:v>1.9620187489553</c:v>
                </c:pt>
                <c:pt idx="13093">
                  <c:v>1.9621686128988</c:v>
                </c:pt>
                <c:pt idx="13094">
                  <c:v>1.9623184768424</c:v>
                </c:pt>
                <c:pt idx="13095">
                  <c:v>1.9624683407859</c:v>
                </c:pt>
                <c:pt idx="13096">
                  <c:v>1.9626182047295</c:v>
                </c:pt>
                <c:pt idx="13097">
                  <c:v>1.962768068673</c:v>
                </c:pt>
                <c:pt idx="13098">
                  <c:v>1.9629179326166</c:v>
                </c:pt>
                <c:pt idx="13099">
                  <c:v>1.9630677965601</c:v>
                </c:pt>
                <c:pt idx="13100">
                  <c:v>1.9632176605037</c:v>
                </c:pt>
                <c:pt idx="13101">
                  <c:v>1.9633675244472</c:v>
                </c:pt>
                <c:pt idx="13102">
                  <c:v>1.9635173883908</c:v>
                </c:pt>
                <c:pt idx="13103">
                  <c:v>1.963667252334299</c:v>
                </c:pt>
                <c:pt idx="13104">
                  <c:v>1.9638171162779</c:v>
                </c:pt>
                <c:pt idx="13105">
                  <c:v>1.9639669802214</c:v>
                </c:pt>
                <c:pt idx="13106">
                  <c:v>1.964116844165</c:v>
                </c:pt>
                <c:pt idx="13107">
                  <c:v>1.9642667081085</c:v>
                </c:pt>
                <c:pt idx="13108">
                  <c:v>1.9644165720521</c:v>
                </c:pt>
                <c:pt idx="13109">
                  <c:v>1.9645664359956</c:v>
                </c:pt>
                <c:pt idx="13110">
                  <c:v>1.9647162999392</c:v>
                </c:pt>
                <c:pt idx="13111">
                  <c:v>1.9648661638827</c:v>
                </c:pt>
                <c:pt idx="13112">
                  <c:v>1.9650160278263</c:v>
                </c:pt>
                <c:pt idx="13113">
                  <c:v>1.9651658917698</c:v>
                </c:pt>
                <c:pt idx="13114">
                  <c:v>1.9653157557134</c:v>
                </c:pt>
                <c:pt idx="13115">
                  <c:v>1.9654656196569</c:v>
                </c:pt>
                <c:pt idx="13116">
                  <c:v>1.9656154836005</c:v>
                </c:pt>
                <c:pt idx="13117">
                  <c:v>1.965765347544</c:v>
                </c:pt>
                <c:pt idx="13118">
                  <c:v>1.9659152114876</c:v>
                </c:pt>
                <c:pt idx="13119">
                  <c:v>1.9660650754311</c:v>
                </c:pt>
                <c:pt idx="13120">
                  <c:v>1.9662149393747</c:v>
                </c:pt>
                <c:pt idx="13121">
                  <c:v>1.9663648033182</c:v>
                </c:pt>
                <c:pt idx="13122">
                  <c:v>1.9665146672618</c:v>
                </c:pt>
                <c:pt idx="13123">
                  <c:v>1.9666645312053</c:v>
                </c:pt>
                <c:pt idx="13124">
                  <c:v>1.9668143951489</c:v>
                </c:pt>
                <c:pt idx="13125">
                  <c:v>1.966964259092399</c:v>
                </c:pt>
                <c:pt idx="13126">
                  <c:v>1.967114123036</c:v>
                </c:pt>
                <c:pt idx="13127">
                  <c:v>1.9672639869795</c:v>
                </c:pt>
                <c:pt idx="13128">
                  <c:v>1.9674138509231</c:v>
                </c:pt>
                <c:pt idx="13129">
                  <c:v>1.9675637148666</c:v>
                </c:pt>
                <c:pt idx="13130">
                  <c:v>1.9677135788102</c:v>
                </c:pt>
                <c:pt idx="13131">
                  <c:v>1.9678634427537</c:v>
                </c:pt>
                <c:pt idx="13132">
                  <c:v>1.9680133066973</c:v>
                </c:pt>
                <c:pt idx="13133">
                  <c:v>1.9681631706408</c:v>
                </c:pt>
                <c:pt idx="13134">
                  <c:v>1.9683130345844</c:v>
                </c:pt>
                <c:pt idx="13135">
                  <c:v>1.9684628985279</c:v>
                </c:pt>
                <c:pt idx="13136">
                  <c:v>1.9686127624715</c:v>
                </c:pt>
                <c:pt idx="13137">
                  <c:v>1.968762626415</c:v>
                </c:pt>
                <c:pt idx="13138">
                  <c:v>1.9689124903586</c:v>
                </c:pt>
                <c:pt idx="13139">
                  <c:v>1.9690623543021</c:v>
                </c:pt>
                <c:pt idx="13140">
                  <c:v>1.9692122182457</c:v>
                </c:pt>
                <c:pt idx="13141">
                  <c:v>1.969362082189199</c:v>
                </c:pt>
                <c:pt idx="13142">
                  <c:v>1.9695119461328</c:v>
                </c:pt>
                <c:pt idx="13143">
                  <c:v>1.9696618100763</c:v>
                </c:pt>
                <c:pt idx="13144">
                  <c:v>1.9698116740199</c:v>
                </c:pt>
                <c:pt idx="13145">
                  <c:v>1.9699615379634</c:v>
                </c:pt>
                <c:pt idx="13146">
                  <c:v>1.9701114019069</c:v>
                </c:pt>
                <c:pt idx="13147">
                  <c:v>1.9702612658505</c:v>
                </c:pt>
                <c:pt idx="13148">
                  <c:v>1.970411129794</c:v>
                </c:pt>
                <c:pt idx="13149">
                  <c:v>1.9705609937376</c:v>
                </c:pt>
                <c:pt idx="13150">
                  <c:v>1.9707108576811</c:v>
                </c:pt>
                <c:pt idx="13151">
                  <c:v>1.9708607216247</c:v>
                </c:pt>
                <c:pt idx="13152">
                  <c:v>1.9710105855682</c:v>
                </c:pt>
                <c:pt idx="13153">
                  <c:v>1.9711604495118</c:v>
                </c:pt>
                <c:pt idx="13154">
                  <c:v>1.9713103134553</c:v>
                </c:pt>
                <c:pt idx="13155">
                  <c:v>1.9714601773989</c:v>
                </c:pt>
                <c:pt idx="13156">
                  <c:v>1.9716100413424</c:v>
                </c:pt>
                <c:pt idx="13157">
                  <c:v>1.971759905286</c:v>
                </c:pt>
                <c:pt idx="13158">
                  <c:v>1.9719097692295</c:v>
                </c:pt>
                <c:pt idx="13159">
                  <c:v>1.9720596331731</c:v>
                </c:pt>
                <c:pt idx="13160">
                  <c:v>1.9722094971166</c:v>
                </c:pt>
                <c:pt idx="13161">
                  <c:v>1.9723593610602</c:v>
                </c:pt>
                <c:pt idx="13162">
                  <c:v>1.9725092250037</c:v>
                </c:pt>
                <c:pt idx="13163">
                  <c:v>1.9726590889473</c:v>
                </c:pt>
                <c:pt idx="13164">
                  <c:v>1.9728089528908</c:v>
                </c:pt>
                <c:pt idx="13165">
                  <c:v>1.9729588168344</c:v>
                </c:pt>
                <c:pt idx="13166">
                  <c:v>1.9731086807779</c:v>
                </c:pt>
                <c:pt idx="13167">
                  <c:v>1.9732585447215</c:v>
                </c:pt>
                <c:pt idx="13168">
                  <c:v>1.973408408665</c:v>
                </c:pt>
                <c:pt idx="13169">
                  <c:v>1.9735582726086</c:v>
                </c:pt>
                <c:pt idx="13170">
                  <c:v>1.9737081365521</c:v>
                </c:pt>
                <c:pt idx="13171">
                  <c:v>1.9738580004957</c:v>
                </c:pt>
                <c:pt idx="13172">
                  <c:v>1.9740078644392</c:v>
                </c:pt>
                <c:pt idx="13173">
                  <c:v>1.9741577283828</c:v>
                </c:pt>
                <c:pt idx="13174">
                  <c:v>1.9743075923263</c:v>
                </c:pt>
                <c:pt idx="13175">
                  <c:v>1.9744574562699</c:v>
                </c:pt>
                <c:pt idx="13176">
                  <c:v>1.9746073202134</c:v>
                </c:pt>
                <c:pt idx="13177">
                  <c:v>1.974757184157</c:v>
                </c:pt>
                <c:pt idx="13178">
                  <c:v>1.9749070481005</c:v>
                </c:pt>
                <c:pt idx="13179">
                  <c:v>1.9750569120441</c:v>
                </c:pt>
                <c:pt idx="13180">
                  <c:v>1.9752067759876</c:v>
                </c:pt>
                <c:pt idx="13181">
                  <c:v>1.9753566399312</c:v>
                </c:pt>
                <c:pt idx="13182">
                  <c:v>1.9755065038747</c:v>
                </c:pt>
                <c:pt idx="13183">
                  <c:v>1.9756563678183</c:v>
                </c:pt>
                <c:pt idx="13184">
                  <c:v>1.9758062317618</c:v>
                </c:pt>
                <c:pt idx="13185">
                  <c:v>1.9759560957054</c:v>
                </c:pt>
                <c:pt idx="13186">
                  <c:v>1.9761059596489</c:v>
                </c:pt>
                <c:pt idx="13187">
                  <c:v>1.9762558235925</c:v>
                </c:pt>
                <c:pt idx="13188">
                  <c:v>1.976405687536</c:v>
                </c:pt>
                <c:pt idx="13189">
                  <c:v>1.9765555514796</c:v>
                </c:pt>
                <c:pt idx="13190">
                  <c:v>1.9767054154231</c:v>
                </c:pt>
                <c:pt idx="13191">
                  <c:v>1.9768552793667</c:v>
                </c:pt>
                <c:pt idx="13192">
                  <c:v>1.9770051433102</c:v>
                </c:pt>
                <c:pt idx="13193">
                  <c:v>1.9771550072538</c:v>
                </c:pt>
                <c:pt idx="13194">
                  <c:v>1.9773048711973</c:v>
                </c:pt>
                <c:pt idx="13195">
                  <c:v>1.9774547351409</c:v>
                </c:pt>
                <c:pt idx="13196">
                  <c:v>1.9776045990844</c:v>
                </c:pt>
                <c:pt idx="13197">
                  <c:v>1.977754463028</c:v>
                </c:pt>
                <c:pt idx="13198">
                  <c:v>1.9779043269715</c:v>
                </c:pt>
                <c:pt idx="13199">
                  <c:v>1.9780541909151</c:v>
                </c:pt>
                <c:pt idx="13200">
                  <c:v>1.9782040548586</c:v>
                </c:pt>
                <c:pt idx="13201">
                  <c:v>1.9783539188022</c:v>
                </c:pt>
                <c:pt idx="13202">
                  <c:v>1.9785037827457</c:v>
                </c:pt>
                <c:pt idx="13203">
                  <c:v>1.9786536466893</c:v>
                </c:pt>
                <c:pt idx="13204">
                  <c:v>1.9788035106328</c:v>
                </c:pt>
                <c:pt idx="13205">
                  <c:v>1.9789533745764</c:v>
                </c:pt>
                <c:pt idx="13206">
                  <c:v>1.9791032385199</c:v>
                </c:pt>
                <c:pt idx="13207">
                  <c:v>1.9792531024635</c:v>
                </c:pt>
                <c:pt idx="13208">
                  <c:v>1.979402966407</c:v>
                </c:pt>
                <c:pt idx="13209">
                  <c:v>1.9795528303506</c:v>
                </c:pt>
                <c:pt idx="13210">
                  <c:v>1.9797026942941</c:v>
                </c:pt>
                <c:pt idx="13211">
                  <c:v>1.9798525582377</c:v>
                </c:pt>
                <c:pt idx="13212">
                  <c:v>1.9800024221812</c:v>
                </c:pt>
                <c:pt idx="13213">
                  <c:v>1.9801522861248</c:v>
                </c:pt>
                <c:pt idx="13214">
                  <c:v>1.9803021500683</c:v>
                </c:pt>
                <c:pt idx="13215">
                  <c:v>1.9804520140119</c:v>
                </c:pt>
                <c:pt idx="13216">
                  <c:v>1.9806018779554</c:v>
                </c:pt>
                <c:pt idx="13217">
                  <c:v>1.980751741899</c:v>
                </c:pt>
                <c:pt idx="13218">
                  <c:v>1.9809016058425</c:v>
                </c:pt>
                <c:pt idx="13219">
                  <c:v>1.9810514697861</c:v>
                </c:pt>
                <c:pt idx="13220">
                  <c:v>1.9812013337296</c:v>
                </c:pt>
                <c:pt idx="13221">
                  <c:v>1.9813511976732</c:v>
                </c:pt>
                <c:pt idx="13222">
                  <c:v>1.9815010616167</c:v>
                </c:pt>
                <c:pt idx="13223">
                  <c:v>1.9816509255603</c:v>
                </c:pt>
                <c:pt idx="13224">
                  <c:v>1.9818007895038</c:v>
                </c:pt>
                <c:pt idx="13225">
                  <c:v>1.9819506534474</c:v>
                </c:pt>
                <c:pt idx="13226">
                  <c:v>1.9821005173909</c:v>
                </c:pt>
                <c:pt idx="13227">
                  <c:v>1.9822503813345</c:v>
                </c:pt>
                <c:pt idx="13228">
                  <c:v>1.982400245278</c:v>
                </c:pt>
                <c:pt idx="13229">
                  <c:v>1.9825501092216</c:v>
                </c:pt>
                <c:pt idx="13230">
                  <c:v>1.9826999731651</c:v>
                </c:pt>
                <c:pt idx="13231">
                  <c:v>1.9828498371087</c:v>
                </c:pt>
                <c:pt idx="13232">
                  <c:v>1.9829997010522</c:v>
                </c:pt>
                <c:pt idx="13233">
                  <c:v>1.9831495649958</c:v>
                </c:pt>
                <c:pt idx="13234">
                  <c:v>1.9832994289393</c:v>
                </c:pt>
                <c:pt idx="13235">
                  <c:v>1.983449292882899</c:v>
                </c:pt>
                <c:pt idx="13236">
                  <c:v>1.9835991568264</c:v>
                </c:pt>
                <c:pt idx="13237">
                  <c:v>1.98374902077</c:v>
                </c:pt>
                <c:pt idx="13238">
                  <c:v>1.9838988847135</c:v>
                </c:pt>
                <c:pt idx="13239">
                  <c:v>1.9840487486571</c:v>
                </c:pt>
                <c:pt idx="13240">
                  <c:v>1.9841986126006</c:v>
                </c:pt>
                <c:pt idx="13241">
                  <c:v>1.9843484765442</c:v>
                </c:pt>
                <c:pt idx="13242">
                  <c:v>1.9844983404877</c:v>
                </c:pt>
                <c:pt idx="13243">
                  <c:v>1.9846482044313</c:v>
                </c:pt>
                <c:pt idx="13244">
                  <c:v>1.9847980683748</c:v>
                </c:pt>
                <c:pt idx="13245">
                  <c:v>1.9849479323184</c:v>
                </c:pt>
                <c:pt idx="13246">
                  <c:v>1.9850977962619</c:v>
                </c:pt>
                <c:pt idx="13247">
                  <c:v>1.9852476602055</c:v>
                </c:pt>
                <c:pt idx="13248">
                  <c:v>1.985397524149</c:v>
                </c:pt>
                <c:pt idx="13249">
                  <c:v>1.9855473880926</c:v>
                </c:pt>
                <c:pt idx="13250">
                  <c:v>1.9856972520361</c:v>
                </c:pt>
                <c:pt idx="13251">
                  <c:v>1.9858471159797</c:v>
                </c:pt>
                <c:pt idx="13252">
                  <c:v>1.9859969799232</c:v>
                </c:pt>
                <c:pt idx="13253">
                  <c:v>1.9861468438668</c:v>
                </c:pt>
                <c:pt idx="13254">
                  <c:v>1.9862967078103</c:v>
                </c:pt>
                <c:pt idx="13255">
                  <c:v>1.9864465717539</c:v>
                </c:pt>
                <c:pt idx="13256">
                  <c:v>1.9865964356974</c:v>
                </c:pt>
                <c:pt idx="13257">
                  <c:v>1.986746299641</c:v>
                </c:pt>
                <c:pt idx="13258">
                  <c:v>1.9868961635845</c:v>
                </c:pt>
                <c:pt idx="13259">
                  <c:v>1.9870460275281</c:v>
                </c:pt>
                <c:pt idx="13260">
                  <c:v>1.9871958914716</c:v>
                </c:pt>
                <c:pt idx="13261">
                  <c:v>1.9873457554152</c:v>
                </c:pt>
                <c:pt idx="13262">
                  <c:v>1.9874956193587</c:v>
                </c:pt>
                <c:pt idx="13263">
                  <c:v>1.9876454833023</c:v>
                </c:pt>
                <c:pt idx="13264">
                  <c:v>1.9877953472458</c:v>
                </c:pt>
                <c:pt idx="13265">
                  <c:v>1.9879452111894</c:v>
                </c:pt>
                <c:pt idx="13266">
                  <c:v>1.9880950751329</c:v>
                </c:pt>
                <c:pt idx="13267">
                  <c:v>1.9882449390765</c:v>
                </c:pt>
                <c:pt idx="13268">
                  <c:v>1.98839480302</c:v>
                </c:pt>
                <c:pt idx="13269">
                  <c:v>1.9885446669636</c:v>
                </c:pt>
                <c:pt idx="13270">
                  <c:v>1.9886945309071</c:v>
                </c:pt>
                <c:pt idx="13271">
                  <c:v>1.9888443948507</c:v>
                </c:pt>
                <c:pt idx="13272">
                  <c:v>1.9889942587942</c:v>
                </c:pt>
                <c:pt idx="13273">
                  <c:v>1.9891441227378</c:v>
                </c:pt>
                <c:pt idx="13274">
                  <c:v>1.9892939866813</c:v>
                </c:pt>
                <c:pt idx="13275">
                  <c:v>1.9894438506249</c:v>
                </c:pt>
                <c:pt idx="13276">
                  <c:v>1.9895937145684</c:v>
                </c:pt>
                <c:pt idx="13277">
                  <c:v>1.989743578512</c:v>
                </c:pt>
                <c:pt idx="13278">
                  <c:v>1.989893442455499</c:v>
                </c:pt>
                <c:pt idx="13279">
                  <c:v>1.9900433063991</c:v>
                </c:pt>
                <c:pt idx="13280">
                  <c:v>1.9901931703426</c:v>
                </c:pt>
                <c:pt idx="13281">
                  <c:v>1.9903430342862</c:v>
                </c:pt>
                <c:pt idx="13282">
                  <c:v>1.9904928982297</c:v>
                </c:pt>
                <c:pt idx="13283">
                  <c:v>1.9906427621733</c:v>
                </c:pt>
                <c:pt idx="13284">
                  <c:v>1.9907926261168</c:v>
                </c:pt>
                <c:pt idx="13285">
                  <c:v>1.9909424900604</c:v>
                </c:pt>
                <c:pt idx="13286">
                  <c:v>1.9910923540039</c:v>
                </c:pt>
                <c:pt idx="13287">
                  <c:v>1.9912422179475</c:v>
                </c:pt>
                <c:pt idx="13288">
                  <c:v>1.991392081891</c:v>
                </c:pt>
                <c:pt idx="13289">
                  <c:v>1.9915419458346</c:v>
                </c:pt>
                <c:pt idx="13290">
                  <c:v>1.9916918097781</c:v>
                </c:pt>
                <c:pt idx="13291">
                  <c:v>1.9918416737217</c:v>
                </c:pt>
                <c:pt idx="13292">
                  <c:v>1.9919915376652</c:v>
                </c:pt>
                <c:pt idx="13293">
                  <c:v>1.9921414016088</c:v>
                </c:pt>
                <c:pt idx="13294">
                  <c:v>1.9922912655523</c:v>
                </c:pt>
                <c:pt idx="13295">
                  <c:v>1.9924411294959</c:v>
                </c:pt>
                <c:pt idx="13296">
                  <c:v>1.9925909934394</c:v>
                </c:pt>
                <c:pt idx="13297">
                  <c:v>1.992740857383</c:v>
                </c:pt>
                <c:pt idx="13298">
                  <c:v>1.9928907213265</c:v>
                </c:pt>
                <c:pt idx="13299">
                  <c:v>1.9930405852701</c:v>
                </c:pt>
                <c:pt idx="13300">
                  <c:v>1.9931904492136</c:v>
                </c:pt>
                <c:pt idx="13301">
                  <c:v>1.9933403131572</c:v>
                </c:pt>
                <c:pt idx="13302">
                  <c:v>1.9934901771007</c:v>
                </c:pt>
                <c:pt idx="13303">
                  <c:v>1.9936400410443</c:v>
                </c:pt>
                <c:pt idx="13304">
                  <c:v>1.9937899049878</c:v>
                </c:pt>
                <c:pt idx="13305">
                  <c:v>1.9939397689314</c:v>
                </c:pt>
                <c:pt idx="13306">
                  <c:v>1.9940896328749</c:v>
                </c:pt>
                <c:pt idx="13307">
                  <c:v>1.9942394968185</c:v>
                </c:pt>
                <c:pt idx="13308">
                  <c:v>1.994389360762</c:v>
                </c:pt>
                <c:pt idx="13309">
                  <c:v>1.9945392247056</c:v>
                </c:pt>
                <c:pt idx="13310">
                  <c:v>1.9946890886491</c:v>
                </c:pt>
                <c:pt idx="13311">
                  <c:v>1.9948389525927</c:v>
                </c:pt>
                <c:pt idx="13312">
                  <c:v>1.9949888165362</c:v>
                </c:pt>
                <c:pt idx="13313">
                  <c:v>1.9951386804798</c:v>
                </c:pt>
                <c:pt idx="13314">
                  <c:v>1.9952885444233</c:v>
                </c:pt>
                <c:pt idx="13315">
                  <c:v>1.9954384083669</c:v>
                </c:pt>
                <c:pt idx="13316">
                  <c:v>1.9955882723104</c:v>
                </c:pt>
                <c:pt idx="13317">
                  <c:v>1.995738136254</c:v>
                </c:pt>
                <c:pt idx="13318">
                  <c:v>1.9958880001975</c:v>
                </c:pt>
                <c:pt idx="13319">
                  <c:v>1.9960378641411</c:v>
                </c:pt>
                <c:pt idx="13320">
                  <c:v>1.9961877280846</c:v>
                </c:pt>
                <c:pt idx="13321">
                  <c:v>1.9963375920282</c:v>
                </c:pt>
                <c:pt idx="13322">
                  <c:v>1.9964874559717</c:v>
                </c:pt>
                <c:pt idx="13323">
                  <c:v>1.9966373199153</c:v>
                </c:pt>
                <c:pt idx="13324">
                  <c:v>1.9967871838588</c:v>
                </c:pt>
                <c:pt idx="13325">
                  <c:v>1.9969370478024</c:v>
                </c:pt>
                <c:pt idx="13326">
                  <c:v>1.9970869117459</c:v>
                </c:pt>
                <c:pt idx="13327">
                  <c:v>1.9972367756895</c:v>
                </c:pt>
                <c:pt idx="13328">
                  <c:v>1.997386639633</c:v>
                </c:pt>
                <c:pt idx="13329">
                  <c:v>1.9975365035766</c:v>
                </c:pt>
                <c:pt idx="13330">
                  <c:v>1.9976863675201</c:v>
                </c:pt>
                <c:pt idx="13331">
                  <c:v>1.9978362314637</c:v>
                </c:pt>
                <c:pt idx="13332">
                  <c:v>1.9979860954072</c:v>
                </c:pt>
                <c:pt idx="13333">
                  <c:v>1.9981359593508</c:v>
                </c:pt>
                <c:pt idx="13334">
                  <c:v>1.9982858232943</c:v>
                </c:pt>
                <c:pt idx="13335">
                  <c:v>1.9984356872379</c:v>
                </c:pt>
                <c:pt idx="13336">
                  <c:v>1.9985855511814</c:v>
                </c:pt>
                <c:pt idx="13337">
                  <c:v>1.998735415125</c:v>
                </c:pt>
                <c:pt idx="13338">
                  <c:v>1.9988852790685</c:v>
                </c:pt>
                <c:pt idx="13339">
                  <c:v>1.9990351430121</c:v>
                </c:pt>
                <c:pt idx="13340">
                  <c:v>1.9991850069556</c:v>
                </c:pt>
                <c:pt idx="13341">
                  <c:v>1.9993348708992</c:v>
                </c:pt>
                <c:pt idx="13342">
                  <c:v>1.9994847348427</c:v>
                </c:pt>
                <c:pt idx="13343">
                  <c:v>1.9996345987863</c:v>
                </c:pt>
                <c:pt idx="13344">
                  <c:v>1.9997844627298</c:v>
                </c:pt>
                <c:pt idx="13345">
                  <c:v>1.9999343266734</c:v>
                </c:pt>
                <c:pt idx="13346">
                  <c:v>2.0000841906169</c:v>
                </c:pt>
                <c:pt idx="13347">
                  <c:v>2.0002340545605</c:v>
                </c:pt>
                <c:pt idx="13348">
                  <c:v>2.000383918504</c:v>
                </c:pt>
                <c:pt idx="13349">
                  <c:v>2.0005337824476</c:v>
                </c:pt>
                <c:pt idx="13350">
                  <c:v>2.0006836463911</c:v>
                </c:pt>
                <c:pt idx="13351">
                  <c:v>2.0008335103347</c:v>
                </c:pt>
                <c:pt idx="13352">
                  <c:v>2.0009833742782</c:v>
                </c:pt>
                <c:pt idx="13353">
                  <c:v>2.0011332382218</c:v>
                </c:pt>
                <c:pt idx="13354">
                  <c:v>2.0012831021653</c:v>
                </c:pt>
                <c:pt idx="13355">
                  <c:v>2.001432966108899</c:v>
                </c:pt>
                <c:pt idx="13356">
                  <c:v>2.0015828300524</c:v>
                </c:pt>
                <c:pt idx="13357">
                  <c:v>2.001732693996</c:v>
                </c:pt>
                <c:pt idx="13358">
                  <c:v>2.0018825579395</c:v>
                </c:pt>
                <c:pt idx="13359">
                  <c:v>2.002032421883098</c:v>
                </c:pt>
                <c:pt idx="13360">
                  <c:v>2.0021822858266</c:v>
                </c:pt>
                <c:pt idx="13361">
                  <c:v>2.0023321497702</c:v>
                </c:pt>
                <c:pt idx="13362">
                  <c:v>2.002482013713696</c:v>
                </c:pt>
                <c:pt idx="13363">
                  <c:v>2.0026318776573</c:v>
                </c:pt>
                <c:pt idx="13364">
                  <c:v>2.0027817416008</c:v>
                </c:pt>
                <c:pt idx="13365">
                  <c:v>2.0029316055444</c:v>
                </c:pt>
                <c:pt idx="13366">
                  <c:v>2.0030814694879</c:v>
                </c:pt>
                <c:pt idx="13367">
                  <c:v>2.0032313334315</c:v>
                </c:pt>
                <c:pt idx="13368">
                  <c:v>2.003381197375</c:v>
                </c:pt>
                <c:pt idx="13369">
                  <c:v>2.0035310613186</c:v>
                </c:pt>
                <c:pt idx="13370">
                  <c:v>2.0036809252621</c:v>
                </c:pt>
                <c:pt idx="13371">
                  <c:v>2.0038307892057</c:v>
                </c:pt>
                <c:pt idx="13372">
                  <c:v>2.0039806531492</c:v>
                </c:pt>
                <c:pt idx="13373">
                  <c:v>2.0041305170928</c:v>
                </c:pt>
                <c:pt idx="13374">
                  <c:v>2.0042803810363</c:v>
                </c:pt>
                <c:pt idx="13375">
                  <c:v>2.0044302449799</c:v>
                </c:pt>
                <c:pt idx="13376">
                  <c:v>2.0045801089234</c:v>
                </c:pt>
                <c:pt idx="13377">
                  <c:v>2.004729972867</c:v>
                </c:pt>
                <c:pt idx="13378">
                  <c:v>2.0048798368105</c:v>
                </c:pt>
                <c:pt idx="13379">
                  <c:v>2.0050297007541</c:v>
                </c:pt>
                <c:pt idx="13380">
                  <c:v>2.0051795646976</c:v>
                </c:pt>
                <c:pt idx="13381">
                  <c:v>2.0053294286412</c:v>
                </c:pt>
                <c:pt idx="13382">
                  <c:v>2.0054792925847</c:v>
                </c:pt>
                <c:pt idx="13383">
                  <c:v>2.0056291565283</c:v>
                </c:pt>
                <c:pt idx="13384">
                  <c:v>2.0057790204718</c:v>
                </c:pt>
                <c:pt idx="13385">
                  <c:v>2.0059288844154</c:v>
                </c:pt>
                <c:pt idx="13386">
                  <c:v>2.0060787483589</c:v>
                </c:pt>
                <c:pt idx="13387">
                  <c:v>2.0062286123025</c:v>
                </c:pt>
                <c:pt idx="13388">
                  <c:v>2.006378476246</c:v>
                </c:pt>
                <c:pt idx="13389">
                  <c:v>2.0065283401896</c:v>
                </c:pt>
                <c:pt idx="13390">
                  <c:v>2.006678204133097</c:v>
                </c:pt>
                <c:pt idx="13391">
                  <c:v>2.0068280680767</c:v>
                </c:pt>
                <c:pt idx="13392">
                  <c:v>2.0069779320202</c:v>
                </c:pt>
                <c:pt idx="13393">
                  <c:v>2.0071277959638</c:v>
                </c:pt>
                <c:pt idx="13394">
                  <c:v>2.0072776599073</c:v>
                </c:pt>
                <c:pt idx="13395">
                  <c:v>2.0074275238509</c:v>
                </c:pt>
                <c:pt idx="13396">
                  <c:v>2.0075773877944</c:v>
                </c:pt>
                <c:pt idx="13397">
                  <c:v>2.007727251738001</c:v>
                </c:pt>
                <c:pt idx="13398">
                  <c:v>2.0078771156815</c:v>
                </c:pt>
                <c:pt idx="13399">
                  <c:v>2.0080269796251</c:v>
                </c:pt>
                <c:pt idx="13400">
                  <c:v>2.0081768435686</c:v>
                </c:pt>
                <c:pt idx="13401">
                  <c:v>2.0083267075122</c:v>
                </c:pt>
                <c:pt idx="13402">
                  <c:v>2.0084765714557</c:v>
                </c:pt>
                <c:pt idx="13403">
                  <c:v>2.0086264353993</c:v>
                </c:pt>
                <c:pt idx="13404">
                  <c:v>2.0087762993428</c:v>
                </c:pt>
                <c:pt idx="13405">
                  <c:v>2.0089261632864</c:v>
                </c:pt>
                <c:pt idx="13406">
                  <c:v>2.0090760272299</c:v>
                </c:pt>
                <c:pt idx="13407">
                  <c:v>2.0092258911735</c:v>
                </c:pt>
                <c:pt idx="13408">
                  <c:v>2.009375755117</c:v>
                </c:pt>
                <c:pt idx="13409">
                  <c:v>2.0095256190606</c:v>
                </c:pt>
                <c:pt idx="13410">
                  <c:v>2.00967548300409</c:v>
                </c:pt>
                <c:pt idx="13411">
                  <c:v>2.0098253469477</c:v>
                </c:pt>
                <c:pt idx="13412">
                  <c:v>2.0099752108912</c:v>
                </c:pt>
                <c:pt idx="13413">
                  <c:v>2.0101250748348</c:v>
                </c:pt>
                <c:pt idx="13414">
                  <c:v>2.010274938778299</c:v>
                </c:pt>
                <c:pt idx="13415">
                  <c:v>2.0104248027219</c:v>
                </c:pt>
                <c:pt idx="13416">
                  <c:v>2.0105746666654</c:v>
                </c:pt>
                <c:pt idx="13417">
                  <c:v>2.010724530609</c:v>
                </c:pt>
                <c:pt idx="13418">
                  <c:v>2.0108743945525</c:v>
                </c:pt>
                <c:pt idx="13419">
                  <c:v>2.0110242584961</c:v>
                </c:pt>
                <c:pt idx="13420">
                  <c:v>2.0111741224396</c:v>
                </c:pt>
                <c:pt idx="13421">
                  <c:v>2.0113239863832</c:v>
                </c:pt>
                <c:pt idx="13422">
                  <c:v>2.0114738503267</c:v>
                </c:pt>
                <c:pt idx="13423">
                  <c:v>2.0116237142703</c:v>
                </c:pt>
                <c:pt idx="13424">
                  <c:v>2.0117735782138</c:v>
                </c:pt>
                <c:pt idx="13425">
                  <c:v>2.0119234421574</c:v>
                </c:pt>
                <c:pt idx="13426">
                  <c:v>2.0120733061009</c:v>
                </c:pt>
                <c:pt idx="13427">
                  <c:v>2.012223170044499</c:v>
                </c:pt>
                <c:pt idx="13428">
                  <c:v>2.012373033987999</c:v>
                </c:pt>
                <c:pt idx="13429">
                  <c:v>2.0125228979316</c:v>
                </c:pt>
                <c:pt idx="13430">
                  <c:v>2.0126727618751</c:v>
                </c:pt>
                <c:pt idx="13431">
                  <c:v>2.01282262581869</c:v>
                </c:pt>
                <c:pt idx="13432">
                  <c:v>2.012972489762197</c:v>
                </c:pt>
                <c:pt idx="13433">
                  <c:v>2.0131223537058</c:v>
                </c:pt>
                <c:pt idx="13434">
                  <c:v>2.0132722176493</c:v>
                </c:pt>
                <c:pt idx="13435">
                  <c:v>2.0134220815929</c:v>
                </c:pt>
                <c:pt idx="13436">
                  <c:v>2.0135719455364</c:v>
                </c:pt>
                <c:pt idx="13437">
                  <c:v>2.01372180948</c:v>
                </c:pt>
                <c:pt idx="13438">
                  <c:v>2.0138716734235</c:v>
                </c:pt>
                <c:pt idx="13439">
                  <c:v>2.0140215373671</c:v>
                </c:pt>
                <c:pt idx="13440">
                  <c:v>2.0141714013106</c:v>
                </c:pt>
                <c:pt idx="13441">
                  <c:v>2.0143212652542</c:v>
                </c:pt>
                <c:pt idx="13442">
                  <c:v>2.0144711291977</c:v>
                </c:pt>
                <c:pt idx="13443">
                  <c:v>2.0146209931413</c:v>
                </c:pt>
                <c:pt idx="13444">
                  <c:v>2.0147708570848</c:v>
                </c:pt>
                <c:pt idx="13445">
                  <c:v>2.0149207210284</c:v>
                </c:pt>
                <c:pt idx="13446">
                  <c:v>2.0150705849719</c:v>
                </c:pt>
                <c:pt idx="13447">
                  <c:v>2.0152204489155</c:v>
                </c:pt>
                <c:pt idx="13448">
                  <c:v>2.015370312859</c:v>
                </c:pt>
                <c:pt idx="13449">
                  <c:v>2.0155201768026</c:v>
                </c:pt>
                <c:pt idx="13450">
                  <c:v>2.0156700407461</c:v>
                </c:pt>
                <c:pt idx="13451">
                  <c:v>2.015819904689697</c:v>
                </c:pt>
                <c:pt idx="13452">
                  <c:v>2.0159697686332</c:v>
                </c:pt>
                <c:pt idx="13453">
                  <c:v>2.0161196325768</c:v>
                </c:pt>
                <c:pt idx="13454">
                  <c:v>2.01626949652029</c:v>
                </c:pt>
                <c:pt idx="13455">
                  <c:v>2.0164193604639</c:v>
                </c:pt>
                <c:pt idx="13456">
                  <c:v>2.0165692244074</c:v>
                </c:pt>
                <c:pt idx="13457">
                  <c:v>2.016719088351</c:v>
                </c:pt>
                <c:pt idx="13458">
                  <c:v>2.016868952294498</c:v>
                </c:pt>
                <c:pt idx="13459">
                  <c:v>2.0170188162381</c:v>
                </c:pt>
                <c:pt idx="13460">
                  <c:v>2.0171686801816</c:v>
                </c:pt>
                <c:pt idx="13461">
                  <c:v>2.0173185441252</c:v>
                </c:pt>
                <c:pt idx="13462">
                  <c:v>2.017468408068698</c:v>
                </c:pt>
                <c:pt idx="13463">
                  <c:v>2.0176182720123</c:v>
                </c:pt>
                <c:pt idx="13464">
                  <c:v>2.017768135955798</c:v>
                </c:pt>
                <c:pt idx="13465">
                  <c:v>2.0179179998994</c:v>
                </c:pt>
                <c:pt idx="13466">
                  <c:v>2.0180678638429</c:v>
                </c:pt>
                <c:pt idx="13467">
                  <c:v>2.0182177277865</c:v>
                </c:pt>
                <c:pt idx="13468">
                  <c:v>2.01836759173</c:v>
                </c:pt>
                <c:pt idx="13469">
                  <c:v>2.0185174556736</c:v>
                </c:pt>
                <c:pt idx="13470">
                  <c:v>2.0186673196171</c:v>
                </c:pt>
                <c:pt idx="13471">
                  <c:v>2.018817183560698</c:v>
                </c:pt>
                <c:pt idx="13472">
                  <c:v>2.0189670475042</c:v>
                </c:pt>
                <c:pt idx="13473">
                  <c:v>2.0191169114478</c:v>
                </c:pt>
                <c:pt idx="13474">
                  <c:v>2.0192667753913</c:v>
                </c:pt>
                <c:pt idx="13475">
                  <c:v>2.01941663933489</c:v>
                </c:pt>
                <c:pt idx="13476">
                  <c:v>2.0195665032784</c:v>
                </c:pt>
                <c:pt idx="13477">
                  <c:v>2.019716367222</c:v>
                </c:pt>
                <c:pt idx="13478">
                  <c:v>2.0198662311655</c:v>
                </c:pt>
                <c:pt idx="13479">
                  <c:v>2.0200160951091</c:v>
                </c:pt>
                <c:pt idx="13480">
                  <c:v>2.0201659590526</c:v>
                </c:pt>
                <c:pt idx="13481">
                  <c:v>2.0203158229962</c:v>
                </c:pt>
                <c:pt idx="13482">
                  <c:v>2.0204656869397</c:v>
                </c:pt>
                <c:pt idx="13483">
                  <c:v>2.0206155508833</c:v>
                </c:pt>
                <c:pt idx="13484">
                  <c:v>2.020765414826799</c:v>
                </c:pt>
                <c:pt idx="13485">
                  <c:v>2.0209152787704</c:v>
                </c:pt>
                <c:pt idx="13486">
                  <c:v>2.021065142713899</c:v>
                </c:pt>
                <c:pt idx="13487">
                  <c:v>2.0212150066575</c:v>
                </c:pt>
                <c:pt idx="13488">
                  <c:v>2.021364870601</c:v>
                </c:pt>
                <c:pt idx="13489">
                  <c:v>2.0215147345446</c:v>
                </c:pt>
                <c:pt idx="13490">
                  <c:v>2.0216645984881</c:v>
                </c:pt>
                <c:pt idx="13491">
                  <c:v>2.0218144624317</c:v>
                </c:pt>
                <c:pt idx="13492">
                  <c:v>2.0219643263752</c:v>
                </c:pt>
                <c:pt idx="13493">
                  <c:v>2.0221141903188</c:v>
                </c:pt>
                <c:pt idx="13494">
                  <c:v>2.0222640542623</c:v>
                </c:pt>
                <c:pt idx="13495">
                  <c:v>2.0224139182059</c:v>
                </c:pt>
                <c:pt idx="13496">
                  <c:v>2.0225637821494</c:v>
                </c:pt>
                <c:pt idx="13497">
                  <c:v>2.022713646093</c:v>
                </c:pt>
                <c:pt idx="13498">
                  <c:v>2.0228635100365</c:v>
                </c:pt>
                <c:pt idx="13499">
                  <c:v>2.0230133739801</c:v>
                </c:pt>
                <c:pt idx="13500">
                  <c:v>2.0231632379236</c:v>
                </c:pt>
                <c:pt idx="13501">
                  <c:v>2.0233131018672</c:v>
                </c:pt>
                <c:pt idx="13502">
                  <c:v>2.0234629658107</c:v>
                </c:pt>
                <c:pt idx="13503">
                  <c:v>2.023612829754299</c:v>
                </c:pt>
                <c:pt idx="13504">
                  <c:v>2.0237626936978</c:v>
                </c:pt>
                <c:pt idx="13505">
                  <c:v>2.0239125576414</c:v>
                </c:pt>
                <c:pt idx="13506">
                  <c:v>2.0240624215849</c:v>
                </c:pt>
                <c:pt idx="13507">
                  <c:v>2.0242122855285</c:v>
                </c:pt>
                <c:pt idx="13508">
                  <c:v>2.024362149472</c:v>
                </c:pt>
                <c:pt idx="13509">
                  <c:v>2.0245120134156</c:v>
                </c:pt>
                <c:pt idx="13510">
                  <c:v>2.0246618773591</c:v>
                </c:pt>
                <c:pt idx="13511">
                  <c:v>2.0248117413027</c:v>
                </c:pt>
                <c:pt idx="13512">
                  <c:v>2.0249616052462</c:v>
                </c:pt>
                <c:pt idx="13513">
                  <c:v>2.0251114691898</c:v>
                </c:pt>
                <c:pt idx="13514">
                  <c:v>2.0252613331333</c:v>
                </c:pt>
                <c:pt idx="13515">
                  <c:v>2.0254111970769</c:v>
                </c:pt>
                <c:pt idx="13516">
                  <c:v>2.0255610610204</c:v>
                </c:pt>
                <c:pt idx="13517">
                  <c:v>2.025710924964</c:v>
                </c:pt>
                <c:pt idx="13518">
                  <c:v>2.0258607889075</c:v>
                </c:pt>
                <c:pt idx="13519">
                  <c:v>2.0260106528511</c:v>
                </c:pt>
                <c:pt idx="13520">
                  <c:v>2.0261605167946</c:v>
                </c:pt>
                <c:pt idx="13521">
                  <c:v>2.0263103807382</c:v>
                </c:pt>
                <c:pt idx="13522">
                  <c:v>2.0264602446817</c:v>
                </c:pt>
                <c:pt idx="13523">
                  <c:v>2.0266101086253</c:v>
                </c:pt>
                <c:pt idx="13524">
                  <c:v>2.026759972568799</c:v>
                </c:pt>
                <c:pt idx="13525">
                  <c:v>2.0269098365124</c:v>
                </c:pt>
                <c:pt idx="13526">
                  <c:v>2.0270597004559</c:v>
                </c:pt>
                <c:pt idx="13527">
                  <c:v>2.0272095643995</c:v>
                </c:pt>
                <c:pt idx="13528">
                  <c:v>2.027359428343</c:v>
                </c:pt>
                <c:pt idx="13529">
                  <c:v>2.0275092922866</c:v>
                </c:pt>
                <c:pt idx="13530">
                  <c:v>2.0276591562301</c:v>
                </c:pt>
                <c:pt idx="13531">
                  <c:v>2.0278090201737</c:v>
                </c:pt>
                <c:pt idx="13532">
                  <c:v>2.0279588841172</c:v>
                </c:pt>
                <c:pt idx="13533">
                  <c:v>2.0281087480608</c:v>
                </c:pt>
                <c:pt idx="13534">
                  <c:v>2.028258612004298</c:v>
                </c:pt>
                <c:pt idx="13535">
                  <c:v>2.0284084759479</c:v>
                </c:pt>
                <c:pt idx="13536">
                  <c:v>2.0285583398914</c:v>
                </c:pt>
                <c:pt idx="13537">
                  <c:v>2.028708203835</c:v>
                </c:pt>
                <c:pt idx="13538">
                  <c:v>2.0288580677785</c:v>
                </c:pt>
                <c:pt idx="13539">
                  <c:v>2.0290079317221</c:v>
                </c:pt>
                <c:pt idx="13540">
                  <c:v>2.0291577956656</c:v>
                </c:pt>
                <c:pt idx="13541">
                  <c:v>2.0293076596092</c:v>
                </c:pt>
                <c:pt idx="13542">
                  <c:v>2.0294575235527</c:v>
                </c:pt>
                <c:pt idx="13543">
                  <c:v>2.0296073874963</c:v>
                </c:pt>
                <c:pt idx="13544">
                  <c:v>2.0297572514398</c:v>
                </c:pt>
                <c:pt idx="13545">
                  <c:v>2.0299071153834</c:v>
                </c:pt>
                <c:pt idx="13546">
                  <c:v>2.0300569793269</c:v>
                </c:pt>
                <c:pt idx="13547">
                  <c:v>2.0302068432705</c:v>
                </c:pt>
                <c:pt idx="13548">
                  <c:v>2.030356707214</c:v>
                </c:pt>
                <c:pt idx="13549">
                  <c:v>2.0305065711576</c:v>
                </c:pt>
                <c:pt idx="13550">
                  <c:v>2.030656435101096</c:v>
                </c:pt>
                <c:pt idx="13551">
                  <c:v>2.030806299044698</c:v>
                </c:pt>
                <c:pt idx="13552">
                  <c:v>2.0309561629882</c:v>
                </c:pt>
                <c:pt idx="13553">
                  <c:v>2.0311060269318</c:v>
                </c:pt>
                <c:pt idx="13554">
                  <c:v>2.0312558908753</c:v>
                </c:pt>
                <c:pt idx="13555">
                  <c:v>2.0314057548189</c:v>
                </c:pt>
                <c:pt idx="13556">
                  <c:v>2.0315556187624</c:v>
                </c:pt>
                <c:pt idx="13557">
                  <c:v>2.031705482706</c:v>
                </c:pt>
                <c:pt idx="13558">
                  <c:v>2.0318553466495</c:v>
                </c:pt>
                <c:pt idx="13559">
                  <c:v>2.032005210593097</c:v>
                </c:pt>
                <c:pt idx="13560">
                  <c:v>2.032155074536599</c:v>
                </c:pt>
                <c:pt idx="13561">
                  <c:v>2.0323049384802</c:v>
                </c:pt>
                <c:pt idx="13562">
                  <c:v>2.032454802423699</c:v>
                </c:pt>
                <c:pt idx="13563">
                  <c:v>2.0326046663673</c:v>
                </c:pt>
                <c:pt idx="13564">
                  <c:v>2.032754530310799</c:v>
                </c:pt>
                <c:pt idx="13565">
                  <c:v>2.0329043942544</c:v>
                </c:pt>
                <c:pt idx="13566">
                  <c:v>2.0330542581979</c:v>
                </c:pt>
                <c:pt idx="13567">
                  <c:v>2.0332041221415</c:v>
                </c:pt>
                <c:pt idx="13568">
                  <c:v>2.033353986085</c:v>
                </c:pt>
                <c:pt idx="13569">
                  <c:v>2.0335038500286</c:v>
                </c:pt>
                <c:pt idx="13570">
                  <c:v>2.0336537139721</c:v>
                </c:pt>
                <c:pt idx="13571">
                  <c:v>2.0338035779157</c:v>
                </c:pt>
                <c:pt idx="13572">
                  <c:v>2.0339534418592</c:v>
                </c:pt>
                <c:pt idx="13573">
                  <c:v>2.0341033058028</c:v>
                </c:pt>
                <c:pt idx="13574">
                  <c:v>2.0342531697463</c:v>
                </c:pt>
              </c:numCache>
            </c:numRef>
          </c:xVal>
          <c:yVal>
            <c:numRef>
              <c:f>'2 beam Y'!$D$20:$D$13594</c:f>
              <c:numCache>
                <c:formatCode>General</c:formatCode>
                <c:ptCount val="13575"/>
                <c:pt idx="0">
                  <c:v>9.132483755884</c:v>
                </c:pt>
                <c:pt idx="1">
                  <c:v>38.70756798939423</c:v>
                </c:pt>
                <c:pt idx="2">
                  <c:v>36.73009823854071</c:v>
                </c:pt>
                <c:pt idx="3">
                  <c:v>36.37791438151947</c:v>
                </c:pt>
                <c:pt idx="4">
                  <c:v>36.28550578642745</c:v>
                </c:pt>
                <c:pt idx="5">
                  <c:v>36.216262467466</c:v>
                </c:pt>
                <c:pt idx="6">
                  <c:v>36.2034367801746</c:v>
                </c:pt>
                <c:pt idx="7">
                  <c:v>36.18562081061152</c:v>
                </c:pt>
                <c:pt idx="8">
                  <c:v>36.1897965268615</c:v>
                </c:pt>
                <c:pt idx="9">
                  <c:v>36.1641347123351</c:v>
                </c:pt>
                <c:pt idx="10">
                  <c:v>36.15199922285407</c:v>
                </c:pt>
                <c:pt idx="11">
                  <c:v>36.13778869261085</c:v>
                </c:pt>
                <c:pt idx="12">
                  <c:v>36.1565350089416</c:v>
                </c:pt>
                <c:pt idx="13">
                  <c:v>36.1447563437809</c:v>
                </c:pt>
                <c:pt idx="14">
                  <c:v>36.14186383435634</c:v>
                </c:pt>
                <c:pt idx="15">
                  <c:v>36.13518733341966</c:v>
                </c:pt>
                <c:pt idx="16">
                  <c:v>36.14916066791217</c:v>
                </c:pt>
                <c:pt idx="17">
                  <c:v>36.14593774361694</c:v>
                </c:pt>
                <c:pt idx="18">
                  <c:v>36.14006417086261</c:v>
                </c:pt>
                <c:pt idx="19">
                  <c:v>36.14362957158409</c:v>
                </c:pt>
                <c:pt idx="20">
                  <c:v>36.14751752887006</c:v>
                </c:pt>
                <c:pt idx="21">
                  <c:v>36.15477300360374</c:v>
                </c:pt>
                <c:pt idx="22">
                  <c:v>36.13844975665054</c:v>
                </c:pt>
                <c:pt idx="23">
                  <c:v>36.14097452401946</c:v>
                </c:pt>
                <c:pt idx="24">
                  <c:v>36.1405784284084</c:v>
                </c:pt>
                <c:pt idx="25">
                  <c:v>36.14003258134904</c:v>
                </c:pt>
                <c:pt idx="26">
                  <c:v>36.14519286741474</c:v>
                </c:pt>
                <c:pt idx="27">
                  <c:v>36.14256673065025</c:v>
                </c:pt>
                <c:pt idx="28">
                  <c:v>36.144428049621</c:v>
                </c:pt>
                <c:pt idx="29">
                  <c:v>36.14484595389658</c:v>
                </c:pt>
                <c:pt idx="30">
                  <c:v>36.14417545428604</c:v>
                </c:pt>
                <c:pt idx="31">
                  <c:v>36.14420030540118</c:v>
                </c:pt>
                <c:pt idx="32">
                  <c:v>36.14706377630424</c:v>
                </c:pt>
                <c:pt idx="33">
                  <c:v>36.1457041515681</c:v>
                </c:pt>
                <c:pt idx="34">
                  <c:v>36.14782401867176</c:v>
                </c:pt>
                <c:pt idx="35">
                  <c:v>36.14727334512085</c:v>
                </c:pt>
                <c:pt idx="36">
                  <c:v>36.14820058060229</c:v>
                </c:pt>
                <c:pt idx="37">
                  <c:v>36.14672188012221</c:v>
                </c:pt>
                <c:pt idx="38">
                  <c:v>36.1506182750468</c:v>
                </c:pt>
                <c:pt idx="39">
                  <c:v>36.14544311344758</c:v>
                </c:pt>
                <c:pt idx="40">
                  <c:v>36.15558665149681</c:v>
                </c:pt>
                <c:pt idx="41">
                  <c:v>36.15404590856042</c:v>
                </c:pt>
                <c:pt idx="42">
                  <c:v>36.1518958978278</c:v>
                </c:pt>
                <c:pt idx="43">
                  <c:v>36.15100982085428</c:v>
                </c:pt>
                <c:pt idx="44">
                  <c:v>36.15607072522378</c:v>
                </c:pt>
                <c:pt idx="45">
                  <c:v>36.1583167692168</c:v>
                </c:pt>
                <c:pt idx="46">
                  <c:v>36.15880893248068</c:v>
                </c:pt>
                <c:pt idx="47">
                  <c:v>36.16088491627654</c:v>
                </c:pt>
                <c:pt idx="48">
                  <c:v>36.16027005705996</c:v>
                </c:pt>
                <c:pt idx="49">
                  <c:v>36.163861341091</c:v>
                </c:pt>
                <c:pt idx="50">
                  <c:v>36.1612398634206</c:v>
                </c:pt>
                <c:pt idx="51">
                  <c:v>36.16072613090005</c:v>
                </c:pt>
                <c:pt idx="52">
                  <c:v>36.16537991777965</c:v>
                </c:pt>
                <c:pt idx="53">
                  <c:v>36.16815752134845</c:v>
                </c:pt>
                <c:pt idx="54">
                  <c:v>36.16723122150633</c:v>
                </c:pt>
                <c:pt idx="55">
                  <c:v>36.1685828778609</c:v>
                </c:pt>
                <c:pt idx="56">
                  <c:v>36.1699530535824</c:v>
                </c:pt>
                <c:pt idx="57">
                  <c:v>36.17303096599638</c:v>
                </c:pt>
                <c:pt idx="58">
                  <c:v>36.17365009596186</c:v>
                </c:pt>
                <c:pt idx="59">
                  <c:v>36.17420641710503</c:v>
                </c:pt>
                <c:pt idx="60">
                  <c:v>36.17578455231346</c:v>
                </c:pt>
                <c:pt idx="61">
                  <c:v>36.17589392400416</c:v>
                </c:pt>
                <c:pt idx="62">
                  <c:v>36.17806610155746</c:v>
                </c:pt>
                <c:pt idx="63">
                  <c:v>36.17925198224717</c:v>
                </c:pt>
                <c:pt idx="64">
                  <c:v>36.1792656833202</c:v>
                </c:pt>
                <c:pt idx="65">
                  <c:v>36.18202015598207</c:v>
                </c:pt>
                <c:pt idx="66">
                  <c:v>36.18158804701515</c:v>
                </c:pt>
                <c:pt idx="67">
                  <c:v>36.18413710557746</c:v>
                </c:pt>
                <c:pt idx="68">
                  <c:v>36.18580255532071</c:v>
                </c:pt>
                <c:pt idx="69">
                  <c:v>36.18979155044668</c:v>
                </c:pt>
                <c:pt idx="70">
                  <c:v>36.188218126586</c:v>
                </c:pt>
                <c:pt idx="71">
                  <c:v>36.1917831625389</c:v>
                </c:pt>
                <c:pt idx="72">
                  <c:v>36.19150835659806</c:v>
                </c:pt>
                <c:pt idx="73">
                  <c:v>36.19612804732403</c:v>
                </c:pt>
                <c:pt idx="74">
                  <c:v>36.19542177230267</c:v>
                </c:pt>
                <c:pt idx="75">
                  <c:v>36.19661902636573</c:v>
                </c:pt>
                <c:pt idx="76">
                  <c:v>36.19841309894925</c:v>
                </c:pt>
                <c:pt idx="77">
                  <c:v>36.20022699709182</c:v>
                </c:pt>
                <c:pt idx="78">
                  <c:v>36.20146381475693</c:v>
                </c:pt>
                <c:pt idx="79">
                  <c:v>36.2042270786359</c:v>
                </c:pt>
                <c:pt idx="80">
                  <c:v>36.20660809094021</c:v>
                </c:pt>
                <c:pt idx="81">
                  <c:v>36.20860115234495</c:v>
                </c:pt>
                <c:pt idx="82">
                  <c:v>36.2103669742369</c:v>
                </c:pt>
                <c:pt idx="83">
                  <c:v>36.21089134856485</c:v>
                </c:pt>
                <c:pt idx="84">
                  <c:v>36.21318983302707</c:v>
                </c:pt>
                <c:pt idx="85">
                  <c:v>36.21612607844101</c:v>
                </c:pt>
                <c:pt idx="86">
                  <c:v>36.21782359134144</c:v>
                </c:pt>
                <c:pt idx="87">
                  <c:v>36.2197317167807</c:v>
                </c:pt>
                <c:pt idx="88">
                  <c:v>36.22409841065421</c:v>
                </c:pt>
                <c:pt idx="89">
                  <c:v>36.22316955997348</c:v>
                </c:pt>
                <c:pt idx="90">
                  <c:v>36.2255778136725</c:v>
                </c:pt>
                <c:pt idx="91">
                  <c:v>36.22759409411038</c:v>
                </c:pt>
                <c:pt idx="92">
                  <c:v>36.22945069835455</c:v>
                </c:pt>
                <c:pt idx="93">
                  <c:v>36.23126612103039</c:v>
                </c:pt>
                <c:pt idx="94">
                  <c:v>36.23303175945151</c:v>
                </c:pt>
                <c:pt idx="95">
                  <c:v>36.2367293504229</c:v>
                </c:pt>
                <c:pt idx="96">
                  <c:v>36.23924462988408</c:v>
                </c:pt>
                <c:pt idx="97">
                  <c:v>36.2416435443779</c:v>
                </c:pt>
                <c:pt idx="98">
                  <c:v>36.24371042906714</c:v>
                </c:pt>
                <c:pt idx="99">
                  <c:v>36.24483654917148</c:v>
                </c:pt>
                <c:pt idx="100">
                  <c:v>36.24812240311933</c:v>
                </c:pt>
                <c:pt idx="101">
                  <c:v>36.25012724861634</c:v>
                </c:pt>
                <c:pt idx="102">
                  <c:v>36.2526249494914</c:v>
                </c:pt>
                <c:pt idx="103">
                  <c:v>36.25392989881983</c:v>
                </c:pt>
                <c:pt idx="104">
                  <c:v>36.25623601905898</c:v>
                </c:pt>
                <c:pt idx="105">
                  <c:v>36.25964171660987</c:v>
                </c:pt>
                <c:pt idx="106">
                  <c:v>36.26221173948162</c:v>
                </c:pt>
                <c:pt idx="107">
                  <c:v>36.26369583284516</c:v>
                </c:pt>
                <c:pt idx="108">
                  <c:v>36.2657726134561</c:v>
                </c:pt>
                <c:pt idx="109">
                  <c:v>36.2681982825299</c:v>
                </c:pt>
                <c:pt idx="110">
                  <c:v>36.27234802976186</c:v>
                </c:pt>
                <c:pt idx="111">
                  <c:v>36.2731136235252</c:v>
                </c:pt>
                <c:pt idx="112">
                  <c:v>36.27593790577278</c:v>
                </c:pt>
                <c:pt idx="113">
                  <c:v>36.28045747909179</c:v>
                </c:pt>
                <c:pt idx="114">
                  <c:v>36.28166850776141</c:v>
                </c:pt>
                <c:pt idx="115">
                  <c:v>36.2829929356929</c:v>
                </c:pt>
                <c:pt idx="116">
                  <c:v>36.28738891535196</c:v>
                </c:pt>
                <c:pt idx="117">
                  <c:v>36.28970963943981</c:v>
                </c:pt>
                <c:pt idx="118">
                  <c:v>36.290851573285</c:v>
                </c:pt>
                <c:pt idx="119">
                  <c:v>36.2955476281088</c:v>
                </c:pt>
                <c:pt idx="120">
                  <c:v>36.29804343147432</c:v>
                </c:pt>
                <c:pt idx="121">
                  <c:v>36.30057297252275</c:v>
                </c:pt>
                <c:pt idx="122">
                  <c:v>36.3036800672372</c:v>
                </c:pt>
                <c:pt idx="123">
                  <c:v>36.30663688183517</c:v>
                </c:pt>
                <c:pt idx="124">
                  <c:v>36.30922305360088</c:v>
                </c:pt>
                <c:pt idx="125">
                  <c:v>36.31117710869203</c:v>
                </c:pt>
                <c:pt idx="126">
                  <c:v>36.31491572414227</c:v>
                </c:pt>
                <c:pt idx="127">
                  <c:v>36.3192179940816</c:v>
                </c:pt>
                <c:pt idx="128">
                  <c:v>36.32024624862383</c:v>
                </c:pt>
                <c:pt idx="129">
                  <c:v>36.32342155443175</c:v>
                </c:pt>
                <c:pt idx="130">
                  <c:v>36.32617427019723</c:v>
                </c:pt>
                <c:pt idx="131">
                  <c:v>36.3293025988923</c:v>
                </c:pt>
                <c:pt idx="132">
                  <c:v>36.33229110409502</c:v>
                </c:pt>
                <c:pt idx="133">
                  <c:v>36.3352125321783</c:v>
                </c:pt>
                <c:pt idx="134">
                  <c:v>36.33799356389041</c:v>
                </c:pt>
                <c:pt idx="135">
                  <c:v>36.34177340003306</c:v>
                </c:pt>
                <c:pt idx="136">
                  <c:v>36.34504168096638</c:v>
                </c:pt>
                <c:pt idx="137">
                  <c:v>36.34753401996595</c:v>
                </c:pt>
                <c:pt idx="138">
                  <c:v>36.35118799048311</c:v>
                </c:pt>
                <c:pt idx="139">
                  <c:v>36.35446980772118</c:v>
                </c:pt>
                <c:pt idx="140">
                  <c:v>36.35709531169836</c:v>
                </c:pt>
                <c:pt idx="141">
                  <c:v>36.3602403221833</c:v>
                </c:pt>
                <c:pt idx="142">
                  <c:v>36.36370821343363</c:v>
                </c:pt>
                <c:pt idx="143">
                  <c:v>36.36635227332553</c:v>
                </c:pt>
                <c:pt idx="144">
                  <c:v>36.36969706530211</c:v>
                </c:pt>
                <c:pt idx="145">
                  <c:v>36.37257462906209</c:v>
                </c:pt>
                <c:pt idx="146">
                  <c:v>36.37662333529741</c:v>
                </c:pt>
                <c:pt idx="147">
                  <c:v>36.38045097904815</c:v>
                </c:pt>
                <c:pt idx="148">
                  <c:v>36.38313208976439</c:v>
                </c:pt>
                <c:pt idx="149">
                  <c:v>36.38691007365054</c:v>
                </c:pt>
                <c:pt idx="150">
                  <c:v>36.38904805937956</c:v>
                </c:pt>
                <c:pt idx="151">
                  <c:v>36.39413404670744</c:v>
                </c:pt>
                <c:pt idx="152">
                  <c:v>36.39646283275322</c:v>
                </c:pt>
                <c:pt idx="153">
                  <c:v>36.40101467416564</c:v>
                </c:pt>
                <c:pt idx="154">
                  <c:v>36.40380491101914</c:v>
                </c:pt>
                <c:pt idx="155">
                  <c:v>36.40743181763653</c:v>
                </c:pt>
                <c:pt idx="156">
                  <c:v>36.41185602531409</c:v>
                </c:pt>
                <c:pt idx="157">
                  <c:v>36.41443677668744</c:v>
                </c:pt>
                <c:pt idx="158">
                  <c:v>36.41881149535999</c:v>
                </c:pt>
                <c:pt idx="159">
                  <c:v>36.42183293484922</c:v>
                </c:pt>
                <c:pt idx="160">
                  <c:v>36.42537257638932</c:v>
                </c:pt>
                <c:pt idx="161">
                  <c:v>36.42926600728234</c:v>
                </c:pt>
                <c:pt idx="162">
                  <c:v>36.43224457048183</c:v>
                </c:pt>
                <c:pt idx="163">
                  <c:v>36.43701530378413</c:v>
                </c:pt>
                <c:pt idx="164">
                  <c:v>36.44066462747809</c:v>
                </c:pt>
                <c:pt idx="165">
                  <c:v>36.44410586681762</c:v>
                </c:pt>
                <c:pt idx="166">
                  <c:v>36.44768849954343</c:v>
                </c:pt>
                <c:pt idx="167">
                  <c:v>36.45161286290632</c:v>
                </c:pt>
                <c:pt idx="168">
                  <c:v>36.45573184506406</c:v>
                </c:pt>
                <c:pt idx="169">
                  <c:v>36.45896917903706</c:v>
                </c:pt>
                <c:pt idx="170">
                  <c:v>36.46314643374</c:v>
                </c:pt>
                <c:pt idx="171">
                  <c:v>36.46678304053185</c:v>
                </c:pt>
                <c:pt idx="172">
                  <c:v>36.47108316289779</c:v>
                </c:pt>
                <c:pt idx="173">
                  <c:v>36.4751655177314</c:v>
                </c:pt>
                <c:pt idx="174">
                  <c:v>36.47866509991651</c:v>
                </c:pt>
                <c:pt idx="175">
                  <c:v>36.48279473847095</c:v>
                </c:pt>
                <c:pt idx="176">
                  <c:v>36.48715426764547</c:v>
                </c:pt>
                <c:pt idx="177">
                  <c:v>36.49118130395382</c:v>
                </c:pt>
                <c:pt idx="178">
                  <c:v>36.49499993878953</c:v>
                </c:pt>
                <c:pt idx="179">
                  <c:v>36.49936441893515</c:v>
                </c:pt>
                <c:pt idx="180">
                  <c:v>36.50330253536735</c:v>
                </c:pt>
                <c:pt idx="181">
                  <c:v>36.50669061359719</c:v>
                </c:pt>
                <c:pt idx="182">
                  <c:v>36.51104262858276</c:v>
                </c:pt>
                <c:pt idx="183">
                  <c:v>36.5140060665759</c:v>
                </c:pt>
                <c:pt idx="184">
                  <c:v>36.5196399301082</c:v>
                </c:pt>
                <c:pt idx="185">
                  <c:v>36.52332883751108</c:v>
                </c:pt>
                <c:pt idx="186">
                  <c:v>36.52757851592307</c:v>
                </c:pt>
                <c:pt idx="187">
                  <c:v>36.53209020527074</c:v>
                </c:pt>
                <c:pt idx="188">
                  <c:v>36.53608512822386</c:v>
                </c:pt>
                <c:pt idx="189">
                  <c:v>36.54036279126927</c:v>
                </c:pt>
                <c:pt idx="190">
                  <c:v>36.54466096640144</c:v>
                </c:pt>
                <c:pt idx="191">
                  <c:v>36.54832707482916</c:v>
                </c:pt>
                <c:pt idx="192">
                  <c:v>36.55324192951331</c:v>
                </c:pt>
                <c:pt idx="193">
                  <c:v>36.55796050404678</c:v>
                </c:pt>
                <c:pt idx="194">
                  <c:v>36.56244320754769</c:v>
                </c:pt>
                <c:pt idx="195">
                  <c:v>36.5671863404847</c:v>
                </c:pt>
                <c:pt idx="196">
                  <c:v>36.57064155005203</c:v>
                </c:pt>
                <c:pt idx="197">
                  <c:v>36.5753206974988</c:v>
                </c:pt>
                <c:pt idx="198">
                  <c:v>36.58051897727018</c:v>
                </c:pt>
                <c:pt idx="199">
                  <c:v>36.58450028890257</c:v>
                </c:pt>
                <c:pt idx="200">
                  <c:v>36.5888537766158</c:v>
                </c:pt>
                <c:pt idx="201">
                  <c:v>36.59397979129498</c:v>
                </c:pt>
                <c:pt idx="202">
                  <c:v>36.59798582787481</c:v>
                </c:pt>
                <c:pt idx="203">
                  <c:v>36.6030082929195</c:v>
                </c:pt>
                <c:pt idx="204">
                  <c:v>36.60740442851621</c:v>
                </c:pt>
                <c:pt idx="205">
                  <c:v>36.611856900392</c:v>
                </c:pt>
                <c:pt idx="206">
                  <c:v>36.61617689170025</c:v>
                </c:pt>
                <c:pt idx="207">
                  <c:v>36.62167576175752</c:v>
                </c:pt>
                <c:pt idx="208">
                  <c:v>36.6262483363189</c:v>
                </c:pt>
                <c:pt idx="209">
                  <c:v>36.63134983957795</c:v>
                </c:pt>
                <c:pt idx="210">
                  <c:v>36.6359229449763</c:v>
                </c:pt>
                <c:pt idx="211">
                  <c:v>36.64060656777995</c:v>
                </c:pt>
                <c:pt idx="212">
                  <c:v>36.64510513608936</c:v>
                </c:pt>
                <c:pt idx="213">
                  <c:v>36.64989348258428</c:v>
                </c:pt>
                <c:pt idx="214">
                  <c:v>36.65466765685299</c:v>
                </c:pt>
                <c:pt idx="215">
                  <c:v>36.66038691406203</c:v>
                </c:pt>
                <c:pt idx="216">
                  <c:v>36.66500173761704</c:v>
                </c:pt>
                <c:pt idx="217">
                  <c:v>36.66991711669531</c:v>
                </c:pt>
                <c:pt idx="218">
                  <c:v>36.67451827014083</c:v>
                </c:pt>
                <c:pt idx="219">
                  <c:v>36.67911273526767</c:v>
                </c:pt>
                <c:pt idx="220">
                  <c:v>36.68401851115625</c:v>
                </c:pt>
                <c:pt idx="221">
                  <c:v>36.68939062469244</c:v>
                </c:pt>
                <c:pt idx="222">
                  <c:v>36.69489675284578</c:v>
                </c:pt>
                <c:pt idx="223">
                  <c:v>36.69931421499867</c:v>
                </c:pt>
                <c:pt idx="224">
                  <c:v>36.70494831347293</c:v>
                </c:pt>
                <c:pt idx="225">
                  <c:v>36.70933321194056</c:v>
                </c:pt>
                <c:pt idx="226">
                  <c:v>36.71494137601383</c:v>
                </c:pt>
                <c:pt idx="227">
                  <c:v>36.71982995297947</c:v>
                </c:pt>
                <c:pt idx="228">
                  <c:v>36.724469635531</c:v>
                </c:pt>
                <c:pt idx="229">
                  <c:v>36.72998417429631</c:v>
                </c:pt>
                <c:pt idx="230">
                  <c:v>36.73556423381101</c:v>
                </c:pt>
                <c:pt idx="231">
                  <c:v>36.7408127186986</c:v>
                </c:pt>
                <c:pt idx="232">
                  <c:v>36.74586037746241</c:v>
                </c:pt>
                <c:pt idx="233">
                  <c:v>36.75109485466889</c:v>
                </c:pt>
                <c:pt idx="234">
                  <c:v>36.7559225817391</c:v>
                </c:pt>
                <c:pt idx="235">
                  <c:v>36.76159180634802</c:v>
                </c:pt>
                <c:pt idx="236">
                  <c:v>36.7673018648406</c:v>
                </c:pt>
                <c:pt idx="237">
                  <c:v>36.7723192765553</c:v>
                </c:pt>
                <c:pt idx="238">
                  <c:v>36.77740339850665</c:v>
                </c:pt>
                <c:pt idx="239">
                  <c:v>36.78301434901747</c:v>
                </c:pt>
                <c:pt idx="240">
                  <c:v>36.78818244985277</c:v>
                </c:pt>
                <c:pt idx="241">
                  <c:v>36.79332965534395</c:v>
                </c:pt>
                <c:pt idx="242">
                  <c:v>36.79994167601396</c:v>
                </c:pt>
                <c:pt idx="243">
                  <c:v>36.80480123770187</c:v>
                </c:pt>
                <c:pt idx="244">
                  <c:v>36.80946477336193</c:v>
                </c:pt>
                <c:pt idx="245">
                  <c:v>36.81616405549079</c:v>
                </c:pt>
                <c:pt idx="246">
                  <c:v>36.82091128802816</c:v>
                </c:pt>
                <c:pt idx="247">
                  <c:v>36.8261008035447</c:v>
                </c:pt>
                <c:pt idx="248">
                  <c:v>36.8318502375049</c:v>
                </c:pt>
                <c:pt idx="249">
                  <c:v>36.83800703952534</c:v>
                </c:pt>
                <c:pt idx="250">
                  <c:v>36.84275896751116</c:v>
                </c:pt>
                <c:pt idx="251">
                  <c:v>36.84966438175393</c:v>
                </c:pt>
                <c:pt idx="252">
                  <c:v>36.85449142074872</c:v>
                </c:pt>
                <c:pt idx="253">
                  <c:v>36.86017404268765</c:v>
                </c:pt>
                <c:pt idx="254">
                  <c:v>36.86673249498372</c:v>
                </c:pt>
                <c:pt idx="255">
                  <c:v>36.87183525501204</c:v>
                </c:pt>
                <c:pt idx="256">
                  <c:v>36.87812705644514</c:v>
                </c:pt>
                <c:pt idx="257">
                  <c:v>36.88373635901532</c:v>
                </c:pt>
                <c:pt idx="258">
                  <c:v>36.88967625378999</c:v>
                </c:pt>
                <c:pt idx="259">
                  <c:v>36.895768327027</c:v>
                </c:pt>
                <c:pt idx="260">
                  <c:v>36.90086863378885</c:v>
                </c:pt>
                <c:pt idx="261">
                  <c:v>36.90698548110399</c:v>
                </c:pt>
                <c:pt idx="262">
                  <c:v>36.91203844771047</c:v>
                </c:pt>
                <c:pt idx="263">
                  <c:v>36.91873312134906</c:v>
                </c:pt>
                <c:pt idx="264">
                  <c:v>36.92484211353993</c:v>
                </c:pt>
                <c:pt idx="265">
                  <c:v>36.93103818811763</c:v>
                </c:pt>
                <c:pt idx="266">
                  <c:v>36.93654017399404</c:v>
                </c:pt>
                <c:pt idx="267">
                  <c:v>36.94236011019921</c:v>
                </c:pt>
                <c:pt idx="268">
                  <c:v>36.94895974215096</c:v>
                </c:pt>
                <c:pt idx="269">
                  <c:v>36.9545212770002</c:v>
                </c:pt>
                <c:pt idx="270">
                  <c:v>36.96029261519158</c:v>
                </c:pt>
                <c:pt idx="271">
                  <c:v>36.96685483332195</c:v>
                </c:pt>
                <c:pt idx="272">
                  <c:v>36.97267062150595</c:v>
                </c:pt>
                <c:pt idx="273">
                  <c:v>36.97843069099818</c:v>
                </c:pt>
                <c:pt idx="274">
                  <c:v>36.98469293193147</c:v>
                </c:pt>
                <c:pt idx="275">
                  <c:v>36.99103998117532</c:v>
                </c:pt>
                <c:pt idx="276">
                  <c:v>36.997459060382</c:v>
                </c:pt>
                <c:pt idx="277">
                  <c:v>37.00316486208113</c:v>
                </c:pt>
                <c:pt idx="278">
                  <c:v>37.0102022367589</c:v>
                </c:pt>
                <c:pt idx="279">
                  <c:v>37.0163088564974</c:v>
                </c:pt>
                <c:pt idx="280">
                  <c:v>37.02251367612156</c:v>
                </c:pt>
                <c:pt idx="281">
                  <c:v>37.02876103243497</c:v>
                </c:pt>
                <c:pt idx="282">
                  <c:v>37.03455764030117</c:v>
                </c:pt>
                <c:pt idx="283">
                  <c:v>37.0411525394262</c:v>
                </c:pt>
                <c:pt idx="284">
                  <c:v>37.04769112560514</c:v>
                </c:pt>
                <c:pt idx="285">
                  <c:v>37.05387475913268</c:v>
                </c:pt>
                <c:pt idx="286">
                  <c:v>37.06073976296295</c:v>
                </c:pt>
                <c:pt idx="287">
                  <c:v>37.06658506943428</c:v>
                </c:pt>
                <c:pt idx="288">
                  <c:v>37.07298924435268</c:v>
                </c:pt>
                <c:pt idx="289">
                  <c:v>37.07949200392062</c:v>
                </c:pt>
                <c:pt idx="290">
                  <c:v>37.08614548956405</c:v>
                </c:pt>
                <c:pt idx="291">
                  <c:v>37.092713548176</c:v>
                </c:pt>
                <c:pt idx="292">
                  <c:v>37.09942980633866</c:v>
                </c:pt>
                <c:pt idx="293">
                  <c:v>37.10575805602556</c:v>
                </c:pt>
                <c:pt idx="294">
                  <c:v>37.11207301549229</c:v>
                </c:pt>
                <c:pt idx="295">
                  <c:v>37.1187820804216</c:v>
                </c:pt>
                <c:pt idx="296">
                  <c:v>37.12544465143434</c:v>
                </c:pt>
                <c:pt idx="297">
                  <c:v>37.13147626501324</c:v>
                </c:pt>
                <c:pt idx="298">
                  <c:v>37.13863914312928</c:v>
                </c:pt>
                <c:pt idx="299">
                  <c:v>37.14497938432575</c:v>
                </c:pt>
                <c:pt idx="300">
                  <c:v>37.15193651211986</c:v>
                </c:pt>
                <c:pt idx="301">
                  <c:v>37.1590039933702</c:v>
                </c:pt>
                <c:pt idx="302">
                  <c:v>37.1659603951483</c:v>
                </c:pt>
                <c:pt idx="303">
                  <c:v>37.172442614063</c:v>
                </c:pt>
                <c:pt idx="304">
                  <c:v>37.17896082910773</c:v>
                </c:pt>
                <c:pt idx="305">
                  <c:v>37.18596615814192</c:v>
                </c:pt>
                <c:pt idx="306">
                  <c:v>37.19254716403906</c:v>
                </c:pt>
                <c:pt idx="307">
                  <c:v>37.19947112484665</c:v>
                </c:pt>
                <c:pt idx="308">
                  <c:v>37.2061973120124</c:v>
                </c:pt>
                <c:pt idx="309">
                  <c:v>37.21350508813236</c:v>
                </c:pt>
                <c:pt idx="310">
                  <c:v>37.22027917379415</c:v>
                </c:pt>
                <c:pt idx="311">
                  <c:v>37.2268888614797</c:v>
                </c:pt>
                <c:pt idx="312">
                  <c:v>37.23385960908605</c:v>
                </c:pt>
                <c:pt idx="313">
                  <c:v>37.24106539406047</c:v>
                </c:pt>
                <c:pt idx="314">
                  <c:v>37.24849615258022</c:v>
                </c:pt>
                <c:pt idx="315">
                  <c:v>37.25515300647265</c:v>
                </c:pt>
                <c:pt idx="316">
                  <c:v>37.26202076121251</c:v>
                </c:pt>
                <c:pt idx="317">
                  <c:v>37.26890215825247</c:v>
                </c:pt>
                <c:pt idx="318">
                  <c:v>37.2761788389748</c:v>
                </c:pt>
                <c:pt idx="319">
                  <c:v>37.28346511203033</c:v>
                </c:pt>
                <c:pt idx="320">
                  <c:v>37.29059407810171</c:v>
                </c:pt>
                <c:pt idx="321">
                  <c:v>37.29816996300792</c:v>
                </c:pt>
                <c:pt idx="322">
                  <c:v>37.30492725804279</c:v>
                </c:pt>
                <c:pt idx="323">
                  <c:v>37.31218201213368</c:v>
                </c:pt>
                <c:pt idx="324">
                  <c:v>37.31901501368512</c:v>
                </c:pt>
                <c:pt idx="325">
                  <c:v>37.32639039035323</c:v>
                </c:pt>
                <c:pt idx="326">
                  <c:v>37.33330779328311</c:v>
                </c:pt>
                <c:pt idx="327">
                  <c:v>37.34080849699183</c:v>
                </c:pt>
                <c:pt idx="328">
                  <c:v>37.34817369064898</c:v>
                </c:pt>
                <c:pt idx="329">
                  <c:v>37.35493994340993</c:v>
                </c:pt>
                <c:pt idx="330">
                  <c:v>37.36292380675438</c:v>
                </c:pt>
                <c:pt idx="331">
                  <c:v>37.37027145359376</c:v>
                </c:pt>
                <c:pt idx="332">
                  <c:v>37.37756089118454</c:v>
                </c:pt>
                <c:pt idx="333">
                  <c:v>37.38458507397709</c:v>
                </c:pt>
                <c:pt idx="334">
                  <c:v>37.39242353661459</c:v>
                </c:pt>
                <c:pt idx="335">
                  <c:v>37.39953847131974</c:v>
                </c:pt>
                <c:pt idx="336">
                  <c:v>37.406713114076</c:v>
                </c:pt>
                <c:pt idx="337">
                  <c:v>37.41488889912912</c:v>
                </c:pt>
                <c:pt idx="338">
                  <c:v>37.42215968369224</c:v>
                </c:pt>
                <c:pt idx="339">
                  <c:v>37.42965752318903</c:v>
                </c:pt>
                <c:pt idx="340">
                  <c:v>37.43697826377967</c:v>
                </c:pt>
                <c:pt idx="341">
                  <c:v>37.44492816987702</c:v>
                </c:pt>
                <c:pt idx="342">
                  <c:v>37.45260052438162</c:v>
                </c:pt>
                <c:pt idx="343">
                  <c:v>37.46008387402797</c:v>
                </c:pt>
                <c:pt idx="344">
                  <c:v>37.4675913863034</c:v>
                </c:pt>
                <c:pt idx="345">
                  <c:v>37.47490677987459</c:v>
                </c:pt>
                <c:pt idx="346">
                  <c:v>37.48229624514678</c:v>
                </c:pt>
                <c:pt idx="347">
                  <c:v>37.49023111566741</c:v>
                </c:pt>
                <c:pt idx="348">
                  <c:v>37.4980170743047</c:v>
                </c:pt>
                <c:pt idx="349">
                  <c:v>37.50596488922005</c:v>
                </c:pt>
                <c:pt idx="350">
                  <c:v>37.51373835769746</c:v>
                </c:pt>
                <c:pt idx="351">
                  <c:v>37.52129041276891</c:v>
                </c:pt>
                <c:pt idx="352">
                  <c:v>37.52947608769482</c:v>
                </c:pt>
                <c:pt idx="353">
                  <c:v>37.53714977949289</c:v>
                </c:pt>
                <c:pt idx="354">
                  <c:v>37.54446654546396</c:v>
                </c:pt>
                <c:pt idx="355">
                  <c:v>37.5525026369899</c:v>
                </c:pt>
                <c:pt idx="356">
                  <c:v>37.5602192768954</c:v>
                </c:pt>
                <c:pt idx="357">
                  <c:v>37.5682964792509</c:v>
                </c:pt>
                <c:pt idx="358">
                  <c:v>37.57631070373118</c:v>
                </c:pt>
                <c:pt idx="359">
                  <c:v>37.58434918668689</c:v>
                </c:pt>
                <c:pt idx="360">
                  <c:v>37.59231606644826</c:v>
                </c:pt>
                <c:pt idx="361">
                  <c:v>37.6001337847485</c:v>
                </c:pt>
                <c:pt idx="362">
                  <c:v>37.60812394676461</c:v>
                </c:pt>
                <c:pt idx="363">
                  <c:v>37.61600159690416</c:v>
                </c:pt>
                <c:pt idx="364">
                  <c:v>37.62418412570813</c:v>
                </c:pt>
                <c:pt idx="365">
                  <c:v>37.63212365753297</c:v>
                </c:pt>
                <c:pt idx="366">
                  <c:v>37.64030962413281</c:v>
                </c:pt>
                <c:pt idx="367">
                  <c:v>37.64805219044236</c:v>
                </c:pt>
                <c:pt idx="368">
                  <c:v>37.6563366160325</c:v>
                </c:pt>
                <c:pt idx="369">
                  <c:v>37.66420984817536</c:v>
                </c:pt>
                <c:pt idx="370">
                  <c:v>37.6723789269578</c:v>
                </c:pt>
                <c:pt idx="371">
                  <c:v>37.68071135634985</c:v>
                </c:pt>
                <c:pt idx="372">
                  <c:v>37.68909260604295</c:v>
                </c:pt>
                <c:pt idx="373">
                  <c:v>37.6969058945971</c:v>
                </c:pt>
                <c:pt idx="374">
                  <c:v>37.70520114410948</c:v>
                </c:pt>
                <c:pt idx="375">
                  <c:v>37.71312864398358</c:v>
                </c:pt>
                <c:pt idx="376">
                  <c:v>37.72200942448483</c:v>
                </c:pt>
                <c:pt idx="377">
                  <c:v>37.73064815281895</c:v>
                </c:pt>
                <c:pt idx="378">
                  <c:v>37.73839708148402</c:v>
                </c:pt>
                <c:pt idx="379">
                  <c:v>37.74705883481788</c:v>
                </c:pt>
                <c:pt idx="380">
                  <c:v>37.75544516262318</c:v>
                </c:pt>
                <c:pt idx="381">
                  <c:v>37.7636918771694</c:v>
                </c:pt>
                <c:pt idx="382">
                  <c:v>37.77186349011458</c:v>
                </c:pt>
                <c:pt idx="383">
                  <c:v>37.78034675613565</c:v>
                </c:pt>
                <c:pt idx="384">
                  <c:v>37.788939709182</c:v>
                </c:pt>
                <c:pt idx="385">
                  <c:v>37.79740793839553</c:v>
                </c:pt>
                <c:pt idx="386">
                  <c:v>37.80557348696584</c:v>
                </c:pt>
                <c:pt idx="387">
                  <c:v>37.81424131031194</c:v>
                </c:pt>
                <c:pt idx="388">
                  <c:v>37.82276796559142</c:v>
                </c:pt>
                <c:pt idx="389">
                  <c:v>37.8311249029549</c:v>
                </c:pt>
                <c:pt idx="390">
                  <c:v>37.8397157715252</c:v>
                </c:pt>
                <c:pt idx="391">
                  <c:v>37.84851424811968</c:v>
                </c:pt>
                <c:pt idx="392">
                  <c:v>37.85687066280872</c:v>
                </c:pt>
                <c:pt idx="393">
                  <c:v>37.86564841666653</c:v>
                </c:pt>
                <c:pt idx="394">
                  <c:v>37.87456218517836</c:v>
                </c:pt>
                <c:pt idx="395">
                  <c:v>37.88303596984127</c:v>
                </c:pt>
                <c:pt idx="396">
                  <c:v>37.89146982290431</c:v>
                </c:pt>
                <c:pt idx="397">
                  <c:v>37.90019981052751</c:v>
                </c:pt>
                <c:pt idx="398">
                  <c:v>37.90881853410862</c:v>
                </c:pt>
                <c:pt idx="399">
                  <c:v>37.91776618651699</c:v>
                </c:pt>
                <c:pt idx="400">
                  <c:v>37.9264861484663</c:v>
                </c:pt>
                <c:pt idx="401">
                  <c:v>37.93503449888184</c:v>
                </c:pt>
                <c:pt idx="402">
                  <c:v>37.94402237432691</c:v>
                </c:pt>
                <c:pt idx="403">
                  <c:v>37.95293840900076</c:v>
                </c:pt>
                <c:pt idx="404">
                  <c:v>37.96127257924128</c:v>
                </c:pt>
                <c:pt idx="405">
                  <c:v>37.97036028618455</c:v>
                </c:pt>
                <c:pt idx="406">
                  <c:v>37.97945762057363</c:v>
                </c:pt>
                <c:pt idx="407">
                  <c:v>37.98833186940386</c:v>
                </c:pt>
                <c:pt idx="408">
                  <c:v>37.9973943048623</c:v>
                </c:pt>
                <c:pt idx="409">
                  <c:v>38.0060621651503</c:v>
                </c:pt>
                <c:pt idx="410">
                  <c:v>38.01498290334624</c:v>
                </c:pt>
                <c:pt idx="411">
                  <c:v>38.02409974300021</c:v>
                </c:pt>
                <c:pt idx="412">
                  <c:v>38.03276986680697</c:v>
                </c:pt>
                <c:pt idx="413">
                  <c:v>38.04162203489845</c:v>
                </c:pt>
                <c:pt idx="414">
                  <c:v>38.05112887663575</c:v>
                </c:pt>
                <c:pt idx="415">
                  <c:v>38.06022862791394</c:v>
                </c:pt>
                <c:pt idx="416">
                  <c:v>38.06946264798452</c:v>
                </c:pt>
                <c:pt idx="417">
                  <c:v>38.07828806427685</c:v>
                </c:pt>
                <c:pt idx="418">
                  <c:v>38.0872189969947</c:v>
                </c:pt>
                <c:pt idx="419">
                  <c:v>38.09650431619276</c:v>
                </c:pt>
                <c:pt idx="420">
                  <c:v>38.10553100403998</c:v>
                </c:pt>
                <c:pt idx="421">
                  <c:v>38.11499803152333</c:v>
                </c:pt>
                <c:pt idx="422">
                  <c:v>38.12370961047292</c:v>
                </c:pt>
                <c:pt idx="423">
                  <c:v>38.13317731396672</c:v>
                </c:pt>
                <c:pt idx="424">
                  <c:v>38.1425554055724</c:v>
                </c:pt>
                <c:pt idx="425">
                  <c:v>38.15189683686642</c:v>
                </c:pt>
                <c:pt idx="426">
                  <c:v>38.16103165857558</c:v>
                </c:pt>
                <c:pt idx="427">
                  <c:v>38.17016133132771</c:v>
                </c:pt>
                <c:pt idx="428">
                  <c:v>38.17963635194035</c:v>
                </c:pt>
                <c:pt idx="429">
                  <c:v>38.18891487757586</c:v>
                </c:pt>
                <c:pt idx="430">
                  <c:v>38.19797512443206</c:v>
                </c:pt>
                <c:pt idx="431">
                  <c:v>38.20755874704603</c:v>
                </c:pt>
                <c:pt idx="432">
                  <c:v>38.21709160011464</c:v>
                </c:pt>
                <c:pt idx="433">
                  <c:v>38.22635154561925</c:v>
                </c:pt>
                <c:pt idx="434">
                  <c:v>38.2356288969918</c:v>
                </c:pt>
                <c:pt idx="435">
                  <c:v>38.2454345736021</c:v>
                </c:pt>
                <c:pt idx="436">
                  <c:v>38.25442309184644</c:v>
                </c:pt>
                <c:pt idx="437">
                  <c:v>38.26445549385831</c:v>
                </c:pt>
                <c:pt idx="438">
                  <c:v>38.2738413059227</c:v>
                </c:pt>
                <c:pt idx="439">
                  <c:v>38.28322637887762</c:v>
                </c:pt>
                <c:pt idx="440">
                  <c:v>38.2926530825709</c:v>
                </c:pt>
                <c:pt idx="441">
                  <c:v>38.30244970154311</c:v>
                </c:pt>
                <c:pt idx="442">
                  <c:v>38.31172829079544</c:v>
                </c:pt>
                <c:pt idx="443">
                  <c:v>38.32099709991414</c:v>
                </c:pt>
                <c:pt idx="444">
                  <c:v>38.33104610839725</c:v>
                </c:pt>
                <c:pt idx="445">
                  <c:v>38.34045442274239</c:v>
                </c:pt>
                <c:pt idx="446">
                  <c:v>38.35034104519917</c:v>
                </c:pt>
                <c:pt idx="447">
                  <c:v>38.3599903929419</c:v>
                </c:pt>
                <c:pt idx="448">
                  <c:v>38.36991188475857</c:v>
                </c:pt>
                <c:pt idx="449">
                  <c:v>38.37946139699805</c:v>
                </c:pt>
                <c:pt idx="450">
                  <c:v>38.3887763319166</c:v>
                </c:pt>
                <c:pt idx="451">
                  <c:v>38.39891794355601</c:v>
                </c:pt>
                <c:pt idx="452">
                  <c:v>38.408776741079</c:v>
                </c:pt>
                <c:pt idx="453">
                  <c:v>38.41845832693775</c:v>
                </c:pt>
                <c:pt idx="454">
                  <c:v>38.42833446513171</c:v>
                </c:pt>
                <c:pt idx="455">
                  <c:v>38.43813635766483</c:v>
                </c:pt>
                <c:pt idx="456">
                  <c:v>38.44788704417724</c:v>
                </c:pt>
                <c:pt idx="457">
                  <c:v>38.45762047736861</c:v>
                </c:pt>
                <c:pt idx="458">
                  <c:v>38.46790331910518</c:v>
                </c:pt>
                <c:pt idx="459">
                  <c:v>38.47781535526124</c:v>
                </c:pt>
                <c:pt idx="460">
                  <c:v>38.48740404468934</c:v>
                </c:pt>
                <c:pt idx="461">
                  <c:v>38.49747053463609</c:v>
                </c:pt>
                <c:pt idx="462">
                  <c:v>38.5075545915646</c:v>
                </c:pt>
                <c:pt idx="463">
                  <c:v>38.51734908789211</c:v>
                </c:pt>
                <c:pt idx="464">
                  <c:v>38.52722678772773</c:v>
                </c:pt>
                <c:pt idx="465">
                  <c:v>38.53743540964618</c:v>
                </c:pt>
                <c:pt idx="466">
                  <c:v>38.5473360520538</c:v>
                </c:pt>
                <c:pt idx="467">
                  <c:v>38.55766348931524</c:v>
                </c:pt>
                <c:pt idx="468">
                  <c:v>38.56777586756215</c:v>
                </c:pt>
                <c:pt idx="469">
                  <c:v>38.57792854014563</c:v>
                </c:pt>
                <c:pt idx="470">
                  <c:v>38.58768396899633</c:v>
                </c:pt>
                <c:pt idx="471">
                  <c:v>38.59816745379423</c:v>
                </c:pt>
                <c:pt idx="472">
                  <c:v>38.60800053930136</c:v>
                </c:pt>
                <c:pt idx="473">
                  <c:v>38.6181016157651</c:v>
                </c:pt>
                <c:pt idx="474">
                  <c:v>38.62854897033685</c:v>
                </c:pt>
                <c:pt idx="475">
                  <c:v>38.63858446797254</c:v>
                </c:pt>
                <c:pt idx="476">
                  <c:v>38.64878454744985</c:v>
                </c:pt>
                <c:pt idx="477">
                  <c:v>38.65912639710094</c:v>
                </c:pt>
                <c:pt idx="478">
                  <c:v>38.6689428031635</c:v>
                </c:pt>
                <c:pt idx="479">
                  <c:v>38.6796346268208</c:v>
                </c:pt>
                <c:pt idx="480">
                  <c:v>38.68962987766459</c:v>
                </c:pt>
                <c:pt idx="481">
                  <c:v>38.70047827048895</c:v>
                </c:pt>
                <c:pt idx="482">
                  <c:v>38.71067252529394</c:v>
                </c:pt>
                <c:pt idx="483">
                  <c:v>38.72098930897831</c:v>
                </c:pt>
                <c:pt idx="484">
                  <c:v>38.7315158935508</c:v>
                </c:pt>
                <c:pt idx="485">
                  <c:v>38.74186627095506</c:v>
                </c:pt>
                <c:pt idx="486">
                  <c:v>38.75229864809375</c:v>
                </c:pt>
                <c:pt idx="487">
                  <c:v>38.7627742243197</c:v>
                </c:pt>
                <c:pt idx="488">
                  <c:v>38.773088314246</c:v>
                </c:pt>
                <c:pt idx="489">
                  <c:v>38.78389521764812</c:v>
                </c:pt>
                <c:pt idx="490">
                  <c:v>38.7941865333601</c:v>
                </c:pt>
                <c:pt idx="491">
                  <c:v>38.80469076172278</c:v>
                </c:pt>
                <c:pt idx="492">
                  <c:v>38.81513493841023</c:v>
                </c:pt>
                <c:pt idx="493">
                  <c:v>38.82563869481942</c:v>
                </c:pt>
                <c:pt idx="494">
                  <c:v>38.83634867357775</c:v>
                </c:pt>
                <c:pt idx="495">
                  <c:v>38.84671416174199</c:v>
                </c:pt>
                <c:pt idx="496">
                  <c:v>38.85713728727534</c:v>
                </c:pt>
                <c:pt idx="497">
                  <c:v>38.86826364787814</c:v>
                </c:pt>
                <c:pt idx="498">
                  <c:v>38.87898821462538</c:v>
                </c:pt>
                <c:pt idx="499">
                  <c:v>38.88926673159882</c:v>
                </c:pt>
                <c:pt idx="500">
                  <c:v>38.90035773312855</c:v>
                </c:pt>
                <c:pt idx="501">
                  <c:v>38.9109110480638</c:v>
                </c:pt>
                <c:pt idx="502">
                  <c:v>38.92171238601654</c:v>
                </c:pt>
                <c:pt idx="503">
                  <c:v>38.93246088167576</c:v>
                </c:pt>
                <c:pt idx="504">
                  <c:v>38.94305792763684</c:v>
                </c:pt>
                <c:pt idx="505">
                  <c:v>38.95380854328177</c:v>
                </c:pt>
                <c:pt idx="506">
                  <c:v>38.96469995166651</c:v>
                </c:pt>
                <c:pt idx="507">
                  <c:v>38.9754539921633</c:v>
                </c:pt>
                <c:pt idx="508">
                  <c:v>38.98608975426518</c:v>
                </c:pt>
                <c:pt idx="509">
                  <c:v>38.99694526992964</c:v>
                </c:pt>
                <c:pt idx="510">
                  <c:v>39.00803003483558</c:v>
                </c:pt>
                <c:pt idx="511">
                  <c:v>39.01884640566134</c:v>
                </c:pt>
                <c:pt idx="512">
                  <c:v>39.02971795828233</c:v>
                </c:pt>
                <c:pt idx="513">
                  <c:v>39.04034786615804</c:v>
                </c:pt>
                <c:pt idx="514">
                  <c:v>39.05169956777048</c:v>
                </c:pt>
                <c:pt idx="515">
                  <c:v>39.06259028843435</c:v>
                </c:pt>
                <c:pt idx="516">
                  <c:v>39.07378237302043</c:v>
                </c:pt>
                <c:pt idx="517">
                  <c:v>39.08458360523344</c:v>
                </c:pt>
                <c:pt idx="518">
                  <c:v>39.0956778579848</c:v>
                </c:pt>
                <c:pt idx="519">
                  <c:v>39.10652687914006</c:v>
                </c:pt>
                <c:pt idx="520">
                  <c:v>39.11767759067648</c:v>
                </c:pt>
                <c:pt idx="521">
                  <c:v>39.12882233321942</c:v>
                </c:pt>
                <c:pt idx="522">
                  <c:v>39.139743177785</c:v>
                </c:pt>
                <c:pt idx="523">
                  <c:v>39.15077388366991</c:v>
                </c:pt>
                <c:pt idx="524">
                  <c:v>39.16225759843216</c:v>
                </c:pt>
                <c:pt idx="525">
                  <c:v>39.17294551588155</c:v>
                </c:pt>
                <c:pt idx="526">
                  <c:v>39.18426832583302</c:v>
                </c:pt>
                <c:pt idx="527">
                  <c:v>39.19542670309627</c:v>
                </c:pt>
                <c:pt idx="528">
                  <c:v>39.20642483870777</c:v>
                </c:pt>
                <c:pt idx="529">
                  <c:v>39.21807027233602</c:v>
                </c:pt>
                <c:pt idx="530">
                  <c:v>39.22937049424598</c:v>
                </c:pt>
                <c:pt idx="531">
                  <c:v>39.24026520643284</c:v>
                </c:pt>
                <c:pt idx="532">
                  <c:v>39.25151211651426</c:v>
                </c:pt>
                <c:pt idx="533">
                  <c:v>39.26284763913537</c:v>
                </c:pt>
                <c:pt idx="534">
                  <c:v>39.2742976372793</c:v>
                </c:pt>
                <c:pt idx="535">
                  <c:v>39.28538122460716</c:v>
                </c:pt>
                <c:pt idx="536">
                  <c:v>39.2967817472878</c:v>
                </c:pt>
                <c:pt idx="537">
                  <c:v>39.30832480703344</c:v>
                </c:pt>
                <c:pt idx="538">
                  <c:v>39.31968121239539</c:v>
                </c:pt>
                <c:pt idx="539">
                  <c:v>39.3309958323777</c:v>
                </c:pt>
                <c:pt idx="540">
                  <c:v>39.34226362817354</c:v>
                </c:pt>
                <c:pt idx="541">
                  <c:v>39.35362953721365</c:v>
                </c:pt>
                <c:pt idx="542">
                  <c:v>39.36530055706351</c:v>
                </c:pt>
                <c:pt idx="543">
                  <c:v>39.37685205234973</c:v>
                </c:pt>
                <c:pt idx="544">
                  <c:v>39.38829348275149</c:v>
                </c:pt>
                <c:pt idx="545">
                  <c:v>39.39989093182448</c:v>
                </c:pt>
                <c:pt idx="546">
                  <c:v>39.41138065471629</c:v>
                </c:pt>
                <c:pt idx="547">
                  <c:v>39.42300607030671</c:v>
                </c:pt>
                <c:pt idx="548">
                  <c:v>39.43458786955451</c:v>
                </c:pt>
                <c:pt idx="549">
                  <c:v>39.4459044837598</c:v>
                </c:pt>
                <c:pt idx="550">
                  <c:v>39.45746129720431</c:v>
                </c:pt>
                <c:pt idx="551">
                  <c:v>39.4690837652425</c:v>
                </c:pt>
                <c:pt idx="552">
                  <c:v>39.48082142665639</c:v>
                </c:pt>
                <c:pt idx="553">
                  <c:v>39.49233497516483</c:v>
                </c:pt>
                <c:pt idx="554">
                  <c:v>39.50400739592125</c:v>
                </c:pt>
                <c:pt idx="555">
                  <c:v>39.51560304203394</c:v>
                </c:pt>
                <c:pt idx="556">
                  <c:v>39.52756175034099</c:v>
                </c:pt>
                <c:pt idx="557">
                  <c:v>39.53918462460967</c:v>
                </c:pt>
                <c:pt idx="558">
                  <c:v>39.550877532486</c:v>
                </c:pt>
                <c:pt idx="559">
                  <c:v>39.56246383850081</c:v>
                </c:pt>
                <c:pt idx="560">
                  <c:v>39.57471765464343</c:v>
                </c:pt>
                <c:pt idx="561">
                  <c:v>39.5861455388952</c:v>
                </c:pt>
                <c:pt idx="562">
                  <c:v>39.59792085934184</c:v>
                </c:pt>
                <c:pt idx="563">
                  <c:v>39.60980301926124</c:v>
                </c:pt>
                <c:pt idx="564">
                  <c:v>39.6215308189718</c:v>
                </c:pt>
                <c:pt idx="565">
                  <c:v>39.63362378709604</c:v>
                </c:pt>
                <c:pt idx="566">
                  <c:v>39.64534087037685</c:v>
                </c:pt>
                <c:pt idx="567">
                  <c:v>39.65737645600164</c:v>
                </c:pt>
                <c:pt idx="568">
                  <c:v>39.6696000901965</c:v>
                </c:pt>
                <c:pt idx="569">
                  <c:v>39.68113855454416</c:v>
                </c:pt>
                <c:pt idx="570">
                  <c:v>39.69335226870423</c:v>
                </c:pt>
                <c:pt idx="571">
                  <c:v>39.70501371495836</c:v>
                </c:pt>
                <c:pt idx="572">
                  <c:v>39.71686664407338</c:v>
                </c:pt>
                <c:pt idx="573">
                  <c:v>39.7292087811444</c:v>
                </c:pt>
                <c:pt idx="574">
                  <c:v>39.74099016440092</c:v>
                </c:pt>
                <c:pt idx="575">
                  <c:v>39.75313736665456</c:v>
                </c:pt>
                <c:pt idx="576">
                  <c:v>39.76524956404516</c:v>
                </c:pt>
                <c:pt idx="577">
                  <c:v>39.77746394724749</c:v>
                </c:pt>
                <c:pt idx="578">
                  <c:v>39.78934863993417</c:v>
                </c:pt>
                <c:pt idx="579">
                  <c:v>39.80148709114941</c:v>
                </c:pt>
                <c:pt idx="580">
                  <c:v>39.81357932733906</c:v>
                </c:pt>
                <c:pt idx="581">
                  <c:v>39.82568335191047</c:v>
                </c:pt>
                <c:pt idx="582">
                  <c:v>39.83787977298275</c:v>
                </c:pt>
                <c:pt idx="583">
                  <c:v>39.85002938746321</c:v>
                </c:pt>
                <c:pt idx="584">
                  <c:v>39.86253697394965</c:v>
                </c:pt>
                <c:pt idx="585">
                  <c:v>39.8745302374075</c:v>
                </c:pt>
                <c:pt idx="586">
                  <c:v>39.886696662654</c:v>
                </c:pt>
                <c:pt idx="587">
                  <c:v>39.89885602096371</c:v>
                </c:pt>
                <c:pt idx="588">
                  <c:v>39.91114989629187</c:v>
                </c:pt>
                <c:pt idx="589">
                  <c:v>39.92357765702334</c:v>
                </c:pt>
                <c:pt idx="590">
                  <c:v>39.93565007794584</c:v>
                </c:pt>
                <c:pt idx="591">
                  <c:v>39.94804138740164</c:v>
                </c:pt>
                <c:pt idx="592">
                  <c:v>39.96035959416514</c:v>
                </c:pt>
                <c:pt idx="593">
                  <c:v>39.97320829589015</c:v>
                </c:pt>
                <c:pt idx="594">
                  <c:v>39.98540547454044</c:v>
                </c:pt>
                <c:pt idx="595">
                  <c:v>39.99754723127892</c:v>
                </c:pt>
                <c:pt idx="596">
                  <c:v>40.010155081742</c:v>
                </c:pt>
                <c:pt idx="597">
                  <c:v>40.0225956045218</c:v>
                </c:pt>
                <c:pt idx="598">
                  <c:v>40.03481178092575</c:v>
                </c:pt>
                <c:pt idx="599">
                  <c:v>40.04744031497127</c:v>
                </c:pt>
                <c:pt idx="600">
                  <c:v>40.05968562838608</c:v>
                </c:pt>
                <c:pt idx="601">
                  <c:v>40.07227194470085</c:v>
                </c:pt>
                <c:pt idx="602">
                  <c:v>40.08497822469312</c:v>
                </c:pt>
                <c:pt idx="603">
                  <c:v>40.09716232525948</c:v>
                </c:pt>
                <c:pt idx="604">
                  <c:v>40.1099042164846</c:v>
                </c:pt>
                <c:pt idx="605">
                  <c:v>40.1226523473838</c:v>
                </c:pt>
                <c:pt idx="606">
                  <c:v>40.13497313175306</c:v>
                </c:pt>
                <c:pt idx="607">
                  <c:v>40.14771155879954</c:v>
                </c:pt>
                <c:pt idx="608">
                  <c:v>40.16045433350165</c:v>
                </c:pt>
                <c:pt idx="609">
                  <c:v>40.17310673133107</c:v>
                </c:pt>
                <c:pt idx="610">
                  <c:v>40.1854978179244</c:v>
                </c:pt>
                <c:pt idx="611">
                  <c:v>40.1980448337039</c:v>
                </c:pt>
                <c:pt idx="612">
                  <c:v>40.21077200414114</c:v>
                </c:pt>
                <c:pt idx="613">
                  <c:v>40.22364320311938</c:v>
                </c:pt>
                <c:pt idx="614">
                  <c:v>40.23598839150642</c:v>
                </c:pt>
                <c:pt idx="615">
                  <c:v>40.2490523485916</c:v>
                </c:pt>
                <c:pt idx="616">
                  <c:v>40.26183366505941</c:v>
                </c:pt>
                <c:pt idx="617">
                  <c:v>40.27437678449482</c:v>
                </c:pt>
                <c:pt idx="618">
                  <c:v>40.2873691584149</c:v>
                </c:pt>
                <c:pt idx="619">
                  <c:v>40.29997650855455</c:v>
                </c:pt>
                <c:pt idx="620">
                  <c:v>40.31291193349143</c:v>
                </c:pt>
                <c:pt idx="621">
                  <c:v>40.32563088389505</c:v>
                </c:pt>
                <c:pt idx="622">
                  <c:v>40.3384436663554</c:v>
                </c:pt>
                <c:pt idx="623">
                  <c:v>40.35126706592273</c:v>
                </c:pt>
                <c:pt idx="624">
                  <c:v>40.3643125880442</c:v>
                </c:pt>
                <c:pt idx="625">
                  <c:v>40.37724841853134</c:v>
                </c:pt>
                <c:pt idx="626">
                  <c:v>40.39001293361822</c:v>
                </c:pt>
                <c:pt idx="627">
                  <c:v>40.4029305781071</c:v>
                </c:pt>
                <c:pt idx="628">
                  <c:v>40.41607370239656</c:v>
                </c:pt>
                <c:pt idx="629">
                  <c:v>40.42883015936594</c:v>
                </c:pt>
                <c:pt idx="630">
                  <c:v>40.44197992247497</c:v>
                </c:pt>
                <c:pt idx="631">
                  <c:v>40.45527173223049</c:v>
                </c:pt>
                <c:pt idx="632">
                  <c:v>40.4679125802386</c:v>
                </c:pt>
                <c:pt idx="633">
                  <c:v>40.48126719512774</c:v>
                </c:pt>
                <c:pt idx="634">
                  <c:v>40.49390037426232</c:v>
                </c:pt>
                <c:pt idx="635">
                  <c:v>40.50725097888121</c:v>
                </c:pt>
                <c:pt idx="636">
                  <c:v>40.52028316506424</c:v>
                </c:pt>
                <c:pt idx="637">
                  <c:v>40.5334219648148</c:v>
                </c:pt>
                <c:pt idx="638">
                  <c:v>40.54643483904243</c:v>
                </c:pt>
                <c:pt idx="639">
                  <c:v>40.55949403310213</c:v>
                </c:pt>
                <c:pt idx="640">
                  <c:v>40.57265981520258</c:v>
                </c:pt>
                <c:pt idx="641">
                  <c:v>40.58597314469453</c:v>
                </c:pt>
                <c:pt idx="642">
                  <c:v>40.59915665328786</c:v>
                </c:pt>
                <c:pt idx="643">
                  <c:v>40.61240565078359</c:v>
                </c:pt>
                <c:pt idx="644">
                  <c:v>40.62543668601366</c:v>
                </c:pt>
                <c:pt idx="645">
                  <c:v>40.63861895884615</c:v>
                </c:pt>
                <c:pt idx="646">
                  <c:v>40.6520522329284</c:v>
                </c:pt>
                <c:pt idx="647">
                  <c:v>40.6655192675344</c:v>
                </c:pt>
                <c:pt idx="648">
                  <c:v>40.6786717165768</c:v>
                </c:pt>
                <c:pt idx="649">
                  <c:v>40.69192581780337</c:v>
                </c:pt>
                <c:pt idx="650">
                  <c:v>40.70560283402421</c:v>
                </c:pt>
                <c:pt idx="651">
                  <c:v>40.71868945604844</c:v>
                </c:pt>
                <c:pt idx="652">
                  <c:v>40.73210834343745</c:v>
                </c:pt>
                <c:pt idx="653">
                  <c:v>40.74532226954032</c:v>
                </c:pt>
                <c:pt idx="654">
                  <c:v>40.75864229095014</c:v>
                </c:pt>
                <c:pt idx="655">
                  <c:v>40.77227316153284</c:v>
                </c:pt>
                <c:pt idx="656">
                  <c:v>40.7856685190251</c:v>
                </c:pt>
                <c:pt idx="657">
                  <c:v>40.79906751026044</c:v>
                </c:pt>
                <c:pt idx="658">
                  <c:v>40.81251637587554</c:v>
                </c:pt>
                <c:pt idx="659">
                  <c:v>40.8259155165698</c:v>
                </c:pt>
                <c:pt idx="660">
                  <c:v>40.83951175640355</c:v>
                </c:pt>
                <c:pt idx="661">
                  <c:v>40.85306248037736</c:v>
                </c:pt>
                <c:pt idx="662">
                  <c:v>40.86645282932886</c:v>
                </c:pt>
                <c:pt idx="663">
                  <c:v>40.88006521843133</c:v>
                </c:pt>
                <c:pt idx="664">
                  <c:v>40.89371842683018</c:v>
                </c:pt>
                <c:pt idx="665">
                  <c:v>40.90691472362833</c:v>
                </c:pt>
                <c:pt idx="666">
                  <c:v>40.92055163507066</c:v>
                </c:pt>
                <c:pt idx="667">
                  <c:v>40.93413529939058</c:v>
                </c:pt>
                <c:pt idx="668">
                  <c:v>40.94792412899103</c:v>
                </c:pt>
                <c:pt idx="669">
                  <c:v>40.96136098209715</c:v>
                </c:pt>
                <c:pt idx="670">
                  <c:v>40.97502587080067</c:v>
                </c:pt>
                <c:pt idx="671">
                  <c:v>40.98869465682095</c:v>
                </c:pt>
                <c:pt idx="672">
                  <c:v>41.00272361853663</c:v>
                </c:pt>
                <c:pt idx="673">
                  <c:v>41.01624498300905</c:v>
                </c:pt>
                <c:pt idx="674">
                  <c:v>41.02999975309734</c:v>
                </c:pt>
                <c:pt idx="675">
                  <c:v>41.04374443286896</c:v>
                </c:pt>
                <c:pt idx="676">
                  <c:v>41.05751420693463</c:v>
                </c:pt>
                <c:pt idx="677">
                  <c:v>41.07124916414341</c:v>
                </c:pt>
                <c:pt idx="678">
                  <c:v>41.08497057408076</c:v>
                </c:pt>
                <c:pt idx="679">
                  <c:v>41.09886620289225</c:v>
                </c:pt>
                <c:pt idx="680">
                  <c:v>41.11263461712388</c:v>
                </c:pt>
                <c:pt idx="681">
                  <c:v>41.12666781125395</c:v>
                </c:pt>
                <c:pt idx="682">
                  <c:v>41.1403319923661</c:v>
                </c:pt>
                <c:pt idx="683">
                  <c:v>41.1541458019953</c:v>
                </c:pt>
                <c:pt idx="684">
                  <c:v>41.16818925996706</c:v>
                </c:pt>
                <c:pt idx="685">
                  <c:v>41.18185785246929</c:v>
                </c:pt>
                <c:pt idx="686">
                  <c:v>41.19587760774044</c:v>
                </c:pt>
                <c:pt idx="687">
                  <c:v>41.20978675749434</c:v>
                </c:pt>
                <c:pt idx="688">
                  <c:v>41.2236259649115</c:v>
                </c:pt>
                <c:pt idx="689">
                  <c:v>41.2377806539471</c:v>
                </c:pt>
                <c:pt idx="690">
                  <c:v>41.25192977566989</c:v>
                </c:pt>
                <c:pt idx="691">
                  <c:v>41.26575553959655</c:v>
                </c:pt>
                <c:pt idx="692">
                  <c:v>41.27969212612624</c:v>
                </c:pt>
                <c:pt idx="693">
                  <c:v>41.29371818542733</c:v>
                </c:pt>
                <c:pt idx="694">
                  <c:v>41.30789861846684</c:v>
                </c:pt>
                <c:pt idx="695">
                  <c:v>41.32210541147035</c:v>
                </c:pt>
                <c:pt idx="696">
                  <c:v>41.33570161756852</c:v>
                </c:pt>
                <c:pt idx="697">
                  <c:v>41.34984609427199</c:v>
                </c:pt>
                <c:pt idx="698">
                  <c:v>41.36407809577734</c:v>
                </c:pt>
                <c:pt idx="699">
                  <c:v>41.378112356534</c:v>
                </c:pt>
                <c:pt idx="700">
                  <c:v>41.39225947072664</c:v>
                </c:pt>
                <c:pt idx="701">
                  <c:v>41.40638130326392</c:v>
                </c:pt>
                <c:pt idx="702">
                  <c:v>41.42066300319127</c:v>
                </c:pt>
                <c:pt idx="703">
                  <c:v>41.43478850672454</c:v>
                </c:pt>
                <c:pt idx="704">
                  <c:v>41.4490584740322</c:v>
                </c:pt>
                <c:pt idx="705">
                  <c:v>41.46335074409768</c:v>
                </c:pt>
                <c:pt idx="706">
                  <c:v>41.47750849924584</c:v>
                </c:pt>
                <c:pt idx="707">
                  <c:v>41.49159717386375</c:v>
                </c:pt>
                <c:pt idx="708">
                  <c:v>41.50596632043853</c:v>
                </c:pt>
                <c:pt idx="709">
                  <c:v>41.52033337794846</c:v>
                </c:pt>
                <c:pt idx="710">
                  <c:v>41.53457440748643</c:v>
                </c:pt>
                <c:pt idx="711">
                  <c:v>41.54890402307237</c:v>
                </c:pt>
                <c:pt idx="712">
                  <c:v>41.56325081542068</c:v>
                </c:pt>
                <c:pt idx="713">
                  <c:v>41.57743122828759</c:v>
                </c:pt>
                <c:pt idx="714">
                  <c:v>41.59197768559714</c:v>
                </c:pt>
                <c:pt idx="715">
                  <c:v>41.60642923870037</c:v>
                </c:pt>
                <c:pt idx="716">
                  <c:v>41.62074890993383</c:v>
                </c:pt>
                <c:pt idx="717">
                  <c:v>41.6352602023458</c:v>
                </c:pt>
                <c:pt idx="718">
                  <c:v>41.64951330636</c:v>
                </c:pt>
                <c:pt idx="719">
                  <c:v>41.66405350883535</c:v>
                </c:pt>
                <c:pt idx="720">
                  <c:v>41.67860698116296</c:v>
                </c:pt>
                <c:pt idx="721">
                  <c:v>41.6929721671793</c:v>
                </c:pt>
                <c:pt idx="722">
                  <c:v>41.70730448877593</c:v>
                </c:pt>
                <c:pt idx="723">
                  <c:v>41.7219564436895</c:v>
                </c:pt>
                <c:pt idx="724">
                  <c:v>41.73638119963971</c:v>
                </c:pt>
                <c:pt idx="725">
                  <c:v>41.7508602088384</c:v>
                </c:pt>
                <c:pt idx="726">
                  <c:v>41.76555086795563</c:v>
                </c:pt>
                <c:pt idx="727">
                  <c:v>41.7800659253191</c:v>
                </c:pt>
                <c:pt idx="728">
                  <c:v>41.79489880831213</c:v>
                </c:pt>
                <c:pt idx="729">
                  <c:v>41.80923692325639</c:v>
                </c:pt>
                <c:pt idx="730">
                  <c:v>41.82400411219955</c:v>
                </c:pt>
                <c:pt idx="731">
                  <c:v>41.83866165878421</c:v>
                </c:pt>
                <c:pt idx="732">
                  <c:v>41.85301175627746</c:v>
                </c:pt>
                <c:pt idx="733">
                  <c:v>41.86775240545671</c:v>
                </c:pt>
                <c:pt idx="734">
                  <c:v>41.88227777158695</c:v>
                </c:pt>
                <c:pt idx="735">
                  <c:v>41.897173964366</c:v>
                </c:pt>
                <c:pt idx="736">
                  <c:v>41.91184022706</c:v>
                </c:pt>
                <c:pt idx="737">
                  <c:v>41.92676137147225</c:v>
                </c:pt>
                <c:pt idx="738">
                  <c:v>41.94150586987498</c:v>
                </c:pt>
                <c:pt idx="739">
                  <c:v>41.95600023773412</c:v>
                </c:pt>
                <c:pt idx="740">
                  <c:v>41.97094595459704</c:v>
                </c:pt>
                <c:pt idx="741">
                  <c:v>41.9858161067517</c:v>
                </c:pt>
                <c:pt idx="742">
                  <c:v>42.00075053521775</c:v>
                </c:pt>
                <c:pt idx="743">
                  <c:v>42.01521627443037</c:v>
                </c:pt>
                <c:pt idx="744">
                  <c:v>42.0302160331161</c:v>
                </c:pt>
                <c:pt idx="745">
                  <c:v>42.04493189950644</c:v>
                </c:pt>
                <c:pt idx="746">
                  <c:v>42.05988939191534</c:v>
                </c:pt>
                <c:pt idx="747">
                  <c:v>42.07469804209457</c:v>
                </c:pt>
                <c:pt idx="748">
                  <c:v>42.0895530848816</c:v>
                </c:pt>
                <c:pt idx="749">
                  <c:v>42.10448930069718</c:v>
                </c:pt>
                <c:pt idx="750">
                  <c:v>42.11949076752006</c:v>
                </c:pt>
                <c:pt idx="751">
                  <c:v>42.13459202439733</c:v>
                </c:pt>
                <c:pt idx="752">
                  <c:v>42.14947294656603</c:v>
                </c:pt>
                <c:pt idx="753">
                  <c:v>42.16436069634064</c:v>
                </c:pt>
                <c:pt idx="754">
                  <c:v>42.17954821553055</c:v>
                </c:pt>
                <c:pt idx="755">
                  <c:v>42.19447327205786</c:v>
                </c:pt>
                <c:pt idx="756">
                  <c:v>42.209338866876</c:v>
                </c:pt>
                <c:pt idx="757">
                  <c:v>42.2243199065811</c:v>
                </c:pt>
                <c:pt idx="758">
                  <c:v>42.23945768878217</c:v>
                </c:pt>
                <c:pt idx="759">
                  <c:v>42.25466407385689</c:v>
                </c:pt>
                <c:pt idx="760">
                  <c:v>42.26957683370562</c:v>
                </c:pt>
                <c:pt idx="761">
                  <c:v>42.2847088813232</c:v>
                </c:pt>
                <c:pt idx="762">
                  <c:v>42.29996561440412</c:v>
                </c:pt>
                <c:pt idx="763">
                  <c:v>42.31483194383679</c:v>
                </c:pt>
                <c:pt idx="764">
                  <c:v>42.33009100527114</c:v>
                </c:pt>
                <c:pt idx="765">
                  <c:v>42.34525950435012</c:v>
                </c:pt>
                <c:pt idx="766">
                  <c:v>42.36049228472827</c:v>
                </c:pt>
                <c:pt idx="767">
                  <c:v>42.3756962783538</c:v>
                </c:pt>
                <c:pt idx="768">
                  <c:v>42.39076253643704</c:v>
                </c:pt>
                <c:pt idx="769">
                  <c:v>42.40623513931207</c:v>
                </c:pt>
                <c:pt idx="770">
                  <c:v>42.42152964651916</c:v>
                </c:pt>
                <c:pt idx="771">
                  <c:v>42.43668673370731</c:v>
                </c:pt>
                <c:pt idx="772">
                  <c:v>42.45186430093899</c:v>
                </c:pt>
                <c:pt idx="773">
                  <c:v>42.46711734510228</c:v>
                </c:pt>
                <c:pt idx="774">
                  <c:v>42.4823182363921</c:v>
                </c:pt>
                <c:pt idx="775">
                  <c:v>42.49778716646231</c:v>
                </c:pt>
                <c:pt idx="776">
                  <c:v>42.5131969974359</c:v>
                </c:pt>
                <c:pt idx="777">
                  <c:v>42.5283189071619</c:v>
                </c:pt>
                <c:pt idx="778">
                  <c:v>42.54357022394755</c:v>
                </c:pt>
                <c:pt idx="779">
                  <c:v>42.55907172824455</c:v>
                </c:pt>
                <c:pt idx="780">
                  <c:v>42.57459463544895</c:v>
                </c:pt>
                <c:pt idx="781">
                  <c:v>42.58983110248485</c:v>
                </c:pt>
                <c:pt idx="782">
                  <c:v>42.60533836874702</c:v>
                </c:pt>
                <c:pt idx="783">
                  <c:v>42.62089042902968</c:v>
                </c:pt>
                <c:pt idx="784">
                  <c:v>42.63624057022695</c:v>
                </c:pt>
                <c:pt idx="785">
                  <c:v>42.65158622315825</c:v>
                </c:pt>
                <c:pt idx="786">
                  <c:v>42.66729899268353</c:v>
                </c:pt>
                <c:pt idx="787">
                  <c:v>42.68262365767595</c:v>
                </c:pt>
                <c:pt idx="788">
                  <c:v>42.69828881318355</c:v>
                </c:pt>
                <c:pt idx="789">
                  <c:v>42.71358789088247</c:v>
                </c:pt>
                <c:pt idx="790">
                  <c:v>42.72931350382347</c:v>
                </c:pt>
                <c:pt idx="791">
                  <c:v>42.7447755965759</c:v>
                </c:pt>
                <c:pt idx="792">
                  <c:v>42.76028594643225</c:v>
                </c:pt>
                <c:pt idx="793">
                  <c:v>42.77603945573073</c:v>
                </c:pt>
                <c:pt idx="794">
                  <c:v>42.79154269830983</c:v>
                </c:pt>
                <c:pt idx="795">
                  <c:v>42.8072878100259</c:v>
                </c:pt>
                <c:pt idx="796">
                  <c:v>42.82289658340535</c:v>
                </c:pt>
                <c:pt idx="797">
                  <c:v>42.83862278517677</c:v>
                </c:pt>
                <c:pt idx="798">
                  <c:v>42.85413427737988</c:v>
                </c:pt>
                <c:pt idx="799">
                  <c:v>42.86988269196409</c:v>
                </c:pt>
                <c:pt idx="800">
                  <c:v>42.88562621054877</c:v>
                </c:pt>
                <c:pt idx="801">
                  <c:v>42.90120179642376</c:v>
                </c:pt>
                <c:pt idx="802">
                  <c:v>42.91705802889739</c:v>
                </c:pt>
                <c:pt idx="803">
                  <c:v>42.93275725681411</c:v>
                </c:pt>
                <c:pt idx="804">
                  <c:v>42.94848897885865</c:v>
                </c:pt>
                <c:pt idx="805">
                  <c:v>42.96427579412696</c:v>
                </c:pt>
                <c:pt idx="806">
                  <c:v>42.97987537812448</c:v>
                </c:pt>
                <c:pt idx="807">
                  <c:v>42.99583464533031</c:v>
                </c:pt>
                <c:pt idx="808">
                  <c:v>43.01159262419487</c:v>
                </c:pt>
                <c:pt idx="809">
                  <c:v>43.02747461103986</c:v>
                </c:pt>
                <c:pt idx="810">
                  <c:v>43.04317856594815</c:v>
                </c:pt>
                <c:pt idx="811">
                  <c:v>43.05910881295247</c:v>
                </c:pt>
                <c:pt idx="812">
                  <c:v>43.07513003912551</c:v>
                </c:pt>
                <c:pt idx="813">
                  <c:v>43.09084800036997</c:v>
                </c:pt>
                <c:pt idx="814">
                  <c:v>43.10666177464776</c:v>
                </c:pt>
                <c:pt idx="815">
                  <c:v>43.12274803170785</c:v>
                </c:pt>
                <c:pt idx="816">
                  <c:v>43.13870801302655</c:v>
                </c:pt>
                <c:pt idx="817">
                  <c:v>43.15471961518431</c:v>
                </c:pt>
                <c:pt idx="818">
                  <c:v>43.17054382798205</c:v>
                </c:pt>
                <c:pt idx="819">
                  <c:v>43.18651039528826</c:v>
                </c:pt>
                <c:pt idx="820">
                  <c:v>43.20255890351496</c:v>
                </c:pt>
                <c:pt idx="821">
                  <c:v>43.2184619003392</c:v>
                </c:pt>
                <c:pt idx="822">
                  <c:v>43.23460130690741</c:v>
                </c:pt>
                <c:pt idx="823">
                  <c:v>43.25058038725209</c:v>
                </c:pt>
                <c:pt idx="824">
                  <c:v>43.2665383268301</c:v>
                </c:pt>
                <c:pt idx="825">
                  <c:v>43.28265333834926</c:v>
                </c:pt>
                <c:pt idx="826">
                  <c:v>43.298822485452</c:v>
                </c:pt>
                <c:pt idx="827">
                  <c:v>43.31487008938007</c:v>
                </c:pt>
                <c:pt idx="828">
                  <c:v>43.33111500163304</c:v>
                </c:pt>
                <c:pt idx="829">
                  <c:v>43.34722418891494</c:v>
                </c:pt>
                <c:pt idx="830">
                  <c:v>43.36335277124585</c:v>
                </c:pt>
                <c:pt idx="831">
                  <c:v>43.3794689705219</c:v>
                </c:pt>
                <c:pt idx="832">
                  <c:v>43.39545075305076</c:v>
                </c:pt>
                <c:pt idx="833">
                  <c:v>43.4117701305376</c:v>
                </c:pt>
                <c:pt idx="834">
                  <c:v>43.4279283979501</c:v>
                </c:pt>
                <c:pt idx="835">
                  <c:v>43.44417637911084</c:v>
                </c:pt>
                <c:pt idx="836">
                  <c:v>43.46040877433153</c:v>
                </c:pt>
                <c:pt idx="837">
                  <c:v>43.47648841496628</c:v>
                </c:pt>
                <c:pt idx="838">
                  <c:v>43.4928760093912</c:v>
                </c:pt>
                <c:pt idx="839">
                  <c:v>43.5092286578267</c:v>
                </c:pt>
                <c:pt idx="840">
                  <c:v>43.52524450894801</c:v>
                </c:pt>
                <c:pt idx="841">
                  <c:v>43.5417737175171</c:v>
                </c:pt>
                <c:pt idx="842">
                  <c:v>43.55819122102697</c:v>
                </c:pt>
                <c:pt idx="843">
                  <c:v>43.57437783126922</c:v>
                </c:pt>
                <c:pt idx="844">
                  <c:v>43.59082354318903</c:v>
                </c:pt>
                <c:pt idx="845">
                  <c:v>43.60717526856986</c:v>
                </c:pt>
                <c:pt idx="846">
                  <c:v>43.62332791309783</c:v>
                </c:pt>
                <c:pt idx="847">
                  <c:v>43.6397757196891</c:v>
                </c:pt>
                <c:pt idx="848">
                  <c:v>43.65648909699937</c:v>
                </c:pt>
                <c:pt idx="849">
                  <c:v>43.672738678739</c:v>
                </c:pt>
                <c:pt idx="850">
                  <c:v>43.68929790882922</c:v>
                </c:pt>
                <c:pt idx="851">
                  <c:v>43.70558149933554</c:v>
                </c:pt>
                <c:pt idx="852">
                  <c:v>43.72207833504845</c:v>
                </c:pt>
                <c:pt idx="853">
                  <c:v>43.73857663164262</c:v>
                </c:pt>
                <c:pt idx="854">
                  <c:v>43.7551187287605</c:v>
                </c:pt>
                <c:pt idx="855">
                  <c:v>43.77169518875303</c:v>
                </c:pt>
                <c:pt idx="856">
                  <c:v>43.78811775229153</c:v>
                </c:pt>
                <c:pt idx="857">
                  <c:v>43.80467042101931</c:v>
                </c:pt>
                <c:pt idx="858">
                  <c:v>43.82101085318629</c:v>
                </c:pt>
                <c:pt idx="859">
                  <c:v>43.83782720543128</c:v>
                </c:pt>
                <c:pt idx="860">
                  <c:v>43.85418782661579</c:v>
                </c:pt>
                <c:pt idx="861">
                  <c:v>43.87089687003231</c:v>
                </c:pt>
                <c:pt idx="862">
                  <c:v>43.88752989116055</c:v>
                </c:pt>
                <c:pt idx="863">
                  <c:v>43.90430402480916</c:v>
                </c:pt>
                <c:pt idx="864">
                  <c:v>43.92073468180572</c:v>
                </c:pt>
                <c:pt idx="865">
                  <c:v>43.93749596449149</c:v>
                </c:pt>
                <c:pt idx="866">
                  <c:v>43.95402229432352</c:v>
                </c:pt>
                <c:pt idx="867">
                  <c:v>43.97091053628094</c:v>
                </c:pt>
                <c:pt idx="868">
                  <c:v>43.987713492486</c:v>
                </c:pt>
                <c:pt idx="869">
                  <c:v>44.00417679576383</c:v>
                </c:pt>
                <c:pt idx="870">
                  <c:v>44.02112880012035</c:v>
                </c:pt>
                <c:pt idx="871">
                  <c:v>44.03767363820165</c:v>
                </c:pt>
                <c:pt idx="872">
                  <c:v>44.05449221132609</c:v>
                </c:pt>
                <c:pt idx="873">
                  <c:v>44.07115717078057</c:v>
                </c:pt>
                <c:pt idx="874">
                  <c:v>44.08809568055882</c:v>
                </c:pt>
                <c:pt idx="875">
                  <c:v>44.10491035983262</c:v>
                </c:pt>
                <c:pt idx="876">
                  <c:v>44.12175545982933</c:v>
                </c:pt>
                <c:pt idx="877">
                  <c:v>44.1385550211778</c:v>
                </c:pt>
                <c:pt idx="878">
                  <c:v>44.15532316149837</c:v>
                </c:pt>
                <c:pt idx="879">
                  <c:v>44.17207050795076</c:v>
                </c:pt>
                <c:pt idx="880">
                  <c:v>44.18893815647921</c:v>
                </c:pt>
                <c:pt idx="881">
                  <c:v>44.20601329513866</c:v>
                </c:pt>
                <c:pt idx="882">
                  <c:v>44.22286751775219</c:v>
                </c:pt>
                <c:pt idx="883">
                  <c:v>44.23975007196523</c:v>
                </c:pt>
                <c:pt idx="884">
                  <c:v>44.25654584131278</c:v>
                </c:pt>
                <c:pt idx="885">
                  <c:v>44.27359797777283</c:v>
                </c:pt>
                <c:pt idx="886">
                  <c:v>44.29051509268021</c:v>
                </c:pt>
                <c:pt idx="887">
                  <c:v>44.30763618331301</c:v>
                </c:pt>
                <c:pt idx="888">
                  <c:v>44.32469797632253</c:v>
                </c:pt>
                <c:pt idx="889">
                  <c:v>44.34169959928513</c:v>
                </c:pt>
                <c:pt idx="890">
                  <c:v>44.35861342729116</c:v>
                </c:pt>
                <c:pt idx="891">
                  <c:v>44.375614627442</c:v>
                </c:pt>
                <c:pt idx="892">
                  <c:v>44.3927956189394</c:v>
                </c:pt>
                <c:pt idx="893">
                  <c:v>44.409921880986</c:v>
                </c:pt>
                <c:pt idx="894">
                  <c:v>44.4269191953786</c:v>
                </c:pt>
                <c:pt idx="895">
                  <c:v>44.4439885808541</c:v>
                </c:pt>
                <c:pt idx="896">
                  <c:v>44.46115439702631</c:v>
                </c:pt>
                <c:pt idx="897">
                  <c:v>44.47824678144102</c:v>
                </c:pt>
                <c:pt idx="898">
                  <c:v>44.49550068486355</c:v>
                </c:pt>
                <c:pt idx="899">
                  <c:v>44.51257356619586</c:v>
                </c:pt>
                <c:pt idx="900">
                  <c:v>44.52973213736542</c:v>
                </c:pt>
                <c:pt idx="901">
                  <c:v>44.54721524537486</c:v>
                </c:pt>
                <c:pt idx="902">
                  <c:v>44.56431482037767</c:v>
                </c:pt>
                <c:pt idx="903">
                  <c:v>44.58166093938092</c:v>
                </c:pt>
                <c:pt idx="904">
                  <c:v>44.59885932240328</c:v>
                </c:pt>
                <c:pt idx="905">
                  <c:v>44.61628754706603</c:v>
                </c:pt>
                <c:pt idx="906">
                  <c:v>44.63381740393724</c:v>
                </c:pt>
                <c:pt idx="907">
                  <c:v>44.65149785344941</c:v>
                </c:pt>
                <c:pt idx="908">
                  <c:v>44.6697912552814</c:v>
                </c:pt>
                <c:pt idx="909">
                  <c:v>44.68994369805313</c:v>
                </c:pt>
                <c:pt idx="910">
                  <c:v>44.67084218465962</c:v>
                </c:pt>
                <c:pt idx="911">
                  <c:v>44.71450286339942</c:v>
                </c:pt>
                <c:pt idx="912">
                  <c:v>44.73401122709805</c:v>
                </c:pt>
                <c:pt idx="913">
                  <c:v>44.75225082429655</c:v>
                </c:pt>
                <c:pt idx="914">
                  <c:v>44.77007525074501</c:v>
                </c:pt>
                <c:pt idx="915">
                  <c:v>44.78757409976154</c:v>
                </c:pt>
                <c:pt idx="916">
                  <c:v>44.80508330743924</c:v>
                </c:pt>
                <c:pt idx="917">
                  <c:v>44.82277453159917</c:v>
                </c:pt>
                <c:pt idx="918">
                  <c:v>44.8400922115684</c:v>
                </c:pt>
                <c:pt idx="919">
                  <c:v>44.85756653398621</c:v>
                </c:pt>
                <c:pt idx="920">
                  <c:v>44.87500408066035</c:v>
                </c:pt>
                <c:pt idx="921">
                  <c:v>44.89246181595463</c:v>
                </c:pt>
                <c:pt idx="922">
                  <c:v>44.91007249826053</c:v>
                </c:pt>
                <c:pt idx="923">
                  <c:v>44.92768664440273</c:v>
                </c:pt>
                <c:pt idx="924">
                  <c:v>44.94520132847623</c:v>
                </c:pt>
                <c:pt idx="925">
                  <c:v>44.96268382871591</c:v>
                </c:pt>
                <c:pt idx="926">
                  <c:v>44.98026828583674</c:v>
                </c:pt>
                <c:pt idx="927">
                  <c:v>44.99787751704751</c:v>
                </c:pt>
                <c:pt idx="928">
                  <c:v>45.01542059146914</c:v>
                </c:pt>
                <c:pt idx="929">
                  <c:v>45.03308480955825</c:v>
                </c:pt>
                <c:pt idx="930">
                  <c:v>45.05055755078954</c:v>
                </c:pt>
                <c:pt idx="931">
                  <c:v>45.0682113394323</c:v>
                </c:pt>
                <c:pt idx="932">
                  <c:v>45.08584074194349</c:v>
                </c:pt>
                <c:pt idx="933">
                  <c:v>45.10339405205313</c:v>
                </c:pt>
                <c:pt idx="934">
                  <c:v>45.1211116459047</c:v>
                </c:pt>
                <c:pt idx="935">
                  <c:v>45.13891164362787</c:v>
                </c:pt>
                <c:pt idx="936">
                  <c:v>45.15660644355344</c:v>
                </c:pt>
                <c:pt idx="937">
                  <c:v>45.1741203105111</c:v>
                </c:pt>
                <c:pt idx="938">
                  <c:v>45.19185934958162</c:v>
                </c:pt>
                <c:pt idx="939">
                  <c:v>45.20956461140349</c:v>
                </c:pt>
                <c:pt idx="940">
                  <c:v>45.22732444650617</c:v>
                </c:pt>
                <c:pt idx="941">
                  <c:v>45.24488482458715</c:v>
                </c:pt>
                <c:pt idx="942">
                  <c:v>45.26302717253868</c:v>
                </c:pt>
                <c:pt idx="943">
                  <c:v>45.280660982991</c:v>
                </c:pt>
                <c:pt idx="944">
                  <c:v>45.2983838664599</c:v>
                </c:pt>
                <c:pt idx="945">
                  <c:v>45.31628893335454</c:v>
                </c:pt>
                <c:pt idx="946">
                  <c:v>45.33414200858331</c:v>
                </c:pt>
                <c:pt idx="947">
                  <c:v>45.35193453835221</c:v>
                </c:pt>
                <c:pt idx="948">
                  <c:v>45.36979867641205</c:v>
                </c:pt>
                <c:pt idx="949">
                  <c:v>45.38754411125319</c:v>
                </c:pt>
                <c:pt idx="950">
                  <c:v>45.4053176452821</c:v>
                </c:pt>
                <c:pt idx="951">
                  <c:v>45.42348378307297</c:v>
                </c:pt>
                <c:pt idx="952">
                  <c:v>45.44129650728568</c:v>
                </c:pt>
                <c:pt idx="953">
                  <c:v>45.45932348252983</c:v>
                </c:pt>
                <c:pt idx="954">
                  <c:v>45.47700323685763</c:v>
                </c:pt>
                <c:pt idx="955">
                  <c:v>45.4951064151194</c:v>
                </c:pt>
                <c:pt idx="956">
                  <c:v>45.51300944334943</c:v>
                </c:pt>
                <c:pt idx="957">
                  <c:v>45.53113341847883</c:v>
                </c:pt>
                <c:pt idx="958">
                  <c:v>45.54904596625497</c:v>
                </c:pt>
                <c:pt idx="959">
                  <c:v>45.56699504907757</c:v>
                </c:pt>
                <c:pt idx="960">
                  <c:v>45.58515535303104</c:v>
                </c:pt>
                <c:pt idx="961">
                  <c:v>45.60292786842173</c:v>
                </c:pt>
                <c:pt idx="962">
                  <c:v>45.62103931687786</c:v>
                </c:pt>
                <c:pt idx="963">
                  <c:v>45.63911101715513</c:v>
                </c:pt>
                <c:pt idx="964">
                  <c:v>45.65714051313164</c:v>
                </c:pt>
                <c:pt idx="965">
                  <c:v>45.67526499442268</c:v>
                </c:pt>
                <c:pt idx="966">
                  <c:v>45.693356942454</c:v>
                </c:pt>
                <c:pt idx="967">
                  <c:v>45.71155948780734</c:v>
                </c:pt>
                <c:pt idx="968">
                  <c:v>45.7295923168201</c:v>
                </c:pt>
                <c:pt idx="969">
                  <c:v>45.74776437993543</c:v>
                </c:pt>
                <c:pt idx="970">
                  <c:v>45.7658963788375</c:v>
                </c:pt>
                <c:pt idx="971">
                  <c:v>45.78402403508844</c:v>
                </c:pt>
                <c:pt idx="972">
                  <c:v>45.80225228388313</c:v>
                </c:pt>
                <c:pt idx="973">
                  <c:v>45.82050280273993</c:v>
                </c:pt>
                <c:pt idx="974">
                  <c:v>45.83880461393704</c:v>
                </c:pt>
                <c:pt idx="975">
                  <c:v>45.85711975419073</c:v>
                </c:pt>
                <c:pt idx="976">
                  <c:v>45.87524523015198</c:v>
                </c:pt>
                <c:pt idx="977">
                  <c:v>45.89323035515226</c:v>
                </c:pt>
                <c:pt idx="978">
                  <c:v>45.91180562388872</c:v>
                </c:pt>
                <c:pt idx="979">
                  <c:v>45.93012187691956</c:v>
                </c:pt>
                <c:pt idx="980">
                  <c:v>45.9482245997505</c:v>
                </c:pt>
                <c:pt idx="981">
                  <c:v>45.96652875518162</c:v>
                </c:pt>
                <c:pt idx="982">
                  <c:v>45.98498252138094</c:v>
                </c:pt>
                <c:pt idx="983">
                  <c:v>46.0032153122165</c:v>
                </c:pt>
                <c:pt idx="984">
                  <c:v>46.02172459381599</c:v>
                </c:pt>
                <c:pt idx="985">
                  <c:v>46.0401328388009</c:v>
                </c:pt>
                <c:pt idx="986">
                  <c:v>46.05853058608008</c:v>
                </c:pt>
                <c:pt idx="987">
                  <c:v>46.07695616865711</c:v>
                </c:pt>
                <c:pt idx="988">
                  <c:v>46.09524485319373</c:v>
                </c:pt>
                <c:pt idx="989">
                  <c:v>46.11367879146022</c:v>
                </c:pt>
                <c:pt idx="990">
                  <c:v>46.13212845532877</c:v>
                </c:pt>
                <c:pt idx="991">
                  <c:v>46.15052242537013</c:v>
                </c:pt>
                <c:pt idx="992">
                  <c:v>46.1690197893175</c:v>
                </c:pt>
                <c:pt idx="993">
                  <c:v>46.18766027213064</c:v>
                </c:pt>
                <c:pt idx="994">
                  <c:v>46.2059539248733</c:v>
                </c:pt>
                <c:pt idx="995">
                  <c:v>46.22448201733783</c:v>
                </c:pt>
                <c:pt idx="996">
                  <c:v>46.2430818620242</c:v>
                </c:pt>
                <c:pt idx="997">
                  <c:v>46.26135418029808</c:v>
                </c:pt>
                <c:pt idx="998">
                  <c:v>46.28005370532851</c:v>
                </c:pt>
                <c:pt idx="999">
                  <c:v>46.29871636336488</c:v>
                </c:pt>
                <c:pt idx="1000">
                  <c:v>46.31732862604229</c:v>
                </c:pt>
                <c:pt idx="1001">
                  <c:v>46.33581142902634</c:v>
                </c:pt>
                <c:pt idx="1002">
                  <c:v>46.35454645958665</c:v>
                </c:pt>
                <c:pt idx="1003">
                  <c:v>46.37318018881921</c:v>
                </c:pt>
                <c:pt idx="1004">
                  <c:v>46.39185962582634</c:v>
                </c:pt>
                <c:pt idx="1005">
                  <c:v>46.41027952880953</c:v>
                </c:pt>
                <c:pt idx="1006">
                  <c:v>46.42918847535807</c:v>
                </c:pt>
                <c:pt idx="1007">
                  <c:v>46.44767987335331</c:v>
                </c:pt>
                <c:pt idx="1008">
                  <c:v>46.4662494003892</c:v>
                </c:pt>
                <c:pt idx="1009">
                  <c:v>46.48515568777201</c:v>
                </c:pt>
                <c:pt idx="1010">
                  <c:v>46.50382198243083</c:v>
                </c:pt>
                <c:pt idx="1011">
                  <c:v>46.5226116489596</c:v>
                </c:pt>
                <c:pt idx="1012">
                  <c:v>46.5412413738554</c:v>
                </c:pt>
                <c:pt idx="1013">
                  <c:v>46.56002832376413</c:v>
                </c:pt>
                <c:pt idx="1014">
                  <c:v>46.57883554623375</c:v>
                </c:pt>
                <c:pt idx="1015">
                  <c:v>46.59764835383753</c:v>
                </c:pt>
                <c:pt idx="1016">
                  <c:v>46.61649530994229</c:v>
                </c:pt>
                <c:pt idx="1017">
                  <c:v>46.63528209324829</c:v>
                </c:pt>
                <c:pt idx="1018">
                  <c:v>46.65423392132224</c:v>
                </c:pt>
                <c:pt idx="1019">
                  <c:v>46.67297466765091</c:v>
                </c:pt>
                <c:pt idx="1020">
                  <c:v>46.69180638392775</c:v>
                </c:pt>
                <c:pt idx="1021">
                  <c:v>46.7107561657158</c:v>
                </c:pt>
                <c:pt idx="1022">
                  <c:v>46.7295879994026</c:v>
                </c:pt>
                <c:pt idx="1023">
                  <c:v>46.74845797513923</c:v>
                </c:pt>
                <c:pt idx="1024">
                  <c:v>46.76746448194413</c:v>
                </c:pt>
                <c:pt idx="1025">
                  <c:v>46.78636220695346</c:v>
                </c:pt>
                <c:pt idx="1026">
                  <c:v>46.80531317562637</c:v>
                </c:pt>
                <c:pt idx="1027">
                  <c:v>46.82440423340794</c:v>
                </c:pt>
                <c:pt idx="1028">
                  <c:v>46.84337244502891</c:v>
                </c:pt>
                <c:pt idx="1029">
                  <c:v>46.86235904786437</c:v>
                </c:pt>
                <c:pt idx="1030">
                  <c:v>46.88125174266814</c:v>
                </c:pt>
                <c:pt idx="1031">
                  <c:v>46.90025049130139</c:v>
                </c:pt>
                <c:pt idx="1032">
                  <c:v>46.91936426086459</c:v>
                </c:pt>
                <c:pt idx="1033">
                  <c:v>46.93830752368646</c:v>
                </c:pt>
                <c:pt idx="1034">
                  <c:v>46.95743510878759</c:v>
                </c:pt>
                <c:pt idx="1035">
                  <c:v>46.97660355726648</c:v>
                </c:pt>
                <c:pt idx="1036">
                  <c:v>46.9957109078135</c:v>
                </c:pt>
                <c:pt idx="1037">
                  <c:v>47.0146421868754</c:v>
                </c:pt>
                <c:pt idx="1038">
                  <c:v>47.0338693465029</c:v>
                </c:pt>
                <c:pt idx="1039">
                  <c:v>47.053007737822</c:v>
                </c:pt>
                <c:pt idx="1040">
                  <c:v>47.07213469651238</c:v>
                </c:pt>
                <c:pt idx="1041">
                  <c:v>47.09138192204096</c:v>
                </c:pt>
                <c:pt idx="1042">
                  <c:v>47.11029169379774</c:v>
                </c:pt>
                <c:pt idx="1043">
                  <c:v>47.12973898176465</c:v>
                </c:pt>
                <c:pt idx="1044">
                  <c:v>47.14899677076556</c:v>
                </c:pt>
                <c:pt idx="1045">
                  <c:v>47.1680154237774</c:v>
                </c:pt>
                <c:pt idx="1046">
                  <c:v>47.18729156619054</c:v>
                </c:pt>
                <c:pt idx="1047">
                  <c:v>47.20659376053443</c:v>
                </c:pt>
                <c:pt idx="1048">
                  <c:v>47.2257853765681</c:v>
                </c:pt>
                <c:pt idx="1049">
                  <c:v>47.2451733090995</c:v>
                </c:pt>
                <c:pt idx="1050">
                  <c:v>47.26447279163737</c:v>
                </c:pt>
                <c:pt idx="1051">
                  <c:v>47.28377676555493</c:v>
                </c:pt>
                <c:pt idx="1052">
                  <c:v>47.30292117080965</c:v>
                </c:pt>
                <c:pt idx="1053">
                  <c:v>47.32233119231474</c:v>
                </c:pt>
                <c:pt idx="1054">
                  <c:v>47.34162088491392</c:v>
                </c:pt>
                <c:pt idx="1055">
                  <c:v>47.3610952460596</c:v>
                </c:pt>
                <c:pt idx="1056">
                  <c:v>47.38054134256864</c:v>
                </c:pt>
                <c:pt idx="1057">
                  <c:v>47.39981562491424</c:v>
                </c:pt>
                <c:pt idx="1058">
                  <c:v>47.41916411245178</c:v>
                </c:pt>
                <c:pt idx="1059">
                  <c:v>47.43855989571516</c:v>
                </c:pt>
                <c:pt idx="1060">
                  <c:v>47.4580021723859</c:v>
                </c:pt>
                <c:pt idx="1061">
                  <c:v>47.47736973188312</c:v>
                </c:pt>
                <c:pt idx="1062">
                  <c:v>47.49699237451058</c:v>
                </c:pt>
                <c:pt idx="1063">
                  <c:v>47.51650728500834</c:v>
                </c:pt>
                <c:pt idx="1064">
                  <c:v>47.53600721069885</c:v>
                </c:pt>
                <c:pt idx="1065">
                  <c:v>47.55547391723749</c:v>
                </c:pt>
                <c:pt idx="1066">
                  <c:v>47.57491566355553</c:v>
                </c:pt>
                <c:pt idx="1067">
                  <c:v>47.59446614819113</c:v>
                </c:pt>
                <c:pt idx="1068">
                  <c:v>47.61411619586406</c:v>
                </c:pt>
                <c:pt idx="1069">
                  <c:v>47.633498346585</c:v>
                </c:pt>
                <c:pt idx="1070">
                  <c:v>47.6531124654564</c:v>
                </c:pt>
                <c:pt idx="1071">
                  <c:v>47.67273381999602</c:v>
                </c:pt>
                <c:pt idx="1072">
                  <c:v>47.6923369021756</c:v>
                </c:pt>
                <c:pt idx="1073">
                  <c:v>47.71198616044951</c:v>
                </c:pt>
                <c:pt idx="1074">
                  <c:v>47.73166857214937</c:v>
                </c:pt>
                <c:pt idx="1075">
                  <c:v>47.75116721617931</c:v>
                </c:pt>
                <c:pt idx="1076">
                  <c:v>47.77091270171023</c:v>
                </c:pt>
                <c:pt idx="1077">
                  <c:v>47.79050987947378</c:v>
                </c:pt>
                <c:pt idx="1078">
                  <c:v>47.8102124249489</c:v>
                </c:pt>
                <c:pt idx="1079">
                  <c:v>47.82997523627776</c:v>
                </c:pt>
                <c:pt idx="1080">
                  <c:v>47.84966119149584</c:v>
                </c:pt>
                <c:pt idx="1081">
                  <c:v>47.86934407791436</c:v>
                </c:pt>
                <c:pt idx="1082">
                  <c:v>47.88919065153606</c:v>
                </c:pt>
                <c:pt idx="1083">
                  <c:v>47.90888055921186</c:v>
                </c:pt>
                <c:pt idx="1084">
                  <c:v>47.92865184148475</c:v>
                </c:pt>
                <c:pt idx="1085">
                  <c:v>47.9484812407193</c:v>
                </c:pt>
                <c:pt idx="1086">
                  <c:v>47.9683429824698</c:v>
                </c:pt>
                <c:pt idx="1087">
                  <c:v>47.9880934455477</c:v>
                </c:pt>
                <c:pt idx="1088">
                  <c:v>48.00795756399406</c:v>
                </c:pt>
                <c:pt idx="1089">
                  <c:v>48.02798827093541</c:v>
                </c:pt>
                <c:pt idx="1090">
                  <c:v>48.0477282708186</c:v>
                </c:pt>
                <c:pt idx="1091">
                  <c:v>48.06759555982112</c:v>
                </c:pt>
                <c:pt idx="1092">
                  <c:v>48.08753129291706</c:v>
                </c:pt>
                <c:pt idx="1093">
                  <c:v>48.10728490668643</c:v>
                </c:pt>
                <c:pt idx="1094">
                  <c:v>48.12715943375151</c:v>
                </c:pt>
                <c:pt idx="1095">
                  <c:v>48.14724720258317</c:v>
                </c:pt>
                <c:pt idx="1096">
                  <c:v>48.16709992315741</c:v>
                </c:pt>
                <c:pt idx="1097">
                  <c:v>48.18715103613204</c:v>
                </c:pt>
                <c:pt idx="1098">
                  <c:v>48.20702267105433</c:v>
                </c:pt>
                <c:pt idx="1099">
                  <c:v>48.22708062421214</c:v>
                </c:pt>
                <c:pt idx="1100">
                  <c:v>48.24724461976613</c:v>
                </c:pt>
                <c:pt idx="1101">
                  <c:v>48.26709905074154</c:v>
                </c:pt>
                <c:pt idx="1102">
                  <c:v>48.28709141880562</c:v>
                </c:pt>
                <c:pt idx="1103">
                  <c:v>48.30719694396016</c:v>
                </c:pt>
                <c:pt idx="1104">
                  <c:v>48.32713999490108</c:v>
                </c:pt>
                <c:pt idx="1105">
                  <c:v>48.34732608395574</c:v>
                </c:pt>
                <c:pt idx="1106">
                  <c:v>48.36741884739114</c:v>
                </c:pt>
                <c:pt idx="1107">
                  <c:v>48.38753651396991</c:v>
                </c:pt>
                <c:pt idx="1108">
                  <c:v>48.40758444401529</c:v>
                </c:pt>
                <c:pt idx="1109">
                  <c:v>48.4277956725413</c:v>
                </c:pt>
                <c:pt idx="1110">
                  <c:v>48.44804166862358</c:v>
                </c:pt>
                <c:pt idx="1111">
                  <c:v>48.46804008407845</c:v>
                </c:pt>
                <c:pt idx="1112">
                  <c:v>48.48827082967424</c:v>
                </c:pt>
                <c:pt idx="1113">
                  <c:v>48.50840266838321</c:v>
                </c:pt>
                <c:pt idx="1114">
                  <c:v>48.52863525069746</c:v>
                </c:pt>
                <c:pt idx="1115">
                  <c:v>48.54897069790408</c:v>
                </c:pt>
                <c:pt idx="1116">
                  <c:v>48.5691739781119</c:v>
                </c:pt>
                <c:pt idx="1117">
                  <c:v>48.58920714464873</c:v>
                </c:pt>
                <c:pt idx="1118">
                  <c:v>48.60954002011321</c:v>
                </c:pt>
                <c:pt idx="1119">
                  <c:v>48.62988653267791</c:v>
                </c:pt>
                <c:pt idx="1120">
                  <c:v>48.65021095956153</c:v>
                </c:pt>
                <c:pt idx="1121">
                  <c:v>48.67042636365407</c:v>
                </c:pt>
                <c:pt idx="1122">
                  <c:v>48.69086370064699</c:v>
                </c:pt>
                <c:pt idx="1123">
                  <c:v>48.71120393800473</c:v>
                </c:pt>
                <c:pt idx="1124">
                  <c:v>48.73143198550847</c:v>
                </c:pt>
                <c:pt idx="1125">
                  <c:v>48.75195619523409</c:v>
                </c:pt>
                <c:pt idx="1126">
                  <c:v>48.77230028894248</c:v>
                </c:pt>
                <c:pt idx="1127">
                  <c:v>48.79269563363813</c:v>
                </c:pt>
                <c:pt idx="1128">
                  <c:v>48.81303187678039</c:v>
                </c:pt>
                <c:pt idx="1129">
                  <c:v>48.833395891692</c:v>
                </c:pt>
                <c:pt idx="1130">
                  <c:v>48.85399784235794</c:v>
                </c:pt>
                <c:pt idx="1131">
                  <c:v>48.87439737328742</c:v>
                </c:pt>
                <c:pt idx="1132">
                  <c:v>48.89483428468483</c:v>
                </c:pt>
                <c:pt idx="1133">
                  <c:v>48.9153430321537</c:v>
                </c:pt>
                <c:pt idx="1134">
                  <c:v>48.93590985965525</c:v>
                </c:pt>
                <c:pt idx="1135">
                  <c:v>48.95627619971764</c:v>
                </c:pt>
                <c:pt idx="1136">
                  <c:v>48.97691441512276</c:v>
                </c:pt>
                <c:pt idx="1137">
                  <c:v>48.99752271162313</c:v>
                </c:pt>
                <c:pt idx="1138">
                  <c:v>49.01796206749999</c:v>
                </c:pt>
                <c:pt idx="1139">
                  <c:v>49.03851208119372</c:v>
                </c:pt>
                <c:pt idx="1140">
                  <c:v>49.05919285784007</c:v>
                </c:pt>
                <c:pt idx="1141">
                  <c:v>49.07988222163871</c:v>
                </c:pt>
                <c:pt idx="1142">
                  <c:v>49.10036716996832</c:v>
                </c:pt>
                <c:pt idx="1143">
                  <c:v>49.12099472147733</c:v>
                </c:pt>
                <c:pt idx="1144">
                  <c:v>49.14164150842817</c:v>
                </c:pt>
                <c:pt idx="1145">
                  <c:v>49.16240804953836</c:v>
                </c:pt>
                <c:pt idx="1146">
                  <c:v>49.18311228523968</c:v>
                </c:pt>
                <c:pt idx="1147">
                  <c:v>49.2036787266446</c:v>
                </c:pt>
                <c:pt idx="1148">
                  <c:v>49.22441806236597</c:v>
                </c:pt>
                <c:pt idx="1149">
                  <c:v>49.2452647093848</c:v>
                </c:pt>
                <c:pt idx="1150">
                  <c:v>49.26577731414</c:v>
                </c:pt>
                <c:pt idx="1151">
                  <c:v>49.28655851986595</c:v>
                </c:pt>
                <c:pt idx="1152">
                  <c:v>49.30743108066036</c:v>
                </c:pt>
                <c:pt idx="1153">
                  <c:v>49.32824708927824</c:v>
                </c:pt>
                <c:pt idx="1154">
                  <c:v>49.34899327182993</c:v>
                </c:pt>
                <c:pt idx="1155">
                  <c:v>49.36967715590151</c:v>
                </c:pt>
                <c:pt idx="1156">
                  <c:v>49.39064809794679</c:v>
                </c:pt>
                <c:pt idx="1157">
                  <c:v>49.41149560541984</c:v>
                </c:pt>
                <c:pt idx="1158">
                  <c:v>49.43234584868278</c:v>
                </c:pt>
                <c:pt idx="1159">
                  <c:v>49.45326816842702</c:v>
                </c:pt>
                <c:pt idx="1160">
                  <c:v>49.47415731863735</c:v>
                </c:pt>
                <c:pt idx="1161">
                  <c:v>49.4950189149199</c:v>
                </c:pt>
                <c:pt idx="1162">
                  <c:v>49.516012846325</c:v>
                </c:pt>
                <c:pt idx="1163">
                  <c:v>49.53693050163334</c:v>
                </c:pt>
                <c:pt idx="1164">
                  <c:v>49.55770972768342</c:v>
                </c:pt>
                <c:pt idx="1165">
                  <c:v>49.57875168754981</c:v>
                </c:pt>
                <c:pt idx="1166">
                  <c:v>49.59976240047073</c:v>
                </c:pt>
                <c:pt idx="1167">
                  <c:v>49.62078021906323</c:v>
                </c:pt>
                <c:pt idx="1168">
                  <c:v>49.641685341776</c:v>
                </c:pt>
                <c:pt idx="1169">
                  <c:v>49.66277776015331</c:v>
                </c:pt>
                <c:pt idx="1170">
                  <c:v>49.68378110149048</c:v>
                </c:pt>
                <c:pt idx="1171">
                  <c:v>49.7048036628255</c:v>
                </c:pt>
                <c:pt idx="1172">
                  <c:v>49.72596240547314</c:v>
                </c:pt>
                <c:pt idx="1173">
                  <c:v>49.74709044992063</c:v>
                </c:pt>
                <c:pt idx="1174">
                  <c:v>49.76820713583371</c:v>
                </c:pt>
                <c:pt idx="1175">
                  <c:v>49.78920959064389</c:v>
                </c:pt>
                <c:pt idx="1176">
                  <c:v>49.8102921100653</c:v>
                </c:pt>
                <c:pt idx="1177">
                  <c:v>49.83143951596321</c:v>
                </c:pt>
                <c:pt idx="1178">
                  <c:v>49.8525981771096</c:v>
                </c:pt>
                <c:pt idx="1179">
                  <c:v>49.87377475423536</c:v>
                </c:pt>
                <c:pt idx="1180">
                  <c:v>49.89503648443496</c:v>
                </c:pt>
                <c:pt idx="1181">
                  <c:v>49.91619970592411</c:v>
                </c:pt>
                <c:pt idx="1182">
                  <c:v>49.93738322019664</c:v>
                </c:pt>
                <c:pt idx="1183">
                  <c:v>49.95867159348402</c:v>
                </c:pt>
                <c:pt idx="1184">
                  <c:v>49.98005825388154</c:v>
                </c:pt>
                <c:pt idx="1185">
                  <c:v>50.00118571056604</c:v>
                </c:pt>
                <c:pt idx="1186">
                  <c:v>50.02251502509711</c:v>
                </c:pt>
                <c:pt idx="1187">
                  <c:v>50.04372482057833</c:v>
                </c:pt>
                <c:pt idx="1188">
                  <c:v>50.06508945752356</c:v>
                </c:pt>
                <c:pt idx="1189">
                  <c:v>50.08648378928726</c:v>
                </c:pt>
                <c:pt idx="1190">
                  <c:v>50.107659697466</c:v>
                </c:pt>
                <c:pt idx="1191">
                  <c:v>50.1289516843175</c:v>
                </c:pt>
                <c:pt idx="1192">
                  <c:v>50.1504420885344</c:v>
                </c:pt>
                <c:pt idx="1193">
                  <c:v>50.17192182559876</c:v>
                </c:pt>
                <c:pt idx="1194">
                  <c:v>50.19326722983259</c:v>
                </c:pt>
                <c:pt idx="1195">
                  <c:v>50.21468902830097</c:v>
                </c:pt>
                <c:pt idx="1196">
                  <c:v>50.23610226575026</c:v>
                </c:pt>
                <c:pt idx="1197">
                  <c:v>50.25748796005229</c:v>
                </c:pt>
                <c:pt idx="1198">
                  <c:v>50.27892397766782</c:v>
                </c:pt>
                <c:pt idx="1199">
                  <c:v>50.30035332533748</c:v>
                </c:pt>
                <c:pt idx="1200">
                  <c:v>50.32203314804747</c:v>
                </c:pt>
                <c:pt idx="1201">
                  <c:v>50.34355158188305</c:v>
                </c:pt>
                <c:pt idx="1202">
                  <c:v>50.36504160836758</c:v>
                </c:pt>
                <c:pt idx="1203">
                  <c:v>50.38655234414563</c:v>
                </c:pt>
                <c:pt idx="1204">
                  <c:v>50.4080366236816</c:v>
                </c:pt>
                <c:pt idx="1205">
                  <c:v>50.42960414182694</c:v>
                </c:pt>
                <c:pt idx="1206">
                  <c:v>50.45127305269839</c:v>
                </c:pt>
                <c:pt idx="1207">
                  <c:v>50.47284615250933</c:v>
                </c:pt>
                <c:pt idx="1208">
                  <c:v>50.49454726884256</c:v>
                </c:pt>
                <c:pt idx="1209">
                  <c:v>50.5160153788429</c:v>
                </c:pt>
                <c:pt idx="1210">
                  <c:v>50.537733949729</c:v>
                </c:pt>
                <c:pt idx="1211">
                  <c:v>50.55950924985587</c:v>
                </c:pt>
                <c:pt idx="1212">
                  <c:v>50.58111171123734</c:v>
                </c:pt>
                <c:pt idx="1213">
                  <c:v>50.60288847934589</c:v>
                </c:pt>
                <c:pt idx="1214">
                  <c:v>50.62458982755968</c:v>
                </c:pt>
                <c:pt idx="1215">
                  <c:v>50.64634773939947</c:v>
                </c:pt>
                <c:pt idx="1216">
                  <c:v>50.66800070009653</c:v>
                </c:pt>
                <c:pt idx="1217">
                  <c:v>50.6898736317801</c:v>
                </c:pt>
                <c:pt idx="1218">
                  <c:v>50.71155654467884</c:v>
                </c:pt>
                <c:pt idx="1219">
                  <c:v>50.73328535364912</c:v>
                </c:pt>
                <c:pt idx="1220">
                  <c:v>50.75526044489224</c:v>
                </c:pt>
                <c:pt idx="1221">
                  <c:v>50.77702971028609</c:v>
                </c:pt>
                <c:pt idx="1222">
                  <c:v>50.7989101929569</c:v>
                </c:pt>
                <c:pt idx="1223">
                  <c:v>50.82071677802647</c:v>
                </c:pt>
                <c:pt idx="1224">
                  <c:v>50.84257641527395</c:v>
                </c:pt>
                <c:pt idx="1225">
                  <c:v>50.86435826439043</c:v>
                </c:pt>
                <c:pt idx="1226">
                  <c:v>50.88633640462614</c:v>
                </c:pt>
                <c:pt idx="1227">
                  <c:v>50.90836145125597</c:v>
                </c:pt>
                <c:pt idx="1228">
                  <c:v>50.93020795125202</c:v>
                </c:pt>
                <c:pt idx="1229">
                  <c:v>50.95238816603214</c:v>
                </c:pt>
                <c:pt idx="1230">
                  <c:v>50.97420516875993</c:v>
                </c:pt>
                <c:pt idx="1231">
                  <c:v>50.99621971808367</c:v>
                </c:pt>
                <c:pt idx="1232">
                  <c:v>51.01814328315126</c:v>
                </c:pt>
                <c:pt idx="1233">
                  <c:v>51.04012888435973</c:v>
                </c:pt>
                <c:pt idx="1234">
                  <c:v>51.0621336441713</c:v>
                </c:pt>
                <c:pt idx="1235">
                  <c:v>51.08420151659044</c:v>
                </c:pt>
                <c:pt idx="1236">
                  <c:v>51.10630521456813</c:v>
                </c:pt>
                <c:pt idx="1237">
                  <c:v>51.1284137508154</c:v>
                </c:pt>
                <c:pt idx="1238">
                  <c:v>51.1505061508388</c:v>
                </c:pt>
                <c:pt idx="1239">
                  <c:v>51.1725988314993</c:v>
                </c:pt>
                <c:pt idx="1240">
                  <c:v>51.19469357546419</c:v>
                </c:pt>
                <c:pt idx="1241">
                  <c:v>51.21689174870573</c:v>
                </c:pt>
                <c:pt idx="1242">
                  <c:v>51.2390550796557</c:v>
                </c:pt>
                <c:pt idx="1243">
                  <c:v>51.26116404251113</c:v>
                </c:pt>
                <c:pt idx="1244">
                  <c:v>51.28335893143886</c:v>
                </c:pt>
                <c:pt idx="1245">
                  <c:v>51.30565951499085</c:v>
                </c:pt>
                <c:pt idx="1246">
                  <c:v>51.32785574176567</c:v>
                </c:pt>
                <c:pt idx="1247">
                  <c:v>51.35011793954381</c:v>
                </c:pt>
                <c:pt idx="1248">
                  <c:v>51.3723930817106</c:v>
                </c:pt>
                <c:pt idx="1249">
                  <c:v>51.39443084990501</c:v>
                </c:pt>
                <c:pt idx="1250">
                  <c:v>51.41690092583153</c:v>
                </c:pt>
                <c:pt idx="1251">
                  <c:v>51.43921619445507</c:v>
                </c:pt>
                <c:pt idx="1252">
                  <c:v>51.46167075727856</c:v>
                </c:pt>
                <c:pt idx="1253">
                  <c:v>51.48389206590429</c:v>
                </c:pt>
                <c:pt idx="1254">
                  <c:v>51.50629744701374</c:v>
                </c:pt>
                <c:pt idx="1255">
                  <c:v>51.52869329946596</c:v>
                </c:pt>
                <c:pt idx="1256">
                  <c:v>51.55099828413793</c:v>
                </c:pt>
                <c:pt idx="1257">
                  <c:v>51.57346034139749</c:v>
                </c:pt>
                <c:pt idx="1258">
                  <c:v>51.59574925179759</c:v>
                </c:pt>
                <c:pt idx="1259">
                  <c:v>51.61819987616137</c:v>
                </c:pt>
                <c:pt idx="1260">
                  <c:v>51.64063662128591</c:v>
                </c:pt>
                <c:pt idx="1261">
                  <c:v>51.66328448865674</c:v>
                </c:pt>
                <c:pt idx="1262">
                  <c:v>51.68574074088476</c:v>
                </c:pt>
                <c:pt idx="1263">
                  <c:v>51.7082396969287</c:v>
                </c:pt>
                <c:pt idx="1264">
                  <c:v>51.73066725453488</c:v>
                </c:pt>
                <c:pt idx="1265">
                  <c:v>51.75328574472674</c:v>
                </c:pt>
                <c:pt idx="1266">
                  <c:v>51.77573542991176</c:v>
                </c:pt>
                <c:pt idx="1267">
                  <c:v>51.7984157701043</c:v>
                </c:pt>
                <c:pt idx="1268">
                  <c:v>51.82086437642891</c:v>
                </c:pt>
                <c:pt idx="1269">
                  <c:v>51.84362014593614</c:v>
                </c:pt>
                <c:pt idx="1270">
                  <c:v>51.86615971916086</c:v>
                </c:pt>
                <c:pt idx="1271">
                  <c:v>51.88880049250564</c:v>
                </c:pt>
                <c:pt idx="1272">
                  <c:v>51.91150848147029</c:v>
                </c:pt>
                <c:pt idx="1273">
                  <c:v>51.93420556469511</c:v>
                </c:pt>
                <c:pt idx="1274">
                  <c:v>51.95680317427571</c:v>
                </c:pt>
                <c:pt idx="1275">
                  <c:v>51.97950913366839</c:v>
                </c:pt>
                <c:pt idx="1276">
                  <c:v>52.00226533082225</c:v>
                </c:pt>
                <c:pt idx="1277">
                  <c:v>52.02503158279388</c:v>
                </c:pt>
                <c:pt idx="1278">
                  <c:v>52.04795150898893</c:v>
                </c:pt>
                <c:pt idx="1279">
                  <c:v>52.07053975259427</c:v>
                </c:pt>
                <c:pt idx="1280">
                  <c:v>52.0933147833811</c:v>
                </c:pt>
                <c:pt idx="1281">
                  <c:v>52.11611045621937</c:v>
                </c:pt>
                <c:pt idx="1282">
                  <c:v>52.13896021193922</c:v>
                </c:pt>
                <c:pt idx="1283">
                  <c:v>52.16202089365872</c:v>
                </c:pt>
                <c:pt idx="1284">
                  <c:v>52.18475286112245</c:v>
                </c:pt>
                <c:pt idx="1285">
                  <c:v>52.20755957424056</c:v>
                </c:pt>
                <c:pt idx="1286">
                  <c:v>52.23039782362375</c:v>
                </c:pt>
                <c:pt idx="1287">
                  <c:v>52.2534149840998</c:v>
                </c:pt>
                <c:pt idx="1288">
                  <c:v>52.27623157128814</c:v>
                </c:pt>
                <c:pt idx="1289">
                  <c:v>52.29922440476147</c:v>
                </c:pt>
                <c:pt idx="1290">
                  <c:v>52.3222638937609</c:v>
                </c:pt>
                <c:pt idx="1291">
                  <c:v>52.3452251055643</c:v>
                </c:pt>
                <c:pt idx="1292">
                  <c:v>52.3682757663023</c:v>
                </c:pt>
                <c:pt idx="1293">
                  <c:v>52.39124694893801</c:v>
                </c:pt>
                <c:pt idx="1294">
                  <c:v>52.41431017126264</c:v>
                </c:pt>
                <c:pt idx="1295">
                  <c:v>52.43727211660198</c:v>
                </c:pt>
                <c:pt idx="1296">
                  <c:v>52.46035675463713</c:v>
                </c:pt>
                <c:pt idx="1297">
                  <c:v>52.48348828440181</c:v>
                </c:pt>
                <c:pt idx="1298">
                  <c:v>52.50652958809911</c:v>
                </c:pt>
                <c:pt idx="1299">
                  <c:v>52.52966017861186</c:v>
                </c:pt>
                <c:pt idx="1300">
                  <c:v>52.55281896356237</c:v>
                </c:pt>
                <c:pt idx="1301">
                  <c:v>52.57600558267381</c:v>
                </c:pt>
                <c:pt idx="1302">
                  <c:v>52.59905829587297</c:v>
                </c:pt>
                <c:pt idx="1303">
                  <c:v>52.6222895388199</c:v>
                </c:pt>
                <c:pt idx="1304">
                  <c:v>52.64555754499661</c:v>
                </c:pt>
                <c:pt idx="1305">
                  <c:v>52.66870295509122</c:v>
                </c:pt>
                <c:pt idx="1306">
                  <c:v>52.69214091179021</c:v>
                </c:pt>
                <c:pt idx="1307">
                  <c:v>52.71526693736273</c:v>
                </c:pt>
                <c:pt idx="1308">
                  <c:v>52.73845983141</c:v>
                </c:pt>
                <c:pt idx="1309">
                  <c:v>52.7619327735722</c:v>
                </c:pt>
                <c:pt idx="1310">
                  <c:v>52.78513539641217</c:v>
                </c:pt>
                <c:pt idx="1311">
                  <c:v>52.80851987054522</c:v>
                </c:pt>
                <c:pt idx="1312">
                  <c:v>52.83185348430408</c:v>
                </c:pt>
                <c:pt idx="1313">
                  <c:v>52.85521115826143</c:v>
                </c:pt>
                <c:pt idx="1314">
                  <c:v>52.87858986548333</c:v>
                </c:pt>
                <c:pt idx="1315">
                  <c:v>52.90206210676918</c:v>
                </c:pt>
                <c:pt idx="1316">
                  <c:v>52.92550050746</c:v>
                </c:pt>
                <c:pt idx="1317">
                  <c:v>52.94894836230675</c:v>
                </c:pt>
                <c:pt idx="1318">
                  <c:v>52.97238420756229</c:v>
                </c:pt>
                <c:pt idx="1319">
                  <c:v>52.99580412906073</c:v>
                </c:pt>
                <c:pt idx="1320">
                  <c:v>53.01928446536343</c:v>
                </c:pt>
                <c:pt idx="1321">
                  <c:v>53.04285546460007</c:v>
                </c:pt>
                <c:pt idx="1322">
                  <c:v>53.06631447101145</c:v>
                </c:pt>
                <c:pt idx="1323">
                  <c:v>53.08985864773349</c:v>
                </c:pt>
                <c:pt idx="1324">
                  <c:v>53.11342664036567</c:v>
                </c:pt>
                <c:pt idx="1325">
                  <c:v>53.13693414974713</c:v>
                </c:pt>
                <c:pt idx="1326">
                  <c:v>53.16060618257737</c:v>
                </c:pt>
                <c:pt idx="1327">
                  <c:v>53.18418582786443</c:v>
                </c:pt>
                <c:pt idx="1328">
                  <c:v>53.20789558742015</c:v>
                </c:pt>
                <c:pt idx="1329">
                  <c:v>53.2315622777892</c:v>
                </c:pt>
                <c:pt idx="1330">
                  <c:v>53.2551985519772</c:v>
                </c:pt>
                <c:pt idx="1331">
                  <c:v>53.27897507514933</c:v>
                </c:pt>
                <c:pt idx="1332">
                  <c:v>53.30265245389194</c:v>
                </c:pt>
                <c:pt idx="1333">
                  <c:v>53.32638676508692</c:v>
                </c:pt>
                <c:pt idx="1334">
                  <c:v>53.35011561154501</c:v>
                </c:pt>
                <c:pt idx="1335">
                  <c:v>53.37393382779359</c:v>
                </c:pt>
                <c:pt idx="1336">
                  <c:v>53.3976308704113</c:v>
                </c:pt>
                <c:pt idx="1337">
                  <c:v>53.42142278804329</c:v>
                </c:pt>
                <c:pt idx="1338">
                  <c:v>53.44519680709775</c:v>
                </c:pt>
                <c:pt idx="1339">
                  <c:v>53.4691281337816</c:v>
                </c:pt>
                <c:pt idx="1340">
                  <c:v>53.4930006631615</c:v>
                </c:pt>
                <c:pt idx="1341">
                  <c:v>53.5167573613211</c:v>
                </c:pt>
                <c:pt idx="1342">
                  <c:v>53.5407003506112</c:v>
                </c:pt>
                <c:pt idx="1343">
                  <c:v>53.56469844603077</c:v>
                </c:pt>
                <c:pt idx="1344">
                  <c:v>53.58855302736376</c:v>
                </c:pt>
                <c:pt idx="1345">
                  <c:v>53.61262961189954</c:v>
                </c:pt>
                <c:pt idx="1346">
                  <c:v>53.6365426391259</c:v>
                </c:pt>
                <c:pt idx="1347">
                  <c:v>53.66058349336024</c:v>
                </c:pt>
                <c:pt idx="1348">
                  <c:v>53.68456049910795</c:v>
                </c:pt>
                <c:pt idx="1349">
                  <c:v>53.70852638365486</c:v>
                </c:pt>
                <c:pt idx="1350">
                  <c:v>53.73261312659901</c:v>
                </c:pt>
                <c:pt idx="1351">
                  <c:v>53.75659633698516</c:v>
                </c:pt>
                <c:pt idx="1352">
                  <c:v>53.78080313245144</c:v>
                </c:pt>
                <c:pt idx="1353">
                  <c:v>53.80491182102725</c:v>
                </c:pt>
                <c:pt idx="1354">
                  <c:v>53.8290234305841</c:v>
                </c:pt>
                <c:pt idx="1355">
                  <c:v>53.85305895829835</c:v>
                </c:pt>
                <c:pt idx="1356">
                  <c:v>53.8773334902419</c:v>
                </c:pt>
                <c:pt idx="1357">
                  <c:v>53.90156128493835</c:v>
                </c:pt>
                <c:pt idx="1358">
                  <c:v>53.92572932849041</c:v>
                </c:pt>
                <c:pt idx="1359">
                  <c:v>53.94989705628286</c:v>
                </c:pt>
                <c:pt idx="1360">
                  <c:v>53.97418584699191</c:v>
                </c:pt>
                <c:pt idx="1361">
                  <c:v>53.99839198559293</c:v>
                </c:pt>
                <c:pt idx="1362">
                  <c:v>54.02263915095485</c:v>
                </c:pt>
                <c:pt idx="1363">
                  <c:v>54.04703384293983</c:v>
                </c:pt>
                <c:pt idx="1364">
                  <c:v>54.07136728592697</c:v>
                </c:pt>
                <c:pt idx="1365">
                  <c:v>54.09556786307163</c:v>
                </c:pt>
                <c:pt idx="1366">
                  <c:v>54.12000572980403</c:v>
                </c:pt>
                <c:pt idx="1367">
                  <c:v>54.14432876264623</c:v>
                </c:pt>
                <c:pt idx="1368">
                  <c:v>54.16870325506703</c:v>
                </c:pt>
                <c:pt idx="1369">
                  <c:v>54.19320247729621</c:v>
                </c:pt>
                <c:pt idx="1370">
                  <c:v>54.21764005255491</c:v>
                </c:pt>
                <c:pt idx="1371">
                  <c:v>54.24204918704554</c:v>
                </c:pt>
                <c:pt idx="1372">
                  <c:v>54.26651210118956</c:v>
                </c:pt>
                <c:pt idx="1373">
                  <c:v>54.29107247808293</c:v>
                </c:pt>
                <c:pt idx="1374">
                  <c:v>54.31562236531418</c:v>
                </c:pt>
                <c:pt idx="1375">
                  <c:v>54.34022238815292</c:v>
                </c:pt>
                <c:pt idx="1376">
                  <c:v>54.36458185554885</c:v>
                </c:pt>
                <c:pt idx="1377">
                  <c:v>54.38912403206486</c:v>
                </c:pt>
                <c:pt idx="1378">
                  <c:v>54.41388588862211</c:v>
                </c:pt>
                <c:pt idx="1379">
                  <c:v>54.43842477191856</c:v>
                </c:pt>
                <c:pt idx="1380">
                  <c:v>54.46306948092839</c:v>
                </c:pt>
                <c:pt idx="1381">
                  <c:v>54.48767536429077</c:v>
                </c:pt>
                <c:pt idx="1382">
                  <c:v>54.51236413807674</c:v>
                </c:pt>
                <c:pt idx="1383">
                  <c:v>54.53703555562389</c:v>
                </c:pt>
                <c:pt idx="1384">
                  <c:v>54.5618033014854</c:v>
                </c:pt>
                <c:pt idx="1385">
                  <c:v>54.58650887752034</c:v>
                </c:pt>
                <c:pt idx="1386">
                  <c:v>54.61128169017785</c:v>
                </c:pt>
                <c:pt idx="1387">
                  <c:v>54.63601865555025</c:v>
                </c:pt>
                <c:pt idx="1388">
                  <c:v>54.6608529340988</c:v>
                </c:pt>
                <c:pt idx="1389">
                  <c:v>54.68565021705731</c:v>
                </c:pt>
                <c:pt idx="1390">
                  <c:v>54.7105009625346</c:v>
                </c:pt>
                <c:pt idx="1391">
                  <c:v>54.73529166980705</c:v>
                </c:pt>
                <c:pt idx="1392">
                  <c:v>54.76011562863796</c:v>
                </c:pt>
                <c:pt idx="1393">
                  <c:v>54.78509346775246</c:v>
                </c:pt>
                <c:pt idx="1394">
                  <c:v>54.81007025471924</c:v>
                </c:pt>
                <c:pt idx="1395">
                  <c:v>54.83507190840985</c:v>
                </c:pt>
                <c:pt idx="1396">
                  <c:v>54.85985388140539</c:v>
                </c:pt>
                <c:pt idx="1397">
                  <c:v>54.8849708474176</c:v>
                </c:pt>
                <c:pt idx="1398">
                  <c:v>54.90977180756715</c:v>
                </c:pt>
                <c:pt idx="1399">
                  <c:v>54.93490992627373</c:v>
                </c:pt>
                <c:pt idx="1400">
                  <c:v>54.96003871655285</c:v>
                </c:pt>
                <c:pt idx="1401">
                  <c:v>54.9851523488558</c:v>
                </c:pt>
                <c:pt idx="1402">
                  <c:v>55.0101340164526</c:v>
                </c:pt>
                <c:pt idx="1403">
                  <c:v>55.03516807872421</c:v>
                </c:pt>
                <c:pt idx="1404">
                  <c:v>55.06030865885078</c:v>
                </c:pt>
                <c:pt idx="1405">
                  <c:v>55.08557402121625</c:v>
                </c:pt>
                <c:pt idx="1406">
                  <c:v>55.11056105808309</c:v>
                </c:pt>
                <c:pt idx="1407">
                  <c:v>55.1359246492601</c:v>
                </c:pt>
                <c:pt idx="1408">
                  <c:v>55.16096018179825</c:v>
                </c:pt>
                <c:pt idx="1409">
                  <c:v>55.18623773526429</c:v>
                </c:pt>
                <c:pt idx="1410">
                  <c:v>55.2115384729298</c:v>
                </c:pt>
                <c:pt idx="1411">
                  <c:v>55.23679475697142</c:v>
                </c:pt>
                <c:pt idx="1412">
                  <c:v>55.26209440726954</c:v>
                </c:pt>
                <c:pt idx="1413">
                  <c:v>55.28741592089136</c:v>
                </c:pt>
                <c:pt idx="1414">
                  <c:v>55.3127689249813</c:v>
                </c:pt>
                <c:pt idx="1415">
                  <c:v>55.33818986377771</c:v>
                </c:pt>
                <c:pt idx="1416">
                  <c:v>55.36348432301271</c:v>
                </c:pt>
                <c:pt idx="1417">
                  <c:v>55.38887431628358</c:v>
                </c:pt>
                <c:pt idx="1418">
                  <c:v>55.41436922883953</c:v>
                </c:pt>
                <c:pt idx="1419">
                  <c:v>55.4397219231898</c:v>
                </c:pt>
                <c:pt idx="1420">
                  <c:v>55.4653063100687</c:v>
                </c:pt>
                <c:pt idx="1421">
                  <c:v>55.49073203244438</c:v>
                </c:pt>
                <c:pt idx="1422">
                  <c:v>55.51627190036481</c:v>
                </c:pt>
                <c:pt idx="1423">
                  <c:v>55.54177177625454</c:v>
                </c:pt>
                <c:pt idx="1424">
                  <c:v>55.5673615884515</c:v>
                </c:pt>
                <c:pt idx="1425">
                  <c:v>55.59291081107463</c:v>
                </c:pt>
                <c:pt idx="1426">
                  <c:v>55.61852391392795</c:v>
                </c:pt>
                <c:pt idx="1427">
                  <c:v>55.64416646974757</c:v>
                </c:pt>
                <c:pt idx="1428">
                  <c:v>55.66977170947302</c:v>
                </c:pt>
                <c:pt idx="1429">
                  <c:v>55.69541496557442</c:v>
                </c:pt>
                <c:pt idx="1430">
                  <c:v>55.72116163041456</c:v>
                </c:pt>
                <c:pt idx="1431">
                  <c:v>55.74676496022911</c:v>
                </c:pt>
                <c:pt idx="1432">
                  <c:v>55.77262207396654</c:v>
                </c:pt>
                <c:pt idx="1433">
                  <c:v>55.79827268533576</c:v>
                </c:pt>
                <c:pt idx="1434">
                  <c:v>55.82407974876177</c:v>
                </c:pt>
                <c:pt idx="1435">
                  <c:v>55.84988464516015</c:v>
                </c:pt>
                <c:pt idx="1436">
                  <c:v>55.87566410648183</c:v>
                </c:pt>
                <c:pt idx="1437">
                  <c:v>55.90155925648106</c:v>
                </c:pt>
                <c:pt idx="1438">
                  <c:v>55.92742486568785</c:v>
                </c:pt>
                <c:pt idx="1439">
                  <c:v>55.95324570165572</c:v>
                </c:pt>
                <c:pt idx="1440">
                  <c:v>55.97922283366241</c:v>
                </c:pt>
                <c:pt idx="1441">
                  <c:v>56.0052345039995</c:v>
                </c:pt>
                <c:pt idx="1442">
                  <c:v>56.03108421279497</c:v>
                </c:pt>
                <c:pt idx="1443">
                  <c:v>56.05702435988405</c:v>
                </c:pt>
                <c:pt idx="1444">
                  <c:v>56.08311132549817</c:v>
                </c:pt>
                <c:pt idx="1445">
                  <c:v>56.10920530030857</c:v>
                </c:pt>
                <c:pt idx="1446">
                  <c:v>56.13523706836035</c:v>
                </c:pt>
                <c:pt idx="1447">
                  <c:v>56.16115124198151</c:v>
                </c:pt>
                <c:pt idx="1448">
                  <c:v>56.18728169864071</c:v>
                </c:pt>
                <c:pt idx="1449">
                  <c:v>56.21337500722378</c:v>
                </c:pt>
                <c:pt idx="1450">
                  <c:v>56.23963481754213</c:v>
                </c:pt>
                <c:pt idx="1451">
                  <c:v>56.2657282564395</c:v>
                </c:pt>
                <c:pt idx="1452">
                  <c:v>56.29194323135736</c:v>
                </c:pt>
                <c:pt idx="1453">
                  <c:v>56.31807800321599</c:v>
                </c:pt>
                <c:pt idx="1454">
                  <c:v>56.34440273408834</c:v>
                </c:pt>
                <c:pt idx="1455">
                  <c:v>56.37066167817749</c:v>
                </c:pt>
                <c:pt idx="1456">
                  <c:v>56.39698172571209</c:v>
                </c:pt>
                <c:pt idx="1457">
                  <c:v>56.4231203756671</c:v>
                </c:pt>
                <c:pt idx="1458">
                  <c:v>56.44956444296793</c:v>
                </c:pt>
                <c:pt idx="1459">
                  <c:v>56.4759273141311</c:v>
                </c:pt>
                <c:pt idx="1460">
                  <c:v>56.50225753969354</c:v>
                </c:pt>
                <c:pt idx="1461">
                  <c:v>56.5286083486901</c:v>
                </c:pt>
                <c:pt idx="1462">
                  <c:v>56.55501510000098</c:v>
                </c:pt>
                <c:pt idx="1463">
                  <c:v>56.58144915872754</c:v>
                </c:pt>
                <c:pt idx="1464">
                  <c:v>56.60796964782863</c:v>
                </c:pt>
                <c:pt idx="1465">
                  <c:v>56.63449634656748</c:v>
                </c:pt>
                <c:pt idx="1466">
                  <c:v>56.66093526590586</c:v>
                </c:pt>
                <c:pt idx="1467">
                  <c:v>56.68744244991241</c:v>
                </c:pt>
                <c:pt idx="1468">
                  <c:v>56.71411571564023</c:v>
                </c:pt>
                <c:pt idx="1469">
                  <c:v>56.74069226489735</c:v>
                </c:pt>
                <c:pt idx="1470">
                  <c:v>56.76725672033848</c:v>
                </c:pt>
                <c:pt idx="1471">
                  <c:v>56.79396849083518</c:v>
                </c:pt>
                <c:pt idx="1472">
                  <c:v>56.82063100980417</c:v>
                </c:pt>
                <c:pt idx="1473">
                  <c:v>56.84724139489975</c:v>
                </c:pt>
                <c:pt idx="1474">
                  <c:v>56.87408219355407</c:v>
                </c:pt>
                <c:pt idx="1475">
                  <c:v>56.90080443172036</c:v>
                </c:pt>
                <c:pt idx="1476">
                  <c:v>56.92758622256606</c:v>
                </c:pt>
                <c:pt idx="1477">
                  <c:v>56.95433494120349</c:v>
                </c:pt>
                <c:pt idx="1478">
                  <c:v>56.98110498875823</c:v>
                </c:pt>
                <c:pt idx="1479">
                  <c:v>57.00781337840676</c:v>
                </c:pt>
                <c:pt idx="1480">
                  <c:v>57.03477624686344</c:v>
                </c:pt>
                <c:pt idx="1481">
                  <c:v>57.0616110089445</c:v>
                </c:pt>
                <c:pt idx="1482">
                  <c:v>57.08862303600723</c:v>
                </c:pt>
                <c:pt idx="1483">
                  <c:v>57.11547159498247</c:v>
                </c:pt>
                <c:pt idx="1484">
                  <c:v>57.1425152029692</c:v>
                </c:pt>
                <c:pt idx="1485">
                  <c:v>57.16950249466012</c:v>
                </c:pt>
                <c:pt idx="1486">
                  <c:v>57.19652430793356</c:v>
                </c:pt>
                <c:pt idx="1487">
                  <c:v>57.22346769381134</c:v>
                </c:pt>
                <c:pt idx="1488">
                  <c:v>57.25050946775414</c:v>
                </c:pt>
                <c:pt idx="1489">
                  <c:v>57.27775979135303</c:v>
                </c:pt>
                <c:pt idx="1490">
                  <c:v>57.30470213165183</c:v>
                </c:pt>
                <c:pt idx="1491">
                  <c:v>57.33180755356529</c:v>
                </c:pt>
                <c:pt idx="1492">
                  <c:v>57.3589953581307</c:v>
                </c:pt>
                <c:pt idx="1493">
                  <c:v>57.38616622806295</c:v>
                </c:pt>
                <c:pt idx="1494">
                  <c:v>57.41342980147012</c:v>
                </c:pt>
                <c:pt idx="1495">
                  <c:v>57.44068851798502</c:v>
                </c:pt>
                <c:pt idx="1496">
                  <c:v>57.46798789193799</c:v>
                </c:pt>
                <c:pt idx="1497">
                  <c:v>57.4951915023177</c:v>
                </c:pt>
                <c:pt idx="1498">
                  <c:v>57.52236349378482</c:v>
                </c:pt>
                <c:pt idx="1499">
                  <c:v>57.54995934875095</c:v>
                </c:pt>
                <c:pt idx="1500">
                  <c:v>57.57725678902973</c:v>
                </c:pt>
                <c:pt idx="1501">
                  <c:v>57.6045382884613</c:v>
                </c:pt>
                <c:pt idx="1502">
                  <c:v>57.63202533704271</c:v>
                </c:pt>
                <c:pt idx="1503">
                  <c:v>57.65945911528583</c:v>
                </c:pt>
                <c:pt idx="1504">
                  <c:v>57.68696255422554</c:v>
                </c:pt>
                <c:pt idx="1505">
                  <c:v>57.71448294128069</c:v>
                </c:pt>
                <c:pt idx="1506">
                  <c:v>57.74204076405422</c:v>
                </c:pt>
                <c:pt idx="1507">
                  <c:v>57.76963225790291</c:v>
                </c:pt>
                <c:pt idx="1508">
                  <c:v>57.797077032291</c:v>
                </c:pt>
                <c:pt idx="1509">
                  <c:v>57.82483785767999</c:v>
                </c:pt>
                <c:pt idx="1510">
                  <c:v>57.85233654696811</c:v>
                </c:pt>
                <c:pt idx="1511">
                  <c:v>57.8799761918081</c:v>
                </c:pt>
                <c:pt idx="1512">
                  <c:v>57.9077667701843</c:v>
                </c:pt>
                <c:pt idx="1513">
                  <c:v>57.9355356489283</c:v>
                </c:pt>
                <c:pt idx="1514">
                  <c:v>57.96301519903648</c:v>
                </c:pt>
                <c:pt idx="1515">
                  <c:v>57.99093130137246</c:v>
                </c:pt>
                <c:pt idx="1516">
                  <c:v>58.01879335289257</c:v>
                </c:pt>
                <c:pt idx="1517">
                  <c:v>58.04660761866621</c:v>
                </c:pt>
                <c:pt idx="1518">
                  <c:v>58.07442180551232</c:v>
                </c:pt>
                <c:pt idx="1519">
                  <c:v>58.1022857149742</c:v>
                </c:pt>
                <c:pt idx="1520">
                  <c:v>58.130059201875</c:v>
                </c:pt>
                <c:pt idx="1521">
                  <c:v>58.15803190747796</c:v>
                </c:pt>
                <c:pt idx="1522">
                  <c:v>58.1860038459054</c:v>
                </c:pt>
                <c:pt idx="1523">
                  <c:v>58.21392964464923</c:v>
                </c:pt>
                <c:pt idx="1524">
                  <c:v>58.242057767918</c:v>
                </c:pt>
                <c:pt idx="1525">
                  <c:v>58.27009034741235</c:v>
                </c:pt>
                <c:pt idx="1526">
                  <c:v>58.29823012222366</c:v>
                </c:pt>
                <c:pt idx="1527">
                  <c:v>58.32618802732078</c:v>
                </c:pt>
                <c:pt idx="1528">
                  <c:v>58.35437041534345</c:v>
                </c:pt>
                <c:pt idx="1529">
                  <c:v>58.38239672057838</c:v>
                </c:pt>
                <c:pt idx="1530">
                  <c:v>58.41060209762993</c:v>
                </c:pt>
                <c:pt idx="1531">
                  <c:v>58.43882252052605</c:v>
                </c:pt>
                <c:pt idx="1532">
                  <c:v>58.46701043832498</c:v>
                </c:pt>
                <c:pt idx="1533">
                  <c:v>58.49539387947925</c:v>
                </c:pt>
                <c:pt idx="1534">
                  <c:v>58.52375161904197</c:v>
                </c:pt>
                <c:pt idx="1535">
                  <c:v>58.55198419418304</c:v>
                </c:pt>
                <c:pt idx="1536">
                  <c:v>58.58038732321037</c:v>
                </c:pt>
                <c:pt idx="1537">
                  <c:v>58.6086192943509</c:v>
                </c:pt>
                <c:pt idx="1538">
                  <c:v>58.6370914161939</c:v>
                </c:pt>
                <c:pt idx="1539">
                  <c:v>58.66544970769233</c:v>
                </c:pt>
                <c:pt idx="1540">
                  <c:v>58.69399692282638</c:v>
                </c:pt>
                <c:pt idx="1541">
                  <c:v>58.72246419292952</c:v>
                </c:pt>
                <c:pt idx="1542">
                  <c:v>58.75100012703857</c:v>
                </c:pt>
                <c:pt idx="1543">
                  <c:v>58.77959790712453</c:v>
                </c:pt>
                <c:pt idx="1544">
                  <c:v>58.8081099021929</c:v>
                </c:pt>
                <c:pt idx="1545">
                  <c:v>58.83673188839492</c:v>
                </c:pt>
                <c:pt idx="1546">
                  <c:v>58.86537184885428</c:v>
                </c:pt>
                <c:pt idx="1547">
                  <c:v>58.89408321076694</c:v>
                </c:pt>
                <c:pt idx="1548">
                  <c:v>58.92283545108695</c:v>
                </c:pt>
                <c:pt idx="1549">
                  <c:v>58.95144746797294</c:v>
                </c:pt>
                <c:pt idx="1550">
                  <c:v>58.98025674614003</c:v>
                </c:pt>
                <c:pt idx="1551">
                  <c:v>59.00906980996196</c:v>
                </c:pt>
                <c:pt idx="1552">
                  <c:v>59.03792450346331</c:v>
                </c:pt>
                <c:pt idx="1553">
                  <c:v>59.06666308309492</c:v>
                </c:pt>
                <c:pt idx="1554">
                  <c:v>59.09548464914693</c:v>
                </c:pt>
                <c:pt idx="1555">
                  <c:v>59.12446725266143</c:v>
                </c:pt>
                <c:pt idx="1556">
                  <c:v>59.15327347135985</c:v>
                </c:pt>
                <c:pt idx="1557">
                  <c:v>59.18220017528007</c:v>
                </c:pt>
                <c:pt idx="1558">
                  <c:v>59.21138384967603</c:v>
                </c:pt>
                <c:pt idx="1559">
                  <c:v>59.24047743250584</c:v>
                </c:pt>
                <c:pt idx="1560">
                  <c:v>59.26940026581798</c:v>
                </c:pt>
                <c:pt idx="1561">
                  <c:v>59.2984950000209</c:v>
                </c:pt>
                <c:pt idx="1562">
                  <c:v>59.32761883275683</c:v>
                </c:pt>
                <c:pt idx="1563">
                  <c:v>59.3567499134743</c:v>
                </c:pt>
                <c:pt idx="1564">
                  <c:v>59.38584319020723</c:v>
                </c:pt>
                <c:pt idx="1565">
                  <c:v>59.4151176168695</c:v>
                </c:pt>
                <c:pt idx="1566">
                  <c:v>59.44432107623096</c:v>
                </c:pt>
                <c:pt idx="1567">
                  <c:v>59.47364479488132</c:v>
                </c:pt>
                <c:pt idx="1568">
                  <c:v>59.50290601853724</c:v>
                </c:pt>
                <c:pt idx="1569">
                  <c:v>59.53219275827435</c:v>
                </c:pt>
                <c:pt idx="1570">
                  <c:v>59.5616529874956</c:v>
                </c:pt>
                <c:pt idx="1571">
                  <c:v>59.59092134141252</c:v>
                </c:pt>
                <c:pt idx="1572">
                  <c:v>59.62049818252405</c:v>
                </c:pt>
                <c:pt idx="1573">
                  <c:v>59.64986365661778</c:v>
                </c:pt>
                <c:pt idx="1574">
                  <c:v>59.67938403146113</c:v>
                </c:pt>
                <c:pt idx="1575">
                  <c:v>59.70895329698451</c:v>
                </c:pt>
                <c:pt idx="1576">
                  <c:v>59.73842654905478</c:v>
                </c:pt>
                <c:pt idx="1577">
                  <c:v>59.7680414065051</c:v>
                </c:pt>
                <c:pt idx="1578">
                  <c:v>59.79766400073328</c:v>
                </c:pt>
                <c:pt idx="1579">
                  <c:v>59.82726178225683</c:v>
                </c:pt>
                <c:pt idx="1580">
                  <c:v>59.85695908590314</c:v>
                </c:pt>
                <c:pt idx="1581">
                  <c:v>59.88661626350054</c:v>
                </c:pt>
                <c:pt idx="1582">
                  <c:v>59.91641549682673</c:v>
                </c:pt>
                <c:pt idx="1583">
                  <c:v>59.94617737768993</c:v>
                </c:pt>
                <c:pt idx="1584">
                  <c:v>59.97605583874927</c:v>
                </c:pt>
                <c:pt idx="1585">
                  <c:v>60.00592946584133</c:v>
                </c:pt>
                <c:pt idx="1586">
                  <c:v>60.03577714131296</c:v>
                </c:pt>
                <c:pt idx="1587">
                  <c:v>60.0656321316361</c:v>
                </c:pt>
                <c:pt idx="1588">
                  <c:v>60.09559447077903</c:v>
                </c:pt>
                <c:pt idx="1589">
                  <c:v>60.1255385422712</c:v>
                </c:pt>
                <c:pt idx="1590">
                  <c:v>60.15552338323965</c:v>
                </c:pt>
                <c:pt idx="1591">
                  <c:v>60.18558243894796</c:v>
                </c:pt>
                <c:pt idx="1592">
                  <c:v>60.2157123015468</c:v>
                </c:pt>
                <c:pt idx="1593">
                  <c:v>60.24577023036426</c:v>
                </c:pt>
                <c:pt idx="1594">
                  <c:v>60.27590158299177</c:v>
                </c:pt>
                <c:pt idx="1595">
                  <c:v>60.30604220878413</c:v>
                </c:pt>
                <c:pt idx="1596">
                  <c:v>60.33626770209238</c:v>
                </c:pt>
                <c:pt idx="1597">
                  <c:v>60.36648505627699</c:v>
                </c:pt>
                <c:pt idx="1598">
                  <c:v>60.39677164091482</c:v>
                </c:pt>
                <c:pt idx="1599">
                  <c:v>60.42712812266031</c:v>
                </c:pt>
                <c:pt idx="1600">
                  <c:v>60.45742903393236</c:v>
                </c:pt>
                <c:pt idx="1601">
                  <c:v>60.48780251464624</c:v>
                </c:pt>
                <c:pt idx="1602">
                  <c:v>60.51815649575517</c:v>
                </c:pt>
                <c:pt idx="1603">
                  <c:v>60.5486385600198</c:v>
                </c:pt>
                <c:pt idx="1604">
                  <c:v>60.57916091163191</c:v>
                </c:pt>
                <c:pt idx="1605">
                  <c:v>60.6096540986733</c:v>
                </c:pt>
                <c:pt idx="1606">
                  <c:v>60.6402037917599</c:v>
                </c:pt>
                <c:pt idx="1607">
                  <c:v>60.6707343235376</c:v>
                </c:pt>
                <c:pt idx="1608">
                  <c:v>60.70148115545643</c:v>
                </c:pt>
                <c:pt idx="1609">
                  <c:v>60.73186200171343</c:v>
                </c:pt>
                <c:pt idx="1610">
                  <c:v>60.76266639385292</c:v>
                </c:pt>
                <c:pt idx="1611">
                  <c:v>60.7934718721522</c:v>
                </c:pt>
                <c:pt idx="1612">
                  <c:v>60.82429403931348</c:v>
                </c:pt>
                <c:pt idx="1613">
                  <c:v>60.85497360819056</c:v>
                </c:pt>
                <c:pt idx="1614">
                  <c:v>60.88586956759296</c:v>
                </c:pt>
                <c:pt idx="1615">
                  <c:v>60.91661348332534</c:v>
                </c:pt>
                <c:pt idx="1616">
                  <c:v>60.94750301950138</c:v>
                </c:pt>
                <c:pt idx="1617">
                  <c:v>60.9784232725332</c:v>
                </c:pt>
                <c:pt idx="1618">
                  <c:v>61.00940474938119</c:v>
                </c:pt>
                <c:pt idx="1619">
                  <c:v>61.04043067627271</c:v>
                </c:pt>
                <c:pt idx="1620">
                  <c:v>61.0714994351609</c:v>
                </c:pt>
                <c:pt idx="1621">
                  <c:v>61.10257653493853</c:v>
                </c:pt>
                <c:pt idx="1622">
                  <c:v>61.1336509168361</c:v>
                </c:pt>
                <c:pt idx="1623">
                  <c:v>61.16473412749207</c:v>
                </c:pt>
                <c:pt idx="1624">
                  <c:v>61.19602245684</c:v>
                </c:pt>
                <c:pt idx="1625">
                  <c:v>61.22723924456813</c:v>
                </c:pt>
                <c:pt idx="1626">
                  <c:v>61.25850160327717</c:v>
                </c:pt>
                <c:pt idx="1627">
                  <c:v>61.28980091092424</c:v>
                </c:pt>
                <c:pt idx="1628">
                  <c:v>61.32113167069447</c:v>
                </c:pt>
                <c:pt idx="1629">
                  <c:v>61.35250937909694</c:v>
                </c:pt>
                <c:pt idx="1630">
                  <c:v>61.38394200163096</c:v>
                </c:pt>
                <c:pt idx="1631">
                  <c:v>61.41543184420571</c:v>
                </c:pt>
                <c:pt idx="1632">
                  <c:v>61.44677652938709</c:v>
                </c:pt>
                <c:pt idx="1633">
                  <c:v>61.4783192543779</c:v>
                </c:pt>
                <c:pt idx="1634">
                  <c:v>61.50986020380824</c:v>
                </c:pt>
                <c:pt idx="1635">
                  <c:v>61.54142779374604</c:v>
                </c:pt>
                <c:pt idx="1636">
                  <c:v>61.57313840398084</c:v>
                </c:pt>
                <c:pt idx="1637">
                  <c:v>61.60481123208038</c:v>
                </c:pt>
                <c:pt idx="1638">
                  <c:v>61.63640275324676</c:v>
                </c:pt>
                <c:pt idx="1639">
                  <c:v>61.66828537860995</c:v>
                </c:pt>
                <c:pt idx="1640">
                  <c:v>61.70002493253906</c:v>
                </c:pt>
                <c:pt idx="1641">
                  <c:v>61.73175216965451</c:v>
                </c:pt>
                <c:pt idx="1642">
                  <c:v>61.7636881099287</c:v>
                </c:pt>
                <c:pt idx="1643">
                  <c:v>61.79558586601241</c:v>
                </c:pt>
                <c:pt idx="1644">
                  <c:v>61.82751926362901</c:v>
                </c:pt>
                <c:pt idx="1645">
                  <c:v>61.85942180913079</c:v>
                </c:pt>
                <c:pt idx="1646">
                  <c:v>61.89145253509538</c:v>
                </c:pt>
                <c:pt idx="1647">
                  <c:v>61.9234293605513</c:v>
                </c:pt>
                <c:pt idx="1648">
                  <c:v>61.95561891022363</c:v>
                </c:pt>
                <c:pt idx="1649">
                  <c:v>61.98782906365593</c:v>
                </c:pt>
                <c:pt idx="1650">
                  <c:v>62.01997419060044</c:v>
                </c:pt>
                <c:pt idx="1651">
                  <c:v>62.05222434120383</c:v>
                </c:pt>
                <c:pt idx="1652">
                  <c:v>62.08435336057205</c:v>
                </c:pt>
                <c:pt idx="1653">
                  <c:v>62.11665574333197</c:v>
                </c:pt>
                <c:pt idx="1654">
                  <c:v>62.14896912620991</c:v>
                </c:pt>
                <c:pt idx="1655">
                  <c:v>62.18134442604229</c:v>
                </c:pt>
                <c:pt idx="1656">
                  <c:v>62.21379628312711</c:v>
                </c:pt>
                <c:pt idx="1657">
                  <c:v>62.24626049542275</c:v>
                </c:pt>
                <c:pt idx="1658">
                  <c:v>62.27879447877722</c:v>
                </c:pt>
                <c:pt idx="1659">
                  <c:v>62.31130775279231</c:v>
                </c:pt>
                <c:pt idx="1660">
                  <c:v>62.34381705444131</c:v>
                </c:pt>
                <c:pt idx="1661">
                  <c:v>62.37647588287136</c:v>
                </c:pt>
                <c:pt idx="1662">
                  <c:v>62.40908803492366</c:v>
                </c:pt>
                <c:pt idx="1663">
                  <c:v>62.44191086407631</c:v>
                </c:pt>
                <c:pt idx="1664">
                  <c:v>62.47445508328738</c:v>
                </c:pt>
                <c:pt idx="1665">
                  <c:v>62.50725448094894</c:v>
                </c:pt>
                <c:pt idx="1666">
                  <c:v>62.54019838866901</c:v>
                </c:pt>
                <c:pt idx="1667">
                  <c:v>62.5729844134598</c:v>
                </c:pt>
                <c:pt idx="1668">
                  <c:v>62.60598744613113</c:v>
                </c:pt>
                <c:pt idx="1669">
                  <c:v>62.63878653784759</c:v>
                </c:pt>
                <c:pt idx="1670">
                  <c:v>62.67197309649888</c:v>
                </c:pt>
                <c:pt idx="1671">
                  <c:v>62.70494937760559</c:v>
                </c:pt>
                <c:pt idx="1672">
                  <c:v>62.73792010013762</c:v>
                </c:pt>
                <c:pt idx="1673">
                  <c:v>62.77109601129187</c:v>
                </c:pt>
                <c:pt idx="1674">
                  <c:v>62.8041356661761</c:v>
                </c:pt>
                <c:pt idx="1675">
                  <c:v>62.8373875661818</c:v>
                </c:pt>
                <c:pt idx="1676">
                  <c:v>62.87056706300333</c:v>
                </c:pt>
                <c:pt idx="1677">
                  <c:v>62.90375477875457</c:v>
                </c:pt>
                <c:pt idx="1678">
                  <c:v>62.93722672525638</c:v>
                </c:pt>
                <c:pt idx="1679">
                  <c:v>62.97051388034525</c:v>
                </c:pt>
                <c:pt idx="1680">
                  <c:v>63.004009966726</c:v>
                </c:pt>
                <c:pt idx="1681">
                  <c:v>63.03745958105304</c:v>
                </c:pt>
                <c:pt idx="1682">
                  <c:v>63.07101961035426</c:v>
                </c:pt>
                <c:pt idx="1683">
                  <c:v>63.10452146288839</c:v>
                </c:pt>
                <c:pt idx="1684">
                  <c:v>63.13808223543476</c:v>
                </c:pt>
                <c:pt idx="1685">
                  <c:v>63.17172204514731</c:v>
                </c:pt>
                <c:pt idx="1686">
                  <c:v>63.20534301615033</c:v>
                </c:pt>
                <c:pt idx="1687">
                  <c:v>63.23912588203427</c:v>
                </c:pt>
                <c:pt idx="1688">
                  <c:v>63.27280345707555</c:v>
                </c:pt>
                <c:pt idx="1689">
                  <c:v>63.30658777518124</c:v>
                </c:pt>
                <c:pt idx="1690">
                  <c:v>63.34047255213279</c:v>
                </c:pt>
                <c:pt idx="1691">
                  <c:v>63.37439736552545</c:v>
                </c:pt>
                <c:pt idx="1692">
                  <c:v>63.408379683143</c:v>
                </c:pt>
                <c:pt idx="1693">
                  <c:v>63.44223114617562</c:v>
                </c:pt>
                <c:pt idx="1694">
                  <c:v>63.4764148358808</c:v>
                </c:pt>
                <c:pt idx="1695">
                  <c:v>63.51038278215883</c:v>
                </c:pt>
                <c:pt idx="1696">
                  <c:v>63.54450192760324</c:v>
                </c:pt>
                <c:pt idx="1697">
                  <c:v>63.57865063085168</c:v>
                </c:pt>
                <c:pt idx="1698">
                  <c:v>63.61303316738802</c:v>
                </c:pt>
                <c:pt idx="1699">
                  <c:v>63.64723340743917</c:v>
                </c:pt>
                <c:pt idx="1700">
                  <c:v>63.68149463510429</c:v>
                </c:pt>
                <c:pt idx="1701">
                  <c:v>63.71585255529145</c:v>
                </c:pt>
                <c:pt idx="1702">
                  <c:v>63.75028827444904</c:v>
                </c:pt>
                <c:pt idx="1703">
                  <c:v>63.78455422065701</c:v>
                </c:pt>
                <c:pt idx="1704">
                  <c:v>63.8191731392771</c:v>
                </c:pt>
                <c:pt idx="1705">
                  <c:v>63.85364725904603</c:v>
                </c:pt>
                <c:pt idx="1706">
                  <c:v>63.88834381304177</c:v>
                </c:pt>
                <c:pt idx="1707">
                  <c:v>63.92299948576778</c:v>
                </c:pt>
                <c:pt idx="1708">
                  <c:v>63.95760045942708</c:v>
                </c:pt>
                <c:pt idx="1709">
                  <c:v>63.99226048881729</c:v>
                </c:pt>
                <c:pt idx="1710">
                  <c:v>64.02713815101355</c:v>
                </c:pt>
                <c:pt idx="1711">
                  <c:v>64.06201902109093</c:v>
                </c:pt>
                <c:pt idx="1712">
                  <c:v>64.09690387493752</c:v>
                </c:pt>
                <c:pt idx="1713">
                  <c:v>64.13172132670644</c:v>
                </c:pt>
                <c:pt idx="1714">
                  <c:v>64.16675864853835</c:v>
                </c:pt>
                <c:pt idx="1715">
                  <c:v>64.20167590270694</c:v>
                </c:pt>
                <c:pt idx="1716">
                  <c:v>64.23680374586926</c:v>
                </c:pt>
                <c:pt idx="1717">
                  <c:v>64.27188092310685</c:v>
                </c:pt>
                <c:pt idx="1718">
                  <c:v>64.30714153449922</c:v>
                </c:pt>
                <c:pt idx="1719">
                  <c:v>64.3424060339034</c:v>
                </c:pt>
                <c:pt idx="1720">
                  <c:v>64.37755616890665</c:v>
                </c:pt>
                <c:pt idx="1721">
                  <c:v>64.41277547138171</c:v>
                </c:pt>
                <c:pt idx="1722">
                  <c:v>64.44817539420377</c:v>
                </c:pt>
                <c:pt idx="1723">
                  <c:v>64.48371569223596</c:v>
                </c:pt>
                <c:pt idx="1724">
                  <c:v>64.51907495809664</c:v>
                </c:pt>
                <c:pt idx="1725">
                  <c:v>64.5546299933784</c:v>
                </c:pt>
                <c:pt idx="1726">
                  <c:v>64.5902158839962</c:v>
                </c:pt>
                <c:pt idx="1727">
                  <c:v>64.62581809840007</c:v>
                </c:pt>
                <c:pt idx="1728">
                  <c:v>64.66142620097167</c:v>
                </c:pt>
                <c:pt idx="1729">
                  <c:v>64.6972222412054</c:v>
                </c:pt>
                <c:pt idx="1730">
                  <c:v>64.73290617735969</c:v>
                </c:pt>
                <c:pt idx="1731">
                  <c:v>64.76871961239118</c:v>
                </c:pt>
                <c:pt idx="1732">
                  <c:v>64.8046164971456</c:v>
                </c:pt>
                <c:pt idx="1733">
                  <c:v>64.84049263169445</c:v>
                </c:pt>
                <c:pt idx="1734">
                  <c:v>64.87640881930673</c:v>
                </c:pt>
                <c:pt idx="1735">
                  <c:v>64.91258482958081</c:v>
                </c:pt>
                <c:pt idx="1736">
                  <c:v>64.94859855432807</c:v>
                </c:pt>
                <c:pt idx="1737">
                  <c:v>64.98463526945886</c:v>
                </c:pt>
                <c:pt idx="1738">
                  <c:v>65.02089900239945</c:v>
                </c:pt>
                <c:pt idx="1739">
                  <c:v>65.05706243078271</c:v>
                </c:pt>
                <c:pt idx="1740">
                  <c:v>65.09342964240907</c:v>
                </c:pt>
                <c:pt idx="1741">
                  <c:v>65.12972663496684</c:v>
                </c:pt>
                <c:pt idx="1742">
                  <c:v>65.16605041960794</c:v>
                </c:pt>
                <c:pt idx="1743">
                  <c:v>65.20259413067518</c:v>
                </c:pt>
                <c:pt idx="1744">
                  <c:v>65.23900151926991</c:v>
                </c:pt>
                <c:pt idx="1745">
                  <c:v>65.27555245022205</c:v>
                </c:pt>
                <c:pt idx="1746">
                  <c:v>65.31229267480478</c:v>
                </c:pt>
                <c:pt idx="1747">
                  <c:v>65.34893929740045</c:v>
                </c:pt>
                <c:pt idx="1748">
                  <c:v>65.38563304869071</c:v>
                </c:pt>
                <c:pt idx="1749">
                  <c:v>65.42241230062248</c:v>
                </c:pt>
                <c:pt idx="1750">
                  <c:v>65.45921611080058</c:v>
                </c:pt>
                <c:pt idx="1751">
                  <c:v>65.49606322355401</c:v>
                </c:pt>
                <c:pt idx="1752">
                  <c:v>65.53303398381393</c:v>
                </c:pt>
                <c:pt idx="1753">
                  <c:v>65.57000091294029</c:v>
                </c:pt>
                <c:pt idx="1754">
                  <c:v>65.60711140345103</c:v>
                </c:pt>
                <c:pt idx="1755">
                  <c:v>65.64412678455646</c:v>
                </c:pt>
                <c:pt idx="1756">
                  <c:v>65.68127477714428</c:v>
                </c:pt>
                <c:pt idx="1757">
                  <c:v>65.7185076292567</c:v>
                </c:pt>
                <c:pt idx="1758">
                  <c:v>65.75577253440788</c:v>
                </c:pt>
                <c:pt idx="1759">
                  <c:v>65.79305451295575</c:v>
                </c:pt>
                <c:pt idx="1760">
                  <c:v>65.83054647965501</c:v>
                </c:pt>
                <c:pt idx="1761">
                  <c:v>65.86786584638084</c:v>
                </c:pt>
                <c:pt idx="1762">
                  <c:v>65.90542833377208</c:v>
                </c:pt>
                <c:pt idx="1763">
                  <c:v>65.94300919384302</c:v>
                </c:pt>
                <c:pt idx="1764">
                  <c:v>65.98060513265342</c:v>
                </c:pt>
                <c:pt idx="1765">
                  <c:v>66.01820514217283</c:v>
                </c:pt>
                <c:pt idx="1766">
                  <c:v>66.05594987462774</c:v>
                </c:pt>
                <c:pt idx="1767">
                  <c:v>66.09376497989394</c:v>
                </c:pt>
                <c:pt idx="1768">
                  <c:v>66.13148534123635</c:v>
                </c:pt>
                <c:pt idx="1769">
                  <c:v>66.16942065063691</c:v>
                </c:pt>
                <c:pt idx="1770">
                  <c:v>66.2073307650147</c:v>
                </c:pt>
                <c:pt idx="1771">
                  <c:v>66.24543955592128</c:v>
                </c:pt>
                <c:pt idx="1772">
                  <c:v>66.28350602151893</c:v>
                </c:pt>
                <c:pt idx="1773">
                  <c:v>66.32169450019927</c:v>
                </c:pt>
                <c:pt idx="1774">
                  <c:v>66.35982117122705</c:v>
                </c:pt>
                <c:pt idx="1775">
                  <c:v>66.39814838776275</c:v>
                </c:pt>
                <c:pt idx="1776">
                  <c:v>66.4363927619051</c:v>
                </c:pt>
                <c:pt idx="1777">
                  <c:v>66.47472348287996</c:v>
                </c:pt>
                <c:pt idx="1778">
                  <c:v>66.51321349789462</c:v>
                </c:pt>
                <c:pt idx="1779">
                  <c:v>66.55167651289121</c:v>
                </c:pt>
                <c:pt idx="1780">
                  <c:v>66.59027791451727</c:v>
                </c:pt>
                <c:pt idx="1781">
                  <c:v>66.62882842354156</c:v>
                </c:pt>
                <c:pt idx="1782">
                  <c:v>66.66755896125444</c:v>
                </c:pt>
                <c:pt idx="1783">
                  <c:v>66.7062934878253</c:v>
                </c:pt>
                <c:pt idx="1784">
                  <c:v>66.7451206442</c:v>
                </c:pt>
                <c:pt idx="1785">
                  <c:v>66.7838311238129</c:v>
                </c:pt>
                <c:pt idx="1786">
                  <c:v>66.82286665998784</c:v>
                </c:pt>
                <c:pt idx="1787">
                  <c:v>66.86179767635659</c:v>
                </c:pt>
                <c:pt idx="1788">
                  <c:v>66.9008236406941</c:v>
                </c:pt>
                <c:pt idx="1789">
                  <c:v>66.9400575950897</c:v>
                </c:pt>
                <c:pt idx="1790">
                  <c:v>66.97912049344674</c:v>
                </c:pt>
                <c:pt idx="1791">
                  <c:v>67.01841932248384</c:v>
                </c:pt>
                <c:pt idx="1792">
                  <c:v>67.05765561223032</c:v>
                </c:pt>
                <c:pt idx="1793">
                  <c:v>67.0971328693923</c:v>
                </c:pt>
                <c:pt idx="1794">
                  <c:v>67.13644627838151</c:v>
                </c:pt>
                <c:pt idx="1795">
                  <c:v>67.17594517545545</c:v>
                </c:pt>
                <c:pt idx="1796">
                  <c:v>67.21553639820395</c:v>
                </c:pt>
                <c:pt idx="1797">
                  <c:v>67.2551425048121</c:v>
                </c:pt>
                <c:pt idx="1798">
                  <c:v>67.2947966486351</c:v>
                </c:pt>
                <c:pt idx="1799">
                  <c:v>67.33454371699231</c:v>
                </c:pt>
                <c:pt idx="1800">
                  <c:v>67.37430376966608</c:v>
                </c:pt>
                <c:pt idx="1801">
                  <c:v>67.41432319685908</c:v>
                </c:pt>
                <c:pt idx="1802">
                  <c:v>67.45436231946334</c:v>
                </c:pt>
                <c:pt idx="1803">
                  <c:v>67.4941846642893</c:v>
                </c:pt>
                <c:pt idx="1804">
                  <c:v>67.5342926500134</c:v>
                </c:pt>
                <c:pt idx="1805">
                  <c:v>67.57442339430036</c:v>
                </c:pt>
                <c:pt idx="1806">
                  <c:v>67.6146305141725</c:v>
                </c:pt>
                <c:pt idx="1807">
                  <c:v>67.65487778817661</c:v>
                </c:pt>
                <c:pt idx="1808">
                  <c:v>67.695282699943</c:v>
                </c:pt>
                <c:pt idx="1809">
                  <c:v>67.73576365648528</c:v>
                </c:pt>
                <c:pt idx="1810">
                  <c:v>67.7761658201486</c:v>
                </c:pt>
                <c:pt idx="1811">
                  <c:v>67.81674844678705</c:v>
                </c:pt>
                <c:pt idx="1812">
                  <c:v>67.85736744970653</c:v>
                </c:pt>
                <c:pt idx="1813">
                  <c:v>67.89816780877648</c:v>
                </c:pt>
                <c:pt idx="1814">
                  <c:v>67.93879833580945</c:v>
                </c:pt>
                <c:pt idx="1815">
                  <c:v>67.97965633661821</c:v>
                </c:pt>
                <c:pt idx="1816">
                  <c:v>68.02053830517745</c:v>
                </c:pt>
                <c:pt idx="1817">
                  <c:v>68.0614842858221</c:v>
                </c:pt>
                <c:pt idx="1818">
                  <c:v>68.10256264296038</c:v>
                </c:pt>
                <c:pt idx="1819">
                  <c:v>68.14368318988293</c:v>
                </c:pt>
                <c:pt idx="1820">
                  <c:v>68.18476231517987</c:v>
                </c:pt>
                <c:pt idx="1821">
                  <c:v>68.2261247687347</c:v>
                </c:pt>
                <c:pt idx="1822">
                  <c:v>68.26737291340223</c:v>
                </c:pt>
                <c:pt idx="1823">
                  <c:v>68.30877712113271</c:v>
                </c:pt>
                <c:pt idx="1824">
                  <c:v>68.35028303983814</c:v>
                </c:pt>
                <c:pt idx="1825">
                  <c:v>68.39175271062084</c:v>
                </c:pt>
                <c:pt idx="1826">
                  <c:v>68.43332815794368</c:v>
                </c:pt>
                <c:pt idx="1827">
                  <c:v>68.4750769160603</c:v>
                </c:pt>
                <c:pt idx="1828">
                  <c:v>68.5168199739228</c:v>
                </c:pt>
                <c:pt idx="1829">
                  <c:v>68.55861212107541</c:v>
                </c:pt>
                <c:pt idx="1830">
                  <c:v>68.60057945792641</c:v>
                </c:pt>
                <c:pt idx="1831">
                  <c:v>68.64246791601855</c:v>
                </c:pt>
                <c:pt idx="1832">
                  <c:v>68.68456756413512</c:v>
                </c:pt>
                <c:pt idx="1833">
                  <c:v>68.7265965059783</c:v>
                </c:pt>
                <c:pt idx="1834">
                  <c:v>68.76887092892501</c:v>
                </c:pt>
                <c:pt idx="1835">
                  <c:v>68.81113224200398</c:v>
                </c:pt>
                <c:pt idx="1836">
                  <c:v>68.85345588037557</c:v>
                </c:pt>
                <c:pt idx="1837">
                  <c:v>68.89582519748116</c:v>
                </c:pt>
                <c:pt idx="1838">
                  <c:v>68.93840547062179</c:v>
                </c:pt>
                <c:pt idx="1839">
                  <c:v>68.98090894619445</c:v>
                </c:pt>
                <c:pt idx="1840">
                  <c:v>69.02346984091606</c:v>
                </c:pt>
                <c:pt idx="1841">
                  <c:v>69.06627470597982</c:v>
                </c:pt>
                <c:pt idx="1842">
                  <c:v>69.10902488918263</c:v>
                </c:pt>
                <c:pt idx="1843">
                  <c:v>69.15195057311421</c:v>
                </c:pt>
                <c:pt idx="1844">
                  <c:v>69.1948604451872</c:v>
                </c:pt>
                <c:pt idx="1845">
                  <c:v>69.23794689255963</c:v>
                </c:pt>
                <c:pt idx="1846">
                  <c:v>69.28105985555747</c:v>
                </c:pt>
                <c:pt idx="1847">
                  <c:v>69.32417462046598</c:v>
                </c:pt>
                <c:pt idx="1848">
                  <c:v>69.36730235275733</c:v>
                </c:pt>
                <c:pt idx="1849">
                  <c:v>69.4107209702592</c:v>
                </c:pt>
                <c:pt idx="1850">
                  <c:v>69.4541250350475</c:v>
                </c:pt>
                <c:pt idx="1851">
                  <c:v>69.49763872704932</c:v>
                </c:pt>
                <c:pt idx="1852">
                  <c:v>69.54123628085693</c:v>
                </c:pt>
                <c:pt idx="1853">
                  <c:v>69.584915964186</c:v>
                </c:pt>
                <c:pt idx="1854">
                  <c:v>69.62863805098033</c:v>
                </c:pt>
                <c:pt idx="1855">
                  <c:v>69.67241450817571</c:v>
                </c:pt>
                <c:pt idx="1856">
                  <c:v>69.7163996612747</c:v>
                </c:pt>
                <c:pt idx="1857">
                  <c:v>69.7603359821326</c:v>
                </c:pt>
                <c:pt idx="1858">
                  <c:v>69.8043659812005</c:v>
                </c:pt>
                <c:pt idx="1859">
                  <c:v>69.8485237868731</c:v>
                </c:pt>
                <c:pt idx="1860">
                  <c:v>69.89279865882416</c:v>
                </c:pt>
                <c:pt idx="1861">
                  <c:v>69.93707202812918</c:v>
                </c:pt>
                <c:pt idx="1862">
                  <c:v>69.98149178543656</c:v>
                </c:pt>
                <c:pt idx="1863">
                  <c:v>70.02597932548424</c:v>
                </c:pt>
                <c:pt idx="1864">
                  <c:v>70.07055528941346</c:v>
                </c:pt>
                <c:pt idx="1865">
                  <c:v>70.11512459290985</c:v>
                </c:pt>
                <c:pt idx="1866">
                  <c:v>70.15992336773551</c:v>
                </c:pt>
                <c:pt idx="1867">
                  <c:v>70.20468519431616</c:v>
                </c:pt>
                <c:pt idx="1868">
                  <c:v>70.24953905604306</c:v>
                </c:pt>
                <c:pt idx="1869">
                  <c:v>70.2945449621582</c:v>
                </c:pt>
                <c:pt idx="1870">
                  <c:v>70.3396174453088</c:v>
                </c:pt>
                <c:pt idx="1871">
                  <c:v>70.38480082842892</c:v>
                </c:pt>
                <c:pt idx="1872">
                  <c:v>70.4299594950138</c:v>
                </c:pt>
                <c:pt idx="1873">
                  <c:v>70.47535346742205</c:v>
                </c:pt>
                <c:pt idx="1874">
                  <c:v>70.5206279995481</c:v>
                </c:pt>
                <c:pt idx="1875">
                  <c:v>70.56621700748791</c:v>
                </c:pt>
                <c:pt idx="1876">
                  <c:v>70.61175505893635</c:v>
                </c:pt>
                <c:pt idx="1877">
                  <c:v>70.65746113905274</c:v>
                </c:pt>
                <c:pt idx="1878">
                  <c:v>70.70329873393918</c:v>
                </c:pt>
                <c:pt idx="1879">
                  <c:v>70.7491134727462</c:v>
                </c:pt>
                <c:pt idx="1880">
                  <c:v>70.79502801492541</c:v>
                </c:pt>
                <c:pt idx="1881">
                  <c:v>70.84115307661296</c:v>
                </c:pt>
                <c:pt idx="1882">
                  <c:v>70.88718657729245</c:v>
                </c:pt>
                <c:pt idx="1883">
                  <c:v>70.93335778902614</c:v>
                </c:pt>
                <c:pt idx="1884">
                  <c:v>70.97970330471901</c:v>
                </c:pt>
                <c:pt idx="1885">
                  <c:v>71.02609153998515</c:v>
                </c:pt>
                <c:pt idx="1886">
                  <c:v>71.07262006334002</c:v>
                </c:pt>
                <c:pt idx="1887">
                  <c:v>71.11912985814322</c:v>
                </c:pt>
                <c:pt idx="1888">
                  <c:v>71.16583166705917</c:v>
                </c:pt>
                <c:pt idx="1889">
                  <c:v>71.21262001343621</c:v>
                </c:pt>
                <c:pt idx="1890">
                  <c:v>71.25937000524033</c:v>
                </c:pt>
                <c:pt idx="1891">
                  <c:v>71.30625665812812</c:v>
                </c:pt>
                <c:pt idx="1892">
                  <c:v>71.35335498241585</c:v>
                </c:pt>
                <c:pt idx="1893">
                  <c:v>71.40049273739871</c:v>
                </c:pt>
                <c:pt idx="1894">
                  <c:v>71.44773623059345</c:v>
                </c:pt>
                <c:pt idx="1895">
                  <c:v>71.4949699250782</c:v>
                </c:pt>
                <c:pt idx="1896">
                  <c:v>71.54246746365601</c:v>
                </c:pt>
                <c:pt idx="1897">
                  <c:v>71.58997198680521</c:v>
                </c:pt>
                <c:pt idx="1898">
                  <c:v>71.63757001600119</c:v>
                </c:pt>
                <c:pt idx="1899">
                  <c:v>71.68526949849104</c:v>
                </c:pt>
                <c:pt idx="1900">
                  <c:v>71.73306265699435</c:v>
                </c:pt>
                <c:pt idx="1901">
                  <c:v>71.78091653196827</c:v>
                </c:pt>
                <c:pt idx="1902">
                  <c:v>71.82897156785017</c:v>
                </c:pt>
                <c:pt idx="1903">
                  <c:v>71.87705446977166</c:v>
                </c:pt>
                <c:pt idx="1904">
                  <c:v>71.92535086116358</c:v>
                </c:pt>
                <c:pt idx="1905">
                  <c:v>71.9735339651925</c:v>
                </c:pt>
                <c:pt idx="1906">
                  <c:v>72.0218930642737</c:v>
                </c:pt>
                <c:pt idx="1907">
                  <c:v>72.07037615046768</c:v>
                </c:pt>
                <c:pt idx="1908">
                  <c:v>72.11897402631691</c:v>
                </c:pt>
                <c:pt idx="1909">
                  <c:v>72.16767104340808</c:v>
                </c:pt>
                <c:pt idx="1910">
                  <c:v>72.21648292938411</c:v>
                </c:pt>
                <c:pt idx="1911">
                  <c:v>72.26538136019251</c:v>
                </c:pt>
                <c:pt idx="1912">
                  <c:v>72.31431246166022</c:v>
                </c:pt>
                <c:pt idx="1913">
                  <c:v>72.36341151125531</c:v>
                </c:pt>
                <c:pt idx="1914">
                  <c:v>72.41262887790445</c:v>
                </c:pt>
                <c:pt idx="1915">
                  <c:v>72.4619539913563</c:v>
                </c:pt>
                <c:pt idx="1916">
                  <c:v>72.51133386930436</c:v>
                </c:pt>
                <c:pt idx="1917">
                  <c:v>72.5608031848027</c:v>
                </c:pt>
                <c:pt idx="1918">
                  <c:v>72.61047645020135</c:v>
                </c:pt>
                <c:pt idx="1919">
                  <c:v>72.66015584729448</c:v>
                </c:pt>
                <c:pt idx="1920">
                  <c:v>72.70991850745594</c:v>
                </c:pt>
                <c:pt idx="1921">
                  <c:v>72.75992848273318</c:v>
                </c:pt>
                <c:pt idx="1922">
                  <c:v>72.80990733679107</c:v>
                </c:pt>
                <c:pt idx="1923">
                  <c:v>72.8599822997234</c:v>
                </c:pt>
                <c:pt idx="1924">
                  <c:v>72.91030091965783</c:v>
                </c:pt>
                <c:pt idx="1925">
                  <c:v>72.9606060098759</c:v>
                </c:pt>
                <c:pt idx="1926">
                  <c:v>73.01109167732903</c:v>
                </c:pt>
                <c:pt idx="1927">
                  <c:v>73.0617113883323</c:v>
                </c:pt>
                <c:pt idx="1928">
                  <c:v>73.11240098823</c:v>
                </c:pt>
                <c:pt idx="1929">
                  <c:v>73.16310694004653</c:v>
                </c:pt>
                <c:pt idx="1930">
                  <c:v>73.21407287657577</c:v>
                </c:pt>
                <c:pt idx="1931">
                  <c:v>73.26499929843093</c:v>
                </c:pt>
                <c:pt idx="1932">
                  <c:v>73.31614016857121</c:v>
                </c:pt>
                <c:pt idx="1933">
                  <c:v>73.36729803195285</c:v>
                </c:pt>
                <c:pt idx="1934">
                  <c:v>73.4186930863739</c:v>
                </c:pt>
                <c:pt idx="1935">
                  <c:v>73.47004523894621</c:v>
                </c:pt>
                <c:pt idx="1936">
                  <c:v>73.52168089234345</c:v>
                </c:pt>
                <c:pt idx="1937">
                  <c:v>73.57337262968502</c:v>
                </c:pt>
                <c:pt idx="1938">
                  <c:v>73.62514559825534</c:v>
                </c:pt>
                <c:pt idx="1939">
                  <c:v>73.67704824576177</c:v>
                </c:pt>
                <c:pt idx="1940">
                  <c:v>73.72904536475981</c:v>
                </c:pt>
                <c:pt idx="1941">
                  <c:v>73.781220629438</c:v>
                </c:pt>
                <c:pt idx="1942">
                  <c:v>73.83344114220959</c:v>
                </c:pt>
                <c:pt idx="1943">
                  <c:v>73.88581968039467</c:v>
                </c:pt>
                <c:pt idx="1944">
                  <c:v>73.93826107633184</c:v>
                </c:pt>
                <c:pt idx="1945">
                  <c:v>73.99086745420177</c:v>
                </c:pt>
                <c:pt idx="1946">
                  <c:v>74.04358096749054</c:v>
                </c:pt>
                <c:pt idx="1947">
                  <c:v>74.09643346239147</c:v>
                </c:pt>
                <c:pt idx="1948">
                  <c:v>74.14935329664574</c:v>
                </c:pt>
                <c:pt idx="1949">
                  <c:v>74.20244712934614</c:v>
                </c:pt>
                <c:pt idx="1950">
                  <c:v>74.25560387145561</c:v>
                </c:pt>
                <c:pt idx="1951">
                  <c:v>74.3088647189183</c:v>
                </c:pt>
                <c:pt idx="1952">
                  <c:v>74.36238749338177</c:v>
                </c:pt>
                <c:pt idx="1953">
                  <c:v>74.41587161119915</c:v>
                </c:pt>
                <c:pt idx="1954">
                  <c:v>74.46957100344405</c:v>
                </c:pt>
                <c:pt idx="1955">
                  <c:v>74.52336839513468</c:v>
                </c:pt>
                <c:pt idx="1956">
                  <c:v>74.57731537549432</c:v>
                </c:pt>
                <c:pt idx="1957">
                  <c:v>74.63127354782995</c:v>
                </c:pt>
                <c:pt idx="1958">
                  <c:v>74.68546748704857</c:v>
                </c:pt>
                <c:pt idx="1959">
                  <c:v>74.739754424293</c:v>
                </c:pt>
                <c:pt idx="1960">
                  <c:v>74.79416617366211</c:v>
                </c:pt>
                <c:pt idx="1961">
                  <c:v>74.84865765715206</c:v>
                </c:pt>
                <c:pt idx="1962">
                  <c:v>74.90335019353616</c:v>
                </c:pt>
                <c:pt idx="1963">
                  <c:v>74.95822512554772</c:v>
                </c:pt>
                <c:pt idx="1964">
                  <c:v>75.01309941122006</c:v>
                </c:pt>
                <c:pt idx="1965">
                  <c:v>75.0681635917071</c:v>
                </c:pt>
                <c:pt idx="1966">
                  <c:v>75.12327599364734</c:v>
                </c:pt>
                <c:pt idx="1967">
                  <c:v>75.17852292210853</c:v>
                </c:pt>
                <c:pt idx="1968">
                  <c:v>75.23407052300521</c:v>
                </c:pt>
                <c:pt idx="1969">
                  <c:v>75.28963956772726</c:v>
                </c:pt>
                <c:pt idx="1970">
                  <c:v>75.34530286424203</c:v>
                </c:pt>
                <c:pt idx="1971">
                  <c:v>75.40113631284484</c:v>
                </c:pt>
                <c:pt idx="1972">
                  <c:v>75.45713784062045</c:v>
                </c:pt>
                <c:pt idx="1973">
                  <c:v>75.51330234238129</c:v>
                </c:pt>
                <c:pt idx="1974">
                  <c:v>75.5694635912973</c:v>
                </c:pt>
                <c:pt idx="1975">
                  <c:v>75.62568224564075</c:v>
                </c:pt>
                <c:pt idx="1976">
                  <c:v>75.68230293519584</c:v>
                </c:pt>
                <c:pt idx="1977">
                  <c:v>75.73885877791635</c:v>
                </c:pt>
                <c:pt idx="1978">
                  <c:v>75.7956034214331</c:v>
                </c:pt>
                <c:pt idx="1979">
                  <c:v>75.85263259137808</c:v>
                </c:pt>
                <c:pt idx="1980">
                  <c:v>75.9096682955729</c:v>
                </c:pt>
                <c:pt idx="1981">
                  <c:v>75.96675630220471</c:v>
                </c:pt>
                <c:pt idx="1982">
                  <c:v>76.02410243262104</c:v>
                </c:pt>
                <c:pt idx="1983">
                  <c:v>76.08157631311008</c:v>
                </c:pt>
                <c:pt idx="1984">
                  <c:v>76.13906048111456</c:v>
                </c:pt>
                <c:pt idx="1985">
                  <c:v>76.19692703904377</c:v>
                </c:pt>
                <c:pt idx="1986">
                  <c:v>76.2547466052092</c:v>
                </c:pt>
                <c:pt idx="1987">
                  <c:v>76.31273662210785</c:v>
                </c:pt>
                <c:pt idx="1988">
                  <c:v>76.37091373969208</c:v>
                </c:pt>
                <c:pt idx="1989">
                  <c:v>76.4292097598393</c:v>
                </c:pt>
                <c:pt idx="1990">
                  <c:v>76.48765178948836</c:v>
                </c:pt>
                <c:pt idx="1991">
                  <c:v>76.54625734245954</c:v>
                </c:pt>
                <c:pt idx="1992">
                  <c:v>76.60507630120622</c:v>
                </c:pt>
                <c:pt idx="1993">
                  <c:v>76.66377323747147</c:v>
                </c:pt>
                <c:pt idx="1994">
                  <c:v>76.72286440125043</c:v>
                </c:pt>
                <c:pt idx="1995">
                  <c:v>76.78199228244311</c:v>
                </c:pt>
                <c:pt idx="1996">
                  <c:v>76.84135688939966</c:v>
                </c:pt>
                <c:pt idx="1997">
                  <c:v>76.90085705880971</c:v>
                </c:pt>
                <c:pt idx="1998">
                  <c:v>76.96050080856223</c:v>
                </c:pt>
                <c:pt idx="1999">
                  <c:v>77.02023897157108</c:v>
                </c:pt>
                <c:pt idx="2000">
                  <c:v>77.08013350053945</c:v>
                </c:pt>
                <c:pt idx="2001">
                  <c:v>77.1401440839381</c:v>
                </c:pt>
                <c:pt idx="2002">
                  <c:v>77.20049275065882</c:v>
                </c:pt>
                <c:pt idx="2003">
                  <c:v>77.2608238886729</c:v>
                </c:pt>
                <c:pt idx="2004">
                  <c:v>77.32133179419809</c:v>
                </c:pt>
                <c:pt idx="2005">
                  <c:v>77.38199782162501</c:v>
                </c:pt>
                <c:pt idx="2006">
                  <c:v>77.4427946828277</c:v>
                </c:pt>
                <c:pt idx="2007">
                  <c:v>77.50374616609987</c:v>
                </c:pt>
                <c:pt idx="2008">
                  <c:v>77.56492052374302</c:v>
                </c:pt>
                <c:pt idx="2009">
                  <c:v>77.62627065404028</c:v>
                </c:pt>
                <c:pt idx="2010">
                  <c:v>77.687723013916</c:v>
                </c:pt>
                <c:pt idx="2011">
                  <c:v>77.7493836589612</c:v>
                </c:pt>
                <c:pt idx="2012">
                  <c:v>77.8111050078903</c:v>
                </c:pt>
                <c:pt idx="2013">
                  <c:v>77.87307181726412</c:v>
                </c:pt>
                <c:pt idx="2014">
                  <c:v>77.93507141674156</c:v>
                </c:pt>
                <c:pt idx="2015">
                  <c:v>77.9974690337027</c:v>
                </c:pt>
                <c:pt idx="2016">
                  <c:v>78.05979391360825</c:v>
                </c:pt>
                <c:pt idx="2017">
                  <c:v>78.12244157318375</c:v>
                </c:pt>
                <c:pt idx="2018">
                  <c:v>78.18512962649434</c:v>
                </c:pt>
                <c:pt idx="2019">
                  <c:v>78.24800232140421</c:v>
                </c:pt>
                <c:pt idx="2020">
                  <c:v>78.3111289493228</c:v>
                </c:pt>
                <c:pt idx="2021">
                  <c:v>78.37437439226693</c:v>
                </c:pt>
                <c:pt idx="2022">
                  <c:v>78.43776209068945</c:v>
                </c:pt>
                <c:pt idx="2023">
                  <c:v>78.50139168295817</c:v>
                </c:pt>
                <c:pt idx="2024">
                  <c:v>78.56500783664843</c:v>
                </c:pt>
                <c:pt idx="2025">
                  <c:v>78.62897981462146</c:v>
                </c:pt>
                <c:pt idx="2026">
                  <c:v>78.69314168695188</c:v>
                </c:pt>
                <c:pt idx="2027">
                  <c:v>78.75737086553751</c:v>
                </c:pt>
                <c:pt idx="2028">
                  <c:v>78.82168941613811</c:v>
                </c:pt>
                <c:pt idx="2029">
                  <c:v>78.8863682471372</c:v>
                </c:pt>
                <c:pt idx="2030">
                  <c:v>78.95113399490392</c:v>
                </c:pt>
                <c:pt idx="2031">
                  <c:v>79.01617816012462</c:v>
                </c:pt>
                <c:pt idx="2032">
                  <c:v>79.08126529659957</c:v>
                </c:pt>
                <c:pt idx="2033">
                  <c:v>79.14654158042381</c:v>
                </c:pt>
                <c:pt idx="2034">
                  <c:v>79.21199403745775</c:v>
                </c:pt>
                <c:pt idx="2035">
                  <c:v>79.27767302344978</c:v>
                </c:pt>
                <c:pt idx="2036">
                  <c:v>79.34355146370993</c:v>
                </c:pt>
                <c:pt idx="2037">
                  <c:v>79.40947782670753</c:v>
                </c:pt>
                <c:pt idx="2038">
                  <c:v>79.47571140121077</c:v>
                </c:pt>
                <c:pt idx="2039">
                  <c:v>79.5421193850153</c:v>
                </c:pt>
                <c:pt idx="2040">
                  <c:v>79.60866046362521</c:v>
                </c:pt>
                <c:pt idx="2041">
                  <c:v>79.67538177062984</c:v>
                </c:pt>
                <c:pt idx="2042">
                  <c:v>79.7423075712156</c:v>
                </c:pt>
                <c:pt idx="2043">
                  <c:v>79.80937931309724</c:v>
                </c:pt>
                <c:pt idx="2044">
                  <c:v>79.87673772748818</c:v>
                </c:pt>
                <c:pt idx="2045">
                  <c:v>79.94411857342726</c:v>
                </c:pt>
                <c:pt idx="2046">
                  <c:v>80.01194027698037</c:v>
                </c:pt>
                <c:pt idx="2047">
                  <c:v>80.07966734043399</c:v>
                </c:pt>
                <c:pt idx="2048">
                  <c:v>80.1477929758359</c:v>
                </c:pt>
                <c:pt idx="2049">
                  <c:v>80.21599559784526</c:v>
                </c:pt>
                <c:pt idx="2050">
                  <c:v>80.28452523185212</c:v>
                </c:pt>
                <c:pt idx="2051">
                  <c:v>80.3531157166662</c:v>
                </c:pt>
                <c:pt idx="2052">
                  <c:v>80.4219207634538</c:v>
                </c:pt>
                <c:pt idx="2053">
                  <c:v>80.4909079997776</c:v>
                </c:pt>
                <c:pt idx="2054">
                  <c:v>80.56015600679945</c:v>
                </c:pt>
                <c:pt idx="2055">
                  <c:v>80.62953967149608</c:v>
                </c:pt>
                <c:pt idx="2056">
                  <c:v>80.69916124708955</c:v>
                </c:pt>
                <c:pt idx="2057">
                  <c:v>80.7688609889274</c:v>
                </c:pt>
                <c:pt idx="2058">
                  <c:v>80.83887284649822</c:v>
                </c:pt>
                <c:pt idx="2059">
                  <c:v>80.90917023929567</c:v>
                </c:pt>
                <c:pt idx="2060">
                  <c:v>80.97958932155665</c:v>
                </c:pt>
                <c:pt idx="2061">
                  <c:v>81.05024754685248</c:v>
                </c:pt>
                <c:pt idx="2062">
                  <c:v>81.12098463669309</c:v>
                </c:pt>
                <c:pt idx="2063">
                  <c:v>81.19195503997046</c:v>
                </c:pt>
                <c:pt idx="2064">
                  <c:v>81.2632975400775</c:v>
                </c:pt>
                <c:pt idx="2065">
                  <c:v>81.33470352796458</c:v>
                </c:pt>
                <c:pt idx="2066">
                  <c:v>81.40628095847174</c:v>
                </c:pt>
                <c:pt idx="2067">
                  <c:v>81.47819731862356</c:v>
                </c:pt>
                <c:pt idx="2068">
                  <c:v>81.55036772537566</c:v>
                </c:pt>
                <c:pt idx="2069">
                  <c:v>81.62250557138435</c:v>
                </c:pt>
                <c:pt idx="2070">
                  <c:v>81.69504015135007</c:v>
                </c:pt>
                <c:pt idx="2071">
                  <c:v>81.76770346655468</c:v>
                </c:pt>
                <c:pt idx="2072">
                  <c:v>81.8406287046923</c:v>
                </c:pt>
                <c:pt idx="2073">
                  <c:v>81.91373173853952</c:v>
                </c:pt>
                <c:pt idx="2074">
                  <c:v>81.9870976473292</c:v>
                </c:pt>
                <c:pt idx="2075">
                  <c:v>82.06056814088865</c:v>
                </c:pt>
                <c:pt idx="2076">
                  <c:v>82.13444372159013</c:v>
                </c:pt>
                <c:pt idx="2077">
                  <c:v>82.20843512085781</c:v>
                </c:pt>
                <c:pt idx="2078">
                  <c:v>82.28264259201686</c:v>
                </c:pt>
                <c:pt idx="2079">
                  <c:v>82.35712412524682</c:v>
                </c:pt>
                <c:pt idx="2080">
                  <c:v>82.4318003612376</c:v>
                </c:pt>
                <c:pt idx="2081">
                  <c:v>82.50666864879016</c:v>
                </c:pt>
                <c:pt idx="2082">
                  <c:v>82.5817919741844</c:v>
                </c:pt>
                <c:pt idx="2083">
                  <c:v>82.65708541496895</c:v>
                </c:pt>
                <c:pt idx="2084">
                  <c:v>82.73271384747071</c:v>
                </c:pt>
                <c:pt idx="2085">
                  <c:v>82.8086239846356</c:v>
                </c:pt>
                <c:pt idx="2086">
                  <c:v>82.8845690972752</c:v>
                </c:pt>
                <c:pt idx="2087">
                  <c:v>82.96097101872108</c:v>
                </c:pt>
                <c:pt idx="2088">
                  <c:v>83.03734690632048</c:v>
                </c:pt>
                <c:pt idx="2089">
                  <c:v>83.1141038448782</c:v>
                </c:pt>
                <c:pt idx="2090">
                  <c:v>83.19108750649023</c:v>
                </c:pt>
                <c:pt idx="2091">
                  <c:v>83.26828873063417</c:v>
                </c:pt>
                <c:pt idx="2092">
                  <c:v>83.34577920175595</c:v>
                </c:pt>
                <c:pt idx="2093">
                  <c:v>83.42360317164863</c:v>
                </c:pt>
                <c:pt idx="2094">
                  <c:v>83.50141503518087</c:v>
                </c:pt>
                <c:pt idx="2095">
                  <c:v>83.57968667927906</c:v>
                </c:pt>
                <c:pt idx="2096">
                  <c:v>83.65807500457356</c:v>
                </c:pt>
                <c:pt idx="2097">
                  <c:v>83.73674921784908</c:v>
                </c:pt>
                <c:pt idx="2098">
                  <c:v>83.81561153458047</c:v>
                </c:pt>
                <c:pt idx="2099">
                  <c:v>83.8948396893657</c:v>
                </c:pt>
                <c:pt idx="2100">
                  <c:v>83.97419479139136</c:v>
                </c:pt>
                <c:pt idx="2101">
                  <c:v>84.05390581507368</c:v>
                </c:pt>
                <c:pt idx="2102">
                  <c:v>84.13380856744072</c:v>
                </c:pt>
                <c:pt idx="2103">
                  <c:v>84.21395971905183</c:v>
                </c:pt>
                <c:pt idx="2104">
                  <c:v>84.29443424316916</c:v>
                </c:pt>
                <c:pt idx="2105">
                  <c:v>84.37512131612348</c:v>
                </c:pt>
                <c:pt idx="2106">
                  <c:v>84.45609279680977</c:v>
                </c:pt>
                <c:pt idx="2107">
                  <c:v>84.53727393193662</c:v>
                </c:pt>
                <c:pt idx="2108">
                  <c:v>84.61865438859438</c:v>
                </c:pt>
                <c:pt idx="2109">
                  <c:v>84.70043402786938</c:v>
                </c:pt>
                <c:pt idx="2110">
                  <c:v>84.782485327039</c:v>
                </c:pt>
                <c:pt idx="2111">
                  <c:v>84.86462087264118</c:v>
                </c:pt>
                <c:pt idx="2112">
                  <c:v>84.94719560659352</c:v>
                </c:pt>
                <c:pt idx="2113">
                  <c:v>85.0299431365236</c:v>
                </c:pt>
                <c:pt idx="2114">
                  <c:v>85.11298418893728</c:v>
                </c:pt>
                <c:pt idx="2115">
                  <c:v>85.19637568942244</c:v>
                </c:pt>
                <c:pt idx="2116">
                  <c:v>85.27997290718577</c:v>
                </c:pt>
                <c:pt idx="2117">
                  <c:v>85.36379400879821</c:v>
                </c:pt>
                <c:pt idx="2118">
                  <c:v>85.44802680227876</c:v>
                </c:pt>
                <c:pt idx="2119">
                  <c:v>85.53242230563666</c:v>
                </c:pt>
                <c:pt idx="2120">
                  <c:v>85.61719401795838</c:v>
                </c:pt>
                <c:pt idx="2121">
                  <c:v>85.70219699642591</c:v>
                </c:pt>
                <c:pt idx="2122">
                  <c:v>85.78741131652588</c:v>
                </c:pt>
                <c:pt idx="2123">
                  <c:v>85.87295767334727</c:v>
                </c:pt>
                <c:pt idx="2124">
                  <c:v>85.95880636266237</c:v>
                </c:pt>
                <c:pt idx="2125">
                  <c:v>86.04497767681567</c:v>
                </c:pt>
                <c:pt idx="2126">
                  <c:v>86.13135845444647</c:v>
                </c:pt>
                <c:pt idx="2127">
                  <c:v>86.21806972717142</c:v>
                </c:pt>
                <c:pt idx="2128">
                  <c:v>86.30511741217157</c:v>
                </c:pt>
                <c:pt idx="2129">
                  <c:v>86.39226413703688</c:v>
                </c:pt>
                <c:pt idx="2130">
                  <c:v>86.47996117178977</c:v>
                </c:pt>
                <c:pt idx="2131">
                  <c:v>86.56784030216028</c:v>
                </c:pt>
                <c:pt idx="2132">
                  <c:v>86.65601823757636</c:v>
                </c:pt>
                <c:pt idx="2133">
                  <c:v>86.7445046996476</c:v>
                </c:pt>
                <c:pt idx="2134">
                  <c:v>86.83333242923298</c:v>
                </c:pt>
                <c:pt idx="2135">
                  <c:v>86.92237022347847</c:v>
                </c:pt>
                <c:pt idx="2136">
                  <c:v>87.0117639231621</c:v>
                </c:pt>
                <c:pt idx="2137">
                  <c:v>87.10149616876447</c:v>
                </c:pt>
                <c:pt idx="2138">
                  <c:v>87.19145984752981</c:v>
                </c:pt>
                <c:pt idx="2139">
                  <c:v>87.2817951056541</c:v>
                </c:pt>
                <c:pt idx="2140">
                  <c:v>87.37248393203535</c:v>
                </c:pt>
                <c:pt idx="2141">
                  <c:v>87.46345235470031</c:v>
                </c:pt>
                <c:pt idx="2142">
                  <c:v>87.5546643547311</c:v>
                </c:pt>
                <c:pt idx="2143">
                  <c:v>87.64618403135212</c:v>
                </c:pt>
                <c:pt idx="2144">
                  <c:v>87.7382259813671</c:v>
                </c:pt>
                <c:pt idx="2145">
                  <c:v>87.8304187610186</c:v>
                </c:pt>
                <c:pt idx="2146">
                  <c:v>87.92296587338781</c:v>
                </c:pt>
                <c:pt idx="2147">
                  <c:v>88.01585913757044</c:v>
                </c:pt>
                <c:pt idx="2148">
                  <c:v>88.10904319056748</c:v>
                </c:pt>
                <c:pt idx="2149">
                  <c:v>88.20254493095707</c:v>
                </c:pt>
                <c:pt idx="2150">
                  <c:v>88.29640725206558</c:v>
                </c:pt>
                <c:pt idx="2151">
                  <c:v>88.39066820737477</c:v>
                </c:pt>
                <c:pt idx="2152">
                  <c:v>88.48521525627612</c:v>
                </c:pt>
                <c:pt idx="2153">
                  <c:v>88.58009286356157</c:v>
                </c:pt>
                <c:pt idx="2154">
                  <c:v>88.67529833058248</c:v>
                </c:pt>
                <c:pt idx="2155">
                  <c:v>88.77084340752889</c:v>
                </c:pt>
                <c:pt idx="2156">
                  <c:v>88.86669683581491</c:v>
                </c:pt>
                <c:pt idx="2157">
                  <c:v>88.96298045004702</c:v>
                </c:pt>
                <c:pt idx="2158">
                  <c:v>89.05956732238538</c:v>
                </c:pt>
                <c:pt idx="2159">
                  <c:v>89.15653310013555</c:v>
                </c:pt>
                <c:pt idx="2160">
                  <c:v>89.25380606236075</c:v>
                </c:pt>
                <c:pt idx="2161">
                  <c:v>89.35151579379545</c:v>
                </c:pt>
                <c:pt idx="2162">
                  <c:v>89.4494841441174</c:v>
                </c:pt>
                <c:pt idx="2163">
                  <c:v>89.5478667776739</c:v>
                </c:pt>
                <c:pt idx="2164">
                  <c:v>89.64660799526016</c:v>
                </c:pt>
                <c:pt idx="2165">
                  <c:v>89.74572041456881</c:v>
                </c:pt>
                <c:pt idx="2166">
                  <c:v>89.84518783677252</c:v>
                </c:pt>
                <c:pt idx="2167">
                  <c:v>89.9449846063133</c:v>
                </c:pt>
                <c:pt idx="2168">
                  <c:v>90.04518494947153</c:v>
                </c:pt>
                <c:pt idx="2169">
                  <c:v>90.14578809574785</c:v>
                </c:pt>
                <c:pt idx="2170">
                  <c:v>90.24669886484856</c:v>
                </c:pt>
                <c:pt idx="2171">
                  <c:v>90.34799484267063</c:v>
                </c:pt>
                <c:pt idx="2172">
                  <c:v>90.44973238686943</c:v>
                </c:pt>
                <c:pt idx="2173">
                  <c:v>90.55184342669635</c:v>
                </c:pt>
                <c:pt idx="2174">
                  <c:v>90.65430000608237</c:v>
                </c:pt>
                <c:pt idx="2175">
                  <c:v>90.7570637951903</c:v>
                </c:pt>
                <c:pt idx="2176">
                  <c:v>90.86035051363891</c:v>
                </c:pt>
                <c:pt idx="2177">
                  <c:v>90.964013035167</c:v>
                </c:pt>
                <c:pt idx="2178">
                  <c:v>91.06807974508095</c:v>
                </c:pt>
                <c:pt idx="2179">
                  <c:v>91.17244781845076</c:v>
                </c:pt>
                <c:pt idx="2180">
                  <c:v>91.2772531282466</c:v>
                </c:pt>
                <c:pt idx="2181">
                  <c:v>91.38253960273438</c:v>
                </c:pt>
                <c:pt idx="2182">
                  <c:v>91.48813442238273</c:v>
                </c:pt>
                <c:pt idx="2183">
                  <c:v>91.59420986603487</c:v>
                </c:pt>
                <c:pt idx="2184">
                  <c:v>91.70063498146633</c:v>
                </c:pt>
                <c:pt idx="2185">
                  <c:v>91.80747458697574</c:v>
                </c:pt>
                <c:pt idx="2186">
                  <c:v>91.914690798808</c:v>
                </c:pt>
                <c:pt idx="2187">
                  <c:v>92.0224207828842</c:v>
                </c:pt>
                <c:pt idx="2188">
                  <c:v>92.13047950219249</c:v>
                </c:pt>
                <c:pt idx="2189">
                  <c:v>92.23906153271558</c:v>
                </c:pt>
                <c:pt idx="2190">
                  <c:v>92.34799293202828</c:v>
                </c:pt>
                <c:pt idx="2191">
                  <c:v>92.45738281187545</c:v>
                </c:pt>
                <c:pt idx="2192">
                  <c:v>92.56719546228467</c:v>
                </c:pt>
                <c:pt idx="2193">
                  <c:v>92.6774663124672</c:v>
                </c:pt>
                <c:pt idx="2194">
                  <c:v>92.78808542045837</c:v>
                </c:pt>
                <c:pt idx="2195">
                  <c:v>92.8993252885073</c:v>
                </c:pt>
                <c:pt idx="2196">
                  <c:v>93.01080522413592</c:v>
                </c:pt>
                <c:pt idx="2197">
                  <c:v>93.12285839189244</c:v>
                </c:pt>
                <c:pt idx="2198">
                  <c:v>93.23533199788621</c:v>
                </c:pt>
                <c:pt idx="2199">
                  <c:v>93.34821727978178</c:v>
                </c:pt>
                <c:pt idx="2200">
                  <c:v>93.46152825638766</c:v>
                </c:pt>
                <c:pt idx="2201">
                  <c:v>93.57533479924898</c:v>
                </c:pt>
                <c:pt idx="2202">
                  <c:v>93.68966093965015</c:v>
                </c:pt>
                <c:pt idx="2203">
                  <c:v>93.80436107899945</c:v>
                </c:pt>
                <c:pt idx="2204">
                  <c:v>93.91957919827312</c:v>
                </c:pt>
                <c:pt idx="2205">
                  <c:v>94.03530833591768</c:v>
                </c:pt>
                <c:pt idx="2206">
                  <c:v>94.15134054262128</c:v>
                </c:pt>
                <c:pt idx="2207">
                  <c:v>94.2679533643925</c:v>
                </c:pt>
                <c:pt idx="2208">
                  <c:v>94.38509267441751</c:v>
                </c:pt>
                <c:pt idx="2209">
                  <c:v>94.50269415355289</c:v>
                </c:pt>
                <c:pt idx="2210">
                  <c:v>94.62077772998764</c:v>
                </c:pt>
                <c:pt idx="2211">
                  <c:v>94.73929246335316</c:v>
                </c:pt>
                <c:pt idx="2212">
                  <c:v>94.8582995443003</c:v>
                </c:pt>
                <c:pt idx="2213">
                  <c:v>94.97782915341188</c:v>
                </c:pt>
                <c:pt idx="2214">
                  <c:v>95.0979213881678</c:v>
                </c:pt>
                <c:pt idx="2215">
                  <c:v>95.21844867357768</c:v>
                </c:pt>
                <c:pt idx="2216">
                  <c:v>95.33946542561632</c:v>
                </c:pt>
                <c:pt idx="2217">
                  <c:v>95.4609690817401</c:v>
                </c:pt>
                <c:pt idx="2218">
                  <c:v>95.5830936658398</c:v>
                </c:pt>
                <c:pt idx="2219">
                  <c:v>95.70557733092328</c:v>
                </c:pt>
                <c:pt idx="2220">
                  <c:v>95.82875185645374</c:v>
                </c:pt>
                <c:pt idx="2221">
                  <c:v>95.9523314499784</c:v>
                </c:pt>
                <c:pt idx="2222">
                  <c:v>96.07647137266963</c:v>
                </c:pt>
                <c:pt idx="2223">
                  <c:v>96.20123791720014</c:v>
                </c:pt>
                <c:pt idx="2224">
                  <c:v>96.32637574408506</c:v>
                </c:pt>
                <c:pt idx="2225">
                  <c:v>96.45207018619662</c:v>
                </c:pt>
                <c:pt idx="2226">
                  <c:v>96.57832550746932</c:v>
                </c:pt>
                <c:pt idx="2227">
                  <c:v>96.7051244613039</c:v>
                </c:pt>
                <c:pt idx="2228">
                  <c:v>96.83247298002384</c:v>
                </c:pt>
                <c:pt idx="2229">
                  <c:v>96.96040700069975</c:v>
                </c:pt>
                <c:pt idx="2230">
                  <c:v>97.08886876041888</c:v>
                </c:pt>
                <c:pt idx="2231">
                  <c:v>97.2179332369488</c:v>
                </c:pt>
                <c:pt idx="2232">
                  <c:v>97.347534463555</c:v>
                </c:pt>
                <c:pt idx="2233">
                  <c:v>97.47769198359593</c:v>
                </c:pt>
                <c:pt idx="2234">
                  <c:v>97.60840748596224</c:v>
                </c:pt>
                <c:pt idx="2235">
                  <c:v>97.73972731701878</c:v>
                </c:pt>
                <c:pt idx="2236">
                  <c:v>97.87160679535391</c:v>
                </c:pt>
                <c:pt idx="2237">
                  <c:v>98.00416935775478</c:v>
                </c:pt>
                <c:pt idx="2238">
                  <c:v>98.13713923955665</c:v>
                </c:pt>
                <c:pt idx="2239">
                  <c:v>98.27079031551139</c:v>
                </c:pt>
                <c:pt idx="2240">
                  <c:v>98.40503852086258</c:v>
                </c:pt>
                <c:pt idx="2241">
                  <c:v>98.5398077361306</c:v>
                </c:pt>
                <c:pt idx="2242">
                  <c:v>98.67523815843433</c:v>
                </c:pt>
                <c:pt idx="2243">
                  <c:v>98.8113515449684</c:v>
                </c:pt>
                <c:pt idx="2244">
                  <c:v>98.94797507822536</c:v>
                </c:pt>
                <c:pt idx="2245">
                  <c:v>99.08528350719037</c:v>
                </c:pt>
                <c:pt idx="2246">
                  <c:v>99.22323308755431</c:v>
                </c:pt>
                <c:pt idx="2247">
                  <c:v>99.3616708965353</c:v>
                </c:pt>
                <c:pt idx="2248">
                  <c:v>99.50086136429921</c:v>
                </c:pt>
                <c:pt idx="2249">
                  <c:v>99.64068979319488</c:v>
                </c:pt>
                <c:pt idx="2250">
                  <c:v>99.78107556945278</c:v>
                </c:pt>
                <c:pt idx="2251">
                  <c:v>99.9222454629445</c:v>
                </c:pt>
                <c:pt idx="2252">
                  <c:v>100.0639550186416</c:v>
                </c:pt>
                <c:pt idx="2253">
                  <c:v>100.2064137975717</c:v>
                </c:pt>
                <c:pt idx="2254">
                  <c:v>100.349284863872</c:v>
                </c:pt>
                <c:pt idx="2255">
                  <c:v>100.4930599316117</c:v>
                </c:pt>
                <c:pt idx="2256">
                  <c:v>100.6375140925988</c:v>
                </c:pt>
                <c:pt idx="2257">
                  <c:v>100.7825102726041</c:v>
                </c:pt>
                <c:pt idx="2258">
                  <c:v>100.92822381043</c:v>
                </c:pt>
                <c:pt idx="2259">
                  <c:v>101.0746371314448</c:v>
                </c:pt>
                <c:pt idx="2260">
                  <c:v>101.2217283925384</c:v>
                </c:pt>
                <c:pt idx="2261">
                  <c:v>101.3695399896094</c:v>
                </c:pt>
                <c:pt idx="2262">
                  <c:v>101.5180971795274</c:v>
                </c:pt>
                <c:pt idx="2263">
                  <c:v>101.6672234105828</c:v>
                </c:pt>
                <c:pt idx="2264">
                  <c:v>101.8171359269875</c:v>
                </c:pt>
                <c:pt idx="2265">
                  <c:v>101.9678266944618</c:v>
                </c:pt>
                <c:pt idx="2266">
                  <c:v>102.1191356537869</c:v>
                </c:pt>
                <c:pt idx="2267">
                  <c:v>102.2712050095482</c:v>
                </c:pt>
                <c:pt idx="2268">
                  <c:v>102.4240785377019</c:v>
                </c:pt>
                <c:pt idx="2269">
                  <c:v>102.5775280179707</c:v>
                </c:pt>
                <c:pt idx="2270">
                  <c:v>102.7318055214456</c:v>
                </c:pt>
                <c:pt idx="2271">
                  <c:v>102.8868351566307</c:v>
                </c:pt>
                <c:pt idx="2272">
                  <c:v>103.0426625993147</c:v>
                </c:pt>
                <c:pt idx="2273">
                  <c:v>103.199195162763</c:v>
                </c:pt>
                <c:pt idx="2274">
                  <c:v>103.3564947427018</c:v>
                </c:pt>
                <c:pt idx="2275">
                  <c:v>103.5145963155457</c:v>
                </c:pt>
                <c:pt idx="2276">
                  <c:v>103.6734613895709</c:v>
                </c:pt>
                <c:pt idx="2277">
                  <c:v>103.8330512269556</c:v>
                </c:pt>
                <c:pt idx="2278">
                  <c:v>103.9935015471253</c:v>
                </c:pt>
                <c:pt idx="2279">
                  <c:v>104.1547548367477</c:v>
                </c:pt>
                <c:pt idx="2280">
                  <c:v>104.3167517624414</c:v>
                </c:pt>
                <c:pt idx="2281">
                  <c:v>104.479675774818</c:v>
                </c:pt>
                <c:pt idx="2282">
                  <c:v>104.6432169484075</c:v>
                </c:pt>
                <c:pt idx="2283">
                  <c:v>104.8077307125564</c:v>
                </c:pt>
                <c:pt idx="2284">
                  <c:v>104.9730982660046</c:v>
                </c:pt>
                <c:pt idx="2285">
                  <c:v>105.1391880096965</c:v>
                </c:pt>
                <c:pt idx="2286">
                  <c:v>105.3061316022517</c:v>
                </c:pt>
                <c:pt idx="2287">
                  <c:v>105.4739932150706</c:v>
                </c:pt>
                <c:pt idx="2288">
                  <c:v>105.6426993930352</c:v>
                </c:pt>
                <c:pt idx="2289">
                  <c:v>105.8122638841176</c:v>
                </c:pt>
                <c:pt idx="2290">
                  <c:v>105.9826899762269</c:v>
                </c:pt>
                <c:pt idx="2291">
                  <c:v>106.1539643454891</c:v>
                </c:pt>
                <c:pt idx="2292">
                  <c:v>106.3261464481236</c:v>
                </c:pt>
                <c:pt idx="2293">
                  <c:v>106.4991428567661</c:v>
                </c:pt>
                <c:pt idx="2294">
                  <c:v>106.6731468727971</c:v>
                </c:pt>
                <c:pt idx="2295">
                  <c:v>106.8480245397578</c:v>
                </c:pt>
                <c:pt idx="2296">
                  <c:v>107.0237469135364</c:v>
                </c:pt>
                <c:pt idx="2297">
                  <c:v>107.200480866225</c:v>
                </c:pt>
                <c:pt idx="2298">
                  <c:v>107.3780807846344</c:v>
                </c:pt>
                <c:pt idx="2299">
                  <c:v>107.5565526201637</c:v>
                </c:pt>
                <c:pt idx="2300">
                  <c:v>107.7360835557645</c:v>
                </c:pt>
                <c:pt idx="2301">
                  <c:v>107.9165545832286</c:v>
                </c:pt>
                <c:pt idx="2302">
                  <c:v>108.0979799707941</c:v>
                </c:pt>
                <c:pt idx="2303">
                  <c:v>108.280243349666</c:v>
                </c:pt>
                <c:pt idx="2304">
                  <c:v>108.4635728319565</c:v>
                </c:pt>
                <c:pt idx="2305">
                  <c:v>108.6479742373761</c:v>
                </c:pt>
                <c:pt idx="2306">
                  <c:v>108.8332724156269</c:v>
                </c:pt>
                <c:pt idx="2307">
                  <c:v>109.0195774608977</c:v>
                </c:pt>
                <c:pt idx="2308">
                  <c:v>109.2068449660904</c:v>
                </c:pt>
                <c:pt idx="2309">
                  <c:v>109.3952227666557</c:v>
                </c:pt>
                <c:pt idx="2310">
                  <c:v>109.5845759636172</c:v>
                </c:pt>
                <c:pt idx="2311">
                  <c:v>109.7749204223834</c:v>
                </c:pt>
                <c:pt idx="2312">
                  <c:v>109.9663402233937</c:v>
                </c:pt>
                <c:pt idx="2313">
                  <c:v>110.1588432926055</c:v>
                </c:pt>
                <c:pt idx="2314">
                  <c:v>110.3522979255153</c:v>
                </c:pt>
                <c:pt idx="2315">
                  <c:v>110.5469982458028</c:v>
                </c:pt>
                <c:pt idx="2316">
                  <c:v>110.742626898772</c:v>
                </c:pt>
                <c:pt idx="2317">
                  <c:v>110.9393690719762</c:v>
                </c:pt>
                <c:pt idx="2318">
                  <c:v>111.137252197039</c:v>
                </c:pt>
                <c:pt idx="2319">
                  <c:v>111.3361887717394</c:v>
                </c:pt>
                <c:pt idx="2320">
                  <c:v>111.5362345268038</c:v>
                </c:pt>
                <c:pt idx="2321">
                  <c:v>111.7374138306976</c:v>
                </c:pt>
                <c:pt idx="2322">
                  <c:v>111.9397958411364</c:v>
                </c:pt>
                <c:pt idx="2323">
                  <c:v>112.1432653708387</c:v>
                </c:pt>
                <c:pt idx="2324">
                  <c:v>112.3478681987612</c:v>
                </c:pt>
                <c:pt idx="2325">
                  <c:v>112.5536337669425</c:v>
                </c:pt>
                <c:pt idx="2326">
                  <c:v>112.7606500335093</c:v>
                </c:pt>
                <c:pt idx="2327">
                  <c:v>112.9687721916674</c:v>
                </c:pt>
                <c:pt idx="2328">
                  <c:v>113.1781464405302</c:v>
                </c:pt>
                <c:pt idx="2329">
                  <c:v>113.3886585975799</c:v>
                </c:pt>
                <c:pt idx="2330">
                  <c:v>113.6004627807802</c:v>
                </c:pt>
                <c:pt idx="2331">
                  <c:v>113.8134112576702</c:v>
                </c:pt>
                <c:pt idx="2332">
                  <c:v>114.027699321659</c:v>
                </c:pt>
                <c:pt idx="2333">
                  <c:v>114.2431745586259</c:v>
                </c:pt>
                <c:pt idx="2334">
                  <c:v>114.459934933728</c:v>
                </c:pt>
                <c:pt idx="2335">
                  <c:v>114.6779263638802</c:v>
                </c:pt>
                <c:pt idx="2336">
                  <c:v>114.8971371140365</c:v>
                </c:pt>
                <c:pt idx="2337">
                  <c:v>115.1177998532597</c:v>
                </c:pt>
                <c:pt idx="2338">
                  <c:v>115.3397213068535</c:v>
                </c:pt>
                <c:pt idx="2339">
                  <c:v>115.5628914844335</c:v>
                </c:pt>
                <c:pt idx="2340">
                  <c:v>115.7874267287652</c:v>
                </c:pt>
                <c:pt idx="2341">
                  <c:v>116.01341607995</c:v>
                </c:pt>
                <c:pt idx="2342">
                  <c:v>116.2405702501755</c:v>
                </c:pt>
                <c:pt idx="2343">
                  <c:v>116.4691804688744</c:v>
                </c:pt>
                <c:pt idx="2344">
                  <c:v>116.6992284608646</c:v>
                </c:pt>
                <c:pt idx="2345">
                  <c:v>116.9305825879617</c:v>
                </c:pt>
                <c:pt idx="2346">
                  <c:v>117.1634032501873</c:v>
                </c:pt>
                <c:pt idx="2347">
                  <c:v>117.3976007201242</c:v>
                </c:pt>
                <c:pt idx="2348">
                  <c:v>117.6332473003301</c:v>
                </c:pt>
                <c:pt idx="2349">
                  <c:v>117.8702452233712</c:v>
                </c:pt>
                <c:pt idx="2350">
                  <c:v>118.108852736302</c:v>
                </c:pt>
                <c:pt idx="2351">
                  <c:v>118.3489307704856</c:v>
                </c:pt>
                <c:pt idx="2352">
                  <c:v>118.590456591358</c:v>
                </c:pt>
                <c:pt idx="2353">
                  <c:v>118.8335003258272</c:v>
                </c:pt>
                <c:pt idx="2354">
                  <c:v>119.0780073469065</c:v>
                </c:pt>
                <c:pt idx="2355">
                  <c:v>119.3241086083561</c:v>
                </c:pt>
                <c:pt idx="2356">
                  <c:v>119.5717426161081</c:v>
                </c:pt>
                <c:pt idx="2357">
                  <c:v>119.8209421604181</c:v>
                </c:pt>
                <c:pt idx="2358">
                  <c:v>120.0717217906274</c:v>
                </c:pt>
                <c:pt idx="2359">
                  <c:v>120.3240286375257</c:v>
                </c:pt>
                <c:pt idx="2360">
                  <c:v>120.5780954134154</c:v>
                </c:pt>
                <c:pt idx="2361">
                  <c:v>120.833614661842</c:v>
                </c:pt>
                <c:pt idx="2362">
                  <c:v>121.0909366033011</c:v>
                </c:pt>
                <c:pt idx="2363">
                  <c:v>121.3496907671666</c:v>
                </c:pt>
                <c:pt idx="2364">
                  <c:v>121.6102703477377</c:v>
                </c:pt>
                <c:pt idx="2365">
                  <c:v>121.8725588660542</c:v>
                </c:pt>
                <c:pt idx="2366">
                  <c:v>122.1364937140079</c:v>
                </c:pt>
                <c:pt idx="2367">
                  <c:v>122.4020475091884</c:v>
                </c:pt>
                <c:pt idx="2368">
                  <c:v>122.6694695495952</c:v>
                </c:pt>
                <c:pt idx="2369">
                  <c:v>122.9386291778741</c:v>
                </c:pt>
                <c:pt idx="2370">
                  <c:v>123.2096211513447</c:v>
                </c:pt>
                <c:pt idx="2371">
                  <c:v>123.482373238243</c:v>
                </c:pt>
                <c:pt idx="2372">
                  <c:v>123.756872028313</c:v>
                </c:pt>
                <c:pt idx="2373">
                  <c:v>124.0332929902087</c:v>
                </c:pt>
                <c:pt idx="2374">
                  <c:v>124.3114193571773</c:v>
                </c:pt>
                <c:pt idx="2375">
                  <c:v>124.5915092586961</c:v>
                </c:pt>
                <c:pt idx="2376">
                  <c:v>124.8734976142304</c:v>
                </c:pt>
                <c:pt idx="2377">
                  <c:v>125.157365289544</c:v>
                </c:pt>
                <c:pt idx="2378">
                  <c:v>125.4431698166519</c:v>
                </c:pt>
                <c:pt idx="2379">
                  <c:v>125.7309163190999</c:v>
                </c:pt>
                <c:pt idx="2380">
                  <c:v>126.020715171308</c:v>
                </c:pt>
                <c:pt idx="2381">
                  <c:v>126.3122997342481</c:v>
                </c:pt>
                <c:pt idx="2382">
                  <c:v>126.6060778123899</c:v>
                </c:pt>
                <c:pt idx="2383">
                  <c:v>126.9017662861622</c:v>
                </c:pt>
                <c:pt idx="2384">
                  <c:v>127.1995709505287</c:v>
                </c:pt>
                <c:pt idx="2385">
                  <c:v>127.4994800317035</c:v>
                </c:pt>
                <c:pt idx="2386">
                  <c:v>127.8013592508783</c:v>
                </c:pt>
                <c:pt idx="2387">
                  <c:v>128.1053979907504</c:v>
                </c:pt>
                <c:pt idx="2388">
                  <c:v>128.4114922716867</c:v>
                </c:pt>
                <c:pt idx="2389">
                  <c:v>128.719952993631</c:v>
                </c:pt>
                <c:pt idx="2390">
                  <c:v>129.0304692331824</c:v>
                </c:pt>
                <c:pt idx="2391">
                  <c:v>129.3432278477278</c:v>
                </c:pt>
                <c:pt idx="2392">
                  <c:v>129.6581284193928</c:v>
                </c:pt>
                <c:pt idx="2393">
                  <c:v>129.9754285944238</c:v>
                </c:pt>
                <c:pt idx="2394">
                  <c:v>130.294940362402</c:v>
                </c:pt>
                <c:pt idx="2395">
                  <c:v>130.6167758100655</c:v>
                </c:pt>
                <c:pt idx="2396">
                  <c:v>130.9408744162548</c:v>
                </c:pt>
                <c:pt idx="2397">
                  <c:v>131.2674150776796</c:v>
                </c:pt>
                <c:pt idx="2398">
                  <c:v>131.5962778239206</c:v>
                </c:pt>
                <c:pt idx="2399">
                  <c:v>131.9275678971008</c:v>
                </c:pt>
                <c:pt idx="2400">
                  <c:v>132.2613056512571</c:v>
                </c:pt>
                <c:pt idx="2401">
                  <c:v>132.5974372877743</c:v>
                </c:pt>
                <c:pt idx="2402">
                  <c:v>132.9361748510262</c:v>
                </c:pt>
                <c:pt idx="2403">
                  <c:v>133.2772959152568</c:v>
                </c:pt>
                <c:pt idx="2404">
                  <c:v>133.6210777854674</c:v>
                </c:pt>
                <c:pt idx="2405">
                  <c:v>133.9674225874762</c:v>
                </c:pt>
                <c:pt idx="2406">
                  <c:v>134.3163335605132</c:v>
                </c:pt>
                <c:pt idx="2407">
                  <c:v>134.6678474689573</c:v>
                </c:pt>
                <c:pt idx="2408">
                  <c:v>135.0220572175636</c:v>
                </c:pt>
                <c:pt idx="2409">
                  <c:v>135.3790868515465</c:v>
                </c:pt>
                <c:pt idx="2410">
                  <c:v>135.7386353448951</c:v>
                </c:pt>
                <c:pt idx="2411">
                  <c:v>136.1010336347082</c:v>
                </c:pt>
                <c:pt idx="2412">
                  <c:v>136.466245050028</c:v>
                </c:pt>
                <c:pt idx="2413">
                  <c:v>136.8343011360573</c:v>
                </c:pt>
                <c:pt idx="2414">
                  <c:v>137.2051961883457</c:v>
                </c:pt>
                <c:pt idx="2415">
                  <c:v>137.5789693052008</c:v>
                </c:pt>
                <c:pt idx="2416">
                  <c:v>137.9555512990821</c:v>
                </c:pt>
                <c:pt idx="2417">
                  <c:v>138.335308783943</c:v>
                </c:pt>
                <c:pt idx="2418">
                  <c:v>138.71787955027</c:v>
                </c:pt>
                <c:pt idx="2419">
                  <c:v>139.1035599046914</c:v>
                </c:pt>
                <c:pt idx="2420">
                  <c:v>139.4924042003791</c:v>
                </c:pt>
                <c:pt idx="2421">
                  <c:v>139.8842550149992</c:v>
                </c:pt>
                <c:pt idx="2422">
                  <c:v>140.2792454203368</c:v>
                </c:pt>
                <c:pt idx="2423">
                  <c:v>140.6773285035143</c:v>
                </c:pt>
                <c:pt idx="2424">
                  <c:v>141.07872088972</c:v>
                </c:pt>
                <c:pt idx="2425">
                  <c:v>141.4833273423996</c:v>
                </c:pt>
                <c:pt idx="2426">
                  <c:v>141.8912605464264</c:v>
                </c:pt>
                <c:pt idx="2427">
                  <c:v>142.3025723655758</c:v>
                </c:pt>
                <c:pt idx="2428">
                  <c:v>142.7172297043799</c:v>
                </c:pt>
                <c:pt idx="2429">
                  <c:v>143.1353649008681</c:v>
                </c:pt>
                <c:pt idx="2430">
                  <c:v>143.5568976583386</c:v>
                </c:pt>
                <c:pt idx="2431">
                  <c:v>143.981942829769</c:v>
                </c:pt>
                <c:pt idx="2432">
                  <c:v>144.4106078702114</c:v>
                </c:pt>
                <c:pt idx="2433">
                  <c:v>144.842805749094</c:v>
                </c:pt>
                <c:pt idx="2434">
                  <c:v>145.2786234998969</c:v>
                </c:pt>
                <c:pt idx="2435">
                  <c:v>145.7182201050093</c:v>
                </c:pt>
                <c:pt idx="2436">
                  <c:v>146.1613697861126</c:v>
                </c:pt>
                <c:pt idx="2437">
                  <c:v>146.6085832246033</c:v>
                </c:pt>
                <c:pt idx="2438">
                  <c:v>147.059441640338</c:v>
                </c:pt>
                <c:pt idx="2439">
                  <c:v>147.5142410637154</c:v>
                </c:pt>
                <c:pt idx="2440">
                  <c:v>147.9728501741282</c:v>
                </c:pt>
                <c:pt idx="2441">
                  <c:v>148.4356285902236</c:v>
                </c:pt>
                <c:pt idx="2442">
                  <c:v>148.9022899185976</c:v>
                </c:pt>
                <c:pt idx="2443">
                  <c:v>149.3731053581555</c:v>
                </c:pt>
                <c:pt idx="2444">
                  <c:v>149.8481849530033</c:v>
                </c:pt>
                <c:pt idx="2445">
                  <c:v>150.3274280840161</c:v>
                </c:pt>
                <c:pt idx="2446">
                  <c:v>150.8107674083315</c:v>
                </c:pt>
                <c:pt idx="2447">
                  <c:v>151.2985625314675</c:v>
                </c:pt>
                <c:pt idx="2448">
                  <c:v>151.7906858615549</c:v>
                </c:pt>
                <c:pt idx="2449">
                  <c:v>152.2872090221423</c:v>
                </c:pt>
                <c:pt idx="2450">
                  <c:v>152.7884129689246</c:v>
                </c:pt>
                <c:pt idx="2451">
                  <c:v>153.2938985413014</c:v>
                </c:pt>
                <c:pt idx="2452">
                  <c:v>153.8041318837203</c:v>
                </c:pt>
                <c:pt idx="2453">
                  <c:v>154.3190627632149</c:v>
                </c:pt>
                <c:pt idx="2454">
                  <c:v>154.8386918231103</c:v>
                </c:pt>
                <c:pt idx="2455">
                  <c:v>155.3631539019457</c:v>
                </c:pt>
                <c:pt idx="2456">
                  <c:v>155.8924576769468</c:v>
                </c:pt>
                <c:pt idx="2457">
                  <c:v>156.4267155792304</c:v>
                </c:pt>
                <c:pt idx="2458">
                  <c:v>156.9660854875525</c:v>
                </c:pt>
                <c:pt idx="2459">
                  <c:v>157.5104179178341</c:v>
                </c:pt>
                <c:pt idx="2460">
                  <c:v>158.0600311169533</c:v>
                </c:pt>
                <c:pt idx="2461">
                  <c:v>158.614839210053</c:v>
                </c:pt>
                <c:pt idx="2462">
                  <c:v>159.1748662649717</c:v>
                </c:pt>
                <c:pt idx="2463">
                  <c:v>159.7403630746107</c:v>
                </c:pt>
                <c:pt idx="2464">
                  <c:v>160.3113473912382</c:v>
                </c:pt>
                <c:pt idx="2465">
                  <c:v>160.8878328595533</c:v>
                </c:pt>
                <c:pt idx="2466">
                  <c:v>161.469945988392</c:v>
                </c:pt>
                <c:pt idx="2467">
                  <c:v>162.0577577235688</c:v>
                </c:pt>
                <c:pt idx="2468">
                  <c:v>162.6513825267227</c:v>
                </c:pt>
                <c:pt idx="2469">
                  <c:v>163.250937936105</c:v>
                </c:pt>
                <c:pt idx="2470">
                  <c:v>163.8562959608331</c:v>
                </c:pt>
                <c:pt idx="2471">
                  <c:v>164.4679482125675</c:v>
                </c:pt>
                <c:pt idx="2472">
                  <c:v>165.0856124600657</c:v>
                </c:pt>
                <c:pt idx="2473">
                  <c:v>165.7095538716579</c:v>
                </c:pt>
                <c:pt idx="2474">
                  <c:v>166.339809522511</c:v>
                </c:pt>
                <c:pt idx="2475">
                  <c:v>166.9764937975243</c:v>
                </c:pt>
                <c:pt idx="2476">
                  <c:v>167.6196405879192</c:v>
                </c:pt>
                <c:pt idx="2477">
                  <c:v>168.2695578699625</c:v>
                </c:pt>
                <c:pt idx="2478">
                  <c:v>168.926094392796</c:v>
                </c:pt>
                <c:pt idx="2479">
                  <c:v>169.5895731504538</c:v>
                </c:pt>
                <c:pt idx="2480">
                  <c:v>170.2599453598646</c:v>
                </c:pt>
                <c:pt idx="2481">
                  <c:v>170.937408083422</c:v>
                </c:pt>
                <c:pt idx="2482">
                  <c:v>171.6220350854825</c:v>
                </c:pt>
                <c:pt idx="2483">
                  <c:v>172.3139459927754</c:v>
                </c:pt>
                <c:pt idx="2484">
                  <c:v>173.0131687022065</c:v>
                </c:pt>
                <c:pt idx="2485">
                  <c:v>173.72005762277</c:v>
                </c:pt>
                <c:pt idx="2486">
                  <c:v>174.4344545120766</c:v>
                </c:pt>
                <c:pt idx="2487">
                  <c:v>175.1567100268416</c:v>
                </c:pt>
                <c:pt idx="2488">
                  <c:v>175.8868900441092</c:v>
                </c:pt>
                <c:pt idx="2489">
                  <c:v>176.6250602456142</c:v>
                </c:pt>
                <c:pt idx="2490">
                  <c:v>177.3714565267508</c:v>
                </c:pt>
                <c:pt idx="2491">
                  <c:v>178.1260178666162</c:v>
                </c:pt>
                <c:pt idx="2492">
                  <c:v>178.8890690417861</c:v>
                </c:pt>
                <c:pt idx="2493">
                  <c:v>179.6606709173234</c:v>
                </c:pt>
                <c:pt idx="2494">
                  <c:v>180.4410459159174</c:v>
                </c:pt>
                <c:pt idx="2495">
                  <c:v>181.2302307503987</c:v>
                </c:pt>
                <c:pt idx="2496">
                  <c:v>182.0285268753058</c:v>
                </c:pt>
                <c:pt idx="2497">
                  <c:v>182.8359218805581</c:v>
                </c:pt>
                <c:pt idx="2498">
                  <c:v>183.652731779797</c:v>
                </c:pt>
                <c:pt idx="2499">
                  <c:v>184.4789592254741</c:v>
                </c:pt>
                <c:pt idx="2500">
                  <c:v>185.3148505016166</c:v>
                </c:pt>
                <c:pt idx="2501">
                  <c:v>186.1607260947272</c:v>
                </c:pt>
                <c:pt idx="2502">
                  <c:v>187.0165758428949</c:v>
                </c:pt>
                <c:pt idx="2503">
                  <c:v>187.8824664524586</c:v>
                </c:pt>
                <c:pt idx="2504">
                  <c:v>188.7587788533826</c:v>
                </c:pt>
                <c:pt idx="2505">
                  <c:v>189.6457336034665</c:v>
                </c:pt>
                <c:pt idx="2506">
                  <c:v>190.5432868176843</c:v>
                </c:pt>
                <c:pt idx="2507">
                  <c:v>191.451928992188</c:v>
                </c:pt>
                <c:pt idx="2508">
                  <c:v>192.3717819423184</c:v>
                </c:pt>
                <c:pt idx="2509">
                  <c:v>193.3028532971783</c:v>
                </c:pt>
                <c:pt idx="2510">
                  <c:v>194.2454291218323</c:v>
                </c:pt>
                <c:pt idx="2511">
                  <c:v>195.1999846634998</c:v>
                </c:pt>
                <c:pt idx="2512">
                  <c:v>196.166363860101</c:v>
                </c:pt>
                <c:pt idx="2513">
                  <c:v>197.145092189647</c:v>
                </c:pt>
                <c:pt idx="2514">
                  <c:v>198.1363174768052</c:v>
                </c:pt>
                <c:pt idx="2515">
                  <c:v>199.1401523592906</c:v>
                </c:pt>
                <c:pt idx="2516">
                  <c:v>200.1569190184726</c:v>
                </c:pt>
                <c:pt idx="2517">
                  <c:v>201.1869551472627</c:v>
                </c:pt>
                <c:pt idx="2518">
                  <c:v>202.2304612118791</c:v>
                </c:pt>
                <c:pt idx="2519">
                  <c:v>203.2876598512787</c:v>
                </c:pt>
                <c:pt idx="2520">
                  <c:v>204.3588424034888</c:v>
                </c:pt>
                <c:pt idx="2521">
                  <c:v>205.444217922886</c:v>
                </c:pt>
                <c:pt idx="2522">
                  <c:v>206.54428185797</c:v>
                </c:pt>
                <c:pt idx="2523">
                  <c:v>207.6591988585807</c:v>
                </c:pt>
                <c:pt idx="2524">
                  <c:v>208.7892386945736</c:v>
                </c:pt>
                <c:pt idx="2525">
                  <c:v>209.9348544946336</c:v>
                </c:pt>
                <c:pt idx="2526">
                  <c:v>211.0961368619822</c:v>
                </c:pt>
                <c:pt idx="2527">
                  <c:v>212.2734983035433</c:v>
                </c:pt>
                <c:pt idx="2528">
                  <c:v>213.467480388559</c:v>
                </c:pt>
                <c:pt idx="2529">
                  <c:v>214.6781094993114</c:v>
                </c:pt>
                <c:pt idx="2530">
                  <c:v>215.9059215720702</c:v>
                </c:pt>
                <c:pt idx="2531">
                  <c:v>217.151302455604</c:v>
                </c:pt>
                <c:pt idx="2532">
                  <c:v>218.4145358189001</c:v>
                </c:pt>
                <c:pt idx="2533">
                  <c:v>219.6961278779218</c:v>
                </c:pt>
                <c:pt idx="2534">
                  <c:v>220.9963814935556</c:v>
                </c:pt>
                <c:pt idx="2535">
                  <c:v>222.3157074385167</c:v>
                </c:pt>
                <c:pt idx="2536">
                  <c:v>223.654524219055</c:v>
                </c:pt>
                <c:pt idx="2537">
                  <c:v>225.01334703863</c:v>
                </c:pt>
                <c:pt idx="2538">
                  <c:v>226.392505524599</c:v>
                </c:pt>
                <c:pt idx="2539">
                  <c:v>227.7926035111986</c:v>
                </c:pt>
                <c:pt idx="2540">
                  <c:v>229.2140653071596</c:v>
                </c:pt>
                <c:pt idx="2541">
                  <c:v>230.6573270805058</c:v>
                </c:pt>
                <c:pt idx="2542">
                  <c:v>232.1229163150476</c:v>
                </c:pt>
                <c:pt idx="2543">
                  <c:v>233.6113888208766</c:v>
                </c:pt>
                <c:pt idx="2544">
                  <c:v>235.1231615161304</c:v>
                </c:pt>
                <c:pt idx="2545">
                  <c:v>236.6589684910532</c:v>
                </c:pt>
                <c:pt idx="2546">
                  <c:v>238.2193544039927</c:v>
                </c:pt>
                <c:pt idx="2547">
                  <c:v>239.8047124968944</c:v>
                </c:pt>
                <c:pt idx="2548">
                  <c:v>241.4157875133507</c:v>
                </c:pt>
                <c:pt idx="2549">
                  <c:v>243.0533661752452</c:v>
                </c:pt>
                <c:pt idx="2550">
                  <c:v>244.717875110688</c:v>
                </c:pt>
                <c:pt idx="2551">
                  <c:v>246.410008610028</c:v>
                </c:pt>
                <c:pt idx="2552">
                  <c:v>248.1305172183887</c:v>
                </c:pt>
                <c:pt idx="2553">
                  <c:v>249.8802189581914</c:v>
                </c:pt>
                <c:pt idx="2554">
                  <c:v>251.6596457712373</c:v>
                </c:pt>
                <c:pt idx="2555">
                  <c:v>253.469626383391</c:v>
                </c:pt>
                <c:pt idx="2556">
                  <c:v>255.311020414993</c:v>
                </c:pt>
                <c:pt idx="2557">
                  <c:v>257.184685656769</c:v>
                </c:pt>
                <c:pt idx="2558">
                  <c:v>259.0913861033108</c:v>
                </c:pt>
                <c:pt idx="2559">
                  <c:v>261.0320871686236</c:v>
                </c:pt>
                <c:pt idx="2560">
                  <c:v>263.0075513277364</c:v>
                </c:pt>
                <c:pt idx="2561">
                  <c:v>265.0187508079512</c:v>
                </c:pt>
                <c:pt idx="2562">
                  <c:v>267.0668229856839</c:v>
                </c:pt>
                <c:pt idx="2563">
                  <c:v>269.1526662296863</c:v>
                </c:pt>
                <c:pt idx="2564">
                  <c:v>271.2773344602539</c:v>
                </c:pt>
                <c:pt idx="2565">
                  <c:v>273.4419012024562</c:v>
                </c:pt>
                <c:pt idx="2566">
                  <c:v>275.6476421362703</c:v>
                </c:pt>
                <c:pt idx="2567">
                  <c:v>277.895596635951</c:v>
                </c:pt>
                <c:pt idx="2568">
                  <c:v>280.1868579648641</c:v>
                </c:pt>
                <c:pt idx="2569">
                  <c:v>282.5230742950265</c:v>
                </c:pt>
                <c:pt idx="2570">
                  <c:v>284.905283433263</c:v>
                </c:pt>
                <c:pt idx="2571">
                  <c:v>287.3349103906693</c:v>
                </c:pt>
                <c:pt idx="2572">
                  <c:v>289.8132428173778</c:v>
                </c:pt>
                <c:pt idx="2573">
                  <c:v>292.3420951501393</c:v>
                </c:pt>
                <c:pt idx="2574">
                  <c:v>294.9227746827341</c:v>
                </c:pt>
                <c:pt idx="2575">
                  <c:v>297.5569263827123</c:v>
                </c:pt>
                <c:pt idx="2576">
                  <c:v>300.2462749475753</c:v>
                </c:pt>
                <c:pt idx="2577">
                  <c:v>302.992573710609</c:v>
                </c:pt>
                <c:pt idx="2578">
                  <c:v>305.7974618591121</c:v>
                </c:pt>
                <c:pt idx="2579">
                  <c:v>308.6631790479779</c:v>
                </c:pt>
                <c:pt idx="2580">
                  <c:v>311.591343872728</c:v>
                </c:pt>
                <c:pt idx="2581">
                  <c:v>314.5844178888772</c:v>
                </c:pt>
                <c:pt idx="2582">
                  <c:v>317.6440410290903</c:v>
                </c:pt>
                <c:pt idx="2583">
                  <c:v>320.7730826905981</c:v>
                </c:pt>
                <c:pt idx="2584">
                  <c:v>323.9733698427852</c:v>
                </c:pt>
                <c:pt idx="2585">
                  <c:v>327.2477612788646</c:v>
                </c:pt>
                <c:pt idx="2586">
                  <c:v>330.5985698294696</c:v>
                </c:pt>
                <c:pt idx="2587">
                  <c:v>334.0286375429166</c:v>
                </c:pt>
                <c:pt idx="2588">
                  <c:v>337.5408582366335</c:v>
                </c:pt>
                <c:pt idx="2589">
                  <c:v>341.1380502692102</c:v>
                </c:pt>
                <c:pt idx="2590">
                  <c:v>344.8235487762066</c:v>
                </c:pt>
                <c:pt idx="2591">
                  <c:v>348.6003098467732</c:v>
                </c:pt>
                <c:pt idx="2592">
                  <c:v>352.472011524751</c:v>
                </c:pt>
                <c:pt idx="2593">
                  <c:v>356.442300866883</c:v>
                </c:pt>
                <c:pt idx="2594">
                  <c:v>360.5149131667145</c:v>
                </c:pt>
                <c:pt idx="2595">
                  <c:v>364.6936473692155</c:v>
                </c:pt>
                <c:pt idx="2596">
                  <c:v>368.9830818049795</c:v>
                </c:pt>
                <c:pt idx="2597">
                  <c:v>373.3873217740227</c:v>
                </c:pt>
                <c:pt idx="2598">
                  <c:v>377.9112724087689</c:v>
                </c:pt>
                <c:pt idx="2599">
                  <c:v>382.5597456408531</c:v>
                </c:pt>
                <c:pt idx="2600">
                  <c:v>387.3378977045458</c:v>
                </c:pt>
                <c:pt idx="2601">
                  <c:v>392.2514274666862</c:v>
                </c:pt>
                <c:pt idx="2602">
                  <c:v>397.305889383614</c:v>
                </c:pt>
                <c:pt idx="2603">
                  <c:v>402.5075113160869</c:v>
                </c:pt>
                <c:pt idx="2604">
                  <c:v>407.8629448504734</c:v>
                </c:pt>
                <c:pt idx="2605">
                  <c:v>413.3790190046645</c:v>
                </c:pt>
                <c:pt idx="2606">
                  <c:v>419.063111862961</c:v>
                </c:pt>
                <c:pt idx="2607">
                  <c:v>424.9228419789736</c:v>
                </c:pt>
                <c:pt idx="2608">
                  <c:v>430.9665720434413</c:v>
                </c:pt>
                <c:pt idx="2609">
                  <c:v>437.2029930857613</c:v>
                </c:pt>
                <c:pt idx="2610">
                  <c:v>443.641640185777</c:v>
                </c:pt>
                <c:pt idx="2611">
                  <c:v>450.2924643888073</c:v>
                </c:pt>
                <c:pt idx="2612">
                  <c:v>457.165777267431</c:v>
                </c:pt>
                <c:pt idx="2613">
                  <c:v>464.2734944480448</c:v>
                </c:pt>
                <c:pt idx="2614">
                  <c:v>471.6274498881461</c:v>
                </c:pt>
                <c:pt idx="2615">
                  <c:v>479.2404104232704</c:v>
                </c:pt>
                <c:pt idx="2616">
                  <c:v>487.1269210986154</c:v>
                </c:pt>
                <c:pt idx="2617">
                  <c:v>495.301291494928</c:v>
                </c:pt>
                <c:pt idx="2618">
                  <c:v>503.7800161595466</c:v>
                </c:pt>
                <c:pt idx="2619">
                  <c:v>512.5803258632017</c:v>
                </c:pt>
                <c:pt idx="2620">
                  <c:v>521.7204340339457</c:v>
                </c:pt>
                <c:pt idx="2621">
                  <c:v>531.2214399141382</c:v>
                </c:pt>
                <c:pt idx="2622">
                  <c:v>541.1037279354341</c:v>
                </c:pt>
                <c:pt idx="2623">
                  <c:v>551.3914930943524</c:v>
                </c:pt>
                <c:pt idx="2624">
                  <c:v>562.110090057606</c:v>
                </c:pt>
                <c:pt idx="2625">
                  <c:v>573.287102557093</c:v>
                </c:pt>
                <c:pt idx="2626">
                  <c:v>584.9524940568862</c:v>
                </c:pt>
                <c:pt idx="2627">
                  <c:v>597.139059761551</c:v>
                </c:pt>
                <c:pt idx="2628">
                  <c:v>609.8821827442381</c:v>
                </c:pt>
                <c:pt idx="2629">
                  <c:v>623.2214050932354</c:v>
                </c:pt>
                <c:pt idx="2630">
                  <c:v>637.1992624722161</c:v>
                </c:pt>
                <c:pt idx="2631">
                  <c:v>651.8622762805778</c:v>
                </c:pt>
                <c:pt idx="2632">
                  <c:v>667.262623577081</c:v>
                </c:pt>
                <c:pt idx="2633">
                  <c:v>683.4568760849578</c:v>
                </c:pt>
                <c:pt idx="2634">
                  <c:v>700.5081537812484</c:v>
                </c:pt>
                <c:pt idx="2635">
                  <c:v>718.4864850929214</c:v>
                </c:pt>
                <c:pt idx="2636">
                  <c:v>737.4691701158129</c:v>
                </c:pt>
                <c:pt idx="2637">
                  <c:v>757.5431924349574</c:v>
                </c:pt>
                <c:pt idx="2638">
                  <c:v>778.8047624267327</c:v>
                </c:pt>
                <c:pt idx="2639">
                  <c:v>801.3630214770234</c:v>
                </c:pt>
                <c:pt idx="2640">
                  <c:v>825.3398639553441</c:v>
                </c:pt>
                <c:pt idx="2641">
                  <c:v>850.873096761517</c:v>
                </c:pt>
                <c:pt idx="2642">
                  <c:v>878.1200431222734</c:v>
                </c:pt>
                <c:pt idx="2643">
                  <c:v>907.2587761883238</c:v>
                </c:pt>
                <c:pt idx="2644">
                  <c:v>938.4924484377499</c:v>
                </c:pt>
                <c:pt idx="2645">
                  <c:v>972.0565544302183</c:v>
                </c:pt>
                <c:pt idx="2646">
                  <c:v>1008.221289753272</c:v>
                </c:pt>
                <c:pt idx="2647">
                  <c:v>1047.30096175379</c:v>
                </c:pt>
                <c:pt idx="2648">
                  <c:v>1089.662970556895</c:v>
                </c:pt>
                <c:pt idx="2649">
                  <c:v>1135.73837575415</c:v>
                </c:pt>
                <c:pt idx="2650">
                  <c:v>1186.037454146392</c:v>
                </c:pt>
                <c:pt idx="2651">
                  <c:v>1241.168862865554</c:v>
                </c:pt>
                <c:pt idx="2652">
                  <c:v>1301.863958163877</c:v>
                </c:pt>
                <c:pt idx="2653">
                  <c:v>1369.009807445933</c:v>
                </c:pt>
                <c:pt idx="2654">
                  <c:v>1443.6922532922</c:v>
                </c:pt>
                <c:pt idx="2655">
                  <c:v>1527.25414168572</c:v>
                </c:pt>
                <c:pt idx="2656">
                  <c:v>1621.380038971038</c:v>
                </c:pt>
                <c:pt idx="2657">
                  <c:v>1728.206479537131</c:v>
                </c:pt>
                <c:pt idx="2658">
                  <c:v>1850.490866578538</c:v>
                </c:pt>
                <c:pt idx="2659">
                  <c:v>1991.848334432017</c:v>
                </c:pt>
                <c:pt idx="2660">
                  <c:v>2157.118624826928</c:v>
                </c:pt>
                <c:pt idx="2661">
                  <c:v>2352.929906601375</c:v>
                </c:pt>
                <c:pt idx="2662">
                  <c:v>2588.60661707659</c:v>
                </c:pt>
                <c:pt idx="2663">
                  <c:v>2877.701459597664</c:v>
                </c:pt>
                <c:pt idx="2664">
                  <c:v>3240.698167597144</c:v>
                </c:pt>
                <c:pt idx="2665">
                  <c:v>3710.082502985725</c:v>
                </c:pt>
                <c:pt idx="2666">
                  <c:v>4340.648774759373</c:v>
                </c:pt>
                <c:pt idx="2667">
                  <c:v>5232.629753056624</c:v>
                </c:pt>
                <c:pt idx="2668">
                  <c:v>6591.077498216338</c:v>
                </c:pt>
                <c:pt idx="2669">
                  <c:v>8911.457982968424</c:v>
                </c:pt>
                <c:pt idx="2670">
                  <c:v>13775.47041104549</c:v>
                </c:pt>
                <c:pt idx="2671">
                  <c:v>30438.51407813649</c:v>
                </c:pt>
                <c:pt idx="2672">
                  <c:v>142769.7353334702</c:v>
                </c:pt>
                <c:pt idx="2673">
                  <c:v>21285.80814313515</c:v>
                </c:pt>
                <c:pt idx="2674">
                  <c:v>11484.57687264528</c:v>
                </c:pt>
                <c:pt idx="2675">
                  <c:v>7856.358136940986</c:v>
                </c:pt>
                <c:pt idx="2676">
                  <c:v>5966.00986244539</c:v>
                </c:pt>
                <c:pt idx="2677">
                  <c:v>4806.167393333407</c:v>
                </c:pt>
                <c:pt idx="2678">
                  <c:v>4021.962829439859</c:v>
                </c:pt>
                <c:pt idx="2679">
                  <c:v>3456.342470586353</c:v>
                </c:pt>
                <c:pt idx="2680">
                  <c:v>3029.103343375884</c:v>
                </c:pt>
                <c:pt idx="2681">
                  <c:v>2694.996885076253</c:v>
                </c:pt>
                <c:pt idx="2682">
                  <c:v>2426.566765604879</c:v>
                </c:pt>
                <c:pt idx="2683">
                  <c:v>2206.183337722216</c:v>
                </c:pt>
                <c:pt idx="2684">
                  <c:v>2022.008923925973</c:v>
                </c:pt>
                <c:pt idx="2685">
                  <c:v>1865.798171076576</c:v>
                </c:pt>
                <c:pt idx="2686">
                  <c:v>1731.63458286471</c:v>
                </c:pt>
                <c:pt idx="2687">
                  <c:v>1615.160418241813</c:v>
                </c:pt>
                <c:pt idx="2688">
                  <c:v>1513.094718584982</c:v>
                </c:pt>
                <c:pt idx="2689">
                  <c:v>1422.922344439753</c:v>
                </c:pt>
                <c:pt idx="2690">
                  <c:v>1342.680897154526</c:v>
                </c:pt>
                <c:pt idx="2691">
                  <c:v>1270.817489282464</c:v>
                </c:pt>
                <c:pt idx="2692">
                  <c:v>1206.088208371327</c:v>
                </c:pt>
                <c:pt idx="2693">
                  <c:v>1147.482829861681</c:v>
                </c:pt>
                <c:pt idx="2694">
                  <c:v>1094.17434054348</c:v>
                </c:pt>
                <c:pt idx="2695">
                  <c:v>1045.480060913245</c:v>
                </c:pt>
                <c:pt idx="2696">
                  <c:v>1000.828672083703</c:v>
                </c:pt>
                <c:pt idx="2697">
                  <c:v>959.7428328532264</c:v>
                </c:pt>
                <c:pt idx="2698">
                  <c:v>921.8174210988747</c:v>
                </c:pt>
                <c:pt idx="2699">
                  <c:v>886.708358554724</c:v>
                </c:pt>
                <c:pt idx="2700">
                  <c:v>854.1237946906035</c:v>
                </c:pt>
                <c:pt idx="2701">
                  <c:v>823.8143043911175</c:v>
                </c:pt>
                <c:pt idx="2702">
                  <c:v>795.5693264703098</c:v>
                </c:pt>
                <c:pt idx="2703">
                  <c:v>769.213719407949</c:v>
                </c:pt>
                <c:pt idx="2704">
                  <c:v>744.6107607799115</c:v>
                </c:pt>
                <c:pt idx="2705">
                  <c:v>721.6725773151116</c:v>
                </c:pt>
                <c:pt idx="2706">
                  <c:v>700.3950188834739</c:v>
                </c:pt>
                <c:pt idx="2707">
                  <c:v>680.970498726542</c:v>
                </c:pt>
                <c:pt idx="2708">
                  <c:v>664.263219970711</c:v>
                </c:pt>
                <c:pt idx="2709">
                  <c:v>655.1176351277077</c:v>
                </c:pt>
                <c:pt idx="2710">
                  <c:v>780.580177352173</c:v>
                </c:pt>
                <c:pt idx="2711">
                  <c:v>613.8902478960714</c:v>
                </c:pt>
                <c:pt idx="2712">
                  <c:v>584.5419306890224</c:v>
                </c:pt>
                <c:pt idx="2713">
                  <c:v>569.2831833835355</c:v>
                </c:pt>
                <c:pt idx="2714">
                  <c:v>555.2653404355684</c:v>
                </c:pt>
                <c:pt idx="2715">
                  <c:v>541.8756600476115</c:v>
                </c:pt>
                <c:pt idx="2716">
                  <c:v>529.0347060879521</c:v>
                </c:pt>
                <c:pt idx="2717">
                  <c:v>516.714874636457</c:v>
                </c:pt>
                <c:pt idx="2718">
                  <c:v>504.8945009586402</c:v>
                </c:pt>
                <c:pt idx="2719">
                  <c:v>493.5506980580852</c:v>
                </c:pt>
                <c:pt idx="2720">
                  <c:v>482.659898797621</c:v>
                </c:pt>
                <c:pt idx="2721">
                  <c:v>472.1987047450882</c:v>
                </c:pt>
                <c:pt idx="2722">
                  <c:v>462.1445430271098</c:v>
                </c:pt>
                <c:pt idx="2723">
                  <c:v>452.4756128003989</c:v>
                </c:pt>
                <c:pt idx="2724">
                  <c:v>443.1719116207526</c:v>
                </c:pt>
                <c:pt idx="2725">
                  <c:v>434.2134218874812</c:v>
                </c:pt>
                <c:pt idx="2726">
                  <c:v>425.5821972143792</c:v>
                </c:pt>
                <c:pt idx="2727">
                  <c:v>417.2610879443336</c:v>
                </c:pt>
                <c:pt idx="2728">
                  <c:v>409.2343676092035</c:v>
                </c:pt>
                <c:pt idx="2729">
                  <c:v>401.4865942554366</c:v>
                </c:pt>
                <c:pt idx="2730">
                  <c:v>394.0039332411791</c:v>
                </c:pt>
                <c:pt idx="2731">
                  <c:v>386.7734066989963</c:v>
                </c:pt>
                <c:pt idx="2732">
                  <c:v>379.7824546808016</c:v>
                </c:pt>
                <c:pt idx="2733">
                  <c:v>373.0195495430337</c:v>
                </c:pt>
                <c:pt idx="2734">
                  <c:v>366.4737243272912</c:v>
                </c:pt>
                <c:pt idx="2735">
                  <c:v>360.1352032909982</c:v>
                </c:pt>
                <c:pt idx="2736">
                  <c:v>353.9940373406924</c:v>
                </c:pt>
                <c:pt idx="2737">
                  <c:v>348.0412923436813</c:v>
                </c:pt>
                <c:pt idx="2738">
                  <c:v>342.2685354920382</c:v>
                </c:pt>
                <c:pt idx="2739">
                  <c:v>336.667965691754</c:v>
                </c:pt>
                <c:pt idx="2740">
                  <c:v>331.2318666172939</c:v>
                </c:pt>
                <c:pt idx="2741">
                  <c:v>325.9531548442042</c:v>
                </c:pt>
                <c:pt idx="2742">
                  <c:v>320.8252799528485</c:v>
                </c:pt>
                <c:pt idx="2743">
                  <c:v>315.8417915345967</c:v>
                </c:pt>
                <c:pt idx="2744">
                  <c:v>310.996828919313</c:v>
                </c:pt>
                <c:pt idx="2745">
                  <c:v>306.2847552456521</c:v>
                </c:pt>
                <c:pt idx="2746">
                  <c:v>301.7002556029</c:v>
                </c:pt>
                <c:pt idx="2747">
                  <c:v>297.2380037201777</c:v>
                </c:pt>
                <c:pt idx="2748">
                  <c:v>292.8934910705529</c:v>
                </c:pt>
                <c:pt idx="2749">
                  <c:v>288.6621062808598</c:v>
                </c:pt>
                <c:pt idx="2750">
                  <c:v>284.5393390121747</c:v>
                </c:pt>
                <c:pt idx="2751">
                  <c:v>280.5213460198534</c:v>
                </c:pt>
                <c:pt idx="2752">
                  <c:v>276.6041851041557</c:v>
                </c:pt>
                <c:pt idx="2753">
                  <c:v>272.7839064702383</c:v>
                </c:pt>
                <c:pt idx="2754">
                  <c:v>269.0572862501441</c:v>
                </c:pt>
                <c:pt idx="2755">
                  <c:v>265.4207095597089</c:v>
                </c:pt>
                <c:pt idx="2756">
                  <c:v>261.8710904413952</c:v>
                </c:pt>
                <c:pt idx="2757">
                  <c:v>258.4054952650062</c:v>
                </c:pt>
                <c:pt idx="2758">
                  <c:v>255.0208219110511</c:v>
                </c:pt>
                <c:pt idx="2759">
                  <c:v>251.7144406918605</c:v>
                </c:pt>
                <c:pt idx="2760">
                  <c:v>248.4835551454524</c:v>
                </c:pt>
                <c:pt idx="2761">
                  <c:v>245.3256887142641</c:v>
                </c:pt>
                <c:pt idx="2762">
                  <c:v>242.2385620091333</c:v>
                </c:pt>
                <c:pt idx="2763">
                  <c:v>239.219589100059</c:v>
                </c:pt>
                <c:pt idx="2764">
                  <c:v>236.2667686592734</c:v>
                </c:pt>
                <c:pt idx="2765">
                  <c:v>233.3778593368646</c:v>
                </c:pt>
                <c:pt idx="2766">
                  <c:v>230.550869259393</c:v>
                </c:pt>
                <c:pt idx="2767">
                  <c:v>227.7839255199513</c:v>
                </c:pt>
                <c:pt idx="2768">
                  <c:v>225.0751802303387</c:v>
                </c:pt>
                <c:pt idx="2769">
                  <c:v>222.4225217433855</c:v>
                </c:pt>
                <c:pt idx="2770">
                  <c:v>219.8246667573434</c:v>
                </c:pt>
                <c:pt idx="2771">
                  <c:v>217.2797078583846</c:v>
                </c:pt>
                <c:pt idx="2772">
                  <c:v>214.7862201257032</c:v>
                </c:pt>
                <c:pt idx="2773">
                  <c:v>212.3425374097823</c:v>
                </c:pt>
                <c:pt idx="2774">
                  <c:v>209.9472647250149</c:v>
                </c:pt>
                <c:pt idx="2775">
                  <c:v>207.599009250536</c:v>
                </c:pt>
                <c:pt idx="2776">
                  <c:v>205.2963833649943</c:v>
                </c:pt>
                <c:pt idx="2777">
                  <c:v>203.0380962619887</c:v>
                </c:pt>
                <c:pt idx="2778">
                  <c:v>200.8230592586188</c:v>
                </c:pt>
                <c:pt idx="2779">
                  <c:v>198.6498646229813</c:v>
                </c:pt>
                <c:pt idx="2780">
                  <c:v>196.5174151395202</c:v>
                </c:pt>
                <c:pt idx="2781">
                  <c:v>194.4245638834281</c:v>
                </c:pt>
                <c:pt idx="2782">
                  <c:v>192.3703097263021</c:v>
                </c:pt>
                <c:pt idx="2783">
                  <c:v>190.3535799791091</c:v>
                </c:pt>
                <c:pt idx="2784">
                  <c:v>188.3732967352206</c:v>
                </c:pt>
                <c:pt idx="2785">
                  <c:v>186.4286516139165</c:v>
                </c:pt>
                <c:pt idx="2786">
                  <c:v>184.5185842995413</c:v>
                </c:pt>
                <c:pt idx="2787">
                  <c:v>182.6422732688607</c:v>
                </c:pt>
                <c:pt idx="2788">
                  <c:v>180.7988639215098</c:v>
                </c:pt>
                <c:pt idx="2789">
                  <c:v>178.9874957123901</c:v>
                </c:pt>
                <c:pt idx="2790">
                  <c:v>177.2071589468666</c:v>
                </c:pt>
                <c:pt idx="2791">
                  <c:v>175.4574645339425</c:v>
                </c:pt>
                <c:pt idx="2792">
                  <c:v>173.7373856157953</c:v>
                </c:pt>
                <c:pt idx="2793">
                  <c:v>172.0462127799264</c:v>
                </c:pt>
                <c:pt idx="2794">
                  <c:v>170.3833582525756</c:v>
                </c:pt>
                <c:pt idx="2795">
                  <c:v>168.748006181755</c:v>
                </c:pt>
                <c:pt idx="2796">
                  <c:v>167.1396433616548</c:v>
                </c:pt>
                <c:pt idx="2797">
                  <c:v>165.5574172497718</c:v>
                </c:pt>
                <c:pt idx="2798">
                  <c:v>164.0007900572628</c:v>
                </c:pt>
                <c:pt idx="2799">
                  <c:v>162.4692719048501</c:v>
                </c:pt>
                <c:pt idx="2800">
                  <c:v>160.962144883742</c:v>
                </c:pt>
                <c:pt idx="2801">
                  <c:v>159.4790155970317</c:v>
                </c:pt>
                <c:pt idx="2802">
                  <c:v>158.0190857559761</c:v>
                </c:pt>
                <c:pt idx="2803">
                  <c:v>156.5820453905014</c:v>
                </c:pt>
                <c:pt idx="2804">
                  <c:v>155.1672595013717</c:v>
                </c:pt>
                <c:pt idx="2805">
                  <c:v>153.774196592071</c:v>
                </c:pt>
                <c:pt idx="2806">
                  <c:v>152.4025391779846</c:v>
                </c:pt>
                <c:pt idx="2807">
                  <c:v>151.051692878666</c:v>
                </c:pt>
                <c:pt idx="2808">
                  <c:v>149.7211688609798</c:v>
                </c:pt>
                <c:pt idx="2809">
                  <c:v>148.4106969082522</c:v>
                </c:pt>
                <c:pt idx="2810">
                  <c:v>147.1196214589107</c:v>
                </c:pt>
                <c:pt idx="2811">
                  <c:v>145.8477370940216</c:v>
                </c:pt>
                <c:pt idx="2812">
                  <c:v>144.5944945199718</c:v>
                </c:pt>
                <c:pt idx="2813">
                  <c:v>143.3594635071807</c:v>
                </c:pt>
                <c:pt idx="2814">
                  <c:v>142.1423832684069</c:v>
                </c:pt>
                <c:pt idx="2815">
                  <c:v>140.9428995559416</c:v>
                </c:pt>
                <c:pt idx="2816">
                  <c:v>139.7604636157583</c:v>
                </c:pt>
                <c:pt idx="2817">
                  <c:v>138.594980019078</c:v>
                </c:pt>
                <c:pt idx="2818">
                  <c:v>137.445867285452</c:v>
                </c:pt>
                <c:pt idx="2819">
                  <c:v>136.3130654862662</c:v>
                </c:pt>
                <c:pt idx="2820">
                  <c:v>135.195883796367</c:v>
                </c:pt>
                <c:pt idx="2821">
                  <c:v>134.0943445030821</c:v>
                </c:pt>
                <c:pt idx="2822">
                  <c:v>133.0079192907087</c:v>
                </c:pt>
                <c:pt idx="2823">
                  <c:v>131.9365041989736</c:v>
                </c:pt>
                <c:pt idx="2824">
                  <c:v>130.8795989578432</c:v>
                </c:pt>
                <c:pt idx="2825">
                  <c:v>129.8369889790047</c:v>
                </c:pt>
                <c:pt idx="2826">
                  <c:v>128.8085501681655</c:v>
                </c:pt>
                <c:pt idx="2827">
                  <c:v>127.7937925969474</c:v>
                </c:pt>
                <c:pt idx="2828">
                  <c:v>126.7925979199259</c:v>
                </c:pt>
                <c:pt idx="2829">
                  <c:v>125.8046279964942</c:v>
                </c:pt>
                <c:pt idx="2830">
                  <c:v>124.8296356051682</c:v>
                </c:pt>
                <c:pt idx="2831">
                  <c:v>123.8674905137979</c:v>
                </c:pt>
                <c:pt idx="2832">
                  <c:v>122.9179217456497</c:v>
                </c:pt>
                <c:pt idx="2833">
                  <c:v>121.9805561758304</c:v>
                </c:pt>
                <c:pt idx="2834">
                  <c:v>121.0552697696112</c:v>
                </c:pt>
                <c:pt idx="2835">
                  <c:v>120.141925143451</c:v>
                </c:pt>
                <c:pt idx="2836">
                  <c:v>119.2402330907077</c:v>
                </c:pt>
                <c:pt idx="2837">
                  <c:v>118.3498271937014</c:v>
                </c:pt>
                <c:pt idx="2838">
                  <c:v>117.4708106696168</c:v>
                </c:pt>
                <c:pt idx="2839">
                  <c:v>116.6028013352124</c:v>
                </c:pt>
                <c:pt idx="2840">
                  <c:v>115.7455091357404</c:v>
                </c:pt>
                <c:pt idx="2841">
                  <c:v>114.898908131965</c:v>
                </c:pt>
                <c:pt idx="2842">
                  <c:v>114.0628096909496</c:v>
                </c:pt>
                <c:pt idx="2843">
                  <c:v>113.2370260468928</c:v>
                </c:pt>
                <c:pt idx="2844">
                  <c:v>112.4213265291867</c:v>
                </c:pt>
                <c:pt idx="2845">
                  <c:v>111.6154571953546</c:v>
                </c:pt>
                <c:pt idx="2846">
                  <c:v>110.8194988440542</c:v>
                </c:pt>
                <c:pt idx="2847">
                  <c:v>110.0330675912758</c:v>
                </c:pt>
                <c:pt idx="2848">
                  <c:v>109.256072690138</c:v>
                </c:pt>
                <c:pt idx="2849">
                  <c:v>108.4884317614391</c:v>
                </c:pt>
                <c:pt idx="2850">
                  <c:v>107.7297317190746</c:v>
                </c:pt>
                <c:pt idx="2851">
                  <c:v>106.9801415479566</c:v>
                </c:pt>
                <c:pt idx="2852">
                  <c:v>106.2394150952677</c:v>
                </c:pt>
                <c:pt idx="2853">
                  <c:v>105.507248399911</c:v>
                </c:pt>
                <c:pt idx="2854">
                  <c:v>104.7838049710235</c:v>
                </c:pt>
                <c:pt idx="2855">
                  <c:v>104.0686179778774</c:v>
                </c:pt>
                <c:pt idx="2856">
                  <c:v>103.3617010794655</c:v>
                </c:pt>
                <c:pt idx="2857">
                  <c:v>102.6630848324857</c:v>
                </c:pt>
                <c:pt idx="2858">
                  <c:v>101.9723147639072</c:v>
                </c:pt>
                <c:pt idx="2859">
                  <c:v>101.2895058276659</c:v>
                </c:pt>
                <c:pt idx="2860">
                  <c:v>100.6143533853004</c:v>
                </c:pt>
                <c:pt idx="2861">
                  <c:v>99.94698476858137</c:v>
                </c:pt>
                <c:pt idx="2862">
                  <c:v>99.2870133990627</c:v>
                </c:pt>
                <c:pt idx="2863">
                  <c:v>98.63450914430936</c:v>
                </c:pt>
                <c:pt idx="2864">
                  <c:v>97.98936855275498</c:v>
                </c:pt>
                <c:pt idx="2865">
                  <c:v>97.35132652453528</c:v>
                </c:pt>
                <c:pt idx="2866">
                  <c:v>96.72036547657405</c:v>
                </c:pt>
                <c:pt idx="2867">
                  <c:v>96.0963940754057</c:v>
                </c:pt>
                <c:pt idx="2868">
                  <c:v>95.47914849958015</c:v>
                </c:pt>
                <c:pt idx="2869">
                  <c:v>94.86884646453788</c:v>
                </c:pt>
                <c:pt idx="2870">
                  <c:v>94.26518626888008</c:v>
                </c:pt>
                <c:pt idx="2871">
                  <c:v>93.6680160863626</c:v>
                </c:pt>
                <c:pt idx="2872">
                  <c:v>93.07725770261301</c:v>
                </c:pt>
                <c:pt idx="2873">
                  <c:v>92.49304212032321</c:v>
                </c:pt>
                <c:pt idx="2874">
                  <c:v>91.9149769282506</c:v>
                </c:pt>
                <c:pt idx="2875">
                  <c:v>91.3430800679478</c:v>
                </c:pt>
                <c:pt idx="2876">
                  <c:v>90.77738943902474</c:v>
                </c:pt>
                <c:pt idx="2877">
                  <c:v>90.21768237314256</c:v>
                </c:pt>
                <c:pt idx="2878">
                  <c:v>89.66390142075355</c:v>
                </c:pt>
                <c:pt idx="2879">
                  <c:v>89.11588905303407</c:v>
                </c:pt>
                <c:pt idx="2880">
                  <c:v>88.57370426847061</c:v>
                </c:pt>
                <c:pt idx="2881">
                  <c:v>88.03717129743085</c:v>
                </c:pt>
                <c:pt idx="2882">
                  <c:v>87.50623321221263</c:v>
                </c:pt>
                <c:pt idx="2883">
                  <c:v>86.98084634463768</c:v>
                </c:pt>
                <c:pt idx="2884">
                  <c:v>86.46087698667371</c:v>
                </c:pt>
                <c:pt idx="2885">
                  <c:v>85.9462751357628</c:v>
                </c:pt>
                <c:pt idx="2886">
                  <c:v>85.43704416415424</c:v>
                </c:pt>
                <c:pt idx="2887">
                  <c:v>84.93301548876696</c:v>
                </c:pt>
                <c:pt idx="2888">
                  <c:v>84.43408449408566</c:v>
                </c:pt>
                <c:pt idx="2889">
                  <c:v>83.9402541907082</c:v>
                </c:pt>
                <c:pt idx="2890">
                  <c:v>83.45145073360915</c:v>
                </c:pt>
                <c:pt idx="2891">
                  <c:v>82.9676254488557</c:v>
                </c:pt>
                <c:pt idx="2892">
                  <c:v>82.48873003141276</c:v>
                </c:pt>
                <c:pt idx="2893">
                  <c:v>82.0145504529108</c:v>
                </c:pt>
                <c:pt idx="2894">
                  <c:v>81.5452136439031</c:v>
                </c:pt>
                <c:pt idx="2895">
                  <c:v>81.08050489788663</c:v>
                </c:pt>
                <c:pt idx="2896">
                  <c:v>80.62048887770432</c:v>
                </c:pt>
                <c:pt idx="2897">
                  <c:v>80.16504723598794</c:v>
                </c:pt>
                <c:pt idx="2898">
                  <c:v>79.71417558410136</c:v>
                </c:pt>
                <c:pt idx="2899">
                  <c:v>79.2676540044355</c:v>
                </c:pt>
                <c:pt idx="2900">
                  <c:v>78.82559588497875</c:v>
                </c:pt>
                <c:pt idx="2901">
                  <c:v>78.38784025726251</c:v>
                </c:pt>
                <c:pt idx="2902">
                  <c:v>77.95437537515424</c:v>
                </c:pt>
                <c:pt idx="2903">
                  <c:v>77.52515496754994</c:v>
                </c:pt>
                <c:pt idx="2904">
                  <c:v>77.10017909210121</c:v>
                </c:pt>
                <c:pt idx="2905">
                  <c:v>76.67935360996573</c:v>
                </c:pt>
                <c:pt idx="2906">
                  <c:v>76.26249614032308</c:v>
                </c:pt>
                <c:pt idx="2907">
                  <c:v>75.84980904958761</c:v>
                </c:pt>
                <c:pt idx="2908">
                  <c:v>75.44101205068007</c:v>
                </c:pt>
                <c:pt idx="2909">
                  <c:v>75.0361597288357</c:v>
                </c:pt>
                <c:pt idx="2910">
                  <c:v>74.63515415305908</c:v>
                </c:pt>
                <c:pt idx="2911">
                  <c:v>74.23803154153308</c:v>
                </c:pt>
                <c:pt idx="2912">
                  <c:v>73.84473913742019</c:v>
                </c:pt>
                <c:pt idx="2913">
                  <c:v>73.45518565777024</c:v>
                </c:pt>
                <c:pt idx="2914">
                  <c:v>73.06928559252296</c:v>
                </c:pt>
                <c:pt idx="2915">
                  <c:v>72.68711689100101</c:v>
                </c:pt>
                <c:pt idx="2916">
                  <c:v>72.30848933879292</c:v>
                </c:pt>
                <c:pt idx="2917">
                  <c:v>71.9334649914178</c:v>
                </c:pt>
                <c:pt idx="2918">
                  <c:v>71.5619205283488</c:v>
                </c:pt>
                <c:pt idx="2919">
                  <c:v>71.19398192820985</c:v>
                </c:pt>
                <c:pt idx="2920">
                  <c:v>70.82934419120785</c:v>
                </c:pt>
                <c:pt idx="2921">
                  <c:v>70.4682776450486</c:v>
                </c:pt>
                <c:pt idx="2922">
                  <c:v>70.11047450179645</c:v>
                </c:pt>
                <c:pt idx="2923">
                  <c:v>69.75605979366078</c:v>
                </c:pt>
                <c:pt idx="2924">
                  <c:v>69.40489558598413</c:v>
                </c:pt>
                <c:pt idx="2925">
                  <c:v>69.05699990693185</c:v>
                </c:pt>
                <c:pt idx="2926">
                  <c:v>68.71233406928374</c:v>
                </c:pt>
                <c:pt idx="2927">
                  <c:v>68.3708843155531</c:v>
                </c:pt>
                <c:pt idx="2928">
                  <c:v>68.03243083870959</c:v>
                </c:pt>
                <c:pt idx="2929">
                  <c:v>67.69721231652323</c:v>
                </c:pt>
                <c:pt idx="2930">
                  <c:v>67.36513146467485</c:v>
                </c:pt>
                <c:pt idx="2931">
                  <c:v>67.03601925618784</c:v>
                </c:pt>
                <c:pt idx="2932">
                  <c:v>66.70983945987862</c:v>
                </c:pt>
                <c:pt idx="2933">
                  <c:v>66.3867404224922</c:v>
                </c:pt>
                <c:pt idx="2934">
                  <c:v>66.06652199343781</c:v>
                </c:pt>
                <c:pt idx="2935">
                  <c:v>65.74930776228071</c:v>
                </c:pt>
                <c:pt idx="2936">
                  <c:v>65.4348591943134</c:v>
                </c:pt>
                <c:pt idx="2937">
                  <c:v>65.1233792079571</c:v>
                </c:pt>
                <c:pt idx="2938">
                  <c:v>64.81461370358484</c:v>
                </c:pt>
                <c:pt idx="2939">
                  <c:v>64.50876749916928</c:v>
                </c:pt>
                <c:pt idx="2940">
                  <c:v>64.20554683554035</c:v>
                </c:pt>
                <c:pt idx="2941">
                  <c:v>63.90508138329452</c:v>
                </c:pt>
                <c:pt idx="2942">
                  <c:v>63.60735391938567</c:v>
                </c:pt>
                <c:pt idx="2943">
                  <c:v>63.31227661293025</c:v>
                </c:pt>
                <c:pt idx="2944">
                  <c:v>63.01988460150348</c:v>
                </c:pt>
                <c:pt idx="2945">
                  <c:v>62.73007278556487</c:v>
                </c:pt>
                <c:pt idx="2946">
                  <c:v>62.44284847041529</c:v>
                </c:pt>
                <c:pt idx="2947">
                  <c:v>62.15816745983226</c:v>
                </c:pt>
                <c:pt idx="2948">
                  <c:v>61.87597191874125</c:v>
                </c:pt>
                <c:pt idx="2949">
                  <c:v>61.5964262198691</c:v>
                </c:pt>
                <c:pt idx="2950">
                  <c:v>61.3192726210419</c:v>
                </c:pt>
                <c:pt idx="2951">
                  <c:v>61.04461980058355</c:v>
                </c:pt>
                <c:pt idx="2952">
                  <c:v>60.77236660555926</c:v>
                </c:pt>
                <c:pt idx="2953">
                  <c:v>60.5025421854084</c:v>
                </c:pt>
                <c:pt idx="2954">
                  <c:v>60.23502328022281</c:v>
                </c:pt>
                <c:pt idx="2955">
                  <c:v>59.96999336041533</c:v>
                </c:pt>
                <c:pt idx="2956">
                  <c:v>59.70722137889825</c:v>
                </c:pt>
                <c:pt idx="2957">
                  <c:v>59.4468075954977</c:v>
                </c:pt>
                <c:pt idx="2958">
                  <c:v>59.18867769420464</c:v>
                </c:pt>
                <c:pt idx="2959">
                  <c:v>58.93276907942754</c:v>
                </c:pt>
                <c:pt idx="2960">
                  <c:v>58.67915565421496</c:v>
                </c:pt>
                <c:pt idx="2961">
                  <c:v>58.4276911215959</c:v>
                </c:pt>
                <c:pt idx="2962">
                  <c:v>58.17846111401244</c:v>
                </c:pt>
                <c:pt idx="2963">
                  <c:v>57.93140837075923</c:v>
                </c:pt>
                <c:pt idx="2964">
                  <c:v>57.6865931791889</c:v>
                </c:pt>
                <c:pt idx="2965">
                  <c:v>57.44380154273356</c:v>
                </c:pt>
                <c:pt idx="2966">
                  <c:v>57.20319865920654</c:v>
                </c:pt>
                <c:pt idx="2967">
                  <c:v>56.96468161282024</c:v>
                </c:pt>
                <c:pt idx="2968">
                  <c:v>56.7282286241209</c:v>
                </c:pt>
                <c:pt idx="2969">
                  <c:v>56.4938516742591</c:v>
                </c:pt>
                <c:pt idx="2970">
                  <c:v>56.26146738268218</c:v>
                </c:pt>
                <c:pt idx="2971">
                  <c:v>56.03111184229337</c:v>
                </c:pt>
                <c:pt idx="2972">
                  <c:v>55.80281387259312</c:v>
                </c:pt>
                <c:pt idx="2973">
                  <c:v>55.57638076593295</c:v>
                </c:pt>
                <c:pt idx="2974">
                  <c:v>55.3519638230459</c:v>
                </c:pt>
                <c:pt idx="2975">
                  <c:v>55.1295383718984</c:v>
                </c:pt>
                <c:pt idx="2976">
                  <c:v>54.90903372758693</c:v>
                </c:pt>
                <c:pt idx="2977">
                  <c:v>54.69034058627703</c:v>
                </c:pt>
                <c:pt idx="2978">
                  <c:v>54.47362774196559</c:v>
                </c:pt>
                <c:pt idx="2979">
                  <c:v>54.25865222711713</c:v>
                </c:pt>
                <c:pt idx="2980">
                  <c:v>54.04569415500858</c:v>
                </c:pt>
                <c:pt idx="2981">
                  <c:v>53.83453234574412</c:v>
                </c:pt>
                <c:pt idx="2982">
                  <c:v>53.6251536181528</c:v>
                </c:pt>
                <c:pt idx="2983">
                  <c:v>53.41753921741903</c:v>
                </c:pt>
                <c:pt idx="2984">
                  <c:v>53.211812188955</c:v>
                </c:pt>
                <c:pt idx="2985">
                  <c:v>53.00775753165434</c:v>
                </c:pt>
                <c:pt idx="2986">
                  <c:v>52.80555089555642</c:v>
                </c:pt>
                <c:pt idx="2987">
                  <c:v>52.60504357039509</c:v>
                </c:pt>
                <c:pt idx="2988">
                  <c:v>52.40622235719562</c:v>
                </c:pt>
                <c:pt idx="2989">
                  <c:v>52.20916031772497</c:v>
                </c:pt>
                <c:pt idx="2990">
                  <c:v>52.01376272284511</c:v>
                </c:pt>
                <c:pt idx="2991">
                  <c:v>51.82000040090207</c:v>
                </c:pt>
                <c:pt idx="2992">
                  <c:v>51.6279056220818</c:v>
                </c:pt>
                <c:pt idx="2993">
                  <c:v>51.43751154869715</c:v>
                </c:pt>
                <c:pt idx="2994">
                  <c:v>51.24867193201327</c:v>
                </c:pt>
                <c:pt idx="2995">
                  <c:v>51.06154332241281</c:v>
                </c:pt>
                <c:pt idx="2996">
                  <c:v>50.87596625681149</c:v>
                </c:pt>
                <c:pt idx="2997">
                  <c:v>50.6920320393211</c:v>
                </c:pt>
                <c:pt idx="2998">
                  <c:v>50.50961144019695</c:v>
                </c:pt>
                <c:pt idx="2999">
                  <c:v>50.3287351877585</c:v>
                </c:pt>
                <c:pt idx="3000">
                  <c:v>50.14956251674698</c:v>
                </c:pt>
                <c:pt idx="3001">
                  <c:v>49.97177761358869</c:v>
                </c:pt>
                <c:pt idx="3002">
                  <c:v>49.7955331050944</c:v>
                </c:pt>
                <c:pt idx="3003">
                  <c:v>49.62082950124631</c:v>
                </c:pt>
                <c:pt idx="3004">
                  <c:v>49.44753205625322</c:v>
                </c:pt>
                <c:pt idx="3005">
                  <c:v>49.27580109152104</c:v>
                </c:pt>
                <c:pt idx="3006">
                  <c:v>49.1055003244718</c:v>
                </c:pt>
                <c:pt idx="3007">
                  <c:v>48.93664005541572</c:v>
                </c:pt>
                <c:pt idx="3008">
                  <c:v>48.76930135804284</c:v>
                </c:pt>
                <c:pt idx="3009">
                  <c:v>48.60339401636923</c:v>
                </c:pt>
                <c:pt idx="3010">
                  <c:v>48.43878779218018</c:v>
                </c:pt>
                <c:pt idx="3011">
                  <c:v>48.27569963256976</c:v>
                </c:pt>
                <c:pt idx="3012">
                  <c:v>48.11398467346788</c:v>
                </c:pt>
                <c:pt idx="3013">
                  <c:v>47.95365904056782</c:v>
                </c:pt>
                <c:pt idx="3014">
                  <c:v>47.79465565579449</c:v>
                </c:pt>
                <c:pt idx="3015">
                  <c:v>47.63704674883435</c:v>
                </c:pt>
                <c:pt idx="3016">
                  <c:v>47.4808109247309</c:v>
                </c:pt>
                <c:pt idx="3017">
                  <c:v>47.32587485025223</c:v>
                </c:pt>
                <c:pt idx="3018">
                  <c:v>47.1722648663844</c:v>
                </c:pt>
                <c:pt idx="3019">
                  <c:v>47.01990746916246</c:v>
                </c:pt>
                <c:pt idx="3020">
                  <c:v>46.8690181842825</c:v>
                </c:pt>
                <c:pt idx="3021">
                  <c:v>46.7193431964895</c:v>
                </c:pt>
                <c:pt idx="3022">
                  <c:v>46.57093792104393</c:v>
                </c:pt>
                <c:pt idx="3023">
                  <c:v>46.42382814896333</c:v>
                </c:pt>
                <c:pt idx="3024">
                  <c:v>46.27796101553864</c:v>
                </c:pt>
                <c:pt idx="3025">
                  <c:v>46.13334797919659</c:v>
                </c:pt>
                <c:pt idx="3026">
                  <c:v>45.98996445862948</c:v>
                </c:pt>
                <c:pt idx="3027">
                  <c:v>45.84776530198705</c:v>
                </c:pt>
                <c:pt idx="3028">
                  <c:v>45.70689277944295</c:v>
                </c:pt>
                <c:pt idx="3029">
                  <c:v>45.56719436560248</c:v>
                </c:pt>
                <c:pt idx="3030">
                  <c:v>45.42869460811335</c:v>
                </c:pt>
                <c:pt idx="3031">
                  <c:v>45.29134363578304</c:v>
                </c:pt>
                <c:pt idx="3032">
                  <c:v>45.1552475326864</c:v>
                </c:pt>
                <c:pt idx="3033">
                  <c:v>45.02024877755596</c:v>
                </c:pt>
                <c:pt idx="3034">
                  <c:v>44.88643173364728</c:v>
                </c:pt>
                <c:pt idx="3035">
                  <c:v>44.753822982678</c:v>
                </c:pt>
                <c:pt idx="3036">
                  <c:v>44.622250410841</c:v>
                </c:pt>
                <c:pt idx="3037">
                  <c:v>44.49188011789089</c:v>
                </c:pt>
                <c:pt idx="3038">
                  <c:v>44.36265768102192</c:v>
                </c:pt>
                <c:pt idx="3039">
                  <c:v>44.23456259267864</c:v>
                </c:pt>
                <c:pt idx="3040">
                  <c:v>44.107517468046</c:v>
                </c:pt>
                <c:pt idx="3041">
                  <c:v>43.98158714289097</c:v>
                </c:pt>
                <c:pt idx="3042">
                  <c:v>43.85675997175591</c:v>
                </c:pt>
                <c:pt idx="3043">
                  <c:v>43.73294672102845</c:v>
                </c:pt>
                <c:pt idx="3044">
                  <c:v>43.6103109331085</c:v>
                </c:pt>
                <c:pt idx="3045">
                  <c:v>43.48862280437914</c:v>
                </c:pt>
                <c:pt idx="3046">
                  <c:v>43.36818699079913</c:v>
                </c:pt>
                <c:pt idx="3047">
                  <c:v>43.24860461278229</c:v>
                </c:pt>
                <c:pt idx="3048">
                  <c:v>43.13012474254462</c:v>
                </c:pt>
                <c:pt idx="3049">
                  <c:v>43.01269897966299</c:v>
                </c:pt>
                <c:pt idx="3050">
                  <c:v>42.89621774330105</c:v>
                </c:pt>
                <c:pt idx="3051">
                  <c:v>42.78083658435554</c:v>
                </c:pt>
                <c:pt idx="3052">
                  <c:v>42.66643130018012</c:v>
                </c:pt>
                <c:pt idx="3053">
                  <c:v>42.553067214431</c:v>
                </c:pt>
                <c:pt idx="3054">
                  <c:v>42.44057150576916</c:v>
                </c:pt>
                <c:pt idx="3055">
                  <c:v>42.3291584670271</c:v>
                </c:pt>
                <c:pt idx="3056">
                  <c:v>42.21869474108257</c:v>
                </c:pt>
                <c:pt idx="3057">
                  <c:v>42.10916859976248</c:v>
                </c:pt>
                <c:pt idx="3058">
                  <c:v>42.00066962483704</c:v>
                </c:pt>
                <c:pt idx="3059">
                  <c:v>41.89307814940157</c:v>
                </c:pt>
                <c:pt idx="3060">
                  <c:v>41.78638361743933</c:v>
                </c:pt>
                <c:pt idx="3061">
                  <c:v>41.68071834222736</c:v>
                </c:pt>
                <c:pt idx="3062">
                  <c:v>41.57593472271137</c:v>
                </c:pt>
                <c:pt idx="3063">
                  <c:v>41.47208596858255</c:v>
                </c:pt>
                <c:pt idx="3064">
                  <c:v>41.36908829768372</c:v>
                </c:pt>
                <c:pt idx="3065">
                  <c:v>41.2671351779448</c:v>
                </c:pt>
                <c:pt idx="3066">
                  <c:v>41.1659462388534</c:v>
                </c:pt>
                <c:pt idx="3067">
                  <c:v>41.06572023068513</c:v>
                </c:pt>
                <c:pt idx="3068">
                  <c:v>40.96641259487501</c:v>
                </c:pt>
                <c:pt idx="3069">
                  <c:v>40.86787964230471</c:v>
                </c:pt>
                <c:pt idx="3070">
                  <c:v>40.77028682489112</c:v>
                </c:pt>
                <c:pt idx="3071">
                  <c:v>40.67356616379349</c:v>
                </c:pt>
                <c:pt idx="3072">
                  <c:v>40.57768436559491</c:v>
                </c:pt>
                <c:pt idx="3073">
                  <c:v>40.48265820450523</c:v>
                </c:pt>
                <c:pt idx="3074">
                  <c:v>40.38849916003439</c:v>
                </c:pt>
                <c:pt idx="3075">
                  <c:v>40.29518370801864</c:v>
                </c:pt>
                <c:pt idx="3076">
                  <c:v>40.2026902439056</c:v>
                </c:pt>
                <c:pt idx="3077">
                  <c:v>40.11096176740685</c:v>
                </c:pt>
                <c:pt idx="3078">
                  <c:v>40.02012393329665</c:v>
                </c:pt>
                <c:pt idx="3079">
                  <c:v>39.93009613910232</c:v>
                </c:pt>
                <c:pt idx="3080">
                  <c:v>39.84084174492325</c:v>
                </c:pt>
                <c:pt idx="3081">
                  <c:v>39.752338592574</c:v>
                </c:pt>
                <c:pt idx="3082">
                  <c:v>39.66469578664616</c:v>
                </c:pt>
                <c:pt idx="3083">
                  <c:v>39.57791685518598</c:v>
                </c:pt>
                <c:pt idx="3084">
                  <c:v>39.49181920039394</c:v>
                </c:pt>
                <c:pt idx="3085">
                  <c:v>39.40651873586183</c:v>
                </c:pt>
                <c:pt idx="3086">
                  <c:v>39.32198488038434</c:v>
                </c:pt>
                <c:pt idx="3087">
                  <c:v>39.23818720589718</c:v>
                </c:pt>
                <c:pt idx="3088">
                  <c:v>39.15524085114662</c:v>
                </c:pt>
                <c:pt idx="3089">
                  <c:v>39.0729693379703</c:v>
                </c:pt>
                <c:pt idx="3090">
                  <c:v>38.99137414188411</c:v>
                </c:pt>
                <c:pt idx="3091">
                  <c:v>38.91069242937137</c:v>
                </c:pt>
                <c:pt idx="3092">
                  <c:v>38.83063309741849</c:v>
                </c:pt>
                <c:pt idx="3093">
                  <c:v>38.75138021506113</c:v>
                </c:pt>
                <c:pt idx="3094">
                  <c:v>38.67284012401074</c:v>
                </c:pt>
                <c:pt idx="3095">
                  <c:v>38.59500706599587</c:v>
                </c:pt>
                <c:pt idx="3096">
                  <c:v>38.51779164020729</c:v>
                </c:pt>
                <c:pt idx="3097">
                  <c:v>38.44138685194303</c:v>
                </c:pt>
                <c:pt idx="3098">
                  <c:v>38.36559336723214</c:v>
                </c:pt>
                <c:pt idx="3099">
                  <c:v>38.29058042794318</c:v>
                </c:pt>
                <c:pt idx="3100">
                  <c:v>38.2162023875908</c:v>
                </c:pt>
                <c:pt idx="3101">
                  <c:v>38.1425073087446</c:v>
                </c:pt>
                <c:pt idx="3102">
                  <c:v>38.0695577212139</c:v>
                </c:pt>
                <c:pt idx="3103">
                  <c:v>37.99725976757948</c:v>
                </c:pt>
                <c:pt idx="3104">
                  <c:v>37.92561754362649</c:v>
                </c:pt>
                <c:pt idx="3105">
                  <c:v>37.85463973769279</c:v>
                </c:pt>
                <c:pt idx="3106">
                  <c:v>37.7843342048924</c:v>
                </c:pt>
                <c:pt idx="3107">
                  <c:v>37.71466525632034</c:v>
                </c:pt>
                <c:pt idx="3108">
                  <c:v>37.64565119247072</c:v>
                </c:pt>
                <c:pt idx="3109">
                  <c:v>37.57722759623447</c:v>
                </c:pt>
                <c:pt idx="3110">
                  <c:v>37.50951948863397</c:v>
                </c:pt>
                <c:pt idx="3111">
                  <c:v>37.44242704244279</c:v>
                </c:pt>
                <c:pt idx="3112">
                  <c:v>37.3759813442332</c:v>
                </c:pt>
                <c:pt idx="3113">
                  <c:v>37.31012385643965</c:v>
                </c:pt>
                <c:pt idx="3114">
                  <c:v>37.24493070423398</c:v>
                </c:pt>
                <c:pt idx="3115">
                  <c:v>37.18030276606052</c:v>
                </c:pt>
                <c:pt idx="3116">
                  <c:v>37.11633260871494</c:v>
                </c:pt>
                <c:pt idx="3117">
                  <c:v>37.05290721725525</c:v>
                </c:pt>
                <c:pt idx="3118">
                  <c:v>36.99012052839572</c:v>
                </c:pt>
                <c:pt idx="3119">
                  <c:v>36.92791132437652</c:v>
                </c:pt>
                <c:pt idx="3120">
                  <c:v>36.86633375810557</c:v>
                </c:pt>
                <c:pt idx="3121">
                  <c:v>36.80531991204792</c:v>
                </c:pt>
                <c:pt idx="3122">
                  <c:v>36.74489853410956</c:v>
                </c:pt>
                <c:pt idx="3123">
                  <c:v>36.6850631007176</c:v>
                </c:pt>
                <c:pt idx="3124">
                  <c:v>36.62577740020212</c:v>
                </c:pt>
                <c:pt idx="3125">
                  <c:v>36.56699433474172</c:v>
                </c:pt>
                <c:pt idx="3126">
                  <c:v>36.50887456161342</c:v>
                </c:pt>
                <c:pt idx="3127">
                  <c:v>36.45123528295446</c:v>
                </c:pt>
                <c:pt idx="3128">
                  <c:v>36.39420303439277</c:v>
                </c:pt>
                <c:pt idx="3129">
                  <c:v>36.33771921871077</c:v>
                </c:pt>
                <c:pt idx="3130">
                  <c:v>36.2817777289269</c:v>
                </c:pt>
                <c:pt idx="3131">
                  <c:v>36.22639073848286</c:v>
                </c:pt>
                <c:pt idx="3132">
                  <c:v>36.17144676902704</c:v>
                </c:pt>
                <c:pt idx="3133">
                  <c:v>36.11716692871234</c:v>
                </c:pt>
                <c:pt idx="3134">
                  <c:v>36.0633749210248</c:v>
                </c:pt>
                <c:pt idx="3135">
                  <c:v>36.0101243060609</c:v>
                </c:pt>
                <c:pt idx="3136">
                  <c:v>35.95736309825203</c:v>
                </c:pt>
                <c:pt idx="3137">
                  <c:v>35.90516107078906</c:v>
                </c:pt>
                <c:pt idx="3138">
                  <c:v>35.85333919587963</c:v>
                </c:pt>
                <c:pt idx="3139">
                  <c:v>35.80218127972341</c:v>
                </c:pt>
                <c:pt idx="3140">
                  <c:v>35.7514960855539</c:v>
                </c:pt>
                <c:pt idx="3141">
                  <c:v>35.70130152259622</c:v>
                </c:pt>
                <c:pt idx="3142">
                  <c:v>35.651597204024</c:v>
                </c:pt>
                <c:pt idx="3143">
                  <c:v>35.60232909709207</c:v>
                </c:pt>
                <c:pt idx="3144">
                  <c:v>35.55359067223117</c:v>
                </c:pt>
                <c:pt idx="3145">
                  <c:v>35.5053608771031</c:v>
                </c:pt>
                <c:pt idx="3146">
                  <c:v>35.45761695033</c:v>
                </c:pt>
                <c:pt idx="3147">
                  <c:v>35.41034413720311</c:v>
                </c:pt>
                <c:pt idx="3148">
                  <c:v>35.36345069221449</c:v>
                </c:pt>
                <c:pt idx="3149">
                  <c:v>35.31717905178931</c:v>
                </c:pt>
                <c:pt idx="3150">
                  <c:v>35.27130361464609</c:v>
                </c:pt>
                <c:pt idx="3151">
                  <c:v>35.22591146476397</c:v>
                </c:pt>
                <c:pt idx="3152">
                  <c:v>35.1809376159699</c:v>
                </c:pt>
                <c:pt idx="3153">
                  <c:v>35.13639788246918</c:v>
                </c:pt>
                <c:pt idx="3154">
                  <c:v>35.09236052047916</c:v>
                </c:pt>
                <c:pt idx="3155">
                  <c:v>35.04876988366379</c:v>
                </c:pt>
                <c:pt idx="3156">
                  <c:v>35.00564111774104</c:v>
                </c:pt>
                <c:pt idx="3157">
                  <c:v>34.96298883738796</c:v>
                </c:pt>
                <c:pt idx="3158">
                  <c:v>34.9207534334414</c:v>
                </c:pt>
                <c:pt idx="3159">
                  <c:v>34.8788272721211</c:v>
                </c:pt>
                <c:pt idx="3160">
                  <c:v>34.83746317586408</c:v>
                </c:pt>
                <c:pt idx="3161">
                  <c:v>34.7964765352679</c:v>
                </c:pt>
                <c:pt idx="3162">
                  <c:v>34.75587709084107</c:v>
                </c:pt>
                <c:pt idx="3163">
                  <c:v>34.71582264528535</c:v>
                </c:pt>
                <c:pt idx="3164">
                  <c:v>34.6760744571809</c:v>
                </c:pt>
                <c:pt idx="3165">
                  <c:v>34.63674721973533</c:v>
                </c:pt>
                <c:pt idx="3166">
                  <c:v>34.5978429326308</c:v>
                </c:pt>
                <c:pt idx="3167">
                  <c:v>34.55931366302194</c:v>
                </c:pt>
                <c:pt idx="3168">
                  <c:v>34.52127036426093</c:v>
                </c:pt>
                <c:pt idx="3169">
                  <c:v>34.48358738061726</c:v>
                </c:pt>
                <c:pt idx="3170">
                  <c:v>34.4463241000814</c:v>
                </c:pt>
                <c:pt idx="3171">
                  <c:v>34.4094293066732</c:v>
                </c:pt>
                <c:pt idx="3172">
                  <c:v>34.37298670383139</c:v>
                </c:pt>
                <c:pt idx="3173">
                  <c:v>34.33682103505129</c:v>
                </c:pt>
                <c:pt idx="3174">
                  <c:v>34.30108076943419</c:v>
                </c:pt>
                <c:pt idx="3175">
                  <c:v>34.2657360505792</c:v>
                </c:pt>
                <c:pt idx="3176">
                  <c:v>34.23078098514566</c:v>
                </c:pt>
                <c:pt idx="3177">
                  <c:v>34.19620706851045</c:v>
                </c:pt>
                <c:pt idx="3178">
                  <c:v>34.16196152206192</c:v>
                </c:pt>
                <c:pt idx="3179">
                  <c:v>34.12813001924533</c:v>
                </c:pt>
                <c:pt idx="3180">
                  <c:v>34.09458920383502</c:v>
                </c:pt>
                <c:pt idx="3181">
                  <c:v>34.06152866822951</c:v>
                </c:pt>
                <c:pt idx="3182">
                  <c:v>34.02868961959651</c:v>
                </c:pt>
                <c:pt idx="3183">
                  <c:v>33.99635164586215</c:v>
                </c:pt>
                <c:pt idx="3184">
                  <c:v>33.96429930307723</c:v>
                </c:pt>
                <c:pt idx="3185">
                  <c:v>33.93261352087561</c:v>
                </c:pt>
                <c:pt idx="3186">
                  <c:v>33.90124626004685</c:v>
                </c:pt>
                <c:pt idx="3187">
                  <c:v>33.8702172453756</c:v>
                </c:pt>
                <c:pt idx="3188">
                  <c:v>33.83956168875523</c:v>
                </c:pt>
                <c:pt idx="3189">
                  <c:v>33.80923617954132</c:v>
                </c:pt>
                <c:pt idx="3190">
                  <c:v>33.77924894429915</c:v>
                </c:pt>
                <c:pt idx="3191">
                  <c:v>33.7496413334593</c:v>
                </c:pt>
                <c:pt idx="3192">
                  <c:v>33.72036218958244</c:v>
                </c:pt>
                <c:pt idx="3193">
                  <c:v>33.69135039630033</c:v>
                </c:pt>
                <c:pt idx="3194">
                  <c:v>33.66265182416731</c:v>
                </c:pt>
                <c:pt idx="3195">
                  <c:v>33.6342789766173</c:v>
                </c:pt>
                <c:pt idx="3196">
                  <c:v>33.6063496134189</c:v>
                </c:pt>
                <c:pt idx="3197">
                  <c:v>33.5786218337843</c:v>
                </c:pt>
                <c:pt idx="3198">
                  <c:v>33.55123109465544</c:v>
                </c:pt>
                <c:pt idx="3199">
                  <c:v>33.52417649432045</c:v>
                </c:pt>
                <c:pt idx="3200">
                  <c:v>33.49733498771059</c:v>
                </c:pt>
                <c:pt idx="3201">
                  <c:v>33.47099773017404</c:v>
                </c:pt>
                <c:pt idx="3202">
                  <c:v>33.44480969867175</c:v>
                </c:pt>
                <c:pt idx="3203">
                  <c:v>33.41900781826342</c:v>
                </c:pt>
                <c:pt idx="3204">
                  <c:v>33.3934186940146</c:v>
                </c:pt>
                <c:pt idx="3205">
                  <c:v>33.36821753407163</c:v>
                </c:pt>
                <c:pt idx="3206">
                  <c:v>33.34318010854494</c:v>
                </c:pt>
                <c:pt idx="3207">
                  <c:v>33.318552285833</c:v>
                </c:pt>
                <c:pt idx="3208">
                  <c:v>33.29421670611102</c:v>
                </c:pt>
                <c:pt idx="3209">
                  <c:v>33.27010902957746</c:v>
                </c:pt>
                <c:pt idx="3210">
                  <c:v>33.24633775866938</c:v>
                </c:pt>
                <c:pt idx="3211">
                  <c:v>33.22279887284035</c:v>
                </c:pt>
                <c:pt idx="3212">
                  <c:v>33.199582810636</c:v>
                </c:pt>
                <c:pt idx="3213">
                  <c:v>33.17665320686634</c:v>
                </c:pt>
                <c:pt idx="3214">
                  <c:v>33.1539868100358</c:v>
                </c:pt>
                <c:pt idx="3215">
                  <c:v>33.1315285238345</c:v>
                </c:pt>
                <c:pt idx="3216">
                  <c:v>33.10941198988397</c:v>
                </c:pt>
                <c:pt idx="3217">
                  <c:v>33.08761509215856</c:v>
                </c:pt>
                <c:pt idx="3218">
                  <c:v>33.0659856884166</c:v>
                </c:pt>
                <c:pt idx="3219">
                  <c:v>33.04464122299775</c:v>
                </c:pt>
                <c:pt idx="3220">
                  <c:v>33.023576744318</c:v>
                </c:pt>
                <c:pt idx="3221">
                  <c:v>33.00276873938451</c:v>
                </c:pt>
                <c:pt idx="3222">
                  <c:v>32.98223873519594</c:v>
                </c:pt>
                <c:pt idx="3223">
                  <c:v>32.96194114488762</c:v>
                </c:pt>
                <c:pt idx="3224">
                  <c:v>32.94193617169475</c:v>
                </c:pt>
                <c:pt idx="3225">
                  <c:v>32.92214922507898</c:v>
                </c:pt>
                <c:pt idx="3226">
                  <c:v>32.90265490113332</c:v>
                </c:pt>
                <c:pt idx="3227">
                  <c:v>32.88332466282201</c:v>
                </c:pt>
                <c:pt idx="3228">
                  <c:v>32.8642365026092</c:v>
                </c:pt>
                <c:pt idx="3229">
                  <c:v>32.84547407355572</c:v>
                </c:pt>
                <c:pt idx="3230">
                  <c:v>32.82689648795397</c:v>
                </c:pt>
                <c:pt idx="3231">
                  <c:v>32.80860774430629</c:v>
                </c:pt>
                <c:pt idx="3232">
                  <c:v>32.7904978996044</c:v>
                </c:pt>
                <c:pt idx="3233">
                  <c:v>32.77260946707158</c:v>
                </c:pt>
                <c:pt idx="3234">
                  <c:v>32.75500932320652</c:v>
                </c:pt>
                <c:pt idx="3235">
                  <c:v>32.7375968523523</c:v>
                </c:pt>
                <c:pt idx="3236">
                  <c:v>32.72043167842853</c:v>
                </c:pt>
                <c:pt idx="3237">
                  <c:v>32.70351923239363</c:v>
                </c:pt>
                <c:pt idx="3238">
                  <c:v>32.68680661756641</c:v>
                </c:pt>
                <c:pt idx="3239">
                  <c:v>32.67038082333271</c:v>
                </c:pt>
                <c:pt idx="3240">
                  <c:v>32.65402789474646</c:v>
                </c:pt>
                <c:pt idx="3241">
                  <c:v>32.63801464953392</c:v>
                </c:pt>
                <c:pt idx="3242">
                  <c:v>32.62218966269705</c:v>
                </c:pt>
                <c:pt idx="3243">
                  <c:v>32.60656293742678</c:v>
                </c:pt>
                <c:pt idx="3244">
                  <c:v>32.59110935259114</c:v>
                </c:pt>
                <c:pt idx="3245">
                  <c:v>32.57596431436864</c:v>
                </c:pt>
                <c:pt idx="3246">
                  <c:v>32.56101384954273</c:v>
                </c:pt>
                <c:pt idx="3247">
                  <c:v>32.54624306847401</c:v>
                </c:pt>
                <c:pt idx="3248">
                  <c:v>32.5316912284672</c:v>
                </c:pt>
                <c:pt idx="3249">
                  <c:v>32.51728832886845</c:v>
                </c:pt>
                <c:pt idx="3250">
                  <c:v>32.50316882276132</c:v>
                </c:pt>
                <c:pt idx="3251">
                  <c:v>32.48921722681857</c:v>
                </c:pt>
                <c:pt idx="3252">
                  <c:v>32.4754885949483</c:v>
                </c:pt>
                <c:pt idx="3253">
                  <c:v>32.46187660916804</c:v>
                </c:pt>
                <c:pt idx="3254">
                  <c:v>32.44850723589183</c:v>
                </c:pt>
                <c:pt idx="3255">
                  <c:v>32.43528693180937</c:v>
                </c:pt>
                <c:pt idx="3256">
                  <c:v>32.42235661283642</c:v>
                </c:pt>
                <c:pt idx="3257">
                  <c:v>32.40954807291808</c:v>
                </c:pt>
                <c:pt idx="3258">
                  <c:v>32.39699498763709</c:v>
                </c:pt>
                <c:pt idx="3259">
                  <c:v>32.38456629956029</c:v>
                </c:pt>
                <c:pt idx="3260">
                  <c:v>32.37233711021759</c:v>
                </c:pt>
                <c:pt idx="3261">
                  <c:v>32.36030392738558</c:v>
                </c:pt>
                <c:pt idx="3262">
                  <c:v>32.34847410105564</c:v>
                </c:pt>
                <c:pt idx="3263">
                  <c:v>32.33670656669914</c:v>
                </c:pt>
                <c:pt idx="3264">
                  <c:v>32.32519800683062</c:v>
                </c:pt>
                <c:pt idx="3265">
                  <c:v>32.31392410736979</c:v>
                </c:pt>
                <c:pt idx="3266">
                  <c:v>32.30275944227826</c:v>
                </c:pt>
                <c:pt idx="3267">
                  <c:v>32.29173354318373</c:v>
                </c:pt>
                <c:pt idx="3268">
                  <c:v>32.28092969370739</c:v>
                </c:pt>
                <c:pt idx="3269">
                  <c:v>32.27027601457287</c:v>
                </c:pt>
                <c:pt idx="3270">
                  <c:v>32.25986444265902</c:v>
                </c:pt>
                <c:pt idx="3271">
                  <c:v>32.24960277239035</c:v>
                </c:pt>
                <c:pt idx="3272">
                  <c:v>32.23945012308257</c:v>
                </c:pt>
                <c:pt idx="3273">
                  <c:v>32.22951042469724</c:v>
                </c:pt>
                <c:pt idx="3274">
                  <c:v>32.21961662640085</c:v>
                </c:pt>
                <c:pt idx="3275">
                  <c:v>32.21002239690805</c:v>
                </c:pt>
                <c:pt idx="3276">
                  <c:v>32.20054950189395</c:v>
                </c:pt>
                <c:pt idx="3277">
                  <c:v>32.19119435177572</c:v>
                </c:pt>
                <c:pt idx="3278">
                  <c:v>32.18208778552229</c:v>
                </c:pt>
                <c:pt idx="3279">
                  <c:v>32.17311714490558</c:v>
                </c:pt>
                <c:pt idx="3280">
                  <c:v>32.16419127259977</c:v>
                </c:pt>
                <c:pt idx="3281">
                  <c:v>32.15548495740229</c:v>
                </c:pt>
                <c:pt idx="3282">
                  <c:v>32.14704505689807</c:v>
                </c:pt>
                <c:pt idx="3283">
                  <c:v>32.13861034478566</c:v>
                </c:pt>
                <c:pt idx="3284">
                  <c:v>32.13033478575623</c:v>
                </c:pt>
                <c:pt idx="3285">
                  <c:v>32.12227961608495</c:v>
                </c:pt>
                <c:pt idx="3286">
                  <c:v>32.1143341867014</c:v>
                </c:pt>
                <c:pt idx="3287">
                  <c:v>32.10648389781404</c:v>
                </c:pt>
                <c:pt idx="3288">
                  <c:v>32.09883854209233</c:v>
                </c:pt>
                <c:pt idx="3289">
                  <c:v>32.09136005270462</c:v>
                </c:pt>
                <c:pt idx="3290">
                  <c:v>32.08399479072654</c:v>
                </c:pt>
                <c:pt idx="3291">
                  <c:v>32.07673284027654</c:v>
                </c:pt>
                <c:pt idx="3292">
                  <c:v>32.06965034577876</c:v>
                </c:pt>
                <c:pt idx="3293">
                  <c:v>32.06266476442084</c:v>
                </c:pt>
                <c:pt idx="3294">
                  <c:v>32.05582672316847</c:v>
                </c:pt>
                <c:pt idx="3295">
                  <c:v>32.04916280272461</c:v>
                </c:pt>
                <c:pt idx="3296">
                  <c:v>32.04263308934279</c:v>
                </c:pt>
                <c:pt idx="3297">
                  <c:v>32.0361404227099</c:v>
                </c:pt>
                <c:pt idx="3298">
                  <c:v>32.0299610530038</c:v>
                </c:pt>
                <c:pt idx="3299">
                  <c:v>32.02375979901162</c:v>
                </c:pt>
                <c:pt idx="3300">
                  <c:v>32.01772376742687</c:v>
                </c:pt>
                <c:pt idx="3301">
                  <c:v>32.01177148196051</c:v>
                </c:pt>
                <c:pt idx="3302">
                  <c:v>32.00604784648135</c:v>
                </c:pt>
                <c:pt idx="3303">
                  <c:v>32.00043847120529</c:v>
                </c:pt>
                <c:pt idx="3304">
                  <c:v>31.99487366965471</c:v>
                </c:pt>
                <c:pt idx="3305">
                  <c:v>31.98946904578104</c:v>
                </c:pt>
                <c:pt idx="3306">
                  <c:v>31.98422311181289</c:v>
                </c:pt>
                <c:pt idx="3307">
                  <c:v>31.97906713752479</c:v>
                </c:pt>
                <c:pt idx="3308">
                  <c:v>31.97403337435431</c:v>
                </c:pt>
                <c:pt idx="3309">
                  <c:v>31.96913206648827</c:v>
                </c:pt>
                <c:pt idx="3310">
                  <c:v>31.96429970085706</c:v>
                </c:pt>
                <c:pt idx="3311">
                  <c:v>31.95964308806482</c:v>
                </c:pt>
                <c:pt idx="3312">
                  <c:v>31.95504934090258</c:v>
                </c:pt>
                <c:pt idx="3313">
                  <c:v>31.95061060871718</c:v>
                </c:pt>
                <c:pt idx="3314">
                  <c:v>31.94626569709874</c:v>
                </c:pt>
                <c:pt idx="3315">
                  <c:v>31.94204633607631</c:v>
                </c:pt>
                <c:pt idx="3316">
                  <c:v>31.93792330719719</c:v>
                </c:pt>
                <c:pt idx="3317">
                  <c:v>31.93385304402085</c:v>
                </c:pt>
                <c:pt idx="3318">
                  <c:v>31.93000460712003</c:v>
                </c:pt>
                <c:pt idx="3319">
                  <c:v>31.92623242099177</c:v>
                </c:pt>
                <c:pt idx="3320">
                  <c:v>31.92255876329709</c:v>
                </c:pt>
                <c:pt idx="3321">
                  <c:v>31.91897261925877</c:v>
                </c:pt>
                <c:pt idx="3322">
                  <c:v>31.91554437291918</c:v>
                </c:pt>
                <c:pt idx="3323">
                  <c:v>31.91217324569172</c:v>
                </c:pt>
                <c:pt idx="3324">
                  <c:v>31.90889010139985</c:v>
                </c:pt>
                <c:pt idx="3325">
                  <c:v>31.90566992076018</c:v>
                </c:pt>
                <c:pt idx="3326">
                  <c:v>31.90260352886342</c:v>
                </c:pt>
                <c:pt idx="3327">
                  <c:v>31.89968674354055</c:v>
                </c:pt>
                <c:pt idx="3328">
                  <c:v>31.89682009950585</c:v>
                </c:pt>
                <c:pt idx="3329">
                  <c:v>31.89409916180455</c:v>
                </c:pt>
                <c:pt idx="3330">
                  <c:v>31.891422387447</c:v>
                </c:pt>
                <c:pt idx="3331">
                  <c:v>31.88882524876341</c:v>
                </c:pt>
                <c:pt idx="3332">
                  <c:v>31.88639420877482</c:v>
                </c:pt>
                <c:pt idx="3333">
                  <c:v>31.88401370362467</c:v>
                </c:pt>
                <c:pt idx="3334">
                  <c:v>31.88177071377524</c:v>
                </c:pt>
                <c:pt idx="3335">
                  <c:v>31.87964862260039</c:v>
                </c:pt>
                <c:pt idx="3336">
                  <c:v>31.87746479130197</c:v>
                </c:pt>
                <c:pt idx="3337">
                  <c:v>31.87548935475277</c:v>
                </c:pt>
                <c:pt idx="3338">
                  <c:v>31.87356182258143</c:v>
                </c:pt>
                <c:pt idx="3339">
                  <c:v>31.8717237062808</c:v>
                </c:pt>
                <c:pt idx="3340">
                  <c:v>31.87001380977707</c:v>
                </c:pt>
                <c:pt idx="3341">
                  <c:v>31.86835222678014</c:v>
                </c:pt>
                <c:pt idx="3342">
                  <c:v>31.86676984519658</c:v>
                </c:pt>
                <c:pt idx="3343">
                  <c:v>31.86535351717998</c:v>
                </c:pt>
                <c:pt idx="3344">
                  <c:v>31.86400699701073</c:v>
                </c:pt>
                <c:pt idx="3345">
                  <c:v>31.86271853001518</c:v>
                </c:pt>
                <c:pt idx="3346">
                  <c:v>31.86151218678932</c:v>
                </c:pt>
                <c:pt idx="3347">
                  <c:v>31.86033929521982</c:v>
                </c:pt>
                <c:pt idx="3348">
                  <c:v>31.85922353421457</c:v>
                </c:pt>
                <c:pt idx="3349">
                  <c:v>31.85826396879562</c:v>
                </c:pt>
                <c:pt idx="3350">
                  <c:v>31.85738105653926</c:v>
                </c:pt>
                <c:pt idx="3351">
                  <c:v>31.85658524265338</c:v>
                </c:pt>
                <c:pt idx="3352">
                  <c:v>31.85586997621651</c:v>
                </c:pt>
                <c:pt idx="3353">
                  <c:v>31.85520547437932</c:v>
                </c:pt>
                <c:pt idx="3354">
                  <c:v>31.85466128554907</c:v>
                </c:pt>
                <c:pt idx="3355">
                  <c:v>31.85417471450607</c:v>
                </c:pt>
                <c:pt idx="3356">
                  <c:v>31.85374673303609</c:v>
                </c:pt>
                <c:pt idx="3357">
                  <c:v>31.85341706619931</c:v>
                </c:pt>
                <c:pt idx="3358">
                  <c:v>31.85315207871882</c:v>
                </c:pt>
                <c:pt idx="3359">
                  <c:v>31.85301063934088</c:v>
                </c:pt>
                <c:pt idx="3360">
                  <c:v>31.85282027032523</c:v>
                </c:pt>
                <c:pt idx="3361">
                  <c:v>31.85280426919475</c:v>
                </c:pt>
                <c:pt idx="3362">
                  <c:v>31.85284655056059</c:v>
                </c:pt>
                <c:pt idx="3363">
                  <c:v>31.85294473236576</c:v>
                </c:pt>
                <c:pt idx="3364">
                  <c:v>31.85309090816619</c:v>
                </c:pt>
                <c:pt idx="3365">
                  <c:v>31.8533752192056</c:v>
                </c:pt>
                <c:pt idx="3366">
                  <c:v>31.85366612638968</c:v>
                </c:pt>
                <c:pt idx="3367">
                  <c:v>31.85408925112281</c:v>
                </c:pt>
                <c:pt idx="3368">
                  <c:v>31.85456509234363</c:v>
                </c:pt>
                <c:pt idx="3369">
                  <c:v>31.85501717829887</c:v>
                </c:pt>
                <c:pt idx="3370">
                  <c:v>31.85562678821501</c:v>
                </c:pt>
                <c:pt idx="3371">
                  <c:v>31.85627197534536</c:v>
                </c:pt>
                <c:pt idx="3372">
                  <c:v>31.85701023751316</c:v>
                </c:pt>
                <c:pt idx="3373">
                  <c:v>31.85782321455941</c:v>
                </c:pt>
                <c:pt idx="3374">
                  <c:v>31.85864121988546</c:v>
                </c:pt>
                <c:pt idx="3375">
                  <c:v>31.859613656305</c:v>
                </c:pt>
                <c:pt idx="3376">
                  <c:v>31.86051106070687</c:v>
                </c:pt>
                <c:pt idx="3377">
                  <c:v>31.86159784459817</c:v>
                </c:pt>
                <c:pt idx="3378">
                  <c:v>31.86270143447019</c:v>
                </c:pt>
                <c:pt idx="3379">
                  <c:v>31.86390142591023</c:v>
                </c:pt>
                <c:pt idx="3380">
                  <c:v>31.86510662512247</c:v>
                </c:pt>
                <c:pt idx="3381">
                  <c:v>31.86636669109039</c:v>
                </c:pt>
                <c:pt idx="3382">
                  <c:v>31.86778851257264</c:v>
                </c:pt>
                <c:pt idx="3383">
                  <c:v>31.86917910304577</c:v>
                </c:pt>
                <c:pt idx="3384">
                  <c:v>31.87068037092522</c:v>
                </c:pt>
                <c:pt idx="3385">
                  <c:v>31.8721506769907</c:v>
                </c:pt>
                <c:pt idx="3386">
                  <c:v>31.87370940100316</c:v>
                </c:pt>
                <c:pt idx="3387">
                  <c:v>31.87537940186603</c:v>
                </c:pt>
                <c:pt idx="3388">
                  <c:v>31.87708295366928</c:v>
                </c:pt>
                <c:pt idx="3389">
                  <c:v>31.87887324312771</c:v>
                </c:pt>
                <c:pt idx="3390">
                  <c:v>31.88070309131648</c:v>
                </c:pt>
                <c:pt idx="3391">
                  <c:v>31.88260131550338</c:v>
                </c:pt>
                <c:pt idx="3392">
                  <c:v>31.88450350336927</c:v>
                </c:pt>
                <c:pt idx="3393">
                  <c:v>31.88646652304201</c:v>
                </c:pt>
                <c:pt idx="3394">
                  <c:v>31.88849600163427</c:v>
                </c:pt>
                <c:pt idx="3395">
                  <c:v>31.89063194046798</c:v>
                </c:pt>
                <c:pt idx="3396">
                  <c:v>31.89281547583898</c:v>
                </c:pt>
                <c:pt idx="3397">
                  <c:v>31.89500040581306</c:v>
                </c:pt>
                <c:pt idx="3398">
                  <c:v>31.89727733856483</c:v>
                </c:pt>
                <c:pt idx="3399">
                  <c:v>31.8995774730618</c:v>
                </c:pt>
                <c:pt idx="3400">
                  <c:v>31.90190087287795</c:v>
                </c:pt>
                <c:pt idx="3401">
                  <c:v>31.90430733794896</c:v>
                </c:pt>
                <c:pt idx="3402">
                  <c:v>31.90680912003517</c:v>
                </c:pt>
                <c:pt idx="3403">
                  <c:v>31.90930329638183</c:v>
                </c:pt>
                <c:pt idx="3404">
                  <c:v>31.91191601503041</c:v>
                </c:pt>
                <c:pt idx="3405">
                  <c:v>31.91454944241242</c:v>
                </c:pt>
                <c:pt idx="3406">
                  <c:v>31.91716228041289</c:v>
                </c:pt>
                <c:pt idx="3407">
                  <c:v>31.91992126301855</c:v>
                </c:pt>
                <c:pt idx="3408">
                  <c:v>31.92266722611388</c:v>
                </c:pt>
                <c:pt idx="3409">
                  <c:v>31.92551891970782</c:v>
                </c:pt>
                <c:pt idx="3410">
                  <c:v>31.92839292284312</c:v>
                </c:pt>
                <c:pt idx="3411">
                  <c:v>31.93129512876175</c:v>
                </c:pt>
                <c:pt idx="3412">
                  <c:v>31.93416203735834</c:v>
                </c:pt>
                <c:pt idx="3413">
                  <c:v>31.93724306861225</c:v>
                </c:pt>
                <c:pt idx="3414">
                  <c:v>31.94031784479228</c:v>
                </c:pt>
                <c:pt idx="3415">
                  <c:v>31.94343382307923</c:v>
                </c:pt>
                <c:pt idx="3416">
                  <c:v>31.94654445645662</c:v>
                </c:pt>
                <c:pt idx="3417">
                  <c:v>31.94974911361442</c:v>
                </c:pt>
                <c:pt idx="3418">
                  <c:v>31.9530676628477</c:v>
                </c:pt>
                <c:pt idx="3419">
                  <c:v>31.95631295013028</c:v>
                </c:pt>
                <c:pt idx="3420">
                  <c:v>31.95964224104208</c:v>
                </c:pt>
                <c:pt idx="3421">
                  <c:v>31.96299326398318</c:v>
                </c:pt>
                <c:pt idx="3422">
                  <c:v>31.96647630032299</c:v>
                </c:pt>
                <c:pt idx="3423">
                  <c:v>31.96993660168172</c:v>
                </c:pt>
                <c:pt idx="3424">
                  <c:v>31.97349861643188</c:v>
                </c:pt>
                <c:pt idx="3425">
                  <c:v>31.97701447638403</c:v>
                </c:pt>
                <c:pt idx="3426">
                  <c:v>31.98066748606312</c:v>
                </c:pt>
                <c:pt idx="3427">
                  <c:v>31.98432853047222</c:v>
                </c:pt>
                <c:pt idx="3428">
                  <c:v>31.98798609399898</c:v>
                </c:pt>
                <c:pt idx="3429">
                  <c:v>31.99178372421395</c:v>
                </c:pt>
                <c:pt idx="3430">
                  <c:v>31.99559208381615</c:v>
                </c:pt>
                <c:pt idx="3431">
                  <c:v>31.99934763904943</c:v>
                </c:pt>
                <c:pt idx="3432">
                  <c:v>32.0032852308056</c:v>
                </c:pt>
                <c:pt idx="3433">
                  <c:v>32.00715107008249</c:v>
                </c:pt>
                <c:pt idx="3434">
                  <c:v>32.01113743652188</c:v>
                </c:pt>
                <c:pt idx="3435">
                  <c:v>32.01515623786033</c:v>
                </c:pt>
                <c:pt idx="3436">
                  <c:v>32.01921255965392</c:v>
                </c:pt>
                <c:pt idx="3437">
                  <c:v>32.02335183463465</c:v>
                </c:pt>
                <c:pt idx="3438">
                  <c:v>32.02749358708905</c:v>
                </c:pt>
                <c:pt idx="3439">
                  <c:v>32.0316161238956</c:v>
                </c:pt>
                <c:pt idx="3440">
                  <c:v>32.03590269636784</c:v>
                </c:pt>
                <c:pt idx="3441">
                  <c:v>32.04018875870707</c:v>
                </c:pt>
                <c:pt idx="3442">
                  <c:v>32.04451706458572</c:v>
                </c:pt>
                <c:pt idx="3443">
                  <c:v>32.04883323053427</c:v>
                </c:pt>
                <c:pt idx="3444">
                  <c:v>32.05332166638723</c:v>
                </c:pt>
                <c:pt idx="3445">
                  <c:v>32.057739384533</c:v>
                </c:pt>
                <c:pt idx="3446">
                  <c:v>32.06222732424062</c:v>
                </c:pt>
                <c:pt idx="3447">
                  <c:v>32.06674417327277</c:v>
                </c:pt>
                <c:pt idx="3448">
                  <c:v>32.071337871864</c:v>
                </c:pt>
                <c:pt idx="3449">
                  <c:v>32.07595347579704</c:v>
                </c:pt>
                <c:pt idx="3450">
                  <c:v>32.08064982268849</c:v>
                </c:pt>
                <c:pt idx="3451">
                  <c:v>32.08543804044223</c:v>
                </c:pt>
                <c:pt idx="3452">
                  <c:v>32.09018396720712</c:v>
                </c:pt>
                <c:pt idx="3453">
                  <c:v>32.09496908991709</c:v>
                </c:pt>
                <c:pt idx="3454">
                  <c:v>32.09980445489675</c:v>
                </c:pt>
                <c:pt idx="3455">
                  <c:v>32.10476312652227</c:v>
                </c:pt>
                <c:pt idx="3456">
                  <c:v>32.1096685465391</c:v>
                </c:pt>
                <c:pt idx="3457">
                  <c:v>32.11473828121844</c:v>
                </c:pt>
                <c:pt idx="3458">
                  <c:v>32.11973514311098</c:v>
                </c:pt>
                <c:pt idx="3459">
                  <c:v>32.12478482311511</c:v>
                </c:pt>
                <c:pt idx="3460">
                  <c:v>32.12996320549783</c:v>
                </c:pt>
                <c:pt idx="3461">
                  <c:v>32.13524903972095</c:v>
                </c:pt>
                <c:pt idx="3462">
                  <c:v>32.1404041366891</c:v>
                </c:pt>
                <c:pt idx="3463">
                  <c:v>32.14566278977158</c:v>
                </c:pt>
                <c:pt idx="3464">
                  <c:v>32.15102635372789</c:v>
                </c:pt>
                <c:pt idx="3465">
                  <c:v>32.15641868723709</c:v>
                </c:pt>
                <c:pt idx="3466">
                  <c:v>32.16186241447161</c:v>
                </c:pt>
                <c:pt idx="3467">
                  <c:v>32.16734934049734</c:v>
                </c:pt>
                <c:pt idx="3468">
                  <c:v>32.1729380967816</c:v>
                </c:pt>
                <c:pt idx="3469">
                  <c:v>32.17853982891</c:v>
                </c:pt>
                <c:pt idx="3470">
                  <c:v>32.18420640530687</c:v>
                </c:pt>
                <c:pt idx="3471">
                  <c:v>32.18987447801084</c:v>
                </c:pt>
                <c:pt idx="3472">
                  <c:v>32.19566589174806</c:v>
                </c:pt>
                <c:pt idx="3473">
                  <c:v>32.20154251953671</c:v>
                </c:pt>
                <c:pt idx="3474">
                  <c:v>32.20738905508932</c:v>
                </c:pt>
                <c:pt idx="3475">
                  <c:v>32.21330374333915</c:v>
                </c:pt>
                <c:pt idx="3476">
                  <c:v>32.21930778108145</c:v>
                </c:pt>
                <c:pt idx="3477">
                  <c:v>32.22538521870298</c:v>
                </c:pt>
                <c:pt idx="3478">
                  <c:v>32.23150306639005</c:v>
                </c:pt>
                <c:pt idx="3479">
                  <c:v>32.23769905336739</c:v>
                </c:pt>
                <c:pt idx="3480">
                  <c:v>32.24393373715805</c:v>
                </c:pt>
                <c:pt idx="3481">
                  <c:v>32.25035036247634</c:v>
                </c:pt>
                <c:pt idx="3482">
                  <c:v>32.25666272040944</c:v>
                </c:pt>
                <c:pt idx="3483">
                  <c:v>32.26311592564645</c:v>
                </c:pt>
                <c:pt idx="3484">
                  <c:v>32.2696752834211</c:v>
                </c:pt>
                <c:pt idx="3485">
                  <c:v>32.27628983639615</c:v>
                </c:pt>
                <c:pt idx="3486">
                  <c:v>32.2829503400772</c:v>
                </c:pt>
                <c:pt idx="3487">
                  <c:v>32.28973931358411</c:v>
                </c:pt>
                <c:pt idx="3488">
                  <c:v>32.29664803450003</c:v>
                </c:pt>
                <c:pt idx="3489">
                  <c:v>32.30347892627912</c:v>
                </c:pt>
                <c:pt idx="3490">
                  <c:v>32.31044369335851</c:v>
                </c:pt>
                <c:pt idx="3491">
                  <c:v>32.31753298403553</c:v>
                </c:pt>
                <c:pt idx="3492">
                  <c:v>32.32478656702216</c:v>
                </c:pt>
                <c:pt idx="3493">
                  <c:v>32.33198472449696</c:v>
                </c:pt>
                <c:pt idx="3494">
                  <c:v>32.33940587731679</c:v>
                </c:pt>
                <c:pt idx="3495">
                  <c:v>32.34683506318049</c:v>
                </c:pt>
                <c:pt idx="3496">
                  <c:v>32.35442888799884</c:v>
                </c:pt>
                <c:pt idx="3497">
                  <c:v>32.36212349461827</c:v>
                </c:pt>
                <c:pt idx="3498">
                  <c:v>32.36988049440419</c:v>
                </c:pt>
                <c:pt idx="3499">
                  <c:v>32.37770384920864</c:v>
                </c:pt>
                <c:pt idx="3500">
                  <c:v>32.38569786699139</c:v>
                </c:pt>
                <c:pt idx="3501">
                  <c:v>32.3938964551053</c:v>
                </c:pt>
                <c:pt idx="3502">
                  <c:v>32.40209936100062</c:v>
                </c:pt>
                <c:pt idx="3503">
                  <c:v>32.41054748083394</c:v>
                </c:pt>
                <c:pt idx="3504">
                  <c:v>32.41902814446793</c:v>
                </c:pt>
                <c:pt idx="3505">
                  <c:v>32.4276837853718</c:v>
                </c:pt>
                <c:pt idx="3506">
                  <c:v>32.43650603375026</c:v>
                </c:pt>
                <c:pt idx="3507">
                  <c:v>32.44545137306967</c:v>
                </c:pt>
                <c:pt idx="3508">
                  <c:v>32.45455890977568</c:v>
                </c:pt>
                <c:pt idx="3509">
                  <c:v>32.46387092916765</c:v>
                </c:pt>
                <c:pt idx="3510">
                  <c:v>32.47333955696974</c:v>
                </c:pt>
                <c:pt idx="3511">
                  <c:v>32.48294447741341</c:v>
                </c:pt>
                <c:pt idx="3512">
                  <c:v>32.49283293259745</c:v>
                </c:pt>
                <c:pt idx="3513">
                  <c:v>32.50284029158495</c:v>
                </c:pt>
                <c:pt idx="3514">
                  <c:v>32.51310379838435</c:v>
                </c:pt>
                <c:pt idx="3515">
                  <c:v>32.52358788346547</c:v>
                </c:pt>
                <c:pt idx="3516">
                  <c:v>32.53428677369548</c:v>
                </c:pt>
                <c:pt idx="3517">
                  <c:v>32.54528258477627</c:v>
                </c:pt>
                <c:pt idx="3518">
                  <c:v>32.55643710385611</c:v>
                </c:pt>
                <c:pt idx="3519">
                  <c:v>32.56800853088326</c:v>
                </c:pt>
                <c:pt idx="3520">
                  <c:v>32.57984567241236</c:v>
                </c:pt>
                <c:pt idx="3521">
                  <c:v>32.59189979760689</c:v>
                </c:pt>
                <c:pt idx="3522">
                  <c:v>32.60433906063773</c:v>
                </c:pt>
                <c:pt idx="3523">
                  <c:v>32.61713435528164</c:v>
                </c:pt>
                <c:pt idx="3524">
                  <c:v>32.63027430778492</c:v>
                </c:pt>
                <c:pt idx="3525">
                  <c:v>32.64383100970834</c:v>
                </c:pt>
                <c:pt idx="3526">
                  <c:v>32.65783774724629</c:v>
                </c:pt>
                <c:pt idx="3527">
                  <c:v>32.67228123607381</c:v>
                </c:pt>
                <c:pt idx="3528">
                  <c:v>32.68714232998855</c:v>
                </c:pt>
                <c:pt idx="3529">
                  <c:v>32.70266791322596</c:v>
                </c:pt>
                <c:pt idx="3530">
                  <c:v>32.71859828027596</c:v>
                </c:pt>
                <c:pt idx="3531">
                  <c:v>32.73523301878132</c:v>
                </c:pt>
                <c:pt idx="3532">
                  <c:v>32.7525112953111</c:v>
                </c:pt>
                <c:pt idx="3533">
                  <c:v>32.77044066482807</c:v>
                </c:pt>
                <c:pt idx="3534">
                  <c:v>32.7891759927278</c:v>
                </c:pt>
                <c:pt idx="3535">
                  <c:v>32.80874095053378</c:v>
                </c:pt>
                <c:pt idx="3536">
                  <c:v>32.8291983556479</c:v>
                </c:pt>
                <c:pt idx="3537">
                  <c:v>32.8506011461089</c:v>
                </c:pt>
                <c:pt idx="3538">
                  <c:v>32.87319262862125</c:v>
                </c:pt>
                <c:pt idx="3539">
                  <c:v>32.89689049021894</c:v>
                </c:pt>
                <c:pt idx="3540">
                  <c:v>32.92192996208765</c:v>
                </c:pt>
                <c:pt idx="3541">
                  <c:v>32.94847895510257</c:v>
                </c:pt>
                <c:pt idx="3542">
                  <c:v>32.97653363093311</c:v>
                </c:pt>
                <c:pt idx="3543">
                  <c:v>33.0065455679939</c:v>
                </c:pt>
                <c:pt idx="3544">
                  <c:v>33.03855045156737</c:v>
                </c:pt>
                <c:pt idx="3545">
                  <c:v>33.07279303021784</c:v>
                </c:pt>
                <c:pt idx="3546">
                  <c:v>33.10969599711981</c:v>
                </c:pt>
                <c:pt idx="3547">
                  <c:v>33.14951937889715</c:v>
                </c:pt>
                <c:pt idx="3548">
                  <c:v>33.19275501216026</c:v>
                </c:pt>
                <c:pt idx="3549">
                  <c:v>33.23988660228186</c:v>
                </c:pt>
                <c:pt idx="3550">
                  <c:v>33.29155022741967</c:v>
                </c:pt>
                <c:pt idx="3551">
                  <c:v>33.34864938842695</c:v>
                </c:pt>
                <c:pt idx="3552">
                  <c:v>33.4120439525212</c:v>
                </c:pt>
                <c:pt idx="3553">
                  <c:v>33.48309361128445</c:v>
                </c:pt>
                <c:pt idx="3554">
                  <c:v>33.5633500267202</c:v>
                </c:pt>
                <c:pt idx="3555">
                  <c:v>33.65497226015531</c:v>
                </c:pt>
                <c:pt idx="3556">
                  <c:v>33.76072862946985</c:v>
                </c:pt>
                <c:pt idx="3557">
                  <c:v>33.88458812032749</c:v>
                </c:pt>
                <c:pt idx="3558">
                  <c:v>34.03201016233423</c:v>
                </c:pt>
                <c:pt idx="3559">
                  <c:v>34.21076954783359</c:v>
                </c:pt>
                <c:pt idx="3560">
                  <c:v>34.43283176598288</c:v>
                </c:pt>
                <c:pt idx="3561">
                  <c:v>34.71704112788014</c:v>
                </c:pt>
                <c:pt idx="3562">
                  <c:v>35.09503719887916</c:v>
                </c:pt>
                <c:pt idx="3563">
                  <c:v>35.62391336664501</c:v>
                </c:pt>
                <c:pt idx="3564">
                  <c:v>36.41870917697095</c:v>
                </c:pt>
                <c:pt idx="3565">
                  <c:v>37.7455005283378</c:v>
                </c:pt>
                <c:pt idx="3566">
                  <c:v>40.35569518139597</c:v>
                </c:pt>
                <c:pt idx="3567">
                  <c:v>46.50502574287231</c:v>
                </c:pt>
                <c:pt idx="3568">
                  <c:v>29.69201241767612</c:v>
                </c:pt>
                <c:pt idx="3569">
                  <c:v>23.73510739675687</c:v>
                </c:pt>
                <c:pt idx="3570">
                  <c:v>26.93527922364822</c:v>
                </c:pt>
                <c:pt idx="3571">
                  <c:v>28.5960751517955</c:v>
                </c:pt>
                <c:pt idx="3572">
                  <c:v>29.55901433727541</c:v>
                </c:pt>
                <c:pt idx="3573">
                  <c:v>30.18748376606047</c:v>
                </c:pt>
                <c:pt idx="3574">
                  <c:v>30.63462401983097</c:v>
                </c:pt>
                <c:pt idx="3575">
                  <c:v>30.97437101917142</c:v>
                </c:pt>
                <c:pt idx="3576">
                  <c:v>31.2468776108126</c:v>
                </c:pt>
                <c:pt idx="3577">
                  <c:v>31.47611883541635</c:v>
                </c:pt>
                <c:pt idx="3578">
                  <c:v>31.67760974553967</c:v>
                </c:pt>
                <c:pt idx="3579">
                  <c:v>31.86269776098132</c:v>
                </c:pt>
                <c:pt idx="3580">
                  <c:v>32.0403957252955</c:v>
                </c:pt>
                <c:pt idx="3581">
                  <c:v>32.21938318014012</c:v>
                </c:pt>
                <c:pt idx="3582">
                  <c:v>32.4091701607103</c:v>
                </c:pt>
                <c:pt idx="3583">
                  <c:v>32.62235951500448</c:v>
                </c:pt>
                <c:pt idx="3584">
                  <c:v>32.877970826793</c:v>
                </c:pt>
                <c:pt idx="3585">
                  <c:v>33.20912996929464</c:v>
                </c:pt>
                <c:pt idx="3586">
                  <c:v>33.68196669913258</c:v>
                </c:pt>
                <c:pt idx="3587">
                  <c:v>34.4546622148515</c:v>
                </c:pt>
                <c:pt idx="3588">
                  <c:v>36.01707064324459</c:v>
                </c:pt>
                <c:pt idx="3589">
                  <c:v>40.59288920433202</c:v>
                </c:pt>
                <c:pt idx="3590">
                  <c:v>25.19563148252248</c:v>
                </c:pt>
                <c:pt idx="3591">
                  <c:v>26.72861656983708</c:v>
                </c:pt>
                <c:pt idx="3592">
                  <c:v>28.78417786487951</c:v>
                </c:pt>
                <c:pt idx="3593">
                  <c:v>29.71352031642231</c:v>
                </c:pt>
                <c:pt idx="3594">
                  <c:v>30.2388333405646</c:v>
                </c:pt>
                <c:pt idx="3595">
                  <c:v>30.57892099781229</c:v>
                </c:pt>
                <c:pt idx="3596">
                  <c:v>30.81902356150153</c:v>
                </c:pt>
                <c:pt idx="3597">
                  <c:v>30.99906839009647</c:v>
                </c:pt>
                <c:pt idx="3598">
                  <c:v>31.14012845985967</c:v>
                </c:pt>
                <c:pt idx="3599">
                  <c:v>31.254390340882</c:v>
                </c:pt>
                <c:pt idx="3600">
                  <c:v>31.34934460906249</c:v>
                </c:pt>
                <c:pt idx="3601">
                  <c:v>31.42994046050497</c:v>
                </c:pt>
                <c:pt idx="3602">
                  <c:v>31.49953371320415</c:v>
                </c:pt>
                <c:pt idx="3603">
                  <c:v>31.56046734467392</c:v>
                </c:pt>
                <c:pt idx="3604">
                  <c:v>31.61442343363391</c:v>
                </c:pt>
                <c:pt idx="3605">
                  <c:v>31.66278093330788</c:v>
                </c:pt>
                <c:pt idx="3606">
                  <c:v>31.70644673854358</c:v>
                </c:pt>
                <c:pt idx="3607">
                  <c:v>31.74614708035978</c:v>
                </c:pt>
                <c:pt idx="3608">
                  <c:v>31.78261713568017</c:v>
                </c:pt>
                <c:pt idx="3609">
                  <c:v>31.81606706397405</c:v>
                </c:pt>
                <c:pt idx="3610">
                  <c:v>31.84710138034871</c:v>
                </c:pt>
                <c:pt idx="3611">
                  <c:v>31.87602614533652</c:v>
                </c:pt>
                <c:pt idx="3612">
                  <c:v>31.90307265706467</c:v>
                </c:pt>
                <c:pt idx="3613">
                  <c:v>31.92837274518855</c:v>
                </c:pt>
                <c:pt idx="3614">
                  <c:v>31.95223504767423</c:v>
                </c:pt>
                <c:pt idx="3615">
                  <c:v>31.97480235256046</c:v>
                </c:pt>
                <c:pt idx="3616">
                  <c:v>31.99611048305834</c:v>
                </c:pt>
                <c:pt idx="3617">
                  <c:v>32.01639274259461</c:v>
                </c:pt>
                <c:pt idx="3618">
                  <c:v>32.0356517689338</c:v>
                </c:pt>
                <c:pt idx="3619">
                  <c:v>32.05409851675699</c:v>
                </c:pt>
                <c:pt idx="3620">
                  <c:v>32.0717103794563</c:v>
                </c:pt>
                <c:pt idx="3621">
                  <c:v>32.0885922169501</c:v>
                </c:pt>
                <c:pt idx="3622">
                  <c:v>32.104755139489</c:v>
                </c:pt>
                <c:pt idx="3623">
                  <c:v>32.12030701610428</c:v>
                </c:pt>
                <c:pt idx="3624">
                  <c:v>32.1352757535886</c:v>
                </c:pt>
                <c:pt idx="3625">
                  <c:v>32.14973457996973</c:v>
                </c:pt>
                <c:pt idx="3626">
                  <c:v>32.16371512934356</c:v>
                </c:pt>
                <c:pt idx="3627">
                  <c:v>32.17717601196834</c:v>
                </c:pt>
                <c:pt idx="3628">
                  <c:v>32.19028455981879</c:v>
                </c:pt>
                <c:pt idx="3629">
                  <c:v>32.20288228998344</c:v>
                </c:pt>
                <c:pt idx="3630">
                  <c:v>32.21520814591286</c:v>
                </c:pt>
                <c:pt idx="3631">
                  <c:v>32.22712826687621</c:v>
                </c:pt>
                <c:pt idx="3632">
                  <c:v>32.23871643223235</c:v>
                </c:pt>
                <c:pt idx="3633">
                  <c:v>32.25003298097323</c:v>
                </c:pt>
                <c:pt idx="3634">
                  <c:v>32.26106362633893</c:v>
                </c:pt>
                <c:pt idx="3635">
                  <c:v>32.27177593741017</c:v>
                </c:pt>
                <c:pt idx="3636">
                  <c:v>32.28217913908676</c:v>
                </c:pt>
                <c:pt idx="3637">
                  <c:v>32.29239918291096</c:v>
                </c:pt>
                <c:pt idx="3638">
                  <c:v>32.30248541051088</c:v>
                </c:pt>
                <c:pt idx="3639">
                  <c:v>32.31220622326084</c:v>
                </c:pt>
                <c:pt idx="3640">
                  <c:v>32.32180423621799</c:v>
                </c:pt>
                <c:pt idx="3641">
                  <c:v>32.3311688641653</c:v>
                </c:pt>
                <c:pt idx="3642">
                  <c:v>32.34035002595885</c:v>
                </c:pt>
                <c:pt idx="3643">
                  <c:v>32.3493202245152</c:v>
                </c:pt>
                <c:pt idx="3644">
                  <c:v>32.35818541613146</c:v>
                </c:pt>
                <c:pt idx="3645">
                  <c:v>32.36680601075943</c:v>
                </c:pt>
                <c:pt idx="3646">
                  <c:v>32.37535799745317</c:v>
                </c:pt>
                <c:pt idx="3647">
                  <c:v>32.38372409680083</c:v>
                </c:pt>
                <c:pt idx="3648">
                  <c:v>32.3919101409804</c:v>
                </c:pt>
                <c:pt idx="3649">
                  <c:v>32.39994004673076</c:v>
                </c:pt>
                <c:pt idx="3650">
                  <c:v>32.40789661611258</c:v>
                </c:pt>
                <c:pt idx="3651">
                  <c:v>32.41577050546329</c:v>
                </c:pt>
                <c:pt idx="3652">
                  <c:v>32.4234873940233</c:v>
                </c:pt>
                <c:pt idx="3653">
                  <c:v>32.43103980642735</c:v>
                </c:pt>
                <c:pt idx="3654">
                  <c:v>32.43856657901512</c:v>
                </c:pt>
                <c:pt idx="3655">
                  <c:v>32.44592910751954</c:v>
                </c:pt>
                <c:pt idx="3656">
                  <c:v>32.45321623750994</c:v>
                </c:pt>
                <c:pt idx="3657">
                  <c:v>32.46038801096351</c:v>
                </c:pt>
                <c:pt idx="3658">
                  <c:v>32.4674697198252</c:v>
                </c:pt>
                <c:pt idx="3659">
                  <c:v>32.47451902827307</c:v>
                </c:pt>
                <c:pt idx="3660">
                  <c:v>32.48140615315671</c:v>
                </c:pt>
                <c:pt idx="3661">
                  <c:v>32.4882814327829</c:v>
                </c:pt>
                <c:pt idx="3662">
                  <c:v>32.4950069622507</c:v>
                </c:pt>
                <c:pt idx="3663">
                  <c:v>32.50171895986055</c:v>
                </c:pt>
                <c:pt idx="3664">
                  <c:v>32.50829494136568</c:v>
                </c:pt>
                <c:pt idx="3665">
                  <c:v>32.514872843097</c:v>
                </c:pt>
                <c:pt idx="3666">
                  <c:v>32.52134097559254</c:v>
                </c:pt>
                <c:pt idx="3667">
                  <c:v>32.52776600066304</c:v>
                </c:pt>
                <c:pt idx="3668">
                  <c:v>32.53411413542732</c:v>
                </c:pt>
                <c:pt idx="3669">
                  <c:v>32.54042356795331</c:v>
                </c:pt>
                <c:pt idx="3670">
                  <c:v>32.54668640151211</c:v>
                </c:pt>
                <c:pt idx="3671">
                  <c:v>32.55296420666756</c:v>
                </c:pt>
                <c:pt idx="3672">
                  <c:v>32.55905897271752</c:v>
                </c:pt>
                <c:pt idx="3673">
                  <c:v>32.56517036021795</c:v>
                </c:pt>
                <c:pt idx="3674">
                  <c:v>32.57127223594416</c:v>
                </c:pt>
                <c:pt idx="3675">
                  <c:v>32.57729258480092</c:v>
                </c:pt>
                <c:pt idx="3676">
                  <c:v>32.58339634762437</c:v>
                </c:pt>
                <c:pt idx="3677">
                  <c:v>32.58934327192981</c:v>
                </c:pt>
                <c:pt idx="3678">
                  <c:v>32.59525435812165</c:v>
                </c:pt>
                <c:pt idx="3679">
                  <c:v>32.6012300891207</c:v>
                </c:pt>
                <c:pt idx="3680">
                  <c:v>32.60721319957563</c:v>
                </c:pt>
                <c:pt idx="3681">
                  <c:v>32.61313927988581</c:v>
                </c:pt>
                <c:pt idx="3682">
                  <c:v>32.61908420394541</c:v>
                </c:pt>
                <c:pt idx="3683">
                  <c:v>32.62501371913715</c:v>
                </c:pt>
                <c:pt idx="3684">
                  <c:v>32.63111392682056</c:v>
                </c:pt>
                <c:pt idx="3685">
                  <c:v>32.63709117324156</c:v>
                </c:pt>
                <c:pt idx="3686">
                  <c:v>32.64316304671478</c:v>
                </c:pt>
                <c:pt idx="3687">
                  <c:v>32.64932777760306</c:v>
                </c:pt>
                <c:pt idx="3688">
                  <c:v>32.65562042567191</c:v>
                </c:pt>
                <c:pt idx="3689">
                  <c:v>32.66199875916327</c:v>
                </c:pt>
                <c:pt idx="3690">
                  <c:v>32.66859368398876</c:v>
                </c:pt>
                <c:pt idx="3691">
                  <c:v>32.6753655807322</c:v>
                </c:pt>
                <c:pt idx="3692">
                  <c:v>32.68248122134643</c:v>
                </c:pt>
                <c:pt idx="3693">
                  <c:v>32.68991513752838</c:v>
                </c:pt>
                <c:pt idx="3694">
                  <c:v>32.69794645252951</c:v>
                </c:pt>
                <c:pt idx="3695">
                  <c:v>32.70672281520592</c:v>
                </c:pt>
                <c:pt idx="3696">
                  <c:v>32.7163928589163</c:v>
                </c:pt>
                <c:pt idx="3697">
                  <c:v>32.7276119101198</c:v>
                </c:pt>
                <c:pt idx="3698">
                  <c:v>32.74115054911683</c:v>
                </c:pt>
                <c:pt idx="3699">
                  <c:v>32.75836294974513</c:v>
                </c:pt>
                <c:pt idx="3700">
                  <c:v>32.78201437531122</c:v>
                </c:pt>
                <c:pt idx="3701">
                  <c:v>32.81818452142029</c:v>
                </c:pt>
                <c:pt idx="3702">
                  <c:v>32.88199215974691</c:v>
                </c:pt>
                <c:pt idx="3703">
                  <c:v>33.01116426769043</c:v>
                </c:pt>
                <c:pt idx="3704">
                  <c:v>33.15718446238701</c:v>
                </c:pt>
                <c:pt idx="3705">
                  <c:v>32.85025628978638</c:v>
                </c:pt>
                <c:pt idx="3706">
                  <c:v>32.70091431629488</c:v>
                </c:pt>
                <c:pt idx="3707">
                  <c:v>32.68023418154858</c:v>
                </c:pt>
                <c:pt idx="3708">
                  <c:v>32.68352327427642</c:v>
                </c:pt>
                <c:pt idx="3709">
                  <c:v>32.69123897945571</c:v>
                </c:pt>
                <c:pt idx="3710">
                  <c:v>32.69936980832996</c:v>
                </c:pt>
                <c:pt idx="3711">
                  <c:v>32.70718304804056</c:v>
                </c:pt>
                <c:pt idx="3712">
                  <c:v>32.71451878272203</c:v>
                </c:pt>
                <c:pt idx="3713">
                  <c:v>32.72137354121617</c:v>
                </c:pt>
                <c:pt idx="3714">
                  <c:v>32.72775798337511</c:v>
                </c:pt>
                <c:pt idx="3715">
                  <c:v>32.73382174059993</c:v>
                </c:pt>
                <c:pt idx="3716">
                  <c:v>32.73957255674923</c:v>
                </c:pt>
                <c:pt idx="3717">
                  <c:v>32.74512169670732</c:v>
                </c:pt>
                <c:pt idx="3718">
                  <c:v>32.75042388400985</c:v>
                </c:pt>
                <c:pt idx="3719">
                  <c:v>32.7555798143987</c:v>
                </c:pt>
                <c:pt idx="3720">
                  <c:v>32.76059012111702</c:v>
                </c:pt>
                <c:pt idx="3721">
                  <c:v>32.76544668786838</c:v>
                </c:pt>
                <c:pt idx="3722">
                  <c:v>32.77019603160176</c:v>
                </c:pt>
                <c:pt idx="3723">
                  <c:v>32.77484449128044</c:v>
                </c:pt>
                <c:pt idx="3724">
                  <c:v>32.77940889288998</c:v>
                </c:pt>
                <c:pt idx="3725">
                  <c:v>32.78387593744388</c:v>
                </c:pt>
                <c:pt idx="3726">
                  <c:v>32.78826638676411</c:v>
                </c:pt>
                <c:pt idx="3727">
                  <c:v>32.79254487854646</c:v>
                </c:pt>
                <c:pt idx="3728">
                  <c:v>32.79679407565936</c:v>
                </c:pt>
                <c:pt idx="3729">
                  <c:v>32.800994190992</c:v>
                </c:pt>
                <c:pt idx="3730">
                  <c:v>32.80518662339595</c:v>
                </c:pt>
                <c:pt idx="3731">
                  <c:v>32.80922014212052</c:v>
                </c:pt>
                <c:pt idx="3732">
                  <c:v>32.813271314754</c:v>
                </c:pt>
                <c:pt idx="3733">
                  <c:v>32.81725477413293</c:v>
                </c:pt>
                <c:pt idx="3734">
                  <c:v>32.8212289157908</c:v>
                </c:pt>
                <c:pt idx="3735">
                  <c:v>32.82506990611304</c:v>
                </c:pt>
                <c:pt idx="3736">
                  <c:v>32.82899588761714</c:v>
                </c:pt>
                <c:pt idx="3737">
                  <c:v>32.83283786315778</c:v>
                </c:pt>
                <c:pt idx="3738">
                  <c:v>32.83659108217997</c:v>
                </c:pt>
                <c:pt idx="3739">
                  <c:v>32.84034262755485</c:v>
                </c:pt>
                <c:pt idx="3740">
                  <c:v>32.84410267009991</c:v>
                </c:pt>
                <c:pt idx="3741">
                  <c:v>32.84778122184273</c:v>
                </c:pt>
                <c:pt idx="3742">
                  <c:v>32.85141521210844</c:v>
                </c:pt>
                <c:pt idx="3743">
                  <c:v>32.85511761089568</c:v>
                </c:pt>
                <c:pt idx="3744">
                  <c:v>32.85864913974199</c:v>
                </c:pt>
                <c:pt idx="3745">
                  <c:v>32.86228665922439</c:v>
                </c:pt>
                <c:pt idx="3746">
                  <c:v>32.86586085377562</c:v>
                </c:pt>
                <c:pt idx="3747">
                  <c:v>32.86929354140675</c:v>
                </c:pt>
                <c:pt idx="3748">
                  <c:v>32.87284453202624</c:v>
                </c:pt>
                <c:pt idx="3749">
                  <c:v>32.87631758489955</c:v>
                </c:pt>
                <c:pt idx="3750">
                  <c:v>32.87974106864014</c:v>
                </c:pt>
                <c:pt idx="3751">
                  <c:v>32.88317333101065</c:v>
                </c:pt>
                <c:pt idx="3752">
                  <c:v>32.88652235643698</c:v>
                </c:pt>
                <c:pt idx="3753">
                  <c:v>32.88993276036602</c:v>
                </c:pt>
                <c:pt idx="3754">
                  <c:v>32.89327099802213</c:v>
                </c:pt>
                <c:pt idx="3755">
                  <c:v>32.89657592406314</c:v>
                </c:pt>
                <c:pt idx="3756">
                  <c:v>32.89992499634941</c:v>
                </c:pt>
                <c:pt idx="3757">
                  <c:v>32.90317469520674</c:v>
                </c:pt>
                <c:pt idx="3758">
                  <c:v>32.90649958551644</c:v>
                </c:pt>
                <c:pt idx="3759">
                  <c:v>32.90971680095896</c:v>
                </c:pt>
                <c:pt idx="3760">
                  <c:v>32.91296780809243</c:v>
                </c:pt>
                <c:pt idx="3761">
                  <c:v>32.91612205843775</c:v>
                </c:pt>
                <c:pt idx="3762">
                  <c:v>32.91928961946798</c:v>
                </c:pt>
                <c:pt idx="3763">
                  <c:v>32.92249679884652</c:v>
                </c:pt>
                <c:pt idx="3764">
                  <c:v>32.9256256149671</c:v>
                </c:pt>
                <c:pt idx="3765">
                  <c:v>32.9287437127517</c:v>
                </c:pt>
                <c:pt idx="3766">
                  <c:v>32.93175194994458</c:v>
                </c:pt>
                <c:pt idx="3767">
                  <c:v>32.93488387680902</c:v>
                </c:pt>
                <c:pt idx="3768">
                  <c:v>32.9379442499169</c:v>
                </c:pt>
                <c:pt idx="3769">
                  <c:v>32.94102720561591</c:v>
                </c:pt>
                <c:pt idx="3770">
                  <c:v>32.94409453532204</c:v>
                </c:pt>
                <c:pt idx="3771">
                  <c:v>32.9470318582671</c:v>
                </c:pt>
                <c:pt idx="3772">
                  <c:v>32.95002913021807</c:v>
                </c:pt>
                <c:pt idx="3773">
                  <c:v>32.95301689393364</c:v>
                </c:pt>
                <c:pt idx="3774">
                  <c:v>32.95602574884759</c:v>
                </c:pt>
                <c:pt idx="3775">
                  <c:v>32.95897580417418</c:v>
                </c:pt>
                <c:pt idx="3776">
                  <c:v>32.961858209456</c:v>
                </c:pt>
                <c:pt idx="3777">
                  <c:v>32.9647708489898</c:v>
                </c:pt>
                <c:pt idx="3778">
                  <c:v>32.96766489996944</c:v>
                </c:pt>
                <c:pt idx="3779">
                  <c:v>32.97056384024935</c:v>
                </c:pt>
                <c:pt idx="3780">
                  <c:v>32.97338702440983</c:v>
                </c:pt>
                <c:pt idx="3781">
                  <c:v>32.97624640329298</c:v>
                </c:pt>
                <c:pt idx="3782">
                  <c:v>32.97911180300958</c:v>
                </c:pt>
                <c:pt idx="3783">
                  <c:v>32.98194768278011</c:v>
                </c:pt>
                <c:pt idx="3784">
                  <c:v>32.9846850360094</c:v>
                </c:pt>
                <c:pt idx="3785">
                  <c:v>32.98749244855941</c:v>
                </c:pt>
                <c:pt idx="3786">
                  <c:v>32.99026598849223</c:v>
                </c:pt>
                <c:pt idx="3787">
                  <c:v>32.9930382129319</c:v>
                </c:pt>
                <c:pt idx="3788">
                  <c:v>32.9957640438485</c:v>
                </c:pt>
                <c:pt idx="3789">
                  <c:v>32.99850835467243</c:v>
                </c:pt>
                <c:pt idx="3790">
                  <c:v>33.0012462120704</c:v>
                </c:pt>
                <c:pt idx="3791">
                  <c:v>33.00393529979765</c:v>
                </c:pt>
                <c:pt idx="3792">
                  <c:v>33.00666008351824</c:v>
                </c:pt>
                <c:pt idx="3793">
                  <c:v>33.0093083952104</c:v>
                </c:pt>
                <c:pt idx="3794">
                  <c:v>33.01197725538933</c:v>
                </c:pt>
                <c:pt idx="3795">
                  <c:v>33.01464012816502</c:v>
                </c:pt>
                <c:pt idx="3796">
                  <c:v>33.01724995805646</c:v>
                </c:pt>
                <c:pt idx="3797">
                  <c:v>33.01988904119685</c:v>
                </c:pt>
                <c:pt idx="3798">
                  <c:v>33.02251381315168</c:v>
                </c:pt>
                <c:pt idx="3799">
                  <c:v>33.0251203882257</c:v>
                </c:pt>
                <c:pt idx="3800">
                  <c:v>33.02773692624555</c:v>
                </c:pt>
                <c:pt idx="3801">
                  <c:v>33.03031325153536</c:v>
                </c:pt>
                <c:pt idx="3802">
                  <c:v>33.0329126026598</c:v>
                </c:pt>
                <c:pt idx="3803">
                  <c:v>33.03542287400258</c:v>
                </c:pt>
                <c:pt idx="3804">
                  <c:v>33.03800793446395</c:v>
                </c:pt>
                <c:pt idx="3805">
                  <c:v>33.04059915233724</c:v>
                </c:pt>
                <c:pt idx="3806">
                  <c:v>33.04307626535508</c:v>
                </c:pt>
                <c:pt idx="3807">
                  <c:v>33.04568767026174</c:v>
                </c:pt>
                <c:pt idx="3808">
                  <c:v>33.0481858833833</c:v>
                </c:pt>
                <c:pt idx="3809">
                  <c:v>33.05070800987898</c:v>
                </c:pt>
                <c:pt idx="3810">
                  <c:v>33.05316488926555</c:v>
                </c:pt>
                <c:pt idx="3811">
                  <c:v>33.05566158713033</c:v>
                </c:pt>
                <c:pt idx="3812">
                  <c:v>33.058157685304</c:v>
                </c:pt>
                <c:pt idx="3813">
                  <c:v>33.06060759953697</c:v>
                </c:pt>
                <c:pt idx="3814">
                  <c:v>33.06313706942041</c:v>
                </c:pt>
                <c:pt idx="3815">
                  <c:v>33.06562636924095</c:v>
                </c:pt>
                <c:pt idx="3816">
                  <c:v>33.06804971012137</c:v>
                </c:pt>
                <c:pt idx="3817">
                  <c:v>33.07051933195103</c:v>
                </c:pt>
                <c:pt idx="3818">
                  <c:v>33.07300842144289</c:v>
                </c:pt>
                <c:pt idx="3819">
                  <c:v>33.07544132674455</c:v>
                </c:pt>
                <c:pt idx="3820">
                  <c:v>33.07788394006121</c:v>
                </c:pt>
                <c:pt idx="3821">
                  <c:v>33.08031940573844</c:v>
                </c:pt>
                <c:pt idx="3822">
                  <c:v>33.08276750556814</c:v>
                </c:pt>
                <c:pt idx="3823">
                  <c:v>33.0852258726826</c:v>
                </c:pt>
                <c:pt idx="3824">
                  <c:v>33.08768610171347</c:v>
                </c:pt>
                <c:pt idx="3825">
                  <c:v>33.09015389120431</c:v>
                </c:pt>
                <c:pt idx="3826">
                  <c:v>33.09256366499125</c:v>
                </c:pt>
                <c:pt idx="3827">
                  <c:v>33.0949963594725</c:v>
                </c:pt>
                <c:pt idx="3828">
                  <c:v>33.0974176198839</c:v>
                </c:pt>
                <c:pt idx="3829">
                  <c:v>33.09987548158664</c:v>
                </c:pt>
                <c:pt idx="3830">
                  <c:v>33.10233865531833</c:v>
                </c:pt>
                <c:pt idx="3831">
                  <c:v>33.10481207673855</c:v>
                </c:pt>
                <c:pt idx="3832">
                  <c:v>33.10726697046162</c:v>
                </c:pt>
                <c:pt idx="3833">
                  <c:v>33.10973304367143</c:v>
                </c:pt>
                <c:pt idx="3834">
                  <c:v>33.11222433396659</c:v>
                </c:pt>
                <c:pt idx="3835">
                  <c:v>33.11472189516734</c:v>
                </c:pt>
                <c:pt idx="3836">
                  <c:v>33.11719010967767</c:v>
                </c:pt>
                <c:pt idx="3837">
                  <c:v>33.11966813617122</c:v>
                </c:pt>
                <c:pt idx="3838">
                  <c:v>33.12219424221851</c:v>
                </c:pt>
                <c:pt idx="3839">
                  <c:v>33.12476794164095</c:v>
                </c:pt>
                <c:pt idx="3840">
                  <c:v>33.12737164153723</c:v>
                </c:pt>
                <c:pt idx="3841">
                  <c:v>33.12993317828026</c:v>
                </c:pt>
                <c:pt idx="3842">
                  <c:v>33.13251444410335</c:v>
                </c:pt>
                <c:pt idx="3843">
                  <c:v>33.13507303861365</c:v>
                </c:pt>
                <c:pt idx="3844">
                  <c:v>33.13772306941453</c:v>
                </c:pt>
                <c:pt idx="3845">
                  <c:v>33.14039117682082</c:v>
                </c:pt>
                <c:pt idx="3846">
                  <c:v>33.14305325174443</c:v>
                </c:pt>
                <c:pt idx="3847">
                  <c:v>33.14579357637375</c:v>
                </c:pt>
                <c:pt idx="3848">
                  <c:v>33.14853312267632</c:v>
                </c:pt>
                <c:pt idx="3849">
                  <c:v>33.1513928668567</c:v>
                </c:pt>
                <c:pt idx="3850">
                  <c:v>33.15417566444219</c:v>
                </c:pt>
                <c:pt idx="3851">
                  <c:v>33.15709970961001</c:v>
                </c:pt>
                <c:pt idx="3852">
                  <c:v>33.15999427158237</c:v>
                </c:pt>
                <c:pt idx="3853">
                  <c:v>33.16296260344524</c:v>
                </c:pt>
                <c:pt idx="3854">
                  <c:v>33.1660503787403</c:v>
                </c:pt>
                <c:pt idx="3855">
                  <c:v>33.16917062477406</c:v>
                </c:pt>
                <c:pt idx="3856">
                  <c:v>33.17230413510001</c:v>
                </c:pt>
                <c:pt idx="3857">
                  <c:v>33.17555109851857</c:v>
                </c:pt>
                <c:pt idx="3858">
                  <c:v>33.17883278330754</c:v>
                </c:pt>
                <c:pt idx="3859">
                  <c:v>33.18231101296067</c:v>
                </c:pt>
                <c:pt idx="3860">
                  <c:v>33.18578104223408</c:v>
                </c:pt>
                <c:pt idx="3861">
                  <c:v>33.1894927929144</c:v>
                </c:pt>
                <c:pt idx="3862">
                  <c:v>33.19323407784653</c:v>
                </c:pt>
                <c:pt idx="3863">
                  <c:v>33.19714942998692</c:v>
                </c:pt>
                <c:pt idx="3864">
                  <c:v>33.20115987287628</c:v>
                </c:pt>
                <c:pt idx="3865">
                  <c:v>33.20538226783558</c:v>
                </c:pt>
                <c:pt idx="3866">
                  <c:v>33.2097443809863</c:v>
                </c:pt>
                <c:pt idx="3867">
                  <c:v>33.21433422872158</c:v>
                </c:pt>
                <c:pt idx="3868">
                  <c:v>33.21912444164</c:v>
                </c:pt>
                <c:pt idx="3869">
                  <c:v>33.22419346316796</c:v>
                </c:pt>
                <c:pt idx="3870">
                  <c:v>33.2295627130048</c:v>
                </c:pt>
                <c:pt idx="3871">
                  <c:v>33.23521546854875</c:v>
                </c:pt>
                <c:pt idx="3872">
                  <c:v>33.24122115042384</c:v>
                </c:pt>
                <c:pt idx="3873">
                  <c:v>33.2477092022399</c:v>
                </c:pt>
                <c:pt idx="3874">
                  <c:v>33.25462907431523</c:v>
                </c:pt>
                <c:pt idx="3875">
                  <c:v>33.2620871455736</c:v>
                </c:pt>
                <c:pt idx="3876">
                  <c:v>33.27022310663986</c:v>
                </c:pt>
                <c:pt idx="3877">
                  <c:v>33.27901159936962</c:v>
                </c:pt>
                <c:pt idx="3878">
                  <c:v>33.28872105974789</c:v>
                </c:pt>
                <c:pt idx="3879">
                  <c:v>33.29944923219443</c:v>
                </c:pt>
                <c:pt idx="3880">
                  <c:v>33.31141511588388</c:v>
                </c:pt>
                <c:pt idx="3881">
                  <c:v>33.32486282407888</c:v>
                </c:pt>
                <c:pt idx="3882">
                  <c:v>33.34007007379229</c:v>
                </c:pt>
                <c:pt idx="3883">
                  <c:v>33.35756152843511</c:v>
                </c:pt>
                <c:pt idx="3884">
                  <c:v>33.37786088250392</c:v>
                </c:pt>
                <c:pt idx="3885">
                  <c:v>33.40178689185986</c:v>
                </c:pt>
                <c:pt idx="3886">
                  <c:v>33.43046290058452</c:v>
                </c:pt>
                <c:pt idx="3887">
                  <c:v>33.4657043687886</c:v>
                </c:pt>
                <c:pt idx="3888">
                  <c:v>33.50998057092783</c:v>
                </c:pt>
                <c:pt idx="3889">
                  <c:v>33.5673318372489</c:v>
                </c:pt>
                <c:pt idx="3890">
                  <c:v>33.64514859799601</c:v>
                </c:pt>
                <c:pt idx="3891">
                  <c:v>33.75657727051312</c:v>
                </c:pt>
                <c:pt idx="3892">
                  <c:v>33.93011754343846</c:v>
                </c:pt>
                <c:pt idx="3893">
                  <c:v>34.23842498850326</c:v>
                </c:pt>
                <c:pt idx="3894">
                  <c:v>34.9375034427999</c:v>
                </c:pt>
                <c:pt idx="3895">
                  <c:v>37.90680744812077</c:v>
                </c:pt>
                <c:pt idx="3896">
                  <c:v>27.76162175461987</c:v>
                </c:pt>
                <c:pt idx="3897">
                  <c:v>31.26377371665883</c:v>
                </c:pt>
                <c:pt idx="3898">
                  <c:v>32.0221592065789</c:v>
                </c:pt>
                <c:pt idx="3899">
                  <c:v>32.34726293183903</c:v>
                </c:pt>
                <c:pt idx="3900">
                  <c:v>32.52765428528714</c:v>
                </c:pt>
                <c:pt idx="3901">
                  <c:v>32.64259789627494</c:v>
                </c:pt>
                <c:pt idx="3902">
                  <c:v>32.72219014311234</c:v>
                </c:pt>
                <c:pt idx="3903">
                  <c:v>32.78073204243268</c:v>
                </c:pt>
                <c:pt idx="3904">
                  <c:v>32.8256384955524</c:v>
                </c:pt>
                <c:pt idx="3905">
                  <c:v>32.86115160324572</c:v>
                </c:pt>
                <c:pt idx="3906">
                  <c:v>32.8901387121589</c:v>
                </c:pt>
                <c:pt idx="3907">
                  <c:v>32.914150998105</c:v>
                </c:pt>
                <c:pt idx="3908">
                  <c:v>32.93437790174448</c:v>
                </c:pt>
                <c:pt idx="3909">
                  <c:v>32.95176664850865</c:v>
                </c:pt>
                <c:pt idx="3910">
                  <c:v>32.96680450475235</c:v>
                </c:pt>
                <c:pt idx="3911">
                  <c:v>32.97996269446408</c:v>
                </c:pt>
                <c:pt idx="3912">
                  <c:v>32.99156646080284</c:v>
                </c:pt>
                <c:pt idx="3913">
                  <c:v>33.00198146306335</c:v>
                </c:pt>
                <c:pt idx="3914">
                  <c:v>33.01131415277393</c:v>
                </c:pt>
                <c:pt idx="3915">
                  <c:v>33.0197067016835</c:v>
                </c:pt>
                <c:pt idx="3916">
                  <c:v>33.0273766004012</c:v>
                </c:pt>
                <c:pt idx="3917">
                  <c:v>33.03442840139786</c:v>
                </c:pt>
                <c:pt idx="3918">
                  <c:v>33.04078266015649</c:v>
                </c:pt>
                <c:pt idx="3919">
                  <c:v>33.04672141296064</c:v>
                </c:pt>
                <c:pt idx="3920">
                  <c:v>33.05218575739129</c:v>
                </c:pt>
                <c:pt idx="3921">
                  <c:v>33.05727661876856</c:v>
                </c:pt>
                <c:pt idx="3922">
                  <c:v>33.06195997172144</c:v>
                </c:pt>
                <c:pt idx="3923">
                  <c:v>33.06642061297228</c:v>
                </c:pt>
                <c:pt idx="3924">
                  <c:v>33.07051796879664</c:v>
                </c:pt>
                <c:pt idx="3925">
                  <c:v>33.07442127729329</c:v>
                </c:pt>
                <c:pt idx="3926">
                  <c:v>33.07804445768544</c:v>
                </c:pt>
                <c:pt idx="3927">
                  <c:v>33.08147904292582</c:v>
                </c:pt>
                <c:pt idx="3928">
                  <c:v>33.08480249714268</c:v>
                </c:pt>
                <c:pt idx="3929">
                  <c:v>33.08782252346925</c:v>
                </c:pt>
                <c:pt idx="3930">
                  <c:v>33.09072270688825</c:v>
                </c:pt>
                <c:pt idx="3931">
                  <c:v>33.09352761179315</c:v>
                </c:pt>
                <c:pt idx="3932">
                  <c:v>33.09616126113698</c:v>
                </c:pt>
                <c:pt idx="3933">
                  <c:v>33.09861484713061</c:v>
                </c:pt>
                <c:pt idx="3934">
                  <c:v>33.10103816801928</c:v>
                </c:pt>
                <c:pt idx="3935">
                  <c:v>33.10333214891053</c:v>
                </c:pt>
                <c:pt idx="3936">
                  <c:v>33.10550069075401</c:v>
                </c:pt>
                <c:pt idx="3937">
                  <c:v>33.10757366724199</c:v>
                </c:pt>
                <c:pt idx="3938">
                  <c:v>33.10954685873713</c:v>
                </c:pt>
                <c:pt idx="3939">
                  <c:v>33.11147619234711</c:v>
                </c:pt>
                <c:pt idx="3940">
                  <c:v>33.11325911590563</c:v>
                </c:pt>
                <c:pt idx="3941">
                  <c:v>33.11504936605774</c:v>
                </c:pt>
                <c:pt idx="3942">
                  <c:v>33.11677515163144</c:v>
                </c:pt>
                <c:pt idx="3943">
                  <c:v>33.11832533674986</c:v>
                </c:pt>
                <c:pt idx="3944">
                  <c:v>33.11991206371005</c:v>
                </c:pt>
                <c:pt idx="3945">
                  <c:v>33.12142955845641</c:v>
                </c:pt>
                <c:pt idx="3946">
                  <c:v>33.12280904314161</c:v>
                </c:pt>
                <c:pt idx="3947">
                  <c:v>33.12422665790935</c:v>
                </c:pt>
                <c:pt idx="3948">
                  <c:v>33.1255486818533</c:v>
                </c:pt>
                <c:pt idx="3949">
                  <c:v>33.12681289690146</c:v>
                </c:pt>
                <c:pt idx="3950">
                  <c:v>33.12809105114609</c:v>
                </c:pt>
                <c:pt idx="3951">
                  <c:v>33.12924424609472</c:v>
                </c:pt>
                <c:pt idx="3952">
                  <c:v>33.1304194367505</c:v>
                </c:pt>
                <c:pt idx="3953">
                  <c:v>33.13148047428479</c:v>
                </c:pt>
                <c:pt idx="3954">
                  <c:v>33.132589662534</c:v>
                </c:pt>
                <c:pt idx="3955">
                  <c:v>33.13364754581482</c:v>
                </c:pt>
                <c:pt idx="3956">
                  <c:v>33.13464233658392</c:v>
                </c:pt>
                <c:pt idx="3957">
                  <c:v>33.13562223374108</c:v>
                </c:pt>
                <c:pt idx="3958">
                  <c:v>33.13650699402764</c:v>
                </c:pt>
                <c:pt idx="3959">
                  <c:v>33.13734015399224</c:v>
                </c:pt>
                <c:pt idx="3960">
                  <c:v>33.1382496789057</c:v>
                </c:pt>
                <c:pt idx="3961">
                  <c:v>33.13908167556674</c:v>
                </c:pt>
                <c:pt idx="3962">
                  <c:v>33.13984163078855</c:v>
                </c:pt>
                <c:pt idx="3963">
                  <c:v>33.14058847563046</c:v>
                </c:pt>
                <c:pt idx="3964">
                  <c:v>33.14137800134797</c:v>
                </c:pt>
                <c:pt idx="3965">
                  <c:v>33.14210465920978</c:v>
                </c:pt>
                <c:pt idx="3966">
                  <c:v>33.14279251533187</c:v>
                </c:pt>
                <c:pt idx="3967">
                  <c:v>33.14345086478404</c:v>
                </c:pt>
                <c:pt idx="3968">
                  <c:v>33.14407372697102</c:v>
                </c:pt>
                <c:pt idx="3969">
                  <c:v>33.14473957647522</c:v>
                </c:pt>
                <c:pt idx="3970">
                  <c:v>33.14525676859882</c:v>
                </c:pt>
                <c:pt idx="3971">
                  <c:v>33.14586090085192</c:v>
                </c:pt>
                <c:pt idx="3972">
                  <c:v>33.14639708158217</c:v>
                </c:pt>
                <c:pt idx="3973">
                  <c:v>33.14689773043695</c:v>
                </c:pt>
                <c:pt idx="3974">
                  <c:v>33.14738917039691</c:v>
                </c:pt>
                <c:pt idx="3975">
                  <c:v>33.14795283293845</c:v>
                </c:pt>
                <c:pt idx="3976">
                  <c:v>33.1483569614449</c:v>
                </c:pt>
                <c:pt idx="3977">
                  <c:v>33.14880214118715</c:v>
                </c:pt>
                <c:pt idx="3978">
                  <c:v>33.14923558927725</c:v>
                </c:pt>
                <c:pt idx="3979">
                  <c:v>33.14961692706822</c:v>
                </c:pt>
                <c:pt idx="3980">
                  <c:v>33.15000034092602</c:v>
                </c:pt>
                <c:pt idx="3981">
                  <c:v>33.1503472403727</c:v>
                </c:pt>
                <c:pt idx="3982">
                  <c:v>33.15065658440064</c:v>
                </c:pt>
                <c:pt idx="3983">
                  <c:v>33.15099678391882</c:v>
                </c:pt>
                <c:pt idx="3984">
                  <c:v>33.15128882649739</c:v>
                </c:pt>
                <c:pt idx="3985">
                  <c:v>33.15156576633024</c:v>
                </c:pt>
                <c:pt idx="3986">
                  <c:v>33.15189497456201</c:v>
                </c:pt>
                <c:pt idx="3987">
                  <c:v>33.15213612103952</c:v>
                </c:pt>
                <c:pt idx="3988">
                  <c:v>33.15234222219603</c:v>
                </c:pt>
                <c:pt idx="3989">
                  <c:v>33.15255769329384</c:v>
                </c:pt>
                <c:pt idx="3990">
                  <c:v>33.15276831599793</c:v>
                </c:pt>
                <c:pt idx="3991">
                  <c:v>33.15302250784201</c:v>
                </c:pt>
                <c:pt idx="3992">
                  <c:v>33.15313630437625</c:v>
                </c:pt>
                <c:pt idx="3993">
                  <c:v>33.15333488200633</c:v>
                </c:pt>
                <c:pt idx="3994">
                  <c:v>33.15343081376285</c:v>
                </c:pt>
                <c:pt idx="3995">
                  <c:v>33.15361228722966</c:v>
                </c:pt>
                <c:pt idx="3996">
                  <c:v>33.15372695968172</c:v>
                </c:pt>
                <c:pt idx="3997">
                  <c:v>33.15385999576186</c:v>
                </c:pt>
                <c:pt idx="3998">
                  <c:v>33.15391569598162</c:v>
                </c:pt>
                <c:pt idx="3999">
                  <c:v>33.15396718334611</c:v>
                </c:pt>
                <c:pt idx="4000">
                  <c:v>33.15411533879213</c:v>
                </c:pt>
                <c:pt idx="4001">
                  <c:v>33.15412011442875</c:v>
                </c:pt>
                <c:pt idx="4002">
                  <c:v>33.15419553207657</c:v>
                </c:pt>
                <c:pt idx="4003">
                  <c:v>33.15422803570051</c:v>
                </c:pt>
                <c:pt idx="4004">
                  <c:v>33.15418658237588</c:v>
                </c:pt>
                <c:pt idx="4005">
                  <c:v>33.15421509022576</c:v>
                </c:pt>
                <c:pt idx="4006">
                  <c:v>33.15422435018171</c:v>
                </c:pt>
                <c:pt idx="4007">
                  <c:v>33.15414506237793</c:v>
                </c:pt>
                <c:pt idx="4008">
                  <c:v>33.1541526045107</c:v>
                </c:pt>
                <c:pt idx="4009">
                  <c:v>33.15408569774093</c:v>
                </c:pt>
                <c:pt idx="4010">
                  <c:v>33.15405842415395</c:v>
                </c:pt>
                <c:pt idx="4011">
                  <c:v>33.15397017374755</c:v>
                </c:pt>
                <c:pt idx="4012">
                  <c:v>33.15383666616388</c:v>
                </c:pt>
                <c:pt idx="4013">
                  <c:v>33.15377453252543</c:v>
                </c:pt>
                <c:pt idx="4014">
                  <c:v>33.15361916455645</c:v>
                </c:pt>
                <c:pt idx="4015">
                  <c:v>33.15354868137032</c:v>
                </c:pt>
                <c:pt idx="4016">
                  <c:v>33.15341731020634</c:v>
                </c:pt>
                <c:pt idx="4017">
                  <c:v>33.15325486737325</c:v>
                </c:pt>
                <c:pt idx="4018">
                  <c:v>33.15314426121693</c:v>
                </c:pt>
                <c:pt idx="4019">
                  <c:v>33.15293574780422</c:v>
                </c:pt>
                <c:pt idx="4020">
                  <c:v>33.15277446715609</c:v>
                </c:pt>
                <c:pt idx="4021">
                  <c:v>33.15260220847186</c:v>
                </c:pt>
                <c:pt idx="4022">
                  <c:v>33.1523910081431</c:v>
                </c:pt>
                <c:pt idx="4023">
                  <c:v>33.15217918570883</c:v>
                </c:pt>
                <c:pt idx="4024">
                  <c:v>33.15201198404945</c:v>
                </c:pt>
                <c:pt idx="4025">
                  <c:v>33.15178257541929</c:v>
                </c:pt>
                <c:pt idx="4026">
                  <c:v>33.15157849064748</c:v>
                </c:pt>
                <c:pt idx="4027">
                  <c:v>33.15128568133191</c:v>
                </c:pt>
                <c:pt idx="4028">
                  <c:v>33.15106730896552</c:v>
                </c:pt>
                <c:pt idx="4029">
                  <c:v>33.150769831066</c:v>
                </c:pt>
                <c:pt idx="4030">
                  <c:v>33.15049311763298</c:v>
                </c:pt>
                <c:pt idx="4031">
                  <c:v>33.15028518762995</c:v>
                </c:pt>
                <c:pt idx="4032">
                  <c:v>33.14999235645993</c:v>
                </c:pt>
                <c:pt idx="4033">
                  <c:v>33.14969169352</c:v>
                </c:pt>
                <c:pt idx="4034">
                  <c:v>33.14936061163377</c:v>
                </c:pt>
                <c:pt idx="4035">
                  <c:v>33.14904600543726</c:v>
                </c:pt>
                <c:pt idx="4036">
                  <c:v>33.14871458515841</c:v>
                </c:pt>
                <c:pt idx="4037">
                  <c:v>33.14839538328265</c:v>
                </c:pt>
                <c:pt idx="4038">
                  <c:v>33.14801158143384</c:v>
                </c:pt>
                <c:pt idx="4039">
                  <c:v>33.14766931601473</c:v>
                </c:pt>
                <c:pt idx="4040">
                  <c:v>33.14733488489012</c:v>
                </c:pt>
                <c:pt idx="4041">
                  <c:v>33.1469683498181</c:v>
                </c:pt>
                <c:pt idx="4042">
                  <c:v>33.14657679567374</c:v>
                </c:pt>
                <c:pt idx="4043">
                  <c:v>33.14621862319918</c:v>
                </c:pt>
                <c:pt idx="4044">
                  <c:v>33.1458350981248</c:v>
                </c:pt>
                <c:pt idx="4045">
                  <c:v>33.14544225839923</c:v>
                </c:pt>
                <c:pt idx="4046">
                  <c:v>33.14504210338515</c:v>
                </c:pt>
                <c:pt idx="4047">
                  <c:v>33.14458170011297</c:v>
                </c:pt>
                <c:pt idx="4048">
                  <c:v>33.14411646681035</c:v>
                </c:pt>
                <c:pt idx="4049">
                  <c:v>33.14378571873994</c:v>
                </c:pt>
                <c:pt idx="4050">
                  <c:v>33.14328898630998</c:v>
                </c:pt>
                <c:pt idx="4051">
                  <c:v>33.14286638354017</c:v>
                </c:pt>
                <c:pt idx="4052">
                  <c:v>33.14241019931293</c:v>
                </c:pt>
                <c:pt idx="4053">
                  <c:v>33.14198170753414</c:v>
                </c:pt>
                <c:pt idx="4054">
                  <c:v>33.1415289624204</c:v>
                </c:pt>
                <c:pt idx="4055">
                  <c:v>33.14104910202754</c:v>
                </c:pt>
                <c:pt idx="4056">
                  <c:v>33.14055467649867</c:v>
                </c:pt>
                <c:pt idx="4057">
                  <c:v>33.1400462748723</c:v>
                </c:pt>
                <c:pt idx="4058">
                  <c:v>33.13955325522254</c:v>
                </c:pt>
                <c:pt idx="4059">
                  <c:v>33.13907419045105</c:v>
                </c:pt>
                <c:pt idx="4060">
                  <c:v>33.13861461728185</c:v>
                </c:pt>
                <c:pt idx="4061">
                  <c:v>33.1380571033297</c:v>
                </c:pt>
                <c:pt idx="4062">
                  <c:v>33.13751591462911</c:v>
                </c:pt>
                <c:pt idx="4063">
                  <c:v>33.1370471936762</c:v>
                </c:pt>
                <c:pt idx="4064">
                  <c:v>33.13652976762405</c:v>
                </c:pt>
                <c:pt idx="4065">
                  <c:v>33.13594363859976</c:v>
                </c:pt>
                <c:pt idx="4066">
                  <c:v>33.1353905411298</c:v>
                </c:pt>
                <c:pt idx="4067">
                  <c:v>33.13483411395706</c:v>
                </c:pt>
                <c:pt idx="4068">
                  <c:v>33.13431417964243</c:v>
                </c:pt>
                <c:pt idx="4069">
                  <c:v>33.1337025005265</c:v>
                </c:pt>
                <c:pt idx="4070">
                  <c:v>33.13317866150661</c:v>
                </c:pt>
                <c:pt idx="4071">
                  <c:v>33.13260507427141</c:v>
                </c:pt>
                <c:pt idx="4072">
                  <c:v>33.13197478188422</c:v>
                </c:pt>
                <c:pt idx="4073">
                  <c:v>33.13140534729531</c:v>
                </c:pt>
                <c:pt idx="4074">
                  <c:v>33.13077770691278</c:v>
                </c:pt>
                <c:pt idx="4075">
                  <c:v>33.13021021517602</c:v>
                </c:pt>
                <c:pt idx="4076">
                  <c:v>33.12960844672881</c:v>
                </c:pt>
                <c:pt idx="4077">
                  <c:v>33.12904138415115</c:v>
                </c:pt>
                <c:pt idx="4078">
                  <c:v>33.12839134189538</c:v>
                </c:pt>
                <c:pt idx="4079">
                  <c:v>33.12775538205058</c:v>
                </c:pt>
                <c:pt idx="4080">
                  <c:v>33.12709678306349</c:v>
                </c:pt>
                <c:pt idx="4081">
                  <c:v>33.12654159750514</c:v>
                </c:pt>
                <c:pt idx="4082">
                  <c:v>33.12584657797365</c:v>
                </c:pt>
                <c:pt idx="4083">
                  <c:v>33.12521308306773</c:v>
                </c:pt>
                <c:pt idx="4084">
                  <c:v>33.124612857222</c:v>
                </c:pt>
                <c:pt idx="4085">
                  <c:v>33.12396445534008</c:v>
                </c:pt>
                <c:pt idx="4086">
                  <c:v>33.12327790771145</c:v>
                </c:pt>
                <c:pt idx="4087">
                  <c:v>33.12264987146717</c:v>
                </c:pt>
                <c:pt idx="4088">
                  <c:v>33.1219709385598</c:v>
                </c:pt>
                <c:pt idx="4089">
                  <c:v>33.1213021761876</c:v>
                </c:pt>
                <c:pt idx="4090">
                  <c:v>33.12062051002273</c:v>
                </c:pt>
                <c:pt idx="4091">
                  <c:v>33.1200111344935</c:v>
                </c:pt>
                <c:pt idx="4092">
                  <c:v>33.11925421876193</c:v>
                </c:pt>
                <c:pt idx="4093">
                  <c:v>33.11863387445632</c:v>
                </c:pt>
                <c:pt idx="4094">
                  <c:v>33.11787425838129</c:v>
                </c:pt>
                <c:pt idx="4095">
                  <c:v>33.1172053830994</c:v>
                </c:pt>
                <c:pt idx="4096">
                  <c:v>33.11654028518074</c:v>
                </c:pt>
                <c:pt idx="4097">
                  <c:v>33.11584727480273</c:v>
                </c:pt>
                <c:pt idx="4098">
                  <c:v>33.11514268761724</c:v>
                </c:pt>
                <c:pt idx="4099">
                  <c:v>33.11442597321156</c:v>
                </c:pt>
                <c:pt idx="4100">
                  <c:v>33.1137044400085</c:v>
                </c:pt>
                <c:pt idx="4101">
                  <c:v>33.11299292759377</c:v>
                </c:pt>
                <c:pt idx="4102">
                  <c:v>33.11222470067612</c:v>
                </c:pt>
                <c:pt idx="4103">
                  <c:v>33.1115683715685</c:v>
                </c:pt>
                <c:pt idx="4104">
                  <c:v>33.11081573969005</c:v>
                </c:pt>
                <c:pt idx="4105">
                  <c:v>33.11007884653015</c:v>
                </c:pt>
                <c:pt idx="4106">
                  <c:v>33.10934407800127</c:v>
                </c:pt>
                <c:pt idx="4107">
                  <c:v>33.1086379764057</c:v>
                </c:pt>
                <c:pt idx="4108">
                  <c:v>33.10781549560206</c:v>
                </c:pt>
                <c:pt idx="4109">
                  <c:v>33.10715875095741</c:v>
                </c:pt>
                <c:pt idx="4110">
                  <c:v>33.10637978967382</c:v>
                </c:pt>
                <c:pt idx="4111">
                  <c:v>33.10566377129706</c:v>
                </c:pt>
                <c:pt idx="4112">
                  <c:v>33.10491761128164</c:v>
                </c:pt>
                <c:pt idx="4113">
                  <c:v>33.10418444216814</c:v>
                </c:pt>
                <c:pt idx="4114">
                  <c:v>33.10342976561154</c:v>
                </c:pt>
                <c:pt idx="4115">
                  <c:v>33.10262608224394</c:v>
                </c:pt>
                <c:pt idx="4116">
                  <c:v>33.1019110588071</c:v>
                </c:pt>
                <c:pt idx="4117">
                  <c:v>33.10115745821796</c:v>
                </c:pt>
                <c:pt idx="4118">
                  <c:v>33.10039010960884</c:v>
                </c:pt>
                <c:pt idx="4119">
                  <c:v>33.09958673855731</c:v>
                </c:pt>
                <c:pt idx="4120">
                  <c:v>33.09886755342674</c:v>
                </c:pt>
                <c:pt idx="4121">
                  <c:v>33.09811998489666</c:v>
                </c:pt>
                <c:pt idx="4122">
                  <c:v>33.09727630282678</c:v>
                </c:pt>
                <c:pt idx="4123">
                  <c:v>33.09651456012666</c:v>
                </c:pt>
                <c:pt idx="4124">
                  <c:v>33.09576725801567</c:v>
                </c:pt>
                <c:pt idx="4125">
                  <c:v>33.09499479849126</c:v>
                </c:pt>
                <c:pt idx="4126">
                  <c:v>33.0942107479947</c:v>
                </c:pt>
                <c:pt idx="4127">
                  <c:v>33.09341874099128</c:v>
                </c:pt>
                <c:pt idx="4128">
                  <c:v>33.09266734394286</c:v>
                </c:pt>
                <c:pt idx="4129">
                  <c:v>33.09184454300223</c:v>
                </c:pt>
                <c:pt idx="4130">
                  <c:v>33.0910615169241</c:v>
                </c:pt>
                <c:pt idx="4131">
                  <c:v>33.0902937125259</c:v>
                </c:pt>
                <c:pt idx="4132">
                  <c:v>33.08951337920242</c:v>
                </c:pt>
                <c:pt idx="4133">
                  <c:v>33.08871788162318</c:v>
                </c:pt>
                <c:pt idx="4134">
                  <c:v>33.08794742903834</c:v>
                </c:pt>
                <c:pt idx="4135">
                  <c:v>33.08715985539416</c:v>
                </c:pt>
                <c:pt idx="4136">
                  <c:v>33.086371492635</c:v>
                </c:pt>
                <c:pt idx="4137">
                  <c:v>33.0855553201322</c:v>
                </c:pt>
                <c:pt idx="4138">
                  <c:v>33.08481527030249</c:v>
                </c:pt>
                <c:pt idx="4139">
                  <c:v>33.08400898306284</c:v>
                </c:pt>
                <c:pt idx="4140">
                  <c:v>33.08320602181251</c:v>
                </c:pt>
                <c:pt idx="4141">
                  <c:v>33.08245237992643</c:v>
                </c:pt>
                <c:pt idx="4142">
                  <c:v>33.08159638066621</c:v>
                </c:pt>
                <c:pt idx="4143">
                  <c:v>33.08085285733004</c:v>
                </c:pt>
                <c:pt idx="4144">
                  <c:v>33.08004108001573</c:v>
                </c:pt>
                <c:pt idx="4145">
                  <c:v>33.0792678250742</c:v>
                </c:pt>
                <c:pt idx="4146">
                  <c:v>33.07846108033434</c:v>
                </c:pt>
                <c:pt idx="4147">
                  <c:v>33.07763796226934</c:v>
                </c:pt>
                <c:pt idx="4148">
                  <c:v>33.07688592553123</c:v>
                </c:pt>
                <c:pt idx="4149">
                  <c:v>33.07606199919724</c:v>
                </c:pt>
                <c:pt idx="4150">
                  <c:v>33.07526792210195</c:v>
                </c:pt>
                <c:pt idx="4151">
                  <c:v>33.07451598611164</c:v>
                </c:pt>
                <c:pt idx="4152">
                  <c:v>33.07370093243018</c:v>
                </c:pt>
                <c:pt idx="4153">
                  <c:v>33.0728583341051</c:v>
                </c:pt>
                <c:pt idx="4154">
                  <c:v>33.072118606852</c:v>
                </c:pt>
                <c:pt idx="4155">
                  <c:v>33.07129107065443</c:v>
                </c:pt>
                <c:pt idx="4156">
                  <c:v>33.07054258247061</c:v>
                </c:pt>
                <c:pt idx="4157">
                  <c:v>33.06978742371328</c:v>
                </c:pt>
                <c:pt idx="4158">
                  <c:v>33.06899870238213</c:v>
                </c:pt>
                <c:pt idx="4159">
                  <c:v>33.06817602821126</c:v>
                </c:pt>
                <c:pt idx="4160">
                  <c:v>33.06739274908764</c:v>
                </c:pt>
                <c:pt idx="4161">
                  <c:v>33.06670062741574</c:v>
                </c:pt>
                <c:pt idx="4162">
                  <c:v>33.0658741413143</c:v>
                </c:pt>
                <c:pt idx="4163">
                  <c:v>33.0650772087454</c:v>
                </c:pt>
                <c:pt idx="4164">
                  <c:v>33.06426701090162</c:v>
                </c:pt>
                <c:pt idx="4165">
                  <c:v>33.06349607994724</c:v>
                </c:pt>
                <c:pt idx="4166">
                  <c:v>33.06275106718093</c:v>
                </c:pt>
                <c:pt idx="4167">
                  <c:v>33.0620340663116</c:v>
                </c:pt>
                <c:pt idx="4168">
                  <c:v>33.06123681363682</c:v>
                </c:pt>
                <c:pt idx="4169">
                  <c:v>33.06040874346831</c:v>
                </c:pt>
                <c:pt idx="4170">
                  <c:v>33.05968612179918</c:v>
                </c:pt>
                <c:pt idx="4171">
                  <c:v>33.05890761637151</c:v>
                </c:pt>
                <c:pt idx="4172">
                  <c:v>33.0581701224906</c:v>
                </c:pt>
                <c:pt idx="4173">
                  <c:v>33.05741759436401</c:v>
                </c:pt>
                <c:pt idx="4174">
                  <c:v>33.05665672960628</c:v>
                </c:pt>
                <c:pt idx="4175">
                  <c:v>33.0558602867593</c:v>
                </c:pt>
                <c:pt idx="4176">
                  <c:v>33.05516336340222</c:v>
                </c:pt>
                <c:pt idx="4177">
                  <c:v>33.05441146555803</c:v>
                </c:pt>
                <c:pt idx="4178">
                  <c:v>33.05368395899524</c:v>
                </c:pt>
                <c:pt idx="4179">
                  <c:v>33.052946026227</c:v>
                </c:pt>
                <c:pt idx="4180">
                  <c:v>33.0522373347341</c:v>
                </c:pt>
                <c:pt idx="4181">
                  <c:v>33.05142164998338</c:v>
                </c:pt>
                <c:pt idx="4182">
                  <c:v>33.05074261657537</c:v>
                </c:pt>
                <c:pt idx="4183">
                  <c:v>33.050026038048</c:v>
                </c:pt>
                <c:pt idx="4184">
                  <c:v>33.04926730300095</c:v>
                </c:pt>
                <c:pt idx="4185">
                  <c:v>33.04862588496465</c:v>
                </c:pt>
                <c:pt idx="4186">
                  <c:v>33.04785559989107</c:v>
                </c:pt>
                <c:pt idx="4187">
                  <c:v>33.04716335834244</c:v>
                </c:pt>
                <c:pt idx="4188">
                  <c:v>33.04643998005735</c:v>
                </c:pt>
                <c:pt idx="4189">
                  <c:v>33.04577845789039</c:v>
                </c:pt>
                <c:pt idx="4190">
                  <c:v>33.04503035260741</c:v>
                </c:pt>
                <c:pt idx="4191">
                  <c:v>33.04435891997727</c:v>
                </c:pt>
                <c:pt idx="4192">
                  <c:v>33.04363815859205</c:v>
                </c:pt>
                <c:pt idx="4193">
                  <c:v>33.04294071847608</c:v>
                </c:pt>
                <c:pt idx="4194">
                  <c:v>33.04234146883903</c:v>
                </c:pt>
                <c:pt idx="4195">
                  <c:v>33.0415921054091</c:v>
                </c:pt>
                <c:pt idx="4196">
                  <c:v>33.04093535505763</c:v>
                </c:pt>
                <c:pt idx="4197">
                  <c:v>33.04030565325358</c:v>
                </c:pt>
                <c:pt idx="4198">
                  <c:v>33.03957338918526</c:v>
                </c:pt>
                <c:pt idx="4199">
                  <c:v>33.0389437898645</c:v>
                </c:pt>
                <c:pt idx="4200">
                  <c:v>33.03829172427274</c:v>
                </c:pt>
                <c:pt idx="4201">
                  <c:v>33.03763198411782</c:v>
                </c:pt>
                <c:pt idx="4202">
                  <c:v>33.03700502937455</c:v>
                </c:pt>
                <c:pt idx="4203">
                  <c:v>33.03636903175434</c:v>
                </c:pt>
                <c:pt idx="4204">
                  <c:v>33.03573991419396</c:v>
                </c:pt>
                <c:pt idx="4205">
                  <c:v>33.0350882528566</c:v>
                </c:pt>
                <c:pt idx="4206">
                  <c:v>33.03450366711034</c:v>
                </c:pt>
                <c:pt idx="4207">
                  <c:v>33.03391736231548</c:v>
                </c:pt>
                <c:pt idx="4208">
                  <c:v>33.03330198228345</c:v>
                </c:pt>
                <c:pt idx="4209">
                  <c:v>33.03271308727501</c:v>
                </c:pt>
                <c:pt idx="4210">
                  <c:v>33.03214700744496</c:v>
                </c:pt>
                <c:pt idx="4211">
                  <c:v>33.0315580516219</c:v>
                </c:pt>
                <c:pt idx="4212">
                  <c:v>33.03097198595035</c:v>
                </c:pt>
                <c:pt idx="4213">
                  <c:v>33.0303905025061</c:v>
                </c:pt>
                <c:pt idx="4214">
                  <c:v>33.02981099739038</c:v>
                </c:pt>
                <c:pt idx="4215">
                  <c:v>33.02928126167654</c:v>
                </c:pt>
                <c:pt idx="4216">
                  <c:v>33.0286759658928</c:v>
                </c:pt>
                <c:pt idx="4217">
                  <c:v>33.0281782963797</c:v>
                </c:pt>
                <c:pt idx="4218">
                  <c:v>33.02762294763156</c:v>
                </c:pt>
                <c:pt idx="4219">
                  <c:v>33.0270449973323</c:v>
                </c:pt>
                <c:pt idx="4220">
                  <c:v>33.0265551929212</c:v>
                </c:pt>
                <c:pt idx="4221">
                  <c:v>33.02606430756622</c:v>
                </c:pt>
                <c:pt idx="4222">
                  <c:v>33.02557719774784</c:v>
                </c:pt>
                <c:pt idx="4223">
                  <c:v>33.02502007255135</c:v>
                </c:pt>
                <c:pt idx="4224">
                  <c:v>33.0245789023449</c:v>
                </c:pt>
                <c:pt idx="4225">
                  <c:v>33.0241012129806</c:v>
                </c:pt>
                <c:pt idx="4226">
                  <c:v>33.02363576626148</c:v>
                </c:pt>
                <c:pt idx="4227">
                  <c:v>33.02316455761288</c:v>
                </c:pt>
                <c:pt idx="4228">
                  <c:v>33.02272385789765</c:v>
                </c:pt>
                <c:pt idx="4229">
                  <c:v>33.02224972683958</c:v>
                </c:pt>
                <c:pt idx="4230">
                  <c:v>33.02180514374632</c:v>
                </c:pt>
                <c:pt idx="4231">
                  <c:v>33.02135156183007</c:v>
                </c:pt>
                <c:pt idx="4232">
                  <c:v>33.02099211766561</c:v>
                </c:pt>
                <c:pt idx="4233">
                  <c:v>33.02055834144633</c:v>
                </c:pt>
                <c:pt idx="4234">
                  <c:v>33.02013238707966</c:v>
                </c:pt>
                <c:pt idx="4235">
                  <c:v>33.01974990094507</c:v>
                </c:pt>
                <c:pt idx="4236">
                  <c:v>33.01938405610314</c:v>
                </c:pt>
                <c:pt idx="4237">
                  <c:v>33.01899195542541</c:v>
                </c:pt>
                <c:pt idx="4238">
                  <c:v>33.01861335985975</c:v>
                </c:pt>
                <c:pt idx="4239">
                  <c:v>33.01828300648102</c:v>
                </c:pt>
                <c:pt idx="4240">
                  <c:v>33.01792343521134</c:v>
                </c:pt>
                <c:pt idx="4241">
                  <c:v>33.01761251281985</c:v>
                </c:pt>
                <c:pt idx="4242">
                  <c:v>33.01732021053961</c:v>
                </c:pt>
                <c:pt idx="4243">
                  <c:v>33.01695653664719</c:v>
                </c:pt>
                <c:pt idx="4244">
                  <c:v>33.01666997530021</c:v>
                </c:pt>
                <c:pt idx="4245">
                  <c:v>33.01637503677233</c:v>
                </c:pt>
                <c:pt idx="4246">
                  <c:v>33.01610364184857</c:v>
                </c:pt>
                <c:pt idx="4247">
                  <c:v>33.01578399800431</c:v>
                </c:pt>
                <c:pt idx="4248">
                  <c:v>33.01561780285337</c:v>
                </c:pt>
                <c:pt idx="4249">
                  <c:v>33.0153140803143</c:v>
                </c:pt>
                <c:pt idx="4250">
                  <c:v>33.01504389731719</c:v>
                </c:pt>
                <c:pt idx="4251">
                  <c:v>33.01483795709989</c:v>
                </c:pt>
                <c:pt idx="4252">
                  <c:v>33.01464955766041</c:v>
                </c:pt>
                <c:pt idx="4253">
                  <c:v>33.01443501850397</c:v>
                </c:pt>
                <c:pt idx="4254">
                  <c:v>33.01426095004521</c:v>
                </c:pt>
                <c:pt idx="4255">
                  <c:v>33.01409198090806</c:v>
                </c:pt>
                <c:pt idx="4256">
                  <c:v>33.01391882348671</c:v>
                </c:pt>
                <c:pt idx="4257">
                  <c:v>33.0137959545911</c:v>
                </c:pt>
                <c:pt idx="4258">
                  <c:v>33.01364529379148</c:v>
                </c:pt>
                <c:pt idx="4259">
                  <c:v>33.01351113484471</c:v>
                </c:pt>
                <c:pt idx="4260">
                  <c:v>33.01336660770201</c:v>
                </c:pt>
                <c:pt idx="4261">
                  <c:v>33.01327509262205</c:v>
                </c:pt>
                <c:pt idx="4262">
                  <c:v>33.01321706004291</c:v>
                </c:pt>
                <c:pt idx="4263">
                  <c:v>33.01310024214918</c:v>
                </c:pt>
                <c:pt idx="4264">
                  <c:v>33.01304057506805</c:v>
                </c:pt>
                <c:pt idx="4265">
                  <c:v>33.01299902744037</c:v>
                </c:pt>
                <c:pt idx="4266">
                  <c:v>33.01296479052629</c:v>
                </c:pt>
                <c:pt idx="4267">
                  <c:v>33.0130115295082</c:v>
                </c:pt>
                <c:pt idx="4268">
                  <c:v>33.0129703527723</c:v>
                </c:pt>
                <c:pt idx="4269">
                  <c:v>33.01296897456013</c:v>
                </c:pt>
                <c:pt idx="4270">
                  <c:v>33.01295418290992</c:v>
                </c:pt>
                <c:pt idx="4271">
                  <c:v>33.0130157321627</c:v>
                </c:pt>
                <c:pt idx="4272">
                  <c:v>33.01313088792512</c:v>
                </c:pt>
                <c:pt idx="4273">
                  <c:v>33.01313858690166</c:v>
                </c:pt>
                <c:pt idx="4274">
                  <c:v>33.01324793612384</c:v>
                </c:pt>
                <c:pt idx="4275">
                  <c:v>33.01333255534185</c:v>
                </c:pt>
                <c:pt idx="4276">
                  <c:v>33.01344729717214</c:v>
                </c:pt>
                <c:pt idx="4277">
                  <c:v>33.01360053041054</c:v>
                </c:pt>
                <c:pt idx="4278">
                  <c:v>33.01367293037347</c:v>
                </c:pt>
                <c:pt idx="4279">
                  <c:v>33.01388415107532</c:v>
                </c:pt>
                <c:pt idx="4280">
                  <c:v>33.01406101209311</c:v>
                </c:pt>
                <c:pt idx="4281">
                  <c:v>33.01425764742604</c:v>
                </c:pt>
                <c:pt idx="4282">
                  <c:v>33.01443534606413</c:v>
                </c:pt>
                <c:pt idx="4283">
                  <c:v>33.01466592469509</c:v>
                </c:pt>
                <c:pt idx="4284">
                  <c:v>33.01491820267833</c:v>
                </c:pt>
                <c:pt idx="4285">
                  <c:v>33.01520209386754</c:v>
                </c:pt>
                <c:pt idx="4286">
                  <c:v>33.01551141966377</c:v>
                </c:pt>
                <c:pt idx="4287">
                  <c:v>33.01576906187475</c:v>
                </c:pt>
                <c:pt idx="4288">
                  <c:v>33.01603968762414</c:v>
                </c:pt>
                <c:pt idx="4289">
                  <c:v>33.01641055970318</c:v>
                </c:pt>
                <c:pt idx="4290">
                  <c:v>33.01674352468417</c:v>
                </c:pt>
                <c:pt idx="4291">
                  <c:v>33.01706325619846</c:v>
                </c:pt>
                <c:pt idx="4292">
                  <c:v>33.01749785229506</c:v>
                </c:pt>
                <c:pt idx="4293">
                  <c:v>33.01789691110591</c:v>
                </c:pt>
                <c:pt idx="4294">
                  <c:v>33.01829130638382</c:v>
                </c:pt>
                <c:pt idx="4295">
                  <c:v>33.01866923804558</c:v>
                </c:pt>
                <c:pt idx="4296">
                  <c:v>33.01917397000482</c:v>
                </c:pt>
                <c:pt idx="4297">
                  <c:v>33.01967684062051</c:v>
                </c:pt>
                <c:pt idx="4298">
                  <c:v>33.02019633841658</c:v>
                </c:pt>
                <c:pt idx="4299">
                  <c:v>33.02068819213846</c:v>
                </c:pt>
                <c:pt idx="4300">
                  <c:v>33.0212182874278</c:v>
                </c:pt>
                <c:pt idx="4301">
                  <c:v>33.021752972937</c:v>
                </c:pt>
                <c:pt idx="4302">
                  <c:v>33.02228041798558</c:v>
                </c:pt>
                <c:pt idx="4303">
                  <c:v>33.0229340111618</c:v>
                </c:pt>
                <c:pt idx="4304">
                  <c:v>33.02355064141723</c:v>
                </c:pt>
                <c:pt idx="4305">
                  <c:v>33.02418709560848</c:v>
                </c:pt>
                <c:pt idx="4306">
                  <c:v>33.02486986307191</c:v>
                </c:pt>
                <c:pt idx="4307">
                  <c:v>33.02553460809626</c:v>
                </c:pt>
                <c:pt idx="4308">
                  <c:v>33.02619917041128</c:v>
                </c:pt>
                <c:pt idx="4309">
                  <c:v>33.02694257992337</c:v>
                </c:pt>
                <c:pt idx="4310">
                  <c:v>33.02763728954164</c:v>
                </c:pt>
                <c:pt idx="4311">
                  <c:v>33.02840001170794</c:v>
                </c:pt>
                <c:pt idx="4312">
                  <c:v>33.02920000086054</c:v>
                </c:pt>
                <c:pt idx="4313">
                  <c:v>33.02998763833708</c:v>
                </c:pt>
                <c:pt idx="4314">
                  <c:v>33.03082877173954</c:v>
                </c:pt>
                <c:pt idx="4315">
                  <c:v>33.03168867367609</c:v>
                </c:pt>
                <c:pt idx="4316">
                  <c:v>33.03256779993237</c:v>
                </c:pt>
                <c:pt idx="4317">
                  <c:v>33.03348768803843</c:v>
                </c:pt>
                <c:pt idx="4318">
                  <c:v>33.03437659192164</c:v>
                </c:pt>
                <c:pt idx="4319">
                  <c:v>33.03528425707883</c:v>
                </c:pt>
                <c:pt idx="4320">
                  <c:v>33.0362513974597</c:v>
                </c:pt>
                <c:pt idx="4321">
                  <c:v>33.03724823328835</c:v>
                </c:pt>
                <c:pt idx="4322">
                  <c:v>33.03824769154122</c:v>
                </c:pt>
                <c:pt idx="4323">
                  <c:v>33.03930609882743</c:v>
                </c:pt>
                <c:pt idx="4324">
                  <c:v>33.0403275133956</c:v>
                </c:pt>
                <c:pt idx="4325">
                  <c:v>33.04144729868249</c:v>
                </c:pt>
                <c:pt idx="4326">
                  <c:v>33.0425458919187</c:v>
                </c:pt>
                <c:pt idx="4327">
                  <c:v>33.04366849234049</c:v>
                </c:pt>
                <c:pt idx="4328">
                  <c:v>33.04486133135356</c:v>
                </c:pt>
                <c:pt idx="4329">
                  <c:v>33.04603342322157</c:v>
                </c:pt>
                <c:pt idx="4330">
                  <c:v>33.0472489785279</c:v>
                </c:pt>
                <c:pt idx="4331">
                  <c:v>33.04850191946594</c:v>
                </c:pt>
                <c:pt idx="4332">
                  <c:v>33.04977515919295</c:v>
                </c:pt>
                <c:pt idx="4333">
                  <c:v>33.05106473231524</c:v>
                </c:pt>
                <c:pt idx="4334">
                  <c:v>33.05232201166422</c:v>
                </c:pt>
                <c:pt idx="4335">
                  <c:v>33.05368011565548</c:v>
                </c:pt>
                <c:pt idx="4336">
                  <c:v>33.05507691571754</c:v>
                </c:pt>
                <c:pt idx="4337">
                  <c:v>33.05645129761776</c:v>
                </c:pt>
                <c:pt idx="4338">
                  <c:v>33.05782810530553</c:v>
                </c:pt>
                <c:pt idx="4339">
                  <c:v>33.05931842180026</c:v>
                </c:pt>
                <c:pt idx="4340">
                  <c:v>33.06082718613202</c:v>
                </c:pt>
                <c:pt idx="4341">
                  <c:v>33.06229607795925</c:v>
                </c:pt>
                <c:pt idx="4342">
                  <c:v>33.06380063924708</c:v>
                </c:pt>
                <c:pt idx="4343">
                  <c:v>33.0654259589849</c:v>
                </c:pt>
                <c:pt idx="4344">
                  <c:v>33.06702402408254</c:v>
                </c:pt>
                <c:pt idx="4345">
                  <c:v>33.0686097390597</c:v>
                </c:pt>
                <c:pt idx="4346">
                  <c:v>33.07027737198254</c:v>
                </c:pt>
                <c:pt idx="4347">
                  <c:v>33.07199219564046</c:v>
                </c:pt>
                <c:pt idx="4348">
                  <c:v>33.0736764513488</c:v>
                </c:pt>
                <c:pt idx="4349">
                  <c:v>33.07537825082496</c:v>
                </c:pt>
                <c:pt idx="4350">
                  <c:v>33.07718626748952</c:v>
                </c:pt>
                <c:pt idx="4351">
                  <c:v>33.07898877710295</c:v>
                </c:pt>
                <c:pt idx="4352">
                  <c:v>33.08078095615365</c:v>
                </c:pt>
                <c:pt idx="4353">
                  <c:v>33.08266150286348</c:v>
                </c:pt>
                <c:pt idx="4354">
                  <c:v>33.08457667735726</c:v>
                </c:pt>
                <c:pt idx="4355">
                  <c:v>33.08649472968218</c:v>
                </c:pt>
                <c:pt idx="4356">
                  <c:v>33.08843874821051</c:v>
                </c:pt>
                <c:pt idx="4357">
                  <c:v>33.09042589003727</c:v>
                </c:pt>
                <c:pt idx="4358">
                  <c:v>33.09246782982888</c:v>
                </c:pt>
                <c:pt idx="4359">
                  <c:v>33.09454355282652</c:v>
                </c:pt>
                <c:pt idx="4360">
                  <c:v>33.09660736118772</c:v>
                </c:pt>
                <c:pt idx="4361">
                  <c:v>33.09879666531988</c:v>
                </c:pt>
                <c:pt idx="4362">
                  <c:v>33.10090759401862</c:v>
                </c:pt>
                <c:pt idx="4363">
                  <c:v>33.10307145612953</c:v>
                </c:pt>
                <c:pt idx="4364">
                  <c:v>33.10531404819693</c:v>
                </c:pt>
                <c:pt idx="4365">
                  <c:v>33.10755271657708</c:v>
                </c:pt>
                <c:pt idx="4366">
                  <c:v>33.10989035497642</c:v>
                </c:pt>
                <c:pt idx="4367">
                  <c:v>33.1121446527354</c:v>
                </c:pt>
                <c:pt idx="4368">
                  <c:v>33.11458910980325</c:v>
                </c:pt>
                <c:pt idx="4369">
                  <c:v>33.11690426752622</c:v>
                </c:pt>
                <c:pt idx="4370">
                  <c:v>33.11937470334746</c:v>
                </c:pt>
                <c:pt idx="4371">
                  <c:v>33.12186216264949</c:v>
                </c:pt>
                <c:pt idx="4372">
                  <c:v>33.12434910852267</c:v>
                </c:pt>
                <c:pt idx="4373">
                  <c:v>33.12690651224545</c:v>
                </c:pt>
                <c:pt idx="4374">
                  <c:v>33.12944674105563</c:v>
                </c:pt>
                <c:pt idx="4375">
                  <c:v>33.13208399404608</c:v>
                </c:pt>
                <c:pt idx="4376">
                  <c:v>33.13477371864931</c:v>
                </c:pt>
                <c:pt idx="4377">
                  <c:v>33.1374683569691</c:v>
                </c:pt>
                <c:pt idx="4378">
                  <c:v>33.14018778614707</c:v>
                </c:pt>
                <c:pt idx="4379">
                  <c:v>33.14294412517423</c:v>
                </c:pt>
                <c:pt idx="4380">
                  <c:v>33.14576262487558</c:v>
                </c:pt>
                <c:pt idx="4381">
                  <c:v>33.14856028587143</c:v>
                </c:pt>
                <c:pt idx="4382">
                  <c:v>33.1514635924753</c:v>
                </c:pt>
                <c:pt idx="4383">
                  <c:v>33.15439733918284</c:v>
                </c:pt>
                <c:pt idx="4384">
                  <c:v>33.15739544382006</c:v>
                </c:pt>
                <c:pt idx="4385">
                  <c:v>33.16039276828252</c:v>
                </c:pt>
                <c:pt idx="4386">
                  <c:v>33.16348188165504</c:v>
                </c:pt>
                <c:pt idx="4387">
                  <c:v>33.16648418325721</c:v>
                </c:pt>
                <c:pt idx="4388">
                  <c:v>33.16962418562522</c:v>
                </c:pt>
                <c:pt idx="4389">
                  <c:v>33.17277380727528</c:v>
                </c:pt>
                <c:pt idx="4390">
                  <c:v>33.1760116229988</c:v>
                </c:pt>
                <c:pt idx="4391">
                  <c:v>33.17932016144724</c:v>
                </c:pt>
                <c:pt idx="4392">
                  <c:v>33.1825697143674</c:v>
                </c:pt>
                <c:pt idx="4393">
                  <c:v>33.1858689188609</c:v>
                </c:pt>
                <c:pt idx="4394">
                  <c:v>33.18927955805064</c:v>
                </c:pt>
                <c:pt idx="4395">
                  <c:v>33.19272391787421</c:v>
                </c:pt>
                <c:pt idx="4396">
                  <c:v>33.1961609557603</c:v>
                </c:pt>
                <c:pt idx="4397">
                  <c:v>33.19965329514255</c:v>
                </c:pt>
                <c:pt idx="4398">
                  <c:v>33.20321839389153</c:v>
                </c:pt>
                <c:pt idx="4399">
                  <c:v>33.20680285630988</c:v>
                </c:pt>
                <c:pt idx="4400">
                  <c:v>33.21046149013654</c:v>
                </c:pt>
                <c:pt idx="4401">
                  <c:v>33.21418175917481</c:v>
                </c:pt>
                <c:pt idx="4402">
                  <c:v>33.21788776163843</c:v>
                </c:pt>
                <c:pt idx="4403">
                  <c:v>33.22165199926634</c:v>
                </c:pt>
                <c:pt idx="4404">
                  <c:v>33.22548187149903</c:v>
                </c:pt>
                <c:pt idx="4405">
                  <c:v>33.2293728319679</c:v>
                </c:pt>
                <c:pt idx="4406">
                  <c:v>33.23332130091996</c:v>
                </c:pt>
                <c:pt idx="4407">
                  <c:v>33.23724525608792</c:v>
                </c:pt>
                <c:pt idx="4408">
                  <c:v>33.24128390418793</c:v>
                </c:pt>
                <c:pt idx="4409">
                  <c:v>33.24537132361972</c:v>
                </c:pt>
                <c:pt idx="4410">
                  <c:v>33.2495011347725</c:v>
                </c:pt>
                <c:pt idx="4411">
                  <c:v>33.25362440441172</c:v>
                </c:pt>
                <c:pt idx="4412">
                  <c:v>33.25783317853467</c:v>
                </c:pt>
                <c:pt idx="4413">
                  <c:v>33.2620772294374</c:v>
                </c:pt>
                <c:pt idx="4414">
                  <c:v>33.26644716702244</c:v>
                </c:pt>
                <c:pt idx="4415">
                  <c:v>33.27074450498615</c:v>
                </c:pt>
                <c:pt idx="4416">
                  <c:v>33.27515463777393</c:v>
                </c:pt>
                <c:pt idx="4417">
                  <c:v>33.27965607964151</c:v>
                </c:pt>
                <c:pt idx="4418">
                  <c:v>33.28417245991692</c:v>
                </c:pt>
                <c:pt idx="4419">
                  <c:v>33.288721884792</c:v>
                </c:pt>
                <c:pt idx="4420">
                  <c:v>33.29336948296511</c:v>
                </c:pt>
                <c:pt idx="4421">
                  <c:v>33.29802317026262</c:v>
                </c:pt>
                <c:pt idx="4422">
                  <c:v>33.30278247040155</c:v>
                </c:pt>
                <c:pt idx="4423">
                  <c:v>33.30752938765949</c:v>
                </c:pt>
                <c:pt idx="4424">
                  <c:v>33.31241509501299</c:v>
                </c:pt>
                <c:pt idx="4425">
                  <c:v>33.31729048258899</c:v>
                </c:pt>
                <c:pt idx="4426">
                  <c:v>33.3222059609771</c:v>
                </c:pt>
                <c:pt idx="4427">
                  <c:v>33.32718319354854</c:v>
                </c:pt>
                <c:pt idx="4428">
                  <c:v>33.33222171458275</c:v>
                </c:pt>
                <c:pt idx="4429">
                  <c:v>33.33739439117818</c:v>
                </c:pt>
                <c:pt idx="4430">
                  <c:v>33.34250368242128</c:v>
                </c:pt>
                <c:pt idx="4431">
                  <c:v>33.3477208861843</c:v>
                </c:pt>
                <c:pt idx="4432">
                  <c:v>33.3530304140751</c:v>
                </c:pt>
                <c:pt idx="4433">
                  <c:v>33.35840319138135</c:v>
                </c:pt>
                <c:pt idx="4434">
                  <c:v>33.36378372851008</c:v>
                </c:pt>
                <c:pt idx="4435">
                  <c:v>33.36924069409887</c:v>
                </c:pt>
                <c:pt idx="4436">
                  <c:v>33.37476892159604</c:v>
                </c:pt>
                <c:pt idx="4437">
                  <c:v>33.3803158176808</c:v>
                </c:pt>
                <c:pt idx="4438">
                  <c:v>33.38588693172194</c:v>
                </c:pt>
                <c:pt idx="4439">
                  <c:v>33.39163393082214</c:v>
                </c:pt>
                <c:pt idx="4440">
                  <c:v>33.39740340470279</c:v>
                </c:pt>
                <c:pt idx="4441">
                  <c:v>33.40314175073409</c:v>
                </c:pt>
                <c:pt idx="4442">
                  <c:v>33.40903603210531</c:v>
                </c:pt>
                <c:pt idx="4443">
                  <c:v>33.41499935967389</c:v>
                </c:pt>
                <c:pt idx="4444">
                  <c:v>33.4209839523446</c:v>
                </c:pt>
                <c:pt idx="4445">
                  <c:v>33.42701472430176</c:v>
                </c:pt>
                <c:pt idx="4446">
                  <c:v>33.43316205620744</c:v>
                </c:pt>
                <c:pt idx="4447">
                  <c:v>33.43936456843987</c:v>
                </c:pt>
                <c:pt idx="4448">
                  <c:v>33.44563014423051</c:v>
                </c:pt>
                <c:pt idx="4449">
                  <c:v>33.45198420428143</c:v>
                </c:pt>
                <c:pt idx="4450">
                  <c:v>33.45833328869586</c:v>
                </c:pt>
                <c:pt idx="4451">
                  <c:v>33.4647657667721</c:v>
                </c:pt>
                <c:pt idx="4452">
                  <c:v>33.47124563996105</c:v>
                </c:pt>
                <c:pt idx="4453">
                  <c:v>33.47784617210977</c:v>
                </c:pt>
                <c:pt idx="4454">
                  <c:v>33.48451113018314</c:v>
                </c:pt>
                <c:pt idx="4455">
                  <c:v>33.4912230466393</c:v>
                </c:pt>
                <c:pt idx="4456">
                  <c:v>33.49803502122968</c:v>
                </c:pt>
                <c:pt idx="4457">
                  <c:v>33.50485634650467</c:v>
                </c:pt>
                <c:pt idx="4458">
                  <c:v>33.51174654865648</c:v>
                </c:pt>
                <c:pt idx="4459">
                  <c:v>33.51878325123882</c:v>
                </c:pt>
                <c:pt idx="4460">
                  <c:v>33.5258137385239</c:v>
                </c:pt>
                <c:pt idx="4461">
                  <c:v>33.53292303365365</c:v>
                </c:pt>
                <c:pt idx="4462">
                  <c:v>33.54012748669835</c:v>
                </c:pt>
                <c:pt idx="4463">
                  <c:v>33.54740118700053</c:v>
                </c:pt>
                <c:pt idx="4464">
                  <c:v>33.55476825870488</c:v>
                </c:pt>
                <c:pt idx="4465">
                  <c:v>33.56218428195407</c:v>
                </c:pt>
                <c:pt idx="4466">
                  <c:v>33.56966507296875</c:v>
                </c:pt>
                <c:pt idx="4467">
                  <c:v>33.57725269378219</c:v>
                </c:pt>
                <c:pt idx="4468">
                  <c:v>33.58484874934703</c:v>
                </c:pt>
                <c:pt idx="4469">
                  <c:v>33.592563634951</c:v>
                </c:pt>
                <c:pt idx="4470">
                  <c:v>33.60031495666144</c:v>
                </c:pt>
                <c:pt idx="4471">
                  <c:v>33.6081687676114</c:v>
                </c:pt>
                <c:pt idx="4472">
                  <c:v>33.61612569184609</c:v>
                </c:pt>
                <c:pt idx="4473">
                  <c:v>33.624149668073</c:v>
                </c:pt>
                <c:pt idx="4474">
                  <c:v>33.63219098982023</c:v>
                </c:pt>
                <c:pt idx="4475">
                  <c:v>33.64040529104359</c:v>
                </c:pt>
                <c:pt idx="4476">
                  <c:v>33.64862040713576</c:v>
                </c:pt>
                <c:pt idx="4477">
                  <c:v>33.65696735293324</c:v>
                </c:pt>
                <c:pt idx="4478">
                  <c:v>33.66532733228093</c:v>
                </c:pt>
                <c:pt idx="4479">
                  <c:v>33.6738650155593</c:v>
                </c:pt>
                <c:pt idx="4480">
                  <c:v>33.68242637276423</c:v>
                </c:pt>
                <c:pt idx="4481">
                  <c:v>33.69102832412664</c:v>
                </c:pt>
                <c:pt idx="4482">
                  <c:v>33.69977828702161</c:v>
                </c:pt>
                <c:pt idx="4483">
                  <c:v>33.7085530684329</c:v>
                </c:pt>
                <c:pt idx="4484">
                  <c:v>33.71743021387538</c:v>
                </c:pt>
                <c:pt idx="4485">
                  <c:v>33.72639543990614</c:v>
                </c:pt>
                <c:pt idx="4486">
                  <c:v>33.73544655509203</c:v>
                </c:pt>
                <c:pt idx="4487">
                  <c:v>33.74461830640832</c:v>
                </c:pt>
                <c:pt idx="4488">
                  <c:v>33.75385029626459</c:v>
                </c:pt>
                <c:pt idx="4489">
                  <c:v>33.76317902501785</c:v>
                </c:pt>
                <c:pt idx="4490">
                  <c:v>33.77251822948233</c:v>
                </c:pt>
                <c:pt idx="4491">
                  <c:v>33.78205286081497</c:v>
                </c:pt>
                <c:pt idx="4492">
                  <c:v>33.79165058965737</c:v>
                </c:pt>
                <c:pt idx="4493">
                  <c:v>33.80123523858713</c:v>
                </c:pt>
                <c:pt idx="4494">
                  <c:v>33.81100970025987</c:v>
                </c:pt>
                <c:pt idx="4495">
                  <c:v>33.82079996928454</c:v>
                </c:pt>
                <c:pt idx="4496">
                  <c:v>33.83069724033822</c:v>
                </c:pt>
                <c:pt idx="4497">
                  <c:v>33.84074785691998</c:v>
                </c:pt>
                <c:pt idx="4498">
                  <c:v>33.85082963151599</c:v>
                </c:pt>
                <c:pt idx="4499">
                  <c:v>33.86100872373744</c:v>
                </c:pt>
                <c:pt idx="4500">
                  <c:v>33.87132323003802</c:v>
                </c:pt>
                <c:pt idx="4501">
                  <c:v>33.88176448792286</c:v>
                </c:pt>
                <c:pt idx="4502">
                  <c:v>33.8921854359982</c:v>
                </c:pt>
                <c:pt idx="4503">
                  <c:v>33.90276789227502</c:v>
                </c:pt>
                <c:pt idx="4504">
                  <c:v>33.9134218037907</c:v>
                </c:pt>
                <c:pt idx="4505">
                  <c:v>33.924159062583</c:v>
                </c:pt>
                <c:pt idx="4506">
                  <c:v>33.93494705528447</c:v>
                </c:pt>
                <c:pt idx="4507">
                  <c:v>33.94594473160009</c:v>
                </c:pt>
                <c:pt idx="4508">
                  <c:v>33.95698779799685</c:v>
                </c:pt>
                <c:pt idx="4509">
                  <c:v>33.968162744428</c:v>
                </c:pt>
                <c:pt idx="4510">
                  <c:v>33.97938750328216</c:v>
                </c:pt>
                <c:pt idx="4511">
                  <c:v>33.99075885380407</c:v>
                </c:pt>
                <c:pt idx="4512">
                  <c:v>34.00219360655628</c:v>
                </c:pt>
                <c:pt idx="4513">
                  <c:v>34.01374089882598</c:v>
                </c:pt>
                <c:pt idx="4514">
                  <c:v>34.02535098081425</c:v>
                </c:pt>
                <c:pt idx="4515">
                  <c:v>34.03711822038266</c:v>
                </c:pt>
                <c:pt idx="4516">
                  <c:v>34.04894010425805</c:v>
                </c:pt>
                <c:pt idx="4517">
                  <c:v>34.06086487159421</c:v>
                </c:pt>
                <c:pt idx="4518">
                  <c:v>34.07296360928459</c:v>
                </c:pt>
                <c:pt idx="4519">
                  <c:v>34.08511022754107</c:v>
                </c:pt>
                <c:pt idx="4520">
                  <c:v>34.09740408948777</c:v>
                </c:pt>
                <c:pt idx="4521">
                  <c:v>34.10972148239804</c:v>
                </c:pt>
                <c:pt idx="4522">
                  <c:v>34.12218021406861</c:v>
                </c:pt>
                <c:pt idx="4523">
                  <c:v>34.13480541815375</c:v>
                </c:pt>
                <c:pt idx="4524">
                  <c:v>34.14751617406512</c:v>
                </c:pt>
                <c:pt idx="4525">
                  <c:v>34.16031747811815</c:v>
                </c:pt>
                <c:pt idx="4526">
                  <c:v>34.17321831972576</c:v>
                </c:pt>
                <c:pt idx="4527">
                  <c:v>34.18620771825928</c:v>
                </c:pt>
                <c:pt idx="4528">
                  <c:v>34.19942500772833</c:v>
                </c:pt>
                <c:pt idx="4529">
                  <c:v>34.21260674371369</c:v>
                </c:pt>
                <c:pt idx="4530">
                  <c:v>34.22596524180362</c:v>
                </c:pt>
                <c:pt idx="4531">
                  <c:v>34.23947236553417</c:v>
                </c:pt>
                <c:pt idx="4532">
                  <c:v>34.25306070821154</c:v>
                </c:pt>
                <c:pt idx="4533">
                  <c:v>34.2667295072539</c:v>
                </c:pt>
                <c:pt idx="4534">
                  <c:v>34.28057921421247</c:v>
                </c:pt>
                <c:pt idx="4535">
                  <c:v>34.29450043630573</c:v>
                </c:pt>
                <c:pt idx="4536">
                  <c:v>34.30857524239674</c:v>
                </c:pt>
                <c:pt idx="4537">
                  <c:v>34.32278861651575</c:v>
                </c:pt>
                <c:pt idx="4538">
                  <c:v>34.33706045965486</c:v>
                </c:pt>
                <c:pt idx="4539">
                  <c:v>34.35147666472999</c:v>
                </c:pt>
                <c:pt idx="4540">
                  <c:v>34.36596898762986</c:v>
                </c:pt>
                <c:pt idx="4541">
                  <c:v>34.38064089458237</c:v>
                </c:pt>
                <c:pt idx="4542">
                  <c:v>34.39546308464</c:v>
                </c:pt>
                <c:pt idx="4543">
                  <c:v>34.41037111427951</c:v>
                </c:pt>
                <c:pt idx="4544">
                  <c:v>34.42536783254303</c:v>
                </c:pt>
                <c:pt idx="4545">
                  <c:v>34.44055609317186</c:v>
                </c:pt>
                <c:pt idx="4546">
                  <c:v>34.45581380425565</c:v>
                </c:pt>
                <c:pt idx="4547">
                  <c:v>34.4712045996793</c:v>
                </c:pt>
                <c:pt idx="4548">
                  <c:v>34.4867756479299</c:v>
                </c:pt>
                <c:pt idx="4549">
                  <c:v>34.50243422909178</c:v>
                </c:pt>
                <c:pt idx="4550">
                  <c:v>34.51823798690651</c:v>
                </c:pt>
                <c:pt idx="4551">
                  <c:v>34.53416331125204</c:v>
                </c:pt>
                <c:pt idx="4552">
                  <c:v>34.55023705973049</c:v>
                </c:pt>
                <c:pt idx="4553">
                  <c:v>34.56642540090838</c:v>
                </c:pt>
                <c:pt idx="4554">
                  <c:v>34.58279709805947</c:v>
                </c:pt>
                <c:pt idx="4555">
                  <c:v>34.59927910187101</c:v>
                </c:pt>
                <c:pt idx="4556">
                  <c:v>34.61592041946022</c:v>
                </c:pt>
                <c:pt idx="4557">
                  <c:v>34.63270023590215</c:v>
                </c:pt>
                <c:pt idx="4558">
                  <c:v>34.64962835966924</c:v>
                </c:pt>
                <c:pt idx="4559">
                  <c:v>34.66675432803043</c:v>
                </c:pt>
                <c:pt idx="4560">
                  <c:v>34.68404419722899</c:v>
                </c:pt>
                <c:pt idx="4561">
                  <c:v>34.701551296781</c:v>
                </c:pt>
                <c:pt idx="4562">
                  <c:v>34.71924469238631</c:v>
                </c:pt>
                <c:pt idx="4563">
                  <c:v>34.7373434346981</c:v>
                </c:pt>
                <c:pt idx="4564">
                  <c:v>34.75573315930053</c:v>
                </c:pt>
                <c:pt idx="4565">
                  <c:v>34.77487626270398</c:v>
                </c:pt>
                <c:pt idx="4566">
                  <c:v>34.79540018339135</c:v>
                </c:pt>
                <c:pt idx="4567">
                  <c:v>34.81513739352408</c:v>
                </c:pt>
                <c:pt idx="4568">
                  <c:v>34.79183587112913</c:v>
                </c:pt>
                <c:pt idx="4569">
                  <c:v>34.8299196089346</c:v>
                </c:pt>
                <c:pt idx="4570">
                  <c:v>34.85323642625114</c:v>
                </c:pt>
                <c:pt idx="4571">
                  <c:v>34.87381484145229</c:v>
                </c:pt>
                <c:pt idx="4572">
                  <c:v>34.89363877921384</c:v>
                </c:pt>
                <c:pt idx="4573">
                  <c:v>34.9131968411004</c:v>
                </c:pt>
                <c:pt idx="4574">
                  <c:v>34.93263586982204</c:v>
                </c:pt>
                <c:pt idx="4575">
                  <c:v>34.95208990799522</c:v>
                </c:pt>
                <c:pt idx="4576">
                  <c:v>34.97163369023613</c:v>
                </c:pt>
                <c:pt idx="4577">
                  <c:v>34.99125617327675</c:v>
                </c:pt>
                <c:pt idx="4578">
                  <c:v>35.01095278667928</c:v>
                </c:pt>
                <c:pt idx="4579">
                  <c:v>35.03075276891045</c:v>
                </c:pt>
                <c:pt idx="4580">
                  <c:v>35.05062654379484</c:v>
                </c:pt>
                <c:pt idx="4581">
                  <c:v>35.0707120809249</c:v>
                </c:pt>
                <c:pt idx="4582">
                  <c:v>35.09087967822385</c:v>
                </c:pt>
                <c:pt idx="4583">
                  <c:v>35.11117931222175</c:v>
                </c:pt>
                <c:pt idx="4584">
                  <c:v>35.1315577146261</c:v>
                </c:pt>
                <c:pt idx="4585">
                  <c:v>35.15209506031145</c:v>
                </c:pt>
                <c:pt idx="4586">
                  <c:v>35.17282421293945</c:v>
                </c:pt>
                <c:pt idx="4587">
                  <c:v>35.19363736043545</c:v>
                </c:pt>
                <c:pt idx="4588">
                  <c:v>35.2145652172558</c:v>
                </c:pt>
                <c:pt idx="4589">
                  <c:v>35.23564700855892</c:v>
                </c:pt>
                <c:pt idx="4590">
                  <c:v>35.25686377072351</c:v>
                </c:pt>
                <c:pt idx="4591">
                  <c:v>35.27818322532755</c:v>
                </c:pt>
                <c:pt idx="4592">
                  <c:v>35.29965763174155</c:v>
                </c:pt>
                <c:pt idx="4593">
                  <c:v>35.32118500364425</c:v>
                </c:pt>
                <c:pt idx="4594">
                  <c:v>35.34289773518459</c:v>
                </c:pt>
                <c:pt idx="4595">
                  <c:v>35.3647234802991</c:v>
                </c:pt>
                <c:pt idx="4596">
                  <c:v>35.38670527726671</c:v>
                </c:pt>
                <c:pt idx="4597">
                  <c:v>35.40875560962773</c:v>
                </c:pt>
                <c:pt idx="4598">
                  <c:v>35.43093789321104</c:v>
                </c:pt>
                <c:pt idx="4599">
                  <c:v>35.45322853300505</c:v>
                </c:pt>
                <c:pt idx="4600">
                  <c:v>35.47561323726556</c:v>
                </c:pt>
                <c:pt idx="4601">
                  <c:v>35.4981016029112</c:v>
                </c:pt>
                <c:pt idx="4602">
                  <c:v>35.52069968658886</c:v>
                </c:pt>
                <c:pt idx="4603">
                  <c:v>35.54342587225305</c:v>
                </c:pt>
                <c:pt idx="4604">
                  <c:v>35.56625806814783</c:v>
                </c:pt>
                <c:pt idx="4605">
                  <c:v>35.58911369889407</c:v>
                </c:pt>
                <c:pt idx="4606">
                  <c:v>35.61213007152976</c:v>
                </c:pt>
                <c:pt idx="4607">
                  <c:v>35.63518428133798</c:v>
                </c:pt>
                <c:pt idx="4608">
                  <c:v>35.65834401994258</c:v>
                </c:pt>
                <c:pt idx="4609">
                  <c:v>35.68149754202256</c:v>
                </c:pt>
                <c:pt idx="4610">
                  <c:v>35.70479384313362</c:v>
                </c:pt>
                <c:pt idx="4611">
                  <c:v>35.728128900229</c:v>
                </c:pt>
                <c:pt idx="4612">
                  <c:v>35.75150427442664</c:v>
                </c:pt>
                <c:pt idx="4613">
                  <c:v>35.7749890828208</c:v>
                </c:pt>
                <c:pt idx="4614">
                  <c:v>35.79842199982414</c:v>
                </c:pt>
                <c:pt idx="4615">
                  <c:v>35.82186021645013</c:v>
                </c:pt>
                <c:pt idx="4616">
                  <c:v>35.8453668459008</c:v>
                </c:pt>
                <c:pt idx="4617">
                  <c:v>35.86882676046884</c:v>
                </c:pt>
                <c:pt idx="4618">
                  <c:v>35.89234963074488</c:v>
                </c:pt>
                <c:pt idx="4619">
                  <c:v>35.91578545409671</c:v>
                </c:pt>
                <c:pt idx="4620">
                  <c:v>35.93919473185976</c:v>
                </c:pt>
                <c:pt idx="4621">
                  <c:v>35.96261152090118</c:v>
                </c:pt>
                <c:pt idx="4622">
                  <c:v>35.98589445913521</c:v>
                </c:pt>
                <c:pt idx="4623">
                  <c:v>36.00905013166302</c:v>
                </c:pt>
                <c:pt idx="4624">
                  <c:v>36.03218443178115</c:v>
                </c:pt>
                <c:pt idx="4625">
                  <c:v>36.05519544788673</c:v>
                </c:pt>
                <c:pt idx="4626">
                  <c:v>36.07792595713504</c:v>
                </c:pt>
                <c:pt idx="4627">
                  <c:v>36.10060089269329</c:v>
                </c:pt>
                <c:pt idx="4628">
                  <c:v>36.12304382302742</c:v>
                </c:pt>
                <c:pt idx="4629">
                  <c:v>36.14521361441431</c:v>
                </c:pt>
                <c:pt idx="4630">
                  <c:v>36.16717022368208</c:v>
                </c:pt>
                <c:pt idx="4631">
                  <c:v>36.1888185312427</c:v>
                </c:pt>
                <c:pt idx="4632">
                  <c:v>36.21011309393733</c:v>
                </c:pt>
                <c:pt idx="4633">
                  <c:v>36.2309718331406</c:v>
                </c:pt>
                <c:pt idx="4634">
                  <c:v>36.25146447807696</c:v>
                </c:pt>
                <c:pt idx="4635">
                  <c:v>36.27150261027973</c:v>
                </c:pt>
                <c:pt idx="4636">
                  <c:v>36.29093771079278</c:v>
                </c:pt>
                <c:pt idx="4637">
                  <c:v>36.309814315984</c:v>
                </c:pt>
                <c:pt idx="4638">
                  <c:v>36.32797733867108</c:v>
                </c:pt>
                <c:pt idx="4639">
                  <c:v>36.34543088747048</c:v>
                </c:pt>
                <c:pt idx="4640">
                  <c:v>36.36207789301231</c:v>
                </c:pt>
                <c:pt idx="4641">
                  <c:v>36.37776083458902</c:v>
                </c:pt>
                <c:pt idx="4642">
                  <c:v>36.39242995926146</c:v>
                </c:pt>
                <c:pt idx="4643">
                  <c:v>36.40593737625331</c:v>
                </c:pt>
                <c:pt idx="4644">
                  <c:v>36.41817457163671</c:v>
                </c:pt>
                <c:pt idx="4645">
                  <c:v>36.4289904919213</c:v>
                </c:pt>
                <c:pt idx="4646">
                  <c:v>36.43823720234873</c:v>
                </c:pt>
                <c:pt idx="4647">
                  <c:v>36.44569341154924</c:v>
                </c:pt>
                <c:pt idx="4648">
                  <c:v>36.45117625080344</c:v>
                </c:pt>
                <c:pt idx="4649">
                  <c:v>36.4544125424964</c:v>
                </c:pt>
                <c:pt idx="4650">
                  <c:v>36.45514448989208</c:v>
                </c:pt>
                <c:pt idx="4651">
                  <c:v>36.45308846472889</c:v>
                </c:pt>
                <c:pt idx="4652">
                  <c:v>36.44783339709549</c:v>
                </c:pt>
                <c:pt idx="4653">
                  <c:v>36.43894760147364</c:v>
                </c:pt>
                <c:pt idx="4654">
                  <c:v>36.42598940910059</c:v>
                </c:pt>
                <c:pt idx="4655">
                  <c:v>36.40842029753671</c:v>
                </c:pt>
                <c:pt idx="4656">
                  <c:v>36.38547387788304</c:v>
                </c:pt>
                <c:pt idx="4657">
                  <c:v>36.35649808396192</c:v>
                </c:pt>
                <c:pt idx="4658">
                  <c:v>36.32055470402412</c:v>
                </c:pt>
                <c:pt idx="4659">
                  <c:v>36.27637544620852</c:v>
                </c:pt>
                <c:pt idx="4660">
                  <c:v>36.22291200637251</c:v>
                </c:pt>
                <c:pt idx="4661">
                  <c:v>36.1585284837041</c:v>
                </c:pt>
                <c:pt idx="4662">
                  <c:v>36.08140944472434</c:v>
                </c:pt>
                <c:pt idx="4663">
                  <c:v>35.98930679717604</c:v>
                </c:pt>
                <c:pt idx="4664">
                  <c:v>35.87983083452026</c:v>
                </c:pt>
                <c:pt idx="4665">
                  <c:v>35.74985422174211</c:v>
                </c:pt>
                <c:pt idx="4666">
                  <c:v>35.5963711344311</c:v>
                </c:pt>
                <c:pt idx="4667">
                  <c:v>35.41642279254727</c:v>
                </c:pt>
                <c:pt idx="4668">
                  <c:v>35.20844727033464</c:v>
                </c:pt>
                <c:pt idx="4669">
                  <c:v>34.97554596876255</c:v>
                </c:pt>
                <c:pt idx="4670">
                  <c:v>34.73346569409316</c:v>
                </c:pt>
                <c:pt idx="4671">
                  <c:v>34.53038311356654</c:v>
                </c:pt>
                <c:pt idx="4672">
                  <c:v>34.498629532538</c:v>
                </c:pt>
                <c:pt idx="4673">
                  <c:v>34.97342198069502</c:v>
                </c:pt>
                <c:pt idx="4674">
                  <c:v>36.67444157334586</c:v>
                </c:pt>
                <c:pt idx="4675">
                  <c:v>40.44868972417228</c:v>
                </c:pt>
                <c:pt idx="4676">
                  <c:v>45.35176441707175</c:v>
                </c:pt>
                <c:pt idx="4677">
                  <c:v>48.221837620508</c:v>
                </c:pt>
                <c:pt idx="4678">
                  <c:v>48.39545454725371</c:v>
                </c:pt>
                <c:pt idx="4679">
                  <c:v>47.44270291671778</c:v>
                </c:pt>
                <c:pt idx="4680">
                  <c:v>46.35284298642038</c:v>
                </c:pt>
                <c:pt idx="4681">
                  <c:v>45.41676676412735</c:v>
                </c:pt>
                <c:pt idx="4682">
                  <c:v>44.66962974835031</c:v>
                </c:pt>
                <c:pt idx="4683">
                  <c:v>44.08356885271859</c:v>
                </c:pt>
                <c:pt idx="4684">
                  <c:v>43.6233359492059</c:v>
                </c:pt>
                <c:pt idx="4685">
                  <c:v>43.25980892950996</c:v>
                </c:pt>
                <c:pt idx="4686">
                  <c:v>42.97074213733649</c:v>
                </c:pt>
                <c:pt idx="4687">
                  <c:v>42.73938573364619</c:v>
                </c:pt>
                <c:pt idx="4688">
                  <c:v>42.55358861746303</c:v>
                </c:pt>
                <c:pt idx="4689">
                  <c:v>42.40406775134633</c:v>
                </c:pt>
                <c:pt idx="4690">
                  <c:v>42.2840159956416</c:v>
                </c:pt>
                <c:pt idx="4691">
                  <c:v>42.1880061132888</c:v>
                </c:pt>
                <c:pt idx="4692">
                  <c:v>42.11207481553166</c:v>
                </c:pt>
                <c:pt idx="4693">
                  <c:v>42.05290116418842</c:v>
                </c:pt>
                <c:pt idx="4694">
                  <c:v>42.00790194986552</c:v>
                </c:pt>
                <c:pt idx="4695">
                  <c:v>41.97513497504292</c:v>
                </c:pt>
                <c:pt idx="4696">
                  <c:v>41.95285662144502</c:v>
                </c:pt>
                <c:pt idx="4697">
                  <c:v>41.93967431731244</c:v>
                </c:pt>
                <c:pt idx="4698">
                  <c:v>41.93457104596903</c:v>
                </c:pt>
                <c:pt idx="4699">
                  <c:v>41.93657551208591</c:v>
                </c:pt>
                <c:pt idx="4700">
                  <c:v>41.94478149402887</c:v>
                </c:pt>
                <c:pt idx="4701">
                  <c:v>41.95869754836446</c:v>
                </c:pt>
                <c:pt idx="4702">
                  <c:v>41.97768666866076</c:v>
                </c:pt>
                <c:pt idx="4703">
                  <c:v>42.00132640903417</c:v>
                </c:pt>
                <c:pt idx="4704">
                  <c:v>42.02911598053206</c:v>
                </c:pt>
                <c:pt idx="4705">
                  <c:v>42.06082753485244</c:v>
                </c:pt>
                <c:pt idx="4706">
                  <c:v>42.09599974890426</c:v>
                </c:pt>
                <c:pt idx="4707">
                  <c:v>42.13453297978934</c:v>
                </c:pt>
                <c:pt idx="4708">
                  <c:v>42.17603927312931</c:v>
                </c:pt>
                <c:pt idx="4709">
                  <c:v>42.22040259793681</c:v>
                </c:pt>
                <c:pt idx="4710">
                  <c:v>42.26745516893443</c:v>
                </c:pt>
                <c:pt idx="4711">
                  <c:v>42.31697071285349</c:v>
                </c:pt>
                <c:pt idx="4712">
                  <c:v>42.3688389533949</c:v>
                </c:pt>
                <c:pt idx="4713">
                  <c:v>42.42298470985534</c:v>
                </c:pt>
                <c:pt idx="4714">
                  <c:v>42.47923387379694</c:v>
                </c:pt>
                <c:pt idx="4715">
                  <c:v>42.53756020861965</c:v>
                </c:pt>
                <c:pt idx="4716">
                  <c:v>42.59779109894495</c:v>
                </c:pt>
                <c:pt idx="4717">
                  <c:v>42.65987650946</c:v>
                </c:pt>
                <c:pt idx="4718">
                  <c:v>42.7237970121831</c:v>
                </c:pt>
                <c:pt idx="4719">
                  <c:v>42.78936916943246</c:v>
                </c:pt>
                <c:pt idx="4720">
                  <c:v>42.85668514150434</c:v>
                </c:pt>
                <c:pt idx="4721">
                  <c:v>42.92555436732867</c:v>
                </c:pt>
                <c:pt idx="4722">
                  <c:v>42.99604572058508</c:v>
                </c:pt>
                <c:pt idx="4723">
                  <c:v>43.06803368300567</c:v>
                </c:pt>
                <c:pt idx="4724">
                  <c:v>43.14158699396049</c:v>
                </c:pt>
                <c:pt idx="4725">
                  <c:v>43.21648078320999</c:v>
                </c:pt>
                <c:pt idx="4726">
                  <c:v>43.2929072840535</c:v>
                </c:pt>
                <c:pt idx="4727">
                  <c:v>43.37063374511971</c:v>
                </c:pt>
                <c:pt idx="4728">
                  <c:v>43.44976873186101</c:v>
                </c:pt>
                <c:pt idx="4729">
                  <c:v>43.53026735118709</c:v>
                </c:pt>
                <c:pt idx="4730">
                  <c:v>43.61207901458446</c:v>
                </c:pt>
                <c:pt idx="4731">
                  <c:v>43.6952213717139</c:v>
                </c:pt>
                <c:pt idx="4732">
                  <c:v>43.7795880239685</c:v>
                </c:pt>
                <c:pt idx="4733">
                  <c:v>43.86535381208063</c:v>
                </c:pt>
                <c:pt idx="4734">
                  <c:v>43.9522558435965</c:v>
                </c:pt>
                <c:pt idx="4735">
                  <c:v>44.04039662392218</c:v>
                </c:pt>
                <c:pt idx="4736">
                  <c:v>44.12977291154641</c:v>
                </c:pt>
                <c:pt idx="4737">
                  <c:v>44.22049836250521</c:v>
                </c:pt>
                <c:pt idx="4738">
                  <c:v>44.31232278813113</c:v>
                </c:pt>
                <c:pt idx="4739">
                  <c:v>44.40536690148577</c:v>
                </c:pt>
                <c:pt idx="4740">
                  <c:v>44.49961052023928</c:v>
                </c:pt>
                <c:pt idx="4741">
                  <c:v>44.59508435458604</c:v>
                </c:pt>
                <c:pt idx="4742">
                  <c:v>44.6916779614974</c:v>
                </c:pt>
                <c:pt idx="4743">
                  <c:v>44.78950427989562</c:v>
                </c:pt>
                <c:pt idx="4744">
                  <c:v>44.88846931463575</c:v>
                </c:pt>
                <c:pt idx="4745">
                  <c:v>44.98863259857655</c:v>
                </c:pt>
                <c:pt idx="4746">
                  <c:v>45.0899479640093</c:v>
                </c:pt>
                <c:pt idx="4747">
                  <c:v>45.19243198685291</c:v>
                </c:pt>
                <c:pt idx="4748">
                  <c:v>45.29608935884045</c:v>
                </c:pt>
                <c:pt idx="4749">
                  <c:v>45.40095812260298</c:v>
                </c:pt>
                <c:pt idx="4750">
                  <c:v>45.50691999869697</c:v>
                </c:pt>
                <c:pt idx="4751">
                  <c:v>45.61405946904449</c:v>
                </c:pt>
                <c:pt idx="4752">
                  <c:v>45.72234401815865</c:v>
                </c:pt>
                <c:pt idx="4753">
                  <c:v>45.83190217744779</c:v>
                </c:pt>
                <c:pt idx="4754">
                  <c:v>45.9425983569719</c:v>
                </c:pt>
                <c:pt idx="4755">
                  <c:v>46.05448854974774</c:v>
                </c:pt>
                <c:pt idx="4756">
                  <c:v>46.16750912970916</c:v>
                </c:pt>
                <c:pt idx="4757">
                  <c:v>46.28174575668859</c:v>
                </c:pt>
                <c:pt idx="4758">
                  <c:v>46.397217526784</c:v>
                </c:pt>
                <c:pt idx="4759">
                  <c:v>46.51389686990216</c:v>
                </c:pt>
                <c:pt idx="4760">
                  <c:v>46.6317831438544</c:v>
                </c:pt>
                <c:pt idx="4761">
                  <c:v>46.75086429664656</c:v>
                </c:pt>
                <c:pt idx="4762">
                  <c:v>46.87123986499788</c:v>
                </c:pt>
                <c:pt idx="4763">
                  <c:v>46.99289082981432</c:v>
                </c:pt>
                <c:pt idx="4764">
                  <c:v>47.1157152489094</c:v>
                </c:pt>
                <c:pt idx="4765">
                  <c:v>47.2398926283422</c:v>
                </c:pt>
                <c:pt idx="4766">
                  <c:v>47.36530354125301</c:v>
                </c:pt>
                <c:pt idx="4767">
                  <c:v>47.49213361682303</c:v>
                </c:pt>
                <c:pt idx="4768">
                  <c:v>47.6202050813426</c:v>
                </c:pt>
                <c:pt idx="4769">
                  <c:v>47.7496861929917</c:v>
                </c:pt>
                <c:pt idx="4770">
                  <c:v>47.88054804556252</c:v>
                </c:pt>
                <c:pt idx="4771">
                  <c:v>48.0127588236175</c:v>
                </c:pt>
                <c:pt idx="4772">
                  <c:v>48.14638287931329</c:v>
                </c:pt>
                <c:pt idx="4773">
                  <c:v>48.28149299643084</c:v>
                </c:pt>
                <c:pt idx="4774">
                  <c:v>48.4179998203512</c:v>
                </c:pt>
                <c:pt idx="4775">
                  <c:v>48.55604509772277</c:v>
                </c:pt>
                <c:pt idx="4776">
                  <c:v>48.69558243010146</c:v>
                </c:pt>
                <c:pt idx="4777">
                  <c:v>48.83671972204464</c:v>
                </c:pt>
                <c:pt idx="4778">
                  <c:v>48.97938151193377</c:v>
                </c:pt>
                <c:pt idx="4779">
                  <c:v>49.12366791502726</c:v>
                </c:pt>
                <c:pt idx="4780">
                  <c:v>49.2696168061288</c:v>
                </c:pt>
                <c:pt idx="4781">
                  <c:v>49.41723038625931</c:v>
                </c:pt>
                <c:pt idx="4782">
                  <c:v>49.56656689874903</c:v>
                </c:pt>
                <c:pt idx="4783">
                  <c:v>49.71766641428611</c:v>
                </c:pt>
                <c:pt idx="4784">
                  <c:v>49.87059119243998</c:v>
                </c:pt>
                <c:pt idx="4785">
                  <c:v>50.0253294189239</c:v>
                </c:pt>
                <c:pt idx="4786">
                  <c:v>50.18194935603319</c:v>
                </c:pt>
                <c:pt idx="4787">
                  <c:v>50.34049845019234</c:v>
                </c:pt>
                <c:pt idx="4788">
                  <c:v>50.50097240351188</c:v>
                </c:pt>
                <c:pt idx="4789">
                  <c:v>50.66354168281772</c:v>
                </c:pt>
                <c:pt idx="4790">
                  <c:v>50.82809340602453</c:v>
                </c:pt>
                <c:pt idx="4791">
                  <c:v>50.99484483925319</c:v>
                </c:pt>
                <c:pt idx="4792">
                  <c:v>51.1636893433344</c:v>
                </c:pt>
                <c:pt idx="4793">
                  <c:v>51.33477188872943</c:v>
                </c:pt>
                <c:pt idx="4794">
                  <c:v>51.50818223881196</c:v>
                </c:pt>
                <c:pt idx="4795">
                  <c:v>51.68384660380799</c:v>
                </c:pt>
                <c:pt idx="4796">
                  <c:v>51.86189450181148</c:v>
                </c:pt>
                <c:pt idx="4797">
                  <c:v>52.04241456244974</c:v>
                </c:pt>
                <c:pt idx="4798">
                  <c:v>52.22543692932116</c:v>
                </c:pt>
                <c:pt idx="4799">
                  <c:v>52.41094167552621</c:v>
                </c:pt>
                <c:pt idx="4800">
                  <c:v>52.59903811590898</c:v>
                </c:pt>
                <c:pt idx="4801">
                  <c:v>52.78983500518415</c:v>
                </c:pt>
                <c:pt idx="4802">
                  <c:v>52.98328818809139</c:v>
                </c:pt>
                <c:pt idx="4803">
                  <c:v>53.17965176981289</c:v>
                </c:pt>
                <c:pt idx="4804">
                  <c:v>53.37875031705986</c:v>
                </c:pt>
                <c:pt idx="4805">
                  <c:v>53.58075993519945</c:v>
                </c:pt>
                <c:pt idx="4806">
                  <c:v>53.78577032133767</c:v>
                </c:pt>
                <c:pt idx="4807">
                  <c:v>53.99374799319406</c:v>
                </c:pt>
                <c:pt idx="4808">
                  <c:v>54.20479887005571</c:v>
                </c:pt>
                <c:pt idx="4809">
                  <c:v>54.41905815203557</c:v>
                </c:pt>
                <c:pt idx="4810">
                  <c:v>54.63654596493701</c:v>
                </c:pt>
                <c:pt idx="4811">
                  <c:v>54.85723566605243</c:v>
                </c:pt>
                <c:pt idx="4812">
                  <c:v>55.08124286844372</c:v>
                </c:pt>
                <c:pt idx="4813">
                  <c:v>55.3086351191897</c:v>
                </c:pt>
                <c:pt idx="4814">
                  <c:v>55.53949883416915</c:v>
                </c:pt>
                <c:pt idx="4815">
                  <c:v>55.7739352255492</c:v>
                </c:pt>
                <c:pt idx="4816">
                  <c:v>56.01190255186339</c:v>
                </c:pt>
                <c:pt idx="4817">
                  <c:v>56.25354109448352</c:v>
                </c:pt>
                <c:pt idx="4818">
                  <c:v>56.49892202631263</c:v>
                </c:pt>
                <c:pt idx="4819">
                  <c:v>56.74805032730824</c:v>
                </c:pt>
                <c:pt idx="4820">
                  <c:v>57.00103152430881</c:v>
                </c:pt>
                <c:pt idx="4821">
                  <c:v>57.25794758089607</c:v>
                </c:pt>
                <c:pt idx="4822">
                  <c:v>57.51888177086756</c:v>
                </c:pt>
                <c:pt idx="4823">
                  <c:v>57.78385485305611</c:v>
                </c:pt>
                <c:pt idx="4824">
                  <c:v>58.0529597679353</c:v>
                </c:pt>
                <c:pt idx="4825">
                  <c:v>58.3262875499238</c:v>
                </c:pt>
                <c:pt idx="4826">
                  <c:v>58.60394872149478</c:v>
                </c:pt>
                <c:pt idx="4827">
                  <c:v>58.8858633302596</c:v>
                </c:pt>
                <c:pt idx="4828">
                  <c:v>59.17235073896296</c:v>
                </c:pt>
                <c:pt idx="4829">
                  <c:v>59.46325987849897</c:v>
                </c:pt>
                <c:pt idx="4830">
                  <c:v>59.75879555437283</c:v>
                </c:pt>
                <c:pt idx="4831">
                  <c:v>60.05905931059057</c:v>
                </c:pt>
                <c:pt idx="4832">
                  <c:v>60.36408376843829</c:v>
                </c:pt>
                <c:pt idx="4833">
                  <c:v>60.6739863225899</c:v>
                </c:pt>
                <c:pt idx="4834">
                  <c:v>60.98878758488225</c:v>
                </c:pt>
                <c:pt idx="4835">
                  <c:v>61.30864981407506</c:v>
                </c:pt>
                <c:pt idx="4836">
                  <c:v>61.63373665106965</c:v>
                </c:pt>
                <c:pt idx="4837">
                  <c:v>61.96391518681515</c:v>
                </c:pt>
                <c:pt idx="4838">
                  <c:v>62.29951538022748</c:v>
                </c:pt>
                <c:pt idx="4839">
                  <c:v>62.64063444748641</c:v>
                </c:pt>
                <c:pt idx="4840">
                  <c:v>62.98722938553949</c:v>
                </c:pt>
                <c:pt idx="4841">
                  <c:v>63.33948779326834</c:v>
                </c:pt>
                <c:pt idx="4842">
                  <c:v>63.6975932813692</c:v>
                </c:pt>
                <c:pt idx="4843">
                  <c:v>64.06149088050827</c:v>
                </c:pt>
                <c:pt idx="4844">
                  <c:v>64.4315073948775</c:v>
                </c:pt>
                <c:pt idx="4845">
                  <c:v>64.80760741908841</c:v>
                </c:pt>
                <c:pt idx="4846">
                  <c:v>65.1899811435275</c:v>
                </c:pt>
                <c:pt idx="4847">
                  <c:v>65.57881745478547</c:v>
                </c:pt>
                <c:pt idx="4848">
                  <c:v>65.97414326228086</c:v>
                </c:pt>
                <c:pt idx="4849">
                  <c:v>66.376100989619</c:v>
                </c:pt>
                <c:pt idx="4850">
                  <c:v>66.78495178965236</c:v>
                </c:pt>
                <c:pt idx="4851">
                  <c:v>67.2008337512468</c:v>
                </c:pt>
                <c:pt idx="4852">
                  <c:v>67.62371951052563</c:v>
                </c:pt>
                <c:pt idx="4853">
                  <c:v>68.05390923064594</c:v>
                </c:pt>
                <c:pt idx="4854">
                  <c:v>68.491624453739</c:v>
                </c:pt>
                <c:pt idx="4855">
                  <c:v>68.93694449367164</c:v>
                </c:pt>
                <c:pt idx="4856">
                  <c:v>69.39008912708665</c:v>
                </c:pt>
                <c:pt idx="4857">
                  <c:v>69.85112457978324</c:v>
                </c:pt>
                <c:pt idx="4858">
                  <c:v>70.32039777029362</c:v>
                </c:pt>
                <c:pt idx="4859">
                  <c:v>70.79807583042869</c:v>
                </c:pt>
                <c:pt idx="4860">
                  <c:v>71.28430996258768</c:v>
                </c:pt>
                <c:pt idx="4861">
                  <c:v>71.77929199972298</c:v>
                </c:pt>
                <c:pt idx="4862">
                  <c:v>72.28330793608563</c:v>
                </c:pt>
                <c:pt idx="4863">
                  <c:v>72.796519167378</c:v>
                </c:pt>
                <c:pt idx="4864">
                  <c:v>73.31914593644466</c:v>
                </c:pt>
                <c:pt idx="4865">
                  <c:v>73.85150470600105</c:v>
                </c:pt>
                <c:pt idx="4866">
                  <c:v>74.39372044208878</c:v>
                </c:pt>
                <c:pt idx="4867">
                  <c:v>74.94628683684064</c:v>
                </c:pt>
                <c:pt idx="4868">
                  <c:v>75.50926736058275</c:v>
                </c:pt>
                <c:pt idx="4869">
                  <c:v>76.08287257722758</c:v>
                </c:pt>
                <c:pt idx="4870">
                  <c:v>76.6676411672222</c:v>
                </c:pt>
                <c:pt idx="4871">
                  <c:v>77.26366250798543</c:v>
                </c:pt>
                <c:pt idx="4872">
                  <c:v>77.87130117111245</c:v>
                </c:pt>
                <c:pt idx="4873">
                  <c:v>78.49093077183303</c:v>
                </c:pt>
                <c:pt idx="4874">
                  <c:v>79.12282619082158</c:v>
                </c:pt>
                <c:pt idx="4875">
                  <c:v>79.7672643055282</c:v>
                </c:pt>
                <c:pt idx="4876">
                  <c:v>80.42478811231838</c:v>
                </c:pt>
                <c:pt idx="4877">
                  <c:v>81.0956295951415</c:v>
                </c:pt>
                <c:pt idx="4878">
                  <c:v>81.78024075623734</c:v>
                </c:pt>
                <c:pt idx="4879">
                  <c:v>82.47896868778611</c:v>
                </c:pt>
                <c:pt idx="4880">
                  <c:v>83.19222769455841</c:v>
                </c:pt>
                <c:pt idx="4881">
                  <c:v>83.92045822246465</c:v>
                </c:pt>
                <c:pt idx="4882">
                  <c:v>84.6641902481198</c:v>
                </c:pt>
                <c:pt idx="4883">
                  <c:v>85.42378307894665</c:v>
                </c:pt>
                <c:pt idx="4884">
                  <c:v>86.19981071040601</c:v>
                </c:pt>
                <c:pt idx="4885">
                  <c:v>86.9927678390156</c:v>
                </c:pt>
                <c:pt idx="4886">
                  <c:v>87.80315153424756</c:v>
                </c:pt>
                <c:pt idx="4887">
                  <c:v>88.63150578117156</c:v>
                </c:pt>
                <c:pt idx="4888">
                  <c:v>89.47851276191943</c:v>
                </c:pt>
                <c:pt idx="4889">
                  <c:v>90.34461420968162</c:v>
                </c:pt>
                <c:pt idx="4890">
                  <c:v>91.23056107754021</c:v>
                </c:pt>
                <c:pt idx="4891">
                  <c:v>92.13696867809804</c:v>
                </c:pt>
                <c:pt idx="4892">
                  <c:v>93.06453252385103</c:v>
                </c:pt>
                <c:pt idx="4893">
                  <c:v>94.0140160014852</c:v>
                </c:pt>
                <c:pt idx="4894">
                  <c:v>94.98609121990178</c:v>
                </c:pt>
                <c:pt idx="4895">
                  <c:v>95.9816686235106</c:v>
                </c:pt>
                <c:pt idx="4896">
                  <c:v>97.00138882027055</c:v>
                </c:pt>
                <c:pt idx="4897">
                  <c:v>98.04624599822626</c:v>
                </c:pt>
                <c:pt idx="4898">
                  <c:v>99.11713768312857</c:v>
                </c:pt>
                <c:pt idx="4899">
                  <c:v>100.2150144162325</c:v>
                </c:pt>
                <c:pt idx="4900">
                  <c:v>101.3408158552443</c:v>
                </c:pt>
                <c:pt idx="4901">
                  <c:v>102.495616221918</c:v>
                </c:pt>
                <c:pt idx="4902">
                  <c:v>103.6805222236453</c:v>
                </c:pt>
                <c:pt idx="4903">
                  <c:v>104.8968556815416</c:v>
                </c:pt>
                <c:pt idx="4904">
                  <c:v>106.1455693206739</c:v>
                </c:pt>
                <c:pt idx="4905">
                  <c:v>107.4280938830059</c:v>
                </c:pt>
                <c:pt idx="4906">
                  <c:v>108.7456787673297</c:v>
                </c:pt>
                <c:pt idx="4907">
                  <c:v>110.0998611047483</c:v>
                </c:pt>
                <c:pt idx="4908">
                  <c:v>111.4920137994322</c:v>
                </c:pt>
                <c:pt idx="4909">
                  <c:v>112.923891630556</c:v>
                </c:pt>
                <c:pt idx="4910">
                  <c:v>114.3969641128349</c:v>
                </c:pt>
                <c:pt idx="4911">
                  <c:v>115.9132626904854</c:v>
                </c:pt>
                <c:pt idx="4912">
                  <c:v>117.4744529583135</c:v>
                </c:pt>
                <c:pt idx="4913">
                  <c:v>119.0826389739654</c:v>
                </c:pt>
                <c:pt idx="4914">
                  <c:v>120.7397982425867</c:v>
                </c:pt>
                <c:pt idx="4915">
                  <c:v>122.448307929966</c:v>
                </c:pt>
                <c:pt idx="4916">
                  <c:v>124.2104140977472</c:v>
                </c:pt>
                <c:pt idx="4917">
                  <c:v>126.028669723478</c:v>
                </c:pt>
                <c:pt idx="4918">
                  <c:v>127.9057229950198</c:v>
                </c:pt>
                <c:pt idx="4919">
                  <c:v>129.8444701621661</c:v>
                </c:pt>
                <c:pt idx="4920">
                  <c:v>131.8479937528728</c:v>
                </c:pt>
                <c:pt idx="4921">
                  <c:v>133.9194607837382</c:v>
                </c:pt>
                <c:pt idx="4922">
                  <c:v>136.0622921291686</c:v>
                </c:pt>
                <c:pt idx="4923">
                  <c:v>138.2803517316052</c:v>
                </c:pt>
                <c:pt idx="4924">
                  <c:v>140.577346200103</c:v>
                </c:pt>
                <c:pt idx="4925">
                  <c:v>142.9576833249616</c:v>
                </c:pt>
                <c:pt idx="4926">
                  <c:v>145.4259116920161</c:v>
                </c:pt>
                <c:pt idx="4927">
                  <c:v>147.9867584855891</c:v>
                </c:pt>
                <c:pt idx="4928">
                  <c:v>150.6458154994216</c:v>
                </c:pt>
                <c:pt idx="4929">
                  <c:v>153.408377653607</c:v>
                </c:pt>
                <c:pt idx="4930">
                  <c:v>156.2808062099468</c:v>
                </c:pt>
                <c:pt idx="4931">
                  <c:v>159.2695815743893</c:v>
                </c:pt>
                <c:pt idx="4932">
                  <c:v>162.3817863026485</c:v>
                </c:pt>
                <c:pt idx="4933">
                  <c:v>165.6252917999326</c:v>
                </c:pt>
                <c:pt idx="4934">
                  <c:v>169.0083170371636</c:v>
                </c:pt>
                <c:pt idx="4935">
                  <c:v>172.5402265905944</c:v>
                </c:pt>
                <c:pt idx="4936">
                  <c:v>176.2306306029234</c:v>
                </c:pt>
                <c:pt idx="4937">
                  <c:v>180.0905935893675</c:v>
                </c:pt>
                <c:pt idx="4938">
                  <c:v>184.1318921067636</c:v>
                </c:pt>
                <c:pt idx="4939">
                  <c:v>188.3675957340272</c:v>
                </c:pt>
                <c:pt idx="4940">
                  <c:v>192.8117209784712</c:v>
                </c:pt>
                <c:pt idx="4941">
                  <c:v>197.480046100079</c:v>
                </c:pt>
                <c:pt idx="4942">
                  <c:v>202.3900613963621</c:v>
                </c:pt>
                <c:pt idx="4943">
                  <c:v>207.5605120451652</c:v>
                </c:pt>
                <c:pt idx="4944">
                  <c:v>213.0127182829882</c:v>
                </c:pt>
                <c:pt idx="4945">
                  <c:v>218.770326263952</c:v>
                </c:pt>
                <c:pt idx="4946">
                  <c:v>224.8594702757768</c:v>
                </c:pt>
                <c:pt idx="4947">
                  <c:v>231.3091958052956</c:v>
                </c:pt>
                <c:pt idx="4948">
                  <c:v>238.152843072541</c:v>
                </c:pt>
                <c:pt idx="4949">
                  <c:v>245.4269924375506</c:v>
                </c:pt>
                <c:pt idx="4950">
                  <c:v>253.1736098912324</c:v>
                </c:pt>
                <c:pt idx="4951">
                  <c:v>261.4400333423416</c:v>
                </c:pt>
                <c:pt idx="4952">
                  <c:v>270.2799957061399</c:v>
                </c:pt>
                <c:pt idx="4953">
                  <c:v>279.7552766557877</c:v>
                </c:pt>
                <c:pt idx="4954">
                  <c:v>289.9364364090861</c:v>
                </c:pt>
                <c:pt idx="4955">
                  <c:v>300.9051567953406</c:v>
                </c:pt>
                <c:pt idx="4956">
                  <c:v>312.7564407081683</c:v>
                </c:pt>
                <c:pt idx="4957">
                  <c:v>325.6004105923244</c:v>
                </c:pt>
                <c:pt idx="4958">
                  <c:v>339.5670156590063</c:v>
                </c:pt>
                <c:pt idx="4959">
                  <c:v>354.8096577416624</c:v>
                </c:pt>
                <c:pt idx="4960">
                  <c:v>371.511162958935</c:v>
                </c:pt>
                <c:pt idx="4961">
                  <c:v>389.8907394210472</c:v>
                </c:pt>
                <c:pt idx="4962">
                  <c:v>410.2140763038</c:v>
                </c:pt>
                <c:pt idx="4963">
                  <c:v>432.8052229668628</c:v>
                </c:pt>
                <c:pt idx="4964">
                  <c:v>458.0661972910086</c:v>
                </c:pt>
                <c:pt idx="4965">
                  <c:v>486.4977638094527</c:v>
                </c:pt>
                <c:pt idx="4966">
                  <c:v>518.735702366258</c:v>
                </c:pt>
                <c:pt idx="4967">
                  <c:v>555.5960902192136</c:v>
                </c:pt>
                <c:pt idx="4968">
                  <c:v>598.1476999649963</c:v>
                </c:pt>
                <c:pt idx="4969">
                  <c:v>647.8136084661252</c:v>
                </c:pt>
                <c:pt idx="4970">
                  <c:v>706.534625209518</c:v>
                </c:pt>
                <c:pt idx="4971">
                  <c:v>777.0241657973463</c:v>
                </c:pt>
                <c:pt idx="4972">
                  <c:v>863.1962801733375</c:v>
                </c:pt>
                <c:pt idx="4973">
                  <c:v>970.905763555872</c:v>
                </c:pt>
                <c:pt idx="4974">
                  <c:v>1109.31457037541</c:v>
                </c:pt>
                <c:pt idx="4975">
                  <c:v>1293.579061127483</c:v>
                </c:pt>
                <c:pt idx="4976">
                  <c:v>1550.637554086702</c:v>
                </c:pt>
                <c:pt idx="4977">
                  <c:v>1933.083166403819</c:v>
                </c:pt>
                <c:pt idx="4978">
                  <c:v>2557.582547457856</c:v>
                </c:pt>
                <c:pt idx="4979">
                  <c:v>3731.606989745294</c:v>
                </c:pt>
                <c:pt idx="4980">
                  <c:v>6384.16613512202</c:v>
                </c:pt>
                <c:pt idx="4981">
                  <c:v>9468.870229328062</c:v>
                </c:pt>
                <c:pt idx="4982">
                  <c:v>5609.69863188187</c:v>
                </c:pt>
                <c:pt idx="4983">
                  <c:v>3399.799285359335</c:v>
                </c:pt>
                <c:pt idx="4984">
                  <c:v>2387.24643016277</c:v>
                </c:pt>
                <c:pt idx="4985">
                  <c:v>1829.56884862711</c:v>
                </c:pt>
                <c:pt idx="4986">
                  <c:v>1480.156755662451</c:v>
                </c:pt>
                <c:pt idx="4987">
                  <c:v>1241.63747918105</c:v>
                </c:pt>
                <c:pt idx="4988">
                  <c:v>1068.758425366792</c:v>
                </c:pt>
                <c:pt idx="4989">
                  <c:v>937.8256838428703</c:v>
                </c:pt>
                <c:pt idx="4990">
                  <c:v>835.2806640494368</c:v>
                </c:pt>
                <c:pt idx="4991">
                  <c:v>752.821732931651</c:v>
                </c:pt>
                <c:pt idx="4992">
                  <c:v>685.0900719058856</c:v>
                </c:pt>
                <c:pt idx="4993">
                  <c:v>628.4724774370534</c:v>
                </c:pt>
                <c:pt idx="4994">
                  <c:v>580.4470107110006</c:v>
                </c:pt>
                <c:pt idx="4995">
                  <c:v>539.1988961854224</c:v>
                </c:pt>
                <c:pt idx="4996">
                  <c:v>503.3907572197502</c:v>
                </c:pt>
                <c:pt idx="4997">
                  <c:v>472.0149947098333</c:v>
                </c:pt>
                <c:pt idx="4998">
                  <c:v>444.2980276810941</c:v>
                </c:pt>
                <c:pt idx="4999">
                  <c:v>419.6363300867951</c:v>
                </c:pt>
                <c:pt idx="5000">
                  <c:v>397.5517121165303</c:v>
                </c:pt>
                <c:pt idx="5001">
                  <c:v>377.6610762072359</c:v>
                </c:pt>
                <c:pt idx="5002">
                  <c:v>359.6534869271456</c:v>
                </c:pt>
                <c:pt idx="5003">
                  <c:v>343.274293196256</c:v>
                </c:pt>
                <c:pt idx="5004">
                  <c:v>328.3124166149441</c:v>
                </c:pt>
                <c:pt idx="5005">
                  <c:v>314.5918128865156</c:v>
                </c:pt>
                <c:pt idx="5006">
                  <c:v>301.964623398217</c:v>
                </c:pt>
                <c:pt idx="5007">
                  <c:v>290.3054682514691</c:v>
                </c:pt>
                <c:pt idx="5008">
                  <c:v>279.5072565669906</c:v>
                </c:pt>
                <c:pt idx="5009">
                  <c:v>269.4782921548617</c:v>
                </c:pt>
                <c:pt idx="5010">
                  <c:v>260.1395325765839</c:v>
                </c:pt>
                <c:pt idx="5011">
                  <c:v>251.421990695174</c:v>
                </c:pt>
                <c:pt idx="5012">
                  <c:v>243.2662035968344</c:v>
                </c:pt>
                <c:pt idx="5013">
                  <c:v>235.6194835740507</c:v>
                </c:pt>
                <c:pt idx="5014">
                  <c:v>228.4359037707463</c:v>
                </c:pt>
                <c:pt idx="5015">
                  <c:v>221.6747165644934</c:v>
                </c:pt>
                <c:pt idx="5016">
                  <c:v>215.2996884950107</c:v>
                </c:pt>
                <c:pt idx="5017">
                  <c:v>209.2790313577171</c:v>
                </c:pt>
                <c:pt idx="5018">
                  <c:v>203.5839694176402</c:v>
                </c:pt>
                <c:pt idx="5019">
                  <c:v>198.1889355895492</c:v>
                </c:pt>
                <c:pt idx="5020">
                  <c:v>193.0709575097096</c:v>
                </c:pt>
                <c:pt idx="5021">
                  <c:v>188.2091083745124</c:v>
                </c:pt>
                <c:pt idx="5022">
                  <c:v>183.5850307013731</c:v>
                </c:pt>
                <c:pt idx="5023">
                  <c:v>179.1814804663463</c:v>
                </c:pt>
                <c:pt idx="5024">
                  <c:v>174.9833731853552</c:v>
                </c:pt>
                <c:pt idx="5025">
                  <c:v>170.9765920364402</c:v>
                </c:pt>
                <c:pt idx="5026">
                  <c:v>167.1485034603741</c:v>
                </c:pt>
                <c:pt idx="5027">
                  <c:v>163.487327334041</c:v>
                </c:pt>
                <c:pt idx="5028">
                  <c:v>159.9826457910436</c:v>
                </c:pt>
                <c:pt idx="5029">
                  <c:v>156.6246266839848</c:v>
                </c:pt>
                <c:pt idx="5030">
                  <c:v>153.404165984117</c:v>
                </c:pt>
                <c:pt idx="5031">
                  <c:v>150.3131715920696</c:v>
                </c:pt>
                <c:pt idx="5032">
                  <c:v>147.3439643425341</c:v>
                </c:pt>
                <c:pt idx="5033">
                  <c:v>144.489713100022</c:v>
                </c:pt>
                <c:pt idx="5034">
                  <c:v>141.743744755028</c:v>
                </c:pt>
                <c:pt idx="5035">
                  <c:v>139.1000673973398</c:v>
                </c:pt>
                <c:pt idx="5036">
                  <c:v>136.5531769320544</c:v>
                </c:pt>
                <c:pt idx="5037">
                  <c:v>134.0978169921964</c:v>
                </c:pt>
                <c:pt idx="5038">
                  <c:v>131.7291898742447</c:v>
                </c:pt>
                <c:pt idx="5039">
                  <c:v>129.442867768705</c:v>
                </c:pt>
                <c:pt idx="5040">
                  <c:v>127.2347089422226</c:v>
                </c:pt>
                <c:pt idx="5041">
                  <c:v>125.1007450061828</c:v>
                </c:pt>
                <c:pt idx="5042">
                  <c:v>123.0373165905384</c:v>
                </c:pt>
                <c:pt idx="5043">
                  <c:v>121.0409933357331</c:v>
                </c:pt>
                <c:pt idx="5044">
                  <c:v>119.1086472846855</c:v>
                </c:pt>
                <c:pt idx="5045">
                  <c:v>117.2372456817597</c:v>
                </c:pt>
                <c:pt idx="5046">
                  <c:v>115.4240545853984</c:v>
                </c:pt>
                <c:pt idx="5047">
                  <c:v>113.6662422101483</c:v>
                </c:pt>
                <c:pt idx="5048">
                  <c:v>111.961571222001</c:v>
                </c:pt>
                <c:pt idx="5049">
                  <c:v>110.3075144274784</c:v>
                </c:pt>
                <c:pt idx="5050">
                  <c:v>108.7019620594001</c:v>
                </c:pt>
                <c:pt idx="5051">
                  <c:v>107.142816015291</c:v>
                </c:pt>
                <c:pt idx="5052">
                  <c:v>105.6280644912551</c:v>
                </c:pt>
                <c:pt idx="5053">
                  <c:v>104.1559653914804</c:v>
                </c:pt>
                <c:pt idx="5054">
                  <c:v>102.7246945445886</c:v>
                </c:pt>
                <c:pt idx="5055">
                  <c:v>101.3325751971713</c:v>
                </c:pt>
                <c:pt idx="5056">
                  <c:v>99.97805798437093</c:v>
                </c:pt>
                <c:pt idx="5057">
                  <c:v>98.65971117813856</c:v>
                </c:pt>
                <c:pt idx="5058">
                  <c:v>97.37609804092578</c:v>
                </c:pt>
                <c:pt idx="5059">
                  <c:v>96.1258116459675</c:v>
                </c:pt>
                <c:pt idx="5060">
                  <c:v>94.9076667792482</c:v>
                </c:pt>
                <c:pt idx="5061">
                  <c:v>93.72042727144191</c:v>
                </c:pt>
                <c:pt idx="5062">
                  <c:v>92.56295073218411</c:v>
                </c:pt>
                <c:pt idx="5063">
                  <c:v>91.4340992663428</c:v>
                </c:pt>
                <c:pt idx="5064">
                  <c:v>90.33292667190052</c:v>
                </c:pt>
                <c:pt idx="5065">
                  <c:v>89.25840676150091</c:v>
                </c:pt>
                <c:pt idx="5066">
                  <c:v>88.20959796099072</c:v>
                </c:pt>
                <c:pt idx="5067">
                  <c:v>87.18559425319721</c:v>
                </c:pt>
                <c:pt idx="5068">
                  <c:v>86.18552656172295</c:v>
                </c:pt>
                <c:pt idx="5069">
                  <c:v>85.20860421975631</c:v>
                </c:pt>
                <c:pt idx="5070">
                  <c:v>84.25400878247707</c:v>
                </c:pt>
                <c:pt idx="5071">
                  <c:v>83.32100977575645</c:v>
                </c:pt>
                <c:pt idx="5072">
                  <c:v>82.40895703822298</c:v>
                </c:pt>
                <c:pt idx="5073">
                  <c:v>81.5170407500436</c:v>
                </c:pt>
                <c:pt idx="5074">
                  <c:v>80.644703948378</c:v>
                </c:pt>
                <c:pt idx="5075">
                  <c:v>79.79131942619372</c:v>
                </c:pt>
                <c:pt idx="5076">
                  <c:v>78.95630230579835</c:v>
                </c:pt>
                <c:pt idx="5077">
                  <c:v>78.13896541538021</c:v>
                </c:pt>
                <c:pt idx="5078">
                  <c:v>77.33883703356163</c:v>
                </c:pt>
                <c:pt idx="5079">
                  <c:v>76.55538747728936</c:v>
                </c:pt>
                <c:pt idx="5080">
                  <c:v>75.78808413367295</c:v>
                </c:pt>
                <c:pt idx="5081">
                  <c:v>75.0365044969413</c:v>
                </c:pt>
                <c:pt idx="5082">
                  <c:v>74.30009443896321</c:v>
                </c:pt>
                <c:pt idx="5083">
                  <c:v>73.57850406955271</c:v>
                </c:pt>
                <c:pt idx="5084">
                  <c:v>72.87117281042399</c:v>
                </c:pt>
                <c:pt idx="5085">
                  <c:v>72.1778181274032</c:v>
                </c:pt>
                <c:pt idx="5086">
                  <c:v>71.4979687601774</c:v>
                </c:pt>
                <c:pt idx="5087">
                  <c:v>70.83125480338583</c:v>
                </c:pt>
                <c:pt idx="5088">
                  <c:v>70.17723516458948</c:v>
                </c:pt>
                <c:pt idx="5089">
                  <c:v>69.53568813327078</c:v>
                </c:pt>
                <c:pt idx="5090">
                  <c:v>68.9061846095832</c:v>
                </c:pt>
                <c:pt idx="5091">
                  <c:v>68.28841663126448</c:v>
                </c:pt>
                <c:pt idx="5092">
                  <c:v>67.68209052499745</c:v>
                </c:pt>
                <c:pt idx="5093">
                  <c:v>67.08681378643925</c:v>
                </c:pt>
                <c:pt idx="5094">
                  <c:v>66.50236365125977</c:v>
                </c:pt>
                <c:pt idx="5095">
                  <c:v>65.92846226215174</c:v>
                </c:pt>
                <c:pt idx="5096">
                  <c:v>65.3647560460913</c:v>
                </c:pt>
                <c:pt idx="5097">
                  <c:v>64.8110648913058</c:v>
                </c:pt>
                <c:pt idx="5098">
                  <c:v>64.2670522082986</c:v>
                </c:pt>
                <c:pt idx="5099">
                  <c:v>63.73254074500295</c:v>
                </c:pt>
                <c:pt idx="5100">
                  <c:v>63.20727332913269</c:v>
                </c:pt>
                <c:pt idx="5101">
                  <c:v>62.6910369648334</c:v>
                </c:pt>
                <c:pt idx="5102">
                  <c:v>62.18347429879154</c:v>
                </c:pt>
                <c:pt idx="5103">
                  <c:v>61.6845436738999</c:v>
                </c:pt>
                <c:pt idx="5104">
                  <c:v>61.19396682990318</c:v>
                </c:pt>
                <c:pt idx="5105">
                  <c:v>60.71150676899693</c:v>
                </c:pt>
                <c:pt idx="5106">
                  <c:v>60.23694479546543</c:v>
                </c:pt>
                <c:pt idx="5107">
                  <c:v>59.77017787689055</c:v>
                </c:pt>
                <c:pt idx="5108">
                  <c:v>59.31096747614635</c:v>
                </c:pt>
                <c:pt idx="5109">
                  <c:v>58.85915084498412</c:v>
                </c:pt>
                <c:pt idx="5110">
                  <c:v>58.41458932278629</c:v>
                </c:pt>
                <c:pt idx="5111">
                  <c:v>57.97701738536544</c:v>
                </c:pt>
                <c:pt idx="5112">
                  <c:v>57.54638029363731</c:v>
                </c:pt>
                <c:pt idx="5113">
                  <c:v>57.12244961706882</c:v>
                </c:pt>
                <c:pt idx="5114">
                  <c:v>56.70511190342466</c:v>
                </c:pt>
                <c:pt idx="5115">
                  <c:v>56.29414226508595</c:v>
                </c:pt>
                <c:pt idx="5116">
                  <c:v>55.88950117258531</c:v>
                </c:pt>
                <c:pt idx="5117">
                  <c:v>55.4909798402292</c:v>
                </c:pt>
                <c:pt idx="5118">
                  <c:v>55.0984558545174</c:v>
                </c:pt>
                <c:pt idx="5119">
                  <c:v>54.71179357427307</c:v>
                </c:pt>
                <c:pt idx="5120">
                  <c:v>54.33084543884672</c:v>
                </c:pt>
                <c:pt idx="5121">
                  <c:v>53.95565522154057</c:v>
                </c:pt>
                <c:pt idx="5122">
                  <c:v>53.58581507991317</c:v>
                </c:pt>
                <c:pt idx="5123">
                  <c:v>53.22141465538274</c:v>
                </c:pt>
                <c:pt idx="5124">
                  <c:v>52.86222734256265</c:v>
                </c:pt>
                <c:pt idx="5125">
                  <c:v>52.50826965971403</c:v>
                </c:pt>
                <c:pt idx="5126">
                  <c:v>52.15928517001559</c:v>
                </c:pt>
                <c:pt idx="5127">
                  <c:v>51.81537972011665</c:v>
                </c:pt>
                <c:pt idx="5128">
                  <c:v>51.47617876819681</c:v>
                </c:pt>
                <c:pt idx="5129">
                  <c:v>51.14171949201754</c:v>
                </c:pt>
                <c:pt idx="5130">
                  <c:v>50.81191212144297</c:v>
                </c:pt>
                <c:pt idx="5131">
                  <c:v>50.48671753420231</c:v>
                </c:pt>
                <c:pt idx="5132">
                  <c:v>50.16591131387858</c:v>
                </c:pt>
                <c:pt idx="5133">
                  <c:v>49.84947372024939</c:v>
                </c:pt>
                <c:pt idx="5134">
                  <c:v>49.53731815813496</c:v>
                </c:pt>
                <c:pt idx="5135">
                  <c:v>49.22938063985467</c:v>
                </c:pt>
                <c:pt idx="5136">
                  <c:v>48.92555633909852</c:v>
                </c:pt>
                <c:pt idx="5137">
                  <c:v>48.6257056289949</c:v>
                </c:pt>
                <c:pt idx="5138">
                  <c:v>48.32988750401644</c:v>
                </c:pt>
                <c:pt idx="5139">
                  <c:v>48.03788474538099</c:v>
                </c:pt>
                <c:pt idx="5140">
                  <c:v>47.74969857930427</c:v>
                </c:pt>
                <c:pt idx="5141">
                  <c:v>47.46520315948978</c:v>
                </c:pt>
                <c:pt idx="5142">
                  <c:v>47.18443885574691</c:v>
                </c:pt>
                <c:pt idx="5143">
                  <c:v>46.90723353948952</c:v>
                </c:pt>
                <c:pt idx="5144">
                  <c:v>46.633591208442</c:v>
                </c:pt>
                <c:pt idx="5145">
                  <c:v>46.36334079323957</c:v>
                </c:pt>
                <c:pt idx="5146">
                  <c:v>46.09643057883038</c:v>
                </c:pt>
                <c:pt idx="5147">
                  <c:v>45.83295701805626</c:v>
                </c:pt>
                <c:pt idx="5148">
                  <c:v>45.5727583074865</c:v>
                </c:pt>
                <c:pt idx="5149">
                  <c:v>45.315708574754</c:v>
                </c:pt>
                <c:pt idx="5150">
                  <c:v>45.06181591832756</c:v>
                </c:pt>
                <c:pt idx="5151">
                  <c:v>44.81101553481604</c:v>
                </c:pt>
                <c:pt idx="5152">
                  <c:v>44.56319047295491</c:v>
                </c:pt>
                <c:pt idx="5153">
                  <c:v>44.31847341725939</c:v>
                </c:pt>
                <c:pt idx="5154">
                  <c:v>44.07661088796861</c:v>
                </c:pt>
                <c:pt idx="5155">
                  <c:v>43.83759688538314</c:v>
                </c:pt>
                <c:pt idx="5156">
                  <c:v>43.60149325586311</c:v>
                </c:pt>
                <c:pt idx="5157">
                  <c:v>43.36812714971952</c:v>
                </c:pt>
                <c:pt idx="5158">
                  <c:v>43.13747476604119</c:v>
                </c:pt>
                <c:pt idx="5159">
                  <c:v>42.90950994273658</c:v>
                </c:pt>
                <c:pt idx="5160">
                  <c:v>42.68418409584005</c:v>
                </c:pt>
                <c:pt idx="5161">
                  <c:v>42.46149432363794</c:v>
                </c:pt>
                <c:pt idx="5162">
                  <c:v>42.24128246530793</c:v>
                </c:pt>
                <c:pt idx="5163">
                  <c:v>42.02362314967825</c:v>
                </c:pt>
                <c:pt idx="5164">
                  <c:v>41.80836169456403</c:v>
                </c:pt>
                <c:pt idx="5165">
                  <c:v>41.5955559591467</c:v>
                </c:pt>
                <c:pt idx="5166">
                  <c:v>41.38515861756157</c:v>
                </c:pt>
                <c:pt idx="5167">
                  <c:v>41.17707625099307</c:v>
                </c:pt>
                <c:pt idx="5168">
                  <c:v>40.97126125566783</c:v>
                </c:pt>
                <c:pt idx="5169">
                  <c:v>40.76773538658716</c:v>
                </c:pt>
                <c:pt idx="5170">
                  <c:v>40.5664293921148</c:v>
                </c:pt>
                <c:pt idx="5171">
                  <c:v>40.36732059898357</c:v>
                </c:pt>
                <c:pt idx="5172">
                  <c:v>40.17036918952613</c:v>
                </c:pt>
                <c:pt idx="5173">
                  <c:v>39.97557875336372</c:v>
                </c:pt>
                <c:pt idx="5174">
                  <c:v>39.78283575870615</c:v>
                </c:pt>
                <c:pt idx="5175">
                  <c:v>39.5921213578645</c:v>
                </c:pt>
                <c:pt idx="5176">
                  <c:v>39.40348540323379</c:v>
                </c:pt>
                <c:pt idx="5177">
                  <c:v>39.21675338980314</c:v>
                </c:pt>
                <c:pt idx="5178">
                  <c:v>39.032011912052</c:v>
                </c:pt>
                <c:pt idx="5179">
                  <c:v>38.84922093839965</c:v>
                </c:pt>
                <c:pt idx="5180">
                  <c:v>38.6683400811634</c:v>
                </c:pt>
                <c:pt idx="5181">
                  <c:v>38.48924964771739</c:v>
                </c:pt>
                <c:pt idx="5182">
                  <c:v>38.3121153044733</c:v>
                </c:pt>
                <c:pt idx="5183">
                  <c:v>38.13664459756372</c:v>
                </c:pt>
                <c:pt idx="5184">
                  <c:v>37.96309506790841</c:v>
                </c:pt>
                <c:pt idx="5185">
                  <c:v>37.79116471563393</c:v>
                </c:pt>
                <c:pt idx="5186">
                  <c:v>37.62098271498638</c:v>
                </c:pt>
                <c:pt idx="5187">
                  <c:v>37.45257678405281</c:v>
                </c:pt>
                <c:pt idx="5188">
                  <c:v>37.28581959333135</c:v>
                </c:pt>
                <c:pt idx="5189">
                  <c:v>37.12070900486155</c:v>
                </c:pt>
                <c:pt idx="5190">
                  <c:v>36.95724590293513</c:v>
                </c:pt>
                <c:pt idx="5191">
                  <c:v>36.79531157112833</c:v>
                </c:pt>
                <c:pt idx="5192">
                  <c:v>36.63502314093623</c:v>
                </c:pt>
                <c:pt idx="5193">
                  <c:v>36.47631157893086</c:v>
                </c:pt>
                <c:pt idx="5194">
                  <c:v>36.31906647855399</c:v>
                </c:pt>
                <c:pt idx="5195">
                  <c:v>36.1633471586749</c:v>
                </c:pt>
                <c:pt idx="5196">
                  <c:v>36.0091063349548</c:v>
                </c:pt>
                <c:pt idx="5197">
                  <c:v>35.85630645478989</c:v>
                </c:pt>
                <c:pt idx="5198">
                  <c:v>35.7049976782454</c:v>
                </c:pt>
                <c:pt idx="5199">
                  <c:v>35.5551519760616</c:v>
                </c:pt>
                <c:pt idx="5200">
                  <c:v>35.406630878522</c:v>
                </c:pt>
                <c:pt idx="5201">
                  <c:v>35.2595156798445</c:v>
                </c:pt>
                <c:pt idx="5202">
                  <c:v>35.11380109245938</c:v>
                </c:pt>
                <c:pt idx="5203">
                  <c:v>34.96938707840075</c:v>
                </c:pt>
                <c:pt idx="5204">
                  <c:v>34.82633914977335</c:v>
                </c:pt>
                <c:pt idx="5205">
                  <c:v>34.68454226886455</c:v>
                </c:pt>
                <c:pt idx="5206">
                  <c:v>34.54407257007757</c:v>
                </c:pt>
                <c:pt idx="5207">
                  <c:v>34.40481764624451</c:v>
                </c:pt>
                <c:pt idx="5208">
                  <c:v>34.2669082327308</c:v>
                </c:pt>
                <c:pt idx="5209">
                  <c:v>34.13011002701855</c:v>
                </c:pt>
                <c:pt idx="5210">
                  <c:v>33.9946336122608</c:v>
                </c:pt>
                <c:pt idx="5211">
                  <c:v>33.86029171650158</c:v>
                </c:pt>
                <c:pt idx="5212">
                  <c:v>33.72719560282055</c:v>
                </c:pt>
                <c:pt idx="5213">
                  <c:v>33.59528595563133</c:v>
                </c:pt>
                <c:pt idx="5214">
                  <c:v>33.46450172782683</c:v>
                </c:pt>
                <c:pt idx="5215">
                  <c:v>33.33479775576313</c:v>
                </c:pt>
                <c:pt idx="5216">
                  <c:v>33.20626421836064</c:v>
                </c:pt>
                <c:pt idx="5217">
                  <c:v>33.07883295465307</c:v>
                </c:pt>
                <c:pt idx="5218">
                  <c:v>32.95243621211688</c:v>
                </c:pt>
                <c:pt idx="5219">
                  <c:v>32.82722607025826</c:v>
                </c:pt>
                <c:pt idx="5220">
                  <c:v>32.70300944783954</c:v>
                </c:pt>
                <c:pt idx="5221">
                  <c:v>32.57984974456622</c:v>
                </c:pt>
                <c:pt idx="5222">
                  <c:v>32.4577758305083</c:v>
                </c:pt>
                <c:pt idx="5223">
                  <c:v>32.33662169799199</c:v>
                </c:pt>
                <c:pt idx="5224">
                  <c:v>32.21657865881948</c:v>
                </c:pt>
                <c:pt idx="5225">
                  <c:v>32.09745903356016</c:v>
                </c:pt>
                <c:pt idx="5226">
                  <c:v>31.97934692108518</c:v>
                </c:pt>
                <c:pt idx="5227">
                  <c:v>31.86221828989236</c:v>
                </c:pt>
                <c:pt idx="5228">
                  <c:v>31.74599844772752</c:v>
                </c:pt>
                <c:pt idx="5229">
                  <c:v>31.6308402345332</c:v>
                </c:pt>
                <c:pt idx="5230">
                  <c:v>31.51654560218335</c:v>
                </c:pt>
                <c:pt idx="5231">
                  <c:v>31.40312894100114</c:v>
                </c:pt>
                <c:pt idx="5232">
                  <c:v>31.29064108282098</c:v>
                </c:pt>
                <c:pt idx="5233">
                  <c:v>31.17907656815285</c:v>
                </c:pt>
                <c:pt idx="5234">
                  <c:v>31.06835550754332</c:v>
                </c:pt>
                <c:pt idx="5235">
                  <c:v>30.95857776232721</c:v>
                </c:pt>
                <c:pt idx="5236">
                  <c:v>30.84965869741357</c:v>
                </c:pt>
                <c:pt idx="5237">
                  <c:v>30.7415167062278</c:v>
                </c:pt>
                <c:pt idx="5238">
                  <c:v>30.63426054978145</c:v>
                </c:pt>
                <c:pt idx="5239">
                  <c:v>30.52782729945637</c:v>
                </c:pt>
                <c:pt idx="5240">
                  <c:v>30.42223078621823</c:v>
                </c:pt>
                <c:pt idx="5241">
                  <c:v>30.31746678450607</c:v>
                </c:pt>
                <c:pt idx="5242">
                  <c:v>30.21347533497465</c:v>
                </c:pt>
                <c:pt idx="5243">
                  <c:v>30.11027732098251</c:v>
                </c:pt>
                <c:pt idx="5244">
                  <c:v>30.00787115478983</c:v>
                </c:pt>
                <c:pt idx="5245">
                  <c:v>29.90624559108528</c:v>
                </c:pt>
                <c:pt idx="5246">
                  <c:v>29.80536452467936</c:v>
                </c:pt>
                <c:pt idx="5247">
                  <c:v>29.70522875580356</c:v>
                </c:pt>
                <c:pt idx="5248">
                  <c:v>29.60585352127492</c:v>
                </c:pt>
                <c:pt idx="5249">
                  <c:v>29.50720800226139</c:v>
                </c:pt>
                <c:pt idx="5250">
                  <c:v>29.40929116875684</c:v>
                </c:pt>
                <c:pt idx="5251">
                  <c:v>29.31210803083178</c:v>
                </c:pt>
                <c:pt idx="5252">
                  <c:v>29.21562172878713</c:v>
                </c:pt>
                <c:pt idx="5253">
                  <c:v>29.1198524280345</c:v>
                </c:pt>
                <c:pt idx="5254">
                  <c:v>29.02477423416772</c:v>
                </c:pt>
                <c:pt idx="5255">
                  <c:v>28.93036992062515</c:v>
                </c:pt>
                <c:pt idx="5256">
                  <c:v>28.83660008619027</c:v>
                </c:pt>
                <c:pt idx="5257">
                  <c:v>28.74360609184845</c:v>
                </c:pt>
                <c:pt idx="5258">
                  <c:v>28.65119762686608</c:v>
                </c:pt>
                <c:pt idx="5259">
                  <c:v>28.55938910364704</c:v>
                </c:pt>
                <c:pt idx="5260">
                  <c:v>28.46833707235842</c:v>
                </c:pt>
                <c:pt idx="5261">
                  <c:v>28.37786915400121</c:v>
                </c:pt>
                <c:pt idx="5262">
                  <c:v>28.28805531973648</c:v>
                </c:pt>
                <c:pt idx="5263">
                  <c:v>28.1989149473065</c:v>
                </c:pt>
                <c:pt idx="5264">
                  <c:v>28.11028188561406</c:v>
                </c:pt>
                <c:pt idx="5265">
                  <c:v>28.02231038773758</c:v>
                </c:pt>
                <c:pt idx="5266">
                  <c:v>27.93490325354243</c:v>
                </c:pt>
                <c:pt idx="5267">
                  <c:v>27.84818472435022</c:v>
                </c:pt>
                <c:pt idx="5268">
                  <c:v>27.76201181692428</c:v>
                </c:pt>
                <c:pt idx="5269">
                  <c:v>27.67638468125168</c:v>
                </c:pt>
                <c:pt idx="5270">
                  <c:v>27.5913143482506</c:v>
                </c:pt>
                <c:pt idx="5271">
                  <c:v>27.50688084744955</c:v>
                </c:pt>
                <c:pt idx="5272">
                  <c:v>27.42302021371612</c:v>
                </c:pt>
                <c:pt idx="5273">
                  <c:v>27.33962813602495</c:v>
                </c:pt>
                <c:pt idx="5274">
                  <c:v>27.25686210448628</c:v>
                </c:pt>
                <c:pt idx="5275">
                  <c:v>27.17464502165762</c:v>
                </c:pt>
                <c:pt idx="5276">
                  <c:v>27.09290914685083</c:v>
                </c:pt>
                <c:pt idx="5277">
                  <c:v>27.01170725811033</c:v>
                </c:pt>
                <c:pt idx="5278">
                  <c:v>26.93113884777728</c:v>
                </c:pt>
                <c:pt idx="5279">
                  <c:v>26.8509907548822</c:v>
                </c:pt>
                <c:pt idx="5280">
                  <c:v>26.77137527759281</c:v>
                </c:pt>
                <c:pt idx="5281">
                  <c:v>26.69224439694694</c:v>
                </c:pt>
                <c:pt idx="5282">
                  <c:v>26.61367604202713</c:v>
                </c:pt>
                <c:pt idx="5283">
                  <c:v>26.53556339842159</c:v>
                </c:pt>
                <c:pt idx="5284">
                  <c:v>26.45798527094876</c:v>
                </c:pt>
                <c:pt idx="5285">
                  <c:v>26.38084021417874</c:v>
                </c:pt>
                <c:pt idx="5286">
                  <c:v>26.30421823760969</c:v>
                </c:pt>
                <c:pt idx="5287">
                  <c:v>26.22809282792523</c:v>
                </c:pt>
                <c:pt idx="5288">
                  <c:v>26.15236391536842</c:v>
                </c:pt>
                <c:pt idx="5289">
                  <c:v>26.0771422250185</c:v>
                </c:pt>
                <c:pt idx="5290">
                  <c:v>26.00242434438722</c:v>
                </c:pt>
                <c:pt idx="5291">
                  <c:v>25.92811748269966</c:v>
                </c:pt>
                <c:pt idx="5292">
                  <c:v>25.85429418850215</c:v>
                </c:pt>
                <c:pt idx="5293">
                  <c:v>25.78087588533968</c:v>
                </c:pt>
                <c:pt idx="5294">
                  <c:v>25.70791737178513</c:v>
                </c:pt>
                <c:pt idx="5295">
                  <c:v>25.6353882070642</c:v>
                </c:pt>
                <c:pt idx="5296">
                  <c:v>25.56339900628028</c:v>
                </c:pt>
                <c:pt idx="5297">
                  <c:v>25.49169362702207</c:v>
                </c:pt>
                <c:pt idx="5298">
                  <c:v>25.42047227690702</c:v>
                </c:pt>
                <c:pt idx="5299">
                  <c:v>25.34965931484569</c:v>
                </c:pt>
                <c:pt idx="5300">
                  <c:v>25.27927133904847</c:v>
                </c:pt>
                <c:pt idx="5301">
                  <c:v>25.20929132167128</c:v>
                </c:pt>
                <c:pt idx="5302">
                  <c:v>25.13972508253155</c:v>
                </c:pt>
                <c:pt idx="5303">
                  <c:v>25.07056236978716</c:v>
                </c:pt>
                <c:pt idx="5304">
                  <c:v>25.00179309957572</c:v>
                </c:pt>
                <c:pt idx="5305">
                  <c:v>24.93339657574303</c:v>
                </c:pt>
                <c:pt idx="5306">
                  <c:v>24.86539611889485</c:v>
                </c:pt>
                <c:pt idx="5307">
                  <c:v>24.79785294979271</c:v>
                </c:pt>
                <c:pt idx="5308">
                  <c:v>24.73068193181047</c:v>
                </c:pt>
                <c:pt idx="5309">
                  <c:v>24.66381060175713</c:v>
                </c:pt>
                <c:pt idx="5310">
                  <c:v>24.59737440371335</c:v>
                </c:pt>
                <c:pt idx="5311">
                  <c:v>24.53125233567929</c:v>
                </c:pt>
                <c:pt idx="5312">
                  <c:v>24.46557196781018</c:v>
                </c:pt>
                <c:pt idx="5313">
                  <c:v>24.40019934872297</c:v>
                </c:pt>
                <c:pt idx="5314">
                  <c:v>24.33515425198393</c:v>
                </c:pt>
                <c:pt idx="5315">
                  <c:v>24.27055630299686</c:v>
                </c:pt>
                <c:pt idx="5316">
                  <c:v>24.20629375633677</c:v>
                </c:pt>
                <c:pt idx="5317">
                  <c:v>24.14235386580294</c:v>
                </c:pt>
                <c:pt idx="5318">
                  <c:v>24.07875659843826</c:v>
                </c:pt>
                <c:pt idx="5319">
                  <c:v>24.0155291883098</c:v>
                </c:pt>
                <c:pt idx="5320">
                  <c:v>23.95263282142109</c:v>
                </c:pt>
                <c:pt idx="5321">
                  <c:v>23.89009435210769</c:v>
                </c:pt>
                <c:pt idx="5322">
                  <c:v>23.82780331503703</c:v>
                </c:pt>
                <c:pt idx="5323">
                  <c:v>23.765918001263</c:v>
                </c:pt>
                <c:pt idx="5324">
                  <c:v>23.70431797256808</c:v>
                </c:pt>
                <c:pt idx="5325">
                  <c:v>23.64307970921985</c:v>
                </c:pt>
                <c:pt idx="5326">
                  <c:v>23.58212479268138</c:v>
                </c:pt>
                <c:pt idx="5327">
                  <c:v>23.52154473562099</c:v>
                </c:pt>
                <c:pt idx="5328">
                  <c:v>23.46123872997967</c:v>
                </c:pt>
                <c:pt idx="5329">
                  <c:v>23.40123645788183</c:v>
                </c:pt>
                <c:pt idx="5330">
                  <c:v>23.34160785949166</c:v>
                </c:pt>
                <c:pt idx="5331">
                  <c:v>23.28219089102758</c:v>
                </c:pt>
                <c:pt idx="5332">
                  <c:v>23.22311350009225</c:v>
                </c:pt>
                <c:pt idx="5333">
                  <c:v>23.16437526781738</c:v>
                </c:pt>
                <c:pt idx="5334">
                  <c:v>23.10587810181951</c:v>
                </c:pt>
                <c:pt idx="5335">
                  <c:v>23.04767961303792</c:v>
                </c:pt>
                <c:pt idx="5336">
                  <c:v>22.98980147048006</c:v>
                </c:pt>
                <c:pt idx="5337">
                  <c:v>22.93220908002867</c:v>
                </c:pt>
                <c:pt idx="5338">
                  <c:v>22.87486537197626</c:v>
                </c:pt>
                <c:pt idx="5339">
                  <c:v>22.81780171403933</c:v>
                </c:pt>
                <c:pt idx="5340">
                  <c:v>22.76109508509293</c:v>
                </c:pt>
                <c:pt idx="5341">
                  <c:v>22.70457311238922</c:v>
                </c:pt>
                <c:pt idx="5342">
                  <c:v>22.6483639112412</c:v>
                </c:pt>
                <c:pt idx="5343">
                  <c:v>22.59243285394726</c:v>
                </c:pt>
                <c:pt idx="5344">
                  <c:v>22.53678971352616</c:v>
                </c:pt>
                <c:pt idx="5345">
                  <c:v>22.48140028404348</c:v>
                </c:pt>
                <c:pt idx="5346">
                  <c:v>22.42624924989478</c:v>
                </c:pt>
                <c:pt idx="5347">
                  <c:v>22.37138852961688</c:v>
                </c:pt>
                <c:pt idx="5348">
                  <c:v>22.31678386797895</c:v>
                </c:pt>
                <c:pt idx="5349">
                  <c:v>22.2623937975522</c:v>
                </c:pt>
                <c:pt idx="5350">
                  <c:v>22.20829288596976</c:v>
                </c:pt>
                <c:pt idx="5351">
                  <c:v>22.15448023776091</c:v>
                </c:pt>
                <c:pt idx="5352">
                  <c:v>22.10088847986406</c:v>
                </c:pt>
                <c:pt idx="5353">
                  <c:v>22.04753290263718</c:v>
                </c:pt>
                <c:pt idx="5354">
                  <c:v>21.99443822570325</c:v>
                </c:pt>
                <c:pt idx="5355">
                  <c:v>21.94158754076147</c:v>
                </c:pt>
                <c:pt idx="5356">
                  <c:v>21.88896293508155</c:v>
                </c:pt>
                <c:pt idx="5357">
                  <c:v>21.83658695677206</c:v>
                </c:pt>
                <c:pt idx="5358">
                  <c:v>21.78445303382022</c:v>
                </c:pt>
                <c:pt idx="5359">
                  <c:v>21.73251021601227</c:v>
                </c:pt>
                <c:pt idx="5360">
                  <c:v>21.68087565419123</c:v>
                </c:pt>
                <c:pt idx="5361">
                  <c:v>21.62947925896744</c:v>
                </c:pt>
                <c:pt idx="5362">
                  <c:v>21.57822951400684</c:v>
                </c:pt>
                <c:pt idx="5363">
                  <c:v>21.52725244675943</c:v>
                </c:pt>
                <c:pt idx="5364">
                  <c:v>21.47650067313909</c:v>
                </c:pt>
                <c:pt idx="5365">
                  <c:v>21.42596855366794</c:v>
                </c:pt>
                <c:pt idx="5366">
                  <c:v>21.37566789664342</c:v>
                </c:pt>
                <c:pt idx="5367">
                  <c:v>21.32554293604618</c:v>
                </c:pt>
                <c:pt idx="5368">
                  <c:v>21.27566084429998</c:v>
                </c:pt>
                <c:pt idx="5369">
                  <c:v>21.22597910995339</c:v>
                </c:pt>
                <c:pt idx="5370">
                  <c:v>21.17657726840985</c:v>
                </c:pt>
                <c:pt idx="5371">
                  <c:v>21.12730348489792</c:v>
                </c:pt>
                <c:pt idx="5372">
                  <c:v>21.07828965187028</c:v>
                </c:pt>
                <c:pt idx="5373">
                  <c:v>21.02948170465383</c:v>
                </c:pt>
                <c:pt idx="5374">
                  <c:v>20.98085278283935</c:v>
                </c:pt>
                <c:pt idx="5375">
                  <c:v>20.93243489172686</c:v>
                </c:pt>
                <c:pt idx="5376">
                  <c:v>20.8842799280574</c:v>
                </c:pt>
                <c:pt idx="5377">
                  <c:v>20.83621340915327</c:v>
                </c:pt>
                <c:pt idx="5378">
                  <c:v>20.78845655071978</c:v>
                </c:pt>
                <c:pt idx="5379">
                  <c:v>20.74083876382797</c:v>
                </c:pt>
                <c:pt idx="5380">
                  <c:v>20.69339676019004</c:v>
                </c:pt>
                <c:pt idx="5381">
                  <c:v>20.64618060319853</c:v>
                </c:pt>
                <c:pt idx="5382">
                  <c:v>20.599134228599</c:v>
                </c:pt>
                <c:pt idx="5383">
                  <c:v>20.55234440361177</c:v>
                </c:pt>
                <c:pt idx="5384">
                  <c:v>20.50564377379698</c:v>
                </c:pt>
                <c:pt idx="5385">
                  <c:v>20.45923756168168</c:v>
                </c:pt>
                <c:pt idx="5386">
                  <c:v>20.41293926665904</c:v>
                </c:pt>
                <c:pt idx="5387">
                  <c:v>20.3668401717624</c:v>
                </c:pt>
                <c:pt idx="5388">
                  <c:v>20.32092902602548</c:v>
                </c:pt>
                <c:pt idx="5389">
                  <c:v>20.2752326150861</c:v>
                </c:pt>
                <c:pt idx="5390">
                  <c:v>20.22967560922967</c:v>
                </c:pt>
                <c:pt idx="5391">
                  <c:v>20.18429290417685</c:v>
                </c:pt>
                <c:pt idx="5392">
                  <c:v>20.1391001266252</c:v>
                </c:pt>
                <c:pt idx="5393">
                  <c:v>20.0940916462999</c:v>
                </c:pt>
                <c:pt idx="5394">
                  <c:v>20.04924177806944</c:v>
                </c:pt>
                <c:pt idx="5395">
                  <c:v>20.00454533423994</c:v>
                </c:pt>
                <c:pt idx="5396">
                  <c:v>19.96006039440659</c:v>
                </c:pt>
                <c:pt idx="5397">
                  <c:v>19.91571144725382</c:v>
                </c:pt>
                <c:pt idx="5398">
                  <c:v>19.87157936813806</c:v>
                </c:pt>
                <c:pt idx="5399">
                  <c:v>19.82756653756475</c:v>
                </c:pt>
                <c:pt idx="5400">
                  <c:v>19.78369067181308</c:v>
                </c:pt>
                <c:pt idx="5401">
                  <c:v>19.74004060279982</c:v>
                </c:pt>
                <c:pt idx="5402">
                  <c:v>19.6965426374035</c:v>
                </c:pt>
                <c:pt idx="5403">
                  <c:v>19.65320457283811</c:v>
                </c:pt>
                <c:pt idx="5404">
                  <c:v>19.61001505457033</c:v>
                </c:pt>
                <c:pt idx="5405">
                  <c:v>19.56701951194448</c:v>
                </c:pt>
                <c:pt idx="5406">
                  <c:v>19.52417976087404</c:v>
                </c:pt>
                <c:pt idx="5407">
                  <c:v>19.48145994821669</c:v>
                </c:pt>
                <c:pt idx="5408">
                  <c:v>19.43887283593887</c:v>
                </c:pt>
                <c:pt idx="5409">
                  <c:v>19.39650128404969</c:v>
                </c:pt>
                <c:pt idx="5410">
                  <c:v>19.35424249393424</c:v>
                </c:pt>
                <c:pt idx="5411">
                  <c:v>19.31213286901553</c:v>
                </c:pt>
                <c:pt idx="5412">
                  <c:v>19.27015762062104</c:v>
                </c:pt>
                <c:pt idx="5413">
                  <c:v>19.22836578419918</c:v>
                </c:pt>
                <c:pt idx="5414">
                  <c:v>19.18674145792465</c:v>
                </c:pt>
                <c:pt idx="5415">
                  <c:v>19.1451789691075</c:v>
                </c:pt>
                <c:pt idx="5416">
                  <c:v>19.1038287080615</c:v>
                </c:pt>
                <c:pt idx="5417">
                  <c:v>19.06263240560882</c:v>
                </c:pt>
                <c:pt idx="5418">
                  <c:v>19.02156273518658</c:v>
                </c:pt>
                <c:pt idx="5419">
                  <c:v>18.98061277442648</c:v>
                </c:pt>
                <c:pt idx="5420">
                  <c:v>18.93983333033663</c:v>
                </c:pt>
                <c:pt idx="5421">
                  <c:v>18.89916014971721</c:v>
                </c:pt>
                <c:pt idx="5422">
                  <c:v>18.85869407640741</c:v>
                </c:pt>
                <c:pt idx="5423">
                  <c:v>18.8183126882928</c:v>
                </c:pt>
                <c:pt idx="5424">
                  <c:v>18.77809213896113</c:v>
                </c:pt>
                <c:pt idx="5425">
                  <c:v>18.7379641423255</c:v>
                </c:pt>
                <c:pt idx="5426">
                  <c:v>18.69803003221373</c:v>
                </c:pt>
                <c:pt idx="5427">
                  <c:v>18.65822458032918</c:v>
                </c:pt>
                <c:pt idx="5428">
                  <c:v>18.61846198659745</c:v>
                </c:pt>
                <c:pt idx="5429">
                  <c:v>18.57887816868084</c:v>
                </c:pt>
                <c:pt idx="5430">
                  <c:v>18.53945074144833</c:v>
                </c:pt>
                <c:pt idx="5431">
                  <c:v>18.5001435794444</c:v>
                </c:pt>
                <c:pt idx="5432">
                  <c:v>18.46094874344235</c:v>
                </c:pt>
                <c:pt idx="5433">
                  <c:v>18.42191601151244</c:v>
                </c:pt>
                <c:pt idx="5434">
                  <c:v>18.38296820312959</c:v>
                </c:pt>
                <c:pt idx="5435">
                  <c:v>18.34416053394697</c:v>
                </c:pt>
                <c:pt idx="5436">
                  <c:v>18.30553253661402</c:v>
                </c:pt>
                <c:pt idx="5437">
                  <c:v>18.26694115586367</c:v>
                </c:pt>
                <c:pt idx="5438">
                  <c:v>18.22848510917885</c:v>
                </c:pt>
                <c:pt idx="5439">
                  <c:v>18.19019587273479</c:v>
                </c:pt>
                <c:pt idx="5440">
                  <c:v>18.1520059255943</c:v>
                </c:pt>
                <c:pt idx="5441">
                  <c:v>18.11393065209803</c:v>
                </c:pt>
                <c:pt idx="5442">
                  <c:v>18.07598226520841</c:v>
                </c:pt>
                <c:pt idx="5443">
                  <c:v>18.03816302413552</c:v>
                </c:pt>
                <c:pt idx="5444">
                  <c:v>18.00044908548495</c:v>
                </c:pt>
                <c:pt idx="5445">
                  <c:v>17.96284893294832</c:v>
                </c:pt>
                <c:pt idx="5446">
                  <c:v>17.9253710100485</c:v>
                </c:pt>
                <c:pt idx="5447">
                  <c:v>17.88801070751811</c:v>
                </c:pt>
                <c:pt idx="5448">
                  <c:v>17.85075650837417</c:v>
                </c:pt>
                <c:pt idx="5449">
                  <c:v>17.81359793055882</c:v>
                </c:pt>
                <c:pt idx="5450">
                  <c:v>17.77655514846242</c:v>
                </c:pt>
                <c:pt idx="5451">
                  <c:v>17.73965836343655</c:v>
                </c:pt>
                <c:pt idx="5452">
                  <c:v>17.70286696408377</c:v>
                </c:pt>
                <c:pt idx="5453">
                  <c:v>17.66617956579337</c:v>
                </c:pt>
                <c:pt idx="5454">
                  <c:v>17.62958826285071</c:v>
                </c:pt>
                <c:pt idx="5455">
                  <c:v>17.59308593306745</c:v>
                </c:pt>
                <c:pt idx="5456">
                  <c:v>17.556724810002</c:v>
                </c:pt>
                <c:pt idx="5457">
                  <c:v>17.52047510256927</c:v>
                </c:pt>
                <c:pt idx="5458">
                  <c:v>17.48432117199772</c:v>
                </c:pt>
                <c:pt idx="5459">
                  <c:v>17.44825110313209</c:v>
                </c:pt>
                <c:pt idx="5460">
                  <c:v>17.41230526230789</c:v>
                </c:pt>
                <c:pt idx="5461">
                  <c:v>17.37646241039607</c:v>
                </c:pt>
                <c:pt idx="5462">
                  <c:v>17.34068301179437</c:v>
                </c:pt>
                <c:pt idx="5463">
                  <c:v>17.30509899912912</c:v>
                </c:pt>
                <c:pt idx="5464">
                  <c:v>17.26951089765587</c:v>
                </c:pt>
                <c:pt idx="5465">
                  <c:v>17.23405236215752</c:v>
                </c:pt>
                <c:pt idx="5466">
                  <c:v>17.19873699663112</c:v>
                </c:pt>
                <c:pt idx="5467">
                  <c:v>17.16354189600595</c:v>
                </c:pt>
                <c:pt idx="5468">
                  <c:v>17.12840497144817</c:v>
                </c:pt>
                <c:pt idx="5469">
                  <c:v>17.09331463612778</c:v>
                </c:pt>
                <c:pt idx="5470">
                  <c:v>17.05838067144843</c:v>
                </c:pt>
                <c:pt idx="5471">
                  <c:v>17.02356585644885</c:v>
                </c:pt>
                <c:pt idx="5472">
                  <c:v>16.98880435280019</c:v>
                </c:pt>
                <c:pt idx="5473">
                  <c:v>16.95414864294962</c:v>
                </c:pt>
                <c:pt idx="5474">
                  <c:v>16.91962865552482</c:v>
                </c:pt>
                <c:pt idx="5475">
                  <c:v>16.88511999601588</c:v>
                </c:pt>
                <c:pt idx="5476">
                  <c:v>16.85073038300781</c:v>
                </c:pt>
                <c:pt idx="5477">
                  <c:v>16.81648203994357</c:v>
                </c:pt>
                <c:pt idx="5478">
                  <c:v>16.78227727083122</c:v>
                </c:pt>
                <c:pt idx="5479">
                  <c:v>16.74820327148114</c:v>
                </c:pt>
                <c:pt idx="5480">
                  <c:v>16.71416047264973</c:v>
                </c:pt>
                <c:pt idx="5481">
                  <c:v>16.68025891963375</c:v>
                </c:pt>
                <c:pt idx="5482">
                  <c:v>16.64643822139478</c:v>
                </c:pt>
                <c:pt idx="5483">
                  <c:v>16.61270576308861</c:v>
                </c:pt>
                <c:pt idx="5484">
                  <c:v>16.57907007029519</c:v>
                </c:pt>
                <c:pt idx="5485">
                  <c:v>16.54553015468271</c:v>
                </c:pt>
                <c:pt idx="5486">
                  <c:v>16.51203061030506</c:v>
                </c:pt>
                <c:pt idx="5487">
                  <c:v>16.47865040357362</c:v>
                </c:pt>
                <c:pt idx="5488">
                  <c:v>16.44535800464428</c:v>
                </c:pt>
                <c:pt idx="5489">
                  <c:v>16.41215323843705</c:v>
                </c:pt>
                <c:pt idx="5490">
                  <c:v>16.37901219162314</c:v>
                </c:pt>
                <c:pt idx="5491">
                  <c:v>16.34599286966254</c:v>
                </c:pt>
                <c:pt idx="5492">
                  <c:v>16.31301154252643</c:v>
                </c:pt>
                <c:pt idx="5493">
                  <c:v>16.28012567703311</c:v>
                </c:pt>
                <c:pt idx="5494">
                  <c:v>16.24731740142021</c:v>
                </c:pt>
                <c:pt idx="5495">
                  <c:v>16.21464255963966</c:v>
                </c:pt>
                <c:pt idx="5496">
                  <c:v>16.18200678522965</c:v>
                </c:pt>
                <c:pt idx="5497">
                  <c:v>16.14945036521111</c:v>
                </c:pt>
                <c:pt idx="5498">
                  <c:v>16.11700191101618</c:v>
                </c:pt>
                <c:pt idx="5499">
                  <c:v>16.08460319447197</c:v>
                </c:pt>
                <c:pt idx="5500">
                  <c:v>16.05231357163729</c:v>
                </c:pt>
                <c:pt idx="5501">
                  <c:v>16.02006328373328</c:v>
                </c:pt>
                <c:pt idx="5502">
                  <c:v>15.98788739055258</c:v>
                </c:pt>
                <c:pt idx="5503">
                  <c:v>15.95584467605404</c:v>
                </c:pt>
                <c:pt idx="5504">
                  <c:v>15.92385582258046</c:v>
                </c:pt>
                <c:pt idx="5505">
                  <c:v>15.89192631219452</c:v>
                </c:pt>
                <c:pt idx="5506">
                  <c:v>15.8600754045285</c:v>
                </c:pt>
                <c:pt idx="5507">
                  <c:v>15.82834691992676</c:v>
                </c:pt>
                <c:pt idx="5508">
                  <c:v>15.7966685915936</c:v>
                </c:pt>
                <c:pt idx="5509">
                  <c:v>15.7650536055875</c:v>
                </c:pt>
                <c:pt idx="5510">
                  <c:v>15.73351744983099</c:v>
                </c:pt>
                <c:pt idx="5511">
                  <c:v>15.7020219319288</c:v>
                </c:pt>
                <c:pt idx="5512">
                  <c:v>15.67065795923272</c:v>
                </c:pt>
                <c:pt idx="5513">
                  <c:v>15.63936746786969</c:v>
                </c:pt>
                <c:pt idx="5514">
                  <c:v>15.60808986388434</c:v>
                </c:pt>
                <c:pt idx="5515">
                  <c:v>15.5769471960332</c:v>
                </c:pt>
                <c:pt idx="5516">
                  <c:v>15.54584258110896</c:v>
                </c:pt>
                <c:pt idx="5517">
                  <c:v>15.51482962221356</c:v>
                </c:pt>
                <c:pt idx="5518">
                  <c:v>15.48386791454981</c:v>
                </c:pt>
                <c:pt idx="5519">
                  <c:v>15.45294824523407</c:v>
                </c:pt>
                <c:pt idx="5520">
                  <c:v>15.42216286121863</c:v>
                </c:pt>
                <c:pt idx="5521">
                  <c:v>15.3914364248458</c:v>
                </c:pt>
                <c:pt idx="5522">
                  <c:v>15.36076690396417</c:v>
                </c:pt>
                <c:pt idx="5523">
                  <c:v>15.33014631358338</c:v>
                </c:pt>
                <c:pt idx="5524">
                  <c:v>15.29961681318253</c:v>
                </c:pt>
                <c:pt idx="5525">
                  <c:v>15.26917978163471</c:v>
                </c:pt>
                <c:pt idx="5526">
                  <c:v>15.23880151153493</c:v>
                </c:pt>
                <c:pt idx="5527">
                  <c:v>15.20841832788497</c:v>
                </c:pt>
                <c:pt idx="5528">
                  <c:v>15.17818299931666</c:v>
                </c:pt>
                <c:pt idx="5529">
                  <c:v>15.1480144085378</c:v>
                </c:pt>
                <c:pt idx="5530">
                  <c:v>15.1178339576158</c:v>
                </c:pt>
                <c:pt idx="5531">
                  <c:v>15.08779082605502</c:v>
                </c:pt>
                <c:pt idx="5532">
                  <c:v>15.05781124404588</c:v>
                </c:pt>
                <c:pt idx="5533">
                  <c:v>15.027851217252</c:v>
                </c:pt>
                <c:pt idx="5534">
                  <c:v>14.99799065892902</c:v>
                </c:pt>
                <c:pt idx="5535">
                  <c:v>14.96820299387044</c:v>
                </c:pt>
                <c:pt idx="5536">
                  <c:v>14.93842879483736</c:v>
                </c:pt>
                <c:pt idx="5537">
                  <c:v>14.90881270849332</c:v>
                </c:pt>
                <c:pt idx="5538">
                  <c:v>14.87918698136771</c:v>
                </c:pt>
                <c:pt idx="5539">
                  <c:v>14.84966630045684</c:v>
                </c:pt>
                <c:pt idx="5540">
                  <c:v>14.8201372959506</c:v>
                </c:pt>
                <c:pt idx="5541">
                  <c:v>14.7907399672669</c:v>
                </c:pt>
                <c:pt idx="5542">
                  <c:v>14.76137543454531</c:v>
                </c:pt>
                <c:pt idx="5543">
                  <c:v>14.73205676387602</c:v>
                </c:pt>
                <c:pt idx="5544">
                  <c:v>14.70281667866871</c:v>
                </c:pt>
                <c:pt idx="5545">
                  <c:v>14.67365837071902</c:v>
                </c:pt>
                <c:pt idx="5546">
                  <c:v>14.64451918669861</c:v>
                </c:pt>
                <c:pt idx="5547">
                  <c:v>14.61548782212425</c:v>
                </c:pt>
                <c:pt idx="5548">
                  <c:v>14.586495845762</c:v>
                </c:pt>
                <c:pt idx="5549">
                  <c:v>14.55755868120291</c:v>
                </c:pt>
                <c:pt idx="5550">
                  <c:v>14.52870023005112</c:v>
                </c:pt>
                <c:pt idx="5551">
                  <c:v>14.49988445061378</c:v>
                </c:pt>
                <c:pt idx="5552">
                  <c:v>14.47109660996065</c:v>
                </c:pt>
                <c:pt idx="5553">
                  <c:v>14.44241078958536</c:v>
                </c:pt>
                <c:pt idx="5554">
                  <c:v>14.4137696592095</c:v>
                </c:pt>
                <c:pt idx="5555">
                  <c:v>14.3852063555879</c:v>
                </c:pt>
                <c:pt idx="5556">
                  <c:v>14.35666950252376</c:v>
                </c:pt>
                <c:pt idx="5557">
                  <c:v>14.32821793031862</c:v>
                </c:pt>
                <c:pt idx="5558">
                  <c:v>14.29980471125662</c:v>
                </c:pt>
                <c:pt idx="5559">
                  <c:v>14.27146521137268</c:v>
                </c:pt>
                <c:pt idx="5560">
                  <c:v>14.24314404046551</c:v>
                </c:pt>
                <c:pt idx="5561">
                  <c:v>14.21491618290337</c:v>
                </c:pt>
                <c:pt idx="5562">
                  <c:v>14.18675184196659</c:v>
                </c:pt>
                <c:pt idx="5563">
                  <c:v>14.15862247178465</c:v>
                </c:pt>
                <c:pt idx="5564">
                  <c:v>14.13051678940835</c:v>
                </c:pt>
                <c:pt idx="5565">
                  <c:v>14.10251944582647</c:v>
                </c:pt>
                <c:pt idx="5566">
                  <c:v>14.07456474246156</c:v>
                </c:pt>
                <c:pt idx="5567">
                  <c:v>14.04662617779854</c:v>
                </c:pt>
                <c:pt idx="5568">
                  <c:v>14.01879620919614</c:v>
                </c:pt>
                <c:pt idx="5569">
                  <c:v>13.99102837718471</c:v>
                </c:pt>
                <c:pt idx="5570">
                  <c:v>13.9632437914475</c:v>
                </c:pt>
                <c:pt idx="5571">
                  <c:v>13.93556306241523</c:v>
                </c:pt>
                <c:pt idx="5572">
                  <c:v>13.90794417674133</c:v>
                </c:pt>
                <c:pt idx="5573">
                  <c:v>13.880345164627</c:v>
                </c:pt>
                <c:pt idx="5574">
                  <c:v>13.8528019889713</c:v>
                </c:pt>
                <c:pt idx="5575">
                  <c:v>13.82529847768491</c:v>
                </c:pt>
                <c:pt idx="5576">
                  <c:v>13.79789905403632</c:v>
                </c:pt>
                <c:pt idx="5577">
                  <c:v>13.770526224591</c:v>
                </c:pt>
                <c:pt idx="5578">
                  <c:v>13.74316028872642</c:v>
                </c:pt>
                <c:pt idx="5579">
                  <c:v>13.71589641100103</c:v>
                </c:pt>
                <c:pt idx="5580">
                  <c:v>13.68869733069975</c:v>
                </c:pt>
                <c:pt idx="5581">
                  <c:v>13.66152637844836</c:v>
                </c:pt>
                <c:pt idx="5582">
                  <c:v>13.63443254139788</c:v>
                </c:pt>
                <c:pt idx="5583">
                  <c:v>13.60732154909743</c:v>
                </c:pt>
                <c:pt idx="5584">
                  <c:v>13.58030315132431</c:v>
                </c:pt>
                <c:pt idx="5585">
                  <c:v>13.55334813842953</c:v>
                </c:pt>
                <c:pt idx="5586">
                  <c:v>13.52642124275383</c:v>
                </c:pt>
                <c:pt idx="5587">
                  <c:v>13.49954765744472</c:v>
                </c:pt>
                <c:pt idx="5588">
                  <c:v>13.47275462775123</c:v>
                </c:pt>
                <c:pt idx="5589">
                  <c:v>13.44598353572704</c:v>
                </c:pt>
                <c:pt idx="5590">
                  <c:v>13.41924694960504</c:v>
                </c:pt>
                <c:pt idx="5591">
                  <c:v>13.39254291219324</c:v>
                </c:pt>
                <c:pt idx="5592">
                  <c:v>13.36592063847105</c:v>
                </c:pt>
                <c:pt idx="5593">
                  <c:v>13.33937799718189</c:v>
                </c:pt>
                <c:pt idx="5594">
                  <c:v>13.31282475297227</c:v>
                </c:pt>
                <c:pt idx="5595">
                  <c:v>13.28633021704093</c:v>
                </c:pt>
                <c:pt idx="5596">
                  <c:v>13.25988437025964</c:v>
                </c:pt>
                <c:pt idx="5597">
                  <c:v>13.23355577678853</c:v>
                </c:pt>
                <c:pt idx="5598">
                  <c:v>13.20718751226162</c:v>
                </c:pt>
                <c:pt idx="5599">
                  <c:v>13.18087991064546</c:v>
                </c:pt>
                <c:pt idx="5600">
                  <c:v>13.15463249232882</c:v>
                </c:pt>
                <c:pt idx="5601">
                  <c:v>13.12844434495071</c:v>
                </c:pt>
                <c:pt idx="5602">
                  <c:v>13.10231403048462</c:v>
                </c:pt>
                <c:pt idx="5603">
                  <c:v>13.07621433709274</c:v>
                </c:pt>
                <c:pt idx="5604">
                  <c:v>13.05016459811748</c:v>
                </c:pt>
                <c:pt idx="5605">
                  <c:v>13.02412204019272</c:v>
                </c:pt>
                <c:pt idx="5606">
                  <c:v>12.99813054755097</c:v>
                </c:pt>
                <c:pt idx="5607">
                  <c:v>12.97224758002282</c:v>
                </c:pt>
                <c:pt idx="5608">
                  <c:v>12.94634475703493</c:v>
                </c:pt>
                <c:pt idx="5609">
                  <c:v>12.92047648285183</c:v>
                </c:pt>
                <c:pt idx="5610">
                  <c:v>12.89470904576565</c:v>
                </c:pt>
                <c:pt idx="5611">
                  <c:v>12.86896385935943</c:v>
                </c:pt>
                <c:pt idx="5612">
                  <c:v>12.84324336255647</c:v>
                </c:pt>
                <c:pt idx="5613">
                  <c:v>12.81758402742547</c:v>
                </c:pt>
                <c:pt idx="5614">
                  <c:v>12.79199803696525</c:v>
                </c:pt>
                <c:pt idx="5615">
                  <c:v>12.76645073151343</c:v>
                </c:pt>
                <c:pt idx="5616">
                  <c:v>12.74091456509179</c:v>
                </c:pt>
                <c:pt idx="5617">
                  <c:v>12.71539270323913</c:v>
                </c:pt>
                <c:pt idx="5618">
                  <c:v>12.68997754668747</c:v>
                </c:pt>
                <c:pt idx="5619">
                  <c:v>12.66459249525076</c:v>
                </c:pt>
                <c:pt idx="5620">
                  <c:v>12.63925713927583</c:v>
                </c:pt>
                <c:pt idx="5621">
                  <c:v>12.61391472160275</c:v>
                </c:pt>
                <c:pt idx="5622">
                  <c:v>12.58864503526966</c:v>
                </c:pt>
                <c:pt idx="5623">
                  <c:v>12.56341478516535</c:v>
                </c:pt>
                <c:pt idx="5624">
                  <c:v>12.53825302806783</c:v>
                </c:pt>
                <c:pt idx="5625">
                  <c:v>12.51311654957957</c:v>
                </c:pt>
                <c:pt idx="5626">
                  <c:v>12.48799213546041</c:v>
                </c:pt>
                <c:pt idx="5627">
                  <c:v>12.46294324937026</c:v>
                </c:pt>
                <c:pt idx="5628">
                  <c:v>12.43791737240938</c:v>
                </c:pt>
                <c:pt idx="5629">
                  <c:v>12.41291854168122</c:v>
                </c:pt>
                <c:pt idx="5630">
                  <c:v>12.3880146893087</c:v>
                </c:pt>
                <c:pt idx="5631">
                  <c:v>12.363164720633</c:v>
                </c:pt>
                <c:pt idx="5632">
                  <c:v>12.33833204315514</c:v>
                </c:pt>
                <c:pt idx="5633">
                  <c:v>12.3134490558584</c:v>
                </c:pt>
                <c:pt idx="5634">
                  <c:v>12.28868538582055</c:v>
                </c:pt>
                <c:pt idx="5635">
                  <c:v>12.26396583138251</c:v>
                </c:pt>
                <c:pt idx="5636">
                  <c:v>12.23926898270127</c:v>
                </c:pt>
                <c:pt idx="5637">
                  <c:v>12.2146066473228</c:v>
                </c:pt>
                <c:pt idx="5638">
                  <c:v>12.18998544130097</c:v>
                </c:pt>
                <c:pt idx="5639">
                  <c:v>12.16544788831495</c:v>
                </c:pt>
                <c:pt idx="5640">
                  <c:v>12.14090752080519</c:v>
                </c:pt>
                <c:pt idx="5641">
                  <c:v>12.11638394327232</c:v>
                </c:pt>
                <c:pt idx="5642">
                  <c:v>12.09190835770887</c:v>
                </c:pt>
                <c:pt idx="5643">
                  <c:v>12.06748742220008</c:v>
                </c:pt>
                <c:pt idx="5644">
                  <c:v>12.04312690885842</c:v>
                </c:pt>
                <c:pt idx="5645">
                  <c:v>12.01876306240676</c:v>
                </c:pt>
                <c:pt idx="5646">
                  <c:v>11.99447005780744</c:v>
                </c:pt>
                <c:pt idx="5647">
                  <c:v>11.97016658063396</c:v>
                </c:pt>
                <c:pt idx="5648">
                  <c:v>11.94594114993313</c:v>
                </c:pt>
                <c:pt idx="5649">
                  <c:v>11.92178440451874</c:v>
                </c:pt>
                <c:pt idx="5650">
                  <c:v>11.89759466762595</c:v>
                </c:pt>
                <c:pt idx="5651">
                  <c:v>11.87346277610606</c:v>
                </c:pt>
                <c:pt idx="5652">
                  <c:v>11.84933505933842</c:v>
                </c:pt>
                <c:pt idx="5653">
                  <c:v>11.8253053499732</c:v>
                </c:pt>
                <c:pt idx="5654">
                  <c:v>11.80125942597492</c:v>
                </c:pt>
                <c:pt idx="5655">
                  <c:v>11.77725142270998</c:v>
                </c:pt>
                <c:pt idx="5656">
                  <c:v>11.753291817691</c:v>
                </c:pt>
                <c:pt idx="5657">
                  <c:v>11.72937073448534</c:v>
                </c:pt>
                <c:pt idx="5658">
                  <c:v>11.70546293569976</c:v>
                </c:pt>
                <c:pt idx="5659">
                  <c:v>11.68162086061745</c:v>
                </c:pt>
                <c:pt idx="5660">
                  <c:v>11.65773910365833</c:v>
                </c:pt>
                <c:pt idx="5661">
                  <c:v>11.63393536456797</c:v>
                </c:pt>
                <c:pt idx="5662">
                  <c:v>11.6101438983202</c:v>
                </c:pt>
                <c:pt idx="5663">
                  <c:v>11.5863845673013</c:v>
                </c:pt>
                <c:pt idx="5664">
                  <c:v>11.56268490591501</c:v>
                </c:pt>
                <c:pt idx="5665">
                  <c:v>11.53896571197885</c:v>
                </c:pt>
                <c:pt idx="5666">
                  <c:v>11.5152583550683</c:v>
                </c:pt>
                <c:pt idx="5667">
                  <c:v>11.49160579866983</c:v>
                </c:pt>
                <c:pt idx="5668">
                  <c:v>11.4679449622406</c:v>
                </c:pt>
                <c:pt idx="5669">
                  <c:v>11.44435720003507</c:v>
                </c:pt>
                <c:pt idx="5670">
                  <c:v>11.420680077003</c:v>
                </c:pt>
                <c:pt idx="5671">
                  <c:v>11.39706506861353</c:v>
                </c:pt>
                <c:pt idx="5672">
                  <c:v>11.37349614313763</c:v>
                </c:pt>
                <c:pt idx="5673">
                  <c:v>11.34985855975128</c:v>
                </c:pt>
                <c:pt idx="5674">
                  <c:v>11.32628401702818</c:v>
                </c:pt>
                <c:pt idx="5675">
                  <c:v>11.30265826712398</c:v>
                </c:pt>
                <c:pt idx="5676">
                  <c:v>11.27906659326285</c:v>
                </c:pt>
                <c:pt idx="5677">
                  <c:v>11.25536876057273</c:v>
                </c:pt>
                <c:pt idx="5678">
                  <c:v>11.23173557221051</c:v>
                </c:pt>
                <c:pt idx="5679">
                  <c:v>11.20798232796641</c:v>
                </c:pt>
                <c:pt idx="5680">
                  <c:v>11.18422816216745</c:v>
                </c:pt>
                <c:pt idx="5681">
                  <c:v>11.16036141399038</c:v>
                </c:pt>
                <c:pt idx="5682">
                  <c:v>11.13638196367864</c:v>
                </c:pt>
                <c:pt idx="5683">
                  <c:v>11.11225637750947</c:v>
                </c:pt>
                <c:pt idx="5684">
                  <c:v>11.08795716265324</c:v>
                </c:pt>
                <c:pt idx="5685">
                  <c:v>11.0634889050321</c:v>
                </c:pt>
                <c:pt idx="5686">
                  <c:v>11.03871001825058</c:v>
                </c:pt>
                <c:pt idx="5687">
                  <c:v>11.01346593464463</c:v>
                </c:pt>
                <c:pt idx="5688">
                  <c:v>10.98769053181385</c:v>
                </c:pt>
                <c:pt idx="5689">
                  <c:v>10.96106898918793</c:v>
                </c:pt>
                <c:pt idx="5690">
                  <c:v>10.93326456466361</c:v>
                </c:pt>
                <c:pt idx="5691">
                  <c:v>10.90357781516522</c:v>
                </c:pt>
                <c:pt idx="5692">
                  <c:v>10.87090194353372</c:v>
                </c:pt>
                <c:pt idx="5693">
                  <c:v>10.83259054464723</c:v>
                </c:pt>
                <c:pt idx="5694">
                  <c:v>10.78225603510293</c:v>
                </c:pt>
                <c:pt idx="5695">
                  <c:v>10.69849888968215</c:v>
                </c:pt>
                <c:pt idx="5696">
                  <c:v>10.44400579160583</c:v>
                </c:pt>
                <c:pt idx="5697">
                  <c:v>11.27765206774832</c:v>
                </c:pt>
                <c:pt idx="5698">
                  <c:v>10.9837523977443</c:v>
                </c:pt>
                <c:pt idx="5699">
                  <c:v>10.88466954978341</c:v>
                </c:pt>
                <c:pt idx="5700">
                  <c:v>10.82992135696994</c:v>
                </c:pt>
                <c:pt idx="5701">
                  <c:v>10.78994914165788</c:v>
                </c:pt>
                <c:pt idx="5702">
                  <c:v>10.75664891038677</c:v>
                </c:pt>
                <c:pt idx="5703">
                  <c:v>10.72685716058283</c:v>
                </c:pt>
                <c:pt idx="5704">
                  <c:v>10.69924327901754</c:v>
                </c:pt>
                <c:pt idx="5705">
                  <c:v>10.67299878134149</c:v>
                </c:pt>
                <c:pt idx="5706">
                  <c:v>10.64774834995032</c:v>
                </c:pt>
                <c:pt idx="5707">
                  <c:v>10.62313838840958</c:v>
                </c:pt>
                <c:pt idx="5708">
                  <c:v>10.59907152801201</c:v>
                </c:pt>
                <c:pt idx="5709">
                  <c:v>10.57542490581156</c:v>
                </c:pt>
                <c:pt idx="5710">
                  <c:v>10.55202381161243</c:v>
                </c:pt>
                <c:pt idx="5711">
                  <c:v>10.52894848771157</c:v>
                </c:pt>
                <c:pt idx="5712">
                  <c:v>10.50608695118942</c:v>
                </c:pt>
                <c:pt idx="5713">
                  <c:v>10.48339416085181</c:v>
                </c:pt>
                <c:pt idx="5714">
                  <c:v>10.460892682901</c:v>
                </c:pt>
                <c:pt idx="5715">
                  <c:v>10.43853003499032</c:v>
                </c:pt>
                <c:pt idx="5716">
                  <c:v>10.41624155917545</c:v>
                </c:pt>
                <c:pt idx="5717">
                  <c:v>10.39405040248605</c:v>
                </c:pt>
                <c:pt idx="5718">
                  <c:v>10.37200701287534</c:v>
                </c:pt>
                <c:pt idx="5719">
                  <c:v>10.3500661005581</c:v>
                </c:pt>
                <c:pt idx="5720">
                  <c:v>10.32820475183079</c:v>
                </c:pt>
                <c:pt idx="5721">
                  <c:v>10.30643483112805</c:v>
                </c:pt>
                <c:pt idx="5722">
                  <c:v>10.28470641620001</c:v>
                </c:pt>
                <c:pt idx="5723">
                  <c:v>10.26308320266538</c:v>
                </c:pt>
                <c:pt idx="5724">
                  <c:v>10.24151059602688</c:v>
                </c:pt>
                <c:pt idx="5725">
                  <c:v>10.21995359797306</c:v>
                </c:pt>
                <c:pt idx="5726">
                  <c:v>10.1985158747542</c:v>
                </c:pt>
                <c:pt idx="5727">
                  <c:v>10.17716487673986</c:v>
                </c:pt>
                <c:pt idx="5728">
                  <c:v>10.15583476982784</c:v>
                </c:pt>
                <c:pt idx="5729">
                  <c:v>10.13455967345998</c:v>
                </c:pt>
                <c:pt idx="5730">
                  <c:v>10.11330997177835</c:v>
                </c:pt>
                <c:pt idx="5731">
                  <c:v>10.0921129382102</c:v>
                </c:pt>
                <c:pt idx="5732">
                  <c:v>10.0710049175376</c:v>
                </c:pt>
                <c:pt idx="5733">
                  <c:v>10.04989694876561</c:v>
                </c:pt>
                <c:pt idx="5734">
                  <c:v>10.02890151273286</c:v>
                </c:pt>
                <c:pt idx="5735">
                  <c:v>10.00795327401396</c:v>
                </c:pt>
                <c:pt idx="5736">
                  <c:v>9.98701258745904</c:v>
                </c:pt>
                <c:pt idx="5737">
                  <c:v>9.966121478150203</c:v>
                </c:pt>
                <c:pt idx="5738">
                  <c:v>9.94529390321016</c:v>
                </c:pt>
                <c:pt idx="5739">
                  <c:v>9.9245106186237</c:v>
                </c:pt>
                <c:pt idx="5740">
                  <c:v>9.90375386597319</c:v>
                </c:pt>
                <c:pt idx="5741">
                  <c:v>9.883048322834396</c:v>
                </c:pt>
                <c:pt idx="5742">
                  <c:v>9.86239358871721</c:v>
                </c:pt>
                <c:pt idx="5743">
                  <c:v>9.84177257330091</c:v>
                </c:pt>
                <c:pt idx="5744">
                  <c:v>9.821234843163622</c:v>
                </c:pt>
                <c:pt idx="5745">
                  <c:v>9.80068688208388</c:v>
                </c:pt>
                <c:pt idx="5746">
                  <c:v>9.780300013864543</c:v>
                </c:pt>
                <c:pt idx="5747">
                  <c:v>9.759803530937471</c:v>
                </c:pt>
                <c:pt idx="5748">
                  <c:v>9.739372322426115</c:v>
                </c:pt>
                <c:pt idx="5749">
                  <c:v>9.719030444694237</c:v>
                </c:pt>
                <c:pt idx="5750">
                  <c:v>9.698730031256</c:v>
                </c:pt>
                <c:pt idx="5751">
                  <c:v>9.67846088510095</c:v>
                </c:pt>
                <c:pt idx="5752">
                  <c:v>9.65824489791637</c:v>
                </c:pt>
                <c:pt idx="5753">
                  <c:v>9.638091208062798</c:v>
                </c:pt>
                <c:pt idx="5754">
                  <c:v>9.617961606151013</c:v>
                </c:pt>
                <c:pt idx="5755">
                  <c:v>9.597825142955795</c:v>
                </c:pt>
                <c:pt idx="5756">
                  <c:v>9.577788110890148</c:v>
                </c:pt>
                <c:pt idx="5757">
                  <c:v>9.557754013220584</c:v>
                </c:pt>
                <c:pt idx="5758">
                  <c:v>9.537794258052432</c:v>
                </c:pt>
                <c:pt idx="5759">
                  <c:v>9.517868346163118</c:v>
                </c:pt>
                <c:pt idx="5760">
                  <c:v>9.497960496084358</c:v>
                </c:pt>
                <c:pt idx="5761">
                  <c:v>9.478100566302108</c:v>
                </c:pt>
                <c:pt idx="5762">
                  <c:v>9.458322411318693</c:v>
                </c:pt>
                <c:pt idx="5763">
                  <c:v>9.438552460463068</c:v>
                </c:pt>
                <c:pt idx="5764">
                  <c:v>9.41878253848519</c:v>
                </c:pt>
                <c:pt idx="5765">
                  <c:v>9.399142828370146</c:v>
                </c:pt>
                <c:pt idx="5766">
                  <c:v>9.37952492722426</c:v>
                </c:pt>
                <c:pt idx="5767">
                  <c:v>9.359856102702584</c:v>
                </c:pt>
                <c:pt idx="5768">
                  <c:v>9.340371790750481</c:v>
                </c:pt>
                <c:pt idx="5769">
                  <c:v>9.32083250844165</c:v>
                </c:pt>
                <c:pt idx="5770">
                  <c:v>9.30134556564961</c:v>
                </c:pt>
                <c:pt idx="5771">
                  <c:v>9.281902893368634</c:v>
                </c:pt>
                <c:pt idx="5772">
                  <c:v>9.262514180522494</c:v>
                </c:pt>
                <c:pt idx="5773">
                  <c:v>9.243195200374418</c:v>
                </c:pt>
                <c:pt idx="5774">
                  <c:v>9.223859593022075</c:v>
                </c:pt>
                <c:pt idx="5775">
                  <c:v>9.204606440397418</c:v>
                </c:pt>
                <c:pt idx="5776">
                  <c:v>9.185375200365197</c:v>
                </c:pt>
                <c:pt idx="5777">
                  <c:v>9.166205759351728</c:v>
                </c:pt>
                <c:pt idx="5778">
                  <c:v>9.147044870943407</c:v>
                </c:pt>
                <c:pt idx="5779">
                  <c:v>9.127918718727235</c:v>
                </c:pt>
                <c:pt idx="5780">
                  <c:v>9.108865316614953</c:v>
                </c:pt>
                <c:pt idx="5781">
                  <c:v>9.08986422041662</c:v>
                </c:pt>
                <c:pt idx="5782">
                  <c:v>9.070915570536568</c:v>
                </c:pt>
                <c:pt idx="5783">
                  <c:v>9.051948864555047</c:v>
                </c:pt>
                <c:pt idx="5784">
                  <c:v>9.033067052730608</c:v>
                </c:pt>
                <c:pt idx="5785">
                  <c:v>9.014182405077235</c:v>
                </c:pt>
                <c:pt idx="5786">
                  <c:v>8.995401961677815</c:v>
                </c:pt>
                <c:pt idx="5787">
                  <c:v>8.97663903865797</c:v>
                </c:pt>
                <c:pt idx="5788">
                  <c:v>8.957925662627065</c:v>
                </c:pt>
                <c:pt idx="5789">
                  <c:v>8.939235771764178</c:v>
                </c:pt>
                <c:pt idx="5790">
                  <c:v>8.920611628106103</c:v>
                </c:pt>
                <c:pt idx="5791">
                  <c:v>8.90201603952544</c:v>
                </c:pt>
                <c:pt idx="5792">
                  <c:v>8.88347622358901</c:v>
                </c:pt>
                <c:pt idx="5793">
                  <c:v>8.86499271711725</c:v>
                </c:pt>
                <c:pt idx="5794">
                  <c:v>8.846463705399946</c:v>
                </c:pt>
                <c:pt idx="5795">
                  <c:v>8.828019661325818</c:v>
                </c:pt>
                <c:pt idx="5796">
                  <c:v>8.809711667503282</c:v>
                </c:pt>
                <c:pt idx="5797">
                  <c:v>8.791350113701469</c:v>
                </c:pt>
                <c:pt idx="5798">
                  <c:v>8.77304728906584</c:v>
                </c:pt>
                <c:pt idx="5799">
                  <c:v>8.754823713407893</c:v>
                </c:pt>
                <c:pt idx="5800">
                  <c:v>8.73655951840302</c:v>
                </c:pt>
                <c:pt idx="5801">
                  <c:v>8.718413747913075</c:v>
                </c:pt>
                <c:pt idx="5802">
                  <c:v>8.700358069632621</c:v>
                </c:pt>
                <c:pt idx="5803">
                  <c:v>8.682265124180238</c:v>
                </c:pt>
                <c:pt idx="5804">
                  <c:v>8.664251110765448</c:v>
                </c:pt>
                <c:pt idx="5805">
                  <c:v>8.646303738632753</c:v>
                </c:pt>
                <c:pt idx="5806">
                  <c:v>8.628344884785818</c:v>
                </c:pt>
                <c:pt idx="5807">
                  <c:v>8.610453196818085</c:v>
                </c:pt>
                <c:pt idx="5808">
                  <c:v>8.59257694332812</c:v>
                </c:pt>
                <c:pt idx="5809">
                  <c:v>8.574767103648316</c:v>
                </c:pt>
                <c:pt idx="5810">
                  <c:v>8.557011308976538</c:v>
                </c:pt>
                <c:pt idx="5811">
                  <c:v>8.539285118375533</c:v>
                </c:pt>
                <c:pt idx="5812">
                  <c:v>8.521621991892102</c:v>
                </c:pt>
                <c:pt idx="5813">
                  <c:v>8.503983982953601</c:v>
                </c:pt>
                <c:pt idx="5814">
                  <c:v>8.48644226842021</c:v>
                </c:pt>
                <c:pt idx="5815">
                  <c:v>8.468881903240251</c:v>
                </c:pt>
                <c:pt idx="5816">
                  <c:v>8.451386268283824</c:v>
                </c:pt>
                <c:pt idx="5817">
                  <c:v>8.433976587910903</c:v>
                </c:pt>
                <c:pt idx="5818">
                  <c:v>8.416557909411302</c:v>
                </c:pt>
                <c:pt idx="5819">
                  <c:v>8.399210517739834</c:v>
                </c:pt>
                <c:pt idx="5820">
                  <c:v>8.381894069165784</c:v>
                </c:pt>
                <c:pt idx="5821">
                  <c:v>8.36468820468517</c:v>
                </c:pt>
                <c:pt idx="5822">
                  <c:v>8.347423423806568</c:v>
                </c:pt>
                <c:pt idx="5823">
                  <c:v>8.33035287280115</c:v>
                </c:pt>
                <c:pt idx="5824">
                  <c:v>8.31319741232546</c:v>
                </c:pt>
                <c:pt idx="5825">
                  <c:v>8.29609072341691</c:v>
                </c:pt>
                <c:pt idx="5826">
                  <c:v>8.279081925339678</c:v>
                </c:pt>
                <c:pt idx="5827">
                  <c:v>8.26209195782342</c:v>
                </c:pt>
                <c:pt idx="5828">
                  <c:v>8.245160623423613</c:v>
                </c:pt>
                <c:pt idx="5829">
                  <c:v>8.22829485490236</c:v>
                </c:pt>
                <c:pt idx="5830">
                  <c:v>8.211469169644683</c:v>
                </c:pt>
                <c:pt idx="5831">
                  <c:v>8.194657524793401</c:v>
                </c:pt>
                <c:pt idx="5832">
                  <c:v>8.177937030699837</c:v>
                </c:pt>
                <c:pt idx="5833">
                  <c:v>8.161262835174067</c:v>
                </c:pt>
                <c:pt idx="5834">
                  <c:v>8.144632733574893</c:v>
                </c:pt>
                <c:pt idx="5835">
                  <c:v>8.128052162187091</c:v>
                </c:pt>
                <c:pt idx="5836">
                  <c:v>8.111511283340818</c:v>
                </c:pt>
                <c:pt idx="5837">
                  <c:v>8.09501934928155</c:v>
                </c:pt>
                <c:pt idx="5838">
                  <c:v>8.07856733044912</c:v>
                </c:pt>
                <c:pt idx="5839">
                  <c:v>8.062198949515785</c:v>
                </c:pt>
                <c:pt idx="5840">
                  <c:v>8.04584462788125</c:v>
                </c:pt>
                <c:pt idx="5841">
                  <c:v>8.029569091404894</c:v>
                </c:pt>
                <c:pt idx="5842">
                  <c:v>8.013311871008992</c:v>
                </c:pt>
                <c:pt idx="5843">
                  <c:v>7.997127924112361</c:v>
                </c:pt>
                <c:pt idx="5844">
                  <c:v>7.98097437838287</c:v>
                </c:pt>
                <c:pt idx="5845">
                  <c:v>7.964891134222548</c:v>
                </c:pt>
                <c:pt idx="5846">
                  <c:v>7.948856465278616</c:v>
                </c:pt>
                <c:pt idx="5847">
                  <c:v>7.932855073423764</c:v>
                </c:pt>
                <c:pt idx="5848">
                  <c:v>7.916908523329547</c:v>
                </c:pt>
                <c:pt idx="5849">
                  <c:v>7.90103961204462</c:v>
                </c:pt>
                <c:pt idx="5850">
                  <c:v>7.88517489290775</c:v>
                </c:pt>
                <c:pt idx="5851">
                  <c:v>7.86939554422089</c:v>
                </c:pt>
                <c:pt idx="5852">
                  <c:v>7.853692110738651</c:v>
                </c:pt>
                <c:pt idx="5853">
                  <c:v>7.83801030721979</c:v>
                </c:pt>
                <c:pt idx="5854">
                  <c:v>7.822382658697389</c:v>
                </c:pt>
                <c:pt idx="5855">
                  <c:v>7.806798815948333</c:v>
                </c:pt>
                <c:pt idx="5856">
                  <c:v>7.79128306496712</c:v>
                </c:pt>
                <c:pt idx="5857">
                  <c:v>7.77582831382411</c:v>
                </c:pt>
                <c:pt idx="5858">
                  <c:v>7.760403576794188</c:v>
                </c:pt>
                <c:pt idx="5859">
                  <c:v>7.745041855197717</c:v>
                </c:pt>
                <c:pt idx="5860">
                  <c:v>7.729759367981507</c:v>
                </c:pt>
                <c:pt idx="5861">
                  <c:v>7.714479226342314</c:v>
                </c:pt>
                <c:pt idx="5862">
                  <c:v>7.69929349430816</c:v>
                </c:pt>
                <c:pt idx="5863">
                  <c:v>7.684127946908366</c:v>
                </c:pt>
                <c:pt idx="5864">
                  <c:v>7.66904970651253</c:v>
                </c:pt>
                <c:pt idx="5865">
                  <c:v>7.653987849901477</c:v>
                </c:pt>
                <c:pt idx="5866">
                  <c:v>7.639042932486409</c:v>
                </c:pt>
                <c:pt idx="5867">
                  <c:v>7.624104302639979</c:v>
                </c:pt>
                <c:pt idx="5868">
                  <c:v>7.609246936792051</c:v>
                </c:pt>
                <c:pt idx="5869">
                  <c:v>7.59438946885053</c:v>
                </c:pt>
                <c:pt idx="5870">
                  <c:v>7.57965228948375</c:v>
                </c:pt>
                <c:pt idx="5871">
                  <c:v>7.564969377946874</c:v>
                </c:pt>
                <c:pt idx="5872">
                  <c:v>7.550325851511269</c:v>
                </c:pt>
                <c:pt idx="5873">
                  <c:v>7.535703550420301</c:v>
                </c:pt>
                <c:pt idx="5874">
                  <c:v>7.521198742295955</c:v>
                </c:pt>
                <c:pt idx="5875">
                  <c:v>7.506711169828415</c:v>
                </c:pt>
                <c:pt idx="5876">
                  <c:v>7.492316818733705</c:v>
                </c:pt>
                <c:pt idx="5877">
                  <c:v>7.477911275932149</c:v>
                </c:pt>
                <c:pt idx="5878">
                  <c:v>7.463596289945745</c:v>
                </c:pt>
                <c:pt idx="5879">
                  <c:v>7.44936413534659</c:v>
                </c:pt>
                <c:pt idx="5880">
                  <c:v>7.435195140575084</c:v>
                </c:pt>
                <c:pt idx="5881">
                  <c:v>7.421082237760729</c:v>
                </c:pt>
                <c:pt idx="5882">
                  <c:v>7.40703812566393</c:v>
                </c:pt>
                <c:pt idx="5883">
                  <c:v>7.39297673650732</c:v>
                </c:pt>
                <c:pt idx="5884">
                  <c:v>7.379060646111201</c:v>
                </c:pt>
                <c:pt idx="5885">
                  <c:v>7.365154489625854</c:v>
                </c:pt>
                <c:pt idx="5886">
                  <c:v>7.351310121029161</c:v>
                </c:pt>
                <c:pt idx="5887">
                  <c:v>7.337524170438195</c:v>
                </c:pt>
                <c:pt idx="5888">
                  <c:v>7.323849453068856</c:v>
                </c:pt>
                <c:pt idx="5889">
                  <c:v>7.310114571669943</c:v>
                </c:pt>
                <c:pt idx="5890">
                  <c:v>7.296565001968342</c:v>
                </c:pt>
                <c:pt idx="5891">
                  <c:v>7.283060150895305</c:v>
                </c:pt>
                <c:pt idx="5892">
                  <c:v>7.269546830676505</c:v>
                </c:pt>
                <c:pt idx="5893">
                  <c:v>7.256134650260837</c:v>
                </c:pt>
                <c:pt idx="5894">
                  <c:v>7.242824881286107</c:v>
                </c:pt>
                <c:pt idx="5895">
                  <c:v>7.229513389445811</c:v>
                </c:pt>
                <c:pt idx="5896">
                  <c:v>7.216285765557175</c:v>
                </c:pt>
                <c:pt idx="5897">
                  <c:v>7.203175557236984</c:v>
                </c:pt>
                <c:pt idx="5898">
                  <c:v>7.190064163240152</c:v>
                </c:pt>
                <c:pt idx="5899">
                  <c:v>7.176997318792117</c:v>
                </c:pt>
                <c:pt idx="5900">
                  <c:v>7.164042807554654</c:v>
                </c:pt>
                <c:pt idx="5901">
                  <c:v>7.151103017677864</c:v>
                </c:pt>
                <c:pt idx="5902">
                  <c:v>7.138261628415803</c:v>
                </c:pt>
                <c:pt idx="5903">
                  <c:v>7.125521638947059</c:v>
                </c:pt>
                <c:pt idx="5904">
                  <c:v>7.112825903357745</c:v>
                </c:pt>
                <c:pt idx="5905">
                  <c:v>7.100146320343685</c:v>
                </c:pt>
                <c:pt idx="5906">
                  <c:v>7.087526754066616</c:v>
                </c:pt>
                <c:pt idx="5907">
                  <c:v>7.075021630892736</c:v>
                </c:pt>
                <c:pt idx="5908">
                  <c:v>7.062573706960706</c:v>
                </c:pt>
                <c:pt idx="5909">
                  <c:v>7.05016249671391</c:v>
                </c:pt>
                <c:pt idx="5910">
                  <c:v>7.03783399230418</c:v>
                </c:pt>
                <c:pt idx="5911">
                  <c:v>7.025570725362652</c:v>
                </c:pt>
                <c:pt idx="5912">
                  <c:v>7.013401156462979</c:v>
                </c:pt>
                <c:pt idx="5913">
                  <c:v>7.001271958333044</c:v>
                </c:pt>
                <c:pt idx="5914">
                  <c:v>6.989189587030005</c:v>
                </c:pt>
                <c:pt idx="5915">
                  <c:v>6.977210679611946</c:v>
                </c:pt>
                <c:pt idx="5916">
                  <c:v>6.965312290231127</c:v>
                </c:pt>
                <c:pt idx="5917">
                  <c:v>6.953483497838101</c:v>
                </c:pt>
                <c:pt idx="5918">
                  <c:v>6.94168045718229</c:v>
                </c:pt>
                <c:pt idx="5919">
                  <c:v>6.929884419675234</c:v>
                </c:pt>
                <c:pt idx="5920">
                  <c:v>6.918307491005537</c:v>
                </c:pt>
                <c:pt idx="5921">
                  <c:v>6.90666468975934</c:v>
                </c:pt>
                <c:pt idx="5922">
                  <c:v>6.895199690444268</c:v>
                </c:pt>
                <c:pt idx="5923">
                  <c:v>6.883707008728811</c:v>
                </c:pt>
                <c:pt idx="5924">
                  <c:v>6.87236110374004</c:v>
                </c:pt>
                <c:pt idx="5925">
                  <c:v>6.861011377104994</c:v>
                </c:pt>
                <c:pt idx="5926">
                  <c:v>6.849820658120016</c:v>
                </c:pt>
                <c:pt idx="5927">
                  <c:v>6.838613219678979</c:v>
                </c:pt>
                <c:pt idx="5928">
                  <c:v>6.827499373865637</c:v>
                </c:pt>
                <c:pt idx="5929">
                  <c:v>6.816509970924877</c:v>
                </c:pt>
                <c:pt idx="5930">
                  <c:v>6.80560429487668</c:v>
                </c:pt>
                <c:pt idx="5931">
                  <c:v>6.794682206056733</c:v>
                </c:pt>
                <c:pt idx="5932">
                  <c:v>6.78386016542918</c:v>
                </c:pt>
                <c:pt idx="5933">
                  <c:v>6.773150840160866</c:v>
                </c:pt>
                <c:pt idx="5934">
                  <c:v>6.762486064719424</c:v>
                </c:pt>
                <c:pt idx="5935">
                  <c:v>6.751864229630557</c:v>
                </c:pt>
                <c:pt idx="5936">
                  <c:v>6.741398511957042</c:v>
                </c:pt>
                <c:pt idx="5937">
                  <c:v>6.730966943466018</c:v>
                </c:pt>
                <c:pt idx="5938">
                  <c:v>6.720556716855675</c:v>
                </c:pt>
                <c:pt idx="5939">
                  <c:v>6.710264509593028</c:v>
                </c:pt>
                <c:pt idx="5940">
                  <c:v>6.70005709469824</c:v>
                </c:pt>
                <c:pt idx="5941">
                  <c:v>6.689888299022073</c:v>
                </c:pt>
                <c:pt idx="5942">
                  <c:v>6.679792625829008</c:v>
                </c:pt>
                <c:pt idx="5943">
                  <c:v>6.669789649615374</c:v>
                </c:pt>
                <c:pt idx="5944">
                  <c:v>6.659904329488241</c:v>
                </c:pt>
                <c:pt idx="5945">
                  <c:v>6.650057578611831</c:v>
                </c:pt>
                <c:pt idx="5946">
                  <c:v>6.640267777472586</c:v>
                </c:pt>
                <c:pt idx="5947">
                  <c:v>6.630570446144827</c:v>
                </c:pt>
                <c:pt idx="5948">
                  <c:v>6.620943025594354</c:v>
                </c:pt>
                <c:pt idx="5949">
                  <c:v>6.611389544075084</c:v>
                </c:pt>
                <c:pt idx="5950">
                  <c:v>6.601918439882335</c:v>
                </c:pt>
                <c:pt idx="5951">
                  <c:v>6.592508648911365</c:v>
                </c:pt>
                <c:pt idx="5952">
                  <c:v>6.58327741778964</c:v>
                </c:pt>
                <c:pt idx="5953">
                  <c:v>6.57399879350062</c:v>
                </c:pt>
                <c:pt idx="5954">
                  <c:v>6.564821983199844</c:v>
                </c:pt>
                <c:pt idx="5955">
                  <c:v>6.555725176259754</c:v>
                </c:pt>
                <c:pt idx="5956">
                  <c:v>6.54676244126062</c:v>
                </c:pt>
                <c:pt idx="5957">
                  <c:v>6.537812391678742</c:v>
                </c:pt>
                <c:pt idx="5958">
                  <c:v>6.52900167371223</c:v>
                </c:pt>
                <c:pt idx="5959">
                  <c:v>6.520192721038915</c:v>
                </c:pt>
                <c:pt idx="5960">
                  <c:v>6.511548806416561</c:v>
                </c:pt>
                <c:pt idx="5961">
                  <c:v>6.502943554817715</c:v>
                </c:pt>
                <c:pt idx="5962">
                  <c:v>6.494401552932246</c:v>
                </c:pt>
                <c:pt idx="5963">
                  <c:v>6.485964554639287</c:v>
                </c:pt>
                <c:pt idx="5964">
                  <c:v>6.477591601662647</c:v>
                </c:pt>
                <c:pt idx="5965">
                  <c:v>6.469294538810439</c:v>
                </c:pt>
                <c:pt idx="5966">
                  <c:v>6.461121702624487</c:v>
                </c:pt>
                <c:pt idx="5967">
                  <c:v>6.453009852050602</c:v>
                </c:pt>
                <c:pt idx="5968">
                  <c:v>6.444958457774852</c:v>
                </c:pt>
                <c:pt idx="5969">
                  <c:v>6.43700805592358</c:v>
                </c:pt>
                <c:pt idx="5970">
                  <c:v>6.42914147894433</c:v>
                </c:pt>
                <c:pt idx="5971">
                  <c:v>6.42132542718217</c:v>
                </c:pt>
                <c:pt idx="5972">
                  <c:v>6.413626638301582</c:v>
                </c:pt>
                <c:pt idx="5973">
                  <c:v>6.406005016592957</c:v>
                </c:pt>
                <c:pt idx="5974">
                  <c:v>6.398417331554228</c:v>
                </c:pt>
                <c:pt idx="5975">
                  <c:v>6.390971397601872</c:v>
                </c:pt>
                <c:pt idx="5976">
                  <c:v>6.38360175502454</c:v>
                </c:pt>
                <c:pt idx="5977">
                  <c:v>6.376331087864153</c:v>
                </c:pt>
                <c:pt idx="5978">
                  <c:v>6.36907745473465</c:v>
                </c:pt>
                <c:pt idx="5979">
                  <c:v>6.361962064146766</c:v>
                </c:pt>
                <c:pt idx="5980">
                  <c:v>6.354956886215187</c:v>
                </c:pt>
                <c:pt idx="5981">
                  <c:v>6.347991441654263</c:v>
                </c:pt>
                <c:pt idx="5982">
                  <c:v>6.341085474233488</c:v>
                </c:pt>
                <c:pt idx="5983">
                  <c:v>6.334263206484971</c:v>
                </c:pt>
                <c:pt idx="5984">
                  <c:v>6.327578063519724</c:v>
                </c:pt>
                <c:pt idx="5985">
                  <c:v>6.320978675017121</c:v>
                </c:pt>
                <c:pt idx="5986">
                  <c:v>6.314467419954949</c:v>
                </c:pt>
                <c:pt idx="5987">
                  <c:v>6.308015844289461</c:v>
                </c:pt>
                <c:pt idx="5988">
                  <c:v>6.30166216078415</c:v>
                </c:pt>
                <c:pt idx="5989">
                  <c:v>6.295380555293894</c:v>
                </c:pt>
                <c:pt idx="5990">
                  <c:v>6.289193548852783</c:v>
                </c:pt>
                <c:pt idx="5991">
                  <c:v>6.283079802715287</c:v>
                </c:pt>
                <c:pt idx="5992">
                  <c:v>6.277059854656774</c:v>
                </c:pt>
                <c:pt idx="5993">
                  <c:v>6.2711673886038</c:v>
                </c:pt>
                <c:pt idx="5994">
                  <c:v>6.265327118880784</c:v>
                </c:pt>
                <c:pt idx="5995">
                  <c:v>6.259580915681582</c:v>
                </c:pt>
                <c:pt idx="5996">
                  <c:v>6.253902667771571</c:v>
                </c:pt>
                <c:pt idx="5997">
                  <c:v>6.24838521020353</c:v>
                </c:pt>
                <c:pt idx="5998">
                  <c:v>6.242879707006361</c:v>
                </c:pt>
                <c:pt idx="5999">
                  <c:v>6.2374978082754</c:v>
                </c:pt>
                <c:pt idx="6000">
                  <c:v>6.232194431965775</c:v>
                </c:pt>
                <c:pt idx="6001">
                  <c:v>6.226920298596425</c:v>
                </c:pt>
                <c:pt idx="6002">
                  <c:v>6.221813775900621</c:v>
                </c:pt>
                <c:pt idx="6003">
                  <c:v>6.216790161327438</c:v>
                </c:pt>
                <c:pt idx="6004">
                  <c:v>6.21183591189415</c:v>
                </c:pt>
                <c:pt idx="6005">
                  <c:v>6.206993275430662</c:v>
                </c:pt>
                <c:pt idx="6006">
                  <c:v>6.202189397565407</c:v>
                </c:pt>
                <c:pt idx="6007">
                  <c:v>6.19754601493065</c:v>
                </c:pt>
                <c:pt idx="6008">
                  <c:v>6.192932961777164</c:v>
                </c:pt>
                <c:pt idx="6009">
                  <c:v>6.188441595430897</c:v>
                </c:pt>
                <c:pt idx="6010">
                  <c:v>6.184014821414364</c:v>
                </c:pt>
                <c:pt idx="6011">
                  <c:v>6.179690229628115</c:v>
                </c:pt>
                <c:pt idx="6012">
                  <c:v>6.175507139867261</c:v>
                </c:pt>
                <c:pt idx="6013">
                  <c:v>6.171309286663212</c:v>
                </c:pt>
                <c:pt idx="6014">
                  <c:v>6.16729496747113</c:v>
                </c:pt>
                <c:pt idx="6015">
                  <c:v>6.16335818793002</c:v>
                </c:pt>
                <c:pt idx="6016">
                  <c:v>6.159510209913234</c:v>
                </c:pt>
                <c:pt idx="6017">
                  <c:v>6.155688954798994</c:v>
                </c:pt>
                <c:pt idx="6018">
                  <c:v>6.152039122943246</c:v>
                </c:pt>
                <c:pt idx="6019">
                  <c:v>6.148463448081396</c:v>
                </c:pt>
                <c:pt idx="6020">
                  <c:v>6.144922227212001</c:v>
                </c:pt>
                <c:pt idx="6021">
                  <c:v>6.141534207529305</c:v>
                </c:pt>
                <c:pt idx="6022">
                  <c:v>6.138229742905102</c:v>
                </c:pt>
                <c:pt idx="6023">
                  <c:v>6.134991586938435</c:v>
                </c:pt>
                <c:pt idx="6024">
                  <c:v>6.13189031371076</c:v>
                </c:pt>
                <c:pt idx="6025">
                  <c:v>6.128879094766233</c:v>
                </c:pt>
                <c:pt idx="6026">
                  <c:v>6.125890613009838</c:v>
                </c:pt>
                <c:pt idx="6027">
                  <c:v>6.123040897518845</c:v>
                </c:pt>
                <c:pt idx="6028">
                  <c:v>6.120300358417666</c:v>
                </c:pt>
                <c:pt idx="6029">
                  <c:v>6.117646009229786</c:v>
                </c:pt>
                <c:pt idx="6030">
                  <c:v>6.115075181440988</c:v>
                </c:pt>
                <c:pt idx="6031">
                  <c:v>6.112563496794445</c:v>
                </c:pt>
                <c:pt idx="6032">
                  <c:v>6.110191816568634</c:v>
                </c:pt>
                <c:pt idx="6033">
                  <c:v>6.107872280719197</c:v>
                </c:pt>
                <c:pt idx="6034">
                  <c:v>6.105712840429621</c:v>
                </c:pt>
                <c:pt idx="6035">
                  <c:v>6.103588613677076</c:v>
                </c:pt>
                <c:pt idx="6036">
                  <c:v>6.10160192558914</c:v>
                </c:pt>
                <c:pt idx="6037">
                  <c:v>6.09969715295327</c:v>
                </c:pt>
                <c:pt idx="6038">
                  <c:v>6.097812737510337</c:v>
                </c:pt>
                <c:pt idx="6039">
                  <c:v>6.096101327434566</c:v>
                </c:pt>
                <c:pt idx="6040">
                  <c:v>6.094480174728035</c:v>
                </c:pt>
                <c:pt idx="6041">
                  <c:v>6.092910341316844</c:v>
                </c:pt>
                <c:pt idx="6042">
                  <c:v>6.09149406674307</c:v>
                </c:pt>
                <c:pt idx="6043">
                  <c:v>6.090116180865857</c:v>
                </c:pt>
                <c:pt idx="6044">
                  <c:v>6.08887256266186</c:v>
                </c:pt>
                <c:pt idx="6045">
                  <c:v>6.087689370594617</c:v>
                </c:pt>
                <c:pt idx="6046">
                  <c:v>6.08660089912623</c:v>
                </c:pt>
                <c:pt idx="6047">
                  <c:v>6.08566198642631</c:v>
                </c:pt>
                <c:pt idx="6048">
                  <c:v>6.084740922220916</c:v>
                </c:pt>
                <c:pt idx="6049">
                  <c:v>6.083920092497638</c:v>
                </c:pt>
                <c:pt idx="6050">
                  <c:v>6.083264086593383</c:v>
                </c:pt>
                <c:pt idx="6051">
                  <c:v>6.08262806960343</c:v>
                </c:pt>
                <c:pt idx="6052">
                  <c:v>6.082174001794168</c:v>
                </c:pt>
                <c:pt idx="6053">
                  <c:v>6.081744233396522</c:v>
                </c:pt>
                <c:pt idx="6054">
                  <c:v>6.081388089095483</c:v>
                </c:pt>
                <c:pt idx="6055">
                  <c:v>6.081179906136596</c:v>
                </c:pt>
                <c:pt idx="6056">
                  <c:v>6.081051988465058</c:v>
                </c:pt>
                <c:pt idx="6057">
                  <c:v>6.08100119039234</c:v>
                </c:pt>
                <c:pt idx="6058">
                  <c:v>6.081040593650573</c:v>
                </c:pt>
                <c:pt idx="6059">
                  <c:v>6.081171252752211</c:v>
                </c:pt>
                <c:pt idx="6060">
                  <c:v>6.08141921043643</c:v>
                </c:pt>
                <c:pt idx="6061">
                  <c:v>6.081761846099318</c:v>
                </c:pt>
                <c:pt idx="6062">
                  <c:v>6.082159285387131</c:v>
                </c:pt>
                <c:pt idx="6063">
                  <c:v>6.082745371178285</c:v>
                </c:pt>
                <c:pt idx="6064">
                  <c:v>6.08335986267187</c:v>
                </c:pt>
                <c:pt idx="6065">
                  <c:v>6.08399538695092</c:v>
                </c:pt>
                <c:pt idx="6066">
                  <c:v>6.084802068776805</c:v>
                </c:pt>
                <c:pt idx="6067">
                  <c:v>6.085735393885648</c:v>
                </c:pt>
                <c:pt idx="6068">
                  <c:v>6.086722646641988</c:v>
                </c:pt>
                <c:pt idx="6069">
                  <c:v>6.087820692197927</c:v>
                </c:pt>
                <c:pt idx="6070">
                  <c:v>6.089005565452808</c:v>
                </c:pt>
                <c:pt idx="6071">
                  <c:v>6.090191403273058</c:v>
                </c:pt>
                <c:pt idx="6072">
                  <c:v>6.091539554448055</c:v>
                </c:pt>
                <c:pt idx="6073">
                  <c:v>6.093056239425033</c:v>
                </c:pt>
                <c:pt idx="6074">
                  <c:v>6.09460105676727</c:v>
                </c:pt>
                <c:pt idx="6075">
                  <c:v>6.096229770210468</c:v>
                </c:pt>
                <c:pt idx="6076">
                  <c:v>6.09798908550066</c:v>
                </c:pt>
                <c:pt idx="6077">
                  <c:v>6.099776564592148</c:v>
                </c:pt>
                <c:pt idx="6078">
                  <c:v>6.101727742967568</c:v>
                </c:pt>
                <c:pt idx="6079">
                  <c:v>6.103720867868764</c:v>
                </c:pt>
                <c:pt idx="6080">
                  <c:v>6.105781834411975</c:v>
                </c:pt>
                <c:pt idx="6081">
                  <c:v>6.108027995155326</c:v>
                </c:pt>
                <c:pt idx="6082">
                  <c:v>6.11023811574454</c:v>
                </c:pt>
                <c:pt idx="6083">
                  <c:v>6.112667166160477</c:v>
                </c:pt>
                <c:pt idx="6084">
                  <c:v>6.11513856783433</c:v>
                </c:pt>
                <c:pt idx="6085">
                  <c:v>6.11768413026626</c:v>
                </c:pt>
                <c:pt idx="6086">
                  <c:v>6.120311348787326</c:v>
                </c:pt>
                <c:pt idx="6087">
                  <c:v>6.123078561184897</c:v>
                </c:pt>
                <c:pt idx="6088">
                  <c:v>6.125872957900597</c:v>
                </c:pt>
                <c:pt idx="6089">
                  <c:v>6.128815296854405</c:v>
                </c:pt>
                <c:pt idx="6090">
                  <c:v>6.131858335116981</c:v>
                </c:pt>
                <c:pt idx="6091">
                  <c:v>6.134936468995675</c:v>
                </c:pt>
                <c:pt idx="6092">
                  <c:v>6.138157954305846</c:v>
                </c:pt>
                <c:pt idx="6093">
                  <c:v>6.141414753436913</c:v>
                </c:pt>
                <c:pt idx="6094">
                  <c:v>6.144847587337027</c:v>
                </c:pt>
                <c:pt idx="6095">
                  <c:v>6.148245751330947</c:v>
                </c:pt>
                <c:pt idx="6096">
                  <c:v>6.151873431541376</c:v>
                </c:pt>
                <c:pt idx="6097">
                  <c:v>6.155517313347467</c:v>
                </c:pt>
                <c:pt idx="6098">
                  <c:v>6.159234797652728</c:v>
                </c:pt>
                <c:pt idx="6099">
                  <c:v>6.163066006582445</c:v>
                </c:pt>
                <c:pt idx="6100">
                  <c:v>6.167017208994825</c:v>
                </c:pt>
                <c:pt idx="6101">
                  <c:v>6.170986439969042</c:v>
                </c:pt>
                <c:pt idx="6102">
                  <c:v>6.175108323150103</c:v>
                </c:pt>
                <c:pt idx="6103">
                  <c:v>6.179304900124405</c:v>
                </c:pt>
                <c:pt idx="6104">
                  <c:v>6.183591467816234</c:v>
                </c:pt>
                <c:pt idx="6105">
                  <c:v>6.187967200652896</c:v>
                </c:pt>
                <c:pt idx="6106">
                  <c:v>6.192423775869187</c:v>
                </c:pt>
                <c:pt idx="6107">
                  <c:v>6.197064584527125</c:v>
                </c:pt>
                <c:pt idx="6108">
                  <c:v>6.20169595593734</c:v>
                </c:pt>
                <c:pt idx="6109">
                  <c:v>6.206420251341645</c:v>
                </c:pt>
                <c:pt idx="6110">
                  <c:v>6.211266628182043</c:v>
                </c:pt>
                <c:pt idx="6111">
                  <c:v>6.21620149711679</c:v>
                </c:pt>
                <c:pt idx="6112">
                  <c:v>6.221216952081266</c:v>
                </c:pt>
                <c:pt idx="6113">
                  <c:v>6.226333619485541</c:v>
                </c:pt>
                <c:pt idx="6114">
                  <c:v>6.231600040378173</c:v>
                </c:pt>
                <c:pt idx="6115">
                  <c:v>6.236941234955733</c:v>
                </c:pt>
                <c:pt idx="6116">
                  <c:v>6.242386883326034</c:v>
                </c:pt>
                <c:pt idx="6117">
                  <c:v>6.247886641720696</c:v>
                </c:pt>
                <c:pt idx="6118">
                  <c:v>6.253535093750154</c:v>
                </c:pt>
                <c:pt idx="6119">
                  <c:v>6.259318847322874</c:v>
                </c:pt>
                <c:pt idx="6120">
                  <c:v>6.265210986004416</c:v>
                </c:pt>
                <c:pt idx="6121">
                  <c:v>6.271244560878765</c:v>
                </c:pt>
                <c:pt idx="6122">
                  <c:v>6.277372160018893</c:v>
                </c:pt>
                <c:pt idx="6123">
                  <c:v>6.283682316379628</c:v>
                </c:pt>
                <c:pt idx="6124">
                  <c:v>6.290129115916951</c:v>
                </c:pt>
                <c:pt idx="6125">
                  <c:v>6.296742462953973</c:v>
                </c:pt>
                <c:pt idx="6126">
                  <c:v>6.303494022235569</c:v>
                </c:pt>
                <c:pt idx="6127">
                  <c:v>6.310485557261992</c:v>
                </c:pt>
                <c:pt idx="6128">
                  <c:v>6.317714667763344</c:v>
                </c:pt>
                <c:pt idx="6129">
                  <c:v>6.325174965400166</c:v>
                </c:pt>
                <c:pt idx="6130">
                  <c:v>6.33287378538148</c:v>
                </c:pt>
                <c:pt idx="6131">
                  <c:v>6.341032218822382</c:v>
                </c:pt>
                <c:pt idx="6132">
                  <c:v>6.349548141980085</c:v>
                </c:pt>
                <c:pt idx="6133">
                  <c:v>6.358557532527675</c:v>
                </c:pt>
                <c:pt idx="6134">
                  <c:v>6.368056005288428</c:v>
                </c:pt>
                <c:pt idx="6135">
                  <c:v>6.378353908753663</c:v>
                </c:pt>
                <c:pt idx="6136">
                  <c:v>6.389534571015333</c:v>
                </c:pt>
                <c:pt idx="6137">
                  <c:v>6.40182819572544</c:v>
                </c:pt>
                <c:pt idx="6138">
                  <c:v>6.415540578319566</c:v>
                </c:pt>
                <c:pt idx="6139">
                  <c:v>6.431144265176592</c:v>
                </c:pt>
                <c:pt idx="6140">
                  <c:v>6.449250943885032</c:v>
                </c:pt>
                <c:pt idx="6141">
                  <c:v>6.470838600101118</c:v>
                </c:pt>
                <c:pt idx="6142">
                  <c:v>6.497155665574335</c:v>
                </c:pt>
                <c:pt idx="6143">
                  <c:v>6.530173411107632</c:v>
                </c:pt>
                <c:pt idx="6144">
                  <c:v>6.573031279874843</c:v>
                </c:pt>
                <c:pt idx="6145">
                  <c:v>6.63066409470489</c:v>
                </c:pt>
                <c:pt idx="6146">
                  <c:v>6.711282754090785</c:v>
                </c:pt>
                <c:pt idx="6147">
                  <c:v>6.828963551588306</c:v>
                </c:pt>
                <c:pt idx="6148">
                  <c:v>7.00830477261376</c:v>
                </c:pt>
                <c:pt idx="6149">
                  <c:v>7.292593901528852</c:v>
                </c:pt>
                <c:pt idx="6150">
                  <c:v>7.752078791694818</c:v>
                </c:pt>
                <c:pt idx="6151">
                  <c:v>8.457791815932885</c:v>
                </c:pt>
                <c:pt idx="6152">
                  <c:v>9.291288318976665</c:v>
                </c:pt>
                <c:pt idx="6153">
                  <c:v>9.66061773708785</c:v>
                </c:pt>
                <c:pt idx="6154">
                  <c:v>9.232552586676185</c:v>
                </c:pt>
                <c:pt idx="6155">
                  <c:v>8.549825247500667</c:v>
                </c:pt>
                <c:pt idx="6156">
                  <c:v>8.004709792562346</c:v>
                </c:pt>
                <c:pt idx="6157">
                  <c:v>7.63565715024367</c:v>
                </c:pt>
                <c:pt idx="6158">
                  <c:v>7.391934806851691</c:v>
                </c:pt>
                <c:pt idx="6159">
                  <c:v>7.228433741351512</c:v>
                </c:pt>
                <c:pt idx="6160">
                  <c:v>7.115934117783606</c:v>
                </c:pt>
                <c:pt idx="6161">
                  <c:v>7.036756073139919</c:v>
                </c:pt>
                <c:pt idx="6162">
                  <c:v>6.97994326454883</c:v>
                </c:pt>
                <c:pt idx="6163">
                  <c:v>6.93850989556334</c:v>
                </c:pt>
                <c:pt idx="6164">
                  <c:v>6.908171476260597</c:v>
                </c:pt>
                <c:pt idx="6165">
                  <c:v>6.885866944467326</c:v>
                </c:pt>
                <c:pt idx="6166">
                  <c:v>6.869605652266478</c:v>
                </c:pt>
                <c:pt idx="6167">
                  <c:v>6.858042978751109</c:v>
                </c:pt>
                <c:pt idx="6168">
                  <c:v>6.850022760542422</c:v>
                </c:pt>
                <c:pt idx="6169">
                  <c:v>6.844833160300737</c:v>
                </c:pt>
                <c:pt idx="6170">
                  <c:v>6.841962603561435</c:v>
                </c:pt>
                <c:pt idx="6171">
                  <c:v>6.841002581729698</c:v>
                </c:pt>
                <c:pt idx="6172">
                  <c:v>6.841595704781617</c:v>
                </c:pt>
                <c:pt idx="6173">
                  <c:v>6.843429726438297</c:v>
                </c:pt>
                <c:pt idx="6174">
                  <c:v>6.846349699718278</c:v>
                </c:pt>
                <c:pt idx="6175">
                  <c:v>6.85026974518182</c:v>
                </c:pt>
                <c:pt idx="6176">
                  <c:v>6.854942546434385</c:v>
                </c:pt>
                <c:pt idx="6177">
                  <c:v>6.860353315069076</c:v>
                </c:pt>
                <c:pt idx="6178">
                  <c:v>6.86638772984644</c:v>
                </c:pt>
                <c:pt idx="6179">
                  <c:v>6.872963318562328</c:v>
                </c:pt>
                <c:pt idx="6180">
                  <c:v>6.879997516264487</c:v>
                </c:pt>
                <c:pt idx="6181">
                  <c:v>6.887501918581004</c:v>
                </c:pt>
                <c:pt idx="6182">
                  <c:v>6.895367526457628</c:v>
                </c:pt>
                <c:pt idx="6183">
                  <c:v>6.903577231009771</c:v>
                </c:pt>
                <c:pt idx="6184">
                  <c:v>6.91213461112576</c:v>
                </c:pt>
                <c:pt idx="6185">
                  <c:v>6.921023587161656</c:v>
                </c:pt>
                <c:pt idx="6186">
                  <c:v>6.930148198668732</c:v>
                </c:pt>
                <c:pt idx="6187">
                  <c:v>6.939553176582723</c:v>
                </c:pt>
                <c:pt idx="6188">
                  <c:v>6.94919542054865</c:v>
                </c:pt>
                <c:pt idx="6189">
                  <c:v>6.95906587466333</c:v>
                </c:pt>
                <c:pt idx="6190">
                  <c:v>6.969152727549171</c:v>
                </c:pt>
                <c:pt idx="6191">
                  <c:v>6.97941970639291</c:v>
                </c:pt>
                <c:pt idx="6192">
                  <c:v>6.98985392271913</c:v>
                </c:pt>
                <c:pt idx="6193">
                  <c:v>7.000522160839578</c:v>
                </c:pt>
                <c:pt idx="6194">
                  <c:v>7.011362358515831</c:v>
                </c:pt>
                <c:pt idx="6195">
                  <c:v>7.022338520009129</c:v>
                </c:pt>
                <c:pt idx="6196">
                  <c:v>7.03347830912273</c:v>
                </c:pt>
                <c:pt idx="6197">
                  <c:v>7.044840616784026</c:v>
                </c:pt>
                <c:pt idx="6198">
                  <c:v>7.056312889825485</c:v>
                </c:pt>
                <c:pt idx="6199">
                  <c:v>7.06791816564481</c:v>
                </c:pt>
                <c:pt idx="6200">
                  <c:v>7.079660870073403</c:v>
                </c:pt>
                <c:pt idx="6201">
                  <c:v>7.091516340907789</c:v>
                </c:pt>
                <c:pt idx="6202">
                  <c:v>7.10357158886212</c:v>
                </c:pt>
                <c:pt idx="6203">
                  <c:v>7.115746543350387</c:v>
                </c:pt>
                <c:pt idx="6204">
                  <c:v>7.128034508637821</c:v>
                </c:pt>
                <c:pt idx="6205">
                  <c:v>7.140424664118385</c:v>
                </c:pt>
                <c:pt idx="6206">
                  <c:v>7.152976340828839</c:v>
                </c:pt>
                <c:pt idx="6207">
                  <c:v>7.165608975763675</c:v>
                </c:pt>
                <c:pt idx="6208">
                  <c:v>7.178472558103214</c:v>
                </c:pt>
                <c:pt idx="6209">
                  <c:v>7.191344558035826</c:v>
                </c:pt>
                <c:pt idx="6210">
                  <c:v>7.204389659936735</c:v>
                </c:pt>
                <c:pt idx="6211">
                  <c:v>7.217556996158729</c:v>
                </c:pt>
                <c:pt idx="6212">
                  <c:v>7.230836461090207</c:v>
                </c:pt>
                <c:pt idx="6213">
                  <c:v>7.244217445965571</c:v>
                </c:pt>
                <c:pt idx="6214">
                  <c:v>7.257734310185145</c:v>
                </c:pt>
                <c:pt idx="6215">
                  <c:v>7.271335921080552</c:v>
                </c:pt>
                <c:pt idx="6216">
                  <c:v>7.285080892263677</c:v>
                </c:pt>
                <c:pt idx="6217">
                  <c:v>7.298968144705836</c:v>
                </c:pt>
                <c:pt idx="6218">
                  <c:v>7.312902026359209</c:v>
                </c:pt>
                <c:pt idx="6219">
                  <c:v>7.326987042000586</c:v>
                </c:pt>
                <c:pt idx="6220">
                  <c:v>7.341214748857205</c:v>
                </c:pt>
                <c:pt idx="6221">
                  <c:v>7.355550269743097</c:v>
                </c:pt>
                <c:pt idx="6222">
                  <c:v>7.369992618907045</c:v>
                </c:pt>
                <c:pt idx="6223">
                  <c:v>7.384605506109649</c:v>
                </c:pt>
                <c:pt idx="6224">
                  <c:v>7.399266340509937</c:v>
                </c:pt>
                <c:pt idx="6225">
                  <c:v>7.414064864285184</c:v>
                </c:pt>
                <c:pt idx="6226">
                  <c:v>7.428976889706404</c:v>
                </c:pt>
                <c:pt idx="6227">
                  <c:v>7.444049450994317</c:v>
                </c:pt>
                <c:pt idx="6228">
                  <c:v>7.45922169779188</c:v>
                </c:pt>
                <c:pt idx="6229">
                  <c:v>7.47451389452264</c:v>
                </c:pt>
                <c:pt idx="6230">
                  <c:v>7.48995228795288</c:v>
                </c:pt>
                <c:pt idx="6231">
                  <c:v>7.50553813806405</c:v>
                </c:pt>
                <c:pt idx="6232">
                  <c:v>7.521200339822297</c:v>
                </c:pt>
                <c:pt idx="6233">
                  <c:v>7.536985442752846</c:v>
                </c:pt>
                <c:pt idx="6234">
                  <c:v>7.55293607674674</c:v>
                </c:pt>
                <c:pt idx="6235">
                  <c:v>7.569092341247841</c:v>
                </c:pt>
                <c:pt idx="6236">
                  <c:v>7.585247778473737</c:v>
                </c:pt>
                <c:pt idx="6237">
                  <c:v>7.601618434160476</c:v>
                </c:pt>
                <c:pt idx="6238">
                  <c:v>7.618126260413882</c:v>
                </c:pt>
                <c:pt idx="6239">
                  <c:v>7.634777474455816</c:v>
                </c:pt>
                <c:pt idx="6240">
                  <c:v>7.651583228484066</c:v>
                </c:pt>
                <c:pt idx="6241">
                  <c:v>7.668590700450521</c:v>
                </c:pt>
                <c:pt idx="6242">
                  <c:v>7.685671037257578</c:v>
                </c:pt>
                <c:pt idx="6243">
                  <c:v>7.702887201503354</c:v>
                </c:pt>
                <c:pt idx="6244">
                  <c:v>7.720379813607288</c:v>
                </c:pt>
                <c:pt idx="6245">
                  <c:v>7.737945321640165</c:v>
                </c:pt>
                <c:pt idx="6246">
                  <c:v>7.755666410410714</c:v>
                </c:pt>
                <c:pt idx="6247">
                  <c:v>7.773623541883091</c:v>
                </c:pt>
                <c:pt idx="6248">
                  <c:v>7.791789911111233</c:v>
                </c:pt>
                <c:pt idx="6249">
                  <c:v>7.810065626161942</c:v>
                </c:pt>
                <c:pt idx="6250">
                  <c:v>7.828570819663628</c:v>
                </c:pt>
                <c:pt idx="6251">
                  <c:v>7.847265225603133</c:v>
                </c:pt>
                <c:pt idx="6252">
                  <c:v>7.866133183761517</c:v>
                </c:pt>
                <c:pt idx="6253">
                  <c:v>7.885318008987387</c:v>
                </c:pt>
                <c:pt idx="6254">
                  <c:v>7.904613936111494</c:v>
                </c:pt>
                <c:pt idx="6255">
                  <c:v>7.924193593316462</c:v>
                </c:pt>
                <c:pt idx="6256">
                  <c:v>7.943938391472211</c:v>
                </c:pt>
                <c:pt idx="6257">
                  <c:v>7.963960289027548</c:v>
                </c:pt>
                <c:pt idx="6258">
                  <c:v>7.984202996475592</c:v>
                </c:pt>
                <c:pt idx="6259">
                  <c:v>8.004781802612491</c:v>
                </c:pt>
                <c:pt idx="6260">
                  <c:v>8.025590072366536</c:v>
                </c:pt>
                <c:pt idx="6261">
                  <c:v>8.046599443221314</c:v>
                </c:pt>
                <c:pt idx="6262">
                  <c:v>8.068002971947544</c:v>
                </c:pt>
                <c:pt idx="6263">
                  <c:v>8.08966487760673</c:v>
                </c:pt>
                <c:pt idx="6264">
                  <c:v>8.111704529379704</c:v>
                </c:pt>
                <c:pt idx="6265">
                  <c:v>8.133972731342471</c:v>
                </c:pt>
                <c:pt idx="6266">
                  <c:v>8.156721670536965</c:v>
                </c:pt>
                <c:pt idx="6267">
                  <c:v>8.179758387151663</c:v>
                </c:pt>
                <c:pt idx="6268">
                  <c:v>8.203179297158195</c:v>
                </c:pt>
                <c:pt idx="6269">
                  <c:v>8.227053090830136</c:v>
                </c:pt>
                <c:pt idx="6270">
                  <c:v>8.251340474121113</c:v>
                </c:pt>
                <c:pt idx="6271">
                  <c:v>8.276011179933718</c:v>
                </c:pt>
                <c:pt idx="6272">
                  <c:v>8.301259704611393</c:v>
                </c:pt>
                <c:pt idx="6273">
                  <c:v>8.326969718751467</c:v>
                </c:pt>
                <c:pt idx="6274">
                  <c:v>8.353220292470817</c:v>
                </c:pt>
                <c:pt idx="6275">
                  <c:v>8.379969032628474</c:v>
                </c:pt>
                <c:pt idx="6276">
                  <c:v>8.407383297853538</c:v>
                </c:pt>
                <c:pt idx="6277">
                  <c:v>8.43543334091793</c:v>
                </c:pt>
                <c:pt idx="6278">
                  <c:v>8.464133063354005</c:v>
                </c:pt>
                <c:pt idx="6279">
                  <c:v>8.49358294027892</c:v>
                </c:pt>
                <c:pt idx="6280">
                  <c:v>8.52378367778391</c:v>
                </c:pt>
                <c:pt idx="6281">
                  <c:v>8.55483000962544</c:v>
                </c:pt>
                <c:pt idx="6282">
                  <c:v>8.586679307807766</c:v>
                </c:pt>
                <c:pt idx="6283">
                  <c:v>8.61958395708365</c:v>
                </c:pt>
                <c:pt idx="6284">
                  <c:v>8.6534388286389</c:v>
                </c:pt>
                <c:pt idx="6285">
                  <c:v>8.688402920989266</c:v>
                </c:pt>
                <c:pt idx="6286">
                  <c:v>8.724520822877713</c:v>
                </c:pt>
                <c:pt idx="6287">
                  <c:v>8.761953391795268</c:v>
                </c:pt>
                <c:pt idx="6288">
                  <c:v>8.800774787454733</c:v>
                </c:pt>
                <c:pt idx="6289">
                  <c:v>8.841031781800698</c:v>
                </c:pt>
                <c:pt idx="6290">
                  <c:v>8.8829304077884</c:v>
                </c:pt>
                <c:pt idx="6291">
                  <c:v>8.926532138739856</c:v>
                </c:pt>
                <c:pt idx="6292">
                  <c:v>8.97209251420274</c:v>
                </c:pt>
                <c:pt idx="6293">
                  <c:v>9.019729104211648</c:v>
                </c:pt>
                <c:pt idx="6294">
                  <c:v>9.069673711612813</c:v>
                </c:pt>
                <c:pt idx="6295">
                  <c:v>9.122054078513784</c:v>
                </c:pt>
                <c:pt idx="6296">
                  <c:v>9.177225144544343</c:v>
                </c:pt>
                <c:pt idx="6297">
                  <c:v>9.235393586932068</c:v>
                </c:pt>
                <c:pt idx="6298">
                  <c:v>9.296854769981168</c:v>
                </c:pt>
                <c:pt idx="6299">
                  <c:v>9.361975529806494</c:v>
                </c:pt>
                <c:pt idx="6300">
                  <c:v>9.431126400763643</c:v>
                </c:pt>
                <c:pt idx="6301">
                  <c:v>9.50475895541823</c:v>
                </c:pt>
                <c:pt idx="6302">
                  <c:v>9.58328999106935</c:v>
                </c:pt>
                <c:pt idx="6303">
                  <c:v>9.667371449390645</c:v>
                </c:pt>
                <c:pt idx="6304">
                  <c:v>9.75754079689944</c:v>
                </c:pt>
                <c:pt idx="6305">
                  <c:v>9.854375669906277</c:v>
                </c:pt>
                <c:pt idx="6306">
                  <c:v>9.958750479337792</c:v>
                </c:pt>
                <c:pt idx="6307">
                  <c:v>10.07150457655788</c:v>
                </c:pt>
                <c:pt idx="6308">
                  <c:v>10.19335393839625</c:v>
                </c:pt>
                <c:pt idx="6309">
                  <c:v>10.3255032526213</c:v>
                </c:pt>
                <c:pt idx="6310">
                  <c:v>10.46876371601745</c:v>
                </c:pt>
                <c:pt idx="6311">
                  <c:v>10.62418361507002</c:v>
                </c:pt>
                <c:pt idx="6312">
                  <c:v>10.79287159668158</c:v>
                </c:pt>
                <c:pt idx="6313">
                  <c:v>10.97568779093185</c:v>
                </c:pt>
                <c:pt idx="6314">
                  <c:v>11.17313637490901</c:v>
                </c:pt>
                <c:pt idx="6315">
                  <c:v>11.38565391419068</c:v>
                </c:pt>
                <c:pt idx="6316">
                  <c:v>11.61255109314706</c:v>
                </c:pt>
                <c:pt idx="6317">
                  <c:v>11.852447552808</c:v>
                </c:pt>
                <c:pt idx="6318">
                  <c:v>12.10229480814862</c:v>
                </c:pt>
                <c:pt idx="6319">
                  <c:v>12.35734073633432</c:v>
                </c:pt>
                <c:pt idx="6320">
                  <c:v>12.61034524260496</c:v>
                </c:pt>
                <c:pt idx="6321">
                  <c:v>12.85148755767997</c:v>
                </c:pt>
                <c:pt idx="6322">
                  <c:v>13.0685173025216</c:v>
                </c:pt>
                <c:pt idx="6323">
                  <c:v>13.24764497613483</c:v>
                </c:pt>
                <c:pt idx="6324">
                  <c:v>13.37523594129751</c:v>
                </c:pt>
                <c:pt idx="6325">
                  <c:v>13.43962240091704</c:v>
                </c:pt>
                <c:pt idx="6326">
                  <c:v>13.43419770287945</c:v>
                </c:pt>
                <c:pt idx="6327">
                  <c:v>13.35863454231324</c:v>
                </c:pt>
                <c:pt idx="6328">
                  <c:v>13.21920672931944</c:v>
                </c:pt>
                <c:pt idx="6329">
                  <c:v>13.02766660078368</c:v>
                </c:pt>
                <c:pt idx="6330">
                  <c:v>12.79876805910185</c:v>
                </c:pt>
                <c:pt idx="6331">
                  <c:v>12.5478926347661</c:v>
                </c:pt>
                <c:pt idx="6332">
                  <c:v>12.28895749675103</c:v>
                </c:pt>
                <c:pt idx="6333">
                  <c:v>12.03306614405757</c:v>
                </c:pt>
                <c:pt idx="6334">
                  <c:v>11.78825590211974</c:v>
                </c:pt>
                <c:pt idx="6335">
                  <c:v>11.55985815818998</c:v>
                </c:pt>
                <c:pt idx="6336">
                  <c:v>11.3508197707179</c:v>
                </c:pt>
                <c:pt idx="6337">
                  <c:v>11.162248593441</c:v>
                </c:pt>
                <c:pt idx="6338">
                  <c:v>10.9942190141455</c:v>
                </c:pt>
                <c:pt idx="6339">
                  <c:v>10.8457521131837</c:v>
                </c:pt>
                <c:pt idx="6340">
                  <c:v>10.71579896093112</c:v>
                </c:pt>
                <c:pt idx="6341">
                  <c:v>10.6027800484834</c:v>
                </c:pt>
                <c:pt idx="6342">
                  <c:v>10.50508031807587</c:v>
                </c:pt>
                <c:pt idx="6343">
                  <c:v>10.42125261282265</c:v>
                </c:pt>
                <c:pt idx="6344">
                  <c:v>10.34984819039519</c:v>
                </c:pt>
                <c:pt idx="6345">
                  <c:v>10.28960089928858</c:v>
                </c:pt>
                <c:pt idx="6346">
                  <c:v>10.23923153528891</c:v>
                </c:pt>
                <c:pt idx="6347">
                  <c:v>10.19775337320501</c:v>
                </c:pt>
                <c:pt idx="6348">
                  <c:v>10.16424273126446</c:v>
                </c:pt>
                <c:pt idx="6349">
                  <c:v>10.13793008606054</c:v>
                </c:pt>
                <c:pt idx="6350">
                  <c:v>10.11799183583395</c:v>
                </c:pt>
                <c:pt idx="6351">
                  <c:v>10.10391205206997</c:v>
                </c:pt>
                <c:pt idx="6352">
                  <c:v>10.09521043405224</c:v>
                </c:pt>
                <c:pt idx="6353">
                  <c:v>10.09133992974127</c:v>
                </c:pt>
                <c:pt idx="6354">
                  <c:v>10.09197657991982</c:v>
                </c:pt>
                <c:pt idx="6355">
                  <c:v>10.09686894929785</c:v>
                </c:pt>
                <c:pt idx="6356">
                  <c:v>10.10570642242644</c:v>
                </c:pt>
                <c:pt idx="6357">
                  <c:v>10.11824540047879</c:v>
                </c:pt>
                <c:pt idx="6358">
                  <c:v>10.13441238243015</c:v>
                </c:pt>
                <c:pt idx="6359">
                  <c:v>10.1541161709954</c:v>
                </c:pt>
                <c:pt idx="6360">
                  <c:v>10.17715064342498</c:v>
                </c:pt>
                <c:pt idx="6361">
                  <c:v>10.20372975084352</c:v>
                </c:pt>
                <c:pt idx="6362">
                  <c:v>10.23363542104097</c:v>
                </c:pt>
                <c:pt idx="6363">
                  <c:v>10.26715770693815</c:v>
                </c:pt>
                <c:pt idx="6364">
                  <c:v>10.3041534416863</c:v>
                </c:pt>
                <c:pt idx="6365">
                  <c:v>10.34497903660084</c:v>
                </c:pt>
                <c:pt idx="6366">
                  <c:v>10.38973771291497</c:v>
                </c:pt>
                <c:pt idx="6367">
                  <c:v>10.4387579475499</c:v>
                </c:pt>
                <c:pt idx="6368">
                  <c:v>10.49233186543459</c:v>
                </c:pt>
                <c:pt idx="6369">
                  <c:v>10.55091677219077</c:v>
                </c:pt>
                <c:pt idx="6370">
                  <c:v>10.61501748536845</c:v>
                </c:pt>
                <c:pt idx="6371">
                  <c:v>10.68512581423418</c:v>
                </c:pt>
                <c:pt idx="6372">
                  <c:v>10.7620998821686</c:v>
                </c:pt>
                <c:pt idx="6373">
                  <c:v>10.84676987525468</c:v>
                </c:pt>
                <c:pt idx="6374">
                  <c:v>10.94031125679509</c:v>
                </c:pt>
                <c:pt idx="6375">
                  <c:v>11.04399652345006</c:v>
                </c:pt>
                <c:pt idx="6376">
                  <c:v>11.15947187694492</c:v>
                </c:pt>
                <c:pt idx="6377">
                  <c:v>11.28882245013597</c:v>
                </c:pt>
                <c:pt idx="6378">
                  <c:v>11.43457767452744</c:v>
                </c:pt>
                <c:pt idx="6379">
                  <c:v>11.59984347432627</c:v>
                </c:pt>
                <c:pt idx="6380">
                  <c:v>11.78892095713357</c:v>
                </c:pt>
                <c:pt idx="6381">
                  <c:v>12.00690153333802</c:v>
                </c:pt>
                <c:pt idx="6382">
                  <c:v>12.2607402632847</c:v>
                </c:pt>
                <c:pt idx="6383">
                  <c:v>12.55977297879655</c:v>
                </c:pt>
                <c:pt idx="6384">
                  <c:v>12.91630052303074</c:v>
                </c:pt>
                <c:pt idx="6385">
                  <c:v>13.34742489376614</c:v>
                </c:pt>
                <c:pt idx="6386">
                  <c:v>13.87754284474948</c:v>
                </c:pt>
                <c:pt idx="6387">
                  <c:v>14.54184492375711</c:v>
                </c:pt>
                <c:pt idx="6388">
                  <c:v>15.39326834707875</c:v>
                </c:pt>
                <c:pt idx="6389">
                  <c:v>16.51473554952459</c:v>
                </c:pt>
                <c:pt idx="6390">
                  <c:v>18.04209677857476</c:v>
                </c:pt>
                <c:pt idx="6391">
                  <c:v>20.21334458706918</c:v>
                </c:pt>
                <c:pt idx="6392">
                  <c:v>23.48164189640582</c:v>
                </c:pt>
                <c:pt idx="6393">
                  <c:v>28.81372297971609</c:v>
                </c:pt>
                <c:pt idx="6394">
                  <c:v>38.63857954237685</c:v>
                </c:pt>
                <c:pt idx="6395">
                  <c:v>60.48899364894316</c:v>
                </c:pt>
                <c:pt idx="6396">
                  <c:v>109.2181319447509</c:v>
                </c:pt>
                <c:pt idx="6397">
                  <c:v>79.38664989449788</c:v>
                </c:pt>
                <c:pt idx="6398">
                  <c:v>43.73351836829215</c:v>
                </c:pt>
                <c:pt idx="6399">
                  <c:v>29.42286052029853</c:v>
                </c:pt>
                <c:pt idx="6400">
                  <c:v>22.4133897120238</c:v>
                </c:pt>
                <c:pt idx="6401">
                  <c:v>18.44334472600546</c:v>
                </c:pt>
                <c:pt idx="6402">
                  <c:v>15.98409951366991</c:v>
                </c:pt>
                <c:pt idx="6403">
                  <c:v>14.36853733668311</c:v>
                </c:pt>
                <c:pt idx="6404">
                  <c:v>13.26239902453168</c:v>
                </c:pt>
                <c:pt idx="6405">
                  <c:v>12.48153087128478</c:v>
                </c:pt>
                <c:pt idx="6406">
                  <c:v>11.91685650199204</c:v>
                </c:pt>
                <c:pt idx="6407">
                  <c:v>11.50087886691586</c:v>
                </c:pt>
                <c:pt idx="6408">
                  <c:v>11.18971394137628</c:v>
                </c:pt>
                <c:pt idx="6409">
                  <c:v>10.95435616104762</c:v>
                </c:pt>
                <c:pt idx="6410">
                  <c:v>10.77458266439562</c:v>
                </c:pt>
                <c:pt idx="6411">
                  <c:v>10.63644252034857</c:v>
                </c:pt>
                <c:pt idx="6412">
                  <c:v>10.52997654339255</c:v>
                </c:pt>
                <c:pt idx="6413">
                  <c:v>10.44787354989418</c:v>
                </c:pt>
                <c:pt idx="6414">
                  <c:v>10.38477235012572</c:v>
                </c:pt>
                <c:pt idx="6415">
                  <c:v>10.33657815675668</c:v>
                </c:pt>
                <c:pt idx="6416">
                  <c:v>10.30020858748968</c:v>
                </c:pt>
                <c:pt idx="6417">
                  <c:v>10.2734622220812</c:v>
                </c:pt>
                <c:pt idx="6418">
                  <c:v>10.25441711013013</c:v>
                </c:pt>
                <c:pt idx="6419">
                  <c:v>10.24167485138985</c:v>
                </c:pt>
                <c:pt idx="6420">
                  <c:v>10.23412530426809</c:v>
                </c:pt>
                <c:pt idx="6421">
                  <c:v>10.23089453689307</c:v>
                </c:pt>
                <c:pt idx="6422">
                  <c:v>10.2311661193946</c:v>
                </c:pt>
                <c:pt idx="6423">
                  <c:v>10.2344249077045</c:v>
                </c:pt>
                <c:pt idx="6424">
                  <c:v>10.24020298896838</c:v>
                </c:pt>
                <c:pt idx="6425">
                  <c:v>10.24809156778502</c:v>
                </c:pt>
                <c:pt idx="6426">
                  <c:v>10.2577286173815</c:v>
                </c:pt>
                <c:pt idx="6427">
                  <c:v>10.26889840045558</c:v>
                </c:pt>
                <c:pt idx="6428">
                  <c:v>10.28143727498467</c:v>
                </c:pt>
                <c:pt idx="6429">
                  <c:v>10.2950454743148</c:v>
                </c:pt>
                <c:pt idx="6430">
                  <c:v>10.30958934039221</c:v>
                </c:pt>
                <c:pt idx="6431">
                  <c:v>10.32501356033132</c:v>
                </c:pt>
                <c:pt idx="6432">
                  <c:v>10.34112306839</c:v>
                </c:pt>
                <c:pt idx="6433">
                  <c:v>10.3578786626818</c:v>
                </c:pt>
                <c:pt idx="6434">
                  <c:v>10.37520906365335</c:v>
                </c:pt>
                <c:pt idx="6435">
                  <c:v>10.39288397164777</c:v>
                </c:pt>
                <c:pt idx="6436">
                  <c:v>10.41111061265164</c:v>
                </c:pt>
                <c:pt idx="6437">
                  <c:v>10.42959288290577</c:v>
                </c:pt>
                <c:pt idx="6438">
                  <c:v>10.44848250927804</c:v>
                </c:pt>
                <c:pt idx="6439">
                  <c:v>10.4675781650578</c:v>
                </c:pt>
                <c:pt idx="6440">
                  <c:v>10.4869335679681</c:v>
                </c:pt>
                <c:pt idx="6441">
                  <c:v>10.5065418005789</c:v>
                </c:pt>
                <c:pt idx="6442">
                  <c:v>10.5263331645645</c:v>
                </c:pt>
                <c:pt idx="6443">
                  <c:v>10.54632459196432</c:v>
                </c:pt>
                <c:pt idx="6444">
                  <c:v>10.56640079561287</c:v>
                </c:pt>
                <c:pt idx="6445">
                  <c:v>10.5866135475995</c:v>
                </c:pt>
                <c:pt idx="6446">
                  <c:v>10.6069738981447</c:v>
                </c:pt>
                <c:pt idx="6447">
                  <c:v>10.62739297135308</c:v>
                </c:pt>
                <c:pt idx="6448">
                  <c:v>10.64793920363608</c:v>
                </c:pt>
                <c:pt idx="6449">
                  <c:v>10.66855536449872</c:v>
                </c:pt>
                <c:pt idx="6450">
                  <c:v>10.68925859242786</c:v>
                </c:pt>
                <c:pt idx="6451">
                  <c:v>10.71002996653782</c:v>
                </c:pt>
                <c:pt idx="6452">
                  <c:v>10.73085795322003</c:v>
                </c:pt>
                <c:pt idx="6453">
                  <c:v>10.75170683754691</c:v>
                </c:pt>
                <c:pt idx="6454">
                  <c:v>10.77263867528664</c:v>
                </c:pt>
                <c:pt idx="6455">
                  <c:v>10.79360925568687</c:v>
                </c:pt>
                <c:pt idx="6456">
                  <c:v>10.81459602330702</c:v>
                </c:pt>
                <c:pt idx="6457">
                  <c:v>10.83561211032445</c:v>
                </c:pt>
                <c:pt idx="6458">
                  <c:v>10.85667262542568</c:v>
                </c:pt>
                <c:pt idx="6459">
                  <c:v>10.87779702093397</c:v>
                </c:pt>
                <c:pt idx="6460">
                  <c:v>10.89886630748358</c:v>
                </c:pt>
                <c:pt idx="6461">
                  <c:v>10.92001112233694</c:v>
                </c:pt>
                <c:pt idx="6462">
                  <c:v>10.94114741488927</c:v>
                </c:pt>
                <c:pt idx="6463">
                  <c:v>10.96226992747906</c:v>
                </c:pt>
                <c:pt idx="6464">
                  <c:v>10.98349652968896</c:v>
                </c:pt>
                <c:pt idx="6465">
                  <c:v>11.00467319204541</c:v>
                </c:pt>
                <c:pt idx="6466">
                  <c:v>11.02587954951544</c:v>
                </c:pt>
                <c:pt idx="6467">
                  <c:v>11.04712352464099</c:v>
                </c:pt>
                <c:pt idx="6468">
                  <c:v>11.06833103783034</c:v>
                </c:pt>
                <c:pt idx="6469">
                  <c:v>11.0895563209261</c:v>
                </c:pt>
                <c:pt idx="6470">
                  <c:v>11.11084810022019</c:v>
                </c:pt>
                <c:pt idx="6471">
                  <c:v>11.13205330774704</c:v>
                </c:pt>
                <c:pt idx="6472">
                  <c:v>11.15329469114982</c:v>
                </c:pt>
                <c:pt idx="6473">
                  <c:v>11.17459092104742</c:v>
                </c:pt>
                <c:pt idx="6474">
                  <c:v>11.195876861166</c:v>
                </c:pt>
                <c:pt idx="6475">
                  <c:v>11.21712248825291</c:v>
                </c:pt>
                <c:pt idx="6476">
                  <c:v>11.23840923833168</c:v>
                </c:pt>
                <c:pt idx="6477">
                  <c:v>11.25971958956317</c:v>
                </c:pt>
                <c:pt idx="6478">
                  <c:v>11.2810055506403</c:v>
                </c:pt>
                <c:pt idx="6479">
                  <c:v>11.3023294237414</c:v>
                </c:pt>
                <c:pt idx="6480">
                  <c:v>11.32361474118627</c:v>
                </c:pt>
                <c:pt idx="6481">
                  <c:v>11.34494141926077</c:v>
                </c:pt>
                <c:pt idx="6482">
                  <c:v>11.36624258504653</c:v>
                </c:pt>
                <c:pt idx="6483">
                  <c:v>11.38754858570311</c:v>
                </c:pt>
                <c:pt idx="6484">
                  <c:v>11.40884845070384</c:v>
                </c:pt>
                <c:pt idx="6485">
                  <c:v>11.43017891015579</c:v>
                </c:pt>
                <c:pt idx="6486">
                  <c:v>11.45151661295405</c:v>
                </c:pt>
                <c:pt idx="6487">
                  <c:v>11.47291069168812</c:v>
                </c:pt>
                <c:pt idx="6488">
                  <c:v>11.49420619084504</c:v>
                </c:pt>
                <c:pt idx="6489">
                  <c:v>11.51556591894968</c:v>
                </c:pt>
                <c:pt idx="6490">
                  <c:v>11.5369035537612</c:v>
                </c:pt>
                <c:pt idx="6491">
                  <c:v>11.55823549251491</c:v>
                </c:pt>
                <c:pt idx="6492">
                  <c:v>11.5796296045785</c:v>
                </c:pt>
                <c:pt idx="6493">
                  <c:v>11.60099519266405</c:v>
                </c:pt>
                <c:pt idx="6494">
                  <c:v>11.6223748713496</c:v>
                </c:pt>
                <c:pt idx="6495">
                  <c:v>11.64376430375658</c:v>
                </c:pt>
                <c:pt idx="6496">
                  <c:v>11.66520153946328</c:v>
                </c:pt>
                <c:pt idx="6497">
                  <c:v>11.68654805327666</c:v>
                </c:pt>
                <c:pt idx="6498">
                  <c:v>11.70791277207207</c:v>
                </c:pt>
                <c:pt idx="6499">
                  <c:v>11.72933080118475</c:v>
                </c:pt>
                <c:pt idx="6500">
                  <c:v>11.75075120122857</c:v>
                </c:pt>
                <c:pt idx="6501">
                  <c:v>11.77219637292941</c:v>
                </c:pt>
                <c:pt idx="6502">
                  <c:v>11.79360839761659</c:v>
                </c:pt>
                <c:pt idx="6503">
                  <c:v>11.81501400421942</c:v>
                </c:pt>
                <c:pt idx="6504">
                  <c:v>11.83646613869055</c:v>
                </c:pt>
                <c:pt idx="6505">
                  <c:v>11.85788840219564</c:v>
                </c:pt>
                <c:pt idx="6506">
                  <c:v>11.87935783187205</c:v>
                </c:pt>
                <c:pt idx="6507">
                  <c:v>11.90084143121702</c:v>
                </c:pt>
                <c:pt idx="6508">
                  <c:v>11.92231008310705</c:v>
                </c:pt>
                <c:pt idx="6509">
                  <c:v>11.94378665243986</c:v>
                </c:pt>
                <c:pt idx="6510">
                  <c:v>11.96527569144555</c:v>
                </c:pt>
                <c:pt idx="6511">
                  <c:v>11.98678666967603</c:v>
                </c:pt>
                <c:pt idx="6512">
                  <c:v>12.00831355760802</c:v>
                </c:pt>
                <c:pt idx="6513">
                  <c:v>12.02981547291406</c:v>
                </c:pt>
                <c:pt idx="6514">
                  <c:v>12.05138100239917</c:v>
                </c:pt>
                <c:pt idx="6515">
                  <c:v>12.07291804232868</c:v>
                </c:pt>
                <c:pt idx="6516">
                  <c:v>12.09447182747275</c:v>
                </c:pt>
                <c:pt idx="6517">
                  <c:v>12.11602532589621</c:v>
                </c:pt>
                <c:pt idx="6518">
                  <c:v>12.13760899706861</c:v>
                </c:pt>
                <c:pt idx="6519">
                  <c:v>12.15921032082661</c:v>
                </c:pt>
                <c:pt idx="6520">
                  <c:v>12.18085663494487</c:v>
                </c:pt>
                <c:pt idx="6521">
                  <c:v>12.20248534650521</c:v>
                </c:pt>
                <c:pt idx="6522">
                  <c:v>12.2241917620133</c:v>
                </c:pt>
                <c:pt idx="6523">
                  <c:v>12.2458518477988</c:v>
                </c:pt>
                <c:pt idx="6524">
                  <c:v>12.26754136188381</c:v>
                </c:pt>
                <c:pt idx="6525">
                  <c:v>12.28926609449184</c:v>
                </c:pt>
                <c:pt idx="6526">
                  <c:v>12.31097446589405</c:v>
                </c:pt>
                <c:pt idx="6527">
                  <c:v>12.33275242394294</c:v>
                </c:pt>
                <c:pt idx="6528">
                  <c:v>12.35452871986528</c:v>
                </c:pt>
                <c:pt idx="6529">
                  <c:v>12.37635349170825</c:v>
                </c:pt>
                <c:pt idx="6530">
                  <c:v>12.39815877359726</c:v>
                </c:pt>
                <c:pt idx="6531">
                  <c:v>12.42002515339967</c:v>
                </c:pt>
                <c:pt idx="6532">
                  <c:v>12.44196067028215</c:v>
                </c:pt>
                <c:pt idx="6533">
                  <c:v>12.46389245423808</c:v>
                </c:pt>
                <c:pt idx="6534">
                  <c:v>12.48589494812637</c:v>
                </c:pt>
                <c:pt idx="6535">
                  <c:v>12.50795839219232</c:v>
                </c:pt>
                <c:pt idx="6536">
                  <c:v>12.53005972535005</c:v>
                </c:pt>
                <c:pt idx="6537">
                  <c:v>12.55217213723105</c:v>
                </c:pt>
                <c:pt idx="6538">
                  <c:v>12.57442547522917</c:v>
                </c:pt>
                <c:pt idx="6539">
                  <c:v>12.59670711796512</c:v>
                </c:pt>
                <c:pt idx="6540">
                  <c:v>12.61913396288367</c:v>
                </c:pt>
                <c:pt idx="6541">
                  <c:v>12.64161589391242</c:v>
                </c:pt>
                <c:pt idx="6542">
                  <c:v>12.6642650073245</c:v>
                </c:pt>
                <c:pt idx="6543">
                  <c:v>12.68702005750553</c:v>
                </c:pt>
                <c:pt idx="6544">
                  <c:v>12.71001494499207</c:v>
                </c:pt>
                <c:pt idx="6545">
                  <c:v>12.73321485539801</c:v>
                </c:pt>
                <c:pt idx="6546">
                  <c:v>12.75666904875296</c:v>
                </c:pt>
                <c:pt idx="6547">
                  <c:v>12.78049269408706</c:v>
                </c:pt>
                <c:pt idx="6548">
                  <c:v>12.80485427870378</c:v>
                </c:pt>
                <c:pt idx="6549">
                  <c:v>12.829826787876</c:v>
                </c:pt>
                <c:pt idx="6550">
                  <c:v>12.85573543134337</c:v>
                </c:pt>
                <c:pt idx="6551">
                  <c:v>12.8830881128433</c:v>
                </c:pt>
                <c:pt idx="6552">
                  <c:v>12.91260343523627</c:v>
                </c:pt>
                <c:pt idx="6553">
                  <c:v>12.94595165343058</c:v>
                </c:pt>
                <c:pt idx="6554">
                  <c:v>12.98666974211946</c:v>
                </c:pt>
                <c:pt idx="6555">
                  <c:v>13.04493162941414</c:v>
                </c:pt>
                <c:pt idx="6556">
                  <c:v>13.16334215201387</c:v>
                </c:pt>
                <c:pt idx="6557">
                  <c:v>13.79515262929519</c:v>
                </c:pt>
                <c:pt idx="6558">
                  <c:v>12.84535585710795</c:v>
                </c:pt>
                <c:pt idx="6559">
                  <c:v>12.90412760730196</c:v>
                </c:pt>
                <c:pt idx="6560">
                  <c:v>12.96086605373462</c:v>
                </c:pt>
                <c:pt idx="6561">
                  <c:v>13.00167492953348</c:v>
                </c:pt>
                <c:pt idx="6562">
                  <c:v>13.03525984749723</c:v>
                </c:pt>
                <c:pt idx="6563">
                  <c:v>13.06502498568818</c:v>
                </c:pt>
                <c:pt idx="6564">
                  <c:v>13.09258021722037</c:v>
                </c:pt>
                <c:pt idx="6565">
                  <c:v>13.11871215494964</c:v>
                </c:pt>
                <c:pt idx="6566">
                  <c:v>13.1439269734697</c:v>
                </c:pt>
                <c:pt idx="6567">
                  <c:v>13.16855988854407</c:v>
                </c:pt>
                <c:pt idx="6568">
                  <c:v>13.19263353160611</c:v>
                </c:pt>
                <c:pt idx="6569">
                  <c:v>13.21639932511351</c:v>
                </c:pt>
                <c:pt idx="6570">
                  <c:v>13.23987452432768</c:v>
                </c:pt>
                <c:pt idx="6571">
                  <c:v>13.26309764470303</c:v>
                </c:pt>
                <c:pt idx="6572">
                  <c:v>13.28627034827735</c:v>
                </c:pt>
                <c:pt idx="6573">
                  <c:v>13.30924567302711</c:v>
                </c:pt>
                <c:pt idx="6574">
                  <c:v>13.33213400139076</c:v>
                </c:pt>
                <c:pt idx="6575">
                  <c:v>13.35491776850173</c:v>
                </c:pt>
                <c:pt idx="6576">
                  <c:v>13.37765658001438</c:v>
                </c:pt>
                <c:pt idx="6577">
                  <c:v>13.40034129953667</c:v>
                </c:pt>
                <c:pt idx="6578">
                  <c:v>13.42294306342408</c:v>
                </c:pt>
                <c:pt idx="6579">
                  <c:v>13.44555160574441</c:v>
                </c:pt>
                <c:pt idx="6580">
                  <c:v>13.46814590541534</c:v>
                </c:pt>
                <c:pt idx="6581">
                  <c:v>13.49060148946622</c:v>
                </c:pt>
                <c:pt idx="6582">
                  <c:v>13.51313787006842</c:v>
                </c:pt>
                <c:pt idx="6583">
                  <c:v>13.53563329622683</c:v>
                </c:pt>
                <c:pt idx="6584">
                  <c:v>13.55810929685748</c:v>
                </c:pt>
                <c:pt idx="6585">
                  <c:v>13.58055409948278</c:v>
                </c:pt>
                <c:pt idx="6586">
                  <c:v>13.6030472558548</c:v>
                </c:pt>
                <c:pt idx="6587">
                  <c:v>13.62554867294438</c:v>
                </c:pt>
                <c:pt idx="6588">
                  <c:v>13.64793886138748</c:v>
                </c:pt>
                <c:pt idx="6589">
                  <c:v>13.670376343102</c:v>
                </c:pt>
                <c:pt idx="6590">
                  <c:v>13.69286485862802</c:v>
                </c:pt>
                <c:pt idx="6591">
                  <c:v>13.71533181126688</c:v>
                </c:pt>
                <c:pt idx="6592">
                  <c:v>13.73776754313651</c:v>
                </c:pt>
                <c:pt idx="6593">
                  <c:v>13.76024716234625</c:v>
                </c:pt>
                <c:pt idx="6594">
                  <c:v>13.78274075206511</c:v>
                </c:pt>
                <c:pt idx="6595">
                  <c:v>13.805215181787</c:v>
                </c:pt>
                <c:pt idx="6596">
                  <c:v>13.82764008944046</c:v>
                </c:pt>
                <c:pt idx="6597">
                  <c:v>13.85016013645238</c:v>
                </c:pt>
                <c:pt idx="6598">
                  <c:v>13.8726899501228</c:v>
                </c:pt>
                <c:pt idx="6599">
                  <c:v>13.89516910168615</c:v>
                </c:pt>
                <c:pt idx="6600">
                  <c:v>13.91770641533045</c:v>
                </c:pt>
                <c:pt idx="6601">
                  <c:v>13.94021548332982</c:v>
                </c:pt>
                <c:pt idx="6602">
                  <c:v>13.96276877400225</c:v>
                </c:pt>
                <c:pt idx="6603">
                  <c:v>13.98530757478121</c:v>
                </c:pt>
                <c:pt idx="6604">
                  <c:v>14.0078891313632</c:v>
                </c:pt>
                <c:pt idx="6605">
                  <c:v>14.03047870564079</c:v>
                </c:pt>
                <c:pt idx="6606">
                  <c:v>14.0530626709603</c:v>
                </c:pt>
                <c:pt idx="6607">
                  <c:v>14.07566762724923</c:v>
                </c:pt>
                <c:pt idx="6608">
                  <c:v>14.09828137004742</c:v>
                </c:pt>
                <c:pt idx="6609">
                  <c:v>14.12092746596667</c:v>
                </c:pt>
                <c:pt idx="6610">
                  <c:v>14.14357758942459</c:v>
                </c:pt>
                <c:pt idx="6611">
                  <c:v>14.16621563567054</c:v>
                </c:pt>
                <c:pt idx="6612">
                  <c:v>14.1889322828664</c:v>
                </c:pt>
                <c:pt idx="6613">
                  <c:v>14.21156402965857</c:v>
                </c:pt>
                <c:pt idx="6614">
                  <c:v>14.23435256032326</c:v>
                </c:pt>
                <c:pt idx="6615">
                  <c:v>14.2570752441444</c:v>
                </c:pt>
                <c:pt idx="6616">
                  <c:v>14.27980559611537</c:v>
                </c:pt>
                <c:pt idx="6617">
                  <c:v>14.3025330970931</c:v>
                </c:pt>
                <c:pt idx="6618">
                  <c:v>14.32534516931205</c:v>
                </c:pt>
                <c:pt idx="6619">
                  <c:v>14.3481257229398</c:v>
                </c:pt>
                <c:pt idx="6620">
                  <c:v>14.37095978856532</c:v>
                </c:pt>
                <c:pt idx="6621">
                  <c:v>14.39379214200662</c:v>
                </c:pt>
                <c:pt idx="6622">
                  <c:v>14.41662089138202</c:v>
                </c:pt>
                <c:pt idx="6623">
                  <c:v>14.43948693836731</c:v>
                </c:pt>
                <c:pt idx="6624">
                  <c:v>14.4623986832362</c:v>
                </c:pt>
                <c:pt idx="6625">
                  <c:v>14.48532380735313</c:v>
                </c:pt>
                <c:pt idx="6626">
                  <c:v>14.50824165799867</c:v>
                </c:pt>
                <c:pt idx="6627">
                  <c:v>14.53116691771935</c:v>
                </c:pt>
                <c:pt idx="6628">
                  <c:v>14.55415538867993</c:v>
                </c:pt>
                <c:pt idx="6629">
                  <c:v>14.57716128773637</c:v>
                </c:pt>
                <c:pt idx="6630">
                  <c:v>14.60018694329626</c:v>
                </c:pt>
                <c:pt idx="6631">
                  <c:v>14.62319625981104</c:v>
                </c:pt>
                <c:pt idx="6632">
                  <c:v>14.64629228240906</c:v>
                </c:pt>
                <c:pt idx="6633">
                  <c:v>14.66932901273915</c:v>
                </c:pt>
                <c:pt idx="6634">
                  <c:v>14.69245058158287</c:v>
                </c:pt>
                <c:pt idx="6635">
                  <c:v>14.71554751554524</c:v>
                </c:pt>
                <c:pt idx="6636">
                  <c:v>14.73871765796103</c:v>
                </c:pt>
                <c:pt idx="6637">
                  <c:v>14.76186751267425</c:v>
                </c:pt>
                <c:pt idx="6638">
                  <c:v>14.78503604048256</c:v>
                </c:pt>
                <c:pt idx="6639">
                  <c:v>14.80828484309617</c:v>
                </c:pt>
                <c:pt idx="6640">
                  <c:v>14.83151828359398</c:v>
                </c:pt>
                <c:pt idx="6641">
                  <c:v>14.8547620343853</c:v>
                </c:pt>
                <c:pt idx="6642">
                  <c:v>14.8780825958985</c:v>
                </c:pt>
                <c:pt idx="6643">
                  <c:v>14.90140076954874</c:v>
                </c:pt>
                <c:pt idx="6644">
                  <c:v>14.92473082535224</c:v>
                </c:pt>
                <c:pt idx="6645">
                  <c:v>14.94809147096535</c:v>
                </c:pt>
                <c:pt idx="6646">
                  <c:v>14.97146980208547</c:v>
                </c:pt>
                <c:pt idx="6647">
                  <c:v>14.99490092656473</c:v>
                </c:pt>
                <c:pt idx="6648">
                  <c:v>15.01832341301966</c:v>
                </c:pt>
                <c:pt idx="6649">
                  <c:v>15.04177764565084</c:v>
                </c:pt>
                <c:pt idx="6650">
                  <c:v>15.06527622559537</c:v>
                </c:pt>
                <c:pt idx="6651">
                  <c:v>15.08882851521139</c:v>
                </c:pt>
                <c:pt idx="6652">
                  <c:v>15.11237356515806</c:v>
                </c:pt>
                <c:pt idx="6653">
                  <c:v>15.13593698302705</c:v>
                </c:pt>
                <c:pt idx="6654">
                  <c:v>15.15955121498963</c:v>
                </c:pt>
                <c:pt idx="6655">
                  <c:v>15.18314354597942</c:v>
                </c:pt>
                <c:pt idx="6656">
                  <c:v>15.20684496908916</c:v>
                </c:pt>
                <c:pt idx="6657">
                  <c:v>15.23049809359863</c:v>
                </c:pt>
                <c:pt idx="6658">
                  <c:v>15.25426365748393</c:v>
                </c:pt>
                <c:pt idx="6659">
                  <c:v>15.27800212621981</c:v>
                </c:pt>
                <c:pt idx="6660">
                  <c:v>15.30180326450452</c:v>
                </c:pt>
                <c:pt idx="6661">
                  <c:v>15.32559162190485</c:v>
                </c:pt>
                <c:pt idx="6662">
                  <c:v>15.3494532479961</c:v>
                </c:pt>
                <c:pt idx="6663">
                  <c:v>15.37330367010651</c:v>
                </c:pt>
                <c:pt idx="6664">
                  <c:v>15.39723954723115</c:v>
                </c:pt>
                <c:pt idx="6665">
                  <c:v>15.42116169601893</c:v>
                </c:pt>
                <c:pt idx="6666">
                  <c:v>15.44516338619558</c:v>
                </c:pt>
                <c:pt idx="6667">
                  <c:v>15.46915062785916</c:v>
                </c:pt>
                <c:pt idx="6668">
                  <c:v>15.49322018654898</c:v>
                </c:pt>
                <c:pt idx="6669">
                  <c:v>15.51728683536502</c:v>
                </c:pt>
                <c:pt idx="6670">
                  <c:v>15.54142939357882</c:v>
                </c:pt>
                <c:pt idx="6671">
                  <c:v>15.5655543659176</c:v>
                </c:pt>
                <c:pt idx="6672">
                  <c:v>15.58974300546804</c:v>
                </c:pt>
                <c:pt idx="6673">
                  <c:v>15.61399638268527</c:v>
                </c:pt>
                <c:pt idx="6674">
                  <c:v>15.63821460269936</c:v>
                </c:pt>
                <c:pt idx="6675">
                  <c:v>15.6625084027164</c:v>
                </c:pt>
                <c:pt idx="6676">
                  <c:v>15.68685452560286</c:v>
                </c:pt>
                <c:pt idx="6677">
                  <c:v>15.71124127598663</c:v>
                </c:pt>
                <c:pt idx="6678">
                  <c:v>15.73559019313496</c:v>
                </c:pt>
                <c:pt idx="6679">
                  <c:v>15.760059646794</c:v>
                </c:pt>
                <c:pt idx="6680">
                  <c:v>15.78456680177994</c:v>
                </c:pt>
                <c:pt idx="6681">
                  <c:v>15.80912134194544</c:v>
                </c:pt>
                <c:pt idx="6682">
                  <c:v>15.83368325330694</c:v>
                </c:pt>
                <c:pt idx="6683">
                  <c:v>15.8582988459775</c:v>
                </c:pt>
                <c:pt idx="6684">
                  <c:v>15.88296388734962</c:v>
                </c:pt>
                <c:pt idx="6685">
                  <c:v>15.90765896916933</c:v>
                </c:pt>
                <c:pt idx="6686">
                  <c:v>15.93243463299898</c:v>
                </c:pt>
                <c:pt idx="6687">
                  <c:v>15.95719678710395</c:v>
                </c:pt>
                <c:pt idx="6688">
                  <c:v>15.98203375404798</c:v>
                </c:pt>
                <c:pt idx="6689">
                  <c:v>16.00691492297231</c:v>
                </c:pt>
                <c:pt idx="6690">
                  <c:v>16.03184243323567</c:v>
                </c:pt>
                <c:pt idx="6691">
                  <c:v>16.0568001645964</c:v>
                </c:pt>
                <c:pt idx="6692">
                  <c:v>16.08179891866385</c:v>
                </c:pt>
                <c:pt idx="6693">
                  <c:v>16.1068991097281</c:v>
                </c:pt>
                <c:pt idx="6694">
                  <c:v>16.13205683902277</c:v>
                </c:pt>
                <c:pt idx="6695">
                  <c:v>16.15721868963422</c:v>
                </c:pt>
                <c:pt idx="6696">
                  <c:v>16.182435139662</c:v>
                </c:pt>
                <c:pt idx="6697">
                  <c:v>16.20770973279848</c:v>
                </c:pt>
                <c:pt idx="6698">
                  <c:v>16.23303092592296</c:v>
                </c:pt>
                <c:pt idx="6699">
                  <c:v>16.25841923165578</c:v>
                </c:pt>
                <c:pt idx="6700">
                  <c:v>16.28386544022984</c:v>
                </c:pt>
                <c:pt idx="6701">
                  <c:v>16.30933294152458</c:v>
                </c:pt>
                <c:pt idx="6702">
                  <c:v>16.3348787409587</c:v>
                </c:pt>
                <c:pt idx="6703">
                  <c:v>16.36046588917779</c:v>
                </c:pt>
                <c:pt idx="6704">
                  <c:v>16.38614804504807</c:v>
                </c:pt>
                <c:pt idx="6705">
                  <c:v>16.41185022609941</c:v>
                </c:pt>
                <c:pt idx="6706">
                  <c:v>16.4376813935983</c:v>
                </c:pt>
                <c:pt idx="6707">
                  <c:v>16.46350998611662</c:v>
                </c:pt>
                <c:pt idx="6708">
                  <c:v>16.48939569538628</c:v>
                </c:pt>
                <c:pt idx="6709">
                  <c:v>16.51540622757738</c:v>
                </c:pt>
                <c:pt idx="6710">
                  <c:v>16.54140200282482</c:v>
                </c:pt>
                <c:pt idx="6711">
                  <c:v>16.56749127237427</c:v>
                </c:pt>
                <c:pt idx="6712">
                  <c:v>16.59363958440298</c:v>
                </c:pt>
                <c:pt idx="6713">
                  <c:v>16.61987469129707</c:v>
                </c:pt>
                <c:pt idx="6714">
                  <c:v>16.64618943994888</c:v>
                </c:pt>
                <c:pt idx="6715">
                  <c:v>16.67254845282596</c:v>
                </c:pt>
                <c:pt idx="6716">
                  <c:v>16.69902107730982</c:v>
                </c:pt>
                <c:pt idx="6717">
                  <c:v>16.72551679729204</c:v>
                </c:pt>
                <c:pt idx="6718">
                  <c:v>16.75206996332918</c:v>
                </c:pt>
                <c:pt idx="6719">
                  <c:v>16.77878182290982</c:v>
                </c:pt>
                <c:pt idx="6720">
                  <c:v>16.80550821811351</c:v>
                </c:pt>
                <c:pt idx="6721">
                  <c:v>16.83230653273958</c:v>
                </c:pt>
                <c:pt idx="6722">
                  <c:v>16.85923209240627</c:v>
                </c:pt>
                <c:pt idx="6723">
                  <c:v>16.88620528271214</c:v>
                </c:pt>
                <c:pt idx="6724">
                  <c:v>16.91326855603698</c:v>
                </c:pt>
                <c:pt idx="6725">
                  <c:v>16.94040332408108</c:v>
                </c:pt>
                <c:pt idx="6726">
                  <c:v>16.96766121154078</c:v>
                </c:pt>
                <c:pt idx="6727">
                  <c:v>16.99500012895625</c:v>
                </c:pt>
                <c:pt idx="6728">
                  <c:v>17.02238007362008</c:v>
                </c:pt>
                <c:pt idx="6729">
                  <c:v>17.04989500814105</c:v>
                </c:pt>
                <c:pt idx="6730">
                  <c:v>17.07744933162292</c:v>
                </c:pt>
                <c:pt idx="6731">
                  <c:v>17.10514260709376</c:v>
                </c:pt>
                <c:pt idx="6732">
                  <c:v>17.1329800521456</c:v>
                </c:pt>
                <c:pt idx="6733">
                  <c:v>17.16083924350808</c:v>
                </c:pt>
                <c:pt idx="6734">
                  <c:v>17.18882154148927</c:v>
                </c:pt>
                <c:pt idx="6735">
                  <c:v>17.21690111086702</c:v>
                </c:pt>
                <c:pt idx="6736">
                  <c:v>17.24509926696008</c:v>
                </c:pt>
                <c:pt idx="6737">
                  <c:v>17.27340706338808</c:v>
                </c:pt>
                <c:pt idx="6738">
                  <c:v>17.30179136798927</c:v>
                </c:pt>
                <c:pt idx="6739">
                  <c:v>17.33029677436378</c:v>
                </c:pt>
                <c:pt idx="6740">
                  <c:v>17.35894755677764</c:v>
                </c:pt>
                <c:pt idx="6741">
                  <c:v>17.38766944632522</c:v>
                </c:pt>
                <c:pt idx="6742">
                  <c:v>17.41657771136983</c:v>
                </c:pt>
                <c:pt idx="6743">
                  <c:v>17.44556993291618</c:v>
                </c:pt>
                <c:pt idx="6744">
                  <c:v>17.47464279773452</c:v>
                </c:pt>
                <c:pt idx="6745">
                  <c:v>17.50391967174613</c:v>
                </c:pt>
                <c:pt idx="6746">
                  <c:v>17.53329624318562</c:v>
                </c:pt>
                <c:pt idx="6747">
                  <c:v>17.56274285581152</c:v>
                </c:pt>
                <c:pt idx="6748">
                  <c:v>17.59242687907499</c:v>
                </c:pt>
                <c:pt idx="6749">
                  <c:v>17.62221988218462</c:v>
                </c:pt>
                <c:pt idx="6750">
                  <c:v>17.65215092654113</c:v>
                </c:pt>
                <c:pt idx="6751">
                  <c:v>17.68220833282484</c:v>
                </c:pt>
                <c:pt idx="6752">
                  <c:v>17.71243720420192</c:v>
                </c:pt>
                <c:pt idx="6753">
                  <c:v>17.74281032935111</c:v>
                </c:pt>
                <c:pt idx="6754">
                  <c:v>17.77328573264038</c:v>
                </c:pt>
                <c:pt idx="6755">
                  <c:v>17.80398969570294</c:v>
                </c:pt>
                <c:pt idx="6756">
                  <c:v>17.8348681179378</c:v>
                </c:pt>
                <c:pt idx="6757">
                  <c:v>17.86580666855875</c:v>
                </c:pt>
                <c:pt idx="6758">
                  <c:v>17.89703995962975</c:v>
                </c:pt>
                <c:pt idx="6759">
                  <c:v>17.92837130827426</c:v>
                </c:pt>
                <c:pt idx="6760">
                  <c:v>17.95991135098361</c:v>
                </c:pt>
                <c:pt idx="6761">
                  <c:v>17.99164309972983</c:v>
                </c:pt>
                <c:pt idx="6762">
                  <c:v>18.02358305185797</c:v>
                </c:pt>
                <c:pt idx="6763">
                  <c:v>18.0556758410782</c:v>
                </c:pt>
                <c:pt idx="6764">
                  <c:v>18.08798422652447</c:v>
                </c:pt>
                <c:pt idx="6765">
                  <c:v>18.12048560661064</c:v>
                </c:pt>
                <c:pt idx="6766">
                  <c:v>18.15324491943029</c:v>
                </c:pt>
                <c:pt idx="6767">
                  <c:v>18.18617735658601</c:v>
                </c:pt>
                <c:pt idx="6768">
                  <c:v>18.21935795106678</c:v>
                </c:pt>
                <c:pt idx="6769">
                  <c:v>18.25271211436358</c:v>
                </c:pt>
                <c:pt idx="6770">
                  <c:v>18.28636277375762</c:v>
                </c:pt>
                <c:pt idx="6771">
                  <c:v>18.3202015265736</c:v>
                </c:pt>
                <c:pt idx="6772">
                  <c:v>18.3543115994826</c:v>
                </c:pt>
                <c:pt idx="6773">
                  <c:v>18.38868693567698</c:v>
                </c:pt>
                <c:pt idx="6774">
                  <c:v>18.42332160395101</c:v>
                </c:pt>
                <c:pt idx="6775">
                  <c:v>18.45819603557488</c:v>
                </c:pt>
                <c:pt idx="6776">
                  <c:v>18.49337692904884</c:v>
                </c:pt>
                <c:pt idx="6777">
                  <c:v>18.52883518724037</c:v>
                </c:pt>
                <c:pt idx="6778">
                  <c:v>18.56454114599492</c:v>
                </c:pt>
                <c:pt idx="6779">
                  <c:v>18.60054083679318</c:v>
                </c:pt>
                <c:pt idx="6780">
                  <c:v>18.63690427453461</c:v>
                </c:pt>
                <c:pt idx="6781">
                  <c:v>18.67353534820383</c:v>
                </c:pt>
                <c:pt idx="6782">
                  <c:v>18.71057220367397</c:v>
                </c:pt>
                <c:pt idx="6783">
                  <c:v>18.74787752459622</c:v>
                </c:pt>
                <c:pt idx="6784">
                  <c:v>18.78556517796342</c:v>
                </c:pt>
                <c:pt idx="6785">
                  <c:v>18.82357932328783</c:v>
                </c:pt>
                <c:pt idx="6786">
                  <c:v>18.86198737172631</c:v>
                </c:pt>
                <c:pt idx="6787">
                  <c:v>18.90076732659173</c:v>
                </c:pt>
                <c:pt idx="6788">
                  <c:v>18.93997344688546</c:v>
                </c:pt>
                <c:pt idx="6789">
                  <c:v>18.97945031358569</c:v>
                </c:pt>
                <c:pt idx="6790">
                  <c:v>19.01945162330072</c:v>
                </c:pt>
                <c:pt idx="6791">
                  <c:v>19.0598732030535</c:v>
                </c:pt>
                <c:pt idx="6792">
                  <c:v>19.10072349797198</c:v>
                </c:pt>
                <c:pt idx="6793">
                  <c:v>19.14201810024653</c:v>
                </c:pt>
                <c:pt idx="6794">
                  <c:v>19.18381747143611</c:v>
                </c:pt>
                <c:pt idx="6795">
                  <c:v>19.22609590892064</c:v>
                </c:pt>
                <c:pt idx="6796">
                  <c:v>19.26882525362832</c:v>
                </c:pt>
                <c:pt idx="6797">
                  <c:v>19.31214550365101</c:v>
                </c:pt>
                <c:pt idx="6798">
                  <c:v>19.35593566677029</c:v>
                </c:pt>
                <c:pt idx="6799">
                  <c:v>19.40037471911086</c:v>
                </c:pt>
                <c:pt idx="6800">
                  <c:v>19.44529701125436</c:v>
                </c:pt>
                <c:pt idx="6801">
                  <c:v>19.49087691171244</c:v>
                </c:pt>
                <c:pt idx="6802">
                  <c:v>19.53700477163822</c:v>
                </c:pt>
                <c:pt idx="6803">
                  <c:v>19.58384280257919</c:v>
                </c:pt>
                <c:pt idx="6804">
                  <c:v>19.63125742878072</c:v>
                </c:pt>
                <c:pt idx="6805">
                  <c:v>19.679459521609</c:v>
                </c:pt>
                <c:pt idx="6806">
                  <c:v>19.72828200991053</c:v>
                </c:pt>
                <c:pt idx="6807">
                  <c:v>19.77782635769575</c:v>
                </c:pt>
                <c:pt idx="6808">
                  <c:v>19.82817074230403</c:v>
                </c:pt>
                <c:pt idx="6809">
                  <c:v>19.87924018513496</c:v>
                </c:pt>
                <c:pt idx="6810">
                  <c:v>19.93115715981704</c:v>
                </c:pt>
                <c:pt idx="6811">
                  <c:v>19.98391113844368</c:v>
                </c:pt>
                <c:pt idx="6812">
                  <c:v>20.03750431050144</c:v>
                </c:pt>
                <c:pt idx="6813">
                  <c:v>20.09198738510323</c:v>
                </c:pt>
                <c:pt idx="6814">
                  <c:v>20.14740704858982</c:v>
                </c:pt>
                <c:pt idx="6815">
                  <c:v>20.20379718765041</c:v>
                </c:pt>
                <c:pt idx="6816">
                  <c:v>20.26115827141263</c:v>
                </c:pt>
                <c:pt idx="6817">
                  <c:v>20.3195431098549</c:v>
                </c:pt>
                <c:pt idx="6818">
                  <c:v>20.37906351245392</c:v>
                </c:pt>
                <c:pt idx="6819">
                  <c:v>20.43962291961049</c:v>
                </c:pt>
                <c:pt idx="6820">
                  <c:v>20.50130083958821</c:v>
                </c:pt>
                <c:pt idx="6821">
                  <c:v>20.56420119510497</c:v>
                </c:pt>
                <c:pt idx="6822">
                  <c:v>20.62831629117109</c:v>
                </c:pt>
                <c:pt idx="6823">
                  <c:v>20.69370445221465</c:v>
                </c:pt>
                <c:pt idx="6824">
                  <c:v>20.76036530484524</c:v>
                </c:pt>
                <c:pt idx="6825">
                  <c:v>20.8283772277586</c:v>
                </c:pt>
                <c:pt idx="6826">
                  <c:v>20.89777702579194</c:v>
                </c:pt>
                <c:pt idx="6827">
                  <c:v>20.96860138254567</c:v>
                </c:pt>
                <c:pt idx="6828">
                  <c:v>21.04090242893261</c:v>
                </c:pt>
                <c:pt idx="6829">
                  <c:v>21.11472983209387</c:v>
                </c:pt>
                <c:pt idx="6830">
                  <c:v>21.19008650558629</c:v>
                </c:pt>
                <c:pt idx="6831">
                  <c:v>21.26705880689252</c:v>
                </c:pt>
                <c:pt idx="6832">
                  <c:v>21.34562544029715</c:v>
                </c:pt>
                <c:pt idx="6833">
                  <c:v>21.42583196601534</c:v>
                </c:pt>
                <c:pt idx="6834">
                  <c:v>21.50781261990367</c:v>
                </c:pt>
                <c:pt idx="6835">
                  <c:v>21.59150229614182</c:v>
                </c:pt>
                <c:pt idx="6836">
                  <c:v>21.6768951251475</c:v>
                </c:pt>
                <c:pt idx="6837">
                  <c:v>21.76405229170376</c:v>
                </c:pt>
                <c:pt idx="6838">
                  <c:v>21.85301707065713</c:v>
                </c:pt>
                <c:pt idx="6839">
                  <c:v>21.94381617981642</c:v>
                </c:pt>
                <c:pt idx="6840">
                  <c:v>22.03628457988753</c:v>
                </c:pt>
                <c:pt idx="6841">
                  <c:v>22.13052747066432</c:v>
                </c:pt>
                <c:pt idx="6842">
                  <c:v>22.22648772098733</c:v>
                </c:pt>
                <c:pt idx="6843">
                  <c:v>22.32406026283861</c:v>
                </c:pt>
                <c:pt idx="6844">
                  <c:v>22.42320030767833</c:v>
                </c:pt>
                <c:pt idx="6845">
                  <c:v>22.52376388293018</c:v>
                </c:pt>
                <c:pt idx="6846">
                  <c:v>22.62568835362462</c:v>
                </c:pt>
                <c:pt idx="6847">
                  <c:v>22.72877679929987</c:v>
                </c:pt>
                <c:pt idx="6848">
                  <c:v>22.83283009341427</c:v>
                </c:pt>
                <c:pt idx="6849">
                  <c:v>22.93767794697867</c:v>
                </c:pt>
                <c:pt idx="6850">
                  <c:v>23.04295947917823</c:v>
                </c:pt>
                <c:pt idx="6851">
                  <c:v>23.14832986360036</c:v>
                </c:pt>
                <c:pt idx="6852">
                  <c:v>23.25351302065993</c:v>
                </c:pt>
                <c:pt idx="6853">
                  <c:v>23.35796813214473</c:v>
                </c:pt>
                <c:pt idx="6854">
                  <c:v>23.46121657411078</c:v>
                </c:pt>
                <c:pt idx="6855">
                  <c:v>23.56278141659048</c:v>
                </c:pt>
                <c:pt idx="6856">
                  <c:v>23.66194940984555</c:v>
                </c:pt>
                <c:pt idx="6857">
                  <c:v>23.75795539559291</c:v>
                </c:pt>
                <c:pt idx="6858">
                  <c:v>23.85022381003633</c:v>
                </c:pt>
                <c:pt idx="6859">
                  <c:v>23.93779907094312</c:v>
                </c:pt>
                <c:pt idx="6860">
                  <c:v>24.01985702809183</c:v>
                </c:pt>
                <c:pt idx="6861">
                  <c:v>24.09542543117269</c:v>
                </c:pt>
                <c:pt idx="6862">
                  <c:v>24.16362165817354</c:v>
                </c:pt>
                <c:pt idx="6863">
                  <c:v>24.2234753062537</c:v>
                </c:pt>
                <c:pt idx="6864">
                  <c:v>24.27394637312078</c:v>
                </c:pt>
                <c:pt idx="6865">
                  <c:v>24.31421873199432</c:v>
                </c:pt>
                <c:pt idx="6866">
                  <c:v>24.34329258784257</c:v>
                </c:pt>
                <c:pt idx="6867">
                  <c:v>24.36057551318687</c:v>
                </c:pt>
                <c:pt idx="6868">
                  <c:v>24.36529537871853</c:v>
                </c:pt>
                <c:pt idx="6869">
                  <c:v>24.35693324733237</c:v>
                </c:pt>
                <c:pt idx="6870">
                  <c:v>24.33528980955708</c:v>
                </c:pt>
                <c:pt idx="6871">
                  <c:v>24.30009277675878</c:v>
                </c:pt>
                <c:pt idx="6872">
                  <c:v>24.25148406735661</c:v>
                </c:pt>
                <c:pt idx="6873">
                  <c:v>24.18987594046383</c:v>
                </c:pt>
                <c:pt idx="6874">
                  <c:v>24.11564323644708</c:v>
                </c:pt>
                <c:pt idx="6875">
                  <c:v>24.02968740626715</c:v>
                </c:pt>
                <c:pt idx="6876">
                  <c:v>23.93286302865382</c:v>
                </c:pt>
                <c:pt idx="6877">
                  <c:v>23.82627578727828</c:v>
                </c:pt>
                <c:pt idx="6878">
                  <c:v>23.7113060575508</c:v>
                </c:pt>
                <c:pt idx="6879">
                  <c:v>23.58915414885745</c:v>
                </c:pt>
                <c:pt idx="6880">
                  <c:v>23.46124939823022</c:v>
                </c:pt>
                <c:pt idx="6881">
                  <c:v>23.32911248535075</c:v>
                </c:pt>
                <c:pt idx="6882">
                  <c:v>23.19403039899002</c:v>
                </c:pt>
                <c:pt idx="6883">
                  <c:v>23.05745908432791</c:v>
                </c:pt>
                <c:pt idx="6884">
                  <c:v>22.92066927128768</c:v>
                </c:pt>
                <c:pt idx="6885">
                  <c:v>22.78478943143388</c:v>
                </c:pt>
                <c:pt idx="6886">
                  <c:v>22.65088801483503</c:v>
                </c:pt>
                <c:pt idx="6887">
                  <c:v>22.51992341161751</c:v>
                </c:pt>
                <c:pt idx="6888">
                  <c:v>22.39269048182132</c:v>
                </c:pt>
                <c:pt idx="6889">
                  <c:v>22.26988211392726</c:v>
                </c:pt>
                <c:pt idx="6890">
                  <c:v>22.1520496265769</c:v>
                </c:pt>
                <c:pt idx="6891">
                  <c:v>22.03957740632681</c:v>
                </c:pt>
                <c:pt idx="6892">
                  <c:v>21.93287901866462</c:v>
                </c:pt>
                <c:pt idx="6893">
                  <c:v>21.83209919539547</c:v>
                </c:pt>
                <c:pt idx="6894">
                  <c:v>21.73745527599414</c:v>
                </c:pt>
                <c:pt idx="6895">
                  <c:v>21.64882188261083</c:v>
                </c:pt>
                <c:pt idx="6896">
                  <c:v>21.56641042100456</c:v>
                </c:pt>
                <c:pt idx="6897">
                  <c:v>21.49007682763754</c:v>
                </c:pt>
                <c:pt idx="6898">
                  <c:v>21.41965924812722</c:v>
                </c:pt>
                <c:pt idx="6899">
                  <c:v>21.35513937148949</c:v>
                </c:pt>
                <c:pt idx="6900">
                  <c:v>21.29618747289593</c:v>
                </c:pt>
                <c:pt idx="6901">
                  <c:v>21.24280868282013</c:v>
                </c:pt>
                <c:pt idx="6902">
                  <c:v>21.19462602893146</c:v>
                </c:pt>
                <c:pt idx="6903">
                  <c:v>21.1515507961308</c:v>
                </c:pt>
                <c:pt idx="6904">
                  <c:v>21.11331306495632</c:v>
                </c:pt>
                <c:pt idx="6905">
                  <c:v>21.07964692752908</c:v>
                </c:pt>
                <c:pt idx="6906">
                  <c:v>21.05042793471105</c:v>
                </c:pt>
                <c:pt idx="6907">
                  <c:v>21.02542971557251</c:v>
                </c:pt>
                <c:pt idx="6908">
                  <c:v>21.00446522231253</c:v>
                </c:pt>
                <c:pt idx="6909">
                  <c:v>20.98724606330545</c:v>
                </c:pt>
                <c:pt idx="6910">
                  <c:v>20.97364706478562</c:v>
                </c:pt>
                <c:pt idx="6911">
                  <c:v>20.96359864299922</c:v>
                </c:pt>
                <c:pt idx="6912">
                  <c:v>20.95670761074464</c:v>
                </c:pt>
                <c:pt idx="6913">
                  <c:v>20.95300799962634</c:v>
                </c:pt>
                <c:pt idx="6914">
                  <c:v>20.95228332938452</c:v>
                </c:pt>
                <c:pt idx="6915">
                  <c:v>20.95440934981618</c:v>
                </c:pt>
                <c:pt idx="6916">
                  <c:v>20.95924122991486</c:v>
                </c:pt>
                <c:pt idx="6917">
                  <c:v>20.96677084389512</c:v>
                </c:pt>
                <c:pt idx="6918">
                  <c:v>20.97681497416967</c:v>
                </c:pt>
                <c:pt idx="6919">
                  <c:v>20.98927686363949</c:v>
                </c:pt>
                <c:pt idx="6920">
                  <c:v>21.00411783701113</c:v>
                </c:pt>
                <c:pt idx="6921">
                  <c:v>21.02136819121374</c:v>
                </c:pt>
                <c:pt idx="6922">
                  <c:v>21.04089835676583</c:v>
                </c:pt>
                <c:pt idx="6923">
                  <c:v>21.06273446886895</c:v>
                </c:pt>
                <c:pt idx="6924">
                  <c:v>21.08684242620092</c:v>
                </c:pt>
                <c:pt idx="6925">
                  <c:v>21.1132503749406</c:v>
                </c:pt>
                <c:pt idx="6926">
                  <c:v>21.14203603378029</c:v>
                </c:pt>
                <c:pt idx="6927">
                  <c:v>21.17335176436129</c:v>
                </c:pt>
                <c:pt idx="6928">
                  <c:v>21.20720021992036</c:v>
                </c:pt>
                <c:pt idx="6929">
                  <c:v>21.24375647355045</c:v>
                </c:pt>
                <c:pt idx="6930">
                  <c:v>21.28320167367932</c:v>
                </c:pt>
                <c:pt idx="6931">
                  <c:v>21.32587076184274</c:v>
                </c:pt>
                <c:pt idx="6932">
                  <c:v>21.3721891972367</c:v>
                </c:pt>
                <c:pt idx="6933">
                  <c:v>21.42257220682476</c:v>
                </c:pt>
                <c:pt idx="6934">
                  <c:v>21.47772777740787</c:v>
                </c:pt>
                <c:pt idx="6935">
                  <c:v>21.53848445640593</c:v>
                </c:pt>
                <c:pt idx="6936">
                  <c:v>21.60613783464382</c:v>
                </c:pt>
                <c:pt idx="6937">
                  <c:v>21.68235908785461</c:v>
                </c:pt>
                <c:pt idx="6938">
                  <c:v>21.76971885974476</c:v>
                </c:pt>
                <c:pt idx="6939">
                  <c:v>21.87191374440311</c:v>
                </c:pt>
                <c:pt idx="6940">
                  <c:v>21.9946980226015</c:v>
                </c:pt>
                <c:pt idx="6941">
                  <c:v>22.1477143665862</c:v>
                </c:pt>
                <c:pt idx="6942">
                  <c:v>22.34803435843995</c:v>
                </c:pt>
                <c:pt idx="6943">
                  <c:v>22.62895252931204</c:v>
                </c:pt>
                <c:pt idx="6944">
                  <c:v>23.06565098799786</c:v>
                </c:pt>
                <c:pt idx="6945">
                  <c:v>23.87066638349899</c:v>
                </c:pt>
                <c:pt idx="6946">
                  <c:v>25.96159880628551</c:v>
                </c:pt>
                <c:pt idx="6947">
                  <c:v>42.37196872108596</c:v>
                </c:pt>
                <c:pt idx="6948">
                  <c:v>15.4978339720582</c:v>
                </c:pt>
                <c:pt idx="6949">
                  <c:v>18.72122349185184</c:v>
                </c:pt>
                <c:pt idx="6950">
                  <c:v>19.75962427879562</c:v>
                </c:pt>
                <c:pt idx="6951">
                  <c:v>20.28360455132186</c:v>
                </c:pt>
                <c:pt idx="6952">
                  <c:v>20.60994904192642</c:v>
                </c:pt>
                <c:pt idx="6953">
                  <c:v>20.8401193027197</c:v>
                </c:pt>
                <c:pt idx="6954">
                  <c:v>21.01662699196742</c:v>
                </c:pt>
                <c:pt idx="6955">
                  <c:v>21.1602625724536</c:v>
                </c:pt>
                <c:pt idx="6956">
                  <c:v>21.28253748945898</c:v>
                </c:pt>
                <c:pt idx="6957">
                  <c:v>21.39027752042519</c:v>
                </c:pt>
                <c:pt idx="6958">
                  <c:v>21.48773430648751</c:v>
                </c:pt>
                <c:pt idx="6959">
                  <c:v>21.577818496135</c:v>
                </c:pt>
                <c:pt idx="6960">
                  <c:v>21.66260108251381</c:v>
                </c:pt>
                <c:pt idx="6961">
                  <c:v>21.74343268435708</c:v>
                </c:pt>
                <c:pt idx="6962">
                  <c:v>21.82128774358778</c:v>
                </c:pt>
                <c:pt idx="6963">
                  <c:v>21.89707431144114</c:v>
                </c:pt>
                <c:pt idx="6964">
                  <c:v>21.97141288275845</c:v>
                </c:pt>
                <c:pt idx="6965">
                  <c:v>22.04479565455862</c:v>
                </c:pt>
                <c:pt idx="6966">
                  <c:v>22.11755506806294</c:v>
                </c:pt>
                <c:pt idx="6967">
                  <c:v>22.19004921654828</c:v>
                </c:pt>
                <c:pt idx="6968">
                  <c:v>22.26261895362875</c:v>
                </c:pt>
                <c:pt idx="6969">
                  <c:v>22.33539051582775</c:v>
                </c:pt>
                <c:pt idx="6970">
                  <c:v>22.40860840117508</c:v>
                </c:pt>
                <c:pt idx="6971">
                  <c:v>22.48243157242781</c:v>
                </c:pt>
                <c:pt idx="6972">
                  <c:v>22.55714223584157</c:v>
                </c:pt>
                <c:pt idx="6973">
                  <c:v>22.63271169169115</c:v>
                </c:pt>
                <c:pt idx="6974">
                  <c:v>22.70929099802825</c:v>
                </c:pt>
                <c:pt idx="6975">
                  <c:v>22.78698502389923</c:v>
                </c:pt>
                <c:pt idx="6976">
                  <c:v>22.86600464361583</c:v>
                </c:pt>
                <c:pt idx="6977">
                  <c:v>22.9462259668636</c:v>
                </c:pt>
                <c:pt idx="6978">
                  <c:v>23.02774877776518</c:v>
                </c:pt>
                <c:pt idx="6979">
                  <c:v>23.11062735521607</c:v>
                </c:pt>
                <c:pt idx="6980">
                  <c:v>23.19490568587352</c:v>
                </c:pt>
                <c:pt idx="6981">
                  <c:v>23.28042487066005</c:v>
                </c:pt>
                <c:pt idx="6982">
                  <c:v>23.36721784129434</c:v>
                </c:pt>
                <c:pt idx="6983">
                  <c:v>23.45510057640361</c:v>
                </c:pt>
                <c:pt idx="6984">
                  <c:v>23.54399051897177</c:v>
                </c:pt>
                <c:pt idx="6985">
                  <c:v>23.63346949246932</c:v>
                </c:pt>
                <c:pt idx="6986">
                  <c:v>23.72352426391419</c:v>
                </c:pt>
                <c:pt idx="6987">
                  <c:v>23.8135556234295</c:v>
                </c:pt>
                <c:pt idx="6988">
                  <c:v>23.90314793205177</c:v>
                </c:pt>
                <c:pt idx="6989">
                  <c:v>23.99170477013372</c:v>
                </c:pt>
                <c:pt idx="6990">
                  <c:v>24.07852120104836</c:v>
                </c:pt>
                <c:pt idx="6991">
                  <c:v>24.16279789365322</c:v>
                </c:pt>
                <c:pt idx="6992">
                  <c:v>24.24340212290879</c:v>
                </c:pt>
                <c:pt idx="6993">
                  <c:v>24.3193614115746</c:v>
                </c:pt>
                <c:pt idx="6994">
                  <c:v>24.38927091864022</c:v>
                </c:pt>
                <c:pt idx="6995">
                  <c:v>24.45187062818434</c:v>
                </c:pt>
                <c:pt idx="6996">
                  <c:v>24.50552593399028</c:v>
                </c:pt>
                <c:pt idx="6997">
                  <c:v>24.54885916934068</c:v>
                </c:pt>
                <c:pt idx="6998">
                  <c:v>24.58013933764177</c:v>
                </c:pt>
                <c:pt idx="6999">
                  <c:v>24.59800296515514</c:v>
                </c:pt>
                <c:pt idx="7000">
                  <c:v>24.60125652429934</c:v>
                </c:pt>
                <c:pt idx="7001">
                  <c:v>24.58868125798217</c:v>
                </c:pt>
                <c:pt idx="7002">
                  <c:v>24.55979572585371</c:v>
                </c:pt>
                <c:pt idx="7003">
                  <c:v>24.5144822623732</c:v>
                </c:pt>
                <c:pt idx="7004">
                  <c:v>24.45304998894008</c:v>
                </c:pt>
                <c:pt idx="7005">
                  <c:v>24.3763151463123</c:v>
                </c:pt>
                <c:pt idx="7006">
                  <c:v>24.28582304031607</c:v>
                </c:pt>
                <c:pt idx="7007">
                  <c:v>24.18350343409944</c:v>
                </c:pt>
                <c:pt idx="7008">
                  <c:v>24.0715580374945</c:v>
                </c:pt>
                <c:pt idx="7009">
                  <c:v>23.95268295446498</c:v>
                </c:pt>
                <c:pt idx="7010">
                  <c:v>23.82935344589595</c:v>
                </c:pt>
                <c:pt idx="7011">
                  <c:v>23.70435363625313</c:v>
                </c:pt>
                <c:pt idx="7012">
                  <c:v>23.58002835932832</c:v>
                </c:pt>
                <c:pt idx="7013">
                  <c:v>23.45859786623122</c:v>
                </c:pt>
                <c:pt idx="7014">
                  <c:v>23.34182671892452</c:v>
                </c:pt>
                <c:pt idx="7015">
                  <c:v>23.23133720047884</c:v>
                </c:pt>
                <c:pt idx="7016">
                  <c:v>23.12827293512191</c:v>
                </c:pt>
                <c:pt idx="7017">
                  <c:v>23.03317007399129</c:v>
                </c:pt>
                <c:pt idx="7018">
                  <c:v>22.94679028144488</c:v>
                </c:pt>
                <c:pt idx="7019">
                  <c:v>22.86919275172128</c:v>
                </c:pt>
                <c:pt idx="7020">
                  <c:v>22.80033776921012</c:v>
                </c:pt>
                <c:pt idx="7021">
                  <c:v>22.74012096968287</c:v>
                </c:pt>
                <c:pt idx="7022">
                  <c:v>22.68815396304366</c:v>
                </c:pt>
                <c:pt idx="7023">
                  <c:v>22.64416171842325</c:v>
                </c:pt>
                <c:pt idx="7024">
                  <c:v>22.60741352645156</c:v>
                </c:pt>
                <c:pt idx="7025">
                  <c:v>22.57772479781158</c:v>
                </c:pt>
                <c:pt idx="7026">
                  <c:v>22.55438296614771</c:v>
                </c:pt>
                <c:pt idx="7027">
                  <c:v>22.53696855284612</c:v>
                </c:pt>
                <c:pt idx="7028">
                  <c:v>22.52499661988564</c:v>
                </c:pt>
                <c:pt idx="7029">
                  <c:v>22.51788752667822</c:v>
                </c:pt>
                <c:pt idx="7030">
                  <c:v>22.51531534666553</c:v>
                </c:pt>
                <c:pt idx="7031">
                  <c:v>22.5168254886202</c:v>
                </c:pt>
                <c:pt idx="7032">
                  <c:v>22.52201713768113</c:v>
                </c:pt>
                <c:pt idx="7033">
                  <c:v>22.5305537367234</c:v>
                </c:pt>
                <c:pt idx="7034">
                  <c:v>22.54213631532678</c:v>
                </c:pt>
                <c:pt idx="7035">
                  <c:v>22.55650381760149</c:v>
                </c:pt>
                <c:pt idx="7036">
                  <c:v>22.57328291214024</c:v>
                </c:pt>
                <c:pt idx="7037">
                  <c:v>22.59226553469773</c:v>
                </c:pt>
                <c:pt idx="7038">
                  <c:v>22.61328530178682</c:v>
                </c:pt>
                <c:pt idx="7039">
                  <c:v>22.63618747551657</c:v>
                </c:pt>
                <c:pt idx="7040">
                  <c:v>22.66070633943946</c:v>
                </c:pt>
                <c:pt idx="7041">
                  <c:v>22.68674059687426</c:v>
                </c:pt>
                <c:pt idx="7042">
                  <c:v>22.71403053536038</c:v>
                </c:pt>
                <c:pt idx="7043">
                  <c:v>22.74266306596768</c:v>
                </c:pt>
                <c:pt idx="7044">
                  <c:v>22.77235339865028</c:v>
                </c:pt>
                <c:pt idx="7045">
                  <c:v>22.80304484929502</c:v>
                </c:pt>
                <c:pt idx="7046">
                  <c:v>22.83471695451949</c:v>
                </c:pt>
                <c:pt idx="7047">
                  <c:v>22.86724358203122</c:v>
                </c:pt>
                <c:pt idx="7048">
                  <c:v>22.90049826029427</c:v>
                </c:pt>
                <c:pt idx="7049">
                  <c:v>22.93447327197152</c:v>
                </c:pt>
                <c:pt idx="7050">
                  <c:v>22.96911152061493</c:v>
                </c:pt>
                <c:pt idx="7051">
                  <c:v>23.00430230334796</c:v>
                </c:pt>
                <c:pt idx="7052">
                  <c:v>23.0401553829545</c:v>
                </c:pt>
                <c:pt idx="7053">
                  <c:v>23.07645075413872</c:v>
                </c:pt>
                <c:pt idx="7054">
                  <c:v>23.1132681800917</c:v>
                </c:pt>
                <c:pt idx="7055">
                  <c:v>23.15055207864359</c:v>
                </c:pt>
                <c:pt idx="7056">
                  <c:v>23.18819200991558</c:v>
                </c:pt>
                <c:pt idx="7057">
                  <c:v>23.22633439381872</c:v>
                </c:pt>
                <c:pt idx="7058">
                  <c:v>23.26479257479782</c:v>
                </c:pt>
                <c:pt idx="7059">
                  <c:v>23.30364214737718</c:v>
                </c:pt>
                <c:pt idx="7060">
                  <c:v>23.34283831848996</c:v>
                </c:pt>
                <c:pt idx="7061">
                  <c:v>23.38234795762562</c:v>
                </c:pt>
                <c:pt idx="7062">
                  <c:v>23.42220681152085</c:v>
                </c:pt>
                <c:pt idx="7063">
                  <c:v>23.46234992882815</c:v>
                </c:pt>
                <c:pt idx="7064">
                  <c:v>23.50280538266811</c:v>
                </c:pt>
                <c:pt idx="7065">
                  <c:v>23.54354436076098</c:v>
                </c:pt>
                <c:pt idx="7066">
                  <c:v>23.58464679017602</c:v>
                </c:pt>
                <c:pt idx="7067">
                  <c:v>23.62594166226656</c:v>
                </c:pt>
                <c:pt idx="7068">
                  <c:v>23.66753044524519</c:v>
                </c:pt>
                <c:pt idx="7069">
                  <c:v>23.70946598610978</c:v>
                </c:pt>
                <c:pt idx="7070">
                  <c:v>23.75166020047556</c:v>
                </c:pt>
                <c:pt idx="7071">
                  <c:v>23.79408632949842</c:v>
                </c:pt>
                <c:pt idx="7072">
                  <c:v>23.83688456557342</c:v>
                </c:pt>
                <c:pt idx="7073">
                  <c:v>23.87992161228611</c:v>
                </c:pt>
                <c:pt idx="7074">
                  <c:v>23.92319552091396</c:v>
                </c:pt>
                <c:pt idx="7075">
                  <c:v>23.96680994396148</c:v>
                </c:pt>
                <c:pt idx="7076">
                  <c:v>24.01070000564323</c:v>
                </c:pt>
                <c:pt idx="7077">
                  <c:v>24.05491188536234</c:v>
                </c:pt>
                <c:pt idx="7078">
                  <c:v>24.09939769012777</c:v>
                </c:pt>
                <c:pt idx="7079">
                  <c:v>24.14418354658034</c:v>
                </c:pt>
                <c:pt idx="7080">
                  <c:v>24.18927346480747</c:v>
                </c:pt>
                <c:pt idx="7081">
                  <c:v>24.23472997325591</c:v>
                </c:pt>
                <c:pt idx="7082">
                  <c:v>24.28048896488628</c:v>
                </c:pt>
                <c:pt idx="7083">
                  <c:v>24.32662005714371</c:v>
                </c:pt>
                <c:pt idx="7084">
                  <c:v>24.3730164844968</c:v>
                </c:pt>
                <c:pt idx="7085">
                  <c:v>24.41985095257908</c:v>
                </c:pt>
                <c:pt idx="7086">
                  <c:v>24.4669880376189</c:v>
                </c:pt>
                <c:pt idx="7087">
                  <c:v>24.51453951832328</c:v>
                </c:pt>
                <c:pt idx="7088">
                  <c:v>24.56240925892385</c:v>
                </c:pt>
                <c:pt idx="7089">
                  <c:v>24.6107230546122</c:v>
                </c:pt>
                <c:pt idx="7090">
                  <c:v>24.65945528112838</c:v>
                </c:pt>
                <c:pt idx="7091">
                  <c:v>24.708547931136</c:v>
                </c:pt>
                <c:pt idx="7092">
                  <c:v>24.75808807482598</c:v>
                </c:pt>
                <c:pt idx="7093">
                  <c:v>24.80803773812318</c:v>
                </c:pt>
                <c:pt idx="7094">
                  <c:v>24.85853644503474</c:v>
                </c:pt>
                <c:pt idx="7095">
                  <c:v>24.90941631799613</c:v>
                </c:pt>
                <c:pt idx="7096">
                  <c:v>24.9608244093473</c:v>
                </c:pt>
                <c:pt idx="7097">
                  <c:v>25.01269624603292</c:v>
                </c:pt>
                <c:pt idx="7098">
                  <c:v>25.06508793775854</c:v>
                </c:pt>
                <c:pt idx="7099">
                  <c:v>25.11804106873901</c:v>
                </c:pt>
                <c:pt idx="7100">
                  <c:v>25.17153850652684</c:v>
                </c:pt>
                <c:pt idx="7101">
                  <c:v>25.22558290484992</c:v>
                </c:pt>
                <c:pt idx="7102">
                  <c:v>25.28018841813377</c:v>
                </c:pt>
                <c:pt idx="7103">
                  <c:v>25.33546699911582</c:v>
                </c:pt>
                <c:pt idx="7104">
                  <c:v>25.39130802366124</c:v>
                </c:pt>
                <c:pt idx="7105">
                  <c:v>25.44783478127474</c:v>
                </c:pt>
                <c:pt idx="7106">
                  <c:v>25.50503025318459</c:v>
                </c:pt>
                <c:pt idx="7107">
                  <c:v>25.56293363170002</c:v>
                </c:pt>
                <c:pt idx="7108">
                  <c:v>25.6215157091335</c:v>
                </c:pt>
                <c:pt idx="7109">
                  <c:v>25.68089950287944</c:v>
                </c:pt>
                <c:pt idx="7110">
                  <c:v>25.7410142841767</c:v>
                </c:pt>
                <c:pt idx="7111">
                  <c:v>25.8018853384535</c:v>
                </c:pt>
                <c:pt idx="7112">
                  <c:v>25.86365641854921</c:v>
                </c:pt>
                <c:pt idx="7113">
                  <c:v>25.92623420431189</c:v>
                </c:pt>
                <c:pt idx="7114">
                  <c:v>25.98974369913269</c:v>
                </c:pt>
                <c:pt idx="7115">
                  <c:v>26.05412685518928</c:v>
                </c:pt>
                <c:pt idx="7116">
                  <c:v>26.11950078059485</c:v>
                </c:pt>
                <c:pt idx="7117">
                  <c:v>26.18586458219046</c:v>
                </c:pt>
                <c:pt idx="7118">
                  <c:v>26.25330246819162</c:v>
                </c:pt>
                <c:pt idx="7119">
                  <c:v>26.32170169687208</c:v>
                </c:pt>
                <c:pt idx="7120">
                  <c:v>26.39127234513279</c:v>
                </c:pt>
                <c:pt idx="7121">
                  <c:v>26.46205895711766</c:v>
                </c:pt>
                <c:pt idx="7122">
                  <c:v>26.53397215644098</c:v>
                </c:pt>
                <c:pt idx="7123">
                  <c:v>26.60716849220052</c:v>
                </c:pt>
                <c:pt idx="7124">
                  <c:v>26.68170567001489</c:v>
                </c:pt>
                <c:pt idx="7125">
                  <c:v>26.7575757141882</c:v>
                </c:pt>
                <c:pt idx="7126">
                  <c:v>26.83482614563988</c:v>
                </c:pt>
                <c:pt idx="7127">
                  <c:v>26.91358702571887</c:v>
                </c:pt>
                <c:pt idx="7128">
                  <c:v>26.99387596751754</c:v>
                </c:pt>
                <c:pt idx="7129">
                  <c:v>27.07575307298028</c:v>
                </c:pt>
                <c:pt idx="7130">
                  <c:v>27.15933341414813</c:v>
                </c:pt>
                <c:pt idx="7131">
                  <c:v>27.24465835466169</c:v>
                </c:pt>
                <c:pt idx="7132">
                  <c:v>27.33180015857696</c:v>
                </c:pt>
                <c:pt idx="7133">
                  <c:v>27.42087082353603</c:v>
                </c:pt>
                <c:pt idx="7134">
                  <c:v>27.51197480498231</c:v>
                </c:pt>
                <c:pt idx="7135">
                  <c:v>27.60510208651161</c:v>
                </c:pt>
                <c:pt idx="7136">
                  <c:v>27.70049499310885</c:v>
                </c:pt>
                <c:pt idx="7137">
                  <c:v>27.79815333007403</c:v>
                </c:pt>
                <c:pt idx="7138">
                  <c:v>27.89823960927392</c:v>
                </c:pt>
                <c:pt idx="7139">
                  <c:v>28.00086892487162</c:v>
                </c:pt>
                <c:pt idx="7140">
                  <c:v>28.10615621984109</c:v>
                </c:pt>
                <c:pt idx="7141">
                  <c:v>28.2142142280953</c:v>
                </c:pt>
                <c:pt idx="7142">
                  <c:v>28.3252454778699</c:v>
                </c:pt>
                <c:pt idx="7143">
                  <c:v>28.43936654782701</c:v>
                </c:pt>
                <c:pt idx="7144">
                  <c:v>28.55678943559061</c:v>
                </c:pt>
                <c:pt idx="7145">
                  <c:v>28.67766655145756</c:v>
                </c:pt>
                <c:pt idx="7146">
                  <c:v>28.80210498322397</c:v>
                </c:pt>
                <c:pt idx="7147">
                  <c:v>28.93040342881716</c:v>
                </c:pt>
                <c:pt idx="7148">
                  <c:v>29.06286293372482</c:v>
                </c:pt>
                <c:pt idx="7149">
                  <c:v>29.19954368746285</c:v>
                </c:pt>
                <c:pt idx="7150">
                  <c:v>29.34082195068353</c:v>
                </c:pt>
                <c:pt idx="7151">
                  <c:v>29.48690767926006</c:v>
                </c:pt>
                <c:pt idx="7152">
                  <c:v>29.63818680076069</c:v>
                </c:pt>
                <c:pt idx="7153">
                  <c:v>29.79479602960173</c:v>
                </c:pt>
                <c:pt idx="7154">
                  <c:v>29.95734126202465</c:v>
                </c:pt>
                <c:pt idx="7155">
                  <c:v>30.12605281547245</c:v>
                </c:pt>
                <c:pt idx="7156">
                  <c:v>30.30133078829448</c:v>
                </c:pt>
                <c:pt idx="7157">
                  <c:v>30.48370254629984</c:v>
                </c:pt>
                <c:pt idx="7158">
                  <c:v>30.67363622195327</c:v>
                </c:pt>
                <c:pt idx="7159">
                  <c:v>30.87172191586124</c:v>
                </c:pt>
                <c:pt idx="7160">
                  <c:v>31.07842710437738</c:v>
                </c:pt>
                <c:pt idx="7161">
                  <c:v>31.29451356490416</c:v>
                </c:pt>
                <c:pt idx="7162">
                  <c:v>31.52065480321644</c:v>
                </c:pt>
                <c:pt idx="7163">
                  <c:v>31.75773056543411</c:v>
                </c:pt>
                <c:pt idx="7164">
                  <c:v>32.00644847822581</c:v>
                </c:pt>
                <c:pt idx="7165">
                  <c:v>32.2678851279893</c:v>
                </c:pt>
                <c:pt idx="7166">
                  <c:v>32.54307512728654</c:v>
                </c:pt>
                <c:pt idx="7167">
                  <c:v>32.8332672493618</c:v>
                </c:pt>
                <c:pt idx="7168">
                  <c:v>33.13981940964025</c:v>
                </c:pt>
                <c:pt idx="7169">
                  <c:v>33.46416445700815</c:v>
                </c:pt>
                <c:pt idx="7170">
                  <c:v>33.80798759945894</c:v>
                </c:pt>
                <c:pt idx="7171">
                  <c:v>34.173255342752</c:v>
                </c:pt>
                <c:pt idx="7172">
                  <c:v>34.5621308821204</c:v>
                </c:pt>
                <c:pt idx="7173">
                  <c:v>34.97689119845862</c:v>
                </c:pt>
                <c:pt idx="7174">
                  <c:v>35.42053226656638</c:v>
                </c:pt>
                <c:pt idx="7175">
                  <c:v>35.89615844287003</c:v>
                </c:pt>
                <c:pt idx="7176">
                  <c:v>36.40743200449567</c:v>
                </c:pt>
                <c:pt idx="7177">
                  <c:v>36.95859950480632</c:v>
                </c:pt>
                <c:pt idx="7178">
                  <c:v>37.55446578162751</c:v>
                </c:pt>
                <c:pt idx="7179">
                  <c:v>38.20089115960539</c:v>
                </c:pt>
                <c:pt idx="7180">
                  <c:v>38.90447603478967</c:v>
                </c:pt>
                <c:pt idx="7181">
                  <c:v>39.6730217387479</c:v>
                </c:pt>
                <c:pt idx="7182">
                  <c:v>40.51590165297136</c:v>
                </c:pt>
                <c:pt idx="7183">
                  <c:v>41.44426871981494</c:v>
                </c:pt>
                <c:pt idx="7184">
                  <c:v>42.4713337366834</c:v>
                </c:pt>
                <c:pt idx="7185">
                  <c:v>43.61309854855073</c:v>
                </c:pt>
                <c:pt idx="7186">
                  <c:v>44.88916830958735</c:v>
                </c:pt>
                <c:pt idx="7187">
                  <c:v>46.32318635199351</c:v>
                </c:pt>
                <c:pt idx="7188">
                  <c:v>47.94417515410188</c:v>
                </c:pt>
                <c:pt idx="7189">
                  <c:v>49.78830496504121</c:v>
                </c:pt>
                <c:pt idx="7190">
                  <c:v>51.89989760280699</c:v>
                </c:pt>
                <c:pt idx="7191">
                  <c:v>54.33370805091798</c:v>
                </c:pt>
                <c:pt idx="7192">
                  <c:v>57.15659271679586</c:v>
                </c:pt>
                <c:pt idx="7193">
                  <c:v>60.44865160829072</c:v>
                </c:pt>
                <c:pt idx="7194">
                  <c:v>64.2997146856969</c:v>
                </c:pt>
                <c:pt idx="7195">
                  <c:v>68.79764386253461</c:v>
                </c:pt>
                <c:pt idx="7196">
                  <c:v>73.9935266117679</c:v>
                </c:pt>
                <c:pt idx="7197">
                  <c:v>79.81732963361467</c:v>
                </c:pt>
                <c:pt idx="7198">
                  <c:v>85.90094242185502</c:v>
                </c:pt>
                <c:pt idx="7199">
                  <c:v>91.30198258055225</c:v>
                </c:pt>
                <c:pt idx="7200">
                  <c:v>94.32430204642897</c:v>
                </c:pt>
                <c:pt idx="7201">
                  <c:v>93.05648171508928</c:v>
                </c:pt>
                <c:pt idx="7202">
                  <c:v>86.87446141139958</c:v>
                </c:pt>
                <c:pt idx="7203">
                  <c:v>77.28131222424994</c:v>
                </c:pt>
                <c:pt idx="7204">
                  <c:v>66.67251351132472</c:v>
                </c:pt>
                <c:pt idx="7205">
                  <c:v>56.76889019099922</c:v>
                </c:pt>
                <c:pt idx="7206">
                  <c:v>48.28513497546627</c:v>
                </c:pt>
                <c:pt idx="7207">
                  <c:v>41.31340289917122</c:v>
                </c:pt>
                <c:pt idx="7208">
                  <c:v>35.69245351835364</c:v>
                </c:pt>
                <c:pt idx="7209">
                  <c:v>31.20067286688079</c:v>
                </c:pt>
                <c:pt idx="7210">
                  <c:v>27.63014121625191</c:v>
                </c:pt>
                <c:pt idx="7211">
                  <c:v>24.80638734018846</c:v>
                </c:pt>
                <c:pt idx="7212">
                  <c:v>22.5881214178003</c:v>
                </c:pt>
                <c:pt idx="7213">
                  <c:v>20.86178408189238</c:v>
                </c:pt>
                <c:pt idx="7214">
                  <c:v>19.5351948588996</c:v>
                </c:pt>
                <c:pt idx="7215">
                  <c:v>18.53226035740214</c:v>
                </c:pt>
                <c:pt idx="7216">
                  <c:v>17.79031550300336</c:v>
                </c:pt>
                <c:pt idx="7217">
                  <c:v>17.25722178420933</c:v>
                </c:pt>
                <c:pt idx="7218">
                  <c:v>16.88983140009441</c:v>
                </c:pt>
                <c:pt idx="7219">
                  <c:v>16.65280564859105</c:v>
                </c:pt>
                <c:pt idx="7220">
                  <c:v>16.51731604610779</c:v>
                </c:pt>
                <c:pt idx="7221">
                  <c:v>16.46039139339146</c:v>
                </c:pt>
                <c:pt idx="7222">
                  <c:v>16.46365976264955</c:v>
                </c:pt>
                <c:pt idx="7223">
                  <c:v>16.512666641399</c:v>
                </c:pt>
                <c:pt idx="7224">
                  <c:v>16.59597656800174</c:v>
                </c:pt>
                <c:pt idx="7225">
                  <c:v>16.70487637800824</c:v>
                </c:pt>
                <c:pt idx="7226">
                  <c:v>16.83245681727536</c:v>
                </c:pt>
                <c:pt idx="7227">
                  <c:v>16.97332329117186</c:v>
                </c:pt>
                <c:pt idx="7228">
                  <c:v>17.12339765750113</c:v>
                </c:pt>
                <c:pt idx="7229">
                  <c:v>17.27955070053131</c:v>
                </c:pt>
                <c:pt idx="7230">
                  <c:v>17.43924494582518</c:v>
                </c:pt>
                <c:pt idx="7231">
                  <c:v>17.60073233834112</c:v>
                </c:pt>
                <c:pt idx="7232">
                  <c:v>17.76257320390408</c:v>
                </c:pt>
                <c:pt idx="7233">
                  <c:v>17.92358722178698</c:v>
                </c:pt>
                <c:pt idx="7234">
                  <c:v>18.08306762703035</c:v>
                </c:pt>
                <c:pt idx="7235">
                  <c:v>18.24042063710575</c:v>
                </c:pt>
                <c:pt idx="7236">
                  <c:v>18.39513854743021</c:v>
                </c:pt>
                <c:pt idx="7237">
                  <c:v>18.54692326708121</c:v>
                </c:pt>
                <c:pt idx="7238">
                  <c:v>18.69564022890487</c:v>
                </c:pt>
                <c:pt idx="7239">
                  <c:v>18.84109796340923</c:v>
                </c:pt>
                <c:pt idx="7240">
                  <c:v>18.98324587536219</c:v>
                </c:pt>
                <c:pt idx="7241">
                  <c:v>19.12199890046303</c:v>
                </c:pt>
                <c:pt idx="7242">
                  <c:v>19.25737142998271</c:v>
                </c:pt>
                <c:pt idx="7243">
                  <c:v>19.38947872158975</c:v>
                </c:pt>
                <c:pt idx="7244">
                  <c:v>19.51829947990832</c:v>
                </c:pt>
                <c:pt idx="7245">
                  <c:v>19.64389390675158</c:v>
                </c:pt>
                <c:pt idx="7246">
                  <c:v>19.76636967280302</c:v>
                </c:pt>
                <c:pt idx="7247">
                  <c:v>19.88577199612168</c:v>
                </c:pt>
                <c:pt idx="7248">
                  <c:v>20.00219156491464</c:v>
                </c:pt>
                <c:pt idx="7249">
                  <c:v>20.11573909850532</c:v>
                </c:pt>
                <c:pt idx="7250">
                  <c:v>20.22654177745357</c:v>
                </c:pt>
                <c:pt idx="7251">
                  <c:v>20.33464158491508</c:v>
                </c:pt>
                <c:pt idx="7252">
                  <c:v>20.44010890273868</c:v>
                </c:pt>
                <c:pt idx="7253">
                  <c:v>20.54304981938455</c:v>
                </c:pt>
                <c:pt idx="7254">
                  <c:v>20.64364072005435</c:v>
                </c:pt>
                <c:pt idx="7255">
                  <c:v>20.74187629775087</c:v>
                </c:pt>
                <c:pt idx="7256">
                  <c:v>20.8379091021024</c:v>
                </c:pt>
                <c:pt idx="7257">
                  <c:v>20.93171492246218</c:v>
                </c:pt>
                <c:pt idx="7258">
                  <c:v>21.02346177389261</c:v>
                </c:pt>
                <c:pt idx="7259">
                  <c:v>21.11315429090383</c:v>
                </c:pt>
                <c:pt idx="7260">
                  <c:v>21.20099173906683</c:v>
                </c:pt>
                <c:pt idx="7261">
                  <c:v>21.28687106944501</c:v>
                </c:pt>
                <c:pt idx="7262">
                  <c:v>21.37103937621063</c:v>
                </c:pt>
                <c:pt idx="7263">
                  <c:v>21.45344725437174</c:v>
                </c:pt>
                <c:pt idx="7264">
                  <c:v>21.534226407529</c:v>
                </c:pt>
                <c:pt idx="7265">
                  <c:v>21.61332856762636</c:v>
                </c:pt>
                <c:pt idx="7266">
                  <c:v>21.69094531044103</c:v>
                </c:pt>
                <c:pt idx="7267">
                  <c:v>21.76707954891675</c:v>
                </c:pt>
                <c:pt idx="7268">
                  <c:v>21.84175630394932</c:v>
                </c:pt>
                <c:pt idx="7269">
                  <c:v>21.91506280037622</c:v>
                </c:pt>
                <c:pt idx="7270">
                  <c:v>21.98700187063632</c:v>
                </c:pt>
                <c:pt idx="7271">
                  <c:v>22.05768292785531</c:v>
                </c:pt>
                <c:pt idx="7272">
                  <c:v>22.12714092117017</c:v>
                </c:pt>
                <c:pt idx="7273">
                  <c:v>22.19532510719862</c:v>
                </c:pt>
                <c:pt idx="7274">
                  <c:v>22.26242540107489</c:v>
                </c:pt>
                <c:pt idx="7275">
                  <c:v>22.32837688088689</c:v>
                </c:pt>
                <c:pt idx="7276">
                  <c:v>22.39322102456403</c:v>
                </c:pt>
                <c:pt idx="7277">
                  <c:v>22.45704623536662</c:v>
                </c:pt>
                <c:pt idx="7278">
                  <c:v>22.51983659041028</c:v>
                </c:pt>
                <c:pt idx="7279">
                  <c:v>22.58166422017239</c:v>
                </c:pt>
                <c:pt idx="7280">
                  <c:v>22.64255370487028</c:v>
                </c:pt>
                <c:pt idx="7281">
                  <c:v>22.70249640432428</c:v>
                </c:pt>
                <c:pt idx="7282">
                  <c:v>22.76155870167843</c:v>
                </c:pt>
                <c:pt idx="7283">
                  <c:v>22.81980789835572</c:v>
                </c:pt>
                <c:pt idx="7284">
                  <c:v>22.87719176511306</c:v>
                </c:pt>
                <c:pt idx="7285">
                  <c:v>22.93373817358608</c:v>
                </c:pt>
                <c:pt idx="7286">
                  <c:v>22.98957539204447</c:v>
                </c:pt>
                <c:pt idx="7287">
                  <c:v>23.04460447888509</c:v>
                </c:pt>
                <c:pt idx="7288">
                  <c:v>23.09894571570123</c:v>
                </c:pt>
                <c:pt idx="7289">
                  <c:v>23.15252699782751</c:v>
                </c:pt>
                <c:pt idx="7290">
                  <c:v>23.20544215824459</c:v>
                </c:pt>
                <c:pt idx="7291">
                  <c:v>23.2576705624523</c:v>
                </c:pt>
                <c:pt idx="7292">
                  <c:v>23.30925350167575</c:v>
                </c:pt>
                <c:pt idx="7293">
                  <c:v>23.36019835416096</c:v>
                </c:pt>
                <c:pt idx="7294">
                  <c:v>23.41059845225271</c:v>
                </c:pt>
                <c:pt idx="7295">
                  <c:v>23.46028635173368</c:v>
                </c:pt>
                <c:pt idx="7296">
                  <c:v>23.50948363858346</c:v>
                </c:pt>
                <c:pt idx="7297">
                  <c:v>23.55806899744046</c:v>
                </c:pt>
                <c:pt idx="7298">
                  <c:v>23.60612956352821</c:v>
                </c:pt>
                <c:pt idx="7299">
                  <c:v>23.6536764826862</c:v>
                </c:pt>
                <c:pt idx="7300">
                  <c:v>23.70069540364376</c:v>
                </c:pt>
                <c:pt idx="7301">
                  <c:v>23.74716565732065</c:v>
                </c:pt>
                <c:pt idx="7302">
                  <c:v>23.79322895375171</c:v>
                </c:pt>
                <c:pt idx="7303">
                  <c:v>23.83873078867243</c:v>
                </c:pt>
                <c:pt idx="7304">
                  <c:v>23.8838256466042</c:v>
                </c:pt>
                <c:pt idx="7305">
                  <c:v>23.92844628202935</c:v>
                </c:pt>
                <c:pt idx="7306">
                  <c:v>23.97267522576217</c:v>
                </c:pt>
                <c:pt idx="7307">
                  <c:v>24.01641560720166</c:v>
                </c:pt>
                <c:pt idx="7308">
                  <c:v>24.05974914219621</c:v>
                </c:pt>
                <c:pt idx="7309">
                  <c:v>24.10266768414978</c:v>
                </c:pt>
                <c:pt idx="7310">
                  <c:v>24.14525386351606</c:v>
                </c:pt>
                <c:pt idx="7311">
                  <c:v>24.18742554881464</c:v>
                </c:pt>
                <c:pt idx="7312">
                  <c:v>24.22918838264585</c:v>
                </c:pt>
                <c:pt idx="7313">
                  <c:v>24.27054253704162</c:v>
                </c:pt>
                <c:pt idx="7314">
                  <c:v>24.31167241265894</c:v>
                </c:pt>
                <c:pt idx="7315">
                  <c:v>24.35232450668693</c:v>
                </c:pt>
                <c:pt idx="7316">
                  <c:v>24.39266504413101</c:v>
                </c:pt>
                <c:pt idx="7317">
                  <c:v>24.43272461774372</c:v>
                </c:pt>
                <c:pt idx="7318">
                  <c:v>24.47245048512121</c:v>
                </c:pt>
                <c:pt idx="7319">
                  <c:v>24.5118287192883</c:v>
                </c:pt>
                <c:pt idx="7320">
                  <c:v>24.55088793348405</c:v>
                </c:pt>
                <c:pt idx="7321">
                  <c:v>24.58964883350299</c:v>
                </c:pt>
                <c:pt idx="7322">
                  <c:v>24.62817479529371</c:v>
                </c:pt>
                <c:pt idx="7323">
                  <c:v>24.6663226438366</c:v>
                </c:pt>
                <c:pt idx="7324">
                  <c:v>24.70422186837343</c:v>
                </c:pt>
                <c:pt idx="7325">
                  <c:v>24.7418842212178</c:v>
                </c:pt>
                <c:pt idx="7326">
                  <c:v>24.77927749512353</c:v>
                </c:pt>
                <c:pt idx="7327">
                  <c:v>24.81630160000662</c:v>
                </c:pt>
                <c:pt idx="7328">
                  <c:v>24.85317400348393</c:v>
                </c:pt>
                <c:pt idx="7329">
                  <c:v>24.88978112169105</c:v>
                </c:pt>
                <c:pt idx="7330">
                  <c:v>24.92613185698456</c:v>
                </c:pt>
                <c:pt idx="7331">
                  <c:v>24.96221662995951</c:v>
                </c:pt>
                <c:pt idx="7332">
                  <c:v>24.99806801076371</c:v>
                </c:pt>
                <c:pt idx="7333">
                  <c:v>25.03367783482887</c:v>
                </c:pt>
                <c:pt idx="7334">
                  <c:v>25.06910119038453</c:v>
                </c:pt>
                <c:pt idx="7335">
                  <c:v>25.10432373480023</c:v>
                </c:pt>
                <c:pt idx="7336">
                  <c:v>25.1392337857432</c:v>
                </c:pt>
                <c:pt idx="7337">
                  <c:v>25.17405354418606</c:v>
                </c:pt>
                <c:pt idx="7338">
                  <c:v>25.20855104699879</c:v>
                </c:pt>
                <c:pt idx="7339">
                  <c:v>25.24290793642428</c:v>
                </c:pt>
                <c:pt idx="7340">
                  <c:v>25.27700937542788</c:v>
                </c:pt>
                <c:pt idx="7341">
                  <c:v>25.31098014207266</c:v>
                </c:pt>
                <c:pt idx="7342">
                  <c:v>25.34473499084689</c:v>
                </c:pt>
                <c:pt idx="7343">
                  <c:v>25.37827544004361</c:v>
                </c:pt>
                <c:pt idx="7344">
                  <c:v>25.41163440952974</c:v>
                </c:pt>
                <c:pt idx="7345">
                  <c:v>25.44488350368941</c:v>
                </c:pt>
                <c:pt idx="7346">
                  <c:v>25.47789580879105</c:v>
                </c:pt>
                <c:pt idx="7347">
                  <c:v>25.51075565397725</c:v>
                </c:pt>
                <c:pt idx="7348">
                  <c:v>25.54340122294442</c:v>
                </c:pt>
                <c:pt idx="7349">
                  <c:v>25.57596695829996</c:v>
                </c:pt>
                <c:pt idx="7350">
                  <c:v>25.60827145476618</c:v>
                </c:pt>
                <c:pt idx="7351">
                  <c:v>25.64048085928595</c:v>
                </c:pt>
                <c:pt idx="7352">
                  <c:v>25.67247522350189</c:v>
                </c:pt>
                <c:pt idx="7353">
                  <c:v>25.7043840686233</c:v>
                </c:pt>
                <c:pt idx="7354">
                  <c:v>25.73609505770162</c:v>
                </c:pt>
                <c:pt idx="7355">
                  <c:v>25.76767341497817</c:v>
                </c:pt>
                <c:pt idx="7356">
                  <c:v>25.79909506572049</c:v>
                </c:pt>
                <c:pt idx="7357">
                  <c:v>25.83041986864909</c:v>
                </c:pt>
                <c:pt idx="7358">
                  <c:v>25.86155502773599</c:v>
                </c:pt>
                <c:pt idx="7359">
                  <c:v>25.89257127218401</c:v>
                </c:pt>
                <c:pt idx="7360">
                  <c:v>25.92344044370308</c:v>
                </c:pt>
                <c:pt idx="7361">
                  <c:v>25.95415984017902</c:v>
                </c:pt>
                <c:pt idx="7362">
                  <c:v>25.98477215057578</c:v>
                </c:pt>
                <c:pt idx="7363">
                  <c:v>26.01526784698165</c:v>
                </c:pt>
                <c:pt idx="7364">
                  <c:v>26.04561668018937</c:v>
                </c:pt>
                <c:pt idx="7365">
                  <c:v>26.07585380430986</c:v>
                </c:pt>
                <c:pt idx="7366">
                  <c:v>26.10595723649944</c:v>
                </c:pt>
                <c:pt idx="7367">
                  <c:v>26.1359205434243</c:v>
                </c:pt>
                <c:pt idx="7368">
                  <c:v>26.16579900851428</c:v>
                </c:pt>
                <c:pt idx="7369">
                  <c:v>26.19552224179298</c:v>
                </c:pt>
                <c:pt idx="7370">
                  <c:v>26.22520909680035</c:v>
                </c:pt>
                <c:pt idx="7371">
                  <c:v>26.25471349949739</c:v>
                </c:pt>
                <c:pt idx="7372">
                  <c:v>26.28416216110834</c:v>
                </c:pt>
                <c:pt idx="7373">
                  <c:v>26.31347847677284</c:v>
                </c:pt>
                <c:pt idx="7374">
                  <c:v>26.3426681173389</c:v>
                </c:pt>
                <c:pt idx="7375">
                  <c:v>26.37175891161341</c:v>
                </c:pt>
                <c:pt idx="7376">
                  <c:v>26.40068441603401</c:v>
                </c:pt>
                <c:pt idx="7377">
                  <c:v>26.4296401015278</c:v>
                </c:pt>
                <c:pt idx="7378">
                  <c:v>26.45839154708757</c:v>
                </c:pt>
                <c:pt idx="7379">
                  <c:v>26.48712945158142</c:v>
                </c:pt>
                <c:pt idx="7380">
                  <c:v>26.51568710909325</c:v>
                </c:pt>
                <c:pt idx="7381">
                  <c:v>26.54421224177758</c:v>
                </c:pt>
                <c:pt idx="7382">
                  <c:v>26.57264306434545</c:v>
                </c:pt>
                <c:pt idx="7383">
                  <c:v>26.60095252304418</c:v>
                </c:pt>
                <c:pt idx="7384">
                  <c:v>26.62913234416508</c:v>
                </c:pt>
                <c:pt idx="7385">
                  <c:v>26.65731898519883</c:v>
                </c:pt>
                <c:pt idx="7386">
                  <c:v>26.6853638394447</c:v>
                </c:pt>
                <c:pt idx="7387">
                  <c:v>26.71335339889133</c:v>
                </c:pt>
                <c:pt idx="7388">
                  <c:v>26.7412155975107</c:v>
                </c:pt>
                <c:pt idx="7389">
                  <c:v>26.76904952690088</c:v>
                </c:pt>
                <c:pt idx="7390">
                  <c:v>26.79675965992454</c:v>
                </c:pt>
                <c:pt idx="7391">
                  <c:v>26.82438939041347</c:v>
                </c:pt>
                <c:pt idx="7392">
                  <c:v>26.8518868445512</c:v>
                </c:pt>
                <c:pt idx="7393">
                  <c:v>26.87943085454712</c:v>
                </c:pt>
                <c:pt idx="7394">
                  <c:v>26.90680317447105</c:v>
                </c:pt>
                <c:pt idx="7395">
                  <c:v>26.93413509291477</c:v>
                </c:pt>
                <c:pt idx="7396">
                  <c:v>26.96141714044851</c:v>
                </c:pt>
                <c:pt idx="7397">
                  <c:v>26.98856936073478</c:v>
                </c:pt>
                <c:pt idx="7398">
                  <c:v>27.01567969122182</c:v>
                </c:pt>
                <c:pt idx="7399">
                  <c:v>27.04270531027919</c:v>
                </c:pt>
                <c:pt idx="7400">
                  <c:v>27.06967525609786</c:v>
                </c:pt>
                <c:pt idx="7401">
                  <c:v>27.09663734188406</c:v>
                </c:pt>
                <c:pt idx="7402">
                  <c:v>27.12344737628364</c:v>
                </c:pt>
                <c:pt idx="7403">
                  <c:v>27.15021034572328</c:v>
                </c:pt>
                <c:pt idx="7404">
                  <c:v>27.17688051556328</c:v>
                </c:pt>
                <c:pt idx="7405">
                  <c:v>27.20348285247822</c:v>
                </c:pt>
                <c:pt idx="7406">
                  <c:v>27.23005125030506</c:v>
                </c:pt>
                <c:pt idx="7407">
                  <c:v>27.25662221650922</c:v>
                </c:pt>
                <c:pt idx="7408">
                  <c:v>27.28299685595098</c:v>
                </c:pt>
                <c:pt idx="7409">
                  <c:v>27.30936758816421</c:v>
                </c:pt>
                <c:pt idx="7410">
                  <c:v>27.33573415370803</c:v>
                </c:pt>
                <c:pt idx="7411">
                  <c:v>27.36199297722588</c:v>
                </c:pt>
                <c:pt idx="7412">
                  <c:v>27.38815469881873</c:v>
                </c:pt>
                <c:pt idx="7413">
                  <c:v>27.41429586072909</c:v>
                </c:pt>
                <c:pt idx="7414">
                  <c:v>27.44040160143225</c:v>
                </c:pt>
                <c:pt idx="7415">
                  <c:v>27.46643781168838</c:v>
                </c:pt>
                <c:pt idx="7416">
                  <c:v>27.49239189024883</c:v>
                </c:pt>
                <c:pt idx="7417">
                  <c:v>27.51829477649378</c:v>
                </c:pt>
                <c:pt idx="7418">
                  <c:v>27.54411869035143</c:v>
                </c:pt>
                <c:pt idx="7419">
                  <c:v>27.56997695064229</c:v>
                </c:pt>
                <c:pt idx="7420">
                  <c:v>27.59573168304927</c:v>
                </c:pt>
                <c:pt idx="7421">
                  <c:v>27.62145791788377</c:v>
                </c:pt>
                <c:pt idx="7422">
                  <c:v>27.64708830280491</c:v>
                </c:pt>
                <c:pt idx="7423">
                  <c:v>27.67268216300079</c:v>
                </c:pt>
                <c:pt idx="7424">
                  <c:v>27.69827524147436</c:v>
                </c:pt>
                <c:pt idx="7425">
                  <c:v>27.72374638043058</c:v>
                </c:pt>
                <c:pt idx="7426">
                  <c:v>27.7492052041489</c:v>
                </c:pt>
                <c:pt idx="7427">
                  <c:v>27.7746119622122</c:v>
                </c:pt>
                <c:pt idx="7428">
                  <c:v>27.79999292317808</c:v>
                </c:pt>
                <c:pt idx="7429">
                  <c:v>27.82527387748943</c:v>
                </c:pt>
                <c:pt idx="7430">
                  <c:v>27.85056662032349</c:v>
                </c:pt>
                <c:pt idx="7431">
                  <c:v>27.87577326200039</c:v>
                </c:pt>
                <c:pt idx="7432">
                  <c:v>27.90094980974462</c:v>
                </c:pt>
                <c:pt idx="7433">
                  <c:v>27.92607200577248</c:v>
                </c:pt>
                <c:pt idx="7434">
                  <c:v>27.95115182076535</c:v>
                </c:pt>
                <c:pt idx="7435">
                  <c:v>27.9762657915962</c:v>
                </c:pt>
                <c:pt idx="7436">
                  <c:v>28.00130127488929</c:v>
                </c:pt>
                <c:pt idx="7437">
                  <c:v>28.02621066566846</c:v>
                </c:pt>
                <c:pt idx="7438">
                  <c:v>28.05117314432127</c:v>
                </c:pt>
                <c:pt idx="7439">
                  <c:v>28.07604691844392</c:v>
                </c:pt>
                <c:pt idx="7440">
                  <c:v>28.10088320249604</c:v>
                </c:pt>
                <c:pt idx="7441">
                  <c:v>28.12570238302142</c:v>
                </c:pt>
                <c:pt idx="7442">
                  <c:v>28.15046618605461</c:v>
                </c:pt>
                <c:pt idx="7443">
                  <c:v>28.17518813406701</c:v>
                </c:pt>
                <c:pt idx="7444">
                  <c:v>28.19987060136107</c:v>
                </c:pt>
                <c:pt idx="7445">
                  <c:v>28.22451937325945</c:v>
                </c:pt>
                <c:pt idx="7446">
                  <c:v>28.24915546095481</c:v>
                </c:pt>
                <c:pt idx="7447">
                  <c:v>28.27373251155299</c:v>
                </c:pt>
                <c:pt idx="7448">
                  <c:v>28.29828821801562</c:v>
                </c:pt>
                <c:pt idx="7449">
                  <c:v>28.32282309693623</c:v>
                </c:pt>
                <c:pt idx="7450">
                  <c:v>28.34728330738924</c:v>
                </c:pt>
                <c:pt idx="7451">
                  <c:v>28.37168553959643</c:v>
                </c:pt>
                <c:pt idx="7452">
                  <c:v>28.39609794277514</c:v>
                </c:pt>
                <c:pt idx="7453">
                  <c:v>28.42050611412348</c:v>
                </c:pt>
                <c:pt idx="7454">
                  <c:v>28.44484200652832</c:v>
                </c:pt>
                <c:pt idx="7455">
                  <c:v>28.46915259611568</c:v>
                </c:pt>
                <c:pt idx="7456">
                  <c:v>28.49348263719892</c:v>
                </c:pt>
                <c:pt idx="7457">
                  <c:v>28.5177041917378</c:v>
                </c:pt>
                <c:pt idx="7458">
                  <c:v>28.54189593617341</c:v>
                </c:pt>
                <c:pt idx="7459">
                  <c:v>28.56612066186235</c:v>
                </c:pt>
                <c:pt idx="7460">
                  <c:v>28.5902825843073</c:v>
                </c:pt>
                <c:pt idx="7461">
                  <c:v>28.61439495140077</c:v>
                </c:pt>
                <c:pt idx="7462">
                  <c:v>28.63845077340493</c:v>
                </c:pt>
                <c:pt idx="7463">
                  <c:v>28.66257656389337</c:v>
                </c:pt>
                <c:pt idx="7464">
                  <c:v>28.68658452533605</c:v>
                </c:pt>
                <c:pt idx="7465">
                  <c:v>28.71058631638948</c:v>
                </c:pt>
                <c:pt idx="7466">
                  <c:v>28.73459337289009</c:v>
                </c:pt>
                <c:pt idx="7467">
                  <c:v>28.75855323849839</c:v>
                </c:pt>
                <c:pt idx="7468">
                  <c:v>28.78244958885165</c:v>
                </c:pt>
                <c:pt idx="7469">
                  <c:v>28.80636280474322</c:v>
                </c:pt>
                <c:pt idx="7470">
                  <c:v>28.83024545343645</c:v>
                </c:pt>
                <c:pt idx="7471">
                  <c:v>28.8540702767701</c:v>
                </c:pt>
                <c:pt idx="7472">
                  <c:v>28.8779137191512</c:v>
                </c:pt>
                <c:pt idx="7473">
                  <c:v>28.90170839014261</c:v>
                </c:pt>
                <c:pt idx="7474">
                  <c:v>28.92548870263197</c:v>
                </c:pt>
                <c:pt idx="7475">
                  <c:v>28.94920733634912</c:v>
                </c:pt>
                <c:pt idx="7476">
                  <c:v>28.97292334598788</c:v>
                </c:pt>
                <c:pt idx="7477">
                  <c:v>28.99663034147262</c:v>
                </c:pt>
                <c:pt idx="7478">
                  <c:v>29.0203587208094</c:v>
                </c:pt>
                <c:pt idx="7479">
                  <c:v>29.04400899992413</c:v>
                </c:pt>
                <c:pt idx="7480">
                  <c:v>29.06764133576389</c:v>
                </c:pt>
                <c:pt idx="7481">
                  <c:v>29.0912265704212</c:v>
                </c:pt>
                <c:pt idx="7482">
                  <c:v>29.11486389209092</c:v>
                </c:pt>
                <c:pt idx="7483">
                  <c:v>29.13842692985857</c:v>
                </c:pt>
                <c:pt idx="7484">
                  <c:v>29.16192285852026</c:v>
                </c:pt>
                <c:pt idx="7485">
                  <c:v>29.18548182422978</c:v>
                </c:pt>
                <c:pt idx="7486">
                  <c:v>29.20900515521161</c:v>
                </c:pt>
                <c:pt idx="7487">
                  <c:v>29.23245574175954</c:v>
                </c:pt>
                <c:pt idx="7488">
                  <c:v>29.2559013526914</c:v>
                </c:pt>
                <c:pt idx="7489">
                  <c:v>29.27937611457097</c:v>
                </c:pt>
                <c:pt idx="7490">
                  <c:v>29.30278421517966</c:v>
                </c:pt>
                <c:pt idx="7491">
                  <c:v>29.32615919805875</c:v>
                </c:pt>
                <c:pt idx="7492">
                  <c:v>29.34953666077848</c:v>
                </c:pt>
                <c:pt idx="7493">
                  <c:v>29.37291207753107</c:v>
                </c:pt>
                <c:pt idx="7494">
                  <c:v>29.39628703455062</c:v>
                </c:pt>
                <c:pt idx="7495">
                  <c:v>29.4195937659582</c:v>
                </c:pt>
                <c:pt idx="7496">
                  <c:v>29.4428847636775</c:v>
                </c:pt>
                <c:pt idx="7497">
                  <c:v>29.46619520915637</c:v>
                </c:pt>
                <c:pt idx="7498">
                  <c:v>29.48946751030657</c:v>
                </c:pt>
                <c:pt idx="7499">
                  <c:v>29.51270961886386</c:v>
                </c:pt>
                <c:pt idx="7500">
                  <c:v>29.5360154451989</c:v>
                </c:pt>
                <c:pt idx="7501">
                  <c:v>29.55918700225939</c:v>
                </c:pt>
                <c:pt idx="7502">
                  <c:v>29.58242494084878</c:v>
                </c:pt>
                <c:pt idx="7503">
                  <c:v>29.60562923504472</c:v>
                </c:pt>
                <c:pt idx="7504">
                  <c:v>29.6287969949535</c:v>
                </c:pt>
                <c:pt idx="7505">
                  <c:v>29.65194243133902</c:v>
                </c:pt>
                <c:pt idx="7506">
                  <c:v>29.67511198765208</c:v>
                </c:pt>
                <c:pt idx="7507">
                  <c:v>29.69825447017883</c:v>
                </c:pt>
                <c:pt idx="7508">
                  <c:v>29.72132535413901</c:v>
                </c:pt>
                <c:pt idx="7509">
                  <c:v>29.74442376440129</c:v>
                </c:pt>
                <c:pt idx="7510">
                  <c:v>29.7675368978923</c:v>
                </c:pt>
                <c:pt idx="7511">
                  <c:v>29.79062767934708</c:v>
                </c:pt>
                <c:pt idx="7512">
                  <c:v>29.81367357785989</c:v>
                </c:pt>
                <c:pt idx="7513">
                  <c:v>29.83674177599654</c:v>
                </c:pt>
                <c:pt idx="7514">
                  <c:v>29.85979622053918</c:v>
                </c:pt>
                <c:pt idx="7515">
                  <c:v>29.88283021640138</c:v>
                </c:pt>
                <c:pt idx="7516">
                  <c:v>29.90585293016517</c:v>
                </c:pt>
                <c:pt idx="7517">
                  <c:v>29.92881940555435</c:v>
                </c:pt>
                <c:pt idx="7518">
                  <c:v>29.9518269845291</c:v>
                </c:pt>
                <c:pt idx="7519">
                  <c:v>29.97480447651802</c:v>
                </c:pt>
                <c:pt idx="7520">
                  <c:v>29.99770527941412</c:v>
                </c:pt>
                <c:pt idx="7521">
                  <c:v>30.02069222992028</c:v>
                </c:pt>
                <c:pt idx="7522">
                  <c:v>30.04363918817882</c:v>
                </c:pt>
                <c:pt idx="7523">
                  <c:v>30.06655969878177</c:v>
                </c:pt>
                <c:pt idx="7524">
                  <c:v>30.08951612502782</c:v>
                </c:pt>
                <c:pt idx="7525">
                  <c:v>30.11237079378744</c:v>
                </c:pt>
                <c:pt idx="7526">
                  <c:v>30.13525410398652</c:v>
                </c:pt>
                <c:pt idx="7527">
                  <c:v>30.1581662082227</c:v>
                </c:pt>
                <c:pt idx="7528">
                  <c:v>30.18111498089359</c:v>
                </c:pt>
                <c:pt idx="7529">
                  <c:v>30.20393555759383</c:v>
                </c:pt>
                <c:pt idx="7530">
                  <c:v>30.22680013707271</c:v>
                </c:pt>
                <c:pt idx="7531">
                  <c:v>30.24967326517108</c:v>
                </c:pt>
                <c:pt idx="7532">
                  <c:v>30.27246568192328</c:v>
                </c:pt>
                <c:pt idx="7533">
                  <c:v>30.29532030719451</c:v>
                </c:pt>
                <c:pt idx="7534">
                  <c:v>30.31819539242509</c:v>
                </c:pt>
                <c:pt idx="7535">
                  <c:v>30.34100436746903</c:v>
                </c:pt>
                <c:pt idx="7536">
                  <c:v>30.36379830872927</c:v>
                </c:pt>
                <c:pt idx="7537">
                  <c:v>30.38658515631267</c:v>
                </c:pt>
                <c:pt idx="7538">
                  <c:v>30.40939913849198</c:v>
                </c:pt>
                <c:pt idx="7539">
                  <c:v>30.4321860112536</c:v>
                </c:pt>
                <c:pt idx="7540">
                  <c:v>30.45493330088353</c:v>
                </c:pt>
                <c:pt idx="7541">
                  <c:v>30.47774484146206</c:v>
                </c:pt>
                <c:pt idx="7542">
                  <c:v>30.50052262441422</c:v>
                </c:pt>
                <c:pt idx="7543">
                  <c:v>30.52331147057843</c:v>
                </c:pt>
                <c:pt idx="7544">
                  <c:v>30.5460568835445</c:v>
                </c:pt>
                <c:pt idx="7545">
                  <c:v>30.56880778795925</c:v>
                </c:pt>
                <c:pt idx="7546">
                  <c:v>30.59154620175742</c:v>
                </c:pt>
                <c:pt idx="7547">
                  <c:v>30.61428881510344</c:v>
                </c:pt>
                <c:pt idx="7548">
                  <c:v>30.63701492729826</c:v>
                </c:pt>
                <c:pt idx="7549">
                  <c:v>30.65973954215208</c:v>
                </c:pt>
                <c:pt idx="7550">
                  <c:v>30.68244924952278</c:v>
                </c:pt>
                <c:pt idx="7551">
                  <c:v>30.70518072548322</c:v>
                </c:pt>
                <c:pt idx="7552">
                  <c:v>30.72793860143752</c:v>
                </c:pt>
                <c:pt idx="7553">
                  <c:v>30.75065717481345</c:v>
                </c:pt>
                <c:pt idx="7554">
                  <c:v>30.77336617825169</c:v>
                </c:pt>
                <c:pt idx="7555">
                  <c:v>30.79602612131961</c:v>
                </c:pt>
                <c:pt idx="7556">
                  <c:v>30.81879984363329</c:v>
                </c:pt>
                <c:pt idx="7557">
                  <c:v>30.84150354361599</c:v>
                </c:pt>
                <c:pt idx="7558">
                  <c:v>30.86421690659569</c:v>
                </c:pt>
                <c:pt idx="7559">
                  <c:v>30.88692797904901</c:v>
                </c:pt>
                <c:pt idx="7560">
                  <c:v>30.90957467017152</c:v>
                </c:pt>
                <c:pt idx="7561">
                  <c:v>30.93227820554988</c:v>
                </c:pt>
                <c:pt idx="7562">
                  <c:v>30.95495247256155</c:v>
                </c:pt>
                <c:pt idx="7563">
                  <c:v>30.97763480067205</c:v>
                </c:pt>
                <c:pt idx="7564">
                  <c:v>31.00036941672543</c:v>
                </c:pt>
                <c:pt idx="7565">
                  <c:v>31.02305239580357</c:v>
                </c:pt>
                <c:pt idx="7566">
                  <c:v>31.04573356747908</c:v>
                </c:pt>
                <c:pt idx="7567">
                  <c:v>31.06844380966752</c:v>
                </c:pt>
                <c:pt idx="7568">
                  <c:v>31.0911131456137</c:v>
                </c:pt>
                <c:pt idx="7569">
                  <c:v>31.11381874549965</c:v>
                </c:pt>
                <c:pt idx="7570">
                  <c:v>31.13649661021953</c:v>
                </c:pt>
                <c:pt idx="7571">
                  <c:v>31.15915604407599</c:v>
                </c:pt>
                <c:pt idx="7572">
                  <c:v>31.18185574312608</c:v>
                </c:pt>
                <c:pt idx="7573">
                  <c:v>31.20457919879759</c:v>
                </c:pt>
                <c:pt idx="7574">
                  <c:v>31.22726353863343</c:v>
                </c:pt>
                <c:pt idx="7575">
                  <c:v>31.24992797836082</c:v>
                </c:pt>
                <c:pt idx="7576">
                  <c:v>31.27268151728765</c:v>
                </c:pt>
                <c:pt idx="7577">
                  <c:v>31.29532956027661</c:v>
                </c:pt>
                <c:pt idx="7578">
                  <c:v>31.31802678927217</c:v>
                </c:pt>
                <c:pt idx="7579">
                  <c:v>31.34071088400842</c:v>
                </c:pt>
                <c:pt idx="7580">
                  <c:v>31.3634347700092</c:v>
                </c:pt>
                <c:pt idx="7581">
                  <c:v>31.38617076311985</c:v>
                </c:pt>
                <c:pt idx="7582">
                  <c:v>31.40889463369887</c:v>
                </c:pt>
                <c:pt idx="7583">
                  <c:v>31.43158226854048</c:v>
                </c:pt>
                <c:pt idx="7584">
                  <c:v>31.45428070040512</c:v>
                </c:pt>
                <c:pt idx="7585">
                  <c:v>31.47701293045862</c:v>
                </c:pt>
                <c:pt idx="7586">
                  <c:v>31.49974078025367</c:v>
                </c:pt>
                <c:pt idx="7587">
                  <c:v>31.52249498581951</c:v>
                </c:pt>
                <c:pt idx="7588">
                  <c:v>31.54519720274168</c:v>
                </c:pt>
                <c:pt idx="7589">
                  <c:v>31.56798959603216</c:v>
                </c:pt>
                <c:pt idx="7590">
                  <c:v>31.59069937507858</c:v>
                </c:pt>
                <c:pt idx="7591">
                  <c:v>31.61347727001969</c:v>
                </c:pt>
                <c:pt idx="7592">
                  <c:v>31.63627959374362</c:v>
                </c:pt>
                <c:pt idx="7593">
                  <c:v>31.65899814303758</c:v>
                </c:pt>
                <c:pt idx="7594">
                  <c:v>31.68180689544317</c:v>
                </c:pt>
                <c:pt idx="7595">
                  <c:v>31.70456221383973</c:v>
                </c:pt>
                <c:pt idx="7596">
                  <c:v>31.72737554609704</c:v>
                </c:pt>
                <c:pt idx="7597">
                  <c:v>31.75016433105528</c:v>
                </c:pt>
                <c:pt idx="7598">
                  <c:v>31.77295461923735</c:v>
                </c:pt>
                <c:pt idx="7599">
                  <c:v>31.79577275337071</c:v>
                </c:pt>
                <c:pt idx="7600">
                  <c:v>31.81857820075678</c:v>
                </c:pt>
                <c:pt idx="7601">
                  <c:v>31.84141123156768</c:v>
                </c:pt>
                <c:pt idx="7602">
                  <c:v>31.86422454126901</c:v>
                </c:pt>
                <c:pt idx="7603">
                  <c:v>31.88708877455816</c:v>
                </c:pt>
                <c:pt idx="7604">
                  <c:v>31.90996877124254</c:v>
                </c:pt>
                <c:pt idx="7605">
                  <c:v>31.93280357990428</c:v>
                </c:pt>
                <c:pt idx="7606">
                  <c:v>31.95568775048937</c:v>
                </c:pt>
                <c:pt idx="7607">
                  <c:v>31.97860276898792</c:v>
                </c:pt>
                <c:pt idx="7608">
                  <c:v>32.00150190917645</c:v>
                </c:pt>
                <c:pt idx="7609">
                  <c:v>32.02442555231809</c:v>
                </c:pt>
                <c:pt idx="7610">
                  <c:v>32.04734046384599</c:v>
                </c:pt>
                <c:pt idx="7611">
                  <c:v>32.07032812655396</c:v>
                </c:pt>
                <c:pt idx="7612">
                  <c:v>32.0929721755046</c:v>
                </c:pt>
                <c:pt idx="7613">
                  <c:v>32.11579008424228</c:v>
                </c:pt>
                <c:pt idx="7614">
                  <c:v>32.13888806457012</c:v>
                </c:pt>
                <c:pt idx="7615">
                  <c:v>32.16194235176724</c:v>
                </c:pt>
                <c:pt idx="7616">
                  <c:v>32.18492800932844</c:v>
                </c:pt>
                <c:pt idx="7617">
                  <c:v>32.20799767413111</c:v>
                </c:pt>
                <c:pt idx="7618">
                  <c:v>32.23103723074767</c:v>
                </c:pt>
                <c:pt idx="7619">
                  <c:v>32.25405132100312</c:v>
                </c:pt>
                <c:pt idx="7620">
                  <c:v>32.27712434401291</c:v>
                </c:pt>
                <c:pt idx="7621">
                  <c:v>32.3001979473167</c:v>
                </c:pt>
                <c:pt idx="7622">
                  <c:v>32.32327923595154</c:v>
                </c:pt>
                <c:pt idx="7623">
                  <c:v>32.34637316838234</c:v>
                </c:pt>
                <c:pt idx="7624">
                  <c:v>32.36948912495838</c:v>
                </c:pt>
                <c:pt idx="7625">
                  <c:v>32.3926732541849</c:v>
                </c:pt>
                <c:pt idx="7626">
                  <c:v>32.41585116428949</c:v>
                </c:pt>
                <c:pt idx="7627">
                  <c:v>32.43905082650528</c:v>
                </c:pt>
                <c:pt idx="7628">
                  <c:v>32.4621672835225</c:v>
                </c:pt>
                <c:pt idx="7629">
                  <c:v>32.48542066424307</c:v>
                </c:pt>
                <c:pt idx="7630">
                  <c:v>32.50867370656084</c:v>
                </c:pt>
                <c:pt idx="7631">
                  <c:v>32.53192888851613</c:v>
                </c:pt>
                <c:pt idx="7632">
                  <c:v>32.55517136201827</c:v>
                </c:pt>
                <c:pt idx="7633">
                  <c:v>32.57851525951654</c:v>
                </c:pt>
                <c:pt idx="7634">
                  <c:v>32.60180119486886</c:v>
                </c:pt>
                <c:pt idx="7635">
                  <c:v>32.62513955663338</c:v>
                </c:pt>
                <c:pt idx="7636">
                  <c:v>32.6484775159719</c:v>
                </c:pt>
                <c:pt idx="7637">
                  <c:v>32.67187702483375</c:v>
                </c:pt>
                <c:pt idx="7638">
                  <c:v>32.695285504868</c:v>
                </c:pt>
                <c:pt idx="7639">
                  <c:v>32.71874058629547</c:v>
                </c:pt>
                <c:pt idx="7640">
                  <c:v>32.7421606539244</c:v>
                </c:pt>
                <c:pt idx="7641">
                  <c:v>32.76565457111001</c:v>
                </c:pt>
                <c:pt idx="7642">
                  <c:v>32.78920180990073</c:v>
                </c:pt>
                <c:pt idx="7643">
                  <c:v>32.8126909059109</c:v>
                </c:pt>
                <c:pt idx="7644">
                  <c:v>32.83626378944999</c:v>
                </c:pt>
                <c:pt idx="7645">
                  <c:v>32.85983870372534</c:v>
                </c:pt>
                <c:pt idx="7646">
                  <c:v>32.88347284789234</c:v>
                </c:pt>
                <c:pt idx="7647">
                  <c:v>32.9071059224163</c:v>
                </c:pt>
                <c:pt idx="7648">
                  <c:v>32.93076452088827</c:v>
                </c:pt>
                <c:pt idx="7649">
                  <c:v>32.95449605505403</c:v>
                </c:pt>
                <c:pt idx="7650">
                  <c:v>32.97825767261219</c:v>
                </c:pt>
                <c:pt idx="7651">
                  <c:v>33.00199157959756</c:v>
                </c:pt>
                <c:pt idx="7652">
                  <c:v>33.0257959206598</c:v>
                </c:pt>
                <c:pt idx="7653">
                  <c:v>33.04963601396646</c:v>
                </c:pt>
                <c:pt idx="7654">
                  <c:v>33.07348043115981</c:v>
                </c:pt>
                <c:pt idx="7655">
                  <c:v>33.09740569630355</c:v>
                </c:pt>
                <c:pt idx="7656">
                  <c:v>33.12131502980108</c:v>
                </c:pt>
                <c:pt idx="7657">
                  <c:v>33.1452927478494</c:v>
                </c:pt>
                <c:pt idx="7658">
                  <c:v>33.1693058451434</c:v>
                </c:pt>
                <c:pt idx="7659">
                  <c:v>33.19334262247296</c:v>
                </c:pt>
                <c:pt idx="7660">
                  <c:v>33.21742475451502</c:v>
                </c:pt>
                <c:pt idx="7661">
                  <c:v>33.24157350384559</c:v>
                </c:pt>
                <c:pt idx="7662">
                  <c:v>33.26571718862455</c:v>
                </c:pt>
                <c:pt idx="7663">
                  <c:v>33.28993179652945</c:v>
                </c:pt>
                <c:pt idx="7664">
                  <c:v>33.31415780868537</c:v>
                </c:pt>
                <c:pt idx="7665">
                  <c:v>33.33846936436054</c:v>
                </c:pt>
                <c:pt idx="7666">
                  <c:v>33.36279245778417</c:v>
                </c:pt>
                <c:pt idx="7667">
                  <c:v>33.38720123047473</c:v>
                </c:pt>
                <c:pt idx="7668">
                  <c:v>33.41162402946798</c:v>
                </c:pt>
                <c:pt idx="7669">
                  <c:v>33.43608034902635</c:v>
                </c:pt>
                <c:pt idx="7670">
                  <c:v>33.46060242375714</c:v>
                </c:pt>
                <c:pt idx="7671">
                  <c:v>33.4852086190153</c:v>
                </c:pt>
                <c:pt idx="7672">
                  <c:v>33.50978007823733</c:v>
                </c:pt>
                <c:pt idx="7673">
                  <c:v>33.53447663350503</c:v>
                </c:pt>
                <c:pt idx="7674">
                  <c:v>33.55919461959127</c:v>
                </c:pt>
                <c:pt idx="7675">
                  <c:v>33.58397802581676</c:v>
                </c:pt>
                <c:pt idx="7676">
                  <c:v>33.60874433729978</c:v>
                </c:pt>
                <c:pt idx="7677">
                  <c:v>33.63365700857257</c:v>
                </c:pt>
                <c:pt idx="7678">
                  <c:v>33.6586262989811</c:v>
                </c:pt>
                <c:pt idx="7679">
                  <c:v>33.68359986249895</c:v>
                </c:pt>
                <c:pt idx="7680">
                  <c:v>33.70869466144995</c:v>
                </c:pt>
                <c:pt idx="7681">
                  <c:v>33.7338268775877</c:v>
                </c:pt>
                <c:pt idx="7682">
                  <c:v>33.75897514469826</c:v>
                </c:pt>
                <c:pt idx="7683">
                  <c:v>33.7842582815243</c:v>
                </c:pt>
                <c:pt idx="7684">
                  <c:v>33.8095801945945</c:v>
                </c:pt>
                <c:pt idx="7685">
                  <c:v>33.83493872562984</c:v>
                </c:pt>
                <c:pt idx="7686">
                  <c:v>33.86040823507467</c:v>
                </c:pt>
                <c:pt idx="7687">
                  <c:v>33.88596741655032</c:v>
                </c:pt>
                <c:pt idx="7688">
                  <c:v>33.91157430296541</c:v>
                </c:pt>
                <c:pt idx="7689">
                  <c:v>33.93719535554163</c:v>
                </c:pt>
                <c:pt idx="7690">
                  <c:v>33.96294878882095</c:v>
                </c:pt>
                <c:pt idx="7691">
                  <c:v>33.98882947416846</c:v>
                </c:pt>
                <c:pt idx="7692">
                  <c:v>34.01471751508564</c:v>
                </c:pt>
                <c:pt idx="7693">
                  <c:v>34.0407159041197</c:v>
                </c:pt>
                <c:pt idx="7694">
                  <c:v>34.06677729119059</c:v>
                </c:pt>
                <c:pt idx="7695">
                  <c:v>34.09297597312315</c:v>
                </c:pt>
                <c:pt idx="7696">
                  <c:v>34.11921155653059</c:v>
                </c:pt>
                <c:pt idx="7697">
                  <c:v>34.14558679560785</c:v>
                </c:pt>
                <c:pt idx="7698">
                  <c:v>34.17198879185239</c:v>
                </c:pt>
                <c:pt idx="7699">
                  <c:v>34.19856805744163</c:v>
                </c:pt>
                <c:pt idx="7700">
                  <c:v>34.2251807424208</c:v>
                </c:pt>
                <c:pt idx="7701">
                  <c:v>34.25190422940995</c:v>
                </c:pt>
                <c:pt idx="7702">
                  <c:v>34.27879222228845</c:v>
                </c:pt>
                <c:pt idx="7703">
                  <c:v>34.30570271263965</c:v>
                </c:pt>
                <c:pt idx="7704">
                  <c:v>34.3327648141314</c:v>
                </c:pt>
                <c:pt idx="7705">
                  <c:v>34.35994467029918</c:v>
                </c:pt>
                <c:pt idx="7706">
                  <c:v>34.38719753264809</c:v>
                </c:pt>
                <c:pt idx="7707">
                  <c:v>34.41462768185019</c:v>
                </c:pt>
                <c:pt idx="7708">
                  <c:v>34.4421389188258</c:v>
                </c:pt>
                <c:pt idx="7709">
                  <c:v>34.46980370202545</c:v>
                </c:pt>
                <c:pt idx="7710">
                  <c:v>34.49762451046475</c:v>
                </c:pt>
                <c:pt idx="7711">
                  <c:v>34.52557788656505</c:v>
                </c:pt>
                <c:pt idx="7712">
                  <c:v>34.55357120240902</c:v>
                </c:pt>
                <c:pt idx="7713">
                  <c:v>34.58179949132736</c:v>
                </c:pt>
                <c:pt idx="7714">
                  <c:v>34.61012941161214</c:v>
                </c:pt>
                <c:pt idx="7715">
                  <c:v>34.63864539022898</c:v>
                </c:pt>
                <c:pt idx="7716">
                  <c:v>34.66731961589517</c:v>
                </c:pt>
                <c:pt idx="7717">
                  <c:v>34.6961087918483</c:v>
                </c:pt>
                <c:pt idx="7718">
                  <c:v>34.72508341643963</c:v>
                </c:pt>
                <c:pt idx="7719">
                  <c:v>34.75424995476045</c:v>
                </c:pt>
                <c:pt idx="7720">
                  <c:v>34.78358740722899</c:v>
                </c:pt>
                <c:pt idx="7721">
                  <c:v>34.81307555828516</c:v>
                </c:pt>
                <c:pt idx="7722">
                  <c:v>34.84277677274014</c:v>
                </c:pt>
                <c:pt idx="7723">
                  <c:v>34.87263627002113</c:v>
                </c:pt>
                <c:pt idx="7724">
                  <c:v>34.90275010238983</c:v>
                </c:pt>
                <c:pt idx="7725">
                  <c:v>34.93304858767404</c:v>
                </c:pt>
                <c:pt idx="7726">
                  <c:v>34.96351457700057</c:v>
                </c:pt>
                <c:pt idx="7727">
                  <c:v>34.99424409728574</c:v>
                </c:pt>
                <c:pt idx="7728">
                  <c:v>35.0252158262296</c:v>
                </c:pt>
                <c:pt idx="7729">
                  <c:v>35.0563837303109</c:v>
                </c:pt>
                <c:pt idx="7730">
                  <c:v>35.08786702884938</c:v>
                </c:pt>
                <c:pt idx="7731">
                  <c:v>35.11960406817096</c:v>
                </c:pt>
                <c:pt idx="7732">
                  <c:v>35.1515326759454</c:v>
                </c:pt>
                <c:pt idx="7733">
                  <c:v>35.18369256485406</c:v>
                </c:pt>
                <c:pt idx="7734">
                  <c:v>35.21624165273411</c:v>
                </c:pt>
                <c:pt idx="7735">
                  <c:v>35.24902447541884</c:v>
                </c:pt>
                <c:pt idx="7736">
                  <c:v>35.28214105675008</c:v>
                </c:pt>
                <c:pt idx="7737">
                  <c:v>35.31556207008168</c:v>
                </c:pt>
                <c:pt idx="7738">
                  <c:v>35.3493306915266</c:v>
                </c:pt>
                <c:pt idx="7739">
                  <c:v>35.38343234048711</c:v>
                </c:pt>
                <c:pt idx="7740">
                  <c:v>35.4178703879145</c:v>
                </c:pt>
                <c:pt idx="7741">
                  <c:v>35.4527110217028</c:v>
                </c:pt>
                <c:pt idx="7742">
                  <c:v>35.48789605050813</c:v>
                </c:pt>
                <c:pt idx="7743">
                  <c:v>35.5235445217813</c:v>
                </c:pt>
                <c:pt idx="7744">
                  <c:v>35.55958470889621</c:v>
                </c:pt>
                <c:pt idx="7745">
                  <c:v>35.59601970772595</c:v>
                </c:pt>
                <c:pt idx="7746">
                  <c:v>35.63295565304028</c:v>
                </c:pt>
                <c:pt idx="7747">
                  <c:v>35.67038423985965</c:v>
                </c:pt>
                <c:pt idx="7748">
                  <c:v>35.70825533371956</c:v>
                </c:pt>
                <c:pt idx="7749">
                  <c:v>35.74674063956423</c:v>
                </c:pt>
                <c:pt idx="7750">
                  <c:v>35.78568637220275</c:v>
                </c:pt>
                <c:pt idx="7751">
                  <c:v>35.82522330139545</c:v>
                </c:pt>
                <c:pt idx="7752">
                  <c:v>35.86541192551308</c:v>
                </c:pt>
                <c:pt idx="7753">
                  <c:v>35.90620500210344</c:v>
                </c:pt>
                <c:pt idx="7754">
                  <c:v>35.94762294075975</c:v>
                </c:pt>
                <c:pt idx="7755">
                  <c:v>35.989780983836</c:v>
                </c:pt>
                <c:pt idx="7756">
                  <c:v>36.03267243099272</c:v>
                </c:pt>
                <c:pt idx="7757">
                  <c:v>36.0762958988835</c:v>
                </c:pt>
                <c:pt idx="7758">
                  <c:v>36.12076838680246</c:v>
                </c:pt>
                <c:pt idx="7759">
                  <c:v>36.16608336013595</c:v>
                </c:pt>
                <c:pt idx="7760">
                  <c:v>36.21237112583705</c:v>
                </c:pt>
                <c:pt idx="7761">
                  <c:v>36.2595289063262</c:v>
                </c:pt>
                <c:pt idx="7762">
                  <c:v>36.30767237575072</c:v>
                </c:pt>
                <c:pt idx="7763">
                  <c:v>36.35697781679502</c:v>
                </c:pt>
                <c:pt idx="7764">
                  <c:v>36.40736276933649</c:v>
                </c:pt>
                <c:pt idx="7765">
                  <c:v>36.45900232403987</c:v>
                </c:pt>
                <c:pt idx="7766">
                  <c:v>36.51188131279599</c:v>
                </c:pt>
                <c:pt idx="7767">
                  <c:v>36.5661300323512</c:v>
                </c:pt>
                <c:pt idx="7768">
                  <c:v>36.6218529225552</c:v>
                </c:pt>
                <c:pt idx="7769">
                  <c:v>36.67917855202121</c:v>
                </c:pt>
                <c:pt idx="7770">
                  <c:v>36.73808661414793</c:v>
                </c:pt>
                <c:pt idx="7771">
                  <c:v>36.79880515290906</c:v>
                </c:pt>
                <c:pt idx="7772">
                  <c:v>36.8614511282607</c:v>
                </c:pt>
                <c:pt idx="7773">
                  <c:v>36.92616584761947</c:v>
                </c:pt>
                <c:pt idx="7774">
                  <c:v>36.99302675928421</c:v>
                </c:pt>
                <c:pt idx="7775">
                  <c:v>37.06226270912607</c:v>
                </c:pt>
                <c:pt idx="7776">
                  <c:v>37.1340937539163</c:v>
                </c:pt>
                <c:pt idx="7777">
                  <c:v>37.2087093167117</c:v>
                </c:pt>
                <c:pt idx="7778">
                  <c:v>37.28639303426131</c:v>
                </c:pt>
                <c:pt idx="7779">
                  <c:v>37.3672921559064</c:v>
                </c:pt>
                <c:pt idx="7780">
                  <c:v>37.45182151608456</c:v>
                </c:pt>
                <c:pt idx="7781">
                  <c:v>37.54018247090065</c:v>
                </c:pt>
                <c:pt idx="7782">
                  <c:v>37.63289183749745</c:v>
                </c:pt>
                <c:pt idx="7783">
                  <c:v>37.73026174456534</c:v>
                </c:pt>
                <c:pt idx="7784">
                  <c:v>37.83281209961898</c:v>
                </c:pt>
                <c:pt idx="7785">
                  <c:v>37.94118294105228</c:v>
                </c:pt>
                <c:pt idx="7786">
                  <c:v>38.0558271499447</c:v>
                </c:pt>
                <c:pt idx="7787">
                  <c:v>38.17764924043497</c:v>
                </c:pt>
                <c:pt idx="7788">
                  <c:v>38.30729465010774</c:v>
                </c:pt>
                <c:pt idx="7789">
                  <c:v>38.44589848948079</c:v>
                </c:pt>
                <c:pt idx="7790">
                  <c:v>38.59459431387792</c:v>
                </c:pt>
                <c:pt idx="7791">
                  <c:v>38.75470609797348</c:v>
                </c:pt>
                <c:pt idx="7792">
                  <c:v>38.92780493283162</c:v>
                </c:pt>
                <c:pt idx="7793">
                  <c:v>39.11589312959602</c:v>
                </c:pt>
                <c:pt idx="7794">
                  <c:v>39.32118353911454</c:v>
                </c:pt>
                <c:pt idx="7795">
                  <c:v>39.54663435605455</c:v>
                </c:pt>
                <c:pt idx="7796">
                  <c:v>39.79563660793127</c:v>
                </c:pt>
                <c:pt idx="7797">
                  <c:v>40.07261338439386</c:v>
                </c:pt>
                <c:pt idx="7798">
                  <c:v>40.38299304126841</c:v>
                </c:pt>
                <c:pt idx="7799">
                  <c:v>40.73390190102838</c:v>
                </c:pt>
                <c:pt idx="7800">
                  <c:v>41.13429458167509</c:v>
                </c:pt>
                <c:pt idx="7801">
                  <c:v>41.59645014704245</c:v>
                </c:pt>
                <c:pt idx="7802">
                  <c:v>42.13674722867158</c:v>
                </c:pt>
                <c:pt idx="7803">
                  <c:v>42.77792785966906</c:v>
                </c:pt>
                <c:pt idx="7804">
                  <c:v>43.55268719347243</c:v>
                </c:pt>
                <c:pt idx="7805">
                  <c:v>44.50945775875417</c:v>
                </c:pt>
                <c:pt idx="7806">
                  <c:v>45.72301753277455</c:v>
                </c:pt>
                <c:pt idx="7807">
                  <c:v>47.3163812435753</c:v>
                </c:pt>
                <c:pt idx="7808">
                  <c:v>49.50495910007851</c:v>
                </c:pt>
                <c:pt idx="7809">
                  <c:v>52.7054760667838</c:v>
                </c:pt>
                <c:pt idx="7810">
                  <c:v>57.84159828414545</c:v>
                </c:pt>
                <c:pt idx="7811">
                  <c:v>67.4460396927513</c:v>
                </c:pt>
                <c:pt idx="7812">
                  <c:v>91.81985198096582</c:v>
                </c:pt>
                <c:pt idx="7813">
                  <c:v>258.6517728890038</c:v>
                </c:pt>
                <c:pt idx="7814">
                  <c:v>62.1023532581927</c:v>
                </c:pt>
                <c:pt idx="7815">
                  <c:v>7.265830799068467</c:v>
                </c:pt>
                <c:pt idx="7816">
                  <c:v>10.24800846284608</c:v>
                </c:pt>
                <c:pt idx="7817">
                  <c:v>17.00309572699562</c:v>
                </c:pt>
                <c:pt idx="7818">
                  <c:v>21.02334381259768</c:v>
                </c:pt>
                <c:pt idx="7819">
                  <c:v>23.66674084350295</c:v>
                </c:pt>
                <c:pt idx="7820">
                  <c:v>25.53674184634977</c:v>
                </c:pt>
                <c:pt idx="7821">
                  <c:v>26.93092651508434</c:v>
                </c:pt>
                <c:pt idx="7822">
                  <c:v>28.01187226721017</c:v>
                </c:pt>
                <c:pt idx="7823">
                  <c:v>28.87568127453265</c:v>
                </c:pt>
                <c:pt idx="7824">
                  <c:v>29.58300339168485</c:v>
                </c:pt>
                <c:pt idx="7825">
                  <c:v>30.17377037548341</c:v>
                </c:pt>
                <c:pt idx="7826">
                  <c:v>30.67520946122742</c:v>
                </c:pt>
                <c:pt idx="7827">
                  <c:v>31.10697704327528</c:v>
                </c:pt>
                <c:pt idx="7828">
                  <c:v>31.48329475223528</c:v>
                </c:pt>
                <c:pt idx="7829">
                  <c:v>31.81458760912057</c:v>
                </c:pt>
                <c:pt idx="7830">
                  <c:v>32.10897339101837</c:v>
                </c:pt>
                <c:pt idx="7831">
                  <c:v>32.3726772884398</c:v>
                </c:pt>
                <c:pt idx="7832">
                  <c:v>32.61066088374081</c:v>
                </c:pt>
                <c:pt idx="7833">
                  <c:v>32.82684344806476</c:v>
                </c:pt>
                <c:pt idx="7834">
                  <c:v>33.02429180043112</c:v>
                </c:pt>
                <c:pt idx="7835">
                  <c:v>33.205693193813</c:v>
                </c:pt>
                <c:pt idx="7836">
                  <c:v>33.37310022223104</c:v>
                </c:pt>
                <c:pt idx="7837">
                  <c:v>33.52831307021275</c:v>
                </c:pt>
                <c:pt idx="7838">
                  <c:v>33.67272961750921</c:v>
                </c:pt>
                <c:pt idx="7839">
                  <c:v>33.80778830301917</c:v>
                </c:pt>
                <c:pt idx="7840">
                  <c:v>33.93436948338599</c:v>
                </c:pt>
                <c:pt idx="7841">
                  <c:v>34.05346315323459</c:v>
                </c:pt>
                <c:pt idx="7842">
                  <c:v>34.16586947817841</c:v>
                </c:pt>
                <c:pt idx="7843">
                  <c:v>34.27225856040916</c:v>
                </c:pt>
                <c:pt idx="7844">
                  <c:v>34.37318348319678</c:v>
                </c:pt>
                <c:pt idx="7845">
                  <c:v>34.46923144154981</c:v>
                </c:pt>
                <c:pt idx="7846">
                  <c:v>34.5607000566217</c:v>
                </c:pt>
                <c:pt idx="7847">
                  <c:v>34.64816789218142</c:v>
                </c:pt>
                <c:pt idx="7848">
                  <c:v>34.73191920036473</c:v>
                </c:pt>
                <c:pt idx="7849">
                  <c:v>34.81224710747419</c:v>
                </c:pt>
                <c:pt idx="7850">
                  <c:v>34.88948308784469</c:v>
                </c:pt>
                <c:pt idx="7851">
                  <c:v>34.9637639350408</c:v>
                </c:pt>
                <c:pt idx="7852">
                  <c:v>35.03549199142442</c:v>
                </c:pt>
                <c:pt idx="7853">
                  <c:v>35.10469517298044</c:v>
                </c:pt>
                <c:pt idx="7854">
                  <c:v>35.17169771579716</c:v>
                </c:pt>
                <c:pt idx="7855">
                  <c:v>35.23652233130546</c:v>
                </c:pt>
                <c:pt idx="7856">
                  <c:v>35.2994350157106</c:v>
                </c:pt>
                <c:pt idx="7857">
                  <c:v>35.36055263866861</c:v>
                </c:pt>
                <c:pt idx="7858">
                  <c:v>35.41986079006239</c:v>
                </c:pt>
                <c:pt idx="7859">
                  <c:v>35.47772824173462</c:v>
                </c:pt>
                <c:pt idx="7860">
                  <c:v>35.5340349279302</c:v>
                </c:pt>
                <c:pt idx="7861">
                  <c:v>35.58903037401736</c:v>
                </c:pt>
                <c:pt idx="7862">
                  <c:v>35.64266731692047</c:v>
                </c:pt>
                <c:pt idx="7863">
                  <c:v>35.6950659361972</c:v>
                </c:pt>
                <c:pt idx="7864">
                  <c:v>35.7464006749286</c:v>
                </c:pt>
                <c:pt idx="7865">
                  <c:v>35.79656523749753</c:v>
                </c:pt>
                <c:pt idx="7866">
                  <c:v>35.84575156299339</c:v>
                </c:pt>
                <c:pt idx="7867">
                  <c:v>35.89401307977997</c:v>
                </c:pt>
                <c:pt idx="7868">
                  <c:v>35.9413022362442</c:v>
                </c:pt>
                <c:pt idx="7869">
                  <c:v>35.98779039721104</c:v>
                </c:pt>
                <c:pt idx="7870">
                  <c:v>36.03346991802663</c:v>
                </c:pt>
                <c:pt idx="7871">
                  <c:v>36.07841002142896</c:v>
                </c:pt>
                <c:pt idx="7872">
                  <c:v>36.12257166858027</c:v>
                </c:pt>
                <c:pt idx="7873">
                  <c:v>36.16605089012208</c:v>
                </c:pt>
                <c:pt idx="7874">
                  <c:v>36.20891739108432</c:v>
                </c:pt>
                <c:pt idx="7875">
                  <c:v>36.25114065143219</c:v>
                </c:pt>
                <c:pt idx="7876">
                  <c:v>36.29279828929962</c:v>
                </c:pt>
                <c:pt idx="7877">
                  <c:v>36.3338783425454</c:v>
                </c:pt>
                <c:pt idx="7878">
                  <c:v>36.37439775635824</c:v>
                </c:pt>
                <c:pt idx="7879">
                  <c:v>36.41447323559782</c:v>
                </c:pt>
                <c:pt idx="7880">
                  <c:v>36.45400510458249</c:v>
                </c:pt>
                <c:pt idx="7881">
                  <c:v>36.49316765989541</c:v>
                </c:pt>
                <c:pt idx="7882">
                  <c:v>36.53178022279855</c:v>
                </c:pt>
                <c:pt idx="7883">
                  <c:v>36.57004945802603</c:v>
                </c:pt>
                <c:pt idx="7884">
                  <c:v>36.60789351331794</c:v>
                </c:pt>
                <c:pt idx="7885">
                  <c:v>36.64536035520057</c:v>
                </c:pt>
                <c:pt idx="7886">
                  <c:v>36.68244879239209</c:v>
                </c:pt>
                <c:pt idx="7887">
                  <c:v>36.71921753062093</c:v>
                </c:pt>
                <c:pt idx="7888">
                  <c:v>36.75565838727254</c:v>
                </c:pt>
                <c:pt idx="7889">
                  <c:v>36.79177719752794</c:v>
                </c:pt>
                <c:pt idx="7890">
                  <c:v>36.82751875809686</c:v>
                </c:pt>
                <c:pt idx="7891">
                  <c:v>36.86306939615061</c:v>
                </c:pt>
                <c:pt idx="7892">
                  <c:v>36.89831570373593</c:v>
                </c:pt>
                <c:pt idx="7893">
                  <c:v>36.93322737869839</c:v>
                </c:pt>
                <c:pt idx="7894">
                  <c:v>36.96794299971624</c:v>
                </c:pt>
                <c:pt idx="7895">
                  <c:v>37.00236466449103</c:v>
                </c:pt>
                <c:pt idx="7896">
                  <c:v>37.03658589927667</c:v>
                </c:pt>
                <c:pt idx="7897">
                  <c:v>37.07061253551377</c:v>
                </c:pt>
                <c:pt idx="7898">
                  <c:v>37.10437016566308</c:v>
                </c:pt>
                <c:pt idx="7899">
                  <c:v>37.1379391484708</c:v>
                </c:pt>
                <c:pt idx="7900">
                  <c:v>37.17130294839685</c:v>
                </c:pt>
                <c:pt idx="7901">
                  <c:v>37.20447596555014</c:v>
                </c:pt>
                <c:pt idx="7902">
                  <c:v>37.2374639353233</c:v>
                </c:pt>
                <c:pt idx="7903">
                  <c:v>37.27023076979803</c:v>
                </c:pt>
                <c:pt idx="7904">
                  <c:v>37.30291599691453</c:v>
                </c:pt>
                <c:pt idx="7905">
                  <c:v>37.33536874803927</c:v>
                </c:pt>
                <c:pt idx="7906">
                  <c:v>37.36766371803886</c:v>
                </c:pt>
                <c:pt idx="7907">
                  <c:v>37.39980351445485</c:v>
                </c:pt>
                <c:pt idx="7908">
                  <c:v>37.43178768500283</c:v>
                </c:pt>
                <c:pt idx="7909">
                  <c:v>37.46368202824571</c:v>
                </c:pt>
                <c:pt idx="7910">
                  <c:v>37.49542847845945</c:v>
                </c:pt>
                <c:pt idx="7911">
                  <c:v>37.52702261816585</c:v>
                </c:pt>
                <c:pt idx="7912">
                  <c:v>37.55855022809301</c:v>
                </c:pt>
                <c:pt idx="7913">
                  <c:v>37.58991113920892</c:v>
                </c:pt>
                <c:pt idx="7914">
                  <c:v>37.6211428051505</c:v>
                </c:pt>
                <c:pt idx="7915">
                  <c:v>37.6523317171412</c:v>
                </c:pt>
                <c:pt idx="7916">
                  <c:v>37.68335421372412</c:v>
                </c:pt>
                <c:pt idx="7917">
                  <c:v>37.71427377588655</c:v>
                </c:pt>
                <c:pt idx="7918">
                  <c:v>37.74507399048155</c:v>
                </c:pt>
                <c:pt idx="7919">
                  <c:v>37.77583337966396</c:v>
                </c:pt>
                <c:pt idx="7920">
                  <c:v>37.8064812715298</c:v>
                </c:pt>
                <c:pt idx="7921">
                  <c:v>37.83704494122534</c:v>
                </c:pt>
                <c:pt idx="7922">
                  <c:v>37.86750151848832</c:v>
                </c:pt>
                <c:pt idx="7923">
                  <c:v>37.8979030247971</c:v>
                </c:pt>
                <c:pt idx="7924">
                  <c:v>37.92817435334717</c:v>
                </c:pt>
                <c:pt idx="7925">
                  <c:v>37.95840979692583</c:v>
                </c:pt>
                <c:pt idx="7926">
                  <c:v>37.9886433062067</c:v>
                </c:pt>
                <c:pt idx="7927">
                  <c:v>38.01872518023863</c:v>
                </c:pt>
                <c:pt idx="7928">
                  <c:v>38.04875972619405</c:v>
                </c:pt>
                <c:pt idx="7929">
                  <c:v>38.07877267024102</c:v>
                </c:pt>
                <c:pt idx="7930">
                  <c:v>38.10869424970481</c:v>
                </c:pt>
                <c:pt idx="7931">
                  <c:v>38.13854491947341</c:v>
                </c:pt>
                <c:pt idx="7932">
                  <c:v>38.16833847118396</c:v>
                </c:pt>
                <c:pt idx="7933">
                  <c:v>38.1980854334405</c:v>
                </c:pt>
                <c:pt idx="7934">
                  <c:v>38.22777366561559</c:v>
                </c:pt>
                <c:pt idx="7935">
                  <c:v>38.25748866664212</c:v>
                </c:pt>
                <c:pt idx="7936">
                  <c:v>38.28708189359542</c:v>
                </c:pt>
                <c:pt idx="7937">
                  <c:v>38.3166322238414</c:v>
                </c:pt>
                <c:pt idx="7938">
                  <c:v>38.34612566486592</c:v>
                </c:pt>
                <c:pt idx="7939">
                  <c:v>38.37563344268193</c:v>
                </c:pt>
                <c:pt idx="7940">
                  <c:v>38.4050658843715</c:v>
                </c:pt>
                <c:pt idx="7941">
                  <c:v>38.43450885700195</c:v>
                </c:pt>
                <c:pt idx="7942">
                  <c:v>38.46385383362918</c:v>
                </c:pt>
                <c:pt idx="7943">
                  <c:v>38.4932581919574</c:v>
                </c:pt>
                <c:pt idx="7944">
                  <c:v>38.5225752260592</c:v>
                </c:pt>
                <c:pt idx="7945">
                  <c:v>38.5518601508809</c:v>
                </c:pt>
                <c:pt idx="7946">
                  <c:v>38.5811195617551</c:v>
                </c:pt>
                <c:pt idx="7947">
                  <c:v>38.61037220544156</c:v>
                </c:pt>
                <c:pt idx="7948">
                  <c:v>38.63956808468071</c:v>
                </c:pt>
                <c:pt idx="7949">
                  <c:v>38.66881026690611</c:v>
                </c:pt>
                <c:pt idx="7950">
                  <c:v>38.6979503524759</c:v>
                </c:pt>
                <c:pt idx="7951">
                  <c:v>38.72713269142376</c:v>
                </c:pt>
                <c:pt idx="7952">
                  <c:v>38.75624410695693</c:v>
                </c:pt>
                <c:pt idx="7953">
                  <c:v>38.78535092353396</c:v>
                </c:pt>
                <c:pt idx="7954">
                  <c:v>38.81453652068728</c:v>
                </c:pt>
                <c:pt idx="7955">
                  <c:v>38.84358177240436</c:v>
                </c:pt>
                <c:pt idx="7956">
                  <c:v>38.8727251054084</c:v>
                </c:pt>
                <c:pt idx="7957">
                  <c:v>38.90176288104703</c:v>
                </c:pt>
                <c:pt idx="7958">
                  <c:v>38.93084490397003</c:v>
                </c:pt>
                <c:pt idx="7959">
                  <c:v>38.95995606411049</c:v>
                </c:pt>
                <c:pt idx="7960">
                  <c:v>38.9889890483941</c:v>
                </c:pt>
                <c:pt idx="7961">
                  <c:v>39.01805303551264</c:v>
                </c:pt>
                <c:pt idx="7962">
                  <c:v>39.04714073101655</c:v>
                </c:pt>
                <c:pt idx="7963">
                  <c:v>39.07611731453788</c:v>
                </c:pt>
                <c:pt idx="7964">
                  <c:v>39.10516024395262</c:v>
                </c:pt>
                <c:pt idx="7965">
                  <c:v>39.13419199543816</c:v>
                </c:pt>
                <c:pt idx="7966">
                  <c:v>39.16329568460147</c:v>
                </c:pt>
                <c:pt idx="7967">
                  <c:v>39.19233102082761</c:v>
                </c:pt>
                <c:pt idx="7968">
                  <c:v>39.22139570380141</c:v>
                </c:pt>
                <c:pt idx="7969">
                  <c:v>39.2504509109912</c:v>
                </c:pt>
                <c:pt idx="7970">
                  <c:v>39.27948194091368</c:v>
                </c:pt>
                <c:pt idx="7971">
                  <c:v>39.30857353723243</c:v>
                </c:pt>
                <c:pt idx="7972">
                  <c:v>39.33768139189228</c:v>
                </c:pt>
                <c:pt idx="7973">
                  <c:v>39.36677257718004</c:v>
                </c:pt>
                <c:pt idx="7974">
                  <c:v>39.39578451736394</c:v>
                </c:pt>
                <c:pt idx="7975">
                  <c:v>39.42491434986115</c:v>
                </c:pt>
                <c:pt idx="7976">
                  <c:v>39.45402085258537</c:v>
                </c:pt>
                <c:pt idx="7977">
                  <c:v>39.48316407920038</c:v>
                </c:pt>
                <c:pt idx="7978">
                  <c:v>39.5123025671381</c:v>
                </c:pt>
                <c:pt idx="7979">
                  <c:v>39.54147131374816</c:v>
                </c:pt>
                <c:pt idx="7980">
                  <c:v>39.57063499879821</c:v>
                </c:pt>
                <c:pt idx="7981">
                  <c:v>39.59983711794793</c:v>
                </c:pt>
                <c:pt idx="7982">
                  <c:v>39.62902239915673</c:v>
                </c:pt>
                <c:pt idx="7983">
                  <c:v>39.65825395595925</c:v>
                </c:pt>
                <c:pt idx="7984">
                  <c:v>39.68747263998763</c:v>
                </c:pt>
                <c:pt idx="7985">
                  <c:v>39.71673749016423</c:v>
                </c:pt>
                <c:pt idx="7986">
                  <c:v>39.7460403378009</c:v>
                </c:pt>
                <c:pt idx="7987">
                  <c:v>39.77527579993696</c:v>
                </c:pt>
                <c:pt idx="7988">
                  <c:v>39.80462175471092</c:v>
                </c:pt>
                <c:pt idx="7989">
                  <c:v>39.83397766467382</c:v>
                </c:pt>
                <c:pt idx="7990">
                  <c:v>39.86334624862278</c:v>
                </c:pt>
                <c:pt idx="7991">
                  <c:v>39.89267548214697</c:v>
                </c:pt>
                <c:pt idx="7992">
                  <c:v>39.92211808029457</c:v>
                </c:pt>
                <c:pt idx="7993">
                  <c:v>39.95159755155749</c:v>
                </c:pt>
                <c:pt idx="7994">
                  <c:v>39.98101342332524</c:v>
                </c:pt>
                <c:pt idx="7995">
                  <c:v>40.01052274043278</c:v>
                </c:pt>
                <c:pt idx="7996">
                  <c:v>40.04005662021095</c:v>
                </c:pt>
                <c:pt idx="7997">
                  <c:v>40.06957056960627</c:v>
                </c:pt>
                <c:pt idx="7998">
                  <c:v>40.09918990240181</c:v>
                </c:pt>
                <c:pt idx="7999">
                  <c:v>40.12878477765491</c:v>
                </c:pt>
                <c:pt idx="8000">
                  <c:v>40.15842177778145</c:v>
                </c:pt>
                <c:pt idx="8001">
                  <c:v>40.18806119623137</c:v>
                </c:pt>
                <c:pt idx="8002">
                  <c:v>40.21783042855113</c:v>
                </c:pt>
                <c:pt idx="8003">
                  <c:v>40.2475353768719</c:v>
                </c:pt>
                <c:pt idx="8004">
                  <c:v>40.2772822101104</c:v>
                </c:pt>
                <c:pt idx="8005">
                  <c:v>40.30713508692511</c:v>
                </c:pt>
                <c:pt idx="8006">
                  <c:v>40.33689250681631</c:v>
                </c:pt>
                <c:pt idx="8007">
                  <c:v>40.36681325033901</c:v>
                </c:pt>
                <c:pt idx="8008">
                  <c:v>40.39673135354134</c:v>
                </c:pt>
                <c:pt idx="8009">
                  <c:v>40.42670583866725</c:v>
                </c:pt>
                <c:pt idx="8010">
                  <c:v>40.45667444332904</c:v>
                </c:pt>
                <c:pt idx="8011">
                  <c:v>40.48665466982595</c:v>
                </c:pt>
                <c:pt idx="8012">
                  <c:v>40.51672009044714</c:v>
                </c:pt>
                <c:pt idx="8013">
                  <c:v>40.54684903536722</c:v>
                </c:pt>
                <c:pt idx="8014">
                  <c:v>40.5769582643721</c:v>
                </c:pt>
                <c:pt idx="8015">
                  <c:v>40.60720173804901</c:v>
                </c:pt>
                <c:pt idx="8016">
                  <c:v>40.6373693619837</c:v>
                </c:pt>
                <c:pt idx="8017">
                  <c:v>40.6676971136799</c:v>
                </c:pt>
                <c:pt idx="8018">
                  <c:v>40.69801040523678</c:v>
                </c:pt>
                <c:pt idx="8019">
                  <c:v>40.72840687797896</c:v>
                </c:pt>
                <c:pt idx="8020">
                  <c:v>40.7587372329988</c:v>
                </c:pt>
                <c:pt idx="8021">
                  <c:v>40.78925229918305</c:v>
                </c:pt>
                <c:pt idx="8022">
                  <c:v>40.81972557722575</c:v>
                </c:pt>
                <c:pt idx="8023">
                  <c:v>40.85023985169259</c:v>
                </c:pt>
                <c:pt idx="8024">
                  <c:v>40.8808505819098</c:v>
                </c:pt>
                <c:pt idx="8025">
                  <c:v>40.91148567874059</c:v>
                </c:pt>
                <c:pt idx="8026">
                  <c:v>40.94216941204226</c:v>
                </c:pt>
                <c:pt idx="8027">
                  <c:v>40.97295722266664</c:v>
                </c:pt>
                <c:pt idx="8028">
                  <c:v>41.00367610518913</c:v>
                </c:pt>
                <c:pt idx="8029">
                  <c:v>41.03456954567118</c:v>
                </c:pt>
                <c:pt idx="8030">
                  <c:v>41.06545511580622</c:v>
                </c:pt>
                <c:pt idx="8031">
                  <c:v>41.09640364488233</c:v>
                </c:pt>
                <c:pt idx="8032">
                  <c:v>41.12736682729309</c:v>
                </c:pt>
                <c:pt idx="8033">
                  <c:v>41.15845076892552</c:v>
                </c:pt>
                <c:pt idx="8034">
                  <c:v>41.18955197439885</c:v>
                </c:pt>
                <c:pt idx="8035">
                  <c:v>41.2207167247618</c:v>
                </c:pt>
                <c:pt idx="8036">
                  <c:v>41.25193706952172</c:v>
                </c:pt>
                <c:pt idx="8037">
                  <c:v>41.28320308379887</c:v>
                </c:pt>
                <c:pt idx="8038">
                  <c:v>41.31454620585495</c:v>
                </c:pt>
                <c:pt idx="8039">
                  <c:v>41.34597223543511</c:v>
                </c:pt>
                <c:pt idx="8040">
                  <c:v>41.37736915518631</c:v>
                </c:pt>
                <c:pt idx="8041">
                  <c:v>41.40890402848404</c:v>
                </c:pt>
                <c:pt idx="8042">
                  <c:v>41.44049987846567</c:v>
                </c:pt>
                <c:pt idx="8043">
                  <c:v>41.47205789661571</c:v>
                </c:pt>
                <c:pt idx="8044">
                  <c:v>41.50379955042678</c:v>
                </c:pt>
                <c:pt idx="8045">
                  <c:v>41.53553183203241</c:v>
                </c:pt>
                <c:pt idx="8046">
                  <c:v>41.56730802125065</c:v>
                </c:pt>
                <c:pt idx="8047">
                  <c:v>41.59920182837481</c:v>
                </c:pt>
                <c:pt idx="8048">
                  <c:v>41.63118648857478</c:v>
                </c:pt>
                <c:pt idx="8049">
                  <c:v>41.66317866923574</c:v>
                </c:pt>
                <c:pt idx="8050">
                  <c:v>41.69529556994051</c:v>
                </c:pt>
                <c:pt idx="8051">
                  <c:v>41.72739414303055</c:v>
                </c:pt>
                <c:pt idx="8052">
                  <c:v>41.7595981565436</c:v>
                </c:pt>
                <c:pt idx="8053">
                  <c:v>41.7918225283069</c:v>
                </c:pt>
                <c:pt idx="8054">
                  <c:v>41.82417754390541</c:v>
                </c:pt>
                <c:pt idx="8055">
                  <c:v>41.85661546720686</c:v>
                </c:pt>
                <c:pt idx="8056">
                  <c:v>41.88905689083092</c:v>
                </c:pt>
                <c:pt idx="8057">
                  <c:v>41.92163527531429</c:v>
                </c:pt>
                <c:pt idx="8058">
                  <c:v>41.9542889966927</c:v>
                </c:pt>
                <c:pt idx="8059">
                  <c:v>41.98697740145296</c:v>
                </c:pt>
                <c:pt idx="8060">
                  <c:v>42.01972754212196</c:v>
                </c:pt>
                <c:pt idx="8061">
                  <c:v>42.05259203583155</c:v>
                </c:pt>
                <c:pt idx="8062">
                  <c:v>42.08547744750106</c:v>
                </c:pt>
                <c:pt idx="8063">
                  <c:v>42.11846679296421</c:v>
                </c:pt>
                <c:pt idx="8064">
                  <c:v>42.15155698963402</c:v>
                </c:pt>
                <c:pt idx="8065">
                  <c:v>42.18468066705448</c:v>
                </c:pt>
                <c:pt idx="8066">
                  <c:v>42.21789028554105</c:v>
                </c:pt>
                <c:pt idx="8067">
                  <c:v>42.25121854234772</c:v>
                </c:pt>
                <c:pt idx="8068">
                  <c:v>42.28462511626149</c:v>
                </c:pt>
                <c:pt idx="8069">
                  <c:v>42.318088162729</c:v>
                </c:pt>
                <c:pt idx="8070">
                  <c:v>42.35161852393844</c:v>
                </c:pt>
                <c:pt idx="8071">
                  <c:v>42.38524660606857</c:v>
                </c:pt>
                <c:pt idx="8072">
                  <c:v>42.41895798057743</c:v>
                </c:pt>
                <c:pt idx="8073">
                  <c:v>42.45274090286036</c:v>
                </c:pt>
                <c:pt idx="8074">
                  <c:v>42.4866178263274</c:v>
                </c:pt>
                <c:pt idx="8075">
                  <c:v>42.52053677773585</c:v>
                </c:pt>
                <c:pt idx="8076">
                  <c:v>42.55465178235147</c:v>
                </c:pt>
                <c:pt idx="8077">
                  <c:v>42.5887536369426</c:v>
                </c:pt>
                <c:pt idx="8078">
                  <c:v>42.6229644895643</c:v>
                </c:pt>
                <c:pt idx="8079">
                  <c:v>42.65726246098519</c:v>
                </c:pt>
                <c:pt idx="8080">
                  <c:v>42.69167004112221</c:v>
                </c:pt>
                <c:pt idx="8081">
                  <c:v>42.72612732942857</c:v>
                </c:pt>
                <c:pt idx="8082">
                  <c:v>42.76072985298605</c:v>
                </c:pt>
                <c:pt idx="8083">
                  <c:v>42.79539618004506</c:v>
                </c:pt>
                <c:pt idx="8084">
                  <c:v>42.83011767619347</c:v>
                </c:pt>
                <c:pt idx="8085">
                  <c:v>42.86496115526742</c:v>
                </c:pt>
                <c:pt idx="8086">
                  <c:v>42.89994225423055</c:v>
                </c:pt>
                <c:pt idx="8087">
                  <c:v>42.93495230790942</c:v>
                </c:pt>
                <c:pt idx="8088">
                  <c:v>42.97009754981839</c:v>
                </c:pt>
                <c:pt idx="8089">
                  <c:v>43.00537609936335</c:v>
                </c:pt>
                <c:pt idx="8090">
                  <c:v>43.04069176527526</c:v>
                </c:pt>
                <c:pt idx="8091">
                  <c:v>43.07613196622542</c:v>
                </c:pt>
                <c:pt idx="8092">
                  <c:v>43.11165740411117</c:v>
                </c:pt>
                <c:pt idx="8093">
                  <c:v>43.14731485925351</c:v>
                </c:pt>
                <c:pt idx="8094">
                  <c:v>43.18300585863044</c:v>
                </c:pt>
                <c:pt idx="8095">
                  <c:v>43.21880855642544</c:v>
                </c:pt>
                <c:pt idx="8096">
                  <c:v>43.25477059350818</c:v>
                </c:pt>
                <c:pt idx="8097">
                  <c:v>43.290790149545</c:v>
                </c:pt>
                <c:pt idx="8098">
                  <c:v>43.32695449893446</c:v>
                </c:pt>
                <c:pt idx="8099">
                  <c:v>43.36318641408693</c:v>
                </c:pt>
                <c:pt idx="8100">
                  <c:v>43.39954485066414</c:v>
                </c:pt>
                <c:pt idx="8101">
                  <c:v>43.43599635983043</c:v>
                </c:pt>
                <c:pt idx="8102">
                  <c:v>43.47255844811688</c:v>
                </c:pt>
                <c:pt idx="8103">
                  <c:v>43.50919768708498</c:v>
                </c:pt>
                <c:pt idx="8104">
                  <c:v>43.54593812210327</c:v>
                </c:pt>
                <c:pt idx="8105">
                  <c:v>43.5826552423785</c:v>
                </c:pt>
                <c:pt idx="8106">
                  <c:v>43.61865916493556</c:v>
                </c:pt>
                <c:pt idx="8107">
                  <c:v>43.65766462797034</c:v>
                </c:pt>
                <c:pt idx="8108">
                  <c:v>43.6949136450451</c:v>
                </c:pt>
                <c:pt idx="8109">
                  <c:v>43.73216028067938</c:v>
                </c:pt>
                <c:pt idx="8110">
                  <c:v>43.76958094933483</c:v>
                </c:pt>
                <c:pt idx="8111">
                  <c:v>43.80715590848976</c:v>
                </c:pt>
                <c:pt idx="8112">
                  <c:v>43.8449321934252</c:v>
                </c:pt>
                <c:pt idx="8113">
                  <c:v>43.88271275440978</c:v>
                </c:pt>
                <c:pt idx="8114">
                  <c:v>43.92070517048176</c:v>
                </c:pt>
                <c:pt idx="8115">
                  <c:v>43.95880439924994</c:v>
                </c:pt>
                <c:pt idx="8116">
                  <c:v>43.99701571080414</c:v>
                </c:pt>
                <c:pt idx="8117">
                  <c:v>44.03541033602235</c:v>
                </c:pt>
                <c:pt idx="8118">
                  <c:v>44.07387982680272</c:v>
                </c:pt>
                <c:pt idx="8119">
                  <c:v>44.1125406617059</c:v>
                </c:pt>
                <c:pt idx="8120">
                  <c:v>44.15128710900665</c:v>
                </c:pt>
                <c:pt idx="8121">
                  <c:v>44.19011857222837</c:v>
                </c:pt>
                <c:pt idx="8122">
                  <c:v>44.22908081563025</c:v>
                </c:pt>
                <c:pt idx="8123">
                  <c:v>44.26824593876558</c:v>
                </c:pt>
                <c:pt idx="8124">
                  <c:v>44.30754319759954</c:v>
                </c:pt>
                <c:pt idx="8125">
                  <c:v>44.34699030806575</c:v>
                </c:pt>
                <c:pt idx="8126">
                  <c:v>44.38650078943149</c:v>
                </c:pt>
                <c:pt idx="8127">
                  <c:v>44.42619655664704</c:v>
                </c:pt>
                <c:pt idx="8128">
                  <c:v>44.46603005226383</c:v>
                </c:pt>
                <c:pt idx="8129">
                  <c:v>44.50599212160206</c:v>
                </c:pt>
                <c:pt idx="8130">
                  <c:v>44.54609784451104</c:v>
                </c:pt>
                <c:pt idx="8131">
                  <c:v>44.58639112412473</c:v>
                </c:pt>
                <c:pt idx="8132">
                  <c:v>44.6267530021098</c:v>
                </c:pt>
                <c:pt idx="8133">
                  <c:v>44.66740259308308</c:v>
                </c:pt>
                <c:pt idx="8134">
                  <c:v>44.70806500539744</c:v>
                </c:pt>
                <c:pt idx="8135">
                  <c:v>44.74890581827066</c:v>
                </c:pt>
                <c:pt idx="8136">
                  <c:v>44.78990725717586</c:v>
                </c:pt>
                <c:pt idx="8137">
                  <c:v>44.83107972594316</c:v>
                </c:pt>
                <c:pt idx="8138">
                  <c:v>44.87237928051645</c:v>
                </c:pt>
                <c:pt idx="8139">
                  <c:v>44.91381752283004</c:v>
                </c:pt>
                <c:pt idx="8140">
                  <c:v>44.95549477458948</c:v>
                </c:pt>
                <c:pt idx="8141">
                  <c:v>44.99731118948831</c:v>
                </c:pt>
                <c:pt idx="8142">
                  <c:v>45.03922208282526</c:v>
                </c:pt>
                <c:pt idx="8143">
                  <c:v>45.08135139022632</c:v>
                </c:pt>
                <c:pt idx="8144">
                  <c:v>45.12362725905798</c:v>
                </c:pt>
                <c:pt idx="8145">
                  <c:v>45.16604405751684</c:v>
                </c:pt>
                <c:pt idx="8146">
                  <c:v>45.20866505908609</c:v>
                </c:pt>
                <c:pt idx="8147">
                  <c:v>45.25144130192275</c:v>
                </c:pt>
                <c:pt idx="8148">
                  <c:v>45.29442745447687</c:v>
                </c:pt>
                <c:pt idx="8149">
                  <c:v>45.33756899793615</c:v>
                </c:pt>
                <c:pt idx="8150">
                  <c:v>45.38083248798404</c:v>
                </c:pt>
                <c:pt idx="8151">
                  <c:v>45.4242895945188</c:v>
                </c:pt>
                <c:pt idx="8152">
                  <c:v>45.46795892788617</c:v>
                </c:pt>
                <c:pt idx="8153">
                  <c:v>45.51178491792729</c:v>
                </c:pt>
                <c:pt idx="8154">
                  <c:v>45.55578175254595</c:v>
                </c:pt>
                <c:pt idx="8155">
                  <c:v>45.5999877349708</c:v>
                </c:pt>
                <c:pt idx="8156">
                  <c:v>45.64434982331434</c:v>
                </c:pt>
                <c:pt idx="8157">
                  <c:v>45.68896685190882</c:v>
                </c:pt>
                <c:pt idx="8158">
                  <c:v>45.73371005311616</c:v>
                </c:pt>
                <c:pt idx="8159">
                  <c:v>45.77868656861199</c:v>
                </c:pt>
                <c:pt idx="8160">
                  <c:v>45.8238073123151</c:v>
                </c:pt>
                <c:pt idx="8161">
                  <c:v>45.86916006227847</c:v>
                </c:pt>
                <c:pt idx="8162">
                  <c:v>45.91466707706741</c:v>
                </c:pt>
                <c:pt idx="8163">
                  <c:v>45.9604222225315</c:v>
                </c:pt>
                <c:pt idx="8164">
                  <c:v>46.00635248715898</c:v>
                </c:pt>
                <c:pt idx="8165">
                  <c:v>46.05248958971176</c:v>
                </c:pt>
                <c:pt idx="8166">
                  <c:v>46.09884761716319</c:v>
                </c:pt>
                <c:pt idx="8167">
                  <c:v>46.14543898919405</c:v>
                </c:pt>
                <c:pt idx="8168">
                  <c:v>46.19219112591125</c:v>
                </c:pt>
                <c:pt idx="8169">
                  <c:v>46.23913425264534</c:v>
                </c:pt>
                <c:pt idx="8170">
                  <c:v>46.28632208632366</c:v>
                </c:pt>
                <c:pt idx="8171">
                  <c:v>46.33376896131413</c:v>
                </c:pt>
                <c:pt idx="8172">
                  <c:v>46.38140951917119</c:v>
                </c:pt>
                <c:pt idx="8173">
                  <c:v>46.4292733089887</c:v>
                </c:pt>
                <c:pt idx="8174">
                  <c:v>46.47733477395507</c:v>
                </c:pt>
                <c:pt idx="8175">
                  <c:v>46.5256183569748</c:v>
                </c:pt>
                <c:pt idx="8176">
                  <c:v>46.57416725378209</c:v>
                </c:pt>
                <c:pt idx="8177">
                  <c:v>46.6229113018767</c:v>
                </c:pt>
                <c:pt idx="8178">
                  <c:v>46.67191592952433</c:v>
                </c:pt>
                <c:pt idx="8179">
                  <c:v>46.7211327830509</c:v>
                </c:pt>
                <c:pt idx="8180">
                  <c:v>46.77065882936803</c:v>
                </c:pt>
                <c:pt idx="8181">
                  <c:v>46.82036999577496</c:v>
                </c:pt>
                <c:pt idx="8182">
                  <c:v>46.8703538548718</c:v>
                </c:pt>
                <c:pt idx="8183">
                  <c:v>46.9205726405785</c:v>
                </c:pt>
                <c:pt idx="8184">
                  <c:v>46.97097973435091</c:v>
                </c:pt>
                <c:pt idx="8185">
                  <c:v>47.02170859555498</c:v>
                </c:pt>
                <c:pt idx="8186">
                  <c:v>47.07271985063886</c:v>
                </c:pt>
                <c:pt idx="8187">
                  <c:v>47.12395334441293</c:v>
                </c:pt>
                <c:pt idx="8188">
                  <c:v>47.17546242120928</c:v>
                </c:pt>
                <c:pt idx="8189">
                  <c:v>47.2272333075528</c:v>
                </c:pt>
                <c:pt idx="8190">
                  <c:v>47.2792507808236</c:v>
                </c:pt>
                <c:pt idx="8191">
                  <c:v>47.33155188041304</c:v>
                </c:pt>
                <c:pt idx="8192">
                  <c:v>47.38413976430729</c:v>
                </c:pt>
                <c:pt idx="8193">
                  <c:v>47.43703984016831</c:v>
                </c:pt>
                <c:pt idx="8194">
                  <c:v>47.49017073920675</c:v>
                </c:pt>
                <c:pt idx="8195">
                  <c:v>47.54359239428678</c:v>
                </c:pt>
                <c:pt idx="8196">
                  <c:v>47.59731841318635</c:v>
                </c:pt>
                <c:pt idx="8197">
                  <c:v>47.65129371086385</c:v>
                </c:pt>
                <c:pt idx="8198">
                  <c:v>47.70564158960944</c:v>
                </c:pt>
                <c:pt idx="8199">
                  <c:v>47.7602129727412</c:v>
                </c:pt>
                <c:pt idx="8200">
                  <c:v>47.81511403892325</c:v>
                </c:pt>
                <c:pt idx="8201">
                  <c:v>47.8703746056793</c:v>
                </c:pt>
                <c:pt idx="8202">
                  <c:v>47.92586581045652</c:v>
                </c:pt>
                <c:pt idx="8203">
                  <c:v>47.98175388544836</c:v>
                </c:pt>
                <c:pt idx="8204">
                  <c:v>48.03786183113419</c:v>
                </c:pt>
                <c:pt idx="8205">
                  <c:v>48.09437392484271</c:v>
                </c:pt>
                <c:pt idx="8206">
                  <c:v>48.15119726040164</c:v>
                </c:pt>
                <c:pt idx="8207">
                  <c:v>48.20829885978508</c:v>
                </c:pt>
                <c:pt idx="8208">
                  <c:v>48.26581387620202</c:v>
                </c:pt>
                <c:pt idx="8209">
                  <c:v>48.32356079860259</c:v>
                </c:pt>
                <c:pt idx="8210">
                  <c:v>48.38175585515305</c:v>
                </c:pt>
                <c:pt idx="8211">
                  <c:v>48.44027475027679</c:v>
                </c:pt>
                <c:pt idx="8212">
                  <c:v>48.4991327100933</c:v>
                </c:pt>
                <c:pt idx="8213">
                  <c:v>48.55833269065952</c:v>
                </c:pt>
                <c:pt idx="8214">
                  <c:v>48.61787331260809</c:v>
                </c:pt>
                <c:pt idx="8215">
                  <c:v>48.67783011248392</c:v>
                </c:pt>
                <c:pt idx="8216">
                  <c:v>48.7381293672241</c:v>
                </c:pt>
                <c:pt idx="8217">
                  <c:v>48.7988438365239</c:v>
                </c:pt>
                <c:pt idx="8218">
                  <c:v>48.859937959059</c:v>
                </c:pt>
                <c:pt idx="8219">
                  <c:v>48.92141796001629</c:v>
                </c:pt>
                <c:pt idx="8220">
                  <c:v>48.98323818439177</c:v>
                </c:pt>
                <c:pt idx="8221">
                  <c:v>49.04548648375052</c:v>
                </c:pt>
                <c:pt idx="8222">
                  <c:v>49.1081337178922</c:v>
                </c:pt>
                <c:pt idx="8223">
                  <c:v>49.17122645137484</c:v>
                </c:pt>
                <c:pt idx="8224">
                  <c:v>49.23469880395668</c:v>
                </c:pt>
                <c:pt idx="8225">
                  <c:v>49.29855970852</c:v>
                </c:pt>
                <c:pt idx="8226">
                  <c:v>49.36293986208355</c:v>
                </c:pt>
                <c:pt idx="8227">
                  <c:v>49.42771058164119</c:v>
                </c:pt>
                <c:pt idx="8228">
                  <c:v>49.49288458233</c:v>
                </c:pt>
                <c:pt idx="8229">
                  <c:v>49.55848054854659</c:v>
                </c:pt>
                <c:pt idx="8230">
                  <c:v>49.62458083353021</c:v>
                </c:pt>
                <c:pt idx="8231">
                  <c:v>49.6911337910603</c:v>
                </c:pt>
                <c:pt idx="8232">
                  <c:v>49.75815176649697</c:v>
                </c:pt>
                <c:pt idx="8233">
                  <c:v>49.82560594199576</c:v>
                </c:pt>
                <c:pt idx="8234">
                  <c:v>49.89358237185992</c:v>
                </c:pt>
                <c:pt idx="8235">
                  <c:v>49.96204088065378</c:v>
                </c:pt>
                <c:pt idx="8236">
                  <c:v>50.03096814275071</c:v>
                </c:pt>
                <c:pt idx="8237">
                  <c:v>50.1004663135079</c:v>
                </c:pt>
                <c:pt idx="8238">
                  <c:v>50.17036737944569</c:v>
                </c:pt>
                <c:pt idx="8239">
                  <c:v>50.24083970326839</c:v>
                </c:pt>
                <c:pt idx="8240">
                  <c:v>50.31179802210505</c:v>
                </c:pt>
                <c:pt idx="8241">
                  <c:v>50.38332503367993</c:v>
                </c:pt>
                <c:pt idx="8242">
                  <c:v>50.45543328671111</c:v>
                </c:pt>
                <c:pt idx="8243">
                  <c:v>50.5280044355525</c:v>
                </c:pt>
                <c:pt idx="8244">
                  <c:v>50.60116631938742</c:v>
                </c:pt>
                <c:pt idx="8245">
                  <c:v>50.67495753295197</c:v>
                </c:pt>
                <c:pt idx="8246">
                  <c:v>50.74923959695206</c:v>
                </c:pt>
                <c:pt idx="8247">
                  <c:v>50.82413559594996</c:v>
                </c:pt>
                <c:pt idx="8248">
                  <c:v>50.89956866377833</c:v>
                </c:pt>
                <c:pt idx="8249">
                  <c:v>50.97566662188576</c:v>
                </c:pt>
                <c:pt idx="8250">
                  <c:v>51.05240654092638</c:v>
                </c:pt>
                <c:pt idx="8251">
                  <c:v>51.12972120435658</c:v>
                </c:pt>
                <c:pt idx="8252">
                  <c:v>51.20775325268637</c:v>
                </c:pt>
                <c:pt idx="8253">
                  <c:v>51.28633138202948</c:v>
                </c:pt>
                <c:pt idx="8254">
                  <c:v>51.36564346700608</c:v>
                </c:pt>
                <c:pt idx="8255">
                  <c:v>51.4455437400079</c:v>
                </c:pt>
                <c:pt idx="8256">
                  <c:v>51.52615079933485</c:v>
                </c:pt>
                <c:pt idx="8257">
                  <c:v>51.60743744133214</c:v>
                </c:pt>
                <c:pt idx="8258">
                  <c:v>51.68943210157485</c:v>
                </c:pt>
                <c:pt idx="8259">
                  <c:v>51.77219575779014</c:v>
                </c:pt>
                <c:pt idx="8260">
                  <c:v>51.85564557022283</c:v>
                </c:pt>
                <c:pt idx="8261">
                  <c:v>51.93990336010278</c:v>
                </c:pt>
                <c:pt idx="8262">
                  <c:v>52.0248849661701</c:v>
                </c:pt>
                <c:pt idx="8263">
                  <c:v>52.1105446689908</c:v>
                </c:pt>
                <c:pt idx="8264">
                  <c:v>52.19706191590451</c:v>
                </c:pt>
                <c:pt idx="8265">
                  <c:v>52.28437293209965</c:v>
                </c:pt>
                <c:pt idx="8266">
                  <c:v>52.37254657272717</c:v>
                </c:pt>
                <c:pt idx="8267">
                  <c:v>52.46148606511448</c:v>
                </c:pt>
                <c:pt idx="8268">
                  <c:v>52.55130263838282</c:v>
                </c:pt>
                <c:pt idx="8269">
                  <c:v>52.641939127473</c:v>
                </c:pt>
                <c:pt idx="8270">
                  <c:v>52.7335124596341</c:v>
                </c:pt>
                <c:pt idx="8271">
                  <c:v>52.82592777917252</c:v>
                </c:pt>
                <c:pt idx="8272">
                  <c:v>52.91931114108304</c:v>
                </c:pt>
                <c:pt idx="8273">
                  <c:v>53.01359873303436</c:v>
                </c:pt>
                <c:pt idx="8274">
                  <c:v>53.10883429351917</c:v>
                </c:pt>
                <c:pt idx="8275">
                  <c:v>53.20504168284197</c:v>
                </c:pt>
                <c:pt idx="8276">
                  <c:v>53.30227994713563</c:v>
                </c:pt>
                <c:pt idx="8277">
                  <c:v>53.40046684672352</c:v>
                </c:pt>
                <c:pt idx="8278">
                  <c:v>53.49968925116384</c:v>
                </c:pt>
                <c:pt idx="8279">
                  <c:v>53.60003134249777</c:v>
                </c:pt>
                <c:pt idx="8280">
                  <c:v>53.70139646016484</c:v>
                </c:pt>
                <c:pt idx="8281">
                  <c:v>53.80385520364413</c:v>
                </c:pt>
                <c:pt idx="8282">
                  <c:v>53.90745812201457</c:v>
                </c:pt>
                <c:pt idx="8283">
                  <c:v>54.01222435726471</c:v>
                </c:pt>
                <c:pt idx="8284">
                  <c:v>54.11815320434775</c:v>
                </c:pt>
                <c:pt idx="8285">
                  <c:v>54.22528823543263</c:v>
                </c:pt>
                <c:pt idx="8286">
                  <c:v>54.33370889170644</c:v>
                </c:pt>
                <c:pt idx="8287">
                  <c:v>54.44324197807146</c:v>
                </c:pt>
                <c:pt idx="8288">
                  <c:v>54.55418990610551</c:v>
                </c:pt>
                <c:pt idx="8289">
                  <c:v>54.66642610569154</c:v>
                </c:pt>
                <c:pt idx="8290">
                  <c:v>54.77993480325151</c:v>
                </c:pt>
                <c:pt idx="8291">
                  <c:v>54.89490086261009</c:v>
                </c:pt>
                <c:pt idx="8292">
                  <c:v>55.01126905604665</c:v>
                </c:pt>
                <c:pt idx="8293">
                  <c:v>55.1290440003258</c:v>
                </c:pt>
                <c:pt idx="8294">
                  <c:v>55.24832508422554</c:v>
                </c:pt>
                <c:pt idx="8295">
                  <c:v>55.36917313261142</c:v>
                </c:pt>
                <c:pt idx="8296">
                  <c:v>55.49154439136834</c:v>
                </c:pt>
                <c:pt idx="8297">
                  <c:v>55.61550241971504</c:v>
                </c:pt>
                <c:pt idx="8298">
                  <c:v>55.74108489321684</c:v>
                </c:pt>
                <c:pt idx="8299">
                  <c:v>55.86834812273663</c:v>
                </c:pt>
                <c:pt idx="8300">
                  <c:v>55.997346574872</c:v>
                </c:pt>
                <c:pt idx="8301">
                  <c:v>56.12820030395776</c:v>
                </c:pt>
                <c:pt idx="8302">
                  <c:v>56.26077687384866</c:v>
                </c:pt>
                <c:pt idx="8303">
                  <c:v>56.39523092696008</c:v>
                </c:pt>
                <c:pt idx="8304">
                  <c:v>56.5316180376884</c:v>
                </c:pt>
                <c:pt idx="8305">
                  <c:v>56.67004628723873</c:v>
                </c:pt>
                <c:pt idx="8306">
                  <c:v>56.81040682969648</c:v>
                </c:pt>
                <c:pt idx="8307">
                  <c:v>56.95289414714297</c:v>
                </c:pt>
                <c:pt idx="8308">
                  <c:v>57.0975547475136</c:v>
                </c:pt>
                <c:pt idx="8309">
                  <c:v>57.24441431784188</c:v>
                </c:pt>
                <c:pt idx="8310">
                  <c:v>57.393608470586</c:v>
                </c:pt>
                <c:pt idx="8311">
                  <c:v>57.545051214543</c:v>
                </c:pt>
                <c:pt idx="8312">
                  <c:v>57.69898146328789</c:v>
                </c:pt>
                <c:pt idx="8313">
                  <c:v>57.85542455215892</c:v>
                </c:pt>
                <c:pt idx="8314">
                  <c:v>58.0144137445085</c:v>
                </c:pt>
                <c:pt idx="8315">
                  <c:v>58.17593081093163</c:v>
                </c:pt>
                <c:pt idx="8316">
                  <c:v>58.34035271367538</c:v>
                </c:pt>
                <c:pt idx="8317">
                  <c:v>58.50759252120017</c:v>
                </c:pt>
                <c:pt idx="8318">
                  <c:v>58.67769510551764</c:v>
                </c:pt>
                <c:pt idx="8319">
                  <c:v>58.85086453545939</c:v>
                </c:pt>
                <c:pt idx="8320">
                  <c:v>59.0271292883893</c:v>
                </c:pt>
                <c:pt idx="8321">
                  <c:v>59.20664583206075</c:v>
                </c:pt>
                <c:pt idx="8322">
                  <c:v>59.38952301807498</c:v>
                </c:pt>
                <c:pt idx="8323">
                  <c:v>59.57580631515438</c:v>
                </c:pt>
                <c:pt idx="8324">
                  <c:v>59.76570837025762</c:v>
                </c:pt>
                <c:pt idx="8325">
                  <c:v>59.9593321130338</c:v>
                </c:pt>
                <c:pt idx="8326">
                  <c:v>60.15680703222592</c:v>
                </c:pt>
                <c:pt idx="8327">
                  <c:v>60.35827690721833</c:v>
                </c:pt>
                <c:pt idx="8328">
                  <c:v>60.56394957170404</c:v>
                </c:pt>
                <c:pt idx="8329">
                  <c:v>60.77389033666958</c:v>
                </c:pt>
                <c:pt idx="8330">
                  <c:v>60.98833981156094</c:v>
                </c:pt>
                <c:pt idx="8331">
                  <c:v>61.2075093533708</c:v>
                </c:pt>
                <c:pt idx="8332">
                  <c:v>61.43136972625418</c:v>
                </c:pt>
                <c:pt idx="8333">
                  <c:v>61.66049563108958</c:v>
                </c:pt>
                <c:pt idx="8334">
                  <c:v>61.89474719353944</c:v>
                </c:pt>
                <c:pt idx="8335">
                  <c:v>62.1345789855611</c:v>
                </c:pt>
                <c:pt idx="8336">
                  <c:v>62.38008603860301</c:v>
                </c:pt>
                <c:pt idx="8337">
                  <c:v>62.63157822585188</c:v>
                </c:pt>
                <c:pt idx="8338">
                  <c:v>62.88933623578657</c:v>
                </c:pt>
                <c:pt idx="8339">
                  <c:v>63.15366627262048</c:v>
                </c:pt>
                <c:pt idx="8340">
                  <c:v>63.42479980984928</c:v>
                </c:pt>
                <c:pt idx="8341">
                  <c:v>63.70313779759351</c:v>
                </c:pt>
                <c:pt idx="8342">
                  <c:v>63.98902063197526</c:v>
                </c:pt>
                <c:pt idx="8343">
                  <c:v>64.28272060000607</c:v>
                </c:pt>
                <c:pt idx="8344">
                  <c:v>64.58476410189847</c:v>
                </c:pt>
                <c:pt idx="8345">
                  <c:v>64.8954806803106</c:v>
                </c:pt>
                <c:pt idx="8346">
                  <c:v>65.21540686975744</c:v>
                </c:pt>
                <c:pt idx="8347">
                  <c:v>65.54497130272708</c:v>
                </c:pt>
                <c:pt idx="8348">
                  <c:v>65.88469039139313</c:v>
                </c:pt>
                <c:pt idx="8349">
                  <c:v>66.23510754175935</c:v>
                </c:pt>
                <c:pt idx="8350">
                  <c:v>66.59689138875677</c:v>
                </c:pt>
                <c:pt idx="8351">
                  <c:v>66.97063748076455</c:v>
                </c:pt>
                <c:pt idx="8352">
                  <c:v>67.3571194148096</c:v>
                </c:pt>
                <c:pt idx="8353">
                  <c:v>67.7571459873378</c:v>
                </c:pt>
                <c:pt idx="8354">
                  <c:v>68.17132235663506</c:v>
                </c:pt>
                <c:pt idx="8355">
                  <c:v>68.60074808255385</c:v>
                </c:pt>
                <c:pt idx="8356">
                  <c:v>69.04640664392114</c:v>
                </c:pt>
                <c:pt idx="8357">
                  <c:v>69.50927872665059</c:v>
                </c:pt>
                <c:pt idx="8358">
                  <c:v>69.99053093322435</c:v>
                </c:pt>
                <c:pt idx="8359">
                  <c:v>70.49154161888164</c:v>
                </c:pt>
                <c:pt idx="8360">
                  <c:v>71.01357449203927</c:v>
                </c:pt>
                <c:pt idx="8361">
                  <c:v>71.55820035955112</c:v>
                </c:pt>
                <c:pt idx="8362">
                  <c:v>72.12715183096815</c:v>
                </c:pt>
                <c:pt idx="8363">
                  <c:v>72.7222999195475</c:v>
                </c:pt>
                <c:pt idx="8364">
                  <c:v>73.34575611357957</c:v>
                </c:pt>
                <c:pt idx="8365">
                  <c:v>73.9998072047321</c:v>
                </c:pt>
                <c:pt idx="8366">
                  <c:v>74.68677062618433</c:v>
                </c:pt>
                <c:pt idx="8367">
                  <c:v>75.40982785706375</c:v>
                </c:pt>
                <c:pt idx="8368">
                  <c:v>76.17197589717594</c:v>
                </c:pt>
                <c:pt idx="8369">
                  <c:v>76.97685949484498</c:v>
                </c:pt>
                <c:pt idx="8370">
                  <c:v>77.82858582990951</c:v>
                </c:pt>
                <c:pt idx="8371">
                  <c:v>78.73156029626382</c:v>
                </c:pt>
                <c:pt idx="8372">
                  <c:v>79.69118084207435</c:v>
                </c:pt>
                <c:pt idx="8373">
                  <c:v>80.7132759647687</c:v>
                </c:pt>
                <c:pt idx="8374">
                  <c:v>81.80463963748508</c:v>
                </c:pt>
                <c:pt idx="8375">
                  <c:v>82.97318799055132</c:v>
                </c:pt>
                <c:pt idx="8376">
                  <c:v>84.227853904956</c:v>
                </c:pt>
                <c:pt idx="8377">
                  <c:v>85.57935911457862</c:v>
                </c:pt>
                <c:pt idx="8378">
                  <c:v>87.03998473532</c:v>
                </c:pt>
                <c:pt idx="8379">
                  <c:v>88.6242144494404</c:v>
                </c:pt>
                <c:pt idx="8380">
                  <c:v>90.34950825278163</c:v>
                </c:pt>
                <c:pt idx="8381">
                  <c:v>92.23641527136076</c:v>
                </c:pt>
                <c:pt idx="8382">
                  <c:v>94.30998892550895</c:v>
                </c:pt>
                <c:pt idx="8383">
                  <c:v>96.60074742486159</c:v>
                </c:pt>
                <c:pt idx="8384">
                  <c:v>99.1458993118584</c:v>
                </c:pt>
                <c:pt idx="8385">
                  <c:v>101.9920960705785</c:v>
                </c:pt>
                <c:pt idx="8386">
                  <c:v>105.1981213701795</c:v>
                </c:pt>
                <c:pt idx="8387">
                  <c:v>108.8387214224708</c:v>
                </c:pt>
                <c:pt idx="8388">
                  <c:v>113.011267118308</c:v>
                </c:pt>
                <c:pt idx="8389">
                  <c:v>117.8447653327234</c:v>
                </c:pt>
                <c:pt idx="8390">
                  <c:v>123.5130218099605</c:v>
                </c:pt>
                <c:pt idx="8391">
                  <c:v>130.2567293603742</c:v>
                </c:pt>
                <c:pt idx="8392">
                  <c:v>138.4188800686912</c:v>
                </c:pt>
                <c:pt idx="8393">
                  <c:v>148.5051548190564</c:v>
                </c:pt>
                <c:pt idx="8394">
                  <c:v>161.2924164719866</c:v>
                </c:pt>
                <c:pt idx="8395">
                  <c:v>178.0379093361014</c:v>
                </c:pt>
                <c:pt idx="8396">
                  <c:v>200.9132857210768</c:v>
                </c:pt>
                <c:pt idx="8397">
                  <c:v>234.0054858658543</c:v>
                </c:pt>
                <c:pt idx="8398">
                  <c:v>285.9512016297125</c:v>
                </c:pt>
                <c:pt idx="8399">
                  <c:v>378.2179678691286</c:v>
                </c:pt>
                <c:pt idx="8400">
                  <c:v>576.635284223697</c:v>
                </c:pt>
                <c:pt idx="8401">
                  <c:v>1015.660724337716</c:v>
                </c:pt>
                <c:pt idx="8402">
                  <c:v>721.9084161922779</c:v>
                </c:pt>
                <c:pt idx="8403">
                  <c:v>366.0508543138276</c:v>
                </c:pt>
                <c:pt idx="8404">
                  <c:v>222.8254414097976</c:v>
                </c:pt>
                <c:pt idx="8405">
                  <c:v>150.61928169297</c:v>
                </c:pt>
                <c:pt idx="8406">
                  <c:v>107.6811732468695</c:v>
                </c:pt>
                <c:pt idx="8407">
                  <c:v>79.32861739251213</c:v>
                </c:pt>
                <c:pt idx="8408">
                  <c:v>59.23739311132315</c:v>
                </c:pt>
                <c:pt idx="8409">
                  <c:v>44.26418372145665</c:v>
                </c:pt>
                <c:pt idx="8410">
                  <c:v>32.67819170601351</c:v>
                </c:pt>
                <c:pt idx="8411">
                  <c:v>23.4539669761568</c:v>
                </c:pt>
                <c:pt idx="8412">
                  <c:v>15.95331813109031</c:v>
                </c:pt>
                <c:pt idx="8413">
                  <c:v>9.785527220142604</c:v>
                </c:pt>
                <c:pt idx="8414">
                  <c:v>4.843567065903048</c:v>
                </c:pt>
                <c:pt idx="8415">
                  <c:v>2.604343484890778</c:v>
                </c:pt>
                <c:pt idx="8416">
                  <c:v>5.125381300179788</c:v>
                </c:pt>
                <c:pt idx="8417">
                  <c:v>8.327397984703095</c:v>
                </c:pt>
                <c:pt idx="8418">
                  <c:v>11.30120003486992</c:v>
                </c:pt>
                <c:pt idx="8419">
                  <c:v>13.99404086830482</c:v>
                </c:pt>
                <c:pt idx="8420">
                  <c:v>16.42942622885576</c:v>
                </c:pt>
                <c:pt idx="8421">
                  <c:v>18.63933997826044</c:v>
                </c:pt>
                <c:pt idx="8422">
                  <c:v>20.65340386644782</c:v>
                </c:pt>
                <c:pt idx="8423">
                  <c:v>22.49734130379792</c:v>
                </c:pt>
                <c:pt idx="8424">
                  <c:v>24.19281681176167</c:v>
                </c:pt>
                <c:pt idx="8425">
                  <c:v>25.75831231547207</c:v>
                </c:pt>
                <c:pt idx="8426">
                  <c:v>27.20952397610088</c:v>
                </c:pt>
                <c:pt idx="8427">
                  <c:v>28.55954909423987</c:v>
                </c:pt>
                <c:pt idx="8428">
                  <c:v>29.8199320274933</c:v>
                </c:pt>
                <c:pt idx="8429">
                  <c:v>31.00037509678519</c:v>
                </c:pt>
                <c:pt idx="8430">
                  <c:v>32.1092831023071</c:v>
                </c:pt>
                <c:pt idx="8431">
                  <c:v>33.15396481575875</c:v>
                </c:pt>
                <c:pt idx="8432">
                  <c:v>34.14091426336739</c:v>
                </c:pt>
                <c:pt idx="8433">
                  <c:v>35.07547443037056</c:v>
                </c:pt>
                <c:pt idx="8434">
                  <c:v>35.96282257591002</c:v>
                </c:pt>
                <c:pt idx="8435">
                  <c:v>36.80707969476831</c:v>
                </c:pt>
                <c:pt idx="8436">
                  <c:v>37.6121634794919</c:v>
                </c:pt>
                <c:pt idx="8437">
                  <c:v>38.38151869792597</c:v>
                </c:pt>
                <c:pt idx="8438">
                  <c:v>39.11824997624214</c:v>
                </c:pt>
                <c:pt idx="8439">
                  <c:v>39.82488431959751</c:v>
                </c:pt>
                <c:pt idx="8440">
                  <c:v>40.50408285089529</c:v>
                </c:pt>
                <c:pt idx="8441">
                  <c:v>41.15790494142249</c:v>
                </c:pt>
                <c:pt idx="8442">
                  <c:v>41.7884552777773</c:v>
                </c:pt>
                <c:pt idx="8443">
                  <c:v>42.39744760567606</c:v>
                </c:pt>
                <c:pt idx="8444">
                  <c:v>42.98655606421274</c:v>
                </c:pt>
                <c:pt idx="8445">
                  <c:v>43.55732370477259</c:v>
                </c:pt>
                <c:pt idx="8446">
                  <c:v>44.11094575931599</c:v>
                </c:pt>
                <c:pt idx="8447">
                  <c:v>44.6488723498546</c:v>
                </c:pt>
                <c:pt idx="8448">
                  <c:v>45.17220577363776</c:v>
                </c:pt>
                <c:pt idx="8449">
                  <c:v>45.68189859591849</c:v>
                </c:pt>
                <c:pt idx="8450">
                  <c:v>46.17897178211038</c:v>
                </c:pt>
                <c:pt idx="8451">
                  <c:v>46.66429275358404</c:v>
                </c:pt>
                <c:pt idx="8452">
                  <c:v>47.13873011294862</c:v>
                </c:pt>
                <c:pt idx="8453">
                  <c:v>47.60311360819687</c:v>
                </c:pt>
                <c:pt idx="8454">
                  <c:v>48.05796799273404</c:v>
                </c:pt>
                <c:pt idx="8455">
                  <c:v>48.50404683619734</c:v>
                </c:pt>
                <c:pt idx="8456">
                  <c:v>48.94205126288048</c:v>
                </c:pt>
                <c:pt idx="8457">
                  <c:v>49.37239658913873</c:v>
                </c:pt>
                <c:pt idx="8458">
                  <c:v>49.79566873182893</c:v>
                </c:pt>
                <c:pt idx="8459">
                  <c:v>50.21241961674259</c:v>
                </c:pt>
                <c:pt idx="8460">
                  <c:v>50.62313737778573</c:v>
                </c:pt>
                <c:pt idx="8461">
                  <c:v>51.02817978122832</c:v>
                </c:pt>
                <c:pt idx="8462">
                  <c:v>51.42792382472964</c:v>
                </c:pt>
                <c:pt idx="8463">
                  <c:v>51.82299437193108</c:v>
                </c:pt>
                <c:pt idx="8464">
                  <c:v>52.213489639527</c:v>
                </c:pt>
                <c:pt idx="8465">
                  <c:v>52.5998952119678</c:v>
                </c:pt>
                <c:pt idx="8466">
                  <c:v>52.98255581057701</c:v>
                </c:pt>
                <c:pt idx="8467">
                  <c:v>53.36179306454802</c:v>
                </c:pt>
                <c:pt idx="8468">
                  <c:v>53.73774878540065</c:v>
                </c:pt>
                <c:pt idx="8469">
                  <c:v>54.1109627853691</c:v>
                </c:pt>
                <c:pt idx="8470">
                  <c:v>54.48151083259802</c:v>
                </c:pt>
                <c:pt idx="8471">
                  <c:v>54.84975711102759</c:v>
                </c:pt>
                <c:pt idx="8472">
                  <c:v>55.21582454167044</c:v>
                </c:pt>
                <c:pt idx="8473">
                  <c:v>55.58011507546678</c:v>
                </c:pt>
                <c:pt idx="8474">
                  <c:v>55.94281699866237</c:v>
                </c:pt>
                <c:pt idx="8475">
                  <c:v>56.30409446223887</c:v>
                </c:pt>
                <c:pt idx="8476">
                  <c:v>56.66417106016884</c:v>
                </c:pt>
                <c:pt idx="8477">
                  <c:v>57.02322211105738</c:v>
                </c:pt>
                <c:pt idx="8478">
                  <c:v>57.38158411184197</c:v>
                </c:pt>
                <c:pt idx="8479">
                  <c:v>57.73931823543338</c:v>
                </c:pt>
                <c:pt idx="8480">
                  <c:v>58.0967097605759</c:v>
                </c:pt>
                <c:pt idx="8481">
                  <c:v>58.45378703008397</c:v>
                </c:pt>
                <c:pt idx="8482">
                  <c:v>58.81086377514828</c:v>
                </c:pt>
                <c:pt idx="8483">
                  <c:v>59.16813997179813</c:v>
                </c:pt>
                <c:pt idx="8484">
                  <c:v>59.52569441345071</c:v>
                </c:pt>
                <c:pt idx="8485">
                  <c:v>59.88369424421349</c:v>
                </c:pt>
                <c:pt idx="8486">
                  <c:v>60.24233465058443</c:v>
                </c:pt>
                <c:pt idx="8487">
                  <c:v>60.60176372231547</c:v>
                </c:pt>
                <c:pt idx="8488">
                  <c:v>60.96222455758799</c:v>
                </c:pt>
                <c:pt idx="8489">
                  <c:v>61.32376503532592</c:v>
                </c:pt>
                <c:pt idx="8490">
                  <c:v>61.6865543732082</c:v>
                </c:pt>
                <c:pt idx="8491">
                  <c:v>62.05082193135912</c:v>
                </c:pt>
                <c:pt idx="8492">
                  <c:v>62.41656610164336</c:v>
                </c:pt>
                <c:pt idx="8493">
                  <c:v>62.7841434439772</c:v>
                </c:pt>
                <c:pt idx="8494">
                  <c:v>63.15356214440485</c:v>
                </c:pt>
                <c:pt idx="8495">
                  <c:v>63.5250283702566</c:v>
                </c:pt>
                <c:pt idx="8496">
                  <c:v>63.89862625642174</c:v>
                </c:pt>
                <c:pt idx="8497">
                  <c:v>64.27451370067312</c:v>
                </c:pt>
                <c:pt idx="8498">
                  <c:v>64.65303089653898</c:v>
                </c:pt>
                <c:pt idx="8499">
                  <c:v>65.03403750128727</c:v>
                </c:pt>
                <c:pt idx="8500">
                  <c:v>65.4178516079039</c:v>
                </c:pt>
                <c:pt idx="8501">
                  <c:v>65.80463473867706</c:v>
                </c:pt>
                <c:pt idx="8502">
                  <c:v>66.1945296033359</c:v>
                </c:pt>
                <c:pt idx="8503">
                  <c:v>66.58761047885896</c:v>
                </c:pt>
                <c:pt idx="8504">
                  <c:v>66.9840976479198</c:v>
                </c:pt>
                <c:pt idx="8505">
                  <c:v>67.3841386882425</c:v>
                </c:pt>
                <c:pt idx="8506">
                  <c:v>67.78782925893146</c:v>
                </c:pt>
                <c:pt idx="8507">
                  <c:v>68.19552219783235</c:v>
                </c:pt>
                <c:pt idx="8508">
                  <c:v>68.6072035291631</c:v>
                </c:pt>
                <c:pt idx="8509">
                  <c:v>69.02309019318363</c:v>
                </c:pt>
                <c:pt idx="8510">
                  <c:v>69.44326785958726</c:v>
                </c:pt>
                <c:pt idx="8511">
                  <c:v>69.86812181730608</c:v>
                </c:pt>
                <c:pt idx="8512">
                  <c:v>70.2976059669173</c:v>
                </c:pt>
                <c:pt idx="8513">
                  <c:v>70.73205070961654</c:v>
                </c:pt>
                <c:pt idx="8514">
                  <c:v>71.17163524672235</c:v>
                </c:pt>
                <c:pt idx="8515">
                  <c:v>71.61641184392508</c:v>
                </c:pt>
                <c:pt idx="8516">
                  <c:v>72.0666878337111</c:v>
                </c:pt>
                <c:pt idx="8517">
                  <c:v>72.52273438345088</c:v>
                </c:pt>
                <c:pt idx="8518">
                  <c:v>72.9845090987143</c:v>
                </c:pt>
                <c:pt idx="8519">
                  <c:v>73.45247164503364</c:v>
                </c:pt>
                <c:pt idx="8520">
                  <c:v>73.9266209256567</c:v>
                </c:pt>
                <c:pt idx="8521">
                  <c:v>74.4074029211129</c:v>
                </c:pt>
                <c:pt idx="8522">
                  <c:v>74.89489084982013</c:v>
                </c:pt>
                <c:pt idx="8523">
                  <c:v>75.38926457779941</c:v>
                </c:pt>
                <c:pt idx="8524">
                  <c:v>75.89095292581112</c:v>
                </c:pt>
                <c:pt idx="8525">
                  <c:v>76.40005862202525</c:v>
                </c:pt>
                <c:pt idx="8526">
                  <c:v>76.91691071060928</c:v>
                </c:pt>
                <c:pt idx="8527">
                  <c:v>77.4416344053319</c:v>
                </c:pt>
                <c:pt idx="8528">
                  <c:v>77.97476152874772</c:v>
                </c:pt>
                <c:pt idx="8529">
                  <c:v>78.5162959373146</c:v>
                </c:pt>
                <c:pt idx="8530">
                  <c:v>79.06670931893925</c:v>
                </c:pt>
                <c:pt idx="8531">
                  <c:v>79.62621799700875</c:v>
                </c:pt>
                <c:pt idx="8532">
                  <c:v>80.19516283920171</c:v>
                </c:pt>
                <c:pt idx="8533">
                  <c:v>80.77383029615729</c:v>
                </c:pt>
                <c:pt idx="8534">
                  <c:v>81.36267615211781</c:v>
                </c:pt>
                <c:pt idx="8535">
                  <c:v>81.96187583043312</c:v>
                </c:pt>
                <c:pt idx="8536">
                  <c:v>82.57189263436381</c:v>
                </c:pt>
                <c:pt idx="8537">
                  <c:v>83.19305573689641</c:v>
                </c:pt>
                <c:pt idx="8538">
                  <c:v>83.82585181270555</c:v>
                </c:pt>
                <c:pt idx="8539">
                  <c:v>84.47050515089616</c:v>
                </c:pt>
                <c:pt idx="8540">
                  <c:v>85.12765456989336</c:v>
                </c:pt>
                <c:pt idx="8541">
                  <c:v>85.79754909958346</c:v>
                </c:pt>
                <c:pt idx="8542">
                  <c:v>86.4808156035124</c:v>
                </c:pt>
                <c:pt idx="8543">
                  <c:v>87.17770730531591</c:v>
                </c:pt>
                <c:pt idx="8544">
                  <c:v>87.88897438677405</c:v>
                </c:pt>
                <c:pt idx="8545">
                  <c:v>88.61493621962025</c:v>
                </c:pt>
                <c:pt idx="8546">
                  <c:v>89.35626341170082</c:v>
                </c:pt>
                <c:pt idx="8547">
                  <c:v>90.11346528738616</c:v>
                </c:pt>
                <c:pt idx="8548">
                  <c:v>90.88718804524684</c:v>
                </c:pt>
                <c:pt idx="8549">
                  <c:v>91.67793167477383</c:v>
                </c:pt>
                <c:pt idx="8550">
                  <c:v>92.48644653805505</c:v>
                </c:pt>
                <c:pt idx="8551">
                  <c:v>93.31343795225769</c:v>
                </c:pt>
                <c:pt idx="8552">
                  <c:v>94.15954145001371</c:v>
                </c:pt>
                <c:pt idx="8553">
                  <c:v>95.02547121524987</c:v>
                </c:pt>
                <c:pt idx="8554">
                  <c:v>95.9121808841473</c:v>
                </c:pt>
                <c:pt idx="8555">
                  <c:v>96.82035844012381</c:v>
                </c:pt>
                <c:pt idx="8556">
                  <c:v>97.7509545447978</c:v>
                </c:pt>
                <c:pt idx="8557">
                  <c:v>98.70476719858463</c:v>
                </c:pt>
                <c:pt idx="8558">
                  <c:v>99.6828977970612</c:v>
                </c:pt>
                <c:pt idx="8559">
                  <c:v>100.6862083972165</c:v>
                </c:pt>
                <c:pt idx="8560">
                  <c:v>101.715987180973</c:v>
                </c:pt>
                <c:pt idx="8561">
                  <c:v>102.7731544150988</c:v>
                </c:pt>
                <c:pt idx="8562">
                  <c:v>103.8589826360196</c:v>
                </c:pt>
                <c:pt idx="8563">
                  <c:v>104.9747429291127</c:v>
                </c:pt>
                <c:pt idx="8564">
                  <c:v>106.1217763259605</c:v>
                </c:pt>
                <c:pt idx="8565">
                  <c:v>107.3013927472051</c:v>
                </c:pt>
                <c:pt idx="8566">
                  <c:v>108.515283388313</c:v>
                </c:pt>
                <c:pt idx="8567">
                  <c:v>109.764864540354</c:v>
                </c:pt>
                <c:pt idx="8568">
                  <c:v>111.0518653154125</c:v>
                </c:pt>
                <c:pt idx="8569">
                  <c:v>112.3781580592335</c:v>
                </c:pt>
                <c:pt idx="8570">
                  <c:v>113.7455003403625</c:v>
                </c:pt>
                <c:pt idx="8571">
                  <c:v>115.1560125582867</c:v>
                </c:pt>
                <c:pt idx="8572">
                  <c:v>116.6119709601775</c:v>
                </c:pt>
                <c:pt idx="8573">
                  <c:v>118.1153948810764</c:v>
                </c:pt>
                <c:pt idx="8574">
                  <c:v>119.6689401258479</c:v>
                </c:pt>
                <c:pt idx="8575">
                  <c:v>121.2752597346223</c:v>
                </c:pt>
                <c:pt idx="8576">
                  <c:v>122.9370437756681</c:v>
                </c:pt>
                <c:pt idx="8577">
                  <c:v>124.6573521943602</c:v>
                </c:pt>
                <c:pt idx="8578">
                  <c:v>126.43946210475</c:v>
                </c:pt>
                <c:pt idx="8579">
                  <c:v>128.2869703001848</c:v>
                </c:pt>
                <c:pt idx="8580">
                  <c:v>130.2032617295275</c:v>
                </c:pt>
                <c:pt idx="8581">
                  <c:v>132.1928112827472</c:v>
                </c:pt>
                <c:pt idx="8582">
                  <c:v>134.2597289848298</c:v>
                </c:pt>
                <c:pt idx="8583">
                  <c:v>136.408743359246</c:v>
                </c:pt>
                <c:pt idx="8584">
                  <c:v>138.6449794264089</c:v>
                </c:pt>
                <c:pt idx="8585">
                  <c:v>140.9738908864597</c:v>
                </c:pt>
                <c:pt idx="8586">
                  <c:v>143.4016721062445</c:v>
                </c:pt>
                <c:pt idx="8587">
                  <c:v>145.9345917398055</c:v>
                </c:pt>
                <c:pt idx="8588">
                  <c:v>148.5797638638645</c:v>
                </c:pt>
                <c:pt idx="8589">
                  <c:v>151.3451927699657</c:v>
                </c:pt>
                <c:pt idx="8590">
                  <c:v>154.2390830441256</c:v>
                </c:pt>
                <c:pt idx="8591">
                  <c:v>157.2709583128779</c:v>
                </c:pt>
                <c:pt idx="8592">
                  <c:v>160.4508277832217</c:v>
                </c:pt>
                <c:pt idx="8593">
                  <c:v>163.7902208549957</c:v>
                </c:pt>
                <c:pt idx="8594">
                  <c:v>167.3012133051861</c:v>
                </c:pt>
                <c:pt idx="8595">
                  <c:v>170.9978302620012</c:v>
                </c:pt>
                <c:pt idx="8596">
                  <c:v>174.8949567025146</c:v>
                </c:pt>
                <c:pt idx="8597">
                  <c:v>179.0097567463687</c:v>
                </c:pt>
                <c:pt idx="8598">
                  <c:v>183.36124779013</c:v>
                </c:pt>
                <c:pt idx="8599">
                  <c:v>187.9703944749629</c:v>
                </c:pt>
                <c:pt idx="8600">
                  <c:v>192.8610017149032</c:v>
                </c:pt>
                <c:pt idx="8601">
                  <c:v>198.0597411284423</c:v>
                </c:pt>
                <c:pt idx="8602">
                  <c:v>203.5970673598325</c:v>
                </c:pt>
                <c:pt idx="8603">
                  <c:v>209.5070211144472</c:v>
                </c:pt>
                <c:pt idx="8604">
                  <c:v>215.828918146871</c:v>
                </c:pt>
                <c:pt idx="8605">
                  <c:v>222.6076100077261</c:v>
                </c:pt>
                <c:pt idx="8606">
                  <c:v>229.894374073122</c:v>
                </c:pt>
                <c:pt idx="8607">
                  <c:v>237.7489559061256</c:v>
                </c:pt>
                <c:pt idx="8608">
                  <c:v>246.2407708749223</c:v>
                </c:pt>
                <c:pt idx="8609">
                  <c:v>255.45065735031</c:v>
                </c:pt>
                <c:pt idx="8610">
                  <c:v>265.4741971938371</c:v>
                </c:pt>
                <c:pt idx="8611">
                  <c:v>276.4241640613472</c:v>
                </c:pt>
                <c:pt idx="8612">
                  <c:v>288.4352443058257</c:v>
                </c:pt>
                <c:pt idx="8613">
                  <c:v>301.6705493285112</c:v>
                </c:pt>
                <c:pt idx="8614">
                  <c:v>316.3268404362195</c:v>
                </c:pt>
                <c:pt idx="8615">
                  <c:v>332.646861817367</c:v>
                </c:pt>
                <c:pt idx="8616">
                  <c:v>350.9307363390546</c:v>
                </c:pt>
                <c:pt idx="8617">
                  <c:v>371.5562471175411</c:v>
                </c:pt>
                <c:pt idx="8618">
                  <c:v>395.00413983836</c:v>
                </c:pt>
                <c:pt idx="8619">
                  <c:v>421.8967275322069</c:v>
                </c:pt>
                <c:pt idx="8620">
                  <c:v>453.0528153217707</c:v>
                </c:pt>
                <c:pt idx="8621">
                  <c:v>489.5740501523838</c:v>
                </c:pt>
                <c:pt idx="8622">
                  <c:v>532.9768242474191</c:v>
                </c:pt>
                <c:pt idx="8623">
                  <c:v>585.406288172193</c:v>
                </c:pt>
                <c:pt idx="8624">
                  <c:v>650.0026147068784</c:v>
                </c:pt>
                <c:pt idx="8625">
                  <c:v>731.5514302240094</c:v>
                </c:pt>
                <c:pt idx="8626">
                  <c:v>837.7198781347542</c:v>
                </c:pt>
                <c:pt idx="8627">
                  <c:v>981.6023960145584</c:v>
                </c:pt>
                <c:pt idx="8628">
                  <c:v>1187.530528501923</c:v>
                </c:pt>
                <c:pt idx="8629">
                  <c:v>1506.314014973826</c:v>
                </c:pt>
                <c:pt idx="8630">
                  <c:v>2064.016237820556</c:v>
                </c:pt>
                <c:pt idx="8631">
                  <c:v>3275.09606367425</c:v>
                </c:pt>
                <c:pt idx="8632">
                  <c:v>7373.69615495222</c:v>
                </c:pt>
                <c:pt idx="8633">
                  <c:v>8953.252673909401</c:v>
                </c:pt>
                <c:pt idx="8634">
                  <c:v>3584.929091942196</c:v>
                </c:pt>
                <c:pt idx="8635">
                  <c:v>2147.613634758851</c:v>
                </c:pt>
                <c:pt idx="8636">
                  <c:v>1521.47689286999</c:v>
                </c:pt>
                <c:pt idx="8637">
                  <c:v>1173.700793076432</c:v>
                </c:pt>
                <c:pt idx="8638">
                  <c:v>952.9092108662094</c:v>
                </c:pt>
                <c:pt idx="8639">
                  <c:v>800.4215290624592</c:v>
                </c:pt>
                <c:pt idx="8640">
                  <c:v>688.8342270392873</c:v>
                </c:pt>
                <c:pt idx="8641">
                  <c:v>603.6548383625537</c:v>
                </c:pt>
                <c:pt idx="8642">
                  <c:v>536.5101724648534</c:v>
                </c:pt>
                <c:pt idx="8643">
                  <c:v>482.2245800080146</c:v>
                </c:pt>
                <c:pt idx="8644">
                  <c:v>437.4290664521016</c:v>
                </c:pt>
                <c:pt idx="8645">
                  <c:v>399.836420418367</c:v>
                </c:pt>
                <c:pt idx="8646">
                  <c:v>367.8391781796083</c:v>
                </c:pt>
                <c:pt idx="8647">
                  <c:v>340.2749133762769</c:v>
                </c:pt>
                <c:pt idx="8648">
                  <c:v>316.2826542852806</c:v>
                </c:pt>
                <c:pt idx="8649">
                  <c:v>295.2102408512386</c:v>
                </c:pt>
                <c:pt idx="8650">
                  <c:v>276.555494308812</c:v>
                </c:pt>
                <c:pt idx="8651">
                  <c:v>259.9248052440792</c:v>
                </c:pt>
                <c:pt idx="8652">
                  <c:v>245.0059305726912</c:v>
                </c:pt>
                <c:pt idx="8653">
                  <c:v>231.5476178021558</c:v>
                </c:pt>
                <c:pt idx="8654">
                  <c:v>219.3452089473114</c:v>
                </c:pt>
                <c:pt idx="8655">
                  <c:v>208.2309527989493</c:v>
                </c:pt>
                <c:pt idx="8656">
                  <c:v>198.0655772439819</c:v>
                </c:pt>
                <c:pt idx="8657">
                  <c:v>188.7323406596476</c:v>
                </c:pt>
                <c:pt idx="8658">
                  <c:v>180.1333438588408</c:v>
                </c:pt>
                <c:pt idx="8659">
                  <c:v>172.1853196553217</c:v>
                </c:pt>
                <c:pt idx="8660">
                  <c:v>164.8168242223064</c:v>
                </c:pt>
                <c:pt idx="8661">
                  <c:v>157.966908167145</c:v>
                </c:pt>
                <c:pt idx="8662">
                  <c:v>151.5827684254842</c:v>
                </c:pt>
                <c:pt idx="8663">
                  <c:v>145.618304488986</c:v>
                </c:pt>
                <c:pt idx="8664">
                  <c:v>140.0335629883442</c:v>
                </c:pt>
                <c:pt idx="8665">
                  <c:v>134.7935913423742</c:v>
                </c:pt>
                <c:pt idx="8666">
                  <c:v>129.8673961337335</c:v>
                </c:pt>
                <c:pt idx="8667">
                  <c:v>125.2274806913878</c:v>
                </c:pt>
                <c:pt idx="8668">
                  <c:v>120.8498903447983</c:v>
                </c:pt>
                <c:pt idx="8669">
                  <c:v>116.7127848481272</c:v>
                </c:pt>
                <c:pt idx="8670">
                  <c:v>112.797161448246</c:v>
                </c:pt>
                <c:pt idx="8671">
                  <c:v>109.0855532727384</c:v>
                </c:pt>
                <c:pt idx="8672">
                  <c:v>105.5627101101166</c:v>
                </c:pt>
                <c:pt idx="8673">
                  <c:v>102.2144275976865</c:v>
                </c:pt>
                <c:pt idx="8674">
                  <c:v>99.02801654202224</c:v>
                </c:pt>
                <c:pt idx="8675">
                  <c:v>95.9923244559153</c:v>
                </c:pt>
                <c:pt idx="8676">
                  <c:v>93.09668938738222</c:v>
                </c:pt>
                <c:pt idx="8677">
                  <c:v>90.3319106607708</c:v>
                </c:pt>
                <c:pt idx="8678">
                  <c:v>87.68921989615085</c:v>
                </c:pt>
                <c:pt idx="8679">
                  <c:v>85.16087221897455</c:v>
                </c:pt>
                <c:pt idx="8680">
                  <c:v>82.73954826403368</c:v>
                </c:pt>
                <c:pt idx="8681">
                  <c:v>80.41863632306641</c:v>
                </c:pt>
                <c:pt idx="8682">
                  <c:v>78.19220177485718</c:v>
                </c:pt>
                <c:pt idx="8683">
                  <c:v>76.05449103453005</c:v>
                </c:pt>
                <c:pt idx="8684">
                  <c:v>74.00043653359054</c:v>
                </c:pt>
                <c:pt idx="8685">
                  <c:v>72.02528742833756</c:v>
                </c:pt>
                <c:pt idx="8686">
                  <c:v>70.1245546753903</c:v>
                </c:pt>
                <c:pt idx="8687">
                  <c:v>68.29427636679702</c:v>
                </c:pt>
                <c:pt idx="8688">
                  <c:v>66.53061243482685</c:v>
                </c:pt>
                <c:pt idx="8689">
                  <c:v>64.82994103394545</c:v>
                </c:pt>
                <c:pt idx="8690">
                  <c:v>63.18922921154464</c:v>
                </c:pt>
                <c:pt idx="8691">
                  <c:v>61.6052212464038</c:v>
                </c:pt>
                <c:pt idx="8692">
                  <c:v>60.07522722339939</c:v>
                </c:pt>
                <c:pt idx="8693">
                  <c:v>58.5963925928746</c:v>
                </c:pt>
                <c:pt idx="8694">
                  <c:v>57.16638076865745</c:v>
                </c:pt>
                <c:pt idx="8695">
                  <c:v>55.78291162899905</c:v>
                </c:pt>
                <c:pt idx="8696">
                  <c:v>54.44372374937685</c:v>
                </c:pt>
                <c:pt idx="8697">
                  <c:v>53.14694254265785</c:v>
                </c:pt>
                <c:pt idx="8698">
                  <c:v>51.89044446939009</c:v>
                </c:pt>
                <c:pt idx="8699">
                  <c:v>50.6725429485584</c:v>
                </c:pt>
                <c:pt idx="8700">
                  <c:v>49.49142458119494</c:v>
                </c:pt>
                <c:pt idx="8701">
                  <c:v>48.34572186113569</c:v>
                </c:pt>
                <c:pt idx="8702">
                  <c:v>47.2338622208852</c:v>
                </c:pt>
                <c:pt idx="8703">
                  <c:v>46.15431411087955</c:v>
                </c:pt>
                <c:pt idx="8704">
                  <c:v>45.10590417219915</c:v>
                </c:pt>
                <c:pt idx="8705">
                  <c:v>44.08720189468585</c:v>
                </c:pt>
                <c:pt idx="8706">
                  <c:v>43.09711690861178</c:v>
                </c:pt>
                <c:pt idx="8707">
                  <c:v>42.13474629306404</c:v>
                </c:pt>
                <c:pt idx="8708">
                  <c:v>41.1986392748809</c:v>
                </c:pt>
                <c:pt idx="8709">
                  <c:v>40.28807126097095</c:v>
                </c:pt>
                <c:pt idx="8710">
                  <c:v>39.40191427041504</c:v>
                </c:pt>
                <c:pt idx="8711">
                  <c:v>38.53937520383925</c:v>
                </c:pt>
                <c:pt idx="8712">
                  <c:v>37.699610735571</c:v>
                </c:pt>
                <c:pt idx="8713">
                  <c:v>36.88188285742874</c:v>
                </c:pt>
                <c:pt idx="8714">
                  <c:v>36.08508576391495</c:v>
                </c:pt>
                <c:pt idx="8715">
                  <c:v>35.30882018255126</c:v>
                </c:pt>
                <c:pt idx="8716">
                  <c:v>34.5522018378816</c:v>
                </c:pt>
                <c:pt idx="8717">
                  <c:v>33.81474993336815</c:v>
                </c:pt>
                <c:pt idx="8718">
                  <c:v>33.09569735899473</c:v>
                </c:pt>
                <c:pt idx="8719">
                  <c:v>32.39446610016602</c:v>
                </c:pt>
                <c:pt idx="8720">
                  <c:v>31.7105787716588</c:v>
                </c:pt>
                <c:pt idx="8721">
                  <c:v>31.04334527462844</c:v>
                </c:pt>
                <c:pt idx="8722">
                  <c:v>30.39233861365748</c:v>
                </c:pt>
                <c:pt idx="8723">
                  <c:v>29.75708870299023</c:v>
                </c:pt>
                <c:pt idx="8724">
                  <c:v>29.13708945858564</c:v>
                </c:pt>
                <c:pt idx="8725">
                  <c:v>28.53191337440565</c:v>
                </c:pt>
                <c:pt idx="8726">
                  <c:v>27.94108377545358</c:v>
                </c:pt>
                <c:pt idx="8727">
                  <c:v>27.36427029133154</c:v>
                </c:pt>
                <c:pt idx="8728">
                  <c:v>26.80102973701943</c:v>
                </c:pt>
                <c:pt idx="8729">
                  <c:v>26.25092669194953</c:v>
                </c:pt>
                <c:pt idx="8730">
                  <c:v>25.71378056026738</c:v>
                </c:pt>
                <c:pt idx="8731">
                  <c:v>25.18917706871683</c:v>
                </c:pt>
                <c:pt idx="8732">
                  <c:v>24.67680238627161</c:v>
                </c:pt>
                <c:pt idx="8733">
                  <c:v>24.1762927979073</c:v>
                </c:pt>
                <c:pt idx="8734">
                  <c:v>23.68735016376728</c:v>
                </c:pt>
                <c:pt idx="8735">
                  <c:v>23.20976686797122</c:v>
                </c:pt>
                <c:pt idx="8736">
                  <c:v>22.74331845667246</c:v>
                </c:pt>
                <c:pt idx="8737">
                  <c:v>22.28765398309647</c:v>
                </c:pt>
                <c:pt idx="8738">
                  <c:v>21.84259973766028</c:v>
                </c:pt>
                <c:pt idx="8739">
                  <c:v>21.40781627050962</c:v>
                </c:pt>
                <c:pt idx="8740">
                  <c:v>20.98317791054376</c:v>
                </c:pt>
                <c:pt idx="8741">
                  <c:v>20.56851803495265</c:v>
                </c:pt>
                <c:pt idx="8742">
                  <c:v>20.16362420340537</c:v>
                </c:pt>
                <c:pt idx="8743">
                  <c:v>19.76816172239717</c:v>
                </c:pt>
                <c:pt idx="8744">
                  <c:v>19.38207337158588</c:v>
                </c:pt>
                <c:pt idx="8745">
                  <c:v>19.00516361639822</c:v>
                </c:pt>
                <c:pt idx="8746">
                  <c:v>18.63733216210695</c:v>
                </c:pt>
                <c:pt idx="8747">
                  <c:v>18.27833382707835</c:v>
                </c:pt>
                <c:pt idx="8748">
                  <c:v>17.92802221753596</c:v>
                </c:pt>
                <c:pt idx="8749">
                  <c:v>17.58640062811014</c:v>
                </c:pt>
                <c:pt idx="8750">
                  <c:v>17.2531312862115</c:v>
                </c:pt>
                <c:pt idx="8751">
                  <c:v>16.92829538383493</c:v>
                </c:pt>
                <c:pt idx="8752">
                  <c:v>16.61161777929414</c:v>
                </c:pt>
                <c:pt idx="8753">
                  <c:v>16.30303834473221</c:v>
                </c:pt>
                <c:pt idx="8754">
                  <c:v>16.00252721819528</c:v>
                </c:pt>
                <c:pt idx="8755">
                  <c:v>15.70979995314366</c:v>
                </c:pt>
                <c:pt idx="8756">
                  <c:v>15.42490160480837</c:v>
                </c:pt>
                <c:pt idx="8757">
                  <c:v>15.1477718609257</c:v>
                </c:pt>
                <c:pt idx="8758">
                  <c:v>14.87829443719252</c:v>
                </c:pt>
                <c:pt idx="8759">
                  <c:v>14.6163694028477</c:v>
                </c:pt>
                <c:pt idx="8760">
                  <c:v>14.36188538757538</c:v>
                </c:pt>
                <c:pt idx="8761">
                  <c:v>14.11483074361247</c:v>
                </c:pt>
                <c:pt idx="8762">
                  <c:v>13.8751316858817</c:v>
                </c:pt>
                <c:pt idx="8763">
                  <c:v>13.6427820908876</c:v>
                </c:pt>
                <c:pt idx="8764">
                  <c:v>13.41756428413987</c:v>
                </c:pt>
                <c:pt idx="8765">
                  <c:v>13.19954051590186</c:v>
                </c:pt>
                <c:pt idx="8766">
                  <c:v>12.9885985492454</c:v>
                </c:pt>
                <c:pt idx="8767">
                  <c:v>12.78476048311966</c:v>
                </c:pt>
                <c:pt idx="8768">
                  <c:v>12.58788094521355</c:v>
                </c:pt>
                <c:pt idx="8769">
                  <c:v>12.3979465492594</c:v>
                </c:pt>
                <c:pt idx="8770">
                  <c:v>12.21495157917549</c:v>
                </c:pt>
                <c:pt idx="8771">
                  <c:v>12.0387957770161</c:v>
                </c:pt>
                <c:pt idx="8772">
                  <c:v>11.8694572342911</c:v>
                </c:pt>
                <c:pt idx="8773">
                  <c:v>11.70682223046338</c:v>
                </c:pt>
                <c:pt idx="8774">
                  <c:v>11.55095953080797</c:v>
                </c:pt>
                <c:pt idx="8775">
                  <c:v>11.4016958607717</c:v>
                </c:pt>
                <c:pt idx="8776">
                  <c:v>11.25903877107281</c:v>
                </c:pt>
                <c:pt idx="8777">
                  <c:v>11.12287067909974</c:v>
                </c:pt>
                <c:pt idx="8778">
                  <c:v>10.99329885968227</c:v>
                </c:pt>
                <c:pt idx="8779">
                  <c:v>10.87007609532493</c:v>
                </c:pt>
                <c:pt idx="8780">
                  <c:v>10.75321151949285</c:v>
                </c:pt>
                <c:pt idx="8781">
                  <c:v>10.64261574619981</c:v>
                </c:pt>
                <c:pt idx="8782">
                  <c:v>10.53826597932961</c:v>
                </c:pt>
                <c:pt idx="8783">
                  <c:v>10.4400569962039</c:v>
                </c:pt>
                <c:pt idx="8784">
                  <c:v>10.34789259842104</c:v>
                </c:pt>
                <c:pt idx="8785">
                  <c:v>10.26171091276593</c:v>
                </c:pt>
                <c:pt idx="8786">
                  <c:v>10.18144133331547</c:v>
                </c:pt>
                <c:pt idx="8787">
                  <c:v>10.10696356741979</c:v>
                </c:pt>
                <c:pt idx="8788">
                  <c:v>10.03824874629495</c:v>
                </c:pt>
                <c:pt idx="8789">
                  <c:v>9.975071700858548</c:v>
                </c:pt>
                <c:pt idx="8790">
                  <c:v>9.91744291760802</c:v>
                </c:pt>
                <c:pt idx="8791">
                  <c:v>9.865223165954448</c:v>
                </c:pt>
                <c:pt idx="8792">
                  <c:v>9.818222883652801</c:v>
                </c:pt>
                <c:pt idx="8793">
                  <c:v>9.776422583104533</c:v>
                </c:pt>
                <c:pt idx="8794">
                  <c:v>9.739723949670328</c:v>
                </c:pt>
                <c:pt idx="8795">
                  <c:v>9.707891170621115</c:v>
                </c:pt>
                <c:pt idx="8796">
                  <c:v>9.680904050511607</c:v>
                </c:pt>
                <c:pt idx="8797">
                  <c:v>9.65853911123302</c:v>
                </c:pt>
                <c:pt idx="8798">
                  <c:v>9.640786586457462</c:v>
                </c:pt>
                <c:pt idx="8799">
                  <c:v>9.627454748109974</c:v>
                </c:pt>
                <c:pt idx="8800">
                  <c:v>9.618340460078482</c:v>
                </c:pt>
                <c:pt idx="8801">
                  <c:v>9.61345269252775</c:v>
                </c:pt>
                <c:pt idx="8802">
                  <c:v>9.61253056985095</c:v>
                </c:pt>
                <c:pt idx="8803">
                  <c:v>9.61542712047962</c:v>
                </c:pt>
                <c:pt idx="8804">
                  <c:v>9.62219271697064</c:v>
                </c:pt>
                <c:pt idx="8805">
                  <c:v>9.63251663886282</c:v>
                </c:pt>
                <c:pt idx="8806">
                  <c:v>9.646322146840648</c:v>
                </c:pt>
                <c:pt idx="8807">
                  <c:v>9.663441729630373</c:v>
                </c:pt>
                <c:pt idx="8808">
                  <c:v>9.683762049953008</c:v>
                </c:pt>
                <c:pt idx="8809">
                  <c:v>9.707195349099747</c:v>
                </c:pt>
                <c:pt idx="8810">
                  <c:v>9.73360665386764</c:v>
                </c:pt>
                <c:pt idx="8811">
                  <c:v>9.762788781210668</c:v>
                </c:pt>
                <c:pt idx="8812">
                  <c:v>9.794772382704183</c:v>
                </c:pt>
                <c:pt idx="8813">
                  <c:v>9.82927642266272</c:v>
                </c:pt>
                <c:pt idx="8814">
                  <c:v>9.866201636920502</c:v>
                </c:pt>
                <c:pt idx="8815">
                  <c:v>9.905575138893553</c:v>
                </c:pt>
                <c:pt idx="8816">
                  <c:v>9.947179171206255</c:v>
                </c:pt>
                <c:pt idx="8817">
                  <c:v>9.990843395030605</c:v>
                </c:pt>
                <c:pt idx="8818">
                  <c:v>10.03654764725011</c:v>
                </c:pt>
                <c:pt idx="8819">
                  <c:v>10.08421255287665</c:v>
                </c:pt>
                <c:pt idx="8820">
                  <c:v>10.13368616094153</c:v>
                </c:pt>
                <c:pt idx="8821">
                  <c:v>10.18484679065424</c:v>
                </c:pt>
                <c:pt idx="8822">
                  <c:v>10.23764115527091</c:v>
                </c:pt>
                <c:pt idx="8823">
                  <c:v>10.29202017701698</c:v>
                </c:pt>
                <c:pt idx="8824">
                  <c:v>10.34783916152745</c:v>
                </c:pt>
                <c:pt idx="8825">
                  <c:v>10.40507990151532</c:v>
                </c:pt>
                <c:pt idx="8826">
                  <c:v>10.46350915805742</c:v>
                </c:pt>
                <c:pt idx="8827">
                  <c:v>10.52325408772553</c:v>
                </c:pt>
                <c:pt idx="8828">
                  <c:v>10.58412507735742</c:v>
                </c:pt>
                <c:pt idx="8829">
                  <c:v>10.64603953059603</c:v>
                </c:pt>
                <c:pt idx="8830">
                  <c:v>10.70890086265919</c:v>
                </c:pt>
                <c:pt idx="8831">
                  <c:v>10.77273484867102</c:v>
                </c:pt>
                <c:pt idx="8832">
                  <c:v>10.8374686463474</c:v>
                </c:pt>
                <c:pt idx="8833">
                  <c:v>10.90304425369847</c:v>
                </c:pt>
                <c:pt idx="8834">
                  <c:v>10.96932292135924</c:v>
                </c:pt>
                <c:pt idx="8835">
                  <c:v>11.03631554653691</c:v>
                </c:pt>
                <c:pt idx="8836">
                  <c:v>11.10398008572695</c:v>
                </c:pt>
                <c:pt idx="8837">
                  <c:v>11.17217605022121</c:v>
                </c:pt>
                <c:pt idx="8838">
                  <c:v>11.24100266518201</c:v>
                </c:pt>
                <c:pt idx="8839">
                  <c:v>11.3103131316487</c:v>
                </c:pt>
                <c:pt idx="8840">
                  <c:v>11.3800467507645</c:v>
                </c:pt>
                <c:pt idx="8841">
                  <c:v>11.450278391897</c:v>
                </c:pt>
                <c:pt idx="8842">
                  <c:v>11.52083484996492</c:v>
                </c:pt>
                <c:pt idx="8843">
                  <c:v>11.5917624125573</c:v>
                </c:pt>
                <c:pt idx="8844">
                  <c:v>11.6629786136309</c:v>
                </c:pt>
                <c:pt idx="8845">
                  <c:v>11.73446488785386</c:v>
                </c:pt>
                <c:pt idx="8846">
                  <c:v>11.80622912609662</c:v>
                </c:pt>
                <c:pt idx="8847">
                  <c:v>11.87824099630095</c:v>
                </c:pt>
                <c:pt idx="8848">
                  <c:v>11.95032371893107</c:v>
                </c:pt>
                <c:pt idx="8849">
                  <c:v>12.02268075617478</c:v>
                </c:pt>
                <c:pt idx="8850">
                  <c:v>12.09509486925668</c:v>
                </c:pt>
                <c:pt idx="8851">
                  <c:v>12.1675830298782</c:v>
                </c:pt>
                <c:pt idx="8852">
                  <c:v>12.24024837240877</c:v>
                </c:pt>
                <c:pt idx="8853">
                  <c:v>12.31293844984462</c:v>
                </c:pt>
                <c:pt idx="8854">
                  <c:v>12.38566985645774</c:v>
                </c:pt>
                <c:pt idx="8855">
                  <c:v>12.45844971826066</c:v>
                </c:pt>
                <c:pt idx="8856">
                  <c:v>12.53116420901803</c:v>
                </c:pt>
                <c:pt idx="8857">
                  <c:v>12.60385301476504</c:v>
                </c:pt>
                <c:pt idx="8858">
                  <c:v>12.67655307061646</c:v>
                </c:pt>
                <c:pt idx="8859">
                  <c:v>12.74917289776273</c:v>
                </c:pt>
                <c:pt idx="8860">
                  <c:v>12.82171591033737</c:v>
                </c:pt>
                <c:pt idx="8861">
                  <c:v>12.89419766872171</c:v>
                </c:pt>
                <c:pt idx="8862">
                  <c:v>12.96660404827623</c:v>
                </c:pt>
                <c:pt idx="8863">
                  <c:v>13.03884036511602</c:v>
                </c:pt>
                <c:pt idx="8864">
                  <c:v>13.11103858682728</c:v>
                </c:pt>
                <c:pt idx="8865">
                  <c:v>13.1830078711817</c:v>
                </c:pt>
                <c:pt idx="8866">
                  <c:v>13.25488117048281</c:v>
                </c:pt>
                <c:pt idx="8867">
                  <c:v>13.32661820521441</c:v>
                </c:pt>
                <c:pt idx="8868">
                  <c:v>13.39817244353481</c:v>
                </c:pt>
                <c:pt idx="8869">
                  <c:v>13.46953534366051</c:v>
                </c:pt>
                <c:pt idx="8870">
                  <c:v>13.54073734934354</c:v>
                </c:pt>
                <c:pt idx="8871">
                  <c:v>13.61172974403059</c:v>
                </c:pt>
                <c:pt idx="8872">
                  <c:v>13.68255818843008</c:v>
                </c:pt>
                <c:pt idx="8873">
                  <c:v>13.7531689271015</c:v>
                </c:pt>
                <c:pt idx="8874">
                  <c:v>13.8235560206896</c:v>
                </c:pt>
                <c:pt idx="8875">
                  <c:v>13.8937501488258</c:v>
                </c:pt>
                <c:pt idx="8876">
                  <c:v>13.9637240896238</c:v>
                </c:pt>
                <c:pt idx="8877">
                  <c:v>14.03340127379742</c:v>
                </c:pt>
                <c:pt idx="8878">
                  <c:v>14.10290276118413</c:v>
                </c:pt>
                <c:pt idx="8879">
                  <c:v>14.17214551140906</c:v>
                </c:pt>
                <c:pt idx="8880">
                  <c:v>14.24117093668926</c:v>
                </c:pt>
                <c:pt idx="8881">
                  <c:v>14.3098669835466</c:v>
                </c:pt>
                <c:pt idx="8882">
                  <c:v>14.37841060150822</c:v>
                </c:pt>
                <c:pt idx="8883">
                  <c:v>14.44667130993055</c:v>
                </c:pt>
                <c:pt idx="8884">
                  <c:v>14.51469219265756</c:v>
                </c:pt>
                <c:pt idx="8885">
                  <c:v>14.58236824446267</c:v>
                </c:pt>
                <c:pt idx="8886">
                  <c:v>14.64981754076159</c:v>
                </c:pt>
                <c:pt idx="8887">
                  <c:v>14.71698629844901</c:v>
                </c:pt>
                <c:pt idx="8888">
                  <c:v>14.78395031886508</c:v>
                </c:pt>
                <c:pt idx="8889">
                  <c:v>14.85064042867286</c:v>
                </c:pt>
                <c:pt idx="8890">
                  <c:v>14.91698516025133</c:v>
                </c:pt>
                <c:pt idx="8891">
                  <c:v>14.98305129615663</c:v>
                </c:pt>
                <c:pt idx="8892">
                  <c:v>15.0489074898239</c:v>
                </c:pt>
                <c:pt idx="8893">
                  <c:v>15.11445840706783</c:v>
                </c:pt>
                <c:pt idx="8894">
                  <c:v>15.17971568004828</c:v>
                </c:pt>
                <c:pt idx="8895">
                  <c:v>15.24468420197145</c:v>
                </c:pt>
                <c:pt idx="8896">
                  <c:v>15.30940466130671</c:v>
                </c:pt>
                <c:pt idx="8897">
                  <c:v>15.37385550811745</c:v>
                </c:pt>
                <c:pt idx="8898">
                  <c:v>15.438009860281</c:v>
                </c:pt>
                <c:pt idx="8899">
                  <c:v>15.50180909307453</c:v>
                </c:pt>
                <c:pt idx="8900">
                  <c:v>15.5653930193772</c:v>
                </c:pt>
                <c:pt idx="8901">
                  <c:v>15.62872356180695</c:v>
                </c:pt>
                <c:pt idx="8902">
                  <c:v>15.69166930530627</c:v>
                </c:pt>
                <c:pt idx="8903">
                  <c:v>15.75438540503793</c:v>
                </c:pt>
                <c:pt idx="8904">
                  <c:v>15.81688286913204</c:v>
                </c:pt>
                <c:pt idx="8905">
                  <c:v>15.87899749217588</c:v>
                </c:pt>
                <c:pt idx="8906">
                  <c:v>15.94089314264682</c:v>
                </c:pt>
                <c:pt idx="8907">
                  <c:v>16.00245950513968</c:v>
                </c:pt>
                <c:pt idx="8908">
                  <c:v>16.06378443512358</c:v>
                </c:pt>
                <c:pt idx="8909">
                  <c:v>16.12478426251961</c:v>
                </c:pt>
                <c:pt idx="8910">
                  <c:v>16.18550367180929</c:v>
                </c:pt>
                <c:pt idx="8911">
                  <c:v>16.24597423616811</c:v>
                </c:pt>
                <c:pt idx="8912">
                  <c:v>16.30616768169594</c:v>
                </c:pt>
                <c:pt idx="8913">
                  <c:v>16.36601224047246</c:v>
                </c:pt>
                <c:pt idx="8914">
                  <c:v>16.4256539115915</c:v>
                </c:pt>
                <c:pt idx="8915">
                  <c:v>16.48497621278567</c:v>
                </c:pt>
                <c:pt idx="8916">
                  <c:v>16.54404416223374</c:v>
                </c:pt>
                <c:pt idx="8917">
                  <c:v>16.6028079954711</c:v>
                </c:pt>
                <c:pt idx="8918">
                  <c:v>16.66130638578899</c:v>
                </c:pt>
                <c:pt idx="8919">
                  <c:v>16.71953744391919</c:v>
                </c:pt>
                <c:pt idx="8920">
                  <c:v>16.77747778760957</c:v>
                </c:pt>
                <c:pt idx="8921">
                  <c:v>16.83518182370701</c:v>
                </c:pt>
                <c:pt idx="8922">
                  <c:v>16.89260073205412</c:v>
                </c:pt>
                <c:pt idx="8923">
                  <c:v>16.94973875472228</c:v>
                </c:pt>
                <c:pt idx="8924">
                  <c:v>17.00659213789645</c:v>
                </c:pt>
                <c:pt idx="8925">
                  <c:v>17.06318744801947</c:v>
                </c:pt>
                <c:pt idx="8926">
                  <c:v>17.11955801019264</c:v>
                </c:pt>
                <c:pt idx="8927">
                  <c:v>17.17558269899899</c:v>
                </c:pt>
                <c:pt idx="8928">
                  <c:v>17.23138282151056</c:v>
                </c:pt>
                <c:pt idx="8929">
                  <c:v>17.28694710063488</c:v>
                </c:pt>
                <c:pt idx="8930">
                  <c:v>17.34217580774291</c:v>
                </c:pt>
                <c:pt idx="8931">
                  <c:v>17.39723745460719</c:v>
                </c:pt>
                <c:pt idx="8932">
                  <c:v>17.45201482149734</c:v>
                </c:pt>
                <c:pt idx="8933">
                  <c:v>17.50655957921273</c:v>
                </c:pt>
                <c:pt idx="8934">
                  <c:v>17.56070944389532</c:v>
                </c:pt>
                <c:pt idx="8935">
                  <c:v>17.61478046770352</c:v>
                </c:pt>
                <c:pt idx="8936">
                  <c:v>17.66849170379015</c:v>
                </c:pt>
                <c:pt idx="8937">
                  <c:v>17.72195611398023</c:v>
                </c:pt>
                <c:pt idx="8938">
                  <c:v>17.77519583253468</c:v>
                </c:pt>
                <c:pt idx="8939">
                  <c:v>17.82820287390337</c:v>
                </c:pt>
                <c:pt idx="8940">
                  <c:v>17.88089867118752</c:v>
                </c:pt>
                <c:pt idx="8941">
                  <c:v>17.93341591175245</c:v>
                </c:pt>
                <c:pt idx="8942">
                  <c:v>17.98566212016502</c:v>
                </c:pt>
                <c:pt idx="8943">
                  <c:v>18.0376789311735</c:v>
                </c:pt>
                <c:pt idx="8944">
                  <c:v>18.08945161529612</c:v>
                </c:pt>
                <c:pt idx="8945">
                  <c:v>18.14096819398192</c:v>
                </c:pt>
                <c:pt idx="8946">
                  <c:v>18.19225867472332</c:v>
                </c:pt>
                <c:pt idx="8947">
                  <c:v>18.2433359557208</c:v>
                </c:pt>
                <c:pt idx="8948">
                  <c:v>18.29413910269043</c:v>
                </c:pt>
                <c:pt idx="8949">
                  <c:v>18.34474591186066</c:v>
                </c:pt>
                <c:pt idx="8950">
                  <c:v>18.39510433579609</c:v>
                </c:pt>
                <c:pt idx="8951">
                  <c:v>18.44521592158621</c:v>
                </c:pt>
                <c:pt idx="8952">
                  <c:v>18.49511322489358</c:v>
                </c:pt>
                <c:pt idx="8953">
                  <c:v>18.54479635484156</c:v>
                </c:pt>
                <c:pt idx="8954">
                  <c:v>18.59421184113438</c:v>
                </c:pt>
                <c:pt idx="8955">
                  <c:v>18.64344195167922</c:v>
                </c:pt>
                <c:pt idx="8956">
                  <c:v>18.69245980465096</c:v>
                </c:pt>
                <c:pt idx="8957">
                  <c:v>18.74120000643643</c:v>
                </c:pt>
                <c:pt idx="8958">
                  <c:v>18.78975284269108</c:v>
                </c:pt>
                <c:pt idx="8959">
                  <c:v>18.83814769679053</c:v>
                </c:pt>
                <c:pt idx="8960">
                  <c:v>18.88622727854608</c:v>
                </c:pt>
                <c:pt idx="8961">
                  <c:v>18.9341604463761</c:v>
                </c:pt>
                <c:pt idx="8962">
                  <c:v>18.98182607578032</c:v>
                </c:pt>
                <c:pt idx="8963">
                  <c:v>19.0293786254295</c:v>
                </c:pt>
                <c:pt idx="8964">
                  <c:v>19.07664318197098</c:v>
                </c:pt>
                <c:pt idx="8965">
                  <c:v>19.12366905295219</c:v>
                </c:pt>
                <c:pt idx="8966">
                  <c:v>19.17050566168421</c:v>
                </c:pt>
                <c:pt idx="8967">
                  <c:v>19.21718733409576</c:v>
                </c:pt>
                <c:pt idx="8968">
                  <c:v>19.26365419979411</c:v>
                </c:pt>
                <c:pt idx="8969">
                  <c:v>19.3099144979197</c:v>
                </c:pt>
                <c:pt idx="8970">
                  <c:v>19.35593543295233</c:v>
                </c:pt>
                <c:pt idx="8971">
                  <c:v>19.40183600689474</c:v>
                </c:pt>
                <c:pt idx="8972">
                  <c:v>19.44749924719402</c:v>
                </c:pt>
                <c:pt idx="8973">
                  <c:v>19.49288989479296</c:v>
                </c:pt>
                <c:pt idx="8974">
                  <c:v>19.53822867082518</c:v>
                </c:pt>
                <c:pt idx="8975">
                  <c:v>19.58325152335226</c:v>
                </c:pt>
                <c:pt idx="8976">
                  <c:v>19.62815278695625</c:v>
                </c:pt>
                <c:pt idx="8977">
                  <c:v>19.67281225973588</c:v>
                </c:pt>
                <c:pt idx="8978">
                  <c:v>19.71734608390038</c:v>
                </c:pt>
                <c:pt idx="8979">
                  <c:v>19.7616811456918</c:v>
                </c:pt>
                <c:pt idx="8980">
                  <c:v>19.80578315200373</c:v>
                </c:pt>
                <c:pt idx="8981">
                  <c:v>19.84979583354922</c:v>
                </c:pt>
                <c:pt idx="8982">
                  <c:v>19.89348655910079</c:v>
                </c:pt>
                <c:pt idx="8983">
                  <c:v>19.93707039372564</c:v>
                </c:pt>
                <c:pt idx="8984">
                  <c:v>19.98048195074945</c:v>
                </c:pt>
                <c:pt idx="8985">
                  <c:v>20.02369669426198</c:v>
                </c:pt>
                <c:pt idx="8986">
                  <c:v>20.06678244911522</c:v>
                </c:pt>
                <c:pt idx="8987">
                  <c:v>20.10966993366372</c:v>
                </c:pt>
                <c:pt idx="8988">
                  <c:v>20.15230264950827</c:v>
                </c:pt>
                <c:pt idx="8989">
                  <c:v>20.19487189982154</c:v>
                </c:pt>
                <c:pt idx="8990">
                  <c:v>20.23722938516388</c:v>
                </c:pt>
                <c:pt idx="8991">
                  <c:v>20.27940970556657</c:v>
                </c:pt>
                <c:pt idx="8992">
                  <c:v>20.32148391691456</c:v>
                </c:pt>
                <c:pt idx="8993">
                  <c:v>20.36334413384501</c:v>
                </c:pt>
                <c:pt idx="8994">
                  <c:v>20.40494994023328</c:v>
                </c:pt>
                <c:pt idx="8995">
                  <c:v>20.44653397589978</c:v>
                </c:pt>
                <c:pt idx="8996">
                  <c:v>20.48791585796669</c:v>
                </c:pt>
                <c:pt idx="8997">
                  <c:v>20.5290533844962</c:v>
                </c:pt>
                <c:pt idx="8998">
                  <c:v>20.57009552870464</c:v>
                </c:pt>
                <c:pt idx="8999">
                  <c:v>20.61096779276912</c:v>
                </c:pt>
                <c:pt idx="9000">
                  <c:v>20.6517010705943</c:v>
                </c:pt>
                <c:pt idx="9001">
                  <c:v>20.69231361565884</c:v>
                </c:pt>
                <c:pt idx="9002">
                  <c:v>20.73276266295238</c:v>
                </c:pt>
                <c:pt idx="9003">
                  <c:v>20.77298417648093</c:v>
                </c:pt>
                <c:pt idx="9004">
                  <c:v>20.81312185883377</c:v>
                </c:pt>
                <c:pt idx="9005">
                  <c:v>20.85302825474385</c:v>
                </c:pt>
                <c:pt idx="9006">
                  <c:v>20.8928517176186</c:v>
                </c:pt>
                <c:pt idx="9007">
                  <c:v>20.93251522893588</c:v>
                </c:pt>
                <c:pt idx="9008">
                  <c:v>20.97202281640282</c:v>
                </c:pt>
                <c:pt idx="9009">
                  <c:v>21.01140296960837</c:v>
                </c:pt>
                <c:pt idx="9010">
                  <c:v>21.05068069668953</c:v>
                </c:pt>
                <c:pt idx="9011">
                  <c:v>21.0897160531212</c:v>
                </c:pt>
                <c:pt idx="9012">
                  <c:v>21.1286980770447</c:v>
                </c:pt>
                <c:pt idx="9013">
                  <c:v>21.16749489674367</c:v>
                </c:pt>
                <c:pt idx="9014">
                  <c:v>21.2061617756725</c:v>
                </c:pt>
                <c:pt idx="9015">
                  <c:v>21.24466796341942</c:v>
                </c:pt>
                <c:pt idx="9016">
                  <c:v>21.28308407607532</c:v>
                </c:pt>
                <c:pt idx="9017">
                  <c:v>21.32134131442794</c:v>
                </c:pt>
                <c:pt idx="9018">
                  <c:v>21.35944123507782</c:v>
                </c:pt>
                <c:pt idx="9019">
                  <c:v>21.39747592430276</c:v>
                </c:pt>
                <c:pt idx="9020">
                  <c:v>21.43528377958231</c:v>
                </c:pt>
                <c:pt idx="9021">
                  <c:v>21.47300926915016</c:v>
                </c:pt>
                <c:pt idx="9022">
                  <c:v>21.51062743772958</c:v>
                </c:pt>
                <c:pt idx="9023">
                  <c:v>21.54814948188471</c:v>
                </c:pt>
                <c:pt idx="9024">
                  <c:v>21.58546727963308</c:v>
                </c:pt>
                <c:pt idx="9025">
                  <c:v>21.62270256811586</c:v>
                </c:pt>
                <c:pt idx="9026">
                  <c:v>21.65981489880703</c:v>
                </c:pt>
                <c:pt idx="9027">
                  <c:v>21.69680060966323</c:v>
                </c:pt>
                <c:pt idx="9028">
                  <c:v>21.73371034590392</c:v>
                </c:pt>
                <c:pt idx="9029">
                  <c:v>21.77038469868969</c:v>
                </c:pt>
                <c:pt idx="9030">
                  <c:v>21.80704066580367</c:v>
                </c:pt>
                <c:pt idx="9031">
                  <c:v>21.84356281026082</c:v>
                </c:pt>
                <c:pt idx="9032">
                  <c:v>21.879897159843</c:v>
                </c:pt>
                <c:pt idx="9033">
                  <c:v>21.91620132510433</c:v>
                </c:pt>
                <c:pt idx="9034">
                  <c:v>21.9523495533761</c:v>
                </c:pt>
                <c:pt idx="9035">
                  <c:v>21.9884040915206</c:v>
                </c:pt>
                <c:pt idx="9036">
                  <c:v>22.02433494404768</c:v>
                </c:pt>
                <c:pt idx="9037">
                  <c:v>22.06018973730004</c:v>
                </c:pt>
                <c:pt idx="9038">
                  <c:v>22.09581746044753</c:v>
                </c:pt>
                <c:pt idx="9039">
                  <c:v>22.13145950176365</c:v>
                </c:pt>
                <c:pt idx="9040">
                  <c:v>22.16694213721347</c:v>
                </c:pt>
                <c:pt idx="9041">
                  <c:v>22.20235590753283</c:v>
                </c:pt>
                <c:pt idx="9042">
                  <c:v>22.23763806503507</c:v>
                </c:pt>
                <c:pt idx="9043">
                  <c:v>22.27286060647935</c:v>
                </c:pt>
                <c:pt idx="9044">
                  <c:v>22.30794014888164</c:v>
                </c:pt>
                <c:pt idx="9045">
                  <c:v>22.34288573985432</c:v>
                </c:pt>
                <c:pt idx="9046">
                  <c:v>22.37773790570155</c:v>
                </c:pt>
                <c:pt idx="9047">
                  <c:v>22.41252211995608</c:v>
                </c:pt>
                <c:pt idx="9048">
                  <c:v>22.44719473336788</c:v>
                </c:pt>
                <c:pt idx="9049">
                  <c:v>22.48178333187158</c:v>
                </c:pt>
                <c:pt idx="9050">
                  <c:v>22.51625967899128</c:v>
                </c:pt>
                <c:pt idx="9051">
                  <c:v>22.55063852480292</c:v>
                </c:pt>
                <c:pt idx="9052">
                  <c:v>22.58501583219</c:v>
                </c:pt>
                <c:pt idx="9053">
                  <c:v>22.61919377806175</c:v>
                </c:pt>
                <c:pt idx="9054">
                  <c:v>22.65329448210777</c:v>
                </c:pt>
                <c:pt idx="9055">
                  <c:v>22.68733418625823</c:v>
                </c:pt>
                <c:pt idx="9056">
                  <c:v>22.72129215775636</c:v>
                </c:pt>
                <c:pt idx="9057">
                  <c:v>22.75512480262302</c:v>
                </c:pt>
                <c:pt idx="9058">
                  <c:v>22.78890015792552</c:v>
                </c:pt>
                <c:pt idx="9059">
                  <c:v>22.82252963354756</c:v>
                </c:pt>
                <c:pt idx="9060">
                  <c:v>22.85609340757319</c:v>
                </c:pt>
                <c:pt idx="9061">
                  <c:v>22.88964814816418</c:v>
                </c:pt>
                <c:pt idx="9062">
                  <c:v>22.92301926931873</c:v>
                </c:pt>
                <c:pt idx="9063">
                  <c:v>22.95640132451312</c:v>
                </c:pt>
                <c:pt idx="9064">
                  <c:v>22.98964295643058</c:v>
                </c:pt>
                <c:pt idx="9065">
                  <c:v>23.02280678080981</c:v>
                </c:pt>
                <c:pt idx="9066">
                  <c:v>23.05587565951245</c:v>
                </c:pt>
                <c:pt idx="9067">
                  <c:v>23.08895453833496</c:v>
                </c:pt>
                <c:pt idx="9068">
                  <c:v>23.1218987063528</c:v>
                </c:pt>
                <c:pt idx="9069">
                  <c:v>23.15473111858018</c:v>
                </c:pt>
                <c:pt idx="9070">
                  <c:v>23.18754769501921</c:v>
                </c:pt>
                <c:pt idx="9071">
                  <c:v>23.22025963975263</c:v>
                </c:pt>
                <c:pt idx="9072">
                  <c:v>23.25293492451853</c:v>
                </c:pt>
                <c:pt idx="9073">
                  <c:v>23.28553398498791</c:v>
                </c:pt>
                <c:pt idx="9074">
                  <c:v>23.31797060246861</c:v>
                </c:pt>
                <c:pt idx="9075">
                  <c:v>23.35044805319</c:v>
                </c:pt>
                <c:pt idx="9076">
                  <c:v>23.38284431083283</c:v>
                </c:pt>
                <c:pt idx="9077">
                  <c:v>23.41513877715555</c:v>
                </c:pt>
                <c:pt idx="9078">
                  <c:v>23.44739287127888</c:v>
                </c:pt>
                <c:pt idx="9079">
                  <c:v>23.47958790125285</c:v>
                </c:pt>
                <c:pt idx="9080">
                  <c:v>23.5116721852934</c:v>
                </c:pt>
                <c:pt idx="9081">
                  <c:v>23.5436825387971</c:v>
                </c:pt>
                <c:pt idx="9082">
                  <c:v>23.57574129183578</c:v>
                </c:pt>
                <c:pt idx="9083">
                  <c:v>23.60759666879591</c:v>
                </c:pt>
                <c:pt idx="9084">
                  <c:v>23.63950704978573</c:v>
                </c:pt>
                <c:pt idx="9085">
                  <c:v>23.67131387466612</c:v>
                </c:pt>
                <c:pt idx="9086">
                  <c:v>23.7030277071149</c:v>
                </c:pt>
                <c:pt idx="9087">
                  <c:v>23.73476813759798</c:v>
                </c:pt>
                <c:pt idx="9088">
                  <c:v>23.766405130537</c:v>
                </c:pt>
                <c:pt idx="9089">
                  <c:v>23.79798534103756</c:v>
                </c:pt>
                <c:pt idx="9090">
                  <c:v>23.8294861952369</c:v>
                </c:pt>
                <c:pt idx="9091">
                  <c:v>23.86096296525801</c:v>
                </c:pt>
                <c:pt idx="9092">
                  <c:v>23.89238986008407</c:v>
                </c:pt>
                <c:pt idx="9093">
                  <c:v>23.92378856062582</c:v>
                </c:pt>
                <c:pt idx="9094">
                  <c:v>23.95510352641299</c:v>
                </c:pt>
                <c:pt idx="9095">
                  <c:v>23.98636528773255</c:v>
                </c:pt>
                <c:pt idx="9096">
                  <c:v>24.01761878288532</c:v>
                </c:pt>
                <c:pt idx="9097">
                  <c:v>24.04878370618782</c:v>
                </c:pt>
                <c:pt idx="9098">
                  <c:v>24.07993850667186</c:v>
                </c:pt>
                <c:pt idx="9099">
                  <c:v>24.11103373952463</c:v>
                </c:pt>
                <c:pt idx="9100">
                  <c:v>24.14213171042502</c:v>
                </c:pt>
                <c:pt idx="9101">
                  <c:v>24.17313777644183</c:v>
                </c:pt>
                <c:pt idx="9102">
                  <c:v>24.20411034032718</c:v>
                </c:pt>
                <c:pt idx="9103">
                  <c:v>24.23503522385722</c:v>
                </c:pt>
                <c:pt idx="9104">
                  <c:v>24.26592671650354</c:v>
                </c:pt>
                <c:pt idx="9105">
                  <c:v>24.29681803640781</c:v>
                </c:pt>
                <c:pt idx="9106">
                  <c:v>24.32757224759826</c:v>
                </c:pt>
                <c:pt idx="9107">
                  <c:v>24.35841658503896</c:v>
                </c:pt>
                <c:pt idx="9108">
                  <c:v>24.3891691425345</c:v>
                </c:pt>
                <c:pt idx="9109">
                  <c:v>24.41984797551678</c:v>
                </c:pt>
                <c:pt idx="9110">
                  <c:v>24.45059741661685</c:v>
                </c:pt>
                <c:pt idx="9111">
                  <c:v>24.4811969681386</c:v>
                </c:pt>
                <c:pt idx="9112">
                  <c:v>24.5118554139166</c:v>
                </c:pt>
                <c:pt idx="9113">
                  <c:v>24.54244742808394</c:v>
                </c:pt>
                <c:pt idx="9114">
                  <c:v>24.57306478891744</c:v>
                </c:pt>
                <c:pt idx="9115">
                  <c:v>24.60353273388079</c:v>
                </c:pt>
                <c:pt idx="9116">
                  <c:v>24.63411312194597</c:v>
                </c:pt>
                <c:pt idx="9117">
                  <c:v>24.66457349090204</c:v>
                </c:pt>
                <c:pt idx="9118">
                  <c:v>24.69510128042332</c:v>
                </c:pt>
                <c:pt idx="9119">
                  <c:v>24.72554117838558</c:v>
                </c:pt>
                <c:pt idx="9120">
                  <c:v>24.75596243605224</c:v>
                </c:pt>
                <c:pt idx="9121">
                  <c:v>24.78633995010652</c:v>
                </c:pt>
                <c:pt idx="9122">
                  <c:v>24.81677894211805</c:v>
                </c:pt>
                <c:pt idx="9123">
                  <c:v>24.84714922192821</c:v>
                </c:pt>
                <c:pt idx="9124">
                  <c:v>24.8775018241437</c:v>
                </c:pt>
                <c:pt idx="9125">
                  <c:v>24.90787126032265</c:v>
                </c:pt>
                <c:pt idx="9126">
                  <c:v>24.93819715267648</c:v>
                </c:pt>
                <c:pt idx="9127">
                  <c:v>24.9685108699368</c:v>
                </c:pt>
                <c:pt idx="9128">
                  <c:v>24.99877923958781</c:v>
                </c:pt>
                <c:pt idx="9129">
                  <c:v>25.02911571833317</c:v>
                </c:pt>
                <c:pt idx="9130">
                  <c:v>25.05942856039167</c:v>
                </c:pt>
                <c:pt idx="9131">
                  <c:v>25.0897228297209</c:v>
                </c:pt>
                <c:pt idx="9132">
                  <c:v>25.12001693885166</c:v>
                </c:pt>
                <c:pt idx="9133">
                  <c:v>25.1502951268942</c:v>
                </c:pt>
                <c:pt idx="9134">
                  <c:v>25.18057711695199</c:v>
                </c:pt>
                <c:pt idx="9135">
                  <c:v>25.21087614076211</c:v>
                </c:pt>
                <c:pt idx="9136">
                  <c:v>25.24107200775222</c:v>
                </c:pt>
                <c:pt idx="9137">
                  <c:v>25.27138144543494</c:v>
                </c:pt>
                <c:pt idx="9138">
                  <c:v>25.30165872568812</c:v>
                </c:pt>
                <c:pt idx="9139">
                  <c:v>25.33195815610513</c:v>
                </c:pt>
                <c:pt idx="9140">
                  <c:v>25.36225632828149</c:v>
                </c:pt>
                <c:pt idx="9141">
                  <c:v>25.39251531821375</c:v>
                </c:pt>
                <c:pt idx="9142">
                  <c:v>25.42282097357768</c:v>
                </c:pt>
                <c:pt idx="9143">
                  <c:v>25.45318210541583</c:v>
                </c:pt>
                <c:pt idx="9144">
                  <c:v>25.48347315288054</c:v>
                </c:pt>
                <c:pt idx="9145">
                  <c:v>25.51381228493263</c:v>
                </c:pt>
                <c:pt idx="9146">
                  <c:v>25.54414294159642</c:v>
                </c:pt>
                <c:pt idx="9147">
                  <c:v>25.57460060181419</c:v>
                </c:pt>
                <c:pt idx="9148">
                  <c:v>25.60490606457684</c:v>
                </c:pt>
                <c:pt idx="9149">
                  <c:v>25.63535207503762</c:v>
                </c:pt>
                <c:pt idx="9150">
                  <c:v>25.66578605539154</c:v>
                </c:pt>
                <c:pt idx="9151">
                  <c:v>25.69624603431945</c:v>
                </c:pt>
                <c:pt idx="9152">
                  <c:v>25.72670674503613</c:v>
                </c:pt>
                <c:pt idx="9153">
                  <c:v>25.75719858672727</c:v>
                </c:pt>
                <c:pt idx="9154">
                  <c:v>25.78781666732381</c:v>
                </c:pt>
                <c:pt idx="9155">
                  <c:v>25.81840022718266</c:v>
                </c:pt>
                <c:pt idx="9156">
                  <c:v>25.84896498767948</c:v>
                </c:pt>
                <c:pt idx="9157">
                  <c:v>25.87960129291754</c:v>
                </c:pt>
                <c:pt idx="9158">
                  <c:v>25.91032304111859</c:v>
                </c:pt>
                <c:pt idx="9159">
                  <c:v>25.94101721455911</c:v>
                </c:pt>
                <c:pt idx="9160">
                  <c:v>25.97177220993278</c:v>
                </c:pt>
                <c:pt idx="9161">
                  <c:v>26.00257422460848</c:v>
                </c:pt>
                <c:pt idx="9162">
                  <c:v>26.03343578259151</c:v>
                </c:pt>
                <c:pt idx="9163">
                  <c:v>26.06433909760093</c:v>
                </c:pt>
                <c:pt idx="9164">
                  <c:v>26.09526880398328</c:v>
                </c:pt>
                <c:pt idx="9165">
                  <c:v>26.12631365848177</c:v>
                </c:pt>
                <c:pt idx="9166">
                  <c:v>26.15741069991111</c:v>
                </c:pt>
                <c:pt idx="9167">
                  <c:v>26.18846201681687</c:v>
                </c:pt>
                <c:pt idx="9168">
                  <c:v>26.21973242850699</c:v>
                </c:pt>
                <c:pt idx="9169">
                  <c:v>26.25103466286912</c:v>
                </c:pt>
                <c:pt idx="9170">
                  <c:v>26.28236405802897</c:v>
                </c:pt>
                <c:pt idx="9171">
                  <c:v>26.31374868733151</c:v>
                </c:pt>
                <c:pt idx="9172">
                  <c:v>26.34526556698382</c:v>
                </c:pt>
                <c:pt idx="9173">
                  <c:v>26.376743236692</c:v>
                </c:pt>
                <c:pt idx="9174">
                  <c:v>26.40849653098904</c:v>
                </c:pt>
                <c:pt idx="9175">
                  <c:v>26.44028672961831</c:v>
                </c:pt>
                <c:pt idx="9176">
                  <c:v>26.47211826352201</c:v>
                </c:pt>
                <c:pt idx="9177">
                  <c:v>26.50412410546905</c:v>
                </c:pt>
                <c:pt idx="9178">
                  <c:v>26.53615337442347</c:v>
                </c:pt>
                <c:pt idx="9179">
                  <c:v>26.56830687196923</c:v>
                </c:pt>
                <c:pt idx="9180">
                  <c:v>26.6006213517712</c:v>
                </c:pt>
                <c:pt idx="9181">
                  <c:v>26.63298170199213</c:v>
                </c:pt>
                <c:pt idx="9182">
                  <c:v>26.66562255841272</c:v>
                </c:pt>
                <c:pt idx="9183">
                  <c:v>26.69829673133716</c:v>
                </c:pt>
                <c:pt idx="9184">
                  <c:v>26.73115099805982</c:v>
                </c:pt>
                <c:pt idx="9185">
                  <c:v>26.76412507899871</c:v>
                </c:pt>
                <c:pt idx="9186">
                  <c:v>26.79727062970901</c:v>
                </c:pt>
                <c:pt idx="9187">
                  <c:v>26.83058356442593</c:v>
                </c:pt>
                <c:pt idx="9188">
                  <c:v>26.86415165727398</c:v>
                </c:pt>
                <c:pt idx="9189">
                  <c:v>26.89791215838773</c:v>
                </c:pt>
                <c:pt idx="9190">
                  <c:v>26.93187788021327</c:v>
                </c:pt>
                <c:pt idx="9191">
                  <c:v>26.96603242164803</c:v>
                </c:pt>
                <c:pt idx="9192">
                  <c:v>27.00040844038286</c:v>
                </c:pt>
                <c:pt idx="9193">
                  <c:v>27.03506060283001</c:v>
                </c:pt>
                <c:pt idx="9194">
                  <c:v>27.0699749878663</c:v>
                </c:pt>
                <c:pt idx="9195">
                  <c:v>27.10522907925382</c:v>
                </c:pt>
                <c:pt idx="9196">
                  <c:v>27.14081862230746</c:v>
                </c:pt>
                <c:pt idx="9197">
                  <c:v>27.17673246150401</c:v>
                </c:pt>
                <c:pt idx="9198">
                  <c:v>27.21299645449288</c:v>
                </c:pt>
                <c:pt idx="9199">
                  <c:v>27.24970045807413</c:v>
                </c:pt>
                <c:pt idx="9200">
                  <c:v>27.286843347548</c:v>
                </c:pt>
                <c:pt idx="9201">
                  <c:v>27.32454435318889</c:v>
                </c:pt>
                <c:pt idx="9202">
                  <c:v>27.36272602349435</c:v>
                </c:pt>
                <c:pt idx="9203">
                  <c:v>27.40154692789449</c:v>
                </c:pt>
                <c:pt idx="9204">
                  <c:v>27.44098521394909</c:v>
                </c:pt>
                <c:pt idx="9205">
                  <c:v>27.4811586679649</c:v>
                </c:pt>
                <c:pt idx="9206">
                  <c:v>27.5221387391761</c:v>
                </c:pt>
                <c:pt idx="9207">
                  <c:v>27.56412036546027</c:v>
                </c:pt>
                <c:pt idx="9208">
                  <c:v>27.60720352941798</c:v>
                </c:pt>
                <c:pt idx="9209">
                  <c:v>27.65138193177622</c:v>
                </c:pt>
                <c:pt idx="9210">
                  <c:v>27.69698973384815</c:v>
                </c:pt>
                <c:pt idx="9211">
                  <c:v>27.74415346140887</c:v>
                </c:pt>
                <c:pt idx="9212">
                  <c:v>27.79328693086491</c:v>
                </c:pt>
                <c:pt idx="9213">
                  <c:v>27.84447676144935</c:v>
                </c:pt>
                <c:pt idx="9214">
                  <c:v>27.89836681395538</c:v>
                </c:pt>
                <c:pt idx="9215">
                  <c:v>27.95542812817676</c:v>
                </c:pt>
                <c:pt idx="9216">
                  <c:v>28.01627117563882</c:v>
                </c:pt>
                <c:pt idx="9217">
                  <c:v>28.08176863648743</c:v>
                </c:pt>
                <c:pt idx="9218">
                  <c:v>28.15323291621301</c:v>
                </c:pt>
                <c:pt idx="9219">
                  <c:v>28.23224872506046</c:v>
                </c:pt>
                <c:pt idx="9220">
                  <c:v>28.32113073242736</c:v>
                </c:pt>
                <c:pt idx="9221">
                  <c:v>28.42312203115018</c:v>
                </c:pt>
                <c:pt idx="9222">
                  <c:v>28.54298113654613</c:v>
                </c:pt>
                <c:pt idx="9223">
                  <c:v>28.68774278687077</c:v>
                </c:pt>
                <c:pt idx="9224">
                  <c:v>28.86687008419701</c:v>
                </c:pt>
                <c:pt idx="9225">
                  <c:v>29.08939371402279</c:v>
                </c:pt>
                <c:pt idx="9226">
                  <c:v>29.32950314128403</c:v>
                </c:pt>
                <c:pt idx="9227">
                  <c:v>29.21843130195633</c:v>
                </c:pt>
                <c:pt idx="9228">
                  <c:v>26.02954783154262</c:v>
                </c:pt>
                <c:pt idx="9229">
                  <c:v>23.13128405696599</c:v>
                </c:pt>
                <c:pt idx="9230">
                  <c:v>24.87890466010534</c:v>
                </c:pt>
                <c:pt idx="9231">
                  <c:v>25.97601252156307</c:v>
                </c:pt>
                <c:pt idx="9232">
                  <c:v>26.57866873076328</c:v>
                </c:pt>
                <c:pt idx="9233">
                  <c:v>26.95125562543002</c:v>
                </c:pt>
                <c:pt idx="9234">
                  <c:v>27.20660910277008</c:v>
                </c:pt>
                <c:pt idx="9235">
                  <c:v>27.39568601526597</c:v>
                </c:pt>
                <c:pt idx="9236">
                  <c:v>27.54388144517628</c:v>
                </c:pt>
                <c:pt idx="9237">
                  <c:v>27.6655114302126</c:v>
                </c:pt>
                <c:pt idx="9238">
                  <c:v>27.76887229549359</c:v>
                </c:pt>
                <c:pt idx="9239">
                  <c:v>27.85909588154522</c:v>
                </c:pt>
                <c:pt idx="9240">
                  <c:v>27.93973546144645</c:v>
                </c:pt>
                <c:pt idx="9241">
                  <c:v>28.0130767092084</c:v>
                </c:pt>
                <c:pt idx="9242">
                  <c:v>28.08070226224097</c:v>
                </c:pt>
                <c:pt idx="9243">
                  <c:v>28.14398850179196</c:v>
                </c:pt>
                <c:pt idx="9244">
                  <c:v>28.20364703443542</c:v>
                </c:pt>
                <c:pt idx="9245">
                  <c:v>28.26052337229141</c:v>
                </c:pt>
                <c:pt idx="9246">
                  <c:v>28.31496668630046</c:v>
                </c:pt>
                <c:pt idx="9247">
                  <c:v>28.36748356033459</c:v>
                </c:pt>
                <c:pt idx="9248">
                  <c:v>28.41839367747965</c:v>
                </c:pt>
                <c:pt idx="9249">
                  <c:v>28.46797422405042</c:v>
                </c:pt>
                <c:pt idx="9250">
                  <c:v>28.51639630990855</c:v>
                </c:pt>
                <c:pt idx="9251">
                  <c:v>28.56383844986155</c:v>
                </c:pt>
                <c:pt idx="9252">
                  <c:v>28.61039426801055</c:v>
                </c:pt>
                <c:pt idx="9253">
                  <c:v>28.6563230290449</c:v>
                </c:pt>
                <c:pt idx="9254">
                  <c:v>28.70169796515471</c:v>
                </c:pt>
                <c:pt idx="9255">
                  <c:v>28.74649480514288</c:v>
                </c:pt>
                <c:pt idx="9256">
                  <c:v>28.79088300771861</c:v>
                </c:pt>
                <c:pt idx="9257">
                  <c:v>28.83487012856865</c:v>
                </c:pt>
                <c:pt idx="9258">
                  <c:v>28.87849363221569</c:v>
                </c:pt>
                <c:pt idx="9259">
                  <c:v>28.92198819908742</c:v>
                </c:pt>
                <c:pt idx="9260">
                  <c:v>28.96515793982243</c:v>
                </c:pt>
                <c:pt idx="9261">
                  <c:v>29.00821620259556</c:v>
                </c:pt>
                <c:pt idx="9262">
                  <c:v>29.05107580012322</c:v>
                </c:pt>
                <c:pt idx="9263">
                  <c:v>29.09385581757803</c:v>
                </c:pt>
                <c:pt idx="9264">
                  <c:v>29.13649453036102</c:v>
                </c:pt>
                <c:pt idx="9265">
                  <c:v>29.17910430086887</c:v>
                </c:pt>
                <c:pt idx="9266">
                  <c:v>29.22160873576048</c:v>
                </c:pt>
                <c:pt idx="9267">
                  <c:v>29.26420238257776</c:v>
                </c:pt>
                <c:pt idx="9268">
                  <c:v>29.30675128628226</c:v>
                </c:pt>
                <c:pt idx="9269">
                  <c:v>29.34922175118568</c:v>
                </c:pt>
                <c:pt idx="9270">
                  <c:v>29.39180985635293</c:v>
                </c:pt>
                <c:pt idx="9271">
                  <c:v>29.43440413838623</c:v>
                </c:pt>
                <c:pt idx="9272">
                  <c:v>29.4770300099439</c:v>
                </c:pt>
                <c:pt idx="9273">
                  <c:v>29.51982291867365</c:v>
                </c:pt>
                <c:pt idx="9274">
                  <c:v>29.56258955466501</c:v>
                </c:pt>
                <c:pt idx="9275">
                  <c:v>29.60546110730721</c:v>
                </c:pt>
                <c:pt idx="9276">
                  <c:v>29.64849253669162</c:v>
                </c:pt>
                <c:pt idx="9277">
                  <c:v>29.69154394329083</c:v>
                </c:pt>
                <c:pt idx="9278">
                  <c:v>29.73480089309913</c:v>
                </c:pt>
                <c:pt idx="9279">
                  <c:v>29.77813046371743</c:v>
                </c:pt>
                <c:pt idx="9280">
                  <c:v>29.82158305809519</c:v>
                </c:pt>
                <c:pt idx="9281">
                  <c:v>29.86518310241003</c:v>
                </c:pt>
                <c:pt idx="9282">
                  <c:v>29.90893093890851</c:v>
                </c:pt>
                <c:pt idx="9283">
                  <c:v>29.95287522831487</c:v>
                </c:pt>
                <c:pt idx="9284">
                  <c:v>29.99699502411801</c:v>
                </c:pt>
                <c:pt idx="9285">
                  <c:v>30.04121981587472</c:v>
                </c:pt>
                <c:pt idx="9286">
                  <c:v>30.08561060715488</c:v>
                </c:pt>
                <c:pt idx="9287">
                  <c:v>30.130253744811</c:v>
                </c:pt>
                <c:pt idx="9288">
                  <c:v>30.1750893877265</c:v>
                </c:pt>
                <c:pt idx="9289">
                  <c:v>30.22008219037864</c:v>
                </c:pt>
                <c:pt idx="9290">
                  <c:v>30.26530167207362</c:v>
                </c:pt>
                <c:pt idx="9291">
                  <c:v>30.31073955174072</c:v>
                </c:pt>
                <c:pt idx="9292">
                  <c:v>30.35636749322643</c:v>
                </c:pt>
                <c:pt idx="9293">
                  <c:v>30.40217031129079</c:v>
                </c:pt>
                <c:pt idx="9294">
                  <c:v>30.44822117278941</c:v>
                </c:pt>
                <c:pt idx="9295">
                  <c:v>30.49454170595053</c:v>
                </c:pt>
                <c:pt idx="9296">
                  <c:v>30.54105984703792</c:v>
                </c:pt>
                <c:pt idx="9297">
                  <c:v>30.58783265055603</c:v>
                </c:pt>
                <c:pt idx="9298">
                  <c:v>30.63483476496518</c:v>
                </c:pt>
                <c:pt idx="9299">
                  <c:v>30.68214220579468</c:v>
                </c:pt>
                <c:pt idx="9300">
                  <c:v>30.72960230077262</c:v>
                </c:pt>
                <c:pt idx="9301">
                  <c:v>30.77741610841975</c:v>
                </c:pt>
                <c:pt idx="9302">
                  <c:v>30.82544809677216</c:v>
                </c:pt>
                <c:pt idx="9303">
                  <c:v>30.8738125398464</c:v>
                </c:pt>
                <c:pt idx="9304">
                  <c:v>30.92238691845219</c:v>
                </c:pt>
                <c:pt idx="9305">
                  <c:v>30.97126052812354</c:v>
                </c:pt>
                <c:pt idx="9306">
                  <c:v>31.02042087334183</c:v>
                </c:pt>
                <c:pt idx="9307">
                  <c:v>31.0698570340693</c:v>
                </c:pt>
                <c:pt idx="9308">
                  <c:v>31.11966749387914</c:v>
                </c:pt>
                <c:pt idx="9309">
                  <c:v>31.1696959206756</c:v>
                </c:pt>
                <c:pt idx="9310">
                  <c:v>31.22005821617774</c:v>
                </c:pt>
                <c:pt idx="9311">
                  <c:v>31.27076143726346</c:v>
                </c:pt>
                <c:pt idx="9312">
                  <c:v>31.32177174204083</c:v>
                </c:pt>
                <c:pt idx="9313">
                  <c:v>31.37308643703474</c:v>
                </c:pt>
                <c:pt idx="9314">
                  <c:v>31.42472084396115</c:v>
                </c:pt>
                <c:pt idx="9315">
                  <c:v>31.47673992395982</c:v>
                </c:pt>
                <c:pt idx="9316">
                  <c:v>31.52903725491694</c:v>
                </c:pt>
                <c:pt idx="9317">
                  <c:v>31.58173370233881</c:v>
                </c:pt>
                <c:pt idx="9318">
                  <c:v>31.63474617920195</c:v>
                </c:pt>
                <c:pt idx="9319">
                  <c:v>31.68811765323649</c:v>
                </c:pt>
                <c:pt idx="9320">
                  <c:v>31.74191520393477</c:v>
                </c:pt>
                <c:pt idx="9321">
                  <c:v>31.79599447579945</c:v>
                </c:pt>
                <c:pt idx="9322">
                  <c:v>31.8504600608683</c:v>
                </c:pt>
                <c:pt idx="9323">
                  <c:v>31.9053449654903</c:v>
                </c:pt>
                <c:pt idx="9324">
                  <c:v>31.96057598086222</c:v>
                </c:pt>
                <c:pt idx="9325">
                  <c:v>32.01617627854516</c:v>
                </c:pt>
                <c:pt idx="9326">
                  <c:v>32.07228267771012</c:v>
                </c:pt>
                <c:pt idx="9327">
                  <c:v>32.12871904729257</c:v>
                </c:pt>
                <c:pt idx="9328">
                  <c:v>32.18561704221118</c:v>
                </c:pt>
                <c:pt idx="9329">
                  <c:v>32.24286302989481</c:v>
                </c:pt>
                <c:pt idx="9330">
                  <c:v>32.30054685621997</c:v>
                </c:pt>
                <c:pt idx="9331">
                  <c:v>32.35866862924198</c:v>
                </c:pt>
                <c:pt idx="9332">
                  <c:v>32.41727120201912</c:v>
                </c:pt>
                <c:pt idx="9333">
                  <c:v>32.4762393141574</c:v>
                </c:pt>
                <c:pt idx="9334">
                  <c:v>32.53568673462468</c:v>
                </c:pt>
                <c:pt idx="9335">
                  <c:v>32.59558900612653</c:v>
                </c:pt>
                <c:pt idx="9336">
                  <c:v>32.65598899267787</c:v>
                </c:pt>
                <c:pt idx="9337">
                  <c:v>32.71680229310305</c:v>
                </c:pt>
                <c:pt idx="9338">
                  <c:v>32.77814065890148</c:v>
                </c:pt>
                <c:pt idx="9339">
                  <c:v>32.83993297236295</c:v>
                </c:pt>
                <c:pt idx="9340">
                  <c:v>32.90220925332073</c:v>
                </c:pt>
                <c:pt idx="9341">
                  <c:v>32.96502942036869</c:v>
                </c:pt>
                <c:pt idx="9342">
                  <c:v>33.02833240309087</c:v>
                </c:pt>
                <c:pt idx="9343">
                  <c:v>33.09215831900726</c:v>
                </c:pt>
                <c:pt idx="9344">
                  <c:v>33.15654786813005</c:v>
                </c:pt>
                <c:pt idx="9345">
                  <c:v>33.22134089959463</c:v>
                </c:pt>
                <c:pt idx="9346">
                  <c:v>33.2867315356316</c:v>
                </c:pt>
                <c:pt idx="9347">
                  <c:v>33.35278518757797</c:v>
                </c:pt>
                <c:pt idx="9348">
                  <c:v>33.41923404621583</c:v>
                </c:pt>
                <c:pt idx="9349">
                  <c:v>33.48629387639044</c:v>
                </c:pt>
                <c:pt idx="9350">
                  <c:v>33.55396929952471</c:v>
                </c:pt>
                <c:pt idx="9351">
                  <c:v>33.6221488291772</c:v>
                </c:pt>
                <c:pt idx="9352">
                  <c:v>33.69100331435768</c:v>
                </c:pt>
                <c:pt idx="9353">
                  <c:v>33.76041585406427</c:v>
                </c:pt>
                <c:pt idx="9354">
                  <c:v>33.83040584148877</c:v>
                </c:pt>
                <c:pt idx="9355">
                  <c:v>33.9010707199291</c:v>
                </c:pt>
                <c:pt idx="9356">
                  <c:v>33.97231270251565</c:v>
                </c:pt>
                <c:pt idx="9357">
                  <c:v>34.04425733830873</c:v>
                </c:pt>
                <c:pt idx="9358">
                  <c:v>34.11685681112803</c:v>
                </c:pt>
                <c:pt idx="9359">
                  <c:v>34.19001194834951</c:v>
                </c:pt>
                <c:pt idx="9360">
                  <c:v>34.26388060127496</c:v>
                </c:pt>
                <c:pt idx="9361">
                  <c:v>34.33851773595456</c:v>
                </c:pt>
                <c:pt idx="9362">
                  <c:v>34.41368790814114</c:v>
                </c:pt>
                <c:pt idx="9363">
                  <c:v>34.48961839537618</c:v>
                </c:pt>
                <c:pt idx="9364">
                  <c:v>34.5663071388839</c:v>
                </c:pt>
                <c:pt idx="9365">
                  <c:v>34.6437067545823</c:v>
                </c:pt>
                <c:pt idx="9366">
                  <c:v>34.72180242340634</c:v>
                </c:pt>
                <c:pt idx="9367">
                  <c:v>34.80060528793926</c:v>
                </c:pt>
                <c:pt idx="9368">
                  <c:v>34.88028507906414</c:v>
                </c:pt>
                <c:pt idx="9369">
                  <c:v>34.96065205286065</c:v>
                </c:pt>
                <c:pt idx="9370">
                  <c:v>35.04184695862318</c:v>
                </c:pt>
                <c:pt idx="9371">
                  <c:v>35.1237169727569</c:v>
                </c:pt>
                <c:pt idx="9372">
                  <c:v>35.20652301609882</c:v>
                </c:pt>
                <c:pt idx="9373">
                  <c:v>35.29004222039771</c:v>
                </c:pt>
                <c:pt idx="9374">
                  <c:v>35.37450482753464</c:v>
                </c:pt>
                <c:pt idx="9375">
                  <c:v>35.45977763731889</c:v>
                </c:pt>
                <c:pt idx="9376">
                  <c:v>35.54587587409518</c:v>
                </c:pt>
                <c:pt idx="9377">
                  <c:v>35.63288881297152</c:v>
                </c:pt>
                <c:pt idx="9378">
                  <c:v>35.72082800088548</c:v>
                </c:pt>
                <c:pt idx="9379">
                  <c:v>35.80953342568412</c:v>
                </c:pt>
                <c:pt idx="9380">
                  <c:v>35.89925972768634</c:v>
                </c:pt>
                <c:pt idx="9381">
                  <c:v>35.98988810353048</c:v>
                </c:pt>
                <c:pt idx="9382">
                  <c:v>36.08151172350278</c:v>
                </c:pt>
                <c:pt idx="9383">
                  <c:v>36.17403967517895</c:v>
                </c:pt>
                <c:pt idx="9384">
                  <c:v>36.26757818671638</c:v>
                </c:pt>
                <c:pt idx="9385">
                  <c:v>36.362140304333</c:v>
                </c:pt>
                <c:pt idx="9386">
                  <c:v>36.45767086223214</c:v>
                </c:pt>
                <c:pt idx="9387">
                  <c:v>36.55430248726704</c:v>
                </c:pt>
                <c:pt idx="9388">
                  <c:v>36.6519055311045</c:v>
                </c:pt>
                <c:pt idx="9389">
                  <c:v>36.75064754217391</c:v>
                </c:pt>
                <c:pt idx="9390">
                  <c:v>36.85042393249542</c:v>
                </c:pt>
                <c:pt idx="9391">
                  <c:v>36.95136158634836</c:v>
                </c:pt>
                <c:pt idx="9392">
                  <c:v>37.05344331183382</c:v>
                </c:pt>
                <c:pt idx="9393">
                  <c:v>37.15651701010504</c:v>
                </c:pt>
                <c:pt idx="9394">
                  <c:v>37.26089213559627</c:v>
                </c:pt>
                <c:pt idx="9395">
                  <c:v>37.36639497326831</c:v>
                </c:pt>
                <c:pt idx="9396">
                  <c:v>37.47315767220084</c:v>
                </c:pt>
                <c:pt idx="9397">
                  <c:v>37.58113945075399</c:v>
                </c:pt>
                <c:pt idx="9398">
                  <c:v>37.690397248121</c:v>
                </c:pt>
                <c:pt idx="9399">
                  <c:v>37.80085465971689</c:v>
                </c:pt>
                <c:pt idx="9400">
                  <c:v>37.91259866175241</c:v>
                </c:pt>
                <c:pt idx="9401">
                  <c:v>38.02575916672326</c:v>
                </c:pt>
                <c:pt idx="9402">
                  <c:v>38.14021555614065</c:v>
                </c:pt>
                <c:pt idx="9403">
                  <c:v>38.25609797948388</c:v>
                </c:pt>
                <c:pt idx="9404">
                  <c:v>38.37327381868511</c:v>
                </c:pt>
                <c:pt idx="9405">
                  <c:v>38.49192968892371</c:v>
                </c:pt>
                <c:pt idx="9406">
                  <c:v>38.61206668156449</c:v>
                </c:pt>
                <c:pt idx="9407">
                  <c:v>38.73359233849463</c:v>
                </c:pt>
                <c:pt idx="9408">
                  <c:v>38.85674237988309</c:v>
                </c:pt>
                <c:pt idx="9409">
                  <c:v>38.98133914499154</c:v>
                </c:pt>
                <c:pt idx="9410">
                  <c:v>39.10745995191903</c:v>
                </c:pt>
                <c:pt idx="9411">
                  <c:v>39.23530119977353</c:v>
                </c:pt>
                <c:pt idx="9412">
                  <c:v>39.36466228597659</c:v>
                </c:pt>
                <c:pt idx="9413">
                  <c:v>39.49572301104401</c:v>
                </c:pt>
                <c:pt idx="9414">
                  <c:v>39.62844488710513</c:v>
                </c:pt>
                <c:pt idx="9415">
                  <c:v>39.76292052284934</c:v>
                </c:pt>
                <c:pt idx="9416">
                  <c:v>39.899163539292</c:v>
                </c:pt>
                <c:pt idx="9417">
                  <c:v>40.03710318925619</c:v>
                </c:pt>
                <c:pt idx="9418">
                  <c:v>40.1770002794359</c:v>
                </c:pt>
                <c:pt idx="9419">
                  <c:v>40.31864799261719</c:v>
                </c:pt>
                <c:pt idx="9420">
                  <c:v>40.46228056369373</c:v>
                </c:pt>
                <c:pt idx="9421">
                  <c:v>40.60778887227505</c:v>
                </c:pt>
                <c:pt idx="9422">
                  <c:v>40.75526677300952</c:v>
                </c:pt>
                <c:pt idx="9423">
                  <c:v>40.90481118440994</c:v>
                </c:pt>
                <c:pt idx="9424">
                  <c:v>41.05641911968797</c:v>
                </c:pt>
                <c:pt idx="9425">
                  <c:v>41.21011918552145</c:v>
                </c:pt>
                <c:pt idx="9426">
                  <c:v>41.3659588285257</c:v>
                </c:pt>
                <c:pt idx="9427">
                  <c:v>41.5240155004357</c:v>
                </c:pt>
                <c:pt idx="9428">
                  <c:v>41.68424783500633</c:v>
                </c:pt>
                <c:pt idx="9429">
                  <c:v>41.84682162900474</c:v>
                </c:pt>
                <c:pt idx="9430">
                  <c:v>42.01166101072479</c:v>
                </c:pt>
                <c:pt idx="9431">
                  <c:v>42.17889539541133</c:v>
                </c:pt>
                <c:pt idx="9432">
                  <c:v>42.34868459796101</c:v>
                </c:pt>
                <c:pt idx="9433">
                  <c:v>42.52088203588377</c:v>
                </c:pt>
                <c:pt idx="9434">
                  <c:v>42.69566385155793</c:v>
                </c:pt>
                <c:pt idx="9435">
                  <c:v>42.87308979029231</c:v>
                </c:pt>
                <c:pt idx="9436">
                  <c:v>43.0531025400718</c:v>
                </c:pt>
                <c:pt idx="9437">
                  <c:v>43.23589382276386</c:v>
                </c:pt>
                <c:pt idx="9438">
                  <c:v>43.42144121984253</c:v>
                </c:pt>
                <c:pt idx="9439">
                  <c:v>43.60983181345161</c:v>
                </c:pt>
                <c:pt idx="9440">
                  <c:v>43.80114202948229</c:v>
                </c:pt>
                <c:pt idx="9441">
                  <c:v>43.99541349792703</c:v>
                </c:pt>
                <c:pt idx="9442">
                  <c:v>44.19279516774152</c:v>
                </c:pt>
                <c:pt idx="9443">
                  <c:v>44.39323606785059</c:v>
                </c:pt>
                <c:pt idx="9444">
                  <c:v>44.5969303275539</c:v>
                </c:pt>
                <c:pt idx="9445">
                  <c:v>44.80389614744219</c:v>
                </c:pt>
                <c:pt idx="9446">
                  <c:v>45.0142179029467</c:v>
                </c:pt>
                <c:pt idx="9447">
                  <c:v>45.22795611570738</c:v>
                </c:pt>
                <c:pt idx="9448">
                  <c:v>45.44519753913871</c:v>
                </c:pt>
                <c:pt idx="9449">
                  <c:v>45.66612229353201</c:v>
                </c:pt>
                <c:pt idx="9450">
                  <c:v>45.89068249652952</c:v>
                </c:pt>
                <c:pt idx="9451">
                  <c:v>46.119115742242</c:v>
                </c:pt>
                <c:pt idx="9452">
                  <c:v>46.35134598138433</c:v>
                </c:pt>
                <c:pt idx="9453">
                  <c:v>46.58752708550919</c:v>
                </c:pt>
                <c:pt idx="9454">
                  <c:v>46.82784083563269</c:v>
                </c:pt>
                <c:pt idx="9455">
                  <c:v>47.07239189730305</c:v>
                </c:pt>
                <c:pt idx="9456">
                  <c:v>47.32120410235059</c:v>
                </c:pt>
                <c:pt idx="9457">
                  <c:v>47.57442676954889</c:v>
                </c:pt>
                <c:pt idx="9458">
                  <c:v>47.83222464174708</c:v>
                </c:pt>
                <c:pt idx="9459">
                  <c:v>48.09464349998471</c:v>
                </c:pt>
                <c:pt idx="9460">
                  <c:v>48.36187125958389</c:v>
                </c:pt>
                <c:pt idx="9461">
                  <c:v>48.6339657043288</c:v>
                </c:pt>
                <c:pt idx="9462">
                  <c:v>48.91108728475091</c:v>
                </c:pt>
                <c:pt idx="9463">
                  <c:v>49.19347910566496</c:v>
                </c:pt>
                <c:pt idx="9464">
                  <c:v>49.48109411882648</c:v>
                </c:pt>
                <c:pt idx="9465">
                  <c:v>49.7741901963783</c:v>
                </c:pt>
                <c:pt idx="9466">
                  <c:v>50.07305066588027</c:v>
                </c:pt>
                <c:pt idx="9467">
                  <c:v>50.37763142354013</c:v>
                </c:pt>
                <c:pt idx="9468">
                  <c:v>50.68810830355808</c:v>
                </c:pt>
                <c:pt idx="9469">
                  <c:v>51.00482141312361</c:v>
                </c:pt>
                <c:pt idx="9470">
                  <c:v>51.3277942580112</c:v>
                </c:pt>
                <c:pt idx="9471">
                  <c:v>51.65732636363281</c:v>
                </c:pt>
                <c:pt idx="9472">
                  <c:v>51.99354602004476</c:v>
                </c:pt>
                <c:pt idx="9473">
                  <c:v>52.3366229639719</c:v>
                </c:pt>
                <c:pt idx="9474">
                  <c:v>52.68686661698178</c:v>
                </c:pt>
                <c:pt idx="9475">
                  <c:v>53.04447309706674</c:v>
                </c:pt>
                <c:pt idx="9476">
                  <c:v>53.4095528401928</c:v>
                </c:pt>
                <c:pt idx="9477">
                  <c:v>53.7825482585508</c:v>
                </c:pt>
                <c:pt idx="9478">
                  <c:v>54.16350465277558</c:v>
                </c:pt>
                <c:pt idx="9479">
                  <c:v>54.55280645443805</c:v>
                </c:pt>
                <c:pt idx="9480">
                  <c:v>54.95071614986085</c:v>
                </c:pt>
                <c:pt idx="9481">
                  <c:v>55.35749263473824</c:v>
                </c:pt>
                <c:pt idx="9482">
                  <c:v>55.77344133780905</c:v>
                </c:pt>
                <c:pt idx="9483">
                  <c:v>56.19890979193853</c:v>
                </c:pt>
                <c:pt idx="9484">
                  <c:v>56.63415278305573</c:v>
                </c:pt>
                <c:pt idx="9485">
                  <c:v>57.0794483721733</c:v>
                </c:pt>
                <c:pt idx="9486">
                  <c:v>57.53533559335503</c:v>
                </c:pt>
                <c:pt idx="9487">
                  <c:v>58.00203250404306</c:v>
                </c:pt>
                <c:pt idx="9488">
                  <c:v>58.47996931850082</c:v>
                </c:pt>
                <c:pt idx="9489">
                  <c:v>58.96955089448915</c:v>
                </c:pt>
                <c:pt idx="9490">
                  <c:v>59.47127187578089</c:v>
                </c:pt>
                <c:pt idx="9491">
                  <c:v>59.98545849981616</c:v>
                </c:pt>
                <c:pt idx="9492">
                  <c:v>60.51265226563319</c:v>
                </c:pt>
                <c:pt idx="9493">
                  <c:v>61.0533583555947</c:v>
                </c:pt>
                <c:pt idx="9494">
                  <c:v>61.60798320623597</c:v>
                </c:pt>
                <c:pt idx="9495">
                  <c:v>62.17718401088072</c:v>
                </c:pt>
                <c:pt idx="9496">
                  <c:v>62.76147046375246</c:v>
                </c:pt>
                <c:pt idx="9497">
                  <c:v>63.36152874116249</c:v>
                </c:pt>
                <c:pt idx="9498">
                  <c:v>63.97794095187582</c:v>
                </c:pt>
                <c:pt idx="9499">
                  <c:v>64.6112900037762</c:v>
                </c:pt>
                <c:pt idx="9500">
                  <c:v>65.2624336692559</c:v>
                </c:pt>
                <c:pt idx="9501">
                  <c:v>65.93208331450165</c:v>
                </c:pt>
                <c:pt idx="9502">
                  <c:v>66.62074420458441</c:v>
                </c:pt>
                <c:pt idx="9503">
                  <c:v>67.32968578433947</c:v>
                </c:pt>
                <c:pt idx="9504">
                  <c:v>68.05955996049226</c:v>
                </c:pt>
                <c:pt idx="9505">
                  <c:v>68.8112699992664</c:v>
                </c:pt>
                <c:pt idx="9506">
                  <c:v>69.58597073768148</c:v>
                </c:pt>
                <c:pt idx="9507">
                  <c:v>70.38445197138685</c:v>
                </c:pt>
                <c:pt idx="9508">
                  <c:v>71.20797630616346</c:v>
                </c:pt>
                <c:pt idx="9509">
                  <c:v>72.05774615015574</c:v>
                </c:pt>
                <c:pt idx="9510">
                  <c:v>72.9350461694772</c:v>
                </c:pt>
                <c:pt idx="9511">
                  <c:v>73.84108139840727</c:v>
                </c:pt>
                <c:pt idx="9512">
                  <c:v>74.7772492481127</c:v>
                </c:pt>
                <c:pt idx="9513">
                  <c:v>75.74533135265658</c:v>
                </c:pt>
                <c:pt idx="9514">
                  <c:v>76.74673392969076</c:v>
                </c:pt>
                <c:pt idx="9515">
                  <c:v>77.7832293611852</c:v>
                </c:pt>
                <c:pt idx="9516">
                  <c:v>78.85660942085371</c:v>
                </c:pt>
                <c:pt idx="9517">
                  <c:v>79.96900113494638</c:v>
                </c:pt>
                <c:pt idx="9518">
                  <c:v>81.12246187370803</c:v>
                </c:pt>
                <c:pt idx="9519">
                  <c:v>82.31934391786764</c:v>
                </c:pt>
                <c:pt idx="9520">
                  <c:v>83.56206170531346</c:v>
                </c:pt>
                <c:pt idx="9521">
                  <c:v>84.85317963064925</c:v>
                </c:pt>
                <c:pt idx="9522">
                  <c:v>86.19559779167018</c:v>
                </c:pt>
                <c:pt idx="9523">
                  <c:v>87.59257694297995</c:v>
                </c:pt>
                <c:pt idx="9524">
                  <c:v>89.04725973302042</c:v>
                </c:pt>
                <c:pt idx="9525">
                  <c:v>90.56333075163828</c:v>
                </c:pt>
                <c:pt idx="9526">
                  <c:v>92.14477696237377</c:v>
                </c:pt>
                <c:pt idx="9527">
                  <c:v>93.79562397463412</c:v>
                </c:pt>
                <c:pt idx="9528">
                  <c:v>95.52077631301913</c:v>
                </c:pt>
                <c:pt idx="9529">
                  <c:v>97.32528034569205</c:v>
                </c:pt>
                <c:pt idx="9530">
                  <c:v>99.21442872710906</c:v>
                </c:pt>
                <c:pt idx="9531">
                  <c:v>101.1945116181334</c:v>
                </c:pt>
                <c:pt idx="9532">
                  <c:v>103.2720611172819</c:v>
                </c:pt>
                <c:pt idx="9533">
                  <c:v>105.4542270611458</c:v>
                </c:pt>
                <c:pt idx="9534">
                  <c:v>107.7493609639483</c:v>
                </c:pt>
                <c:pt idx="9535">
                  <c:v>110.1662048934444</c:v>
                </c:pt>
                <c:pt idx="9536">
                  <c:v>112.7143271184977</c:v>
                </c:pt>
                <c:pt idx="9537">
                  <c:v>115.4049876103442</c:v>
                </c:pt>
                <c:pt idx="9538">
                  <c:v>118.2499740611786</c:v>
                </c:pt>
                <c:pt idx="9539">
                  <c:v>121.2629809051164</c:v>
                </c:pt>
                <c:pt idx="9540">
                  <c:v>124.4589918997339</c:v>
                </c:pt>
                <c:pt idx="9541">
                  <c:v>127.8550359354491</c:v>
                </c:pt>
                <c:pt idx="9542">
                  <c:v>131.4704497246475</c:v>
                </c:pt>
                <c:pt idx="9543">
                  <c:v>135.3264773584475</c:v>
                </c:pt>
                <c:pt idx="9544">
                  <c:v>139.4476906818246</c:v>
                </c:pt>
                <c:pt idx="9545">
                  <c:v>143.8619164996932</c:v>
                </c:pt>
                <c:pt idx="9546">
                  <c:v>148.6012410628127</c:v>
                </c:pt>
                <c:pt idx="9547">
                  <c:v>153.7018091473452</c:v>
                </c:pt>
                <c:pt idx="9548">
                  <c:v>159.2057893903994</c:v>
                </c:pt>
                <c:pt idx="9549">
                  <c:v>165.1623185846163</c:v>
                </c:pt>
                <c:pt idx="9550">
                  <c:v>171.6278993227057</c:v>
                </c:pt>
                <c:pt idx="9551">
                  <c:v>178.6691662437827</c:v>
                </c:pt>
                <c:pt idx="9552">
                  <c:v>186.3640953760838</c:v>
                </c:pt>
                <c:pt idx="9553">
                  <c:v>194.8056714805442</c:v>
                </c:pt>
                <c:pt idx="9554">
                  <c:v>204.1037235694335</c:v>
                </c:pt>
                <c:pt idx="9555">
                  <c:v>214.3911198768444</c:v>
                </c:pt>
                <c:pt idx="9556">
                  <c:v>225.8272122125477</c:v>
                </c:pt>
                <c:pt idx="9557">
                  <c:v>238.6060639963896</c:v>
                </c:pt>
                <c:pt idx="9558">
                  <c:v>252.9657576761246</c:v>
                </c:pt>
                <c:pt idx="9559">
                  <c:v>269.1979371237767</c:v>
                </c:pt>
                <c:pt idx="9560">
                  <c:v>287.6656692982577</c:v>
                </c:pt>
                <c:pt idx="9561">
                  <c:v>308.8191328218776</c:v>
                </c:pt>
                <c:pt idx="9562">
                  <c:v>333.2193470793784</c:v>
                </c:pt>
                <c:pt idx="9563">
                  <c:v>361.562480285113</c:v>
                </c:pt>
                <c:pt idx="9564">
                  <c:v>394.6970499847532</c:v>
                </c:pt>
                <c:pt idx="9565">
                  <c:v>433.6220903161397</c:v>
                </c:pt>
                <c:pt idx="9566">
                  <c:v>479.4083041425462</c:v>
                </c:pt>
                <c:pt idx="9567">
                  <c:v>532.9499790056517</c:v>
                </c:pt>
                <c:pt idx="9568">
                  <c:v>594.3131987458368</c:v>
                </c:pt>
                <c:pt idx="9569">
                  <c:v>661.3422541574669</c:v>
                </c:pt>
                <c:pt idx="9570">
                  <c:v>727.357864942156</c:v>
                </c:pt>
                <c:pt idx="9571">
                  <c:v>779.288792906262</c:v>
                </c:pt>
                <c:pt idx="9572">
                  <c:v>800.6601244337791</c:v>
                </c:pt>
                <c:pt idx="9573">
                  <c:v>782.253735259524</c:v>
                </c:pt>
                <c:pt idx="9574">
                  <c:v>730.5310034808535</c:v>
                </c:pt>
                <c:pt idx="9575">
                  <c:v>661.8102755771185</c:v>
                </c:pt>
                <c:pt idx="9576">
                  <c:v>590.618137009131</c:v>
                </c:pt>
                <c:pt idx="9577">
                  <c:v>524.9240404804152</c:v>
                </c:pt>
                <c:pt idx="9578">
                  <c:v>467.5156457350954</c:v>
                </c:pt>
                <c:pt idx="9579">
                  <c:v>418.5027264988063</c:v>
                </c:pt>
                <c:pt idx="9580">
                  <c:v>376.962480675669</c:v>
                </c:pt>
                <c:pt idx="9581">
                  <c:v>341.7275425210836</c:v>
                </c:pt>
                <c:pt idx="9582">
                  <c:v>311.6977285133035</c:v>
                </c:pt>
                <c:pt idx="9583">
                  <c:v>285.9363488034301</c:v>
                </c:pt>
                <c:pt idx="9584">
                  <c:v>263.675938152613</c:v>
                </c:pt>
                <c:pt idx="9585">
                  <c:v>244.3010079610897</c:v>
                </c:pt>
                <c:pt idx="9586">
                  <c:v>227.318128178396</c:v>
                </c:pt>
                <c:pt idx="9587">
                  <c:v>212.3330369163736</c:v>
                </c:pt>
                <c:pt idx="9588">
                  <c:v>199.0278457936312</c:v>
                </c:pt>
                <c:pt idx="9589">
                  <c:v>187.1460197621505</c:v>
                </c:pt>
                <c:pt idx="9590">
                  <c:v>176.4780161380373</c:v>
                </c:pt>
                <c:pt idx="9591">
                  <c:v>166.8530456746863</c:v>
                </c:pt>
                <c:pt idx="9592">
                  <c:v>158.1294540252248</c:v>
                </c:pt>
                <c:pt idx="9593">
                  <c:v>150.1891198843407</c:v>
                </c:pt>
                <c:pt idx="9594">
                  <c:v>142.9336811921292</c:v>
                </c:pt>
                <c:pt idx="9595">
                  <c:v>136.2799720257944</c:v>
                </c:pt>
                <c:pt idx="9596">
                  <c:v>130.1576491120292</c:v>
                </c:pt>
                <c:pt idx="9597">
                  <c:v>124.5069125279746</c:v>
                </c:pt>
                <c:pt idx="9598">
                  <c:v>119.2759998357846</c:v>
                </c:pt>
                <c:pt idx="9599">
                  <c:v>114.4208340098632</c:v>
                </c:pt>
                <c:pt idx="9600">
                  <c:v>109.902649418243</c:v>
                </c:pt>
                <c:pt idx="9601">
                  <c:v>105.6884667366046</c:v>
                </c:pt>
                <c:pt idx="9602">
                  <c:v>101.7488727656954</c:v>
                </c:pt>
                <c:pt idx="9603">
                  <c:v>98.05840487361303</c:v>
                </c:pt>
                <c:pt idx="9604">
                  <c:v>94.5941936099192</c:v>
                </c:pt>
                <c:pt idx="9605">
                  <c:v>91.33681645654818</c:v>
                </c:pt>
                <c:pt idx="9606">
                  <c:v>88.26841805715908</c:v>
                </c:pt>
                <c:pt idx="9607">
                  <c:v>85.37302519558715</c:v>
                </c:pt>
                <c:pt idx="9608">
                  <c:v>82.63687276451481</c:v>
                </c:pt>
                <c:pt idx="9609">
                  <c:v>80.04717434892148</c:v>
                </c:pt>
                <c:pt idx="9610">
                  <c:v>77.5929124513491</c:v>
                </c:pt>
                <c:pt idx="9611">
                  <c:v>75.26360858176862</c:v>
                </c:pt>
                <c:pt idx="9612">
                  <c:v>73.05033573021525</c:v>
                </c:pt>
                <c:pt idx="9613">
                  <c:v>70.9445837195488</c:v>
                </c:pt>
                <c:pt idx="9614">
                  <c:v>68.93896090603251</c:v>
                </c:pt>
                <c:pt idx="9615">
                  <c:v>67.02654375026033</c:v>
                </c:pt>
                <c:pt idx="9616">
                  <c:v>65.20116019914976</c:v>
                </c:pt>
                <c:pt idx="9617">
                  <c:v>63.45704925937309</c:v>
                </c:pt>
                <c:pt idx="9618">
                  <c:v>61.78898810466918</c:v>
                </c:pt>
                <c:pt idx="9619">
                  <c:v>60.19216204763107</c:v>
                </c:pt>
                <c:pt idx="9620">
                  <c:v>58.66244375048712</c:v>
                </c:pt>
                <c:pt idx="9621">
                  <c:v>57.19552711177025</c:v>
                </c:pt>
                <c:pt idx="9622">
                  <c:v>55.78755670828632</c:v>
                </c:pt>
                <c:pt idx="9623">
                  <c:v>54.43553198115297</c:v>
                </c:pt>
                <c:pt idx="9624">
                  <c:v>53.1359130183959</c:v>
                </c:pt>
                <c:pt idx="9625">
                  <c:v>51.88591038789249</c:v>
                </c:pt>
                <c:pt idx="9626">
                  <c:v>50.68277430419535</c:v>
                </c:pt>
                <c:pt idx="9627">
                  <c:v>49.52406789934723</c:v>
                </c:pt>
                <c:pt idx="9628">
                  <c:v>48.4074325589782</c:v>
                </c:pt>
                <c:pt idx="9629">
                  <c:v>47.33051795978839</c:v>
                </c:pt>
                <c:pt idx="9630">
                  <c:v>46.2913308971781</c:v>
                </c:pt>
                <c:pt idx="9631">
                  <c:v>45.28812879842445</c:v>
                </c:pt>
                <c:pt idx="9632">
                  <c:v>44.31911893188436</c:v>
                </c:pt>
                <c:pt idx="9633">
                  <c:v>43.3824339732724</c:v>
                </c:pt>
                <c:pt idx="9634">
                  <c:v>42.47662517462209</c:v>
                </c:pt>
                <c:pt idx="9635">
                  <c:v>41.60019855659355</c:v>
                </c:pt>
                <c:pt idx="9636">
                  <c:v>40.75190250396381</c:v>
                </c:pt>
                <c:pt idx="9637">
                  <c:v>39.93043236004269</c:v>
                </c:pt>
                <c:pt idx="9638">
                  <c:v>39.13446687820715</c:v>
                </c:pt>
                <c:pt idx="9639">
                  <c:v>38.36287881962195</c:v>
                </c:pt>
                <c:pt idx="9640">
                  <c:v>37.6146933417239</c:v>
                </c:pt>
                <c:pt idx="9641">
                  <c:v>36.88895607330299</c:v>
                </c:pt>
                <c:pt idx="9642">
                  <c:v>36.18445111639834</c:v>
                </c:pt>
                <c:pt idx="9643">
                  <c:v>35.50054185128853</c:v>
                </c:pt>
                <c:pt idx="9644">
                  <c:v>34.83624141955953</c:v>
                </c:pt>
                <c:pt idx="9645">
                  <c:v>34.1906723897309</c:v>
                </c:pt>
                <c:pt idx="9646">
                  <c:v>33.56327090759055</c:v>
                </c:pt>
                <c:pt idx="9647">
                  <c:v>32.95315992039595</c:v>
                </c:pt>
                <c:pt idx="9648">
                  <c:v>32.35975052921894</c:v>
                </c:pt>
                <c:pt idx="9649">
                  <c:v>31.78236536594731</c:v>
                </c:pt>
                <c:pt idx="9650">
                  <c:v>31.22030235878318</c:v>
                </c:pt>
                <c:pt idx="9651">
                  <c:v>30.67303899629213</c:v>
                </c:pt>
                <c:pt idx="9652">
                  <c:v>30.14003431076805</c:v>
                </c:pt>
                <c:pt idx="9653">
                  <c:v>29.62056981724799</c:v>
                </c:pt>
                <c:pt idx="9654">
                  <c:v>29.11436836577752</c:v>
                </c:pt>
                <c:pt idx="9655">
                  <c:v>28.62087936848653</c:v>
                </c:pt>
                <c:pt idx="9656">
                  <c:v>28.1395619536932</c:v>
                </c:pt>
                <c:pt idx="9657">
                  <c:v>27.66996963940537</c:v>
                </c:pt>
                <c:pt idx="9658">
                  <c:v>27.21175755003919</c:v>
                </c:pt>
                <c:pt idx="9659">
                  <c:v>26.76450003315687</c:v>
                </c:pt>
                <c:pt idx="9660">
                  <c:v>26.32761064008569</c:v>
                </c:pt>
                <c:pt idx="9661">
                  <c:v>25.90084628120308</c:v>
                </c:pt>
                <c:pt idx="9662">
                  <c:v>25.48390683858608</c:v>
                </c:pt>
                <c:pt idx="9663">
                  <c:v>25.07620025234397</c:v>
                </c:pt>
                <c:pt idx="9664">
                  <c:v>24.67765721318813</c:v>
                </c:pt>
                <c:pt idx="9665">
                  <c:v>24.28771824488658</c:v>
                </c:pt>
                <c:pt idx="9666">
                  <c:v>23.90613920112189</c:v>
                </c:pt>
                <c:pt idx="9667">
                  <c:v>23.53259056469471</c:v>
                </c:pt>
                <c:pt idx="9668">
                  <c:v>23.1666715428597</c:v>
                </c:pt>
                <c:pt idx="9669">
                  <c:v>22.80810409272046</c:v>
                </c:pt>
                <c:pt idx="9670">
                  <c:v>22.45657565493876</c:v>
                </c:pt>
                <c:pt idx="9671">
                  <c:v>22.11171655019251</c:v>
                </c:pt>
                <c:pt idx="9672">
                  <c:v>21.77326550496416</c:v>
                </c:pt>
                <c:pt idx="9673">
                  <c:v>21.44081509556322</c:v>
                </c:pt>
                <c:pt idx="9674">
                  <c:v>21.11405867834408</c:v>
                </c:pt>
                <c:pt idx="9675">
                  <c:v>20.79251465651985</c:v>
                </c:pt>
                <c:pt idx="9676">
                  <c:v>20.4758932782031</c:v>
                </c:pt>
                <c:pt idx="9677">
                  <c:v>20.16378284866723</c:v>
                </c:pt>
                <c:pt idx="9678">
                  <c:v>19.85569145848045</c:v>
                </c:pt>
                <c:pt idx="9679">
                  <c:v>19.5510908586138</c:v>
                </c:pt>
                <c:pt idx="9680">
                  <c:v>19.2495465848615</c:v>
                </c:pt>
                <c:pt idx="9681">
                  <c:v>18.95013480161344</c:v>
                </c:pt>
                <c:pt idx="9682">
                  <c:v>18.65238064404234</c:v>
                </c:pt>
                <c:pt idx="9683">
                  <c:v>18.35528946800633</c:v>
                </c:pt>
                <c:pt idx="9684">
                  <c:v>18.05786965092773</c:v>
                </c:pt>
                <c:pt idx="9685">
                  <c:v>17.75874968421297</c:v>
                </c:pt>
                <c:pt idx="9686">
                  <c:v>17.45623429047776</c:v>
                </c:pt>
                <c:pt idx="9687">
                  <c:v>17.14827885502662</c:v>
                </c:pt>
                <c:pt idx="9688">
                  <c:v>16.83208014265957</c:v>
                </c:pt>
                <c:pt idx="9689">
                  <c:v>16.50399308834715</c:v>
                </c:pt>
                <c:pt idx="9690">
                  <c:v>16.15869202033402</c:v>
                </c:pt>
                <c:pt idx="9691">
                  <c:v>15.78868959371433</c:v>
                </c:pt>
                <c:pt idx="9692">
                  <c:v>15.3829788083978</c:v>
                </c:pt>
                <c:pt idx="9693">
                  <c:v>14.92386519257249</c:v>
                </c:pt>
                <c:pt idx="9694">
                  <c:v>14.38235933969672</c:v>
                </c:pt>
                <c:pt idx="9695">
                  <c:v>13.70605338371576</c:v>
                </c:pt>
                <c:pt idx="9696">
                  <c:v>12.79127656029366</c:v>
                </c:pt>
                <c:pt idx="9697">
                  <c:v>11.40084601590495</c:v>
                </c:pt>
                <c:pt idx="9698">
                  <c:v>8.870042871792024</c:v>
                </c:pt>
                <c:pt idx="9699">
                  <c:v>2.979706393456814</c:v>
                </c:pt>
                <c:pt idx="9700">
                  <c:v>18.78015062885767</c:v>
                </c:pt>
                <c:pt idx="9701">
                  <c:v>24.38238113062928</c:v>
                </c:pt>
                <c:pt idx="9702">
                  <c:v>21.17342385807449</c:v>
                </c:pt>
                <c:pt idx="9703">
                  <c:v>19.34987126623714</c:v>
                </c:pt>
                <c:pt idx="9704">
                  <c:v>18.24036568501642</c:v>
                </c:pt>
                <c:pt idx="9705">
                  <c:v>17.4793512222205</c:v>
                </c:pt>
                <c:pt idx="9706">
                  <c:v>16.91002460273398</c:v>
                </c:pt>
                <c:pt idx="9707">
                  <c:v>16.45698378209081</c:v>
                </c:pt>
                <c:pt idx="9708">
                  <c:v>16.07991049688685</c:v>
                </c:pt>
                <c:pt idx="9709">
                  <c:v>15.75557434296676</c:v>
                </c:pt>
                <c:pt idx="9710">
                  <c:v>15.46962835490086</c:v>
                </c:pt>
                <c:pt idx="9711">
                  <c:v>15.2125480624784</c:v>
                </c:pt>
                <c:pt idx="9712">
                  <c:v>14.97820528473979</c:v>
                </c:pt>
                <c:pt idx="9713">
                  <c:v>14.76179800167617</c:v>
                </c:pt>
                <c:pt idx="9714">
                  <c:v>14.56047933883715</c:v>
                </c:pt>
                <c:pt idx="9715">
                  <c:v>14.37157141311384</c:v>
                </c:pt>
                <c:pt idx="9716">
                  <c:v>14.19336542137366</c:v>
                </c:pt>
                <c:pt idx="9717">
                  <c:v>14.02430323116322</c:v>
                </c:pt>
                <c:pt idx="9718">
                  <c:v>13.8634949099781</c:v>
                </c:pt>
                <c:pt idx="9719">
                  <c:v>13.70983528935076</c:v>
                </c:pt>
                <c:pt idx="9720">
                  <c:v>13.56282253729265</c:v>
                </c:pt>
                <c:pt idx="9721">
                  <c:v>13.42165799508327</c:v>
                </c:pt>
                <c:pt idx="9722">
                  <c:v>13.28588240771023</c:v>
                </c:pt>
                <c:pt idx="9723">
                  <c:v>13.1551936531239</c:v>
                </c:pt>
                <c:pt idx="9724">
                  <c:v>13.02918228036027</c:v>
                </c:pt>
                <c:pt idx="9725">
                  <c:v>12.90747171321789</c:v>
                </c:pt>
                <c:pt idx="9726">
                  <c:v>12.7897652169979</c:v>
                </c:pt>
                <c:pt idx="9727">
                  <c:v>12.67609684132587</c:v>
                </c:pt>
                <c:pt idx="9728">
                  <c:v>12.56604905530284</c:v>
                </c:pt>
                <c:pt idx="9729">
                  <c:v>12.45943542286755</c:v>
                </c:pt>
                <c:pt idx="9730">
                  <c:v>12.35618488858811</c:v>
                </c:pt>
                <c:pt idx="9731">
                  <c:v>12.25611791810507</c:v>
                </c:pt>
                <c:pt idx="9732">
                  <c:v>12.15911857172697</c:v>
                </c:pt>
                <c:pt idx="9733">
                  <c:v>12.06513408262966</c:v>
                </c:pt>
                <c:pt idx="9734">
                  <c:v>11.97386756855138</c:v>
                </c:pt>
                <c:pt idx="9735">
                  <c:v>11.8854947995572</c:v>
                </c:pt>
                <c:pt idx="9736">
                  <c:v>11.7997441709478</c:v>
                </c:pt>
                <c:pt idx="9737">
                  <c:v>11.71653200792547</c:v>
                </c:pt>
                <c:pt idx="9738">
                  <c:v>11.63585926675337</c:v>
                </c:pt>
                <c:pt idx="9739">
                  <c:v>11.55765082326847</c:v>
                </c:pt>
                <c:pt idx="9740">
                  <c:v>11.4818161322075</c:v>
                </c:pt>
                <c:pt idx="9741">
                  <c:v>11.40818676081125</c:v>
                </c:pt>
                <c:pt idx="9742">
                  <c:v>11.33698087118633</c:v>
                </c:pt>
                <c:pt idx="9743">
                  <c:v>11.26792566687157</c:v>
                </c:pt>
                <c:pt idx="9744">
                  <c:v>11.20097282148659</c:v>
                </c:pt>
                <c:pt idx="9745">
                  <c:v>11.13616075042299</c:v>
                </c:pt>
                <c:pt idx="9746">
                  <c:v>11.07347554863968</c:v>
                </c:pt>
                <c:pt idx="9747">
                  <c:v>11.01276614923834</c:v>
                </c:pt>
                <c:pt idx="9748">
                  <c:v>10.95405253750518</c:v>
                </c:pt>
                <c:pt idx="9749">
                  <c:v>10.89718691535125</c:v>
                </c:pt>
                <c:pt idx="9750">
                  <c:v>10.84236743089915</c:v>
                </c:pt>
                <c:pt idx="9751">
                  <c:v>10.78929951644447</c:v>
                </c:pt>
                <c:pt idx="9752">
                  <c:v>10.73808639007595</c:v>
                </c:pt>
                <c:pt idx="9753">
                  <c:v>10.6887846435412</c:v>
                </c:pt>
                <c:pt idx="9754">
                  <c:v>10.64113791164504</c:v>
                </c:pt>
                <c:pt idx="9755">
                  <c:v>10.59530428757172</c:v>
                </c:pt>
                <c:pt idx="9756">
                  <c:v>10.55117861251612</c:v>
                </c:pt>
                <c:pt idx="9757">
                  <c:v>10.50869263197782</c:v>
                </c:pt>
                <c:pt idx="9758">
                  <c:v>10.46785014711176</c:v>
                </c:pt>
                <c:pt idx="9759">
                  <c:v>10.4286830511168</c:v>
                </c:pt>
                <c:pt idx="9760">
                  <c:v>10.39120233568384</c:v>
                </c:pt>
                <c:pt idx="9761">
                  <c:v>10.35515123278868</c:v>
                </c:pt>
                <c:pt idx="9762">
                  <c:v>10.3207958897297</c:v>
                </c:pt>
                <c:pt idx="9763">
                  <c:v>10.28789548497982</c:v>
                </c:pt>
                <c:pt idx="9764">
                  <c:v>10.25652874806708</c:v>
                </c:pt>
                <c:pt idx="9765">
                  <c:v>10.22667570898851</c:v>
                </c:pt>
                <c:pt idx="9766">
                  <c:v>10.19829931383877</c:v>
                </c:pt>
                <c:pt idx="9767">
                  <c:v>10.17133118305831</c:v>
                </c:pt>
                <c:pt idx="9768">
                  <c:v>10.14583716446116</c:v>
                </c:pt>
                <c:pt idx="9769">
                  <c:v>10.12182369551413</c:v>
                </c:pt>
                <c:pt idx="9770">
                  <c:v>10.09910674021844</c:v>
                </c:pt>
                <c:pt idx="9771">
                  <c:v>10.07778715795071</c:v>
                </c:pt>
                <c:pt idx="9772">
                  <c:v>10.05786421945871</c:v>
                </c:pt>
                <c:pt idx="9773">
                  <c:v>10.03926946111477</c:v>
                </c:pt>
                <c:pt idx="9774">
                  <c:v>10.02200490826411</c:v>
                </c:pt>
                <c:pt idx="9775">
                  <c:v>10.00609933023238</c:v>
                </c:pt>
                <c:pt idx="9776">
                  <c:v>9.991532191921727</c:v>
                </c:pt>
                <c:pt idx="9777">
                  <c:v>9.978088242407936</c:v>
                </c:pt>
                <c:pt idx="9778">
                  <c:v>9.9659940444855</c:v>
                </c:pt>
                <c:pt idx="9779">
                  <c:v>9.95515583755791</c:v>
                </c:pt>
                <c:pt idx="9780">
                  <c:v>9.94565242498478</c:v>
                </c:pt>
                <c:pt idx="9781">
                  <c:v>9.937330137177678</c:v>
                </c:pt>
                <c:pt idx="9782">
                  <c:v>9.930110839176485</c:v>
                </c:pt>
                <c:pt idx="9783">
                  <c:v>9.924278751722829</c:v>
                </c:pt>
                <c:pt idx="9784">
                  <c:v>9.91954797472591</c:v>
                </c:pt>
                <c:pt idx="9785">
                  <c:v>9.915995127197497</c:v>
                </c:pt>
                <c:pt idx="9786">
                  <c:v>9.91357633404457</c:v>
                </c:pt>
                <c:pt idx="9787">
                  <c:v>9.91236798198675</c:v>
                </c:pt>
                <c:pt idx="9788">
                  <c:v>9.9124479539138</c:v>
                </c:pt>
                <c:pt idx="9789">
                  <c:v>9.91358934276624</c:v>
                </c:pt>
                <c:pt idx="9790">
                  <c:v>9.91578681576302</c:v>
                </c:pt>
                <c:pt idx="9791">
                  <c:v>9.919173321485818</c:v>
                </c:pt>
                <c:pt idx="9792">
                  <c:v>9.923633284887532</c:v>
                </c:pt>
                <c:pt idx="9793">
                  <c:v>9.929227640735343</c:v>
                </c:pt>
                <c:pt idx="9794">
                  <c:v>9.935876739126472</c:v>
                </c:pt>
                <c:pt idx="9795">
                  <c:v>9.94368660772087</c:v>
                </c:pt>
                <c:pt idx="9796">
                  <c:v>9.95258252933723</c:v>
                </c:pt>
                <c:pt idx="9797">
                  <c:v>9.962453346310557</c:v>
                </c:pt>
                <c:pt idx="9798">
                  <c:v>9.973470794116334</c:v>
                </c:pt>
                <c:pt idx="9799">
                  <c:v>9.98554141849539</c:v>
                </c:pt>
                <c:pt idx="9800">
                  <c:v>9.998636787466516</c:v>
                </c:pt>
                <c:pt idx="9801">
                  <c:v>10.01278788945058</c:v>
                </c:pt>
                <c:pt idx="9802">
                  <c:v>10.02797142458037</c:v>
                </c:pt>
                <c:pt idx="9803">
                  <c:v>10.04417240590424</c:v>
                </c:pt>
                <c:pt idx="9804">
                  <c:v>10.06148757986781</c:v>
                </c:pt>
                <c:pt idx="9805">
                  <c:v>10.079682463895</c:v>
                </c:pt>
                <c:pt idx="9806">
                  <c:v>10.09889787288115</c:v>
                </c:pt>
                <c:pt idx="9807">
                  <c:v>10.11925266964956</c:v>
                </c:pt>
                <c:pt idx="9808">
                  <c:v>10.14047643150136</c:v>
                </c:pt>
                <c:pt idx="9809">
                  <c:v>10.1626727124846</c:v>
                </c:pt>
                <c:pt idx="9810">
                  <c:v>10.18594371289814</c:v>
                </c:pt>
                <c:pt idx="9811">
                  <c:v>10.20997584344364</c:v>
                </c:pt>
                <c:pt idx="9812">
                  <c:v>10.23509094300553</c:v>
                </c:pt>
                <c:pt idx="9813">
                  <c:v>10.2611733393933</c:v>
                </c:pt>
                <c:pt idx="9814">
                  <c:v>10.28821835363634</c:v>
                </c:pt>
                <c:pt idx="9815">
                  <c:v>10.31595001502732</c:v>
                </c:pt>
                <c:pt idx="9816">
                  <c:v>10.34482587876275</c:v>
                </c:pt>
                <c:pt idx="9817">
                  <c:v>10.37455510984891</c:v>
                </c:pt>
                <c:pt idx="9818">
                  <c:v>10.40507872498083</c:v>
                </c:pt>
                <c:pt idx="9819">
                  <c:v>10.43636111828449</c:v>
                </c:pt>
                <c:pt idx="9820">
                  <c:v>10.46863349110652</c:v>
                </c:pt>
                <c:pt idx="9821">
                  <c:v>10.5015092309902</c:v>
                </c:pt>
                <c:pt idx="9822">
                  <c:v>10.53533184376087</c:v>
                </c:pt>
                <c:pt idx="9823">
                  <c:v>10.56984987130622</c:v>
                </c:pt>
                <c:pt idx="9824">
                  <c:v>10.60505314085886</c:v>
                </c:pt>
                <c:pt idx="9825">
                  <c:v>10.64091988138621</c:v>
                </c:pt>
                <c:pt idx="9826">
                  <c:v>10.67750399649963</c:v>
                </c:pt>
                <c:pt idx="9827">
                  <c:v>10.71457880236521</c:v>
                </c:pt>
                <c:pt idx="9828">
                  <c:v>10.75228813370354</c:v>
                </c:pt>
                <c:pt idx="9829">
                  <c:v>10.79041069405378</c:v>
                </c:pt>
                <c:pt idx="9830">
                  <c:v>10.82901629113988</c:v>
                </c:pt>
                <c:pt idx="9831">
                  <c:v>10.86798091544774</c:v>
                </c:pt>
                <c:pt idx="9832">
                  <c:v>10.90705095153234</c:v>
                </c:pt>
                <c:pt idx="9833">
                  <c:v>10.9465899847365</c:v>
                </c:pt>
                <c:pt idx="9834">
                  <c:v>10.9860646053681</c:v>
                </c:pt>
                <c:pt idx="9835">
                  <c:v>11.02560043461697</c:v>
                </c:pt>
                <c:pt idx="9836">
                  <c:v>11.06493279702852</c:v>
                </c:pt>
                <c:pt idx="9837">
                  <c:v>11.10408069145006</c:v>
                </c:pt>
                <c:pt idx="9838">
                  <c:v>11.14293395604128</c:v>
                </c:pt>
                <c:pt idx="9839">
                  <c:v>11.18121324755803</c:v>
                </c:pt>
                <c:pt idx="9840">
                  <c:v>11.21867033012501</c:v>
                </c:pt>
                <c:pt idx="9841">
                  <c:v>11.25532658401245</c:v>
                </c:pt>
                <c:pt idx="9842">
                  <c:v>11.29086153968284</c:v>
                </c:pt>
                <c:pt idx="9843">
                  <c:v>11.32512141080364</c:v>
                </c:pt>
                <c:pt idx="9844">
                  <c:v>11.35771112574292</c:v>
                </c:pt>
                <c:pt idx="9845">
                  <c:v>11.38851327453274</c:v>
                </c:pt>
                <c:pt idx="9846">
                  <c:v>11.41712135152551</c:v>
                </c:pt>
                <c:pt idx="9847">
                  <c:v>11.44340184977897</c:v>
                </c:pt>
                <c:pt idx="9848">
                  <c:v>11.4667767919398</c:v>
                </c:pt>
                <c:pt idx="9849">
                  <c:v>11.4868615216695</c:v>
                </c:pt>
                <c:pt idx="9850">
                  <c:v>11.50348356574157</c:v>
                </c:pt>
                <c:pt idx="9851">
                  <c:v>11.51598862946868</c:v>
                </c:pt>
                <c:pt idx="9852">
                  <c:v>11.52375887415643</c:v>
                </c:pt>
                <c:pt idx="9853">
                  <c:v>11.52671528824607</c:v>
                </c:pt>
                <c:pt idx="9854">
                  <c:v>11.52418287683196</c:v>
                </c:pt>
                <c:pt idx="9855">
                  <c:v>11.51539424562853</c:v>
                </c:pt>
                <c:pt idx="9856">
                  <c:v>11.49978562636683</c:v>
                </c:pt>
                <c:pt idx="9857">
                  <c:v>11.47689398195278</c:v>
                </c:pt>
                <c:pt idx="9858">
                  <c:v>11.445940940985</c:v>
                </c:pt>
                <c:pt idx="9859">
                  <c:v>11.40650765984032</c:v>
                </c:pt>
                <c:pt idx="9860">
                  <c:v>11.35757982134131</c:v>
                </c:pt>
                <c:pt idx="9861">
                  <c:v>11.29895858634917</c:v>
                </c:pt>
                <c:pt idx="9862">
                  <c:v>11.22933667451347</c:v>
                </c:pt>
                <c:pt idx="9863">
                  <c:v>11.14876929052145</c:v>
                </c:pt>
                <c:pt idx="9864">
                  <c:v>11.0562405872852</c:v>
                </c:pt>
                <c:pt idx="9865">
                  <c:v>10.95142136561264</c:v>
                </c:pt>
                <c:pt idx="9866">
                  <c:v>10.83379302728526</c:v>
                </c:pt>
                <c:pt idx="9867">
                  <c:v>10.70280144773206</c:v>
                </c:pt>
                <c:pt idx="9868">
                  <c:v>10.55850611549958</c:v>
                </c:pt>
                <c:pt idx="9869">
                  <c:v>10.40031392929904</c:v>
                </c:pt>
                <c:pt idx="9870">
                  <c:v>10.22830493081979</c:v>
                </c:pt>
                <c:pt idx="9871">
                  <c:v>10.04268408295316</c:v>
                </c:pt>
                <c:pt idx="9872">
                  <c:v>9.843571120840248</c:v>
                </c:pt>
                <c:pt idx="9873">
                  <c:v>9.631210325308816</c:v>
                </c:pt>
                <c:pt idx="9874">
                  <c:v>9.406342711754073</c:v>
                </c:pt>
                <c:pt idx="9875">
                  <c:v>9.16945064472501</c:v>
                </c:pt>
                <c:pt idx="9876">
                  <c:v>8.921357348491123</c:v>
                </c:pt>
                <c:pt idx="9877">
                  <c:v>8.66283883201836</c:v>
                </c:pt>
                <c:pt idx="9878">
                  <c:v>8.39538354735326</c:v>
                </c:pt>
                <c:pt idx="9879">
                  <c:v>8.119700254895656</c:v>
                </c:pt>
                <c:pt idx="9880">
                  <c:v>7.837110039103725</c:v>
                </c:pt>
                <c:pt idx="9881">
                  <c:v>7.54906311327961</c:v>
                </c:pt>
                <c:pt idx="9882">
                  <c:v>7.256901064250446</c:v>
                </c:pt>
                <c:pt idx="9883">
                  <c:v>6.961976849491084</c:v>
                </c:pt>
                <c:pt idx="9884">
                  <c:v>6.665418925661505</c:v>
                </c:pt>
                <c:pt idx="9885">
                  <c:v>6.36878973013444</c:v>
                </c:pt>
                <c:pt idx="9886">
                  <c:v>6.07356909087003</c:v>
                </c:pt>
                <c:pt idx="9887">
                  <c:v>5.781141200934562</c:v>
                </c:pt>
                <c:pt idx="9888">
                  <c:v>5.492338915827162</c:v>
                </c:pt>
                <c:pt idx="9889">
                  <c:v>5.208831167947785</c:v>
                </c:pt>
                <c:pt idx="9890">
                  <c:v>4.932058193231418</c:v>
                </c:pt>
                <c:pt idx="9891">
                  <c:v>4.662885806168075</c:v>
                </c:pt>
                <c:pt idx="9892">
                  <c:v>4.402847561319137</c:v>
                </c:pt>
                <c:pt idx="9893">
                  <c:v>4.152981288162539</c:v>
                </c:pt>
                <c:pt idx="9894">
                  <c:v>3.914914049839433</c:v>
                </c:pt>
                <c:pt idx="9895">
                  <c:v>3.689658996670517</c:v>
                </c:pt>
                <c:pt idx="9896">
                  <c:v>3.478953288231931</c:v>
                </c:pt>
                <c:pt idx="9897">
                  <c:v>3.28413430154879</c:v>
                </c:pt>
                <c:pt idx="9898">
                  <c:v>3.106556934427013</c:v>
                </c:pt>
                <c:pt idx="9899">
                  <c:v>2.948069914214237</c:v>
                </c:pt>
                <c:pt idx="9900">
                  <c:v>2.810080711583915</c:v>
                </c:pt>
                <c:pt idx="9901">
                  <c:v>2.693799839548912</c:v>
                </c:pt>
                <c:pt idx="9902">
                  <c:v>2.600432938371873</c:v>
                </c:pt>
                <c:pt idx="9903">
                  <c:v>2.530885126705035</c:v>
                </c:pt>
                <c:pt idx="9904">
                  <c:v>2.485072282681131</c:v>
                </c:pt>
                <c:pt idx="9905">
                  <c:v>2.462841492761934</c:v>
                </c:pt>
                <c:pt idx="9906">
                  <c:v>2.462787789812545</c:v>
                </c:pt>
                <c:pt idx="9907">
                  <c:v>2.48382985209683</c:v>
                </c:pt>
                <c:pt idx="9908">
                  <c:v>2.523522943037982</c:v>
                </c:pt>
                <c:pt idx="9909">
                  <c:v>2.580197609923486</c:v>
                </c:pt>
                <c:pt idx="9910">
                  <c:v>2.651098661693608</c:v>
                </c:pt>
                <c:pt idx="9911">
                  <c:v>2.734417129015798</c:v>
                </c:pt>
                <c:pt idx="9912">
                  <c:v>2.827774570633912</c:v>
                </c:pt>
                <c:pt idx="9913">
                  <c:v>2.929852520689717</c:v>
                </c:pt>
                <c:pt idx="9914">
                  <c:v>3.038371628020592</c:v>
                </c:pt>
                <c:pt idx="9915">
                  <c:v>3.152566574135693</c:v>
                </c:pt>
                <c:pt idx="9916">
                  <c:v>3.271076109358924</c:v>
                </c:pt>
                <c:pt idx="9917">
                  <c:v>3.392859658549053</c:v>
                </c:pt>
                <c:pt idx="9918">
                  <c:v>3.517080610177898</c:v>
                </c:pt>
                <c:pt idx="9919">
                  <c:v>3.643389564858442</c:v>
                </c:pt>
                <c:pt idx="9920">
                  <c:v>3.770978676137328</c:v>
                </c:pt>
                <c:pt idx="9921">
                  <c:v>3.899544997304757</c:v>
                </c:pt>
                <c:pt idx="9922">
                  <c:v>4.028798901930372</c:v>
                </c:pt>
                <c:pt idx="9923">
                  <c:v>4.158318334220321</c:v>
                </c:pt>
                <c:pt idx="9924">
                  <c:v>4.288142441897418</c:v>
                </c:pt>
                <c:pt idx="9925">
                  <c:v>4.417734711390795</c:v>
                </c:pt>
                <c:pt idx="9926">
                  <c:v>4.547428363567565</c:v>
                </c:pt>
                <c:pt idx="9927">
                  <c:v>4.67675673313221</c:v>
                </c:pt>
                <c:pt idx="9928">
                  <c:v>4.805632555755879</c:v>
                </c:pt>
                <c:pt idx="9929">
                  <c:v>4.93433711787319</c:v>
                </c:pt>
                <c:pt idx="9930">
                  <c:v>5.06248042516073</c:v>
                </c:pt>
                <c:pt idx="9931">
                  <c:v>5.190307689059781</c:v>
                </c:pt>
                <c:pt idx="9932">
                  <c:v>5.317529859935266</c:v>
                </c:pt>
                <c:pt idx="9933">
                  <c:v>5.444199547391245</c:v>
                </c:pt>
                <c:pt idx="9934">
                  <c:v>5.570412383328971</c:v>
                </c:pt>
                <c:pt idx="9935">
                  <c:v>5.695865301734485</c:v>
                </c:pt>
                <c:pt idx="9936">
                  <c:v>5.820568967085679</c:v>
                </c:pt>
                <c:pt idx="9937">
                  <c:v>5.944641786179094</c:v>
                </c:pt>
                <c:pt idx="9938">
                  <c:v>6.067767619576307</c:v>
                </c:pt>
                <c:pt idx="9939">
                  <c:v>6.189799529647985</c:v>
                </c:pt>
                <c:pt idx="9940">
                  <c:v>6.310650345128544</c:v>
                </c:pt>
                <c:pt idx="9941">
                  <c:v>6.429891259480986</c:v>
                </c:pt>
                <c:pt idx="9942">
                  <c:v>6.54730199767089</c:v>
                </c:pt>
                <c:pt idx="9943">
                  <c:v>6.662502102462888</c:v>
                </c:pt>
                <c:pt idx="9944">
                  <c:v>6.775011070427006</c:v>
                </c:pt>
                <c:pt idx="9945">
                  <c:v>6.883791107170906</c:v>
                </c:pt>
                <c:pt idx="9946">
                  <c:v>6.98856310588304</c:v>
                </c:pt>
                <c:pt idx="9947">
                  <c:v>7.088021856056536</c:v>
                </c:pt>
                <c:pt idx="9948">
                  <c:v>7.180825904430089</c:v>
                </c:pt>
                <c:pt idx="9949">
                  <c:v>7.265675082953848</c:v>
                </c:pt>
                <c:pt idx="9950">
                  <c:v>7.34043345553881</c:v>
                </c:pt>
                <c:pt idx="9951">
                  <c:v>7.40322628900087</c:v>
                </c:pt>
                <c:pt idx="9952">
                  <c:v>7.450907223587849</c:v>
                </c:pt>
                <c:pt idx="9953">
                  <c:v>7.480835570574587</c:v>
                </c:pt>
                <c:pt idx="9954">
                  <c:v>7.489195282395482</c:v>
                </c:pt>
                <c:pt idx="9955">
                  <c:v>7.471846588485693</c:v>
                </c:pt>
                <c:pt idx="9956">
                  <c:v>7.424754880513436</c:v>
                </c:pt>
                <c:pt idx="9957">
                  <c:v>7.343048606506038</c:v>
                </c:pt>
                <c:pt idx="9958">
                  <c:v>7.222523245460295</c:v>
                </c:pt>
                <c:pt idx="9959">
                  <c:v>7.05954370308004</c:v>
                </c:pt>
                <c:pt idx="9960">
                  <c:v>6.851401957143445</c:v>
                </c:pt>
                <c:pt idx="9961">
                  <c:v>6.597323146639733</c:v>
                </c:pt>
                <c:pt idx="9962">
                  <c:v>6.298982009749849</c:v>
                </c:pt>
                <c:pt idx="9963">
                  <c:v>5.960830317855977</c:v>
                </c:pt>
                <c:pt idx="9964">
                  <c:v>5.591460736951441</c:v>
                </c:pt>
                <c:pt idx="9965">
                  <c:v>5.201633851070706</c:v>
                </c:pt>
                <c:pt idx="9966">
                  <c:v>4.806554462785476</c:v>
                </c:pt>
                <c:pt idx="9967">
                  <c:v>4.423205165669078</c:v>
                </c:pt>
                <c:pt idx="9968">
                  <c:v>4.071088850114616</c:v>
                </c:pt>
                <c:pt idx="9969">
                  <c:v>3.769636953505745</c:v>
                </c:pt>
                <c:pt idx="9970">
                  <c:v>3.537667515001828</c:v>
                </c:pt>
                <c:pt idx="9971">
                  <c:v>3.389735708735584</c:v>
                </c:pt>
                <c:pt idx="9972">
                  <c:v>3.332536925728756</c:v>
                </c:pt>
                <c:pt idx="9973">
                  <c:v>3.364173644372141</c:v>
                </c:pt>
                <c:pt idx="9974">
                  <c:v>3.475002307226247</c:v>
                </c:pt>
                <c:pt idx="9975">
                  <c:v>3.650753455360569</c:v>
                </c:pt>
                <c:pt idx="9976">
                  <c:v>3.877119650606749</c:v>
                </c:pt>
                <c:pt idx="9977">
                  <c:v>4.141941787259502</c:v>
                </c:pt>
                <c:pt idx="9978">
                  <c:v>4.436730897955166</c:v>
                </c:pt>
                <c:pt idx="9979">
                  <c:v>4.756727555608873</c:v>
                </c:pt>
                <c:pt idx="9980">
                  <c:v>5.099894089532123</c:v>
                </c:pt>
                <c:pt idx="9981">
                  <c:v>5.468292341194956</c:v>
                </c:pt>
                <c:pt idx="9982">
                  <c:v>5.866572150318491</c:v>
                </c:pt>
                <c:pt idx="9983">
                  <c:v>6.303685494035623</c:v>
                </c:pt>
                <c:pt idx="9984">
                  <c:v>6.79336491292102</c:v>
                </c:pt>
                <c:pt idx="9985">
                  <c:v>7.354759153432515</c:v>
                </c:pt>
                <c:pt idx="9986">
                  <c:v>8.011695427532048</c:v>
                </c:pt>
                <c:pt idx="9987">
                  <c:v>8.777942681636418</c:v>
                </c:pt>
                <c:pt idx="9988">
                  <c:v>9.581848439209016</c:v>
                </c:pt>
                <c:pt idx="9989">
                  <c:v>9.98162055394767</c:v>
                </c:pt>
                <c:pt idx="9990">
                  <c:v>8.815294905515862</c:v>
                </c:pt>
                <c:pt idx="9991">
                  <c:v>5.855822156168394</c:v>
                </c:pt>
                <c:pt idx="9992">
                  <c:v>3.077501878632545</c:v>
                </c:pt>
                <c:pt idx="9993">
                  <c:v>1.760282060630827</c:v>
                </c:pt>
                <c:pt idx="9994">
                  <c:v>2.016083394684493</c:v>
                </c:pt>
                <c:pt idx="9995">
                  <c:v>2.697281898168935</c:v>
                </c:pt>
                <c:pt idx="9996">
                  <c:v>3.316707864168737</c:v>
                </c:pt>
                <c:pt idx="9997">
                  <c:v>3.83287029881211</c:v>
                </c:pt>
                <c:pt idx="9998">
                  <c:v>4.264862811095337</c:v>
                </c:pt>
                <c:pt idx="9999">
                  <c:v>4.633416590294571</c:v>
                </c:pt>
                <c:pt idx="10000">
                  <c:v>4.953970010859587</c:v>
                </c:pt>
                <c:pt idx="10001">
                  <c:v>5.237937595621011</c:v>
                </c:pt>
                <c:pt idx="10002">
                  <c:v>5.493535498780908</c:v>
                </c:pt>
                <c:pt idx="10003">
                  <c:v>5.726413160458978</c:v>
                </c:pt>
                <c:pt idx="10004">
                  <c:v>5.941007153406816</c:v>
                </c:pt>
                <c:pt idx="10005">
                  <c:v>6.14058674720019</c:v>
                </c:pt>
                <c:pt idx="10006">
                  <c:v>6.327830775714169</c:v>
                </c:pt>
                <c:pt idx="10007">
                  <c:v>6.50460778595305</c:v>
                </c:pt>
                <c:pt idx="10008">
                  <c:v>6.672463045398163</c:v>
                </c:pt>
                <c:pt idx="10009">
                  <c:v>6.83279386538954</c:v>
                </c:pt>
                <c:pt idx="10010">
                  <c:v>6.98631799439684</c:v>
                </c:pt>
                <c:pt idx="10011">
                  <c:v>7.134218835551946</c:v>
                </c:pt>
                <c:pt idx="10012">
                  <c:v>7.27697615608444</c:v>
                </c:pt>
                <c:pt idx="10013">
                  <c:v>7.415311670156878</c:v>
                </c:pt>
                <c:pt idx="10014">
                  <c:v>7.549603112045613</c:v>
                </c:pt>
                <c:pt idx="10015">
                  <c:v>7.680473667921207</c:v>
                </c:pt>
                <c:pt idx="10016">
                  <c:v>7.808039026161531</c:v>
                </c:pt>
                <c:pt idx="10017">
                  <c:v>7.932791872103075</c:v>
                </c:pt>
                <c:pt idx="10018">
                  <c:v>8.0548852897633</c:v>
                </c:pt>
                <c:pt idx="10019">
                  <c:v>8.17461914594023</c:v>
                </c:pt>
                <c:pt idx="10020">
                  <c:v>8.29200235832145</c:v>
                </c:pt>
                <c:pt idx="10021">
                  <c:v>8.407618464946131</c:v>
                </c:pt>
                <c:pt idx="10022">
                  <c:v>8.521266566432303</c:v>
                </c:pt>
                <c:pt idx="10023">
                  <c:v>8.633226247100723</c:v>
                </c:pt>
                <c:pt idx="10024">
                  <c:v>8.743555138024435</c:v>
                </c:pt>
                <c:pt idx="10025">
                  <c:v>8.85222550004325</c:v>
                </c:pt>
                <c:pt idx="10026">
                  <c:v>8.959710160621881</c:v>
                </c:pt>
                <c:pt idx="10027">
                  <c:v>9.065748796533435</c:v>
                </c:pt>
                <c:pt idx="10028">
                  <c:v>9.17036031103832</c:v>
                </c:pt>
                <c:pt idx="10029">
                  <c:v>9.273871096231479</c:v>
                </c:pt>
                <c:pt idx="10030">
                  <c:v>9.376093824381584</c:v>
                </c:pt>
                <c:pt idx="10031">
                  <c:v>9.477081219291166</c:v>
                </c:pt>
                <c:pt idx="10032">
                  <c:v>9.57687757214292</c:v>
                </c:pt>
                <c:pt idx="10033">
                  <c:v>9.67562488219037</c:v>
                </c:pt>
                <c:pt idx="10034">
                  <c:v>9.772995823951533</c:v>
                </c:pt>
                <c:pt idx="10035">
                  <c:v>9.86923305981882</c:v>
                </c:pt>
                <c:pt idx="10036">
                  <c:v>9.964263716820851</c:v>
                </c:pt>
                <c:pt idx="10037">
                  <c:v>10.05796508037407</c:v>
                </c:pt>
                <c:pt idx="10038">
                  <c:v>10.1503383373108</c:v>
                </c:pt>
                <c:pt idx="10039">
                  <c:v>10.24140873620137</c:v>
                </c:pt>
                <c:pt idx="10040">
                  <c:v>10.33113623799065</c:v>
                </c:pt>
                <c:pt idx="10041">
                  <c:v>10.41932040887411</c:v>
                </c:pt>
                <c:pt idx="10042">
                  <c:v>10.50587845615315</c:v>
                </c:pt>
                <c:pt idx="10043">
                  <c:v>10.59095002029444</c:v>
                </c:pt>
                <c:pt idx="10044">
                  <c:v>10.6744115279026</c:v>
                </c:pt>
                <c:pt idx="10045">
                  <c:v>10.75593832890295</c:v>
                </c:pt>
                <c:pt idx="10046">
                  <c:v>10.83566126836581</c:v>
                </c:pt>
                <c:pt idx="10047">
                  <c:v>10.91356363867167</c:v>
                </c:pt>
                <c:pt idx="10048">
                  <c:v>10.9895044630887</c:v>
                </c:pt>
                <c:pt idx="10049">
                  <c:v>11.0633583272852</c:v>
                </c:pt>
                <c:pt idx="10050">
                  <c:v>11.13538525764906</c:v>
                </c:pt>
                <c:pt idx="10051">
                  <c:v>11.20536601153608</c:v>
                </c:pt>
                <c:pt idx="10052">
                  <c:v>11.27333527072695</c:v>
                </c:pt>
                <c:pt idx="10053">
                  <c:v>11.3394318932276</c:v>
                </c:pt>
                <c:pt idx="10054">
                  <c:v>11.40371717147192</c:v>
                </c:pt>
                <c:pt idx="10055">
                  <c:v>11.46630065459383</c:v>
                </c:pt>
                <c:pt idx="10056">
                  <c:v>11.52741646579337</c:v>
                </c:pt>
                <c:pt idx="10057">
                  <c:v>11.58743617134277</c:v>
                </c:pt>
                <c:pt idx="10058">
                  <c:v>11.64657886745585</c:v>
                </c:pt>
                <c:pt idx="10059">
                  <c:v>11.70504717013963</c:v>
                </c:pt>
                <c:pt idx="10060">
                  <c:v>11.76340893662781</c:v>
                </c:pt>
                <c:pt idx="10061">
                  <c:v>11.82207859144008</c:v>
                </c:pt>
                <c:pt idx="10062">
                  <c:v>11.88153051168894</c:v>
                </c:pt>
                <c:pt idx="10063">
                  <c:v>11.94219079719915</c:v>
                </c:pt>
                <c:pt idx="10064">
                  <c:v>12.0045536566976</c:v>
                </c:pt>
                <c:pt idx="10065">
                  <c:v>12.06924168643067</c:v>
                </c:pt>
                <c:pt idx="10066">
                  <c:v>12.13659398957533</c:v>
                </c:pt>
                <c:pt idx="10067">
                  <c:v>12.20713263200162</c:v>
                </c:pt>
                <c:pt idx="10068">
                  <c:v>12.28110917440573</c:v>
                </c:pt>
                <c:pt idx="10069">
                  <c:v>12.3590934031422</c:v>
                </c:pt>
                <c:pt idx="10070">
                  <c:v>12.44108565113936</c:v>
                </c:pt>
                <c:pt idx="10071">
                  <c:v>12.5275138321613</c:v>
                </c:pt>
                <c:pt idx="10072">
                  <c:v>12.61834011959048</c:v>
                </c:pt>
                <c:pt idx="10073">
                  <c:v>12.71364127197295</c:v>
                </c:pt>
                <c:pt idx="10074">
                  <c:v>12.81353282695576</c:v>
                </c:pt>
                <c:pt idx="10075">
                  <c:v>12.9178176025043</c:v>
                </c:pt>
                <c:pt idx="10076">
                  <c:v>13.0265137815903</c:v>
                </c:pt>
                <c:pt idx="10077">
                  <c:v>13.13932474375474</c:v>
                </c:pt>
                <c:pt idx="10078">
                  <c:v>13.25623314331385</c:v>
                </c:pt>
                <c:pt idx="10079">
                  <c:v>13.37691459591097</c:v>
                </c:pt>
                <c:pt idx="10080">
                  <c:v>13.50118852723167</c:v>
                </c:pt>
                <c:pt idx="10081">
                  <c:v>13.62901597856786</c:v>
                </c:pt>
                <c:pt idx="10082">
                  <c:v>13.75988503360207</c:v>
                </c:pt>
                <c:pt idx="10083">
                  <c:v>13.89378613890026</c:v>
                </c:pt>
                <c:pt idx="10084">
                  <c:v>14.03044496864222</c:v>
                </c:pt>
                <c:pt idx="10085">
                  <c:v>14.16974453185885</c:v>
                </c:pt>
                <c:pt idx="10086">
                  <c:v>14.31144648097128</c:v>
                </c:pt>
                <c:pt idx="10087">
                  <c:v>14.45538279166543</c:v>
                </c:pt>
                <c:pt idx="10088">
                  <c:v>14.6015006080675</c:v>
                </c:pt>
                <c:pt idx="10089">
                  <c:v>14.74957630602354</c:v>
                </c:pt>
                <c:pt idx="10090">
                  <c:v>14.89957730704785</c:v>
                </c:pt>
                <c:pt idx="10091">
                  <c:v>15.05134473413277</c:v>
                </c:pt>
                <c:pt idx="10092">
                  <c:v>15.20485018966381</c:v>
                </c:pt>
                <c:pt idx="10093">
                  <c:v>15.35992046418623</c:v>
                </c:pt>
                <c:pt idx="10094">
                  <c:v>15.5167312575709</c:v>
                </c:pt>
                <c:pt idx="10095">
                  <c:v>15.67494906363927</c:v>
                </c:pt>
                <c:pt idx="10096">
                  <c:v>15.8347922545439</c:v>
                </c:pt>
                <c:pt idx="10097">
                  <c:v>15.99617827351837</c:v>
                </c:pt>
                <c:pt idx="10098">
                  <c:v>16.15882203695218</c:v>
                </c:pt>
                <c:pt idx="10099">
                  <c:v>16.32305725760708</c:v>
                </c:pt>
                <c:pt idx="10100">
                  <c:v>16.48886117118903</c:v>
                </c:pt>
                <c:pt idx="10101">
                  <c:v>16.65608509228343</c:v>
                </c:pt>
                <c:pt idx="10102">
                  <c:v>16.82486772737127</c:v>
                </c:pt>
                <c:pt idx="10103">
                  <c:v>16.99502984646541</c:v>
                </c:pt>
                <c:pt idx="10104">
                  <c:v>17.16681280880535</c:v>
                </c:pt>
                <c:pt idx="10105">
                  <c:v>17.34016360710718</c:v>
                </c:pt>
                <c:pt idx="10106">
                  <c:v>17.51519778062889</c:v>
                </c:pt>
                <c:pt idx="10107">
                  <c:v>17.69168427036518</c:v>
                </c:pt>
                <c:pt idx="10108">
                  <c:v>17.86993313569096</c:v>
                </c:pt>
                <c:pt idx="10109">
                  <c:v>18.0498359921556</c:v>
                </c:pt>
                <c:pt idx="10110">
                  <c:v>18.23163001990142</c:v>
                </c:pt>
                <c:pt idx="10111">
                  <c:v>18.41506711804888</c:v>
                </c:pt>
                <c:pt idx="10112">
                  <c:v>18.60055451738885</c:v>
                </c:pt>
                <c:pt idx="10113">
                  <c:v>18.78771768463372</c:v>
                </c:pt>
                <c:pt idx="10114">
                  <c:v>18.9769208274086</c:v>
                </c:pt>
                <c:pt idx="10115">
                  <c:v>19.16798689587013</c:v>
                </c:pt>
                <c:pt idx="10116">
                  <c:v>19.36125901547858</c:v>
                </c:pt>
                <c:pt idx="10117">
                  <c:v>19.55664093638578</c:v>
                </c:pt>
                <c:pt idx="10118">
                  <c:v>19.75408769832532</c:v>
                </c:pt>
                <c:pt idx="10119">
                  <c:v>19.95380103341999</c:v>
                </c:pt>
                <c:pt idx="10120">
                  <c:v>20.1558525003561</c:v>
                </c:pt>
                <c:pt idx="10121">
                  <c:v>20.36012381788586</c:v>
                </c:pt>
                <c:pt idx="10122">
                  <c:v>20.56690324378985</c:v>
                </c:pt>
                <c:pt idx="10123">
                  <c:v>20.7761931987508</c:v>
                </c:pt>
                <c:pt idx="10124">
                  <c:v>20.98795986814101</c:v>
                </c:pt>
                <c:pt idx="10125">
                  <c:v>21.20232237847503</c:v>
                </c:pt>
                <c:pt idx="10126">
                  <c:v>21.4194465789829</c:v>
                </c:pt>
                <c:pt idx="10127">
                  <c:v>21.63930819685415</c:v>
                </c:pt>
                <c:pt idx="10128">
                  <c:v>21.86199417657804</c:v>
                </c:pt>
                <c:pt idx="10129">
                  <c:v>22.08762575520235</c:v>
                </c:pt>
                <c:pt idx="10130">
                  <c:v>22.31629374136423</c:v>
                </c:pt>
                <c:pt idx="10131">
                  <c:v>22.54805962661837</c:v>
                </c:pt>
                <c:pt idx="10132">
                  <c:v>22.78286990688232</c:v>
                </c:pt>
                <c:pt idx="10133">
                  <c:v>23.02101203342388</c:v>
                </c:pt>
                <c:pt idx="10134">
                  <c:v>23.26247893108621</c:v>
                </c:pt>
                <c:pt idx="10135">
                  <c:v>23.50745227145095</c:v>
                </c:pt>
                <c:pt idx="10136">
                  <c:v>23.75588151531266</c:v>
                </c:pt>
                <c:pt idx="10137">
                  <c:v>24.00799238810974</c:v>
                </c:pt>
                <c:pt idx="10138">
                  <c:v>24.26382956922468</c:v>
                </c:pt>
                <c:pt idx="10139">
                  <c:v>24.52344623201558</c:v>
                </c:pt>
                <c:pt idx="10140">
                  <c:v>24.78703196752981</c:v>
                </c:pt>
                <c:pt idx="10141">
                  <c:v>25.05468201715719</c:v>
                </c:pt>
                <c:pt idx="10142">
                  <c:v>25.32660684929221</c:v>
                </c:pt>
                <c:pt idx="10143">
                  <c:v>25.60262176241628</c:v>
                </c:pt>
                <c:pt idx="10144">
                  <c:v>25.8832249270636</c:v>
                </c:pt>
                <c:pt idx="10145">
                  <c:v>26.16818463771003</c:v>
                </c:pt>
                <c:pt idx="10146">
                  <c:v>26.45803029819506</c:v>
                </c:pt>
                <c:pt idx="10147">
                  <c:v>26.7525505105816</c:v>
                </c:pt>
                <c:pt idx="10148">
                  <c:v>27.05195719892627</c:v>
                </c:pt>
                <c:pt idx="10149">
                  <c:v>27.35664607441419</c:v>
                </c:pt>
                <c:pt idx="10150">
                  <c:v>27.66645291259039</c:v>
                </c:pt>
                <c:pt idx="10151">
                  <c:v>27.98177909208066</c:v>
                </c:pt>
                <c:pt idx="10152">
                  <c:v>28.30257399730371</c:v>
                </c:pt>
                <c:pt idx="10153">
                  <c:v>28.62911753674883</c:v>
                </c:pt>
                <c:pt idx="10154">
                  <c:v>28.96157087765829</c:v>
                </c:pt>
                <c:pt idx="10155">
                  <c:v>29.30012359447164</c:v>
                </c:pt>
                <c:pt idx="10156">
                  <c:v>29.64492434489745</c:v>
                </c:pt>
                <c:pt idx="10157">
                  <c:v>29.99628278116455</c:v>
                </c:pt>
                <c:pt idx="10158">
                  <c:v>30.3542881123067</c:v>
                </c:pt>
                <c:pt idx="10159">
                  <c:v>30.71906915217084</c:v>
                </c:pt>
                <c:pt idx="10160">
                  <c:v>31.09116456508277</c:v>
                </c:pt>
                <c:pt idx="10161">
                  <c:v>31.47045039733866</c:v>
                </c:pt>
                <c:pt idx="10162">
                  <c:v>31.85741712583968</c:v>
                </c:pt>
                <c:pt idx="10163">
                  <c:v>32.25219848238678</c:v>
                </c:pt>
                <c:pt idx="10164">
                  <c:v>32.65511349569299</c:v>
                </c:pt>
                <c:pt idx="10165">
                  <c:v>33.06634551958837</c:v>
                </c:pt>
                <c:pt idx="10166">
                  <c:v>33.48624595581446</c:v>
                </c:pt>
                <c:pt idx="10167">
                  <c:v>33.91504536941223</c:v>
                </c:pt>
                <c:pt idx="10168">
                  <c:v>34.35315271522695</c:v>
                </c:pt>
                <c:pt idx="10169">
                  <c:v>34.8009729343382</c:v>
                </c:pt>
                <c:pt idx="10170">
                  <c:v>35.25871348923515</c:v>
                </c:pt>
                <c:pt idx="10171">
                  <c:v>35.72673679778998</c:v>
                </c:pt>
                <c:pt idx="10172">
                  <c:v>36.2054159497715</c:v>
                </c:pt>
                <c:pt idx="10173">
                  <c:v>36.69518881504644</c:v>
                </c:pt>
                <c:pt idx="10174">
                  <c:v>37.19640792904885</c:v>
                </c:pt>
                <c:pt idx="10175">
                  <c:v>37.70946170949875</c:v>
                </c:pt>
                <c:pt idx="10176">
                  <c:v>38.2350056359663</c:v>
                </c:pt>
                <c:pt idx="10177">
                  <c:v>38.77342125801</c:v>
                </c:pt>
                <c:pt idx="10178">
                  <c:v>39.3251584199882</c:v>
                </c:pt>
                <c:pt idx="10179">
                  <c:v>39.89073124950757</c:v>
                </c:pt>
                <c:pt idx="10180">
                  <c:v>40.47081691438193</c:v>
                </c:pt>
                <c:pt idx="10181">
                  <c:v>41.06596906359012</c:v>
                </c:pt>
                <c:pt idx="10182">
                  <c:v>41.67677448038845</c:v>
                </c:pt>
                <c:pt idx="10183">
                  <c:v>42.30379138757778</c:v>
                </c:pt>
                <c:pt idx="10184">
                  <c:v>42.94803413084615</c:v>
                </c:pt>
                <c:pt idx="10185">
                  <c:v>43.60965173353654</c:v>
                </c:pt>
                <c:pt idx="10186">
                  <c:v>44.29021706750475</c:v>
                </c:pt>
                <c:pt idx="10187">
                  <c:v>44.98987414077619</c:v>
                </c:pt>
                <c:pt idx="10188">
                  <c:v>45.70982161529334</c:v>
                </c:pt>
                <c:pt idx="10189">
                  <c:v>46.45078560639709</c:v>
                </c:pt>
                <c:pt idx="10190">
                  <c:v>47.2141025184551</c:v>
                </c:pt>
                <c:pt idx="10191">
                  <c:v>48.00044823479107</c:v>
                </c:pt>
                <c:pt idx="10192">
                  <c:v>48.81106344966327</c:v>
                </c:pt>
                <c:pt idx="10193">
                  <c:v>49.6471373633741</c:v>
                </c:pt>
                <c:pt idx="10194">
                  <c:v>50.5099674460769</c:v>
                </c:pt>
                <c:pt idx="10195">
                  <c:v>51.40085678067464</c:v>
                </c:pt>
                <c:pt idx="10196">
                  <c:v>52.321108776242</c:v>
                </c:pt>
                <c:pt idx="10197">
                  <c:v>53.27259178521074</c:v>
                </c:pt>
                <c:pt idx="10198">
                  <c:v>54.25663223646822</c:v>
                </c:pt>
                <c:pt idx="10199">
                  <c:v>55.27517165089422</c:v>
                </c:pt>
                <c:pt idx="10200">
                  <c:v>56.33006309877173</c:v>
                </c:pt>
                <c:pt idx="10201">
                  <c:v>57.42327418956462</c:v>
                </c:pt>
                <c:pt idx="10202">
                  <c:v>58.55704002396978</c:v>
                </c:pt>
                <c:pt idx="10203">
                  <c:v>59.73354102041214</c:v>
                </c:pt>
                <c:pt idx="10204">
                  <c:v>60.95584404533548</c:v>
                </c:pt>
                <c:pt idx="10205">
                  <c:v>62.22608892198962</c:v>
                </c:pt>
                <c:pt idx="10206">
                  <c:v>63.54760541169233</c:v>
                </c:pt>
                <c:pt idx="10207">
                  <c:v>64.92347854312767</c:v>
                </c:pt>
                <c:pt idx="10208">
                  <c:v>66.35710989280385</c:v>
                </c:pt>
                <c:pt idx="10209">
                  <c:v>67.85268935381903</c:v>
                </c:pt>
                <c:pt idx="10210">
                  <c:v>69.41387993061418</c:v>
                </c:pt>
                <c:pt idx="10211">
                  <c:v>71.04549182097455</c:v>
                </c:pt>
                <c:pt idx="10212">
                  <c:v>72.75224103811175</c:v>
                </c:pt>
                <c:pt idx="10213">
                  <c:v>74.53987012058725</c:v>
                </c:pt>
                <c:pt idx="10214">
                  <c:v>76.4140550983609</c:v>
                </c:pt>
                <c:pt idx="10215">
                  <c:v>78.38134552998848</c:v>
                </c:pt>
                <c:pt idx="10216">
                  <c:v>80.4490433945904</c:v>
                </c:pt>
                <c:pt idx="10217">
                  <c:v>82.62524119053791</c:v>
                </c:pt>
                <c:pt idx="10218">
                  <c:v>84.91844734453915</c:v>
                </c:pt>
                <c:pt idx="10219">
                  <c:v>87.3386177467239</c:v>
                </c:pt>
                <c:pt idx="10220">
                  <c:v>89.8968631985381</c:v>
                </c:pt>
                <c:pt idx="10221">
                  <c:v>92.60506592416811</c:v>
                </c:pt>
                <c:pt idx="10222">
                  <c:v>95.47730780004591</c:v>
                </c:pt>
                <c:pt idx="10223">
                  <c:v>98.52853495797231</c:v>
                </c:pt>
                <c:pt idx="10224">
                  <c:v>101.776411301516</c:v>
                </c:pt>
                <c:pt idx="10225">
                  <c:v>105.2404383176669</c:v>
                </c:pt>
                <c:pt idx="10226">
                  <c:v>108.9429975366993</c:v>
                </c:pt>
                <c:pt idx="10227">
                  <c:v>112.909696307208</c:v>
                </c:pt>
                <c:pt idx="10228">
                  <c:v>117.1694531618016</c:v>
                </c:pt>
                <c:pt idx="10229">
                  <c:v>121.756164269853</c:v>
                </c:pt>
                <c:pt idx="10230">
                  <c:v>126.7084646755907</c:v>
                </c:pt>
                <c:pt idx="10231">
                  <c:v>132.0720824163113</c:v>
                </c:pt>
                <c:pt idx="10232">
                  <c:v>137.8987164774028</c:v>
                </c:pt>
                <c:pt idx="10233">
                  <c:v>144.2512390320472</c:v>
                </c:pt>
                <c:pt idx="10234">
                  <c:v>151.2027037962957</c:v>
                </c:pt>
                <c:pt idx="10235">
                  <c:v>158.8407449150686</c:v>
                </c:pt>
                <c:pt idx="10236">
                  <c:v>167.2692862486537</c:v>
                </c:pt>
                <c:pt idx="10237">
                  <c:v>176.6151072441213</c:v>
                </c:pt>
                <c:pt idx="10238">
                  <c:v>187.0315183445547</c:v>
                </c:pt>
                <c:pt idx="10239">
                  <c:v>198.7059287180055</c:v>
                </c:pt>
                <c:pt idx="10240">
                  <c:v>211.8707714488947</c:v>
                </c:pt>
                <c:pt idx="10241">
                  <c:v>226.814954753794</c:v>
                </c:pt>
                <c:pt idx="10242">
                  <c:v>243.9014037108051</c:v>
                </c:pt>
                <c:pt idx="10243">
                  <c:v>263.5874594798796</c:v>
                </c:pt>
                <c:pt idx="10244">
                  <c:v>286.4532800877532</c:v>
                </c:pt>
                <c:pt idx="10245">
                  <c:v>313.2337658620883</c:v>
                </c:pt>
                <c:pt idx="10246">
                  <c:v>344.8503136398507</c:v>
                </c:pt>
                <c:pt idx="10247">
                  <c:v>382.4241049660857</c:v>
                </c:pt>
                <c:pt idx="10248">
                  <c:v>427.2210845890027</c:v>
                </c:pt>
                <c:pt idx="10249">
                  <c:v>480.3961289162431</c:v>
                </c:pt>
                <c:pt idx="10250">
                  <c:v>542.254569556503</c:v>
                </c:pt>
                <c:pt idx="10251">
                  <c:v>610.5116433550204</c:v>
                </c:pt>
                <c:pt idx="10252">
                  <c:v>677.279131470278</c:v>
                </c:pt>
                <c:pt idx="10253">
                  <c:v>726.811735995127</c:v>
                </c:pt>
                <c:pt idx="10254">
                  <c:v>740.6672634313221</c:v>
                </c:pt>
                <c:pt idx="10255">
                  <c:v>712.36675562723</c:v>
                </c:pt>
                <c:pt idx="10256">
                  <c:v>654.1006127173896</c:v>
                </c:pt>
                <c:pt idx="10257">
                  <c:v>584.784025978218</c:v>
                </c:pt>
                <c:pt idx="10258">
                  <c:v>517.594495576877</c:v>
                </c:pt>
                <c:pt idx="10259">
                  <c:v>458.1513875497951</c:v>
                </c:pt>
                <c:pt idx="10260">
                  <c:v>407.5690745808165</c:v>
                </c:pt>
                <c:pt idx="10261">
                  <c:v>365.0993046285089</c:v>
                </c:pt>
                <c:pt idx="10262">
                  <c:v>329.4777183979184</c:v>
                </c:pt>
                <c:pt idx="10263">
                  <c:v>299.4568770375932</c:v>
                </c:pt>
                <c:pt idx="10264">
                  <c:v>273.9709130501412</c:v>
                </c:pt>
                <c:pt idx="10265">
                  <c:v>252.15499659833</c:v>
                </c:pt>
                <c:pt idx="10266">
                  <c:v>233.3247305450735</c:v>
                </c:pt>
                <c:pt idx="10267">
                  <c:v>216.9397590382555</c:v>
                </c:pt>
                <c:pt idx="10268">
                  <c:v>202.5748911228274</c:v>
                </c:pt>
                <c:pt idx="10269">
                  <c:v>189.8919326611084</c:v>
                </c:pt>
                <c:pt idx="10270">
                  <c:v>178.6203817782677</c:v>
                </c:pt>
                <c:pt idx="10271">
                  <c:v>168.543332265374</c:v>
                </c:pt>
                <c:pt idx="10272">
                  <c:v>159.485023509467</c:v>
                </c:pt>
                <c:pt idx="10273">
                  <c:v>151.2997061263574</c:v>
                </c:pt>
                <c:pt idx="10274">
                  <c:v>143.869314840798</c:v>
                </c:pt>
                <c:pt idx="10275">
                  <c:v>137.094167910434</c:v>
                </c:pt>
                <c:pt idx="10276">
                  <c:v>130.8910192466781</c:v>
                </c:pt>
                <c:pt idx="10277">
                  <c:v>125.1888010845105</c:v>
                </c:pt>
                <c:pt idx="10278">
                  <c:v>119.9259592165187</c:v>
                </c:pt>
                <c:pt idx="10279">
                  <c:v>115.0451136209858</c:v>
                </c:pt>
                <c:pt idx="10280">
                  <c:v>110.4778436875977</c:v>
                </c:pt>
                <c:pt idx="10281">
                  <c:v>105.9951537286186</c:v>
                </c:pt>
                <c:pt idx="10282">
                  <c:v>103.3079428617082</c:v>
                </c:pt>
                <c:pt idx="10283">
                  <c:v>99.1391455293074</c:v>
                </c:pt>
                <c:pt idx="10284">
                  <c:v>95.63805110697713</c:v>
                </c:pt>
                <c:pt idx="10285">
                  <c:v>92.3972254382923</c:v>
                </c:pt>
                <c:pt idx="10286">
                  <c:v>89.36265544012451</c:v>
                </c:pt>
                <c:pt idx="10287">
                  <c:v>86.5086935688977</c:v>
                </c:pt>
                <c:pt idx="10288">
                  <c:v>83.81713767860158</c:v>
                </c:pt>
                <c:pt idx="10289">
                  <c:v>81.27345541553785</c:v>
                </c:pt>
                <c:pt idx="10290">
                  <c:v>78.8645709599704</c:v>
                </c:pt>
                <c:pt idx="10291">
                  <c:v>76.57989730294167</c:v>
                </c:pt>
                <c:pt idx="10292">
                  <c:v>74.40939779605286</c:v>
                </c:pt>
                <c:pt idx="10293">
                  <c:v>72.34448460050997</c:v>
                </c:pt>
                <c:pt idx="10294">
                  <c:v>70.3771412883418</c:v>
                </c:pt>
                <c:pt idx="10295">
                  <c:v>68.50040071509288</c:v>
                </c:pt>
                <c:pt idx="10296">
                  <c:v>66.707869905197</c:v>
                </c:pt>
                <c:pt idx="10297">
                  <c:v>64.99359522502162</c:v>
                </c:pt>
                <c:pt idx="10298">
                  <c:v>63.35233692390934</c:v>
                </c:pt>
                <c:pt idx="10299">
                  <c:v>61.7794953380003</c:v>
                </c:pt>
                <c:pt idx="10300">
                  <c:v>60.27031727978808</c:v>
                </c:pt>
                <c:pt idx="10301">
                  <c:v>58.82084568968514</c:v>
                </c:pt>
                <c:pt idx="10302">
                  <c:v>57.4272172734336</c:v>
                </c:pt>
                <c:pt idx="10303">
                  <c:v>56.08633428028475</c:v>
                </c:pt>
                <c:pt idx="10304">
                  <c:v>54.79484967326945</c:v>
                </c:pt>
                <c:pt idx="10305">
                  <c:v>53.54990475229994</c:v>
                </c:pt>
                <c:pt idx="10306">
                  <c:v>52.34866721990132</c:v>
                </c:pt>
                <c:pt idx="10307">
                  <c:v>51.18893700784022</c:v>
                </c:pt>
                <c:pt idx="10308">
                  <c:v>50.06807052261532</c:v>
                </c:pt>
                <c:pt idx="10309">
                  <c:v>48.98403985298805</c:v>
                </c:pt>
                <c:pt idx="10310">
                  <c:v>47.93494514411343</c:v>
                </c:pt>
                <c:pt idx="10311">
                  <c:v>46.91883528309248</c:v>
                </c:pt>
                <c:pt idx="10312">
                  <c:v>45.93388170984791</c:v>
                </c:pt>
                <c:pt idx="10313">
                  <c:v>44.978614209541</c:v>
                </c:pt>
                <c:pt idx="10314">
                  <c:v>44.05144701634838</c:v>
                </c:pt>
                <c:pt idx="10315">
                  <c:v>43.15093715447382</c:v>
                </c:pt>
                <c:pt idx="10316">
                  <c:v>42.27600783904214</c:v>
                </c:pt>
                <c:pt idx="10317">
                  <c:v>41.42501721682165</c:v>
                </c:pt>
                <c:pt idx="10318">
                  <c:v>40.59689253264185</c:v>
                </c:pt>
                <c:pt idx="10319">
                  <c:v>39.79072772233534</c:v>
                </c:pt>
                <c:pt idx="10320">
                  <c:v>39.00544996146039</c:v>
                </c:pt>
                <c:pt idx="10321">
                  <c:v>38.2399026484506</c:v>
                </c:pt>
                <c:pt idx="10322">
                  <c:v>37.49334218282186</c:v>
                </c:pt>
                <c:pt idx="10323">
                  <c:v>36.76471246208298</c:v>
                </c:pt>
                <c:pt idx="10324">
                  <c:v>36.0533233060208</c:v>
                </c:pt>
                <c:pt idx="10325">
                  <c:v>35.35840288759314</c:v>
                </c:pt>
                <c:pt idx="10326">
                  <c:v>34.67922043732649</c:v>
                </c:pt>
                <c:pt idx="10327">
                  <c:v>34.0149866086654</c:v>
                </c:pt>
                <c:pt idx="10328">
                  <c:v>33.36510508391657</c:v>
                </c:pt>
                <c:pt idx="10329">
                  <c:v>32.72902628531002</c:v>
                </c:pt>
                <c:pt idx="10330">
                  <c:v>32.10596571045828</c:v>
                </c:pt>
                <c:pt idx="10331">
                  <c:v>31.49544350305208</c:v>
                </c:pt>
                <c:pt idx="10332">
                  <c:v>30.89702563465585</c:v>
                </c:pt>
                <c:pt idx="10333">
                  <c:v>30.30999968445136</c:v>
                </c:pt>
                <c:pt idx="10334">
                  <c:v>29.7340083628682</c:v>
                </c:pt>
                <c:pt idx="10335">
                  <c:v>29.16858849135673</c:v>
                </c:pt>
                <c:pt idx="10336">
                  <c:v>28.61330923476071</c:v>
                </c:pt>
                <c:pt idx="10337">
                  <c:v>28.06770335753538</c:v>
                </c:pt>
                <c:pt idx="10338">
                  <c:v>27.53129126893503</c:v>
                </c:pt>
                <c:pt idx="10339">
                  <c:v>27.0037501170746</c:v>
                </c:pt>
                <c:pt idx="10340">
                  <c:v>26.48465619647205</c:v>
                </c:pt>
                <c:pt idx="10341">
                  <c:v>25.97374744725972</c:v>
                </c:pt>
                <c:pt idx="10342">
                  <c:v>25.47061994478313</c:v>
                </c:pt>
                <c:pt idx="10343">
                  <c:v>24.97492971209124</c:v>
                </c:pt>
                <c:pt idx="10344">
                  <c:v>24.4863336450403</c:v>
                </c:pt>
                <c:pt idx="10345">
                  <c:v>24.00467151092867</c:v>
                </c:pt>
                <c:pt idx="10346">
                  <c:v>23.52947842267485</c:v>
                </c:pt>
                <c:pt idx="10347">
                  <c:v>23.06059297938173</c:v>
                </c:pt>
                <c:pt idx="10348">
                  <c:v>22.59745935162142</c:v>
                </c:pt>
                <c:pt idx="10349">
                  <c:v>22.14027483538047</c:v>
                </c:pt>
                <c:pt idx="10350">
                  <c:v>21.68847937421219</c:v>
                </c:pt>
                <c:pt idx="10351">
                  <c:v>21.2418532186695</c:v>
                </c:pt>
                <c:pt idx="10352">
                  <c:v>20.80020524790667</c:v>
                </c:pt>
                <c:pt idx="10353">
                  <c:v>20.36329032905258</c:v>
                </c:pt>
                <c:pt idx="10354">
                  <c:v>19.9308278294598</c:v>
                </c:pt>
                <c:pt idx="10355">
                  <c:v>19.50272296268636</c:v>
                </c:pt>
                <c:pt idx="10356">
                  <c:v>19.07866155744507</c:v>
                </c:pt>
                <c:pt idx="10357">
                  <c:v>18.6584759080502</c:v>
                </c:pt>
                <c:pt idx="10358">
                  <c:v>18.24192478631735</c:v>
                </c:pt>
                <c:pt idx="10359">
                  <c:v>17.82881728512328</c:v>
                </c:pt>
                <c:pt idx="10360">
                  <c:v>17.41902020121772</c:v>
                </c:pt>
                <c:pt idx="10361">
                  <c:v>17.01226191556184</c:v>
                </c:pt>
                <c:pt idx="10362">
                  <c:v>16.60853098581743</c:v>
                </c:pt>
                <c:pt idx="10363">
                  <c:v>16.20736417039777</c:v>
                </c:pt>
                <c:pt idx="10364">
                  <c:v>15.80883625284312</c:v>
                </c:pt>
                <c:pt idx="10365">
                  <c:v>15.41266146696877</c:v>
                </c:pt>
                <c:pt idx="10366">
                  <c:v>15.01877210425915</c:v>
                </c:pt>
                <c:pt idx="10367">
                  <c:v>14.62688482759612</c:v>
                </c:pt>
                <c:pt idx="10368">
                  <c:v>14.23676468167702</c:v>
                </c:pt>
                <c:pt idx="10369">
                  <c:v>13.84863284964808</c:v>
                </c:pt>
                <c:pt idx="10370">
                  <c:v>13.46189363935087</c:v>
                </c:pt>
                <c:pt idx="10371">
                  <c:v>13.076659664874</c:v>
                </c:pt>
                <c:pt idx="10372">
                  <c:v>12.69266141496063</c:v>
                </c:pt>
                <c:pt idx="10373">
                  <c:v>12.30975199482453</c:v>
                </c:pt>
                <c:pt idx="10374">
                  <c:v>11.92791972418435</c:v>
                </c:pt>
                <c:pt idx="10375">
                  <c:v>11.54699570116077</c:v>
                </c:pt>
                <c:pt idx="10376">
                  <c:v>11.1667456666671</c:v>
                </c:pt>
                <c:pt idx="10377">
                  <c:v>10.7870806535985</c:v>
                </c:pt>
                <c:pt idx="10378">
                  <c:v>10.40796245928696</c:v>
                </c:pt>
                <c:pt idx="10379">
                  <c:v>10.02920298357587</c:v>
                </c:pt>
                <c:pt idx="10380">
                  <c:v>9.65071983188084</c:v>
                </c:pt>
                <c:pt idx="10381">
                  <c:v>9.272365430899148</c:v>
                </c:pt>
                <c:pt idx="10382">
                  <c:v>8.894093800749523</c:v>
                </c:pt>
                <c:pt idx="10383">
                  <c:v>8.51597603792986</c:v>
                </c:pt>
                <c:pt idx="10384">
                  <c:v>8.137725843936998</c:v>
                </c:pt>
                <c:pt idx="10385">
                  <c:v>7.759421424075188</c:v>
                </c:pt>
                <c:pt idx="10386">
                  <c:v>7.381098628736904</c:v>
                </c:pt>
                <c:pt idx="10387">
                  <c:v>7.00274140283523</c:v>
                </c:pt>
                <c:pt idx="10388">
                  <c:v>6.624559841122878</c:v>
                </c:pt>
                <c:pt idx="10389">
                  <c:v>6.24662870677918</c:v>
                </c:pt>
                <c:pt idx="10390">
                  <c:v>5.869170742274863</c:v>
                </c:pt>
                <c:pt idx="10391">
                  <c:v>5.492654353818144</c:v>
                </c:pt>
                <c:pt idx="10392">
                  <c:v>5.117593466893864</c:v>
                </c:pt>
                <c:pt idx="10393">
                  <c:v>4.74481578210968</c:v>
                </c:pt>
                <c:pt idx="10394">
                  <c:v>4.375484585059929</c:v>
                </c:pt>
                <c:pt idx="10395">
                  <c:v>4.011312917119072</c:v>
                </c:pt>
                <c:pt idx="10396">
                  <c:v>3.654637872403347</c:v>
                </c:pt>
                <c:pt idx="10397">
                  <c:v>3.309067496378657</c:v>
                </c:pt>
                <c:pt idx="10398">
                  <c:v>2.979805839088179</c:v>
                </c:pt>
                <c:pt idx="10399">
                  <c:v>2.674555686130566</c:v>
                </c:pt>
                <c:pt idx="10400">
                  <c:v>2.404587385245051</c:v>
                </c:pt>
                <c:pt idx="10401">
                  <c:v>2.185667112528616</c:v>
                </c:pt>
                <c:pt idx="10402">
                  <c:v>2.037217455153161</c:v>
                </c:pt>
                <c:pt idx="10403">
                  <c:v>1.978454863818287</c:v>
                </c:pt>
                <c:pt idx="10404">
                  <c:v>2.020927270091487</c:v>
                </c:pt>
                <c:pt idx="10405">
                  <c:v>2.162344420665676</c:v>
                </c:pt>
                <c:pt idx="10406">
                  <c:v>2.388697877037784</c:v>
                </c:pt>
                <c:pt idx="10407">
                  <c:v>2.682016494001538</c:v>
                </c:pt>
                <c:pt idx="10408">
                  <c:v>3.026412063601541</c:v>
                </c:pt>
                <c:pt idx="10409">
                  <c:v>3.409467157662218</c:v>
                </c:pt>
                <c:pt idx="10410">
                  <c:v>3.822861053703172</c:v>
                </c:pt>
                <c:pt idx="10411">
                  <c:v>4.260797084865263</c:v>
                </c:pt>
                <c:pt idx="10412">
                  <c:v>4.719382783938263</c:v>
                </c:pt>
                <c:pt idx="10413">
                  <c:v>5.196214002390414</c:v>
                </c:pt>
                <c:pt idx="10414">
                  <c:v>5.68960171661909</c:v>
                </c:pt>
                <c:pt idx="10415">
                  <c:v>6.1985880976206</c:v>
                </c:pt>
                <c:pt idx="10416">
                  <c:v>6.72244848475667</c:v>
                </c:pt>
                <c:pt idx="10417">
                  <c:v>7.26107718539819</c:v>
                </c:pt>
                <c:pt idx="10418">
                  <c:v>7.814292108149692</c:v>
                </c:pt>
                <c:pt idx="10419">
                  <c:v>8.38238085608869</c:v>
                </c:pt>
                <c:pt idx="10420">
                  <c:v>8.965528983530453</c:v>
                </c:pt>
                <c:pt idx="10421">
                  <c:v>9.56411996847062</c:v>
                </c:pt>
                <c:pt idx="10422">
                  <c:v>10.17878484462097</c:v>
                </c:pt>
                <c:pt idx="10423">
                  <c:v>10.8100703009458</c:v>
                </c:pt>
                <c:pt idx="10424">
                  <c:v>11.45866051181237</c:v>
                </c:pt>
                <c:pt idx="10425">
                  <c:v>12.12537755678022</c:v>
                </c:pt>
                <c:pt idx="10426">
                  <c:v>12.81107285555353</c:v>
                </c:pt>
                <c:pt idx="10427">
                  <c:v>13.51678583108048</c:v>
                </c:pt>
                <c:pt idx="10428">
                  <c:v>14.2434653388678</c:v>
                </c:pt>
                <c:pt idx="10429">
                  <c:v>14.99236152499366</c:v>
                </c:pt>
                <c:pt idx="10430">
                  <c:v>15.76457447186245</c:v>
                </c:pt>
                <c:pt idx="10431">
                  <c:v>16.56159037384598</c:v>
                </c:pt>
                <c:pt idx="10432">
                  <c:v>17.38479032288896</c:v>
                </c:pt>
                <c:pt idx="10433">
                  <c:v>18.23587658276328</c:v>
                </c:pt>
                <c:pt idx="10434">
                  <c:v>19.11649125586701</c:v>
                </c:pt>
                <c:pt idx="10435">
                  <c:v>20.02850331799214</c:v>
                </c:pt>
                <c:pt idx="10436">
                  <c:v>20.97408224675358</c:v>
                </c:pt>
                <c:pt idx="10437">
                  <c:v>21.95526985909676</c:v>
                </c:pt>
                <c:pt idx="10438">
                  <c:v>22.97460204276348</c:v>
                </c:pt>
                <c:pt idx="10439">
                  <c:v>24.03467201022038</c:v>
                </c:pt>
                <c:pt idx="10440">
                  <c:v>25.13844621169004</c:v>
                </c:pt>
                <c:pt idx="10441">
                  <c:v>26.28904693504568</c:v>
                </c:pt>
                <c:pt idx="10442">
                  <c:v>27.49000763726112</c:v>
                </c:pt>
                <c:pt idx="10443">
                  <c:v>28.74507600943617</c:v>
                </c:pt>
                <c:pt idx="10444">
                  <c:v>30.05857916992921</c:v>
                </c:pt>
                <c:pt idx="10445">
                  <c:v>31.43509970621372</c:v>
                </c:pt>
                <c:pt idx="10446">
                  <c:v>32.8799197829038</c:v>
                </c:pt>
                <c:pt idx="10447">
                  <c:v>34.39864386837294</c:v>
                </c:pt>
                <c:pt idx="10448">
                  <c:v>35.99781544050655</c:v>
                </c:pt>
                <c:pt idx="10449">
                  <c:v>37.68469989732539</c:v>
                </c:pt>
                <c:pt idx="10450">
                  <c:v>39.46705423563139</c:v>
                </c:pt>
                <c:pt idx="10451">
                  <c:v>41.35417340581701</c:v>
                </c:pt>
                <c:pt idx="10452">
                  <c:v>43.35614794154756</c:v>
                </c:pt>
                <c:pt idx="10453">
                  <c:v>45.48458349868476</c:v>
                </c:pt>
                <c:pt idx="10454">
                  <c:v>47.75279909590363</c:v>
                </c:pt>
                <c:pt idx="10455">
                  <c:v>50.17558544474014</c:v>
                </c:pt>
                <c:pt idx="10456">
                  <c:v>52.7704281541323</c:v>
                </c:pt>
                <c:pt idx="10457">
                  <c:v>55.55724793707417</c:v>
                </c:pt>
                <c:pt idx="10458">
                  <c:v>58.55929931632627</c:v>
                </c:pt>
                <c:pt idx="10459">
                  <c:v>61.8034539826204</c:v>
                </c:pt>
                <c:pt idx="10460">
                  <c:v>65.32157463360649</c:v>
                </c:pt>
                <c:pt idx="10461">
                  <c:v>69.15116941080917</c:v>
                </c:pt>
                <c:pt idx="10462">
                  <c:v>73.33684099589121</c:v>
                </c:pt>
                <c:pt idx="10463">
                  <c:v>77.93241034271203</c:v>
                </c:pt>
                <c:pt idx="10464">
                  <c:v>83.00257848654815</c:v>
                </c:pt>
                <c:pt idx="10465">
                  <c:v>88.62701299973767</c:v>
                </c:pt>
                <c:pt idx="10466">
                  <c:v>94.90374754800995</c:v>
                </c:pt>
                <c:pt idx="10467">
                  <c:v>101.9555709662032</c:v>
                </c:pt>
                <c:pt idx="10468">
                  <c:v>109.9379482156997</c:v>
                </c:pt>
                <c:pt idx="10469">
                  <c:v>119.0509689890413</c:v>
                </c:pt>
                <c:pt idx="10470">
                  <c:v>129.556225908658</c:v>
                </c:pt>
                <c:pt idx="10471">
                  <c:v>141.8030812043936</c:v>
                </c:pt>
                <c:pt idx="10472">
                  <c:v>156.2676230503463</c:v>
                </c:pt>
                <c:pt idx="10473">
                  <c:v>173.6165316770908</c:v>
                </c:pt>
                <c:pt idx="10474">
                  <c:v>194.8124162929784</c:v>
                </c:pt>
                <c:pt idx="10475">
                  <c:v>221.2992321365682</c:v>
                </c:pt>
                <c:pt idx="10476">
                  <c:v>255.3428965942584</c:v>
                </c:pt>
                <c:pt idx="10477">
                  <c:v>300.7081343844839</c:v>
                </c:pt>
                <c:pt idx="10478">
                  <c:v>364.1358427904308</c:v>
                </c:pt>
                <c:pt idx="10479">
                  <c:v>458.952556356469</c:v>
                </c:pt>
                <c:pt idx="10480">
                  <c:v>615.451916542968</c:v>
                </c:pt>
                <c:pt idx="10481">
                  <c:v>918.2581898792965</c:v>
                </c:pt>
                <c:pt idx="10482">
                  <c:v>1680.437102518985</c:v>
                </c:pt>
                <c:pt idx="10483">
                  <c:v>2941.727901918719</c:v>
                </c:pt>
                <c:pt idx="10484">
                  <c:v>1501.95858385299</c:v>
                </c:pt>
                <c:pt idx="10485">
                  <c:v>872.9750508575382</c:v>
                </c:pt>
                <c:pt idx="10486">
                  <c:v>608.709257480244</c:v>
                </c:pt>
                <c:pt idx="10487">
                  <c:v>467.1935157148666</c:v>
                </c:pt>
                <c:pt idx="10488">
                  <c:v>379.6017764338042</c:v>
                </c:pt>
                <c:pt idx="10489">
                  <c:v>320.1789761600979</c:v>
                </c:pt>
                <c:pt idx="10490">
                  <c:v>277.2567743686016</c:v>
                </c:pt>
                <c:pt idx="10491">
                  <c:v>244.8113038502192</c:v>
                </c:pt>
                <c:pt idx="10492">
                  <c:v>219.4258152534107</c:v>
                </c:pt>
                <c:pt idx="10493">
                  <c:v>199.021056025069</c:v>
                </c:pt>
                <c:pt idx="10494">
                  <c:v>182.2602623709558</c:v>
                </c:pt>
                <c:pt idx="10495">
                  <c:v>168.2444917052994</c:v>
                </c:pt>
                <c:pt idx="10496">
                  <c:v>156.34799755838</c:v>
                </c:pt>
                <c:pt idx="10497">
                  <c:v>146.1218755430634</c:v>
                </c:pt>
                <c:pt idx="10498">
                  <c:v>137.235238396786</c:v>
                </c:pt>
                <c:pt idx="10499">
                  <c:v>129.4389546406828</c:v>
                </c:pt>
                <c:pt idx="10500">
                  <c:v>122.5422917689653</c:v>
                </c:pt>
                <c:pt idx="10501">
                  <c:v>116.3964648943675</c:v>
                </c:pt>
                <c:pt idx="10502">
                  <c:v>110.8833883199433</c:v>
                </c:pt>
                <c:pt idx="10503">
                  <c:v>105.9091096762842</c:v>
                </c:pt>
                <c:pt idx="10504">
                  <c:v>101.3968696366833</c:v>
                </c:pt>
                <c:pt idx="10505">
                  <c:v>97.2840538719923</c:v>
                </c:pt>
                <c:pt idx="10506">
                  <c:v>93.51855769518903</c:v>
                </c:pt>
                <c:pt idx="10507">
                  <c:v>90.05727455140185</c:v>
                </c:pt>
                <c:pt idx="10508">
                  <c:v>86.86400772727546</c:v>
                </c:pt>
                <c:pt idx="10509">
                  <c:v>83.9073164437366</c:v>
                </c:pt>
                <c:pt idx="10510">
                  <c:v>81.16155817196928</c:v>
                </c:pt>
                <c:pt idx="10511">
                  <c:v>78.60377811072414</c:v>
                </c:pt>
                <c:pt idx="10512">
                  <c:v>76.2144163408427</c:v>
                </c:pt>
                <c:pt idx="10513">
                  <c:v>73.97699662616324</c:v>
                </c:pt>
                <c:pt idx="10514">
                  <c:v>71.87626671893351</c:v>
                </c:pt>
                <c:pt idx="10515">
                  <c:v>69.89966043592342</c:v>
                </c:pt>
                <c:pt idx="10516">
                  <c:v>68.03585312257758</c:v>
                </c:pt>
                <c:pt idx="10517">
                  <c:v>66.27460542048695</c:v>
                </c:pt>
                <c:pt idx="10518">
                  <c:v>64.6070145291379</c:v>
                </c:pt>
                <c:pt idx="10519">
                  <c:v>63.0252974517084</c:v>
                </c:pt>
                <c:pt idx="10520">
                  <c:v>61.52228224124894</c:v>
                </c:pt>
                <c:pt idx="10521">
                  <c:v>60.09164677635377</c:v>
                </c:pt>
                <c:pt idx="10522">
                  <c:v>58.72764434376359</c:v>
                </c:pt>
                <c:pt idx="10523">
                  <c:v>57.42499117792962</c:v>
                </c:pt>
                <c:pt idx="10524">
                  <c:v>56.17927193132987</c:v>
                </c:pt>
                <c:pt idx="10525">
                  <c:v>54.98599713605832</c:v>
                </c:pt>
                <c:pt idx="10526">
                  <c:v>53.84144543435199</c:v>
                </c:pt>
                <c:pt idx="10527">
                  <c:v>52.74203540340594</c:v>
                </c:pt>
                <c:pt idx="10528">
                  <c:v>51.68466872298634</c:v>
                </c:pt>
                <c:pt idx="10529">
                  <c:v>50.66612678762955</c:v>
                </c:pt>
                <c:pt idx="10530">
                  <c:v>49.6838369689741</c:v>
                </c:pt>
                <c:pt idx="10531">
                  <c:v>48.73519702764521</c:v>
                </c:pt>
                <c:pt idx="10532">
                  <c:v>47.81794788310406</c:v>
                </c:pt>
                <c:pt idx="10533">
                  <c:v>46.92963824129026</c:v>
                </c:pt>
                <c:pt idx="10534">
                  <c:v>46.06846990334071</c:v>
                </c:pt>
                <c:pt idx="10535">
                  <c:v>45.23243967114036</c:v>
                </c:pt>
                <c:pt idx="10536">
                  <c:v>44.41969910492357</c:v>
                </c:pt>
                <c:pt idx="10537">
                  <c:v>43.62863060957332</c:v>
                </c:pt>
                <c:pt idx="10538">
                  <c:v>42.85753689306109</c:v>
                </c:pt>
                <c:pt idx="10539">
                  <c:v>42.10478339733464</c:v>
                </c:pt>
                <c:pt idx="10540">
                  <c:v>41.36891652475674</c:v>
                </c:pt>
                <c:pt idx="10541">
                  <c:v>40.64860680646403</c:v>
                </c:pt>
                <c:pt idx="10542">
                  <c:v>39.94236834253496</c:v>
                </c:pt>
                <c:pt idx="10543">
                  <c:v>39.24864043911059</c:v>
                </c:pt>
                <c:pt idx="10544">
                  <c:v>38.56629558573147</c:v>
                </c:pt>
                <c:pt idx="10545">
                  <c:v>37.89383144325885</c:v>
                </c:pt>
                <c:pt idx="10546">
                  <c:v>37.2299448597735</c:v>
                </c:pt>
                <c:pt idx="10547">
                  <c:v>36.5730976749736</c:v>
                </c:pt>
                <c:pt idx="10548">
                  <c:v>35.9219770755676</c:v>
                </c:pt>
                <c:pt idx="10549">
                  <c:v>35.27502371180025</c:v>
                </c:pt>
                <c:pt idx="10550">
                  <c:v>34.63073409159222</c:v>
                </c:pt>
                <c:pt idx="10551">
                  <c:v>33.98740424665164</c:v>
                </c:pt>
                <c:pt idx="10552">
                  <c:v>33.34334010075955</c:v>
                </c:pt>
                <c:pt idx="10553">
                  <c:v>32.69659487307216</c:v>
                </c:pt>
                <c:pt idx="10554">
                  <c:v>32.04498236702234</c:v>
                </c:pt>
                <c:pt idx="10555">
                  <c:v>31.38611058650428</c:v>
                </c:pt>
                <c:pt idx="10556">
                  <c:v>30.71767978445504</c:v>
                </c:pt>
                <c:pt idx="10557">
                  <c:v>30.03637352855566</c:v>
                </c:pt>
                <c:pt idx="10558">
                  <c:v>29.33892772452488</c:v>
                </c:pt>
                <c:pt idx="10559">
                  <c:v>28.62154750141955</c:v>
                </c:pt>
                <c:pt idx="10560">
                  <c:v>27.87954796669247</c:v>
                </c:pt>
                <c:pt idx="10561">
                  <c:v>27.10759777481452</c:v>
                </c:pt>
                <c:pt idx="10562">
                  <c:v>26.29921724016908</c:v>
                </c:pt>
                <c:pt idx="10563">
                  <c:v>25.44672319257878</c:v>
                </c:pt>
                <c:pt idx="10564">
                  <c:v>24.5406859819159</c:v>
                </c:pt>
                <c:pt idx="10565">
                  <c:v>23.56970955116708</c:v>
                </c:pt>
                <c:pt idx="10566">
                  <c:v>22.51939377643119</c:v>
                </c:pt>
                <c:pt idx="10567">
                  <c:v>21.37205984586015</c:v>
                </c:pt>
                <c:pt idx="10568">
                  <c:v>20.10594572406433</c:v>
                </c:pt>
                <c:pt idx="10569">
                  <c:v>18.69406063884461</c:v>
                </c:pt>
                <c:pt idx="10570">
                  <c:v>17.10592870276378</c:v>
                </c:pt>
                <c:pt idx="10571">
                  <c:v>15.31325696590145</c:v>
                </c:pt>
                <c:pt idx="10572">
                  <c:v>13.3159751160025</c:v>
                </c:pt>
                <c:pt idx="10573">
                  <c:v>11.24396685526605</c:v>
                </c:pt>
                <c:pt idx="10574">
                  <c:v>9.732375306490129</c:v>
                </c:pt>
                <c:pt idx="10575">
                  <c:v>10.69957553092096</c:v>
                </c:pt>
                <c:pt idx="10576">
                  <c:v>16.54074720507089</c:v>
                </c:pt>
                <c:pt idx="10577">
                  <c:v>29.04335629942717</c:v>
                </c:pt>
                <c:pt idx="10578">
                  <c:v>53.02807559058143</c:v>
                </c:pt>
                <c:pt idx="10579">
                  <c:v>99.4786454059457</c:v>
                </c:pt>
                <c:pt idx="10580">
                  <c:v>145.6259516002832</c:v>
                </c:pt>
                <c:pt idx="10581">
                  <c:v>122.0529189655706</c:v>
                </c:pt>
                <c:pt idx="10582">
                  <c:v>93.42590308547066</c:v>
                </c:pt>
                <c:pt idx="10583">
                  <c:v>76.4230904953922</c:v>
                </c:pt>
                <c:pt idx="10584">
                  <c:v>65.999563930256</c:v>
                </c:pt>
                <c:pt idx="10585">
                  <c:v>59.07556984387335</c:v>
                </c:pt>
                <c:pt idx="10586">
                  <c:v>54.15827028426536</c:v>
                </c:pt>
                <c:pt idx="10587">
                  <c:v>50.48092269927373</c:v>
                </c:pt>
                <c:pt idx="10588">
                  <c:v>47.61768722161329</c:v>
                </c:pt>
                <c:pt idx="10589">
                  <c:v>45.31705300135074</c:v>
                </c:pt>
                <c:pt idx="10590">
                  <c:v>43.4198703459</c:v>
                </c:pt>
                <c:pt idx="10591">
                  <c:v>41.82194228779149</c:v>
                </c:pt>
                <c:pt idx="10592">
                  <c:v>40.4525206849873</c:v>
                </c:pt>
                <c:pt idx="10593">
                  <c:v>39.26094362277676</c:v>
                </c:pt>
                <c:pt idx="10594">
                  <c:v>38.21101267208585</c:v>
                </c:pt>
                <c:pt idx="10595">
                  <c:v>37.27568053786195</c:v>
                </c:pt>
                <c:pt idx="10596">
                  <c:v>36.43443069169958</c:v>
                </c:pt>
                <c:pt idx="10597">
                  <c:v>35.67125327972035</c:v>
                </c:pt>
                <c:pt idx="10598">
                  <c:v>34.97407685144841</c:v>
                </c:pt>
                <c:pt idx="10599">
                  <c:v>34.33269005507685</c:v>
                </c:pt>
                <c:pt idx="10600">
                  <c:v>33.73948117185195</c:v>
                </c:pt>
                <c:pt idx="10601">
                  <c:v>33.18782508233129</c:v>
                </c:pt>
                <c:pt idx="10602">
                  <c:v>32.67251011947303</c:v>
                </c:pt>
                <c:pt idx="10603">
                  <c:v>32.1889208312089</c:v>
                </c:pt>
                <c:pt idx="10604">
                  <c:v>31.73356546016055</c:v>
                </c:pt>
                <c:pt idx="10605">
                  <c:v>31.30322518897403</c:v>
                </c:pt>
                <c:pt idx="10606">
                  <c:v>30.89531338178518</c:v>
                </c:pt>
                <c:pt idx="10607">
                  <c:v>30.50745092960678</c:v>
                </c:pt>
                <c:pt idx="10608">
                  <c:v>30.1378464341324</c:v>
                </c:pt>
                <c:pt idx="10609">
                  <c:v>29.78464569472682</c:v>
                </c:pt>
                <c:pt idx="10610">
                  <c:v>29.44647042836209</c:v>
                </c:pt>
                <c:pt idx="10611">
                  <c:v>29.1219832360126</c:v>
                </c:pt>
                <c:pt idx="10612">
                  <c:v>28.81011534453668</c:v>
                </c:pt>
                <c:pt idx="10613">
                  <c:v>28.50975522944967</c:v>
                </c:pt>
                <c:pt idx="10614">
                  <c:v>28.22021174858387</c:v>
                </c:pt>
                <c:pt idx="10615">
                  <c:v>27.94046486927314</c:v>
                </c:pt>
                <c:pt idx="10616">
                  <c:v>27.66994550436742</c:v>
                </c:pt>
                <c:pt idx="10617">
                  <c:v>27.40794722065565</c:v>
                </c:pt>
                <c:pt idx="10618">
                  <c:v>27.15400555433355</c:v>
                </c:pt>
                <c:pt idx="10619">
                  <c:v>26.90741768969377</c:v>
                </c:pt>
                <c:pt idx="10620">
                  <c:v>26.66796383849994</c:v>
                </c:pt>
                <c:pt idx="10621">
                  <c:v>26.43498622357711</c:v>
                </c:pt>
                <c:pt idx="10622">
                  <c:v>26.20832397598292</c:v>
                </c:pt>
                <c:pt idx="10623">
                  <c:v>25.98744081184172</c:v>
                </c:pt>
                <c:pt idx="10624">
                  <c:v>25.77202934495318</c:v>
                </c:pt>
                <c:pt idx="10625">
                  <c:v>25.56193876600278</c:v>
                </c:pt>
                <c:pt idx="10626">
                  <c:v>25.3567971415973</c:v>
                </c:pt>
                <c:pt idx="10627">
                  <c:v>25.15633157055083</c:v>
                </c:pt>
                <c:pt idx="10628">
                  <c:v>24.96040251542652</c:v>
                </c:pt>
                <c:pt idx="10629">
                  <c:v>24.76871040292556</c:v>
                </c:pt>
                <c:pt idx="10630">
                  <c:v>24.58109423484958</c:v>
                </c:pt>
                <c:pt idx="10631">
                  <c:v>24.39733336302689</c:v>
                </c:pt>
                <c:pt idx="10632">
                  <c:v>24.21727238140516</c:v>
                </c:pt>
                <c:pt idx="10633">
                  <c:v>24.04085470236563</c:v>
                </c:pt>
                <c:pt idx="10634">
                  <c:v>23.867793433225</c:v>
                </c:pt>
                <c:pt idx="10635">
                  <c:v>23.69795016599533</c:v>
                </c:pt>
                <c:pt idx="10636">
                  <c:v>23.53126938549478</c:v>
                </c:pt>
                <c:pt idx="10637">
                  <c:v>23.36769904122168</c:v>
                </c:pt>
                <c:pt idx="10638">
                  <c:v>23.20693319234612</c:v>
                </c:pt>
                <c:pt idx="10639">
                  <c:v>23.04904666221767</c:v>
                </c:pt>
                <c:pt idx="10640">
                  <c:v>22.8938184378169</c:v>
                </c:pt>
                <c:pt idx="10641">
                  <c:v>22.74114246835526</c:v>
                </c:pt>
                <c:pt idx="10642">
                  <c:v>22.59103452881267</c:v>
                </c:pt>
                <c:pt idx="10643">
                  <c:v>22.44329084891755</c:v>
                </c:pt>
                <c:pt idx="10644">
                  <c:v>22.29802662353751</c:v>
                </c:pt>
                <c:pt idx="10645">
                  <c:v>22.15482695595177</c:v>
                </c:pt>
                <c:pt idx="10646">
                  <c:v>22.01398891243418</c:v>
                </c:pt>
                <c:pt idx="10647">
                  <c:v>21.87517092030205</c:v>
                </c:pt>
                <c:pt idx="10648">
                  <c:v>21.73849162205134</c:v>
                </c:pt>
                <c:pt idx="10649">
                  <c:v>21.60383213367306</c:v>
                </c:pt>
                <c:pt idx="10650">
                  <c:v>21.47101829346887</c:v>
                </c:pt>
                <c:pt idx="10651">
                  <c:v>21.34020274029109</c:v>
                </c:pt>
                <c:pt idx="10652">
                  <c:v>21.21116106214495</c:v>
                </c:pt>
                <c:pt idx="10653">
                  <c:v>21.08388904858204</c:v>
                </c:pt>
                <c:pt idx="10654">
                  <c:v>20.95838440573062</c:v>
                </c:pt>
                <c:pt idx="10655">
                  <c:v>20.83457454748723</c:v>
                </c:pt>
                <c:pt idx="10656">
                  <c:v>20.71243246299403</c:v>
                </c:pt>
                <c:pt idx="10657">
                  <c:v>20.59186230502437</c:v>
                </c:pt>
                <c:pt idx="10658">
                  <c:v>20.47284106548048</c:v>
                </c:pt>
                <c:pt idx="10659">
                  <c:v>20.35536060741693</c:v>
                </c:pt>
                <c:pt idx="10660">
                  <c:v>20.23942167185436</c:v>
                </c:pt>
                <c:pt idx="10661">
                  <c:v>20.12487800489961</c:v>
                </c:pt>
                <c:pt idx="10662">
                  <c:v>20.0118047741947</c:v>
                </c:pt>
                <c:pt idx="10663">
                  <c:v>19.90005211390028</c:v>
                </c:pt>
                <c:pt idx="10664">
                  <c:v>19.78974477503188</c:v>
                </c:pt>
                <c:pt idx="10665">
                  <c:v>19.68066729605291</c:v>
                </c:pt>
                <c:pt idx="10666">
                  <c:v>19.57295140090062</c:v>
                </c:pt>
                <c:pt idx="10667">
                  <c:v>19.46644541106706</c:v>
                </c:pt>
                <c:pt idx="10668">
                  <c:v>19.36124631411028</c:v>
                </c:pt>
                <c:pt idx="10669">
                  <c:v>19.25719528093029</c:v>
                </c:pt>
                <c:pt idx="10670">
                  <c:v>19.1543692519222</c:v>
                </c:pt>
                <c:pt idx="10671">
                  <c:v>19.05274099512483</c:v>
                </c:pt>
                <c:pt idx="10672">
                  <c:v>18.95223018287776</c:v>
                </c:pt>
                <c:pt idx="10673">
                  <c:v>18.85279129692432</c:v>
                </c:pt>
                <c:pt idx="10674">
                  <c:v>18.75448094055713</c:v>
                </c:pt>
                <c:pt idx="10675">
                  <c:v>18.6572968637341</c:v>
                </c:pt>
                <c:pt idx="10676">
                  <c:v>18.56112609368332</c:v>
                </c:pt>
                <c:pt idx="10677">
                  <c:v>18.46602084076622</c:v>
                </c:pt>
                <c:pt idx="10678">
                  <c:v>18.37193885966655</c:v>
                </c:pt>
                <c:pt idx="10679">
                  <c:v>18.27881076936962</c:v>
                </c:pt>
                <c:pt idx="10680">
                  <c:v>18.18677505960584</c:v>
                </c:pt>
                <c:pt idx="10681">
                  <c:v>18.09557660404763</c:v>
                </c:pt>
                <c:pt idx="10682">
                  <c:v>18.00542824464302</c:v>
                </c:pt>
                <c:pt idx="10683">
                  <c:v>17.91611806570011</c:v>
                </c:pt>
                <c:pt idx="10684">
                  <c:v>17.82779572287562</c:v>
                </c:pt>
                <c:pt idx="10685">
                  <c:v>17.74037846409541</c:v>
                </c:pt>
                <c:pt idx="10686">
                  <c:v>17.65379775737652</c:v>
                </c:pt>
                <c:pt idx="10687">
                  <c:v>17.56822138807751</c:v>
                </c:pt>
                <c:pt idx="10688">
                  <c:v>17.48337273072648</c:v>
                </c:pt>
                <c:pt idx="10689">
                  <c:v>17.39947053607652</c:v>
                </c:pt>
                <c:pt idx="10690">
                  <c:v>17.3163525974117</c:v>
                </c:pt>
                <c:pt idx="10691">
                  <c:v>17.23402601755885</c:v>
                </c:pt>
                <c:pt idx="10692">
                  <c:v>17.15258108075428</c:v>
                </c:pt>
                <c:pt idx="10693">
                  <c:v>17.0718271094169</c:v>
                </c:pt>
                <c:pt idx="10694">
                  <c:v>16.99197504222506</c:v>
                </c:pt>
                <c:pt idx="10695">
                  <c:v>16.9128032486041</c:v>
                </c:pt>
                <c:pt idx="10696">
                  <c:v>16.8345463292078</c:v>
                </c:pt>
                <c:pt idx="10697">
                  <c:v>16.75692790044603</c:v>
                </c:pt>
                <c:pt idx="10698">
                  <c:v>16.68007570274915</c:v>
                </c:pt>
                <c:pt idx="10699">
                  <c:v>16.60398005110375</c:v>
                </c:pt>
                <c:pt idx="10700">
                  <c:v>16.52862443239527</c:v>
                </c:pt>
                <c:pt idx="10701">
                  <c:v>16.45399268642078</c:v>
                </c:pt>
                <c:pt idx="10702">
                  <c:v>16.3800184086303</c:v>
                </c:pt>
                <c:pt idx="10703">
                  <c:v>16.30684299189143</c:v>
                </c:pt>
                <c:pt idx="10704">
                  <c:v>16.23422931773592</c:v>
                </c:pt>
                <c:pt idx="10705">
                  <c:v>16.16243455993828</c:v>
                </c:pt>
                <c:pt idx="10706">
                  <c:v>16.09117247382863</c:v>
                </c:pt>
                <c:pt idx="10707">
                  <c:v>16.02065540693311</c:v>
                </c:pt>
                <c:pt idx="10708">
                  <c:v>15.95073515289465</c:v>
                </c:pt>
                <c:pt idx="10709">
                  <c:v>15.88154283226217</c:v>
                </c:pt>
                <c:pt idx="10710">
                  <c:v>15.81297628668873</c:v>
                </c:pt>
                <c:pt idx="10711">
                  <c:v>15.74505726184782</c:v>
                </c:pt>
                <c:pt idx="10712">
                  <c:v>15.67775788073032</c:v>
                </c:pt>
                <c:pt idx="10713">
                  <c:v>15.61102147115788</c:v>
                </c:pt>
                <c:pt idx="10714">
                  <c:v>15.54506837714095</c:v>
                </c:pt>
                <c:pt idx="10715">
                  <c:v>15.4796396108178</c:v>
                </c:pt>
                <c:pt idx="10716">
                  <c:v>15.41473289573761</c:v>
                </c:pt>
                <c:pt idx="10717">
                  <c:v>15.35052688980962</c:v>
                </c:pt>
                <c:pt idx="10718">
                  <c:v>15.28677761797894</c:v>
                </c:pt>
                <c:pt idx="10719">
                  <c:v>15.22377567775839</c:v>
                </c:pt>
                <c:pt idx="10720">
                  <c:v>15.16131674687248</c:v>
                </c:pt>
                <c:pt idx="10721">
                  <c:v>15.09939032703054</c:v>
                </c:pt>
                <c:pt idx="10722">
                  <c:v>15.03810582305147</c:v>
                </c:pt>
                <c:pt idx="10723">
                  <c:v>14.97731661264402</c:v>
                </c:pt>
                <c:pt idx="10724">
                  <c:v>14.9171652855827</c:v>
                </c:pt>
                <c:pt idx="10725">
                  <c:v>14.85746807320167</c:v>
                </c:pt>
                <c:pt idx="10726">
                  <c:v>14.79837599535866</c:v>
                </c:pt>
                <c:pt idx="10727">
                  <c:v>14.73984855521938</c:v>
                </c:pt>
                <c:pt idx="10728">
                  <c:v>14.68181418879221</c:v>
                </c:pt>
                <c:pt idx="10729">
                  <c:v>14.62435759230442</c:v>
                </c:pt>
                <c:pt idx="10730">
                  <c:v>14.56746435262916</c:v>
                </c:pt>
                <c:pt idx="10731">
                  <c:v>14.51105787511661</c:v>
                </c:pt>
                <c:pt idx="10732">
                  <c:v>14.45514996245416</c:v>
                </c:pt>
                <c:pt idx="10733">
                  <c:v>14.3998217342281</c:v>
                </c:pt>
                <c:pt idx="10734">
                  <c:v>14.34497324312336</c:v>
                </c:pt>
                <c:pt idx="10735">
                  <c:v>14.29066969601644</c:v>
                </c:pt>
                <c:pt idx="10736">
                  <c:v>14.2368911045442</c:v>
                </c:pt>
                <c:pt idx="10737">
                  <c:v>14.18360850437598</c:v>
                </c:pt>
                <c:pt idx="10738">
                  <c:v>14.13075353512157</c:v>
                </c:pt>
                <c:pt idx="10739">
                  <c:v>14.07853412876913</c:v>
                </c:pt>
                <c:pt idx="10740">
                  <c:v>14.0266910619531</c:v>
                </c:pt>
                <c:pt idx="10741">
                  <c:v>13.97541075408168</c:v>
                </c:pt>
                <c:pt idx="10742">
                  <c:v>13.9245468076871</c:v>
                </c:pt>
                <c:pt idx="10743">
                  <c:v>13.8742320922191</c:v>
                </c:pt>
                <c:pt idx="10744">
                  <c:v>13.8244555632897</c:v>
                </c:pt>
                <c:pt idx="10745">
                  <c:v>13.77508512858184</c:v>
                </c:pt>
                <c:pt idx="10746">
                  <c:v>13.7261658337733</c:v>
                </c:pt>
                <c:pt idx="10747">
                  <c:v>13.67779732785733</c:v>
                </c:pt>
                <c:pt idx="10748">
                  <c:v>13.62978828995904</c:v>
                </c:pt>
                <c:pt idx="10749">
                  <c:v>13.58241849858353</c:v>
                </c:pt>
                <c:pt idx="10750">
                  <c:v>13.53541596177761</c:v>
                </c:pt>
                <c:pt idx="10751">
                  <c:v>13.48889216379754</c:v>
                </c:pt>
                <c:pt idx="10752">
                  <c:v>13.4428447651997</c:v>
                </c:pt>
                <c:pt idx="10753">
                  <c:v>13.39722962658217</c:v>
                </c:pt>
                <c:pt idx="10754">
                  <c:v>13.35207415577977</c:v>
                </c:pt>
                <c:pt idx="10755">
                  <c:v>13.30740694863977</c:v>
                </c:pt>
                <c:pt idx="10756">
                  <c:v>13.26314670946807</c:v>
                </c:pt>
                <c:pt idx="10757">
                  <c:v>13.21938489041376</c:v>
                </c:pt>
                <c:pt idx="10758">
                  <c:v>13.17607056011393</c:v>
                </c:pt>
                <c:pt idx="10759">
                  <c:v>13.13320263144248</c:v>
                </c:pt>
                <c:pt idx="10760">
                  <c:v>13.09078542953323</c:v>
                </c:pt>
                <c:pt idx="10761">
                  <c:v>13.04882183478496</c:v>
                </c:pt>
                <c:pt idx="10762">
                  <c:v>13.00723435726042</c:v>
                </c:pt>
                <c:pt idx="10763">
                  <c:v>12.96613469419006</c:v>
                </c:pt>
                <c:pt idx="10764">
                  <c:v>12.92546293981837</c:v>
                </c:pt>
                <c:pt idx="10765">
                  <c:v>12.88526754886521</c:v>
                </c:pt>
                <c:pt idx="10766">
                  <c:v>12.8455046236645</c:v>
                </c:pt>
                <c:pt idx="10767">
                  <c:v>12.8061278117298</c:v>
                </c:pt>
                <c:pt idx="10768">
                  <c:v>12.76722938747751</c:v>
                </c:pt>
                <c:pt idx="10769">
                  <c:v>12.72865744448781</c:v>
                </c:pt>
                <c:pt idx="10770">
                  <c:v>12.69066993608883</c:v>
                </c:pt>
                <c:pt idx="10771">
                  <c:v>12.65303234273452</c:v>
                </c:pt>
                <c:pt idx="10772">
                  <c:v>12.61588906739288</c:v>
                </c:pt>
                <c:pt idx="10773">
                  <c:v>12.57914809282955</c:v>
                </c:pt>
                <c:pt idx="10774">
                  <c:v>12.54274141565794</c:v>
                </c:pt>
                <c:pt idx="10775">
                  <c:v>12.50684259495048</c:v>
                </c:pt>
                <c:pt idx="10776">
                  <c:v>12.47130527889317</c:v>
                </c:pt>
                <c:pt idx="10777">
                  <c:v>12.43617348854705</c:v>
                </c:pt>
                <c:pt idx="10778">
                  <c:v>12.40155853213094</c:v>
                </c:pt>
                <c:pt idx="10779">
                  <c:v>12.36736066630795</c:v>
                </c:pt>
                <c:pt idx="10780">
                  <c:v>12.33350883510956</c:v>
                </c:pt>
                <c:pt idx="10781">
                  <c:v>12.30006070491268</c:v>
                </c:pt>
                <c:pt idx="10782">
                  <c:v>12.26708233859345</c:v>
                </c:pt>
                <c:pt idx="10783">
                  <c:v>12.23450537790985</c:v>
                </c:pt>
                <c:pt idx="10784">
                  <c:v>12.20235611109656</c:v>
                </c:pt>
                <c:pt idx="10785">
                  <c:v>12.17060176188713</c:v>
                </c:pt>
                <c:pt idx="10786">
                  <c:v>12.13923812007745</c:v>
                </c:pt>
                <c:pt idx="10787">
                  <c:v>12.10827556162075</c:v>
                </c:pt>
                <c:pt idx="10788">
                  <c:v>12.07781140990901</c:v>
                </c:pt>
                <c:pt idx="10789">
                  <c:v>12.04768104020877</c:v>
                </c:pt>
                <c:pt idx="10790">
                  <c:v>12.01798431091343</c:v>
                </c:pt>
                <c:pt idx="10791">
                  <c:v>11.98869865984302</c:v>
                </c:pt>
                <c:pt idx="10792">
                  <c:v>11.95982915204251</c:v>
                </c:pt>
                <c:pt idx="10793">
                  <c:v>11.93131668512244</c:v>
                </c:pt>
                <c:pt idx="10794">
                  <c:v>11.90321594252854</c:v>
                </c:pt>
                <c:pt idx="10795">
                  <c:v>11.8755219668587</c:v>
                </c:pt>
                <c:pt idx="10796">
                  <c:v>11.84825032713731</c:v>
                </c:pt>
                <c:pt idx="10797">
                  <c:v>11.82145117626214</c:v>
                </c:pt>
                <c:pt idx="10798">
                  <c:v>11.79494940200759</c:v>
                </c:pt>
                <c:pt idx="10799">
                  <c:v>11.76888474189859</c:v>
                </c:pt>
                <c:pt idx="10800">
                  <c:v>11.74320241742118</c:v>
                </c:pt>
                <c:pt idx="10801">
                  <c:v>11.71795780290513</c:v>
                </c:pt>
                <c:pt idx="10802">
                  <c:v>11.69309198693127</c:v>
                </c:pt>
                <c:pt idx="10803">
                  <c:v>11.66862428651259</c:v>
                </c:pt>
                <c:pt idx="10804">
                  <c:v>11.64460258507675</c:v>
                </c:pt>
                <c:pt idx="10805">
                  <c:v>11.6208908476254</c:v>
                </c:pt>
                <c:pt idx="10806">
                  <c:v>11.59768317120105</c:v>
                </c:pt>
                <c:pt idx="10807">
                  <c:v>11.57479912807274</c:v>
                </c:pt>
                <c:pt idx="10808">
                  <c:v>11.55227955684675</c:v>
                </c:pt>
                <c:pt idx="10809">
                  <c:v>11.53029863922132</c:v>
                </c:pt>
                <c:pt idx="10810">
                  <c:v>11.50850964432573</c:v>
                </c:pt>
                <c:pt idx="10811">
                  <c:v>11.4872191492908</c:v>
                </c:pt>
                <c:pt idx="10812">
                  <c:v>11.46642071672071</c:v>
                </c:pt>
                <c:pt idx="10813">
                  <c:v>11.44584971357057</c:v>
                </c:pt>
                <c:pt idx="10814">
                  <c:v>11.4257580253627</c:v>
                </c:pt>
                <c:pt idx="10815">
                  <c:v>11.40611230501204</c:v>
                </c:pt>
                <c:pt idx="10816">
                  <c:v>11.38672599942164</c:v>
                </c:pt>
                <c:pt idx="10817">
                  <c:v>11.36778632543592</c:v>
                </c:pt>
                <c:pt idx="10818">
                  <c:v>11.34930874156226</c:v>
                </c:pt>
                <c:pt idx="10819">
                  <c:v>11.33118180102013</c:v>
                </c:pt>
                <c:pt idx="10820">
                  <c:v>11.3133868599355</c:v>
                </c:pt>
                <c:pt idx="10821">
                  <c:v>11.29599608971083</c:v>
                </c:pt>
                <c:pt idx="10822">
                  <c:v>11.27909813666735</c:v>
                </c:pt>
                <c:pt idx="10823">
                  <c:v>11.2625347948372</c:v>
                </c:pt>
                <c:pt idx="10824">
                  <c:v>11.24625980818781</c:v>
                </c:pt>
                <c:pt idx="10825">
                  <c:v>11.23053822953884</c:v>
                </c:pt>
                <c:pt idx="10826">
                  <c:v>11.2151064564466</c:v>
                </c:pt>
                <c:pt idx="10827">
                  <c:v>11.2000485444932</c:v>
                </c:pt>
                <c:pt idx="10828">
                  <c:v>11.18543546249635</c:v>
                </c:pt>
                <c:pt idx="10829">
                  <c:v>11.1711954109663</c:v>
                </c:pt>
                <c:pt idx="10830">
                  <c:v>11.15735542548881</c:v>
                </c:pt>
                <c:pt idx="10831">
                  <c:v>11.14382845781216</c:v>
                </c:pt>
                <c:pt idx="10832">
                  <c:v>11.13077576603865</c:v>
                </c:pt>
                <c:pt idx="10833">
                  <c:v>11.11803247071625</c:v>
                </c:pt>
                <c:pt idx="10834">
                  <c:v>11.10567015325444</c:v>
                </c:pt>
                <c:pt idx="10835">
                  <c:v>11.0937844294711</c:v>
                </c:pt>
                <c:pt idx="10836">
                  <c:v>11.08228254177828</c:v>
                </c:pt>
                <c:pt idx="10837">
                  <c:v>11.07110294681251</c:v>
                </c:pt>
                <c:pt idx="10838">
                  <c:v>11.0602886384648</c:v>
                </c:pt>
                <c:pt idx="10839">
                  <c:v>11.04998323725573</c:v>
                </c:pt>
                <c:pt idx="10840">
                  <c:v>11.04000465179565</c:v>
                </c:pt>
                <c:pt idx="10841">
                  <c:v>11.03036589139005</c:v>
                </c:pt>
                <c:pt idx="10842">
                  <c:v>11.02114455342064</c:v>
                </c:pt>
                <c:pt idx="10843">
                  <c:v>11.0122855270126</c:v>
                </c:pt>
                <c:pt idx="10844">
                  <c:v>11.00380054903747</c:v>
                </c:pt>
                <c:pt idx="10845">
                  <c:v>10.99576185819605</c:v>
                </c:pt>
                <c:pt idx="10846">
                  <c:v>10.98801521333482</c:v>
                </c:pt>
                <c:pt idx="10847">
                  <c:v>10.98078574004477</c:v>
                </c:pt>
                <c:pt idx="10848">
                  <c:v>10.97382420140136</c:v>
                </c:pt>
                <c:pt idx="10849">
                  <c:v>10.96731470993537</c:v>
                </c:pt>
                <c:pt idx="10850">
                  <c:v>10.9610969468141</c:v>
                </c:pt>
                <c:pt idx="10851">
                  <c:v>10.95533712009261</c:v>
                </c:pt>
                <c:pt idx="10852">
                  <c:v>10.94996794957144</c:v>
                </c:pt>
                <c:pt idx="10853">
                  <c:v>10.94496741475352</c:v>
                </c:pt>
                <c:pt idx="10854">
                  <c:v>10.9403181136473</c:v>
                </c:pt>
                <c:pt idx="10855">
                  <c:v>10.93610179206743</c:v>
                </c:pt>
                <c:pt idx="10856">
                  <c:v>10.93220833415262</c:v>
                </c:pt>
                <c:pt idx="10857">
                  <c:v>10.9287163391562</c:v>
                </c:pt>
                <c:pt idx="10858">
                  <c:v>10.92560868399937</c:v>
                </c:pt>
                <c:pt idx="10859">
                  <c:v>10.92297089519008</c:v>
                </c:pt>
                <c:pt idx="10860">
                  <c:v>10.9206248349468</c:v>
                </c:pt>
                <c:pt idx="10861">
                  <c:v>10.91872362964561</c:v>
                </c:pt>
                <c:pt idx="10862">
                  <c:v>10.91718065191237</c:v>
                </c:pt>
                <c:pt idx="10863">
                  <c:v>10.91600798163023</c:v>
                </c:pt>
                <c:pt idx="10864">
                  <c:v>10.915249708484</c:v>
                </c:pt>
                <c:pt idx="10865">
                  <c:v>10.91488371182997</c:v>
                </c:pt>
                <c:pt idx="10866">
                  <c:v>10.91497070078604</c:v>
                </c:pt>
                <c:pt idx="10867">
                  <c:v>10.91533052254717</c:v>
                </c:pt>
                <c:pt idx="10868">
                  <c:v>10.91608244599634</c:v>
                </c:pt>
                <c:pt idx="10869">
                  <c:v>10.91736250048176</c:v>
                </c:pt>
                <c:pt idx="10870">
                  <c:v>10.9190112844492</c:v>
                </c:pt>
                <c:pt idx="10871">
                  <c:v>10.92091440348232</c:v>
                </c:pt>
                <c:pt idx="10872">
                  <c:v>10.92332858216306</c:v>
                </c:pt>
                <c:pt idx="10873">
                  <c:v>10.92616994011579</c:v>
                </c:pt>
                <c:pt idx="10874">
                  <c:v>10.92934422462834</c:v>
                </c:pt>
                <c:pt idx="10875">
                  <c:v>10.93294123349196</c:v>
                </c:pt>
                <c:pt idx="10876">
                  <c:v>10.93698164466507</c:v>
                </c:pt>
                <c:pt idx="10877">
                  <c:v>10.94140712445387</c:v>
                </c:pt>
                <c:pt idx="10878">
                  <c:v>10.94634261193675</c:v>
                </c:pt>
                <c:pt idx="10879">
                  <c:v>10.95151718618138</c:v>
                </c:pt>
                <c:pt idx="10880">
                  <c:v>10.9573144360114</c:v>
                </c:pt>
                <c:pt idx="10881">
                  <c:v>10.96351099168647</c:v>
                </c:pt>
                <c:pt idx="10882">
                  <c:v>10.97015644445395</c:v>
                </c:pt>
                <c:pt idx="10883">
                  <c:v>10.97720517032528</c:v>
                </c:pt>
                <c:pt idx="10884">
                  <c:v>10.98476244651071</c:v>
                </c:pt>
                <c:pt idx="10885">
                  <c:v>10.9927644597181</c:v>
                </c:pt>
                <c:pt idx="10886">
                  <c:v>11.00131179747843</c:v>
                </c:pt>
                <c:pt idx="10887">
                  <c:v>11.0102865678361</c:v>
                </c:pt>
                <c:pt idx="10888">
                  <c:v>11.01994220392038</c:v>
                </c:pt>
                <c:pt idx="10889">
                  <c:v>11.02995444313163</c:v>
                </c:pt>
                <c:pt idx="10890">
                  <c:v>11.04071062424603</c:v>
                </c:pt>
                <c:pt idx="10891">
                  <c:v>11.05197394333075</c:v>
                </c:pt>
                <c:pt idx="10892">
                  <c:v>11.06386932213781</c:v>
                </c:pt>
                <c:pt idx="10893">
                  <c:v>11.0763982169473</c:v>
                </c:pt>
                <c:pt idx="10894">
                  <c:v>11.08963545323228</c:v>
                </c:pt>
                <c:pt idx="10895">
                  <c:v>11.10373568759857</c:v>
                </c:pt>
                <c:pt idx="10896">
                  <c:v>11.11849669615235</c:v>
                </c:pt>
                <c:pt idx="10897">
                  <c:v>11.13428271604613</c:v>
                </c:pt>
                <c:pt idx="10898">
                  <c:v>11.15107043527765</c:v>
                </c:pt>
                <c:pt idx="10899">
                  <c:v>11.16889766552812</c:v>
                </c:pt>
                <c:pt idx="10900">
                  <c:v>11.18796270191963</c:v>
                </c:pt>
                <c:pt idx="10901">
                  <c:v>11.20848909432388</c:v>
                </c:pt>
                <c:pt idx="10902">
                  <c:v>11.2306653621837</c:v>
                </c:pt>
                <c:pt idx="10903">
                  <c:v>11.25467851692272</c:v>
                </c:pt>
                <c:pt idx="10904">
                  <c:v>11.2809837859531</c:v>
                </c:pt>
                <c:pt idx="10905">
                  <c:v>11.30994248134614</c:v>
                </c:pt>
                <c:pt idx="10906">
                  <c:v>11.34225015389219</c:v>
                </c:pt>
                <c:pt idx="10907">
                  <c:v>11.37867988129533</c:v>
                </c:pt>
                <c:pt idx="10908">
                  <c:v>11.42029586809628</c:v>
                </c:pt>
                <c:pt idx="10909">
                  <c:v>11.4685220516394</c:v>
                </c:pt>
                <c:pt idx="10910">
                  <c:v>11.52572770828223</c:v>
                </c:pt>
                <c:pt idx="10911">
                  <c:v>11.59493169978194</c:v>
                </c:pt>
                <c:pt idx="10912">
                  <c:v>11.68090762904047</c:v>
                </c:pt>
                <c:pt idx="10913">
                  <c:v>11.79109727645563</c:v>
                </c:pt>
                <c:pt idx="10914">
                  <c:v>11.93737838682069</c:v>
                </c:pt>
                <c:pt idx="10915">
                  <c:v>12.14027570196068</c:v>
                </c:pt>
                <c:pt idx="10916">
                  <c:v>12.43587867012134</c:v>
                </c:pt>
                <c:pt idx="10917">
                  <c:v>12.89255492144311</c:v>
                </c:pt>
                <c:pt idx="10918">
                  <c:v>13.64604980063435</c:v>
                </c:pt>
                <c:pt idx="10919">
                  <c:v>14.96625394447478</c:v>
                </c:pt>
                <c:pt idx="10920">
                  <c:v>17.26472094604122</c:v>
                </c:pt>
                <c:pt idx="10921">
                  <c:v>20.06723333374588</c:v>
                </c:pt>
                <c:pt idx="10922">
                  <c:v>19.77700862415606</c:v>
                </c:pt>
                <c:pt idx="10923">
                  <c:v>16.85277195483664</c:v>
                </c:pt>
                <c:pt idx="10924">
                  <c:v>14.69194615727857</c:v>
                </c:pt>
                <c:pt idx="10925">
                  <c:v>13.50077557161119</c:v>
                </c:pt>
                <c:pt idx="10926">
                  <c:v>12.84611193283722</c:v>
                </c:pt>
                <c:pt idx="10927">
                  <c:v>12.4683369959994</c:v>
                </c:pt>
                <c:pt idx="10928">
                  <c:v>12.2397817945952</c:v>
                </c:pt>
                <c:pt idx="10929">
                  <c:v>12.0964591214473</c:v>
                </c:pt>
                <c:pt idx="10930">
                  <c:v>12.00481238665564</c:v>
                </c:pt>
                <c:pt idx="10931">
                  <c:v>11.9459490056859</c:v>
                </c:pt>
                <c:pt idx="10932">
                  <c:v>11.90893176398514</c:v>
                </c:pt>
                <c:pt idx="10933">
                  <c:v>11.88696289588751</c:v>
                </c:pt>
                <c:pt idx="10934">
                  <c:v>11.87581047045942</c:v>
                </c:pt>
                <c:pt idx="10935">
                  <c:v>11.87245313987561</c:v>
                </c:pt>
                <c:pt idx="10936">
                  <c:v>11.87514309325971</c:v>
                </c:pt>
                <c:pt idx="10937">
                  <c:v>11.88244500253167</c:v>
                </c:pt>
                <c:pt idx="10938">
                  <c:v>11.89335345106151</c:v>
                </c:pt>
                <c:pt idx="10939">
                  <c:v>11.90716489441023</c:v>
                </c:pt>
                <c:pt idx="10940">
                  <c:v>11.92342326153084</c:v>
                </c:pt>
                <c:pt idx="10941">
                  <c:v>11.94174538564167</c:v>
                </c:pt>
                <c:pt idx="10942">
                  <c:v>11.9618112509649</c:v>
                </c:pt>
                <c:pt idx="10943">
                  <c:v>11.98346596462985</c:v>
                </c:pt>
                <c:pt idx="10944">
                  <c:v>12.00644802759858</c:v>
                </c:pt>
                <c:pt idx="10945">
                  <c:v>12.03063503694011</c:v>
                </c:pt>
                <c:pt idx="10946">
                  <c:v>12.05593265216532</c:v>
                </c:pt>
                <c:pt idx="10947">
                  <c:v>12.08233027791207</c:v>
                </c:pt>
                <c:pt idx="10948">
                  <c:v>12.1097086491862</c:v>
                </c:pt>
                <c:pt idx="10949">
                  <c:v>12.13800862087937</c:v>
                </c:pt>
                <c:pt idx="10950">
                  <c:v>12.16727277582637</c:v>
                </c:pt>
                <c:pt idx="10951">
                  <c:v>12.1974490783137</c:v>
                </c:pt>
                <c:pt idx="10952">
                  <c:v>12.228476136156</c:v>
                </c:pt>
                <c:pt idx="10953">
                  <c:v>12.26046054858516</c:v>
                </c:pt>
                <c:pt idx="10954">
                  <c:v>12.29328455088614</c:v>
                </c:pt>
                <c:pt idx="10955">
                  <c:v>12.3270629779243</c:v>
                </c:pt>
                <c:pt idx="10956">
                  <c:v>12.36178015428422</c:v>
                </c:pt>
                <c:pt idx="10957">
                  <c:v>12.39749823618528</c:v>
                </c:pt>
                <c:pt idx="10958">
                  <c:v>12.43421322895881</c:v>
                </c:pt>
                <c:pt idx="10959">
                  <c:v>12.47206972228645</c:v>
                </c:pt>
                <c:pt idx="10960">
                  <c:v>12.51107933491435</c:v>
                </c:pt>
                <c:pt idx="10961">
                  <c:v>12.55126657700067</c:v>
                </c:pt>
                <c:pt idx="10962">
                  <c:v>12.5927395440405</c:v>
                </c:pt>
                <c:pt idx="10963">
                  <c:v>12.63572511853598</c:v>
                </c:pt>
                <c:pt idx="10964">
                  <c:v>12.68018605463305</c:v>
                </c:pt>
                <c:pt idx="10965">
                  <c:v>12.72634515467919</c:v>
                </c:pt>
                <c:pt idx="10966">
                  <c:v>12.77437115116724</c:v>
                </c:pt>
                <c:pt idx="10967">
                  <c:v>12.82456825750942</c:v>
                </c:pt>
                <c:pt idx="10968">
                  <c:v>12.87691097656612</c:v>
                </c:pt>
                <c:pt idx="10969">
                  <c:v>12.93202370848536</c:v>
                </c:pt>
                <c:pt idx="10970">
                  <c:v>12.99009793506164</c:v>
                </c:pt>
                <c:pt idx="10971">
                  <c:v>13.05154261362272</c:v>
                </c:pt>
                <c:pt idx="10972">
                  <c:v>13.11704831052342</c:v>
                </c:pt>
                <c:pt idx="10973">
                  <c:v>13.18720465771188</c:v>
                </c:pt>
                <c:pt idx="10974">
                  <c:v>13.26275734600522</c:v>
                </c:pt>
                <c:pt idx="10975">
                  <c:v>13.34501115128764</c:v>
                </c:pt>
                <c:pt idx="10976">
                  <c:v>13.43535251984653</c:v>
                </c:pt>
                <c:pt idx="10977">
                  <c:v>13.5352994166736</c:v>
                </c:pt>
                <c:pt idx="10978">
                  <c:v>13.64766485458677</c:v>
                </c:pt>
                <c:pt idx="10979">
                  <c:v>13.77565443180156</c:v>
                </c:pt>
                <c:pt idx="10980">
                  <c:v>13.92377547430828</c:v>
                </c:pt>
                <c:pt idx="10981">
                  <c:v>14.09864978261325</c:v>
                </c:pt>
                <c:pt idx="10982">
                  <c:v>14.30983111981755</c:v>
                </c:pt>
                <c:pt idx="10983">
                  <c:v>14.57159948945524</c:v>
                </c:pt>
                <c:pt idx="10984">
                  <c:v>14.90655294737795</c:v>
                </c:pt>
                <c:pt idx="10985">
                  <c:v>15.35107396624973</c:v>
                </c:pt>
                <c:pt idx="10986">
                  <c:v>15.96647082407584</c:v>
                </c:pt>
                <c:pt idx="10987">
                  <c:v>16.85884588409667</c:v>
                </c:pt>
                <c:pt idx="10988">
                  <c:v>18.20713225066898</c:v>
                </c:pt>
                <c:pt idx="10989">
                  <c:v>20.23701164196846</c:v>
                </c:pt>
                <c:pt idx="10990">
                  <c:v>22.68968912760412</c:v>
                </c:pt>
                <c:pt idx="10991">
                  <c:v>23.09377156928691</c:v>
                </c:pt>
                <c:pt idx="10992">
                  <c:v>19.8500636805336</c:v>
                </c:pt>
                <c:pt idx="10993">
                  <c:v>16.6087809782941</c:v>
                </c:pt>
                <c:pt idx="10994">
                  <c:v>14.79090250570876</c:v>
                </c:pt>
                <c:pt idx="10995">
                  <c:v>13.89579081117761</c:v>
                </c:pt>
                <c:pt idx="10996">
                  <c:v>13.46257418172156</c:v>
                </c:pt>
                <c:pt idx="10997">
                  <c:v>13.25638542586453</c:v>
                </c:pt>
                <c:pt idx="10998">
                  <c:v>13.1658199399218</c:v>
                </c:pt>
                <c:pt idx="10999">
                  <c:v>13.13711858787866</c:v>
                </c:pt>
                <c:pt idx="11000">
                  <c:v>13.14260663347723</c:v>
                </c:pt>
                <c:pt idx="11001">
                  <c:v>13.1677947558411</c:v>
                </c:pt>
                <c:pt idx="11002">
                  <c:v>13.20466795453921</c:v>
                </c:pt>
                <c:pt idx="11003">
                  <c:v>13.24849188838317</c:v>
                </c:pt>
                <c:pt idx="11004">
                  <c:v>13.2965160624269</c:v>
                </c:pt>
                <c:pt idx="11005">
                  <c:v>13.34723409227237</c:v>
                </c:pt>
                <c:pt idx="11006">
                  <c:v>13.39931753416552</c:v>
                </c:pt>
                <c:pt idx="11007">
                  <c:v>13.4523367918806</c:v>
                </c:pt>
                <c:pt idx="11008">
                  <c:v>13.50587454424752</c:v>
                </c:pt>
                <c:pt idx="11009">
                  <c:v>13.5596751337028</c:v>
                </c:pt>
                <c:pt idx="11010">
                  <c:v>13.61357923058803</c:v>
                </c:pt>
                <c:pt idx="11011">
                  <c:v>13.66749603915688</c:v>
                </c:pt>
                <c:pt idx="11012">
                  <c:v>13.72134857822479</c:v>
                </c:pt>
                <c:pt idx="11013">
                  <c:v>13.77518176462565</c:v>
                </c:pt>
                <c:pt idx="11014">
                  <c:v>13.82898185365719</c:v>
                </c:pt>
                <c:pt idx="11015">
                  <c:v>13.88268293053417</c:v>
                </c:pt>
                <c:pt idx="11016">
                  <c:v>13.93633904985624</c:v>
                </c:pt>
                <c:pt idx="11017">
                  <c:v>13.99009651161016</c:v>
                </c:pt>
                <c:pt idx="11018">
                  <c:v>14.04371068779573</c:v>
                </c:pt>
                <c:pt idx="11019">
                  <c:v>14.09744607073044</c:v>
                </c:pt>
                <c:pt idx="11020">
                  <c:v>14.15121805399051</c:v>
                </c:pt>
                <c:pt idx="11021">
                  <c:v>14.20504737480315</c:v>
                </c:pt>
                <c:pt idx="11022">
                  <c:v>14.25896924164556</c:v>
                </c:pt>
                <c:pt idx="11023">
                  <c:v>14.31307316942025</c:v>
                </c:pt>
                <c:pt idx="11024">
                  <c:v>14.3673620525281</c:v>
                </c:pt>
                <c:pt idx="11025">
                  <c:v>14.42178471109812</c:v>
                </c:pt>
                <c:pt idx="11026">
                  <c:v>14.47643494183403</c:v>
                </c:pt>
                <c:pt idx="11027">
                  <c:v>14.53124657088456</c:v>
                </c:pt>
                <c:pt idx="11028">
                  <c:v>14.58642681618457</c:v>
                </c:pt>
                <c:pt idx="11029">
                  <c:v>14.64172170626325</c:v>
                </c:pt>
                <c:pt idx="11030">
                  <c:v>14.69741475277992</c:v>
                </c:pt>
                <c:pt idx="11031">
                  <c:v>14.7534292266466</c:v>
                </c:pt>
                <c:pt idx="11032">
                  <c:v>14.80970461198472</c:v>
                </c:pt>
                <c:pt idx="11033">
                  <c:v>14.86632295131603</c:v>
                </c:pt>
                <c:pt idx="11034">
                  <c:v>14.92340122103481</c:v>
                </c:pt>
                <c:pt idx="11035">
                  <c:v>14.98072209416704</c:v>
                </c:pt>
                <c:pt idx="11036">
                  <c:v>15.03852093786852</c:v>
                </c:pt>
                <c:pt idx="11037">
                  <c:v>15.09675526521</c:v>
                </c:pt>
                <c:pt idx="11038">
                  <c:v>15.15549695747271</c:v>
                </c:pt>
                <c:pt idx="11039">
                  <c:v>15.21468556724282</c:v>
                </c:pt>
                <c:pt idx="11040">
                  <c:v>15.27422590067109</c:v>
                </c:pt>
                <c:pt idx="11041">
                  <c:v>15.33443150075384</c:v>
                </c:pt>
                <c:pt idx="11042">
                  <c:v>15.39513853345961</c:v>
                </c:pt>
                <c:pt idx="11043">
                  <c:v>15.45634573749957</c:v>
                </c:pt>
                <c:pt idx="11044">
                  <c:v>15.51829286720042</c:v>
                </c:pt>
                <c:pt idx="11045">
                  <c:v>15.5807140234219</c:v>
                </c:pt>
                <c:pt idx="11046">
                  <c:v>15.64377640625269</c:v>
                </c:pt>
                <c:pt idx="11047">
                  <c:v>15.7076879661168</c:v>
                </c:pt>
                <c:pt idx="11048">
                  <c:v>15.77213374275554</c:v>
                </c:pt>
                <c:pt idx="11049">
                  <c:v>15.83743998146558</c:v>
                </c:pt>
                <c:pt idx="11050">
                  <c:v>15.90352990693638</c:v>
                </c:pt>
                <c:pt idx="11051">
                  <c:v>15.97050725750565</c:v>
                </c:pt>
                <c:pt idx="11052">
                  <c:v>16.03832167245704</c:v>
                </c:pt>
                <c:pt idx="11053">
                  <c:v>16.10725768932358</c:v>
                </c:pt>
                <c:pt idx="11054">
                  <c:v>16.17731004640993</c:v>
                </c:pt>
                <c:pt idx="11055">
                  <c:v>16.24870719845864</c:v>
                </c:pt>
                <c:pt idx="11056">
                  <c:v>16.32157823448052</c:v>
                </c:pt>
                <c:pt idx="11057">
                  <c:v>16.39647229559023</c:v>
                </c:pt>
                <c:pt idx="11058">
                  <c:v>16.47399112301001</c:v>
                </c:pt>
                <c:pt idx="11059">
                  <c:v>16.55600284574349</c:v>
                </c:pt>
                <c:pt idx="11060">
                  <c:v>16.64672195647885</c:v>
                </c:pt>
                <c:pt idx="11061">
                  <c:v>16.76144348769249</c:v>
                </c:pt>
                <c:pt idx="11062">
                  <c:v>17.0181745299181</c:v>
                </c:pt>
                <c:pt idx="11063">
                  <c:v>18.05442459130092</c:v>
                </c:pt>
                <c:pt idx="11064">
                  <c:v>16.8579790367876</c:v>
                </c:pt>
                <c:pt idx="11065">
                  <c:v>16.9397876821327</c:v>
                </c:pt>
                <c:pt idx="11066">
                  <c:v>17.02870045369769</c:v>
                </c:pt>
                <c:pt idx="11067">
                  <c:v>17.11683143357467</c:v>
                </c:pt>
                <c:pt idx="11068">
                  <c:v>17.20479206793046</c:v>
                </c:pt>
                <c:pt idx="11069">
                  <c:v>17.29314555239273</c:v>
                </c:pt>
                <c:pt idx="11070">
                  <c:v>17.38245918421618</c:v>
                </c:pt>
                <c:pt idx="11071">
                  <c:v>17.47303261627522</c:v>
                </c:pt>
                <c:pt idx="11072">
                  <c:v>17.56498135914153</c:v>
                </c:pt>
                <c:pt idx="11073">
                  <c:v>17.65851182420657</c:v>
                </c:pt>
                <c:pt idx="11074">
                  <c:v>17.7538658737372</c:v>
                </c:pt>
                <c:pt idx="11075">
                  <c:v>17.85103933671679</c:v>
                </c:pt>
                <c:pt idx="11076">
                  <c:v>17.95034831294834</c:v>
                </c:pt>
                <c:pt idx="11077">
                  <c:v>18.05179302809963</c:v>
                </c:pt>
                <c:pt idx="11078">
                  <c:v>18.15571968386678</c:v>
                </c:pt>
                <c:pt idx="11079">
                  <c:v>18.26211098447908</c:v>
                </c:pt>
                <c:pt idx="11080">
                  <c:v>18.37106759384394</c:v>
                </c:pt>
                <c:pt idx="11081">
                  <c:v>18.48292941764643</c:v>
                </c:pt>
                <c:pt idx="11082">
                  <c:v>18.59788760858062</c:v>
                </c:pt>
                <c:pt idx="11083">
                  <c:v>18.71606496919535</c:v>
                </c:pt>
                <c:pt idx="11084">
                  <c:v>18.83772549740055</c:v>
                </c:pt>
                <c:pt idx="11085">
                  <c:v>18.96300884444759</c:v>
                </c:pt>
                <c:pt idx="11086">
                  <c:v>19.09230375713682</c:v>
                </c:pt>
                <c:pt idx="11087">
                  <c:v>19.22582797110178</c:v>
                </c:pt>
                <c:pt idx="11088">
                  <c:v>19.36393215804383</c:v>
                </c:pt>
                <c:pt idx="11089">
                  <c:v>19.50692132002132</c:v>
                </c:pt>
                <c:pt idx="11090">
                  <c:v>19.65520667334768</c:v>
                </c:pt>
                <c:pt idx="11091">
                  <c:v>19.80914191093289</c:v>
                </c:pt>
                <c:pt idx="11092">
                  <c:v>19.9693313282801</c:v>
                </c:pt>
                <c:pt idx="11093">
                  <c:v>20.13614641042262</c:v>
                </c:pt>
                <c:pt idx="11094">
                  <c:v>20.31018349739808</c:v>
                </c:pt>
                <c:pt idx="11095">
                  <c:v>20.492163198512</c:v>
                </c:pt>
                <c:pt idx="11096">
                  <c:v>20.68273094733748</c:v>
                </c:pt>
                <c:pt idx="11097">
                  <c:v>20.88276508121964</c:v>
                </c:pt>
                <c:pt idx="11098">
                  <c:v>21.09309348647936</c:v>
                </c:pt>
                <c:pt idx="11099">
                  <c:v>21.31478099268174</c:v>
                </c:pt>
                <c:pt idx="11100">
                  <c:v>21.54910910886043</c:v>
                </c:pt>
                <c:pt idx="11101">
                  <c:v>21.79733024738912</c:v>
                </c:pt>
                <c:pt idx="11102">
                  <c:v>22.06106133667485</c:v>
                </c:pt>
                <c:pt idx="11103">
                  <c:v>22.34213548600129</c:v>
                </c:pt>
                <c:pt idx="11104">
                  <c:v>22.64245941800755</c:v>
                </c:pt>
                <c:pt idx="11105">
                  <c:v>22.96461587539182</c:v>
                </c:pt>
                <c:pt idx="11106">
                  <c:v>23.31140884167089</c:v>
                </c:pt>
                <c:pt idx="11107">
                  <c:v>23.6861899307468</c:v>
                </c:pt>
                <c:pt idx="11108">
                  <c:v>24.09296882710445</c:v>
                </c:pt>
                <c:pt idx="11109">
                  <c:v>24.53657458272392</c:v>
                </c:pt>
                <c:pt idx="11110">
                  <c:v>25.02284186716886</c:v>
                </c:pt>
                <c:pt idx="11111">
                  <c:v>25.55868098907417</c:v>
                </c:pt>
                <c:pt idx="11112">
                  <c:v>26.15300433654759</c:v>
                </c:pt>
                <c:pt idx="11113">
                  <c:v>26.81640093936744</c:v>
                </c:pt>
                <c:pt idx="11114">
                  <c:v>27.56266157699707</c:v>
                </c:pt>
                <c:pt idx="11115">
                  <c:v>28.40919914681352</c:v>
                </c:pt>
                <c:pt idx="11116">
                  <c:v>29.37845019039204</c:v>
                </c:pt>
                <c:pt idx="11117">
                  <c:v>30.50047097260918</c:v>
                </c:pt>
                <c:pt idx="11118">
                  <c:v>31.81512953385561</c:v>
                </c:pt>
                <c:pt idx="11119">
                  <c:v>33.37796431740433</c:v>
                </c:pt>
                <c:pt idx="11120">
                  <c:v>35.26692123033365</c:v>
                </c:pt>
                <c:pt idx="11121">
                  <c:v>37.59628975261973</c:v>
                </c:pt>
                <c:pt idx="11122">
                  <c:v>40.53911076837957</c:v>
                </c:pt>
                <c:pt idx="11123">
                  <c:v>44.37046530203107</c:v>
                </c:pt>
                <c:pt idx="11124">
                  <c:v>49.55383277979772</c:v>
                </c:pt>
                <c:pt idx="11125">
                  <c:v>56.92871454333098</c:v>
                </c:pt>
                <c:pt idx="11126">
                  <c:v>68.16966995052445</c:v>
                </c:pt>
                <c:pt idx="11127">
                  <c:v>87.04614630576506</c:v>
                </c:pt>
                <c:pt idx="11128">
                  <c:v>123.1386252130461</c:v>
                </c:pt>
                <c:pt idx="11129">
                  <c:v>192.1376017792009</c:v>
                </c:pt>
                <c:pt idx="11130">
                  <c:v>185.1050350389012</c:v>
                </c:pt>
                <c:pt idx="11131">
                  <c:v>105.0765235122114</c:v>
                </c:pt>
                <c:pt idx="11132">
                  <c:v>65.3479793672483</c:v>
                </c:pt>
                <c:pt idx="11133">
                  <c:v>45.36417610278932</c:v>
                </c:pt>
                <c:pt idx="11134">
                  <c:v>33.898719901391</c:v>
                </c:pt>
                <c:pt idx="11135">
                  <c:v>26.71402229000073</c:v>
                </c:pt>
                <c:pt idx="11136">
                  <c:v>21.97143516696901</c:v>
                </c:pt>
                <c:pt idx="11137">
                  <c:v>18.75658161083599</c:v>
                </c:pt>
                <c:pt idx="11138">
                  <c:v>16.5611616596307</c:v>
                </c:pt>
                <c:pt idx="11139">
                  <c:v>15.07276178126695</c:v>
                </c:pt>
                <c:pt idx="11140">
                  <c:v>14.08531637651356</c:v>
                </c:pt>
                <c:pt idx="11141">
                  <c:v>13.4545324763158</c:v>
                </c:pt>
                <c:pt idx="11142">
                  <c:v>13.07708961426466</c:v>
                </c:pt>
                <c:pt idx="11143">
                  <c:v>12.87832984292167</c:v>
                </c:pt>
                <c:pt idx="11144">
                  <c:v>12.80434259544877</c:v>
                </c:pt>
                <c:pt idx="11145">
                  <c:v>12.81688312961071</c:v>
                </c:pt>
                <c:pt idx="11146">
                  <c:v>12.88873264841128</c:v>
                </c:pt>
                <c:pt idx="11147">
                  <c:v>13.00084825870196</c:v>
                </c:pt>
                <c:pt idx="11148">
                  <c:v>13.13944095085086</c:v>
                </c:pt>
                <c:pt idx="11149">
                  <c:v>13.29533257465031</c:v>
                </c:pt>
                <c:pt idx="11150">
                  <c:v>13.46167506830947</c:v>
                </c:pt>
                <c:pt idx="11151">
                  <c:v>13.63404906830371</c:v>
                </c:pt>
                <c:pt idx="11152">
                  <c:v>13.80907595980032</c:v>
                </c:pt>
                <c:pt idx="11153">
                  <c:v>13.98443388485017</c:v>
                </c:pt>
                <c:pt idx="11154">
                  <c:v>14.15868288514</c:v>
                </c:pt>
                <c:pt idx="11155">
                  <c:v>14.33068381193986</c:v>
                </c:pt>
                <c:pt idx="11156">
                  <c:v>14.49997631088482</c:v>
                </c:pt>
                <c:pt idx="11157">
                  <c:v>14.66588483076141</c:v>
                </c:pt>
                <c:pt idx="11158">
                  <c:v>14.82813042436171</c:v>
                </c:pt>
                <c:pt idx="11159">
                  <c:v>14.98688441982357</c:v>
                </c:pt>
                <c:pt idx="11160">
                  <c:v>15.14175065989243</c:v>
                </c:pt>
                <c:pt idx="11161">
                  <c:v>15.2930859482469</c:v>
                </c:pt>
                <c:pt idx="11162">
                  <c:v>15.44069059402187</c:v>
                </c:pt>
                <c:pt idx="11163">
                  <c:v>15.58492759744888</c:v>
                </c:pt>
                <c:pt idx="11164">
                  <c:v>15.7256443311619</c:v>
                </c:pt>
                <c:pt idx="11165">
                  <c:v>15.86323510873415</c:v>
                </c:pt>
                <c:pt idx="11166">
                  <c:v>15.99759780316072</c:v>
                </c:pt>
                <c:pt idx="11167">
                  <c:v>16.12906472575558</c:v>
                </c:pt>
                <c:pt idx="11168">
                  <c:v>16.25765743004075</c:v>
                </c:pt>
                <c:pt idx="11169">
                  <c:v>16.38353659332483</c:v>
                </c:pt>
                <c:pt idx="11170">
                  <c:v>16.50695559632875</c:v>
                </c:pt>
                <c:pt idx="11171">
                  <c:v>16.62790216867498</c:v>
                </c:pt>
                <c:pt idx="11172">
                  <c:v>16.74648823878061</c:v>
                </c:pt>
                <c:pt idx="11173">
                  <c:v>16.86294744894462</c:v>
                </c:pt>
                <c:pt idx="11174">
                  <c:v>16.97733896314385</c:v>
                </c:pt>
                <c:pt idx="11175">
                  <c:v>17.08972868439263</c:v>
                </c:pt>
                <c:pt idx="11176">
                  <c:v>17.20024921517108</c:v>
                </c:pt>
                <c:pt idx="11177">
                  <c:v>17.3090721637154</c:v>
                </c:pt>
                <c:pt idx="11178">
                  <c:v>17.4162319987847</c:v>
                </c:pt>
                <c:pt idx="11179">
                  <c:v>17.5217131775895</c:v>
                </c:pt>
                <c:pt idx="11180">
                  <c:v>17.62575548139939</c:v>
                </c:pt>
                <c:pt idx="11181">
                  <c:v>17.7283703457815</c:v>
                </c:pt>
                <c:pt idx="11182">
                  <c:v>17.82970459571737</c:v>
                </c:pt>
                <c:pt idx="11183">
                  <c:v>17.92974347963778</c:v>
                </c:pt>
                <c:pt idx="11184">
                  <c:v>18.02848877959574</c:v>
                </c:pt>
                <c:pt idx="11185">
                  <c:v>18.12613541735418</c:v>
                </c:pt>
                <c:pt idx="11186">
                  <c:v>18.22271954054302</c:v>
                </c:pt>
                <c:pt idx="11187">
                  <c:v>18.31823688222561</c:v>
                </c:pt>
                <c:pt idx="11188">
                  <c:v>18.41275525827614</c:v>
                </c:pt>
                <c:pt idx="11189">
                  <c:v>18.50635674384544</c:v>
                </c:pt>
                <c:pt idx="11190">
                  <c:v>18.59915519861665</c:v>
                </c:pt>
                <c:pt idx="11191">
                  <c:v>18.69089956462383</c:v>
                </c:pt>
                <c:pt idx="11192">
                  <c:v>18.78206672550668</c:v>
                </c:pt>
                <c:pt idx="11193">
                  <c:v>18.87237385461723</c:v>
                </c:pt>
                <c:pt idx="11194">
                  <c:v>18.96201659236252</c:v>
                </c:pt>
                <c:pt idx="11195">
                  <c:v>19.0509599657579</c:v>
                </c:pt>
                <c:pt idx="11196">
                  <c:v>19.13926424348197</c:v>
                </c:pt>
                <c:pt idx="11197">
                  <c:v>19.22684172048262</c:v>
                </c:pt>
                <c:pt idx="11198">
                  <c:v>19.3140314371589</c:v>
                </c:pt>
                <c:pt idx="11199">
                  <c:v>19.40060699355552</c:v>
                </c:pt>
                <c:pt idx="11200">
                  <c:v>19.48659612969987</c:v>
                </c:pt>
                <c:pt idx="11201">
                  <c:v>19.57205822609712</c:v>
                </c:pt>
                <c:pt idx="11202">
                  <c:v>19.65709476611343</c:v>
                </c:pt>
                <c:pt idx="11203">
                  <c:v>19.74170768254118</c:v>
                </c:pt>
                <c:pt idx="11204">
                  <c:v>19.82587476937473</c:v>
                </c:pt>
                <c:pt idx="11205">
                  <c:v>19.90963622313278</c:v>
                </c:pt>
                <c:pt idx="11206">
                  <c:v>19.99301909603968</c:v>
                </c:pt>
                <c:pt idx="11207">
                  <c:v>20.07604483210162</c:v>
                </c:pt>
                <c:pt idx="11208">
                  <c:v>20.15871024236298</c:v>
                </c:pt>
                <c:pt idx="11209">
                  <c:v>20.24109382251771</c:v>
                </c:pt>
                <c:pt idx="11210">
                  <c:v>20.32318151627531</c:v>
                </c:pt>
                <c:pt idx="11211">
                  <c:v>20.40495858552923</c:v>
                </c:pt>
                <c:pt idx="11212">
                  <c:v>20.48639308413878</c:v>
                </c:pt>
                <c:pt idx="11213">
                  <c:v>20.56759070548581</c:v>
                </c:pt>
                <c:pt idx="11214">
                  <c:v>20.64863556061969</c:v>
                </c:pt>
                <c:pt idx="11215">
                  <c:v>20.72935484338332</c:v>
                </c:pt>
                <c:pt idx="11216">
                  <c:v>20.81000465008994</c:v>
                </c:pt>
                <c:pt idx="11217">
                  <c:v>20.89036843079861</c:v>
                </c:pt>
                <c:pt idx="11218">
                  <c:v>20.97057051765464</c:v>
                </c:pt>
                <c:pt idx="11219">
                  <c:v>21.05058606304404</c:v>
                </c:pt>
                <c:pt idx="11220">
                  <c:v>21.13047220947238</c:v>
                </c:pt>
                <c:pt idx="11221">
                  <c:v>21.21015599308056</c:v>
                </c:pt>
                <c:pt idx="11222">
                  <c:v>21.28972653201726</c:v>
                </c:pt>
                <c:pt idx="11223">
                  <c:v>21.36923433358108</c:v>
                </c:pt>
                <c:pt idx="11224">
                  <c:v>21.44858601736935</c:v>
                </c:pt>
                <c:pt idx="11225">
                  <c:v>21.52782293063592</c:v>
                </c:pt>
                <c:pt idx="11226">
                  <c:v>21.60693882776519</c:v>
                </c:pt>
                <c:pt idx="11227">
                  <c:v>21.68592331608512</c:v>
                </c:pt>
                <c:pt idx="11228">
                  <c:v>21.76493519600794</c:v>
                </c:pt>
                <c:pt idx="11229">
                  <c:v>21.84393405502969</c:v>
                </c:pt>
                <c:pt idx="11230">
                  <c:v>21.92273760558179</c:v>
                </c:pt>
                <c:pt idx="11231">
                  <c:v>22.00151256256778</c:v>
                </c:pt>
                <c:pt idx="11232">
                  <c:v>22.08031111238828</c:v>
                </c:pt>
                <c:pt idx="11233">
                  <c:v>22.15903514802828</c:v>
                </c:pt>
                <c:pt idx="11234">
                  <c:v>22.2377335416411</c:v>
                </c:pt>
                <c:pt idx="11235">
                  <c:v>22.31643200158032</c:v>
                </c:pt>
                <c:pt idx="11236">
                  <c:v>22.39505484693653</c:v>
                </c:pt>
                <c:pt idx="11237">
                  <c:v>22.47383777747755</c:v>
                </c:pt>
                <c:pt idx="11238">
                  <c:v>22.552482752412</c:v>
                </c:pt>
                <c:pt idx="11239">
                  <c:v>22.63112302732629</c:v>
                </c:pt>
                <c:pt idx="11240">
                  <c:v>22.70979281797958</c:v>
                </c:pt>
                <c:pt idx="11241">
                  <c:v>22.7885121159775</c:v>
                </c:pt>
                <c:pt idx="11242">
                  <c:v>22.86737494442941</c:v>
                </c:pt>
                <c:pt idx="11243">
                  <c:v>22.94604801184783</c:v>
                </c:pt>
                <c:pt idx="11244">
                  <c:v>23.0249388152122</c:v>
                </c:pt>
                <c:pt idx="11245">
                  <c:v>23.10379770453106</c:v>
                </c:pt>
                <c:pt idx="11246">
                  <c:v>23.18271586183366</c:v>
                </c:pt>
                <c:pt idx="11247">
                  <c:v>23.26169049234997</c:v>
                </c:pt>
                <c:pt idx="11248">
                  <c:v>23.3408026244812</c:v>
                </c:pt>
                <c:pt idx="11249">
                  <c:v>23.41989157580313</c:v>
                </c:pt>
                <c:pt idx="11250">
                  <c:v>23.49906831284793</c:v>
                </c:pt>
                <c:pt idx="11251">
                  <c:v>23.5783715176797</c:v>
                </c:pt>
                <c:pt idx="11252">
                  <c:v>23.65769682736873</c:v>
                </c:pt>
                <c:pt idx="11253">
                  <c:v>23.73713155227689</c:v>
                </c:pt>
                <c:pt idx="11254">
                  <c:v>23.8167170821558</c:v>
                </c:pt>
                <c:pt idx="11255">
                  <c:v>23.89633390943417</c:v>
                </c:pt>
                <c:pt idx="11256">
                  <c:v>23.97607300347142</c:v>
                </c:pt>
                <c:pt idx="11257">
                  <c:v>24.05598884078121</c:v>
                </c:pt>
                <c:pt idx="11258">
                  <c:v>24.13594680340803</c:v>
                </c:pt>
                <c:pt idx="11259">
                  <c:v>24.21602642451397</c:v>
                </c:pt>
                <c:pt idx="11260">
                  <c:v>24.29618925317401</c:v>
                </c:pt>
                <c:pt idx="11261">
                  <c:v>24.37654574158477</c:v>
                </c:pt>
                <c:pt idx="11262">
                  <c:v>24.45711310912479</c:v>
                </c:pt>
                <c:pt idx="11263">
                  <c:v>24.53764810869286</c:v>
                </c:pt>
                <c:pt idx="11264">
                  <c:v>24.61837920784851</c:v>
                </c:pt>
                <c:pt idx="11265">
                  <c:v>24.69928131801177</c:v>
                </c:pt>
                <c:pt idx="11266">
                  <c:v>24.78034416423831</c:v>
                </c:pt>
                <c:pt idx="11267">
                  <c:v>24.86151235527932</c:v>
                </c:pt>
                <c:pt idx="11268">
                  <c:v>24.94294959002042</c:v>
                </c:pt>
                <c:pt idx="11269">
                  <c:v>25.02442474182279</c:v>
                </c:pt>
                <c:pt idx="11270">
                  <c:v>25.10606914007091</c:v>
                </c:pt>
                <c:pt idx="11271">
                  <c:v>25.18798814902204</c:v>
                </c:pt>
                <c:pt idx="11272">
                  <c:v>25.26989828650456</c:v>
                </c:pt>
                <c:pt idx="11273">
                  <c:v>25.35217644098132</c:v>
                </c:pt>
                <c:pt idx="11274">
                  <c:v>25.43459510157838</c:v>
                </c:pt>
                <c:pt idx="11275">
                  <c:v>25.51712810012211</c:v>
                </c:pt>
                <c:pt idx="11276">
                  <c:v>25.59990718067299</c:v>
                </c:pt>
                <c:pt idx="11277">
                  <c:v>25.68282142660754</c:v>
                </c:pt>
                <c:pt idx="11278">
                  <c:v>25.76596451030737</c:v>
                </c:pt>
                <c:pt idx="11279">
                  <c:v>25.84931574553524</c:v>
                </c:pt>
                <c:pt idx="11280">
                  <c:v>25.93289939338042</c:v>
                </c:pt>
                <c:pt idx="11281">
                  <c:v>26.01662554478192</c:v>
                </c:pt>
                <c:pt idx="11282">
                  <c:v>26.10062239814082</c:v>
                </c:pt>
                <c:pt idx="11283">
                  <c:v>26.18484616046453</c:v>
                </c:pt>
                <c:pt idx="11284">
                  <c:v>26.26921359021898</c:v>
                </c:pt>
                <c:pt idx="11285">
                  <c:v>26.35391834976506</c:v>
                </c:pt>
                <c:pt idx="11286">
                  <c:v>26.4387473309973</c:v>
                </c:pt>
                <c:pt idx="11287">
                  <c:v>26.52381223572018</c:v>
                </c:pt>
                <c:pt idx="11288">
                  <c:v>26.60917128366766</c:v>
                </c:pt>
                <c:pt idx="11289">
                  <c:v>26.69481726347071</c:v>
                </c:pt>
                <c:pt idx="11290">
                  <c:v>26.78060337836894</c:v>
                </c:pt>
                <c:pt idx="11291">
                  <c:v>26.86659770508807</c:v>
                </c:pt>
                <c:pt idx="11292">
                  <c:v>26.95295946274548</c:v>
                </c:pt>
                <c:pt idx="11293">
                  <c:v>27.03947783707093</c:v>
                </c:pt>
                <c:pt idx="11294">
                  <c:v>27.12631650803879</c:v>
                </c:pt>
                <c:pt idx="11295">
                  <c:v>27.21341402208957</c:v>
                </c:pt>
                <c:pt idx="11296">
                  <c:v>27.30078119504825</c:v>
                </c:pt>
                <c:pt idx="11297">
                  <c:v>27.38837811472246</c:v>
                </c:pt>
                <c:pt idx="11298">
                  <c:v>27.47628507548058</c:v>
                </c:pt>
                <c:pt idx="11299">
                  <c:v>27.56449930462238</c:v>
                </c:pt>
                <c:pt idx="11300">
                  <c:v>27.65292156070972</c:v>
                </c:pt>
                <c:pt idx="11301">
                  <c:v>27.74168292787728</c:v>
                </c:pt>
                <c:pt idx="11302">
                  <c:v>27.83074986803637</c:v>
                </c:pt>
                <c:pt idx="11303">
                  <c:v>27.92010300325833</c:v>
                </c:pt>
                <c:pt idx="11304">
                  <c:v>28.0097002918598</c:v>
                </c:pt>
                <c:pt idx="11305">
                  <c:v>28.09969010734109</c:v>
                </c:pt>
                <c:pt idx="11306">
                  <c:v>28.18991486951444</c:v>
                </c:pt>
                <c:pt idx="11307">
                  <c:v>28.28046734249068</c:v>
                </c:pt>
                <c:pt idx="11308">
                  <c:v>28.3713450822322</c:v>
                </c:pt>
                <c:pt idx="11309">
                  <c:v>28.46248733264098</c:v>
                </c:pt>
                <c:pt idx="11310">
                  <c:v>28.55394286150332</c:v>
                </c:pt>
                <c:pt idx="11311">
                  <c:v>28.64585188857684</c:v>
                </c:pt>
                <c:pt idx="11312">
                  <c:v>28.7379783689914</c:v>
                </c:pt>
                <c:pt idx="11313">
                  <c:v>28.83047850901351</c:v>
                </c:pt>
                <c:pt idx="11314">
                  <c:v>28.92328351452104</c:v>
                </c:pt>
                <c:pt idx="11315">
                  <c:v>29.01647820399858</c:v>
                </c:pt>
                <c:pt idx="11316">
                  <c:v>29.1100302062711</c:v>
                </c:pt>
                <c:pt idx="11317">
                  <c:v>29.20392432480329</c:v>
                </c:pt>
                <c:pt idx="11318">
                  <c:v>29.29812262509144</c:v>
                </c:pt>
                <c:pt idx="11319">
                  <c:v>29.39272702773722</c:v>
                </c:pt>
                <c:pt idx="11320">
                  <c:v>29.4876743517403</c:v>
                </c:pt>
                <c:pt idx="11321">
                  <c:v>29.58309943350011</c:v>
                </c:pt>
                <c:pt idx="11322">
                  <c:v>29.67874490216778</c:v>
                </c:pt>
                <c:pt idx="11323">
                  <c:v>29.77485374047621</c:v>
                </c:pt>
                <c:pt idx="11324">
                  <c:v>29.8713724728115</c:v>
                </c:pt>
                <c:pt idx="11325">
                  <c:v>29.96821147252219</c:v>
                </c:pt>
                <c:pt idx="11326">
                  <c:v>30.06549510341205</c:v>
                </c:pt>
                <c:pt idx="11327">
                  <c:v>30.16312549076814</c:v>
                </c:pt>
                <c:pt idx="11328">
                  <c:v>30.26121511214592</c:v>
                </c:pt>
                <c:pt idx="11329">
                  <c:v>30.35964526477192</c:v>
                </c:pt>
                <c:pt idx="11330">
                  <c:v>30.45854533060702</c:v>
                </c:pt>
                <c:pt idx="11331">
                  <c:v>30.55789071053766</c:v>
                </c:pt>
                <c:pt idx="11332">
                  <c:v>30.65766082824638</c:v>
                </c:pt>
                <c:pt idx="11333">
                  <c:v>30.75777985935854</c:v>
                </c:pt>
                <c:pt idx="11334">
                  <c:v>30.85845897410521</c:v>
                </c:pt>
                <c:pt idx="11335">
                  <c:v>30.95945289446062</c:v>
                </c:pt>
                <c:pt idx="11336">
                  <c:v>31.06091684117358</c:v>
                </c:pt>
                <c:pt idx="11337">
                  <c:v>31.16282153830912</c:v>
                </c:pt>
                <c:pt idx="11338">
                  <c:v>31.26531719572942</c:v>
                </c:pt>
                <c:pt idx="11339">
                  <c:v>31.36814467816348</c:v>
                </c:pt>
                <c:pt idx="11340">
                  <c:v>31.47150694581411</c:v>
                </c:pt>
                <c:pt idx="11341">
                  <c:v>31.57527211708132</c:v>
                </c:pt>
                <c:pt idx="11342">
                  <c:v>31.67957971446187</c:v>
                </c:pt>
                <c:pt idx="11343">
                  <c:v>31.78428674479331</c:v>
                </c:pt>
                <c:pt idx="11344">
                  <c:v>31.88959474886023</c:v>
                </c:pt>
                <c:pt idx="11345">
                  <c:v>31.99528829598088</c:v>
                </c:pt>
                <c:pt idx="11346">
                  <c:v>32.10160764037285</c:v>
                </c:pt>
                <c:pt idx="11347">
                  <c:v>32.20839052432334</c:v>
                </c:pt>
                <c:pt idx="11348">
                  <c:v>32.31559887149896</c:v>
                </c:pt>
                <c:pt idx="11349">
                  <c:v>32.42344218250825</c:v>
                </c:pt>
                <c:pt idx="11350">
                  <c:v>32.53184804162404</c:v>
                </c:pt>
                <c:pt idx="11351">
                  <c:v>32.6405844286549</c:v>
                </c:pt>
                <c:pt idx="11352">
                  <c:v>32.75002729661092</c:v>
                </c:pt>
                <c:pt idx="11353">
                  <c:v>32.86002419250007</c:v>
                </c:pt>
                <c:pt idx="11354">
                  <c:v>32.97050104383737</c:v>
                </c:pt>
                <c:pt idx="11355">
                  <c:v>33.08156065311711</c:v>
                </c:pt>
                <c:pt idx="11356">
                  <c:v>33.1932580612723</c:v>
                </c:pt>
                <c:pt idx="11357">
                  <c:v>33.30546449835894</c:v>
                </c:pt>
                <c:pt idx="11358">
                  <c:v>33.41827436471186</c:v>
                </c:pt>
                <c:pt idx="11359">
                  <c:v>33.53167691215198</c:v>
                </c:pt>
                <c:pt idx="11360">
                  <c:v>33.6457361985785</c:v>
                </c:pt>
                <c:pt idx="11361">
                  <c:v>33.76024255065131</c:v>
                </c:pt>
                <c:pt idx="11362">
                  <c:v>33.875498683671</c:v>
                </c:pt>
                <c:pt idx="11363">
                  <c:v>33.99130197853973</c:v>
                </c:pt>
                <c:pt idx="11364">
                  <c:v>34.10776406971259</c:v>
                </c:pt>
                <c:pt idx="11365">
                  <c:v>34.22490385228362</c:v>
                </c:pt>
                <c:pt idx="11366">
                  <c:v>34.34262708715703</c:v>
                </c:pt>
                <c:pt idx="11367">
                  <c:v>34.46105348622223</c:v>
                </c:pt>
                <c:pt idx="11368">
                  <c:v>34.5801779590088</c:v>
                </c:pt>
                <c:pt idx="11369">
                  <c:v>34.69984332891842</c:v>
                </c:pt>
                <c:pt idx="11370">
                  <c:v>34.82024280521414</c:v>
                </c:pt>
                <c:pt idx="11371">
                  <c:v>34.94138404946599</c:v>
                </c:pt>
                <c:pt idx="11372">
                  <c:v>35.06322361208062</c:v>
                </c:pt>
                <c:pt idx="11373">
                  <c:v>35.1856978880716</c:v>
                </c:pt>
                <c:pt idx="11374">
                  <c:v>35.30897025518215</c:v>
                </c:pt>
                <c:pt idx="11375">
                  <c:v>35.43286127701208</c:v>
                </c:pt>
                <c:pt idx="11376">
                  <c:v>35.55755156327982</c:v>
                </c:pt>
                <c:pt idx="11377">
                  <c:v>35.6830175481626</c:v>
                </c:pt>
                <c:pt idx="11378">
                  <c:v>35.80919853566125</c:v>
                </c:pt>
                <c:pt idx="11379">
                  <c:v>35.93605933793626</c:v>
                </c:pt>
                <c:pt idx="11380">
                  <c:v>36.0638415428223</c:v>
                </c:pt>
                <c:pt idx="11381">
                  <c:v>36.1923090216645</c:v>
                </c:pt>
                <c:pt idx="11382">
                  <c:v>36.32159821213527</c:v>
                </c:pt>
                <c:pt idx="11383">
                  <c:v>36.4517327284109</c:v>
                </c:pt>
                <c:pt idx="11384">
                  <c:v>36.58269178086427</c:v>
                </c:pt>
                <c:pt idx="11385">
                  <c:v>36.71446173026541</c:v>
                </c:pt>
                <c:pt idx="11386">
                  <c:v>36.84704997207349</c:v>
                </c:pt>
                <c:pt idx="11387">
                  <c:v>36.98040391368296</c:v>
                </c:pt>
                <c:pt idx="11388">
                  <c:v>37.11472461012765</c:v>
                </c:pt>
                <c:pt idx="11389">
                  <c:v>37.24990717610525</c:v>
                </c:pt>
                <c:pt idx="11390">
                  <c:v>37.38597131511442</c:v>
                </c:pt>
                <c:pt idx="11391">
                  <c:v>37.5229603637044</c:v>
                </c:pt>
                <c:pt idx="11392">
                  <c:v>37.66082368705325</c:v>
                </c:pt>
                <c:pt idx="11393">
                  <c:v>37.79964795486952</c:v>
                </c:pt>
                <c:pt idx="11394">
                  <c:v>37.93937848112634</c:v>
                </c:pt>
                <c:pt idx="11395">
                  <c:v>38.08015064077284</c:v>
                </c:pt>
                <c:pt idx="11396">
                  <c:v>38.22174996455822</c:v>
                </c:pt>
                <c:pt idx="11397">
                  <c:v>38.36441154081452</c:v>
                </c:pt>
                <c:pt idx="11398">
                  <c:v>38.5080139162218</c:v>
                </c:pt>
                <c:pt idx="11399">
                  <c:v>38.65267565745047</c:v>
                </c:pt>
                <c:pt idx="11400">
                  <c:v>38.7983020764048</c:v>
                </c:pt>
                <c:pt idx="11401">
                  <c:v>38.945059824151</c:v>
                </c:pt>
                <c:pt idx="11402">
                  <c:v>39.09279615576124</c:v>
                </c:pt>
                <c:pt idx="11403">
                  <c:v>39.24163460668694</c:v>
                </c:pt>
                <c:pt idx="11404">
                  <c:v>39.39150388512463</c:v>
                </c:pt>
                <c:pt idx="11405">
                  <c:v>39.54249043551518</c:v>
                </c:pt>
                <c:pt idx="11406">
                  <c:v>39.69453524799926</c:v>
                </c:pt>
                <c:pt idx="11407">
                  <c:v>39.84789778814115</c:v>
                </c:pt>
                <c:pt idx="11408">
                  <c:v>40.00232472141877</c:v>
                </c:pt>
                <c:pt idx="11409">
                  <c:v>40.15782147445201</c:v>
                </c:pt>
                <c:pt idx="11410">
                  <c:v>40.31465797077824</c:v>
                </c:pt>
                <c:pt idx="11411">
                  <c:v>40.47255117076137</c:v>
                </c:pt>
                <c:pt idx="11412">
                  <c:v>40.63166983420493</c:v>
                </c:pt>
                <c:pt idx="11413">
                  <c:v>40.79212137572433</c:v>
                </c:pt>
                <c:pt idx="11414">
                  <c:v>40.95384873442553</c:v>
                </c:pt>
                <c:pt idx="11415">
                  <c:v>41.11674403063977</c:v>
                </c:pt>
                <c:pt idx="11416">
                  <c:v>41.28101685147367</c:v>
                </c:pt>
                <c:pt idx="11417">
                  <c:v>41.4466052407252</c:v>
                </c:pt>
                <c:pt idx="11418">
                  <c:v>41.6135029006539</c:v>
                </c:pt>
                <c:pt idx="11419">
                  <c:v>41.7817593500034</c:v>
                </c:pt>
                <c:pt idx="11420">
                  <c:v>41.95145544016525</c:v>
                </c:pt>
                <c:pt idx="11421">
                  <c:v>42.1224598305919</c:v>
                </c:pt>
                <c:pt idx="11422">
                  <c:v>42.29502207968478</c:v>
                </c:pt>
                <c:pt idx="11423">
                  <c:v>42.46901374840486</c:v>
                </c:pt>
                <c:pt idx="11424">
                  <c:v>42.64436772023449</c:v>
                </c:pt>
                <c:pt idx="11425">
                  <c:v>42.82133004809612</c:v>
                </c:pt>
                <c:pt idx="11426">
                  <c:v>42.999749707496</c:v>
                </c:pt>
                <c:pt idx="11427">
                  <c:v>43.17972643463105</c:v>
                </c:pt>
                <c:pt idx="11428">
                  <c:v>43.36135124962911</c:v>
                </c:pt>
                <c:pt idx="11429">
                  <c:v>43.54442835342336</c:v>
                </c:pt>
                <c:pt idx="11430">
                  <c:v>43.7293109025395</c:v>
                </c:pt>
                <c:pt idx="11431">
                  <c:v>43.91570107918319</c:v>
                </c:pt>
                <c:pt idx="11432">
                  <c:v>44.1039238292852</c:v>
                </c:pt>
                <c:pt idx="11433">
                  <c:v>44.29377334546754</c:v>
                </c:pt>
                <c:pt idx="11434">
                  <c:v>44.48533600950782</c:v>
                </c:pt>
                <c:pt idx="11435">
                  <c:v>44.67879200346603</c:v>
                </c:pt>
                <c:pt idx="11436">
                  <c:v>44.8739149471183</c:v>
                </c:pt>
                <c:pt idx="11437">
                  <c:v>45.07099210926344</c:v>
                </c:pt>
                <c:pt idx="11438">
                  <c:v>45.26986068581432</c:v>
                </c:pt>
                <c:pt idx="11439">
                  <c:v>45.4706401737138</c:v>
                </c:pt>
                <c:pt idx="11440">
                  <c:v>45.67345986511913</c:v>
                </c:pt>
                <c:pt idx="11441">
                  <c:v>45.87819718785931</c:v>
                </c:pt>
                <c:pt idx="11442">
                  <c:v>46.08496582053652</c:v>
                </c:pt>
                <c:pt idx="11443">
                  <c:v>46.2937267300189</c:v>
                </c:pt>
                <c:pt idx="11444">
                  <c:v>46.50455594380247</c:v>
                </c:pt>
                <c:pt idx="11445">
                  <c:v>46.71754797772471</c:v>
                </c:pt>
                <c:pt idx="11446">
                  <c:v>46.93271629953676</c:v>
                </c:pt>
                <c:pt idx="11447">
                  <c:v>47.15005752131791</c:v>
                </c:pt>
                <c:pt idx="11448">
                  <c:v>47.36962482224934</c:v>
                </c:pt>
                <c:pt idx="11449">
                  <c:v>47.59152763468971</c:v>
                </c:pt>
                <c:pt idx="11450">
                  <c:v>47.81575015159562</c:v>
                </c:pt>
                <c:pt idx="11451">
                  <c:v>48.04231792621195</c:v>
                </c:pt>
                <c:pt idx="11452">
                  <c:v>48.27140066926273</c:v>
                </c:pt>
                <c:pt idx="11453">
                  <c:v>48.50277607709759</c:v>
                </c:pt>
                <c:pt idx="11454">
                  <c:v>48.73686063950945</c:v>
                </c:pt>
                <c:pt idx="11455">
                  <c:v>48.9734275363318</c:v>
                </c:pt>
                <c:pt idx="11456">
                  <c:v>49.212639750099</c:v>
                </c:pt>
                <c:pt idx="11457">
                  <c:v>49.45447830259447</c:v>
                </c:pt>
                <c:pt idx="11458">
                  <c:v>49.69908588494981</c:v>
                </c:pt>
                <c:pt idx="11459">
                  <c:v>49.94642571911329</c:v>
                </c:pt>
                <c:pt idx="11460">
                  <c:v>50.19673365593141</c:v>
                </c:pt>
                <c:pt idx="11461">
                  <c:v>50.44980111790197</c:v>
                </c:pt>
                <c:pt idx="11462">
                  <c:v>50.7059297151861</c:v>
                </c:pt>
                <c:pt idx="11463">
                  <c:v>50.96491116344819</c:v>
                </c:pt>
                <c:pt idx="11464">
                  <c:v>51.227150227174</c:v>
                </c:pt>
                <c:pt idx="11465">
                  <c:v>51.4924029478348</c:v>
                </c:pt>
                <c:pt idx="11466">
                  <c:v>51.760978348824</c:v>
                </c:pt>
                <c:pt idx="11467">
                  <c:v>52.03281127575185</c:v>
                </c:pt>
                <c:pt idx="11468">
                  <c:v>52.30805155717854</c:v>
                </c:pt>
                <c:pt idx="11469">
                  <c:v>52.58655792944722</c:v>
                </c:pt>
                <c:pt idx="11470">
                  <c:v>52.86878562891425</c:v>
                </c:pt>
                <c:pt idx="11471">
                  <c:v>53.15450430062916</c:v>
                </c:pt>
                <c:pt idx="11472">
                  <c:v>53.44384383828724</c:v>
                </c:pt>
                <c:pt idx="11473">
                  <c:v>53.7369602265248</c:v>
                </c:pt>
                <c:pt idx="11474">
                  <c:v>54.03394351741221</c:v>
                </c:pt>
                <c:pt idx="11475">
                  <c:v>54.33477360852162</c:v>
                </c:pt>
                <c:pt idx="11476">
                  <c:v>54.6397608063706</c:v>
                </c:pt>
                <c:pt idx="11477">
                  <c:v>54.94887514107193</c:v>
                </c:pt>
                <c:pt idx="11478">
                  <c:v>55.26196805222803</c:v>
                </c:pt>
                <c:pt idx="11479">
                  <c:v>55.57961242316454</c:v>
                </c:pt>
                <c:pt idx="11480">
                  <c:v>55.90155258607648</c:v>
                </c:pt>
                <c:pt idx="11481">
                  <c:v>56.22810616621688</c:v>
                </c:pt>
                <c:pt idx="11482">
                  <c:v>56.55907196697314</c:v>
                </c:pt>
                <c:pt idx="11483">
                  <c:v>56.89495830866032</c:v>
                </c:pt>
                <c:pt idx="11484">
                  <c:v>57.23566167893802</c:v>
                </c:pt>
                <c:pt idx="11485">
                  <c:v>57.5813928509149</c:v>
                </c:pt>
                <c:pt idx="11486">
                  <c:v>57.93224454675524</c:v>
                </c:pt>
                <c:pt idx="11487">
                  <c:v>58.28827737056631</c:v>
                </c:pt>
                <c:pt idx="11488">
                  <c:v>58.64974869305991</c:v>
                </c:pt>
                <c:pt idx="11489">
                  <c:v>59.0167388971948</c:v>
                </c:pt>
                <c:pt idx="11490">
                  <c:v>59.38939672723689</c:v>
                </c:pt>
                <c:pt idx="11491">
                  <c:v>59.76783654989859</c:v>
                </c:pt>
                <c:pt idx="11492">
                  <c:v>60.1522753026383</c:v>
                </c:pt>
                <c:pt idx="11493">
                  <c:v>60.54285395134331</c:v>
                </c:pt>
                <c:pt idx="11494">
                  <c:v>60.93969255483398</c:v>
                </c:pt>
                <c:pt idx="11495">
                  <c:v>61.34308616810475</c:v>
                </c:pt>
                <c:pt idx="11496">
                  <c:v>61.75314973088141</c:v>
                </c:pt>
                <c:pt idx="11497">
                  <c:v>62.170133842259</c:v>
                </c:pt>
                <c:pt idx="11498">
                  <c:v>62.59412421771945</c:v>
                </c:pt>
                <c:pt idx="11499">
                  <c:v>63.0253223194415</c:v>
                </c:pt>
                <c:pt idx="11500">
                  <c:v>63.46403458729604</c:v>
                </c:pt>
                <c:pt idx="11501">
                  <c:v>63.91045734214097</c:v>
                </c:pt>
                <c:pt idx="11502">
                  <c:v>64.36489572655788</c:v>
                </c:pt>
                <c:pt idx="11503">
                  <c:v>64.8274823607647</c:v>
                </c:pt>
                <c:pt idx="11504">
                  <c:v>65.29851240612508</c:v>
                </c:pt>
                <c:pt idx="11505">
                  <c:v>65.77826837339045</c:v>
                </c:pt>
                <c:pt idx="11506">
                  <c:v>66.26706471323582</c:v>
                </c:pt>
                <c:pt idx="11507">
                  <c:v>66.76499387630896</c:v>
                </c:pt>
                <c:pt idx="11508">
                  <c:v>67.27267820680515</c:v>
                </c:pt>
                <c:pt idx="11509">
                  <c:v>67.79030682231621</c:v>
                </c:pt>
                <c:pt idx="11510">
                  <c:v>68.3180490052023</c:v>
                </c:pt>
                <c:pt idx="11511">
                  <c:v>68.85646210097107</c:v>
                </c:pt>
                <c:pt idx="11512">
                  <c:v>69.40597749941203</c:v>
                </c:pt>
                <c:pt idx="11513">
                  <c:v>69.96669740293006</c:v>
                </c:pt>
                <c:pt idx="11514">
                  <c:v>70.53943006751955</c:v>
                </c:pt>
                <c:pt idx="11515">
                  <c:v>71.12436331701936</c:v>
                </c:pt>
                <c:pt idx="11516">
                  <c:v>71.72205975707485</c:v>
                </c:pt>
                <c:pt idx="11517">
                  <c:v>72.33293433104768</c:v>
                </c:pt>
                <c:pt idx="11518">
                  <c:v>72.95758303748818</c:v>
                </c:pt>
                <c:pt idx="11519">
                  <c:v>73.59658090046257</c:v>
                </c:pt>
                <c:pt idx="11520">
                  <c:v>74.2506036206291</c:v>
                </c:pt>
                <c:pt idx="11521">
                  <c:v>74.92008054990316</c:v>
                </c:pt>
                <c:pt idx="11522">
                  <c:v>75.60594351299227</c:v>
                </c:pt>
                <c:pt idx="11523">
                  <c:v>76.30891911124871</c:v>
                </c:pt>
                <c:pt idx="11524">
                  <c:v>77.02970771928582</c:v>
                </c:pt>
                <c:pt idx="11525">
                  <c:v>77.76923875360561</c:v>
                </c:pt>
                <c:pt idx="11526">
                  <c:v>78.52863726623615</c:v>
                </c:pt>
                <c:pt idx="11527">
                  <c:v>79.30871110725923</c:v>
                </c:pt>
                <c:pt idx="11528">
                  <c:v>80.11081471248229</c:v>
                </c:pt>
                <c:pt idx="11529">
                  <c:v>80.93609725606358</c:v>
                </c:pt>
                <c:pt idx="11530">
                  <c:v>81.78614830547099</c:v>
                </c:pt>
                <c:pt idx="11531">
                  <c:v>82.6624480287611</c:v>
                </c:pt>
                <c:pt idx="11532">
                  <c:v>83.5671916679726</c:v>
                </c:pt>
                <c:pt idx="11533">
                  <c:v>84.50203354268471</c:v>
                </c:pt>
                <c:pt idx="11534">
                  <c:v>85.46964840674202</c:v>
                </c:pt>
                <c:pt idx="11535">
                  <c:v>86.47278516671103</c:v>
                </c:pt>
                <c:pt idx="11536">
                  <c:v>87.51493211556412</c:v>
                </c:pt>
                <c:pt idx="11537">
                  <c:v>88.60005302568435</c:v>
                </c:pt>
                <c:pt idx="11538">
                  <c:v>89.73298226281051</c:v>
                </c:pt>
                <c:pt idx="11539">
                  <c:v>90.92007213857984</c:v>
                </c:pt>
                <c:pt idx="11540">
                  <c:v>92.1687671198475</c:v>
                </c:pt>
                <c:pt idx="11541">
                  <c:v>93.48939716496145</c:v>
                </c:pt>
                <c:pt idx="11542">
                  <c:v>94.8948645256778</c:v>
                </c:pt>
                <c:pt idx="11543">
                  <c:v>96.40378353703745</c:v>
                </c:pt>
                <c:pt idx="11544">
                  <c:v>98.04196012436892</c:v>
                </c:pt>
                <c:pt idx="11545">
                  <c:v>99.84751505634632</c:v>
                </c:pt>
                <c:pt idx="11546">
                  <c:v>101.8794131961384</c:v>
                </c:pt>
                <c:pt idx="11547">
                  <c:v>104.2357337014815</c:v>
                </c:pt>
                <c:pt idx="11548">
                  <c:v>107.0890940198541</c:v>
                </c:pt>
                <c:pt idx="11549">
                  <c:v>110.7803452532799</c:v>
                </c:pt>
                <c:pt idx="11550">
                  <c:v>116.0780069081243</c:v>
                </c:pt>
                <c:pt idx="11551">
                  <c:v>125.1048017901067</c:v>
                </c:pt>
                <c:pt idx="11552">
                  <c:v>145.4430175867734</c:v>
                </c:pt>
                <c:pt idx="11553">
                  <c:v>148.92628335215</c:v>
                </c:pt>
                <c:pt idx="11554">
                  <c:v>77.98850179744159</c:v>
                </c:pt>
                <c:pt idx="11555">
                  <c:v>87.52404113131941</c:v>
                </c:pt>
                <c:pt idx="11556">
                  <c:v>94.74541507098577</c:v>
                </c:pt>
                <c:pt idx="11557">
                  <c:v>99.69077743273856</c:v>
                </c:pt>
                <c:pt idx="11558">
                  <c:v>103.5208455512633</c:v>
                </c:pt>
                <c:pt idx="11559">
                  <c:v>106.7710322641238</c:v>
                </c:pt>
                <c:pt idx="11560">
                  <c:v>109.7043694885824</c:v>
                </c:pt>
                <c:pt idx="11561">
                  <c:v>112.4635669761875</c:v>
                </c:pt>
                <c:pt idx="11562">
                  <c:v>115.1330590516474</c:v>
                </c:pt>
                <c:pt idx="11563">
                  <c:v>117.7680431391286</c:v>
                </c:pt>
                <c:pt idx="11564">
                  <c:v>120.4058832217802</c:v>
                </c:pt>
                <c:pt idx="11565">
                  <c:v>123.0742048390254</c:v>
                </c:pt>
                <c:pt idx="11566">
                  <c:v>125.7948491844906</c:v>
                </c:pt>
                <c:pt idx="11567">
                  <c:v>128.5864277243274</c:v>
                </c:pt>
                <c:pt idx="11568">
                  <c:v>131.4647766914977</c:v>
                </c:pt>
                <c:pt idx="11569">
                  <c:v>134.4446814368704</c:v>
                </c:pt>
                <c:pt idx="11570">
                  <c:v>137.540844366588</c:v>
                </c:pt>
                <c:pt idx="11571">
                  <c:v>140.767108843388</c:v>
                </c:pt>
                <c:pt idx="11572">
                  <c:v>144.1385086732688</c:v>
                </c:pt>
                <c:pt idx="11573">
                  <c:v>147.6704045722248</c:v>
                </c:pt>
                <c:pt idx="11574">
                  <c:v>151.3792951344292</c:v>
                </c:pt>
                <c:pt idx="11575">
                  <c:v>155.2828086324304</c:v>
                </c:pt>
                <c:pt idx="11576">
                  <c:v>159.4001655711003</c:v>
                </c:pt>
                <c:pt idx="11577">
                  <c:v>163.75304055594</c:v>
                </c:pt>
                <c:pt idx="11578">
                  <c:v>168.3651250550018</c:v>
                </c:pt>
                <c:pt idx="11579">
                  <c:v>173.2628913776172</c:v>
                </c:pt>
                <c:pt idx="11580">
                  <c:v>178.4765377635121</c:v>
                </c:pt>
                <c:pt idx="11581">
                  <c:v>184.0394827388695</c:v>
                </c:pt>
                <c:pt idx="11582">
                  <c:v>189.990602612109</c:v>
                </c:pt>
                <c:pt idx="11583">
                  <c:v>196.3738987110656</c:v>
                </c:pt>
                <c:pt idx="11584">
                  <c:v>203.2404451846922</c:v>
                </c:pt>
                <c:pt idx="11585">
                  <c:v>210.6490943623679</c:v>
                </c:pt>
                <c:pt idx="11586">
                  <c:v>218.668389865157</c:v>
                </c:pt>
                <c:pt idx="11587">
                  <c:v>227.3790557726938</c:v>
                </c:pt>
                <c:pt idx="11588">
                  <c:v>236.8761282613492</c:v>
                </c:pt>
                <c:pt idx="11589">
                  <c:v>247.2733015257566</c:v>
                </c:pt>
                <c:pt idx="11590">
                  <c:v>258.7064639258608</c:v>
                </c:pt>
                <c:pt idx="11591">
                  <c:v>271.3401032940382</c:v>
                </c:pt>
                <c:pt idx="11592">
                  <c:v>285.3759653304654</c:v>
                </c:pt>
                <c:pt idx="11593">
                  <c:v>301.062800436522</c:v>
                </c:pt>
                <c:pt idx="11594">
                  <c:v>318.7124692222611</c:v>
                </c:pt>
                <c:pt idx="11595">
                  <c:v>338.7198577524326</c:v>
                </c:pt>
                <c:pt idx="11596">
                  <c:v>361.5924713028026</c:v>
                </c:pt>
                <c:pt idx="11597">
                  <c:v>387.9962228538726</c:v>
                </c:pt>
                <c:pt idx="11598">
                  <c:v>418.819943547377</c:v>
                </c:pt>
                <c:pt idx="11599">
                  <c:v>455.2758198940164</c:v>
                </c:pt>
                <c:pt idx="11600">
                  <c:v>499.0657119182432</c:v>
                </c:pt>
                <c:pt idx="11601">
                  <c:v>552.651073419061</c:v>
                </c:pt>
                <c:pt idx="11602">
                  <c:v>619.735183026055</c:v>
                </c:pt>
                <c:pt idx="11603">
                  <c:v>706.1504244527704</c:v>
                </c:pt>
                <c:pt idx="11604">
                  <c:v>821.6475995606747</c:v>
                </c:pt>
                <c:pt idx="11605">
                  <c:v>983.8390891745529</c:v>
                </c:pt>
                <c:pt idx="11606">
                  <c:v>1228.084108469059</c:v>
                </c:pt>
                <c:pt idx="11607">
                  <c:v>1637.116211451985</c:v>
                </c:pt>
                <c:pt idx="11608">
                  <c:v>2458.280630208091</c:v>
                </c:pt>
                <c:pt idx="11609">
                  <c:v>4858.440362668262</c:v>
                </c:pt>
                <c:pt idx="11610">
                  <c:v>12827.31391534017</c:v>
                </c:pt>
                <c:pt idx="11611">
                  <c:v>4117.34281412995</c:v>
                </c:pt>
                <c:pt idx="11612">
                  <c:v>2216.502118121172</c:v>
                </c:pt>
                <c:pt idx="11613">
                  <c:v>1503.668324307672</c:v>
                </c:pt>
                <c:pt idx="11614">
                  <c:v>1133.886349851836</c:v>
                </c:pt>
                <c:pt idx="11615">
                  <c:v>908.0562884348191</c:v>
                </c:pt>
                <c:pt idx="11616">
                  <c:v>755.9379314157223</c:v>
                </c:pt>
                <c:pt idx="11617">
                  <c:v>646.5436033111584</c:v>
                </c:pt>
                <c:pt idx="11618">
                  <c:v>564.1053137067765</c:v>
                </c:pt>
                <c:pt idx="11619">
                  <c:v>499.7597643544085</c:v>
                </c:pt>
                <c:pt idx="11620">
                  <c:v>448.1418745905788</c:v>
                </c:pt>
                <c:pt idx="11621">
                  <c:v>405.817306594592</c:v>
                </c:pt>
                <c:pt idx="11622">
                  <c:v>370.4837907406487</c:v>
                </c:pt>
                <c:pt idx="11623">
                  <c:v>340.5426751784416</c:v>
                </c:pt>
                <c:pt idx="11624">
                  <c:v>314.8473170488276</c:v>
                </c:pt>
                <c:pt idx="11625">
                  <c:v>292.5547816998907</c:v>
                </c:pt>
                <c:pt idx="11626">
                  <c:v>273.0313535077532</c:v>
                </c:pt>
                <c:pt idx="11627">
                  <c:v>255.7911496470404</c:v>
                </c:pt>
                <c:pt idx="11628">
                  <c:v>240.4565820923311</c:v>
                </c:pt>
                <c:pt idx="11629">
                  <c:v>226.7281766672698</c:v>
                </c:pt>
                <c:pt idx="11630">
                  <c:v>214.366352096321</c:v>
                </c:pt>
                <c:pt idx="11631">
                  <c:v>203.1777022339669</c:v>
                </c:pt>
                <c:pt idx="11632">
                  <c:v>193.0019122567388</c:v>
                </c:pt>
                <c:pt idx="11633">
                  <c:v>183.708312234795</c:v>
                </c:pt>
                <c:pt idx="11634">
                  <c:v>175.1867852738627</c:v>
                </c:pt>
                <c:pt idx="11635">
                  <c:v>167.3458669928981</c:v>
                </c:pt>
                <c:pt idx="11636">
                  <c:v>160.1070188876272</c:v>
                </c:pt>
                <c:pt idx="11637">
                  <c:v>153.4032192470623</c:v>
                </c:pt>
                <c:pt idx="11638">
                  <c:v>147.1783951243567</c:v>
                </c:pt>
                <c:pt idx="11639">
                  <c:v>141.3826362136737</c:v>
                </c:pt>
                <c:pt idx="11640">
                  <c:v>135.9734383452986</c:v>
                </c:pt>
                <c:pt idx="11641">
                  <c:v>130.9135106003575</c:v>
                </c:pt>
                <c:pt idx="11642">
                  <c:v>126.1704021234086</c:v>
                </c:pt>
                <c:pt idx="11643">
                  <c:v>121.7151048612596</c:v>
                </c:pt>
                <c:pt idx="11644">
                  <c:v>117.5228943916438</c:v>
                </c:pt>
                <c:pt idx="11645">
                  <c:v>113.5708927431164</c:v>
                </c:pt>
                <c:pt idx="11646">
                  <c:v>109.8392024349909</c:v>
                </c:pt>
                <c:pt idx="11647">
                  <c:v>106.309999723591</c:v>
                </c:pt>
                <c:pt idx="11648">
                  <c:v>102.9670792436308</c:v>
                </c:pt>
                <c:pt idx="11649">
                  <c:v>99.79624030171366</c:v>
                </c:pt>
                <c:pt idx="11650">
                  <c:v>96.78407629739468</c:v>
                </c:pt>
                <c:pt idx="11651">
                  <c:v>93.91849205530566</c:v>
                </c:pt>
                <c:pt idx="11652">
                  <c:v>91.18850238087137</c:v>
                </c:pt>
                <c:pt idx="11653">
                  <c:v>88.58325696788331</c:v>
                </c:pt>
                <c:pt idx="11654">
                  <c:v>86.09218775986605</c:v>
                </c:pt>
                <c:pt idx="11655">
                  <c:v>83.7042209660335</c:v>
                </c:pt>
                <c:pt idx="11656">
                  <c:v>81.40502158958877</c:v>
                </c:pt>
                <c:pt idx="11657">
                  <c:v>79.17257691441259</c:v>
                </c:pt>
                <c:pt idx="11658">
                  <c:v>76.95864849964368</c:v>
                </c:pt>
                <c:pt idx="11659">
                  <c:v>74.8041646498183</c:v>
                </c:pt>
                <c:pt idx="11660">
                  <c:v>74.6874642588606</c:v>
                </c:pt>
                <c:pt idx="11661">
                  <c:v>72.15240503511761</c:v>
                </c:pt>
                <c:pt idx="11662">
                  <c:v>70.1136097829755</c:v>
                </c:pt>
                <c:pt idx="11663">
                  <c:v>68.0927719874864</c:v>
                </c:pt>
                <c:pt idx="11664">
                  <c:v>67.72991289994088</c:v>
                </c:pt>
                <c:pt idx="11665">
                  <c:v>65.63736809041126</c:v>
                </c:pt>
                <c:pt idx="11666">
                  <c:v>64.01920970746262</c:v>
                </c:pt>
                <c:pt idx="11667">
                  <c:v>62.52635816402136</c:v>
                </c:pt>
                <c:pt idx="11668">
                  <c:v>61.11136827954236</c:v>
                </c:pt>
                <c:pt idx="11669">
                  <c:v>59.75895756773458</c:v>
                </c:pt>
                <c:pt idx="11670">
                  <c:v>58.461677464776</c:v>
                </c:pt>
                <c:pt idx="11671">
                  <c:v>57.21466923720008</c:v>
                </c:pt>
                <c:pt idx="11672">
                  <c:v>56.0143330635881</c:v>
                </c:pt>
                <c:pt idx="11673">
                  <c:v>54.85818188840162</c:v>
                </c:pt>
                <c:pt idx="11674">
                  <c:v>53.74335361858378</c:v>
                </c:pt>
                <c:pt idx="11675">
                  <c:v>52.66809602479806</c:v>
                </c:pt>
                <c:pt idx="11676">
                  <c:v>51.6305209759571</c:v>
                </c:pt>
                <c:pt idx="11677">
                  <c:v>50.62885472718102</c:v>
                </c:pt>
                <c:pt idx="11678">
                  <c:v>49.66143247202462</c:v>
                </c:pt>
                <c:pt idx="11679">
                  <c:v>48.72715889011136</c:v>
                </c:pt>
                <c:pt idx="11680">
                  <c:v>47.8245786328476</c:v>
                </c:pt>
                <c:pt idx="11681">
                  <c:v>46.95222445723047</c:v>
                </c:pt>
                <c:pt idx="11682">
                  <c:v>46.10902601156695</c:v>
                </c:pt>
                <c:pt idx="11683">
                  <c:v>45.29402519968712</c:v>
                </c:pt>
                <c:pt idx="11684">
                  <c:v>44.506180034622</c:v>
                </c:pt>
                <c:pt idx="11685">
                  <c:v>43.74431538079176</c:v>
                </c:pt>
                <c:pt idx="11686">
                  <c:v>43.0077950835125</c:v>
                </c:pt>
                <c:pt idx="11687">
                  <c:v>42.29573868351433</c:v>
                </c:pt>
                <c:pt idx="11688">
                  <c:v>41.6071251318612</c:v>
                </c:pt>
                <c:pt idx="11689">
                  <c:v>40.9413797370858</c:v>
                </c:pt>
                <c:pt idx="11690">
                  <c:v>40.29764341251639</c:v>
                </c:pt>
                <c:pt idx="11691">
                  <c:v>39.67530884315848</c:v>
                </c:pt>
                <c:pt idx="11692">
                  <c:v>39.0739050220841</c:v>
                </c:pt>
                <c:pt idx="11693">
                  <c:v>38.4923947160355</c:v>
                </c:pt>
                <c:pt idx="11694">
                  <c:v>37.93045029560349</c:v>
                </c:pt>
                <c:pt idx="11695">
                  <c:v>37.38760130483755</c:v>
                </c:pt>
                <c:pt idx="11696">
                  <c:v>36.86299956153334</c:v>
                </c:pt>
                <c:pt idx="11697">
                  <c:v>36.35641099031447</c:v>
                </c:pt>
                <c:pt idx="11698">
                  <c:v>35.86726282430564</c:v>
                </c:pt>
                <c:pt idx="11699">
                  <c:v>35.39505742470012</c:v>
                </c:pt>
                <c:pt idx="11700">
                  <c:v>34.93948751855487</c:v>
                </c:pt>
                <c:pt idx="11701">
                  <c:v>34.49999042738145</c:v>
                </c:pt>
                <c:pt idx="11702">
                  <c:v>34.07606192612493</c:v>
                </c:pt>
                <c:pt idx="11703">
                  <c:v>33.66769341501119</c:v>
                </c:pt>
                <c:pt idx="11704">
                  <c:v>33.2740671608719</c:v>
                </c:pt>
                <c:pt idx="11705">
                  <c:v>32.89502741288283</c:v>
                </c:pt>
                <c:pt idx="11706">
                  <c:v>32.53013713388198</c:v>
                </c:pt>
                <c:pt idx="11707">
                  <c:v>32.1792328888748</c:v>
                </c:pt>
                <c:pt idx="11708">
                  <c:v>31.84193080081218</c:v>
                </c:pt>
                <c:pt idx="11709">
                  <c:v>31.51771453927926</c:v>
                </c:pt>
                <c:pt idx="11710">
                  <c:v>31.20659095135163</c:v>
                </c:pt>
                <c:pt idx="11711">
                  <c:v>30.90806944811197</c:v>
                </c:pt>
                <c:pt idx="11712">
                  <c:v>30.62174677906486</c:v>
                </c:pt>
                <c:pt idx="11713">
                  <c:v>30.3477096609122</c:v>
                </c:pt>
                <c:pt idx="11714">
                  <c:v>30.08547525491345</c:v>
                </c:pt>
                <c:pt idx="11715">
                  <c:v>29.83478300581948</c:v>
                </c:pt>
                <c:pt idx="11716">
                  <c:v>29.59544232682562</c:v>
                </c:pt>
                <c:pt idx="11717">
                  <c:v>29.36708215245188</c:v>
                </c:pt>
                <c:pt idx="11718">
                  <c:v>29.14965525595654</c:v>
                </c:pt>
                <c:pt idx="11719">
                  <c:v>28.94259920406593</c:v>
                </c:pt>
                <c:pt idx="11720">
                  <c:v>28.74603877975024</c:v>
                </c:pt>
                <c:pt idx="11721">
                  <c:v>28.55961543906582</c:v>
                </c:pt>
                <c:pt idx="11722">
                  <c:v>28.38314925906278</c:v>
                </c:pt>
                <c:pt idx="11723">
                  <c:v>28.21629156332526</c:v>
                </c:pt>
                <c:pt idx="11724">
                  <c:v>28.0589053162747</c:v>
                </c:pt>
                <c:pt idx="11725">
                  <c:v>27.91080706433906</c:v>
                </c:pt>
                <c:pt idx="11726">
                  <c:v>27.77196687603752</c:v>
                </c:pt>
                <c:pt idx="11727">
                  <c:v>27.64173411259688</c:v>
                </c:pt>
                <c:pt idx="11728">
                  <c:v>27.52023689402202</c:v>
                </c:pt>
                <c:pt idx="11729">
                  <c:v>27.40727568834949</c:v>
                </c:pt>
                <c:pt idx="11730">
                  <c:v>27.30262522299243</c:v>
                </c:pt>
                <c:pt idx="11731">
                  <c:v>27.20597919145569</c:v>
                </c:pt>
                <c:pt idx="11732">
                  <c:v>27.11744929384369</c:v>
                </c:pt>
                <c:pt idx="11733">
                  <c:v>27.03656454290003</c:v>
                </c:pt>
                <c:pt idx="11734">
                  <c:v>26.96321353392123</c:v>
                </c:pt>
                <c:pt idx="11735">
                  <c:v>26.89741608406963</c:v>
                </c:pt>
                <c:pt idx="11736">
                  <c:v>26.83875758723343</c:v>
                </c:pt>
                <c:pt idx="11737">
                  <c:v>26.78722125219698</c:v>
                </c:pt>
                <c:pt idx="11738">
                  <c:v>26.74261579595938</c:v>
                </c:pt>
                <c:pt idx="11739">
                  <c:v>26.70462259192373</c:v>
                </c:pt>
                <c:pt idx="11740">
                  <c:v>26.67335661777813</c:v>
                </c:pt>
                <c:pt idx="11741">
                  <c:v>26.64849461937495</c:v>
                </c:pt>
                <c:pt idx="11742">
                  <c:v>26.62999964336065</c:v>
                </c:pt>
                <c:pt idx="11743">
                  <c:v>26.61766813298654</c:v>
                </c:pt>
                <c:pt idx="11744">
                  <c:v>26.61123908726677</c:v>
                </c:pt>
                <c:pt idx="11745">
                  <c:v>26.61073497063899</c:v>
                </c:pt>
                <c:pt idx="11746">
                  <c:v>26.61602295245481</c:v>
                </c:pt>
                <c:pt idx="11747">
                  <c:v>26.62681949910536</c:v>
                </c:pt>
                <c:pt idx="11748">
                  <c:v>26.64327864281758</c:v>
                </c:pt>
                <c:pt idx="11749">
                  <c:v>26.66489531412127</c:v>
                </c:pt>
                <c:pt idx="11750">
                  <c:v>26.69179741153378</c:v>
                </c:pt>
                <c:pt idx="11751">
                  <c:v>26.72388915368482</c:v>
                </c:pt>
                <c:pt idx="11752">
                  <c:v>26.76086110948025</c:v>
                </c:pt>
                <c:pt idx="11753">
                  <c:v>26.8028071065058</c:v>
                </c:pt>
                <c:pt idx="11754">
                  <c:v>26.84949656048263</c:v>
                </c:pt>
                <c:pt idx="11755">
                  <c:v>26.90092536121339</c:v>
                </c:pt>
                <c:pt idx="11756">
                  <c:v>26.95682525059839</c:v>
                </c:pt>
                <c:pt idx="11757">
                  <c:v>27.0172518455192</c:v>
                </c:pt>
                <c:pt idx="11758">
                  <c:v>27.08203809525408</c:v>
                </c:pt>
                <c:pt idx="11759">
                  <c:v>27.1510989323981</c:v>
                </c:pt>
                <c:pt idx="11760">
                  <c:v>27.22442483368362</c:v>
                </c:pt>
                <c:pt idx="11761">
                  <c:v>27.30179232942079</c:v>
                </c:pt>
                <c:pt idx="11762">
                  <c:v>27.38325286325096</c:v>
                </c:pt>
                <c:pt idx="11763">
                  <c:v>27.46866383410695</c:v>
                </c:pt>
                <c:pt idx="11764">
                  <c:v>27.55787938280895</c:v>
                </c:pt>
                <c:pt idx="11765">
                  <c:v>27.65105801793026</c:v>
                </c:pt>
                <c:pt idx="11766">
                  <c:v>27.74788422475994</c:v>
                </c:pt>
                <c:pt idx="11767">
                  <c:v>27.84831829250592</c:v>
                </c:pt>
                <c:pt idx="11768">
                  <c:v>27.95247261053018</c:v>
                </c:pt>
                <c:pt idx="11769">
                  <c:v>28.06021949145151</c:v>
                </c:pt>
                <c:pt idx="11770">
                  <c:v>28.17137034609594</c:v>
                </c:pt>
                <c:pt idx="11771">
                  <c:v>28.2860562158616</c:v>
                </c:pt>
                <c:pt idx="11772">
                  <c:v>28.40405399036921</c:v>
                </c:pt>
                <c:pt idx="11773">
                  <c:v>28.52546488705326</c:v>
                </c:pt>
                <c:pt idx="11774">
                  <c:v>28.65020916329486</c:v>
                </c:pt>
                <c:pt idx="11775">
                  <c:v>28.77820883016452</c:v>
                </c:pt>
                <c:pt idx="11776">
                  <c:v>28.90951835012178</c:v>
                </c:pt>
                <c:pt idx="11777">
                  <c:v>29.04398446082154</c:v>
                </c:pt>
                <c:pt idx="11778">
                  <c:v>29.18176035671794</c:v>
                </c:pt>
                <c:pt idx="11779">
                  <c:v>29.32263625675822</c:v>
                </c:pt>
                <c:pt idx="11780">
                  <c:v>29.46650218890119</c:v>
                </c:pt>
                <c:pt idx="11781">
                  <c:v>29.61360840166815</c:v>
                </c:pt>
                <c:pt idx="11782">
                  <c:v>29.76390900461999</c:v>
                </c:pt>
                <c:pt idx="11783">
                  <c:v>29.91717394672776</c:v>
                </c:pt>
                <c:pt idx="11784">
                  <c:v>30.07361461185413</c:v>
                </c:pt>
                <c:pt idx="11785">
                  <c:v>30.23313434104644</c:v>
                </c:pt>
                <c:pt idx="11786">
                  <c:v>30.39571376711575</c:v>
                </c:pt>
                <c:pt idx="11787">
                  <c:v>30.56141396324261</c:v>
                </c:pt>
                <c:pt idx="11788">
                  <c:v>30.73016948998049</c:v>
                </c:pt>
                <c:pt idx="11789">
                  <c:v>30.90205997771028</c:v>
                </c:pt>
                <c:pt idx="11790">
                  <c:v>31.07702831956428</c:v>
                </c:pt>
                <c:pt idx="11791">
                  <c:v>31.2551152198642</c:v>
                </c:pt>
                <c:pt idx="11792">
                  <c:v>31.43639703475351</c:v>
                </c:pt>
                <c:pt idx="11793">
                  <c:v>31.62082378633141</c:v>
                </c:pt>
                <c:pt idx="11794">
                  <c:v>31.80837063851617</c:v>
                </c:pt>
                <c:pt idx="11795">
                  <c:v>31.99926708648481</c:v>
                </c:pt>
                <c:pt idx="11796">
                  <c:v>32.19334092564468</c:v>
                </c:pt>
                <c:pt idx="11797">
                  <c:v>32.3907906901619</c:v>
                </c:pt>
                <c:pt idx="11798">
                  <c:v>32.59154644302931</c:v>
                </c:pt>
                <c:pt idx="11799">
                  <c:v>32.7957353451267</c:v>
                </c:pt>
                <c:pt idx="11800">
                  <c:v>33.00332710077868</c:v>
                </c:pt>
                <c:pt idx="11801">
                  <c:v>33.21436316736213</c:v>
                </c:pt>
                <c:pt idx="11802">
                  <c:v>33.42905198472965</c:v>
                </c:pt>
                <c:pt idx="11803">
                  <c:v>33.6472566921156</c:v>
                </c:pt>
                <c:pt idx="11804">
                  <c:v>33.86931941768886</c:v>
                </c:pt>
                <c:pt idx="11805">
                  <c:v>34.09502979194785</c:v>
                </c:pt>
                <c:pt idx="11806">
                  <c:v>34.324647947008</c:v>
                </c:pt>
                <c:pt idx="11807">
                  <c:v>34.55820913546427</c:v>
                </c:pt>
                <c:pt idx="11808">
                  <c:v>34.79584080632838</c:v>
                </c:pt>
                <c:pt idx="11809">
                  <c:v>35.0376529386655</c:v>
                </c:pt>
                <c:pt idx="11810">
                  <c:v>35.28362495195299</c:v>
                </c:pt>
                <c:pt idx="11811">
                  <c:v>35.53399180654271</c:v>
                </c:pt>
                <c:pt idx="11812">
                  <c:v>35.78886713695793</c:v>
                </c:pt>
                <c:pt idx="11813">
                  <c:v>36.04841013885138</c:v>
                </c:pt>
                <c:pt idx="11814">
                  <c:v>36.3127114243028</c:v>
                </c:pt>
                <c:pt idx="11815">
                  <c:v>36.58178526949937</c:v>
                </c:pt>
                <c:pt idx="11816">
                  <c:v>36.85596780112962</c:v>
                </c:pt>
                <c:pt idx="11817">
                  <c:v>37.1353182014551</c:v>
                </c:pt>
                <c:pt idx="11818">
                  <c:v>37.420180628493</c:v>
                </c:pt>
                <c:pt idx="11819">
                  <c:v>37.7105275227717</c:v>
                </c:pt>
                <c:pt idx="11820">
                  <c:v>38.00674275120746</c:v>
                </c:pt>
                <c:pt idx="11821">
                  <c:v>38.30892447500999</c:v>
                </c:pt>
                <c:pt idx="11822">
                  <c:v>38.61727658596875</c:v>
                </c:pt>
                <c:pt idx="11823">
                  <c:v>38.932056997313</c:v>
                </c:pt>
                <c:pt idx="11824">
                  <c:v>39.25356713304274</c:v>
                </c:pt>
                <c:pt idx="11825">
                  <c:v>39.58218629921341</c:v>
                </c:pt>
                <c:pt idx="11826">
                  <c:v>39.91795688515699</c:v>
                </c:pt>
                <c:pt idx="11827">
                  <c:v>40.2612268584458</c:v>
                </c:pt>
                <c:pt idx="11828">
                  <c:v>40.61244255145351</c:v>
                </c:pt>
                <c:pt idx="11829">
                  <c:v>40.97182276264544</c:v>
                </c:pt>
                <c:pt idx="11830">
                  <c:v>41.33981653835234</c:v>
                </c:pt>
                <c:pt idx="11831">
                  <c:v>41.716725990878</c:v>
                </c:pt>
                <c:pt idx="11832">
                  <c:v>42.10320403981616</c:v>
                </c:pt>
                <c:pt idx="11833">
                  <c:v>42.49927218968315</c:v>
                </c:pt>
                <c:pt idx="11834">
                  <c:v>42.90592241260249</c:v>
                </c:pt>
                <c:pt idx="11835">
                  <c:v>43.32334424765448</c:v>
                </c:pt>
                <c:pt idx="11836">
                  <c:v>43.75196742324592</c:v>
                </c:pt>
                <c:pt idx="11837">
                  <c:v>44.19272624773678</c:v>
                </c:pt>
                <c:pt idx="11838">
                  <c:v>44.64597641888521</c:v>
                </c:pt>
                <c:pt idx="11839">
                  <c:v>45.11258248351496</c:v>
                </c:pt>
                <c:pt idx="11840">
                  <c:v>45.593100606536</c:v>
                </c:pt>
                <c:pt idx="11841">
                  <c:v>46.08827344550316</c:v>
                </c:pt>
                <c:pt idx="11842">
                  <c:v>46.59910108797631</c:v>
                </c:pt>
                <c:pt idx="11843">
                  <c:v>47.1266331690519</c:v>
                </c:pt>
                <c:pt idx="11844">
                  <c:v>47.6716427434958</c:v>
                </c:pt>
                <c:pt idx="11845">
                  <c:v>48.23512056375995</c:v>
                </c:pt>
                <c:pt idx="11846">
                  <c:v>48.8182080115729</c:v>
                </c:pt>
                <c:pt idx="11847">
                  <c:v>49.42240268154876</c:v>
                </c:pt>
                <c:pt idx="11848">
                  <c:v>50.0489008114403</c:v>
                </c:pt>
                <c:pt idx="11849">
                  <c:v>50.699178548952</c:v>
                </c:pt>
                <c:pt idx="11850">
                  <c:v>51.37497380844809</c:v>
                </c:pt>
                <c:pt idx="11851">
                  <c:v>52.07779511558067</c:v>
                </c:pt>
                <c:pt idx="11852">
                  <c:v>52.80994556741089</c:v>
                </c:pt>
                <c:pt idx="11853">
                  <c:v>53.57329778866184</c:v>
                </c:pt>
                <c:pt idx="11854">
                  <c:v>54.37038872409181</c:v>
                </c:pt>
                <c:pt idx="11855">
                  <c:v>55.20348468941079</c:v>
                </c:pt>
                <c:pt idx="11856">
                  <c:v>56.07574415359731</c:v>
                </c:pt>
                <c:pt idx="11857">
                  <c:v>56.99020568352334</c:v>
                </c:pt>
                <c:pt idx="11858">
                  <c:v>57.95032032816312</c:v>
                </c:pt>
                <c:pt idx="11859">
                  <c:v>58.96013331086221</c:v>
                </c:pt>
                <c:pt idx="11860">
                  <c:v>60.02409165987127</c:v>
                </c:pt>
                <c:pt idx="11861">
                  <c:v>61.14658589870346</c:v>
                </c:pt>
                <c:pt idx="11862">
                  <c:v>62.33379912578484</c:v>
                </c:pt>
                <c:pt idx="11863">
                  <c:v>63.59160882333897</c:v>
                </c:pt>
                <c:pt idx="11864">
                  <c:v>64.92697786406134</c:v>
                </c:pt>
                <c:pt idx="11865">
                  <c:v>66.34803713583383</c:v>
                </c:pt>
                <c:pt idx="11866">
                  <c:v>67.86396665407184</c:v>
                </c:pt>
                <c:pt idx="11867">
                  <c:v>69.4850446983381</c:v>
                </c:pt>
                <c:pt idx="11868">
                  <c:v>71.22341868762817</c:v>
                </c:pt>
                <c:pt idx="11869">
                  <c:v>73.0932309419104</c:v>
                </c:pt>
                <c:pt idx="11870">
                  <c:v>75.11065931879295</c:v>
                </c:pt>
                <c:pt idx="11871">
                  <c:v>77.29450021951802</c:v>
                </c:pt>
                <c:pt idx="11872">
                  <c:v>79.66756794497366</c:v>
                </c:pt>
                <c:pt idx="11873">
                  <c:v>82.25638720057268</c:v>
                </c:pt>
                <c:pt idx="11874">
                  <c:v>85.09290187303088</c:v>
                </c:pt>
                <c:pt idx="11875">
                  <c:v>88.21546745145395</c:v>
                </c:pt>
                <c:pt idx="11876">
                  <c:v>91.67133098918718</c:v>
                </c:pt>
                <c:pt idx="11877">
                  <c:v>95.51797781803758</c:v>
                </c:pt>
                <c:pt idx="11878">
                  <c:v>99.82724183836744</c:v>
                </c:pt>
                <c:pt idx="11879">
                  <c:v>104.6895884045117</c:v>
                </c:pt>
                <c:pt idx="11880">
                  <c:v>110.2206191901392</c:v>
                </c:pt>
                <c:pt idx="11881">
                  <c:v>116.5700506789587</c:v>
                </c:pt>
                <c:pt idx="11882">
                  <c:v>123.9369018361495</c:v>
                </c:pt>
                <c:pt idx="11883">
                  <c:v>132.5882297840265</c:v>
                </c:pt>
                <c:pt idx="11884">
                  <c:v>142.8958274176795</c:v>
                </c:pt>
                <c:pt idx="11885">
                  <c:v>155.3873050357518</c:v>
                </c:pt>
                <c:pt idx="11886">
                  <c:v>170.842328282637</c:v>
                </c:pt>
                <c:pt idx="11887">
                  <c:v>190.4599110202191</c:v>
                </c:pt>
                <c:pt idx="11888">
                  <c:v>216.185004248229</c:v>
                </c:pt>
                <c:pt idx="11889">
                  <c:v>251.3951757529725</c:v>
                </c:pt>
                <c:pt idx="11890">
                  <c:v>302.5126109666969</c:v>
                </c:pt>
                <c:pt idx="11891">
                  <c:v>383.4231609645792</c:v>
                </c:pt>
                <c:pt idx="11892">
                  <c:v>530.6766123459813</c:v>
                </c:pt>
                <c:pt idx="11893">
                  <c:v>880.3157640008384</c:v>
                </c:pt>
                <c:pt idx="11894">
                  <c:v>2569.696097944122</c:v>
                </c:pt>
                <c:pt idx="11895">
                  <c:v>1887.495753072687</c:v>
                </c:pt>
                <c:pt idx="11896">
                  <c:v>736.7917285851265</c:v>
                </c:pt>
                <c:pt idx="11897">
                  <c:v>446.3934575632736</c:v>
                </c:pt>
                <c:pt idx="11898">
                  <c:v>316.0279299668788</c:v>
                </c:pt>
                <c:pt idx="11899">
                  <c:v>242.1816461352382</c:v>
                </c:pt>
                <c:pt idx="11900">
                  <c:v>194.7090626113551</c:v>
                </c:pt>
                <c:pt idx="11901">
                  <c:v>161.6571511491048</c:v>
                </c:pt>
                <c:pt idx="11902">
                  <c:v>137.347057099557</c:v>
                </c:pt>
                <c:pt idx="11903">
                  <c:v>118.7378280606049</c:v>
                </c:pt>
                <c:pt idx="11904">
                  <c:v>104.0540297124993</c:v>
                </c:pt>
                <c:pt idx="11905">
                  <c:v>92.19098007860099</c:v>
                </c:pt>
                <c:pt idx="11906">
                  <c:v>82.42446614713041</c:v>
                </c:pt>
                <c:pt idx="11907">
                  <c:v>74.2602268692937</c:v>
                </c:pt>
                <c:pt idx="11908">
                  <c:v>67.35043658367152</c:v>
                </c:pt>
                <c:pt idx="11909">
                  <c:v>61.4421906727284</c:v>
                </c:pt>
                <c:pt idx="11910">
                  <c:v>56.34791649471605</c:v>
                </c:pt>
                <c:pt idx="11911">
                  <c:v>51.92606863038987</c:v>
                </c:pt>
                <c:pt idx="11912">
                  <c:v>48.06647202641003</c:v>
                </c:pt>
                <c:pt idx="11913">
                  <c:v>44.68366108124656</c:v>
                </c:pt>
                <c:pt idx="11914">
                  <c:v>41.7095071741704</c:v>
                </c:pt>
                <c:pt idx="11915">
                  <c:v>39.08923663894135</c:v>
                </c:pt>
                <c:pt idx="11916">
                  <c:v>36.77782411686805</c:v>
                </c:pt>
                <c:pt idx="11917">
                  <c:v>34.7384202015558</c:v>
                </c:pt>
                <c:pt idx="11918">
                  <c:v>32.94052049008739</c:v>
                </c:pt>
                <c:pt idx="11919">
                  <c:v>31.35799683012171</c:v>
                </c:pt>
                <c:pt idx="11920">
                  <c:v>29.9684446778971</c:v>
                </c:pt>
                <c:pt idx="11921">
                  <c:v>28.75268055659275</c:v>
                </c:pt>
                <c:pt idx="11922">
                  <c:v>27.69394777134996</c:v>
                </c:pt>
                <c:pt idx="11923">
                  <c:v>26.77696948032621</c:v>
                </c:pt>
                <c:pt idx="11924">
                  <c:v>25.98836787342355</c:v>
                </c:pt>
                <c:pt idx="11925">
                  <c:v>25.3159912453234</c:v>
                </c:pt>
                <c:pt idx="11926">
                  <c:v>24.74861707947917</c:v>
                </c:pt>
                <c:pt idx="11927">
                  <c:v>24.27613325370843</c:v>
                </c:pt>
                <c:pt idx="11928">
                  <c:v>23.88933359586802</c:v>
                </c:pt>
                <c:pt idx="11929">
                  <c:v>23.57931882469983</c:v>
                </c:pt>
                <c:pt idx="11930">
                  <c:v>23.33813606534557</c:v>
                </c:pt>
                <c:pt idx="11931">
                  <c:v>23.15865898808607</c:v>
                </c:pt>
                <c:pt idx="11932">
                  <c:v>23.03419618474636</c:v>
                </c:pt>
                <c:pt idx="11933">
                  <c:v>22.95868080236084</c:v>
                </c:pt>
                <c:pt idx="11934">
                  <c:v>22.92651835790102</c:v>
                </c:pt>
                <c:pt idx="11935">
                  <c:v>22.93257417526809</c:v>
                </c:pt>
                <c:pt idx="11936">
                  <c:v>22.97254482485188</c:v>
                </c:pt>
                <c:pt idx="11937">
                  <c:v>23.04228265361576</c:v>
                </c:pt>
                <c:pt idx="11938">
                  <c:v>23.13795657606038</c:v>
                </c:pt>
                <c:pt idx="11939">
                  <c:v>23.25669008138387</c:v>
                </c:pt>
                <c:pt idx="11940">
                  <c:v>23.3952283638089</c:v>
                </c:pt>
                <c:pt idx="11941">
                  <c:v>23.55114193738143</c:v>
                </c:pt>
                <c:pt idx="11942">
                  <c:v>23.72221919440609</c:v>
                </c:pt>
                <c:pt idx="11943">
                  <c:v>23.90641133947663</c:v>
                </c:pt>
                <c:pt idx="11944">
                  <c:v>24.1019165718381</c:v>
                </c:pt>
                <c:pt idx="11945">
                  <c:v>24.30694478758886</c:v>
                </c:pt>
                <c:pt idx="11946">
                  <c:v>24.5204329214484</c:v>
                </c:pt>
                <c:pt idx="11947">
                  <c:v>24.74116096249952</c:v>
                </c:pt>
                <c:pt idx="11948">
                  <c:v>24.96789654076191</c:v>
                </c:pt>
                <c:pt idx="11949">
                  <c:v>25.19970793888628</c:v>
                </c:pt>
                <c:pt idx="11950">
                  <c:v>25.43593730925588</c:v>
                </c:pt>
                <c:pt idx="11951">
                  <c:v>25.67569106825194</c:v>
                </c:pt>
                <c:pt idx="11952">
                  <c:v>25.91844780761606</c:v>
                </c:pt>
                <c:pt idx="11953">
                  <c:v>26.16358853963791</c:v>
                </c:pt>
                <c:pt idx="11954">
                  <c:v>26.41081239202169</c:v>
                </c:pt>
                <c:pt idx="11955">
                  <c:v>26.65940355330953</c:v>
                </c:pt>
                <c:pt idx="11956">
                  <c:v>26.90915631571724</c:v>
                </c:pt>
                <c:pt idx="11957">
                  <c:v>27.15986935162093</c:v>
                </c:pt>
                <c:pt idx="11958">
                  <c:v>27.41117970169913</c:v>
                </c:pt>
                <c:pt idx="11959">
                  <c:v>27.66272297804257</c:v>
                </c:pt>
                <c:pt idx="11960">
                  <c:v>27.9144193428579</c:v>
                </c:pt>
                <c:pt idx="11961">
                  <c:v>28.16610386479579</c:v>
                </c:pt>
                <c:pt idx="11962">
                  <c:v>28.41757802697941</c:v>
                </c:pt>
                <c:pt idx="11963">
                  <c:v>28.66873704976608</c:v>
                </c:pt>
                <c:pt idx="11964">
                  <c:v>28.91948824509405</c:v>
                </c:pt>
                <c:pt idx="11965">
                  <c:v>29.16972265536369</c:v>
                </c:pt>
                <c:pt idx="11966">
                  <c:v>29.4193098418781</c:v>
                </c:pt>
                <c:pt idx="11967">
                  <c:v>29.66832399697837</c:v>
                </c:pt>
                <c:pt idx="11968">
                  <c:v>29.91655654900666</c:v>
                </c:pt>
                <c:pt idx="11969">
                  <c:v>30.16409102230994</c:v>
                </c:pt>
                <c:pt idx="11970">
                  <c:v>30.41073475820091</c:v>
                </c:pt>
                <c:pt idx="11971">
                  <c:v>30.65655117995685</c:v>
                </c:pt>
                <c:pt idx="11972">
                  <c:v>30.90165028730897</c:v>
                </c:pt>
                <c:pt idx="11973">
                  <c:v>31.14586643493858</c:v>
                </c:pt>
                <c:pt idx="11974">
                  <c:v>31.38914960061861</c:v>
                </c:pt>
                <c:pt idx="11975">
                  <c:v>31.63181540134391</c:v>
                </c:pt>
                <c:pt idx="11976">
                  <c:v>31.87340896091126</c:v>
                </c:pt>
                <c:pt idx="11977">
                  <c:v>32.11420206812334</c:v>
                </c:pt>
                <c:pt idx="11978">
                  <c:v>32.35425456422724</c:v>
                </c:pt>
                <c:pt idx="11979">
                  <c:v>32.59341829705045</c:v>
                </c:pt>
                <c:pt idx="11980">
                  <c:v>32.83183042129939</c:v>
                </c:pt>
                <c:pt idx="11981">
                  <c:v>33.0694361366612</c:v>
                </c:pt>
                <c:pt idx="11982">
                  <c:v>33.30620894293578</c:v>
                </c:pt>
                <c:pt idx="11983">
                  <c:v>33.54230019514526</c:v>
                </c:pt>
                <c:pt idx="11984">
                  <c:v>33.77767914912742</c:v>
                </c:pt>
                <c:pt idx="11985">
                  <c:v>34.01227914537804</c:v>
                </c:pt>
                <c:pt idx="11986">
                  <c:v>34.24623951567602</c:v>
                </c:pt>
                <c:pt idx="11987">
                  <c:v>34.4797261490483</c:v>
                </c:pt>
                <c:pt idx="11988">
                  <c:v>34.71239350178414</c:v>
                </c:pt>
                <c:pt idx="11989">
                  <c:v>34.94438336226298</c:v>
                </c:pt>
                <c:pt idx="11990">
                  <c:v>35.1759694049566</c:v>
                </c:pt>
                <c:pt idx="11991">
                  <c:v>35.40697901899431</c:v>
                </c:pt>
                <c:pt idx="11992">
                  <c:v>35.63753978574685</c:v>
                </c:pt>
                <c:pt idx="11993">
                  <c:v>35.86746567497249</c:v>
                </c:pt>
                <c:pt idx="11994">
                  <c:v>36.09711785951059</c:v>
                </c:pt>
                <c:pt idx="11995">
                  <c:v>36.32619464766384</c:v>
                </c:pt>
                <c:pt idx="11996">
                  <c:v>36.55486465553108</c:v>
                </c:pt>
                <c:pt idx="11997">
                  <c:v>36.78326431246823</c:v>
                </c:pt>
                <c:pt idx="11998">
                  <c:v>37.01125099358993</c:v>
                </c:pt>
                <c:pt idx="11999">
                  <c:v>37.2388956862384</c:v>
                </c:pt>
                <c:pt idx="12000">
                  <c:v>37.46627271471316</c:v>
                </c:pt>
                <c:pt idx="12001">
                  <c:v>37.69350815673042</c:v>
                </c:pt>
                <c:pt idx="12002">
                  <c:v>37.92039465233515</c:v>
                </c:pt>
                <c:pt idx="12003">
                  <c:v>38.14699817938386</c:v>
                </c:pt>
                <c:pt idx="12004">
                  <c:v>38.37356650756983</c:v>
                </c:pt>
                <c:pt idx="12005">
                  <c:v>38.599925990402</c:v>
                </c:pt>
                <c:pt idx="12006">
                  <c:v>38.82622720984821</c:v>
                </c:pt>
                <c:pt idx="12007">
                  <c:v>39.05238225534994</c:v>
                </c:pt>
                <c:pt idx="12008">
                  <c:v>39.2785452414057</c:v>
                </c:pt>
                <c:pt idx="12009">
                  <c:v>39.50455056880131</c:v>
                </c:pt>
                <c:pt idx="12010">
                  <c:v>39.7307327017701</c:v>
                </c:pt>
                <c:pt idx="12011">
                  <c:v>39.95685426687076</c:v>
                </c:pt>
                <c:pt idx="12012">
                  <c:v>40.18299086110926</c:v>
                </c:pt>
                <c:pt idx="12013">
                  <c:v>40.4092589281358</c:v>
                </c:pt>
                <c:pt idx="12014">
                  <c:v>40.63547463928816</c:v>
                </c:pt>
                <c:pt idx="12015">
                  <c:v>40.86203286218434</c:v>
                </c:pt>
                <c:pt idx="12016">
                  <c:v>41.08868399087811</c:v>
                </c:pt>
                <c:pt idx="12017">
                  <c:v>41.31554812266629</c:v>
                </c:pt>
                <c:pt idx="12018">
                  <c:v>41.54256908308039</c:v>
                </c:pt>
                <c:pt idx="12019">
                  <c:v>41.76987169713556</c:v>
                </c:pt>
                <c:pt idx="12020">
                  <c:v>41.99740605549296</c:v>
                </c:pt>
                <c:pt idx="12021">
                  <c:v>42.22528244458242</c:v>
                </c:pt>
                <c:pt idx="12022">
                  <c:v>42.45340649403244</c:v>
                </c:pt>
                <c:pt idx="12023">
                  <c:v>42.68191009444314</c:v>
                </c:pt>
                <c:pt idx="12024">
                  <c:v>42.91096017783705</c:v>
                </c:pt>
                <c:pt idx="12025">
                  <c:v>43.14024400178197</c:v>
                </c:pt>
                <c:pt idx="12026">
                  <c:v>43.36992886731993</c:v>
                </c:pt>
                <c:pt idx="12027">
                  <c:v>43.60017409836065</c:v>
                </c:pt>
                <c:pt idx="12028">
                  <c:v>43.83082481456624</c:v>
                </c:pt>
                <c:pt idx="12029">
                  <c:v>44.06202344822776</c:v>
                </c:pt>
                <c:pt idx="12030">
                  <c:v>44.29381112335845</c:v>
                </c:pt>
                <c:pt idx="12031">
                  <c:v>44.52609995746317</c:v>
                </c:pt>
                <c:pt idx="12032">
                  <c:v>44.75899845980602</c:v>
                </c:pt>
                <c:pt idx="12033">
                  <c:v>44.99253135266715</c:v>
                </c:pt>
                <c:pt idx="12034">
                  <c:v>45.22666700780204</c:v>
                </c:pt>
                <c:pt idx="12035">
                  <c:v>45.46152260830857</c:v>
                </c:pt>
                <c:pt idx="12036">
                  <c:v>45.6970804391657</c:v>
                </c:pt>
                <c:pt idx="12037">
                  <c:v>45.93342165460421</c:v>
                </c:pt>
                <c:pt idx="12038">
                  <c:v>46.1705256609338</c:v>
                </c:pt>
                <c:pt idx="12039">
                  <c:v>46.40827552136905</c:v>
                </c:pt>
                <c:pt idx="12040">
                  <c:v>46.64699582803925</c:v>
                </c:pt>
                <c:pt idx="12041">
                  <c:v>46.8864792994118</c:v>
                </c:pt>
                <c:pt idx="12042">
                  <c:v>47.12690983310108</c:v>
                </c:pt>
                <c:pt idx="12043">
                  <c:v>47.36812851533404</c:v>
                </c:pt>
                <c:pt idx="12044">
                  <c:v>47.61042944670832</c:v>
                </c:pt>
                <c:pt idx="12045">
                  <c:v>47.85358956732416</c:v>
                </c:pt>
                <c:pt idx="12046">
                  <c:v>48.09773486323216</c:v>
                </c:pt>
                <c:pt idx="12047">
                  <c:v>48.34299742088644</c:v>
                </c:pt>
                <c:pt idx="12048">
                  <c:v>48.58930297420891</c:v>
                </c:pt>
                <c:pt idx="12049">
                  <c:v>48.83665205726606</c:v>
                </c:pt>
                <c:pt idx="12050">
                  <c:v>49.08505730305197</c:v>
                </c:pt>
                <c:pt idx="12051">
                  <c:v>49.33469663029213</c:v>
                </c:pt>
                <c:pt idx="12052">
                  <c:v>49.58548753560023</c:v>
                </c:pt>
                <c:pt idx="12053">
                  <c:v>49.83744997431951</c:v>
                </c:pt>
                <c:pt idx="12054">
                  <c:v>50.09081732079533</c:v>
                </c:pt>
                <c:pt idx="12055">
                  <c:v>50.34528346530257</c:v>
                </c:pt>
                <c:pt idx="12056">
                  <c:v>50.60123268187506</c:v>
                </c:pt>
                <c:pt idx="12057">
                  <c:v>50.85833966613657</c:v>
                </c:pt>
                <c:pt idx="12058">
                  <c:v>51.11688611493044</c:v>
                </c:pt>
                <c:pt idx="12059">
                  <c:v>51.37695234437403</c:v>
                </c:pt>
                <c:pt idx="12060">
                  <c:v>51.6383186944798</c:v>
                </c:pt>
                <c:pt idx="12061">
                  <c:v>51.90126223787613</c:v>
                </c:pt>
                <c:pt idx="12062">
                  <c:v>52.16570314272303</c:v>
                </c:pt>
                <c:pt idx="12063">
                  <c:v>52.43176315117497</c:v>
                </c:pt>
                <c:pt idx="12064">
                  <c:v>52.6993518950788</c:v>
                </c:pt>
                <c:pt idx="12065">
                  <c:v>52.9686007251033</c:v>
                </c:pt>
                <c:pt idx="12066">
                  <c:v>53.23959151537428</c:v>
                </c:pt>
                <c:pt idx="12067">
                  <c:v>53.51227028080626</c:v>
                </c:pt>
                <c:pt idx="12068">
                  <c:v>53.78681534380468</c:v>
                </c:pt>
                <c:pt idx="12069">
                  <c:v>54.0629026417251</c:v>
                </c:pt>
                <c:pt idx="12070">
                  <c:v>54.34102376586633</c:v>
                </c:pt>
                <c:pt idx="12071">
                  <c:v>54.62099570534605</c:v>
                </c:pt>
                <c:pt idx="12072">
                  <c:v>54.90287283422516</c:v>
                </c:pt>
                <c:pt idx="12073">
                  <c:v>55.18667040251682</c:v>
                </c:pt>
                <c:pt idx="12074">
                  <c:v>55.47263724955565</c:v>
                </c:pt>
                <c:pt idx="12075">
                  <c:v>55.76057739005165</c:v>
                </c:pt>
                <c:pt idx="12076">
                  <c:v>56.05064665299926</c:v>
                </c:pt>
                <c:pt idx="12077">
                  <c:v>56.34295656050055</c:v>
                </c:pt>
                <c:pt idx="12078">
                  <c:v>56.63739609701005</c:v>
                </c:pt>
                <c:pt idx="12079">
                  <c:v>56.93413952605296</c:v>
                </c:pt>
                <c:pt idx="12080">
                  <c:v>57.23323665764534</c:v>
                </c:pt>
                <c:pt idx="12081">
                  <c:v>57.53462659791582</c:v>
                </c:pt>
                <c:pt idx="12082">
                  <c:v>57.83850485663537</c:v>
                </c:pt>
                <c:pt idx="12083">
                  <c:v>58.14491523262956</c:v>
                </c:pt>
                <c:pt idx="12084">
                  <c:v>58.45378687058739</c:v>
                </c:pt>
                <c:pt idx="12085">
                  <c:v>58.7653153128403</c:v>
                </c:pt>
                <c:pt idx="12086">
                  <c:v>59.07933346920154</c:v>
                </c:pt>
                <c:pt idx="12087">
                  <c:v>59.39629507451947</c:v>
                </c:pt>
                <c:pt idx="12088">
                  <c:v>59.71597973534444</c:v>
                </c:pt>
                <c:pt idx="12089">
                  <c:v>60.038538640126</c:v>
                </c:pt>
                <c:pt idx="12090">
                  <c:v>60.36396369808976</c:v>
                </c:pt>
                <c:pt idx="12091">
                  <c:v>60.69248783770227</c:v>
                </c:pt>
                <c:pt idx="12092">
                  <c:v>61.0240005653727</c:v>
                </c:pt>
                <c:pt idx="12093">
                  <c:v>61.3585690569881</c:v>
                </c:pt>
                <c:pt idx="12094">
                  <c:v>61.6964108684648</c:v>
                </c:pt>
                <c:pt idx="12095">
                  <c:v>62.03763429975354</c:v>
                </c:pt>
                <c:pt idx="12096">
                  <c:v>62.38215096398606</c:v>
                </c:pt>
                <c:pt idx="12097">
                  <c:v>62.73008545769523</c:v>
                </c:pt>
                <c:pt idx="12098">
                  <c:v>63.0816781645778</c:v>
                </c:pt>
                <c:pt idx="12099">
                  <c:v>63.43677507051506</c:v>
                </c:pt>
                <c:pt idx="12100">
                  <c:v>63.79556114068136</c:v>
                </c:pt>
                <c:pt idx="12101">
                  <c:v>64.1582731072279</c:v>
                </c:pt>
                <c:pt idx="12102">
                  <c:v>64.5248606696123</c:v>
                </c:pt>
                <c:pt idx="12103">
                  <c:v>64.89540244315143</c:v>
                </c:pt>
                <c:pt idx="12104">
                  <c:v>65.27010399233694</c:v>
                </c:pt>
                <c:pt idx="12105">
                  <c:v>65.64896207104605</c:v>
                </c:pt>
                <c:pt idx="12106">
                  <c:v>66.0321618631321</c:v>
                </c:pt>
                <c:pt idx="12107">
                  <c:v>66.41971907577942</c:v>
                </c:pt>
                <c:pt idx="12108">
                  <c:v>66.81183019243829</c:v>
                </c:pt>
                <c:pt idx="12109">
                  <c:v>67.20872110630015</c:v>
                </c:pt>
                <c:pt idx="12110">
                  <c:v>67.61028172883378</c:v>
                </c:pt>
                <c:pt idx="12111">
                  <c:v>68.01684740925105</c:v>
                </c:pt>
                <c:pt idx="12112">
                  <c:v>68.42846673031904</c:v>
                </c:pt>
                <c:pt idx="12113">
                  <c:v>68.8452674649388</c:v>
                </c:pt>
                <c:pt idx="12114">
                  <c:v>69.26732437563276</c:v>
                </c:pt>
                <c:pt idx="12115">
                  <c:v>69.69505167207058</c:v>
                </c:pt>
                <c:pt idx="12116">
                  <c:v>70.12837126880106</c:v>
                </c:pt>
                <c:pt idx="12117">
                  <c:v>70.56746897759425</c:v>
                </c:pt>
                <c:pt idx="12118">
                  <c:v>71.01247780074441</c:v>
                </c:pt>
                <c:pt idx="12119">
                  <c:v>71.4637461879513</c:v>
                </c:pt>
                <c:pt idx="12120">
                  <c:v>71.92154019196981</c:v>
                </c:pt>
                <c:pt idx="12121">
                  <c:v>72.38575628228534</c:v>
                </c:pt>
                <c:pt idx="12122">
                  <c:v>72.8566036323475</c:v>
                </c:pt>
                <c:pt idx="12123">
                  <c:v>73.3344675882045</c:v>
                </c:pt>
                <c:pt idx="12124">
                  <c:v>73.81957308309353</c:v>
                </c:pt>
                <c:pt idx="12125">
                  <c:v>74.31216804671958</c:v>
                </c:pt>
                <c:pt idx="12126">
                  <c:v>74.81233965156761</c:v>
                </c:pt>
                <c:pt idx="12127">
                  <c:v>75.32046735838084</c:v>
                </c:pt>
                <c:pt idx="12128">
                  <c:v>75.83679312817204</c:v>
                </c:pt>
                <c:pt idx="12129">
                  <c:v>76.36173787876037</c:v>
                </c:pt>
                <c:pt idx="12130">
                  <c:v>76.895322218419</c:v>
                </c:pt>
                <c:pt idx="12131">
                  <c:v>77.43814535452265</c:v>
                </c:pt>
                <c:pt idx="12132">
                  <c:v>77.99043623244225</c:v>
                </c:pt>
                <c:pt idx="12133">
                  <c:v>78.55245002967888</c:v>
                </c:pt>
                <c:pt idx="12134">
                  <c:v>79.12470873137096</c:v>
                </c:pt>
                <c:pt idx="12135">
                  <c:v>79.7076436778307</c:v>
                </c:pt>
                <c:pt idx="12136">
                  <c:v>80.3016090842933</c:v>
                </c:pt>
                <c:pt idx="12137">
                  <c:v>80.9071268461481</c:v>
                </c:pt>
                <c:pt idx="12138">
                  <c:v>81.52464213081281</c:v>
                </c:pt>
                <c:pt idx="12139">
                  <c:v>82.15473953909466</c:v>
                </c:pt>
                <c:pt idx="12140">
                  <c:v>82.797969082453</c:v>
                </c:pt>
                <c:pt idx="12141">
                  <c:v>83.45501633041403</c:v>
                </c:pt>
                <c:pt idx="12142">
                  <c:v>84.12656032840347</c:v>
                </c:pt>
                <c:pt idx="12143">
                  <c:v>84.81317350895678</c:v>
                </c:pt>
                <c:pt idx="12144">
                  <c:v>85.51576970578181</c:v>
                </c:pt>
                <c:pt idx="12145">
                  <c:v>86.23525815629273</c:v>
                </c:pt>
                <c:pt idx="12146">
                  <c:v>86.97274221500216</c:v>
                </c:pt>
                <c:pt idx="12147">
                  <c:v>87.72897803740902</c:v>
                </c:pt>
                <c:pt idx="12148">
                  <c:v>88.50537154930325</c:v>
                </c:pt>
                <c:pt idx="12149">
                  <c:v>89.3032471251478</c:v>
                </c:pt>
                <c:pt idx="12150">
                  <c:v>90.12405244013381</c:v>
                </c:pt>
                <c:pt idx="12151">
                  <c:v>90.969328637473</c:v>
                </c:pt>
                <c:pt idx="12152">
                  <c:v>91.8411926789197</c:v>
                </c:pt>
                <c:pt idx="12153">
                  <c:v>92.7415524819199</c:v>
                </c:pt>
                <c:pt idx="12154">
                  <c:v>93.67313296014966</c:v>
                </c:pt>
                <c:pt idx="12155">
                  <c:v>94.63875750230676</c:v>
                </c:pt>
                <c:pt idx="12156">
                  <c:v>95.64175471732365</c:v>
                </c:pt>
                <c:pt idx="12157">
                  <c:v>96.68616647207784</c:v>
                </c:pt>
                <c:pt idx="12158">
                  <c:v>97.77682006636732</c:v>
                </c:pt>
                <c:pt idx="12159">
                  <c:v>98.9193636643693</c:v>
                </c:pt>
                <c:pt idx="12160">
                  <c:v>100.1210798833292</c:v>
                </c:pt>
                <c:pt idx="12161">
                  <c:v>101.3905383351432</c:v>
                </c:pt>
                <c:pt idx="12162">
                  <c:v>102.7386200324283</c:v>
                </c:pt>
                <c:pt idx="12163">
                  <c:v>104.1799283964119</c:v>
                </c:pt>
                <c:pt idx="12164">
                  <c:v>105.7327195937845</c:v>
                </c:pt>
                <c:pt idx="12165">
                  <c:v>107.4222081083035</c:v>
                </c:pt>
                <c:pt idx="12166">
                  <c:v>109.2820672011076</c:v>
                </c:pt>
                <c:pt idx="12167">
                  <c:v>111.3611548212996</c:v>
                </c:pt>
                <c:pt idx="12168">
                  <c:v>113.7305596547315</c:v>
                </c:pt>
                <c:pt idx="12169">
                  <c:v>116.4992699638064</c:v>
                </c:pt>
                <c:pt idx="12170">
                  <c:v>119.8454167599932</c:v>
                </c:pt>
                <c:pt idx="12171">
                  <c:v>124.0774783489873</c:v>
                </c:pt>
                <c:pt idx="12172">
                  <c:v>129.7865320276838</c:v>
                </c:pt>
                <c:pt idx="12173">
                  <c:v>138.2641931682589</c:v>
                </c:pt>
                <c:pt idx="12174">
                  <c:v>152.9814509928496</c:v>
                </c:pt>
                <c:pt idx="12175">
                  <c:v>187.5384783944393</c:v>
                </c:pt>
                <c:pt idx="12176">
                  <c:v>399.841877962785</c:v>
                </c:pt>
                <c:pt idx="12177">
                  <c:v>59.6545802367091</c:v>
                </c:pt>
                <c:pt idx="12178">
                  <c:v>46.70545807769032</c:v>
                </c:pt>
                <c:pt idx="12179">
                  <c:v>72.84570727751972</c:v>
                </c:pt>
                <c:pt idx="12180">
                  <c:v>85.45903661446555</c:v>
                </c:pt>
                <c:pt idx="12181">
                  <c:v>93.28629404211606</c:v>
                </c:pt>
                <c:pt idx="12182">
                  <c:v>98.89699234593783</c:v>
                </c:pt>
                <c:pt idx="12183">
                  <c:v>103.3166569394281</c:v>
                </c:pt>
                <c:pt idx="12184">
                  <c:v>107.0357282554098</c:v>
                </c:pt>
                <c:pt idx="12185">
                  <c:v>110.3193703216866</c:v>
                </c:pt>
                <c:pt idx="12186">
                  <c:v>113.3245044678371</c:v>
                </c:pt>
                <c:pt idx="12187">
                  <c:v>116.1503527662457</c:v>
                </c:pt>
                <c:pt idx="12188">
                  <c:v>118.8640982184553</c:v>
                </c:pt>
                <c:pt idx="12189">
                  <c:v>121.5129105560201</c:v>
                </c:pt>
                <c:pt idx="12190">
                  <c:v>124.1319235189758</c:v>
                </c:pt>
                <c:pt idx="12191">
                  <c:v>126.7487058302193</c:v>
                </c:pt>
                <c:pt idx="12192">
                  <c:v>129.3856274531983</c:v>
                </c:pt>
                <c:pt idx="12193">
                  <c:v>132.0613205199932</c:v>
                </c:pt>
                <c:pt idx="12194">
                  <c:v>134.7927684837237</c:v>
                </c:pt>
                <c:pt idx="12195">
                  <c:v>137.595192687744</c:v>
                </c:pt>
                <c:pt idx="12196">
                  <c:v>140.4832948876063</c:v>
                </c:pt>
                <c:pt idx="12197">
                  <c:v>143.471389703239</c:v>
                </c:pt>
                <c:pt idx="12198">
                  <c:v>146.5742984357843</c:v>
                </c:pt>
                <c:pt idx="12199">
                  <c:v>149.806933764436</c:v>
                </c:pt>
                <c:pt idx="12200">
                  <c:v>153.1855458051743</c:v>
                </c:pt>
                <c:pt idx="12201">
                  <c:v>156.727057330471</c:v>
                </c:pt>
                <c:pt idx="12202">
                  <c:v>160.4502390355594</c:v>
                </c:pt>
                <c:pt idx="12203">
                  <c:v>164.3760333446174</c:v>
                </c:pt>
                <c:pt idx="12204">
                  <c:v>168.5272018076761</c:v>
                </c:pt>
                <c:pt idx="12205">
                  <c:v>172.9292807810916</c:v>
                </c:pt>
                <c:pt idx="12206">
                  <c:v>177.6119496757645</c:v>
                </c:pt>
                <c:pt idx="12207">
                  <c:v>182.6079033942066</c:v>
                </c:pt>
                <c:pt idx="12208">
                  <c:v>187.9559430967907</c:v>
                </c:pt>
                <c:pt idx="12209">
                  <c:v>193.7000891310688</c:v>
                </c:pt>
                <c:pt idx="12210">
                  <c:v>199.8917681572368</c:v>
                </c:pt>
                <c:pt idx="12211">
                  <c:v>206.592189762187</c:v>
                </c:pt>
                <c:pt idx="12212">
                  <c:v>213.8719245116097</c:v>
                </c:pt>
                <c:pt idx="12213">
                  <c:v>221.8171403863265</c:v>
                </c:pt>
                <c:pt idx="12214">
                  <c:v>230.5306790839318</c:v>
                </c:pt>
                <c:pt idx="12215">
                  <c:v>240.1370943486114</c:v>
                </c:pt>
                <c:pt idx="12216">
                  <c:v>250.7901314696041</c:v>
                </c:pt>
                <c:pt idx="12217">
                  <c:v>262.6800073036634</c:v>
                </c:pt>
                <c:pt idx="12218">
                  <c:v>276.0461301524188</c:v>
                </c:pt>
                <c:pt idx="12219">
                  <c:v>291.1932779836981</c:v>
                </c:pt>
                <c:pt idx="12220">
                  <c:v>308.5171074795841</c:v>
                </c:pt>
                <c:pt idx="12221">
                  <c:v>328.5386303115889</c:v>
                </c:pt>
                <c:pt idx="12222">
                  <c:v>351.9611854244769</c:v>
                </c:pt>
                <c:pt idx="12223">
                  <c:v>379.754485898733</c:v>
                </c:pt>
                <c:pt idx="12224">
                  <c:v>413.2943531045635</c:v>
                </c:pt>
                <c:pt idx="12225">
                  <c:v>454.602828195638</c:v>
                </c:pt>
                <c:pt idx="12226">
                  <c:v>506.775381076576</c:v>
                </c:pt>
                <c:pt idx="12227">
                  <c:v>574.7965853512532</c:v>
                </c:pt>
                <c:pt idx="12228">
                  <c:v>667.2461830456143</c:v>
                </c:pt>
                <c:pt idx="12229">
                  <c:v>800.2200739814161</c:v>
                </c:pt>
                <c:pt idx="12230">
                  <c:v>1007.788958370687</c:v>
                </c:pt>
                <c:pt idx="12231">
                  <c:v>1376.25564808197</c:v>
                </c:pt>
                <c:pt idx="12232">
                  <c:v>2199.073564026686</c:v>
                </c:pt>
                <c:pt idx="12233">
                  <c:v>5091.47510919698</c:v>
                </c:pt>
                <c:pt idx="12234">
                  <c:v>4782.0946243373</c:v>
                </c:pt>
                <c:pt idx="12235">
                  <c:v>2015.816403785351</c:v>
                </c:pt>
                <c:pt idx="12236">
                  <c:v>1218.392745572423</c:v>
                </c:pt>
                <c:pt idx="12237">
                  <c:v>857.7171296650104</c:v>
                </c:pt>
                <c:pt idx="12238">
                  <c:v>653.4487909256106</c:v>
                </c:pt>
                <c:pt idx="12239">
                  <c:v>522.1568960909301</c:v>
                </c:pt>
                <c:pt idx="12240">
                  <c:v>430.6670335971842</c:v>
                </c:pt>
                <c:pt idx="12241">
                  <c:v>363.2380631341775</c:v>
                </c:pt>
                <c:pt idx="12242">
                  <c:v>311.4497850638002</c:v>
                </c:pt>
                <c:pt idx="12243">
                  <c:v>270.4009170097765</c:v>
                </c:pt>
                <c:pt idx="12244">
                  <c:v>237.042823766449</c:v>
                </c:pt>
                <c:pt idx="12245">
                  <c:v>209.381344697646</c:v>
                </c:pt>
                <c:pt idx="12246">
                  <c:v>186.0599528954334</c:v>
                </c:pt>
                <c:pt idx="12247">
                  <c:v>166.1224791328372</c:v>
                </c:pt>
                <c:pt idx="12248">
                  <c:v>148.8774269110937</c:v>
                </c:pt>
                <c:pt idx="12249">
                  <c:v>133.8122356881212</c:v>
                </c:pt>
                <c:pt idx="12250">
                  <c:v>120.5409204713066</c:v>
                </c:pt>
                <c:pt idx="12251">
                  <c:v>108.7677276927787</c:v>
                </c:pt>
                <c:pt idx="12252">
                  <c:v>98.26411577151476</c:v>
                </c:pt>
                <c:pt idx="12253">
                  <c:v>88.85130503383586</c:v>
                </c:pt>
                <c:pt idx="12254">
                  <c:v>80.39013607818318</c:v>
                </c:pt>
                <c:pt idx="12255">
                  <c:v>72.77309555971285</c:v>
                </c:pt>
                <c:pt idx="12256">
                  <c:v>65.9184843621055</c:v>
                </c:pt>
                <c:pt idx="12257">
                  <c:v>59.7663201004654</c:v>
                </c:pt>
                <c:pt idx="12258">
                  <c:v>54.2762170599829</c:v>
                </c:pt>
                <c:pt idx="12259">
                  <c:v>49.42593850291463</c:v>
                </c:pt>
                <c:pt idx="12260">
                  <c:v>45.20771027937262</c:v>
                </c:pt>
                <c:pt idx="12261">
                  <c:v>41.6287078776697</c:v>
                </c:pt>
                <c:pt idx="12262">
                  <c:v>38.70356360089271</c:v>
                </c:pt>
                <c:pt idx="12263">
                  <c:v>36.45006605532611</c:v>
                </c:pt>
                <c:pt idx="12264">
                  <c:v>34.87922368215116</c:v>
                </c:pt>
                <c:pt idx="12265">
                  <c:v>33.98567325385059</c:v>
                </c:pt>
                <c:pt idx="12266">
                  <c:v>33.74092687186349</c:v>
                </c:pt>
                <c:pt idx="12267">
                  <c:v>34.0925319851616</c:v>
                </c:pt>
                <c:pt idx="12268">
                  <c:v>34.96979744069472</c:v>
                </c:pt>
                <c:pt idx="12269">
                  <c:v>36.29402034624214</c:v>
                </c:pt>
                <c:pt idx="12270">
                  <c:v>37.98706572641822</c:v>
                </c:pt>
                <c:pt idx="12271">
                  <c:v>39.9787148630544</c:v>
                </c:pt>
                <c:pt idx="12272">
                  <c:v>42.21065785376556</c:v>
                </c:pt>
                <c:pt idx="12273">
                  <c:v>44.63536003873264</c:v>
                </c:pt>
                <c:pt idx="12274">
                  <c:v>47.2165795564831</c:v>
                </c:pt>
                <c:pt idx="12275">
                  <c:v>49.9263026691324</c:v>
                </c:pt>
                <c:pt idx="12276">
                  <c:v>52.7450679570838</c:v>
                </c:pt>
                <c:pt idx="12277">
                  <c:v>55.65861056150649</c:v>
                </c:pt>
                <c:pt idx="12278">
                  <c:v>58.65725556432334</c:v>
                </c:pt>
                <c:pt idx="12279">
                  <c:v>61.73545235320618</c:v>
                </c:pt>
                <c:pt idx="12280">
                  <c:v>64.8903455116391</c:v>
                </c:pt>
                <c:pt idx="12281">
                  <c:v>68.12152830380172</c:v>
                </c:pt>
                <c:pt idx="12282">
                  <c:v>71.43003793081358</c:v>
                </c:pt>
                <c:pt idx="12283">
                  <c:v>74.81969758613924</c:v>
                </c:pt>
                <c:pt idx="12284">
                  <c:v>78.29430141566911</c:v>
                </c:pt>
                <c:pt idx="12285">
                  <c:v>81.8602954654676</c:v>
                </c:pt>
                <c:pt idx="12286">
                  <c:v>85.52419082818345</c:v>
                </c:pt>
                <c:pt idx="12287">
                  <c:v>89.29435712084677</c:v>
                </c:pt>
                <c:pt idx="12288">
                  <c:v>93.18051892738758</c:v>
                </c:pt>
                <c:pt idx="12289">
                  <c:v>97.19279697058438</c:v>
                </c:pt>
                <c:pt idx="12290">
                  <c:v>101.3433477797963</c:v>
                </c:pt>
                <c:pt idx="12291">
                  <c:v>105.6455513503821</c:v>
                </c:pt>
                <c:pt idx="12292">
                  <c:v>110.114251018826</c:v>
                </c:pt>
                <c:pt idx="12293">
                  <c:v>114.7659413287795</c:v>
                </c:pt>
                <c:pt idx="12294">
                  <c:v>119.6195467578226</c:v>
                </c:pt>
                <c:pt idx="12295">
                  <c:v>124.6961587520059</c:v>
                </c:pt>
                <c:pt idx="12296">
                  <c:v>130.0192644256853</c:v>
                </c:pt>
                <c:pt idx="12297">
                  <c:v>135.6156688005466</c:v>
                </c:pt>
                <c:pt idx="12298">
                  <c:v>141.5162474021002</c:v>
                </c:pt>
                <c:pt idx="12299">
                  <c:v>147.7554226008046</c:v>
                </c:pt>
                <c:pt idx="12300">
                  <c:v>154.3736307344159</c:v>
                </c:pt>
                <c:pt idx="12301">
                  <c:v>161.4174251285856</c:v>
                </c:pt>
                <c:pt idx="12302">
                  <c:v>168.9408238017132</c:v>
                </c:pt>
                <c:pt idx="12303">
                  <c:v>177.0087586560686</c:v>
                </c:pt>
                <c:pt idx="12304">
                  <c:v>185.6969287773828</c:v>
                </c:pt>
                <c:pt idx="12305">
                  <c:v>195.097071318988</c:v>
                </c:pt>
                <c:pt idx="12306">
                  <c:v>205.321957356451</c:v>
                </c:pt>
                <c:pt idx="12307">
                  <c:v>216.5112975155026</c:v>
                </c:pt>
                <c:pt idx="12308">
                  <c:v>228.8438096865549</c:v>
                </c:pt>
                <c:pt idx="12309">
                  <c:v>242.5519218436513</c:v>
                </c:pt>
                <c:pt idx="12310">
                  <c:v>257.953445818862</c:v>
                </c:pt>
                <c:pt idx="12311">
                  <c:v>275.5012452605671</c:v>
                </c:pt>
                <c:pt idx="12312">
                  <c:v>295.8891124419187</c:v>
                </c:pt>
                <c:pt idx="12313">
                  <c:v>320.2890020395085</c:v>
                </c:pt>
                <c:pt idx="12314">
                  <c:v>350.9814135775861</c:v>
                </c:pt>
                <c:pt idx="12315">
                  <c:v>393.4698528754756</c:v>
                </c:pt>
                <c:pt idx="12316">
                  <c:v>466.6182664946955</c:v>
                </c:pt>
                <c:pt idx="12317">
                  <c:v>680.7072432997784</c:v>
                </c:pt>
                <c:pt idx="12318">
                  <c:v>297.925414848412</c:v>
                </c:pt>
                <c:pt idx="12319">
                  <c:v>368.6533712466716</c:v>
                </c:pt>
                <c:pt idx="12320">
                  <c:v>447.758274945646</c:v>
                </c:pt>
                <c:pt idx="12321">
                  <c:v>524.2891652250438</c:v>
                </c:pt>
                <c:pt idx="12322">
                  <c:v>611.2359843870015</c:v>
                </c:pt>
                <c:pt idx="12323">
                  <c:v>719.3969180190834</c:v>
                </c:pt>
                <c:pt idx="12324">
                  <c:v>863.566333318147</c:v>
                </c:pt>
                <c:pt idx="12325">
                  <c:v>1070.12293271095</c:v>
                </c:pt>
                <c:pt idx="12326">
                  <c:v>1395.393037330784</c:v>
                </c:pt>
                <c:pt idx="12327">
                  <c:v>1988.707505727894</c:v>
                </c:pt>
                <c:pt idx="12328">
                  <c:v>3423.599965525045</c:v>
                </c:pt>
                <c:pt idx="12329">
                  <c:v>11779.97876231785</c:v>
                </c:pt>
                <c:pt idx="12330">
                  <c:v>7920.273489601696</c:v>
                </c:pt>
                <c:pt idx="12331">
                  <c:v>3018.564721712475</c:v>
                </c:pt>
                <c:pt idx="12332">
                  <c:v>1865.266616614652</c:v>
                </c:pt>
                <c:pt idx="12333">
                  <c:v>1350.648104393817</c:v>
                </c:pt>
                <c:pt idx="12334">
                  <c:v>1059.083019414796</c:v>
                </c:pt>
                <c:pt idx="12335">
                  <c:v>871.270450470823</c:v>
                </c:pt>
                <c:pt idx="12336">
                  <c:v>740.1180974657484</c:v>
                </c:pt>
                <c:pt idx="12337">
                  <c:v>643.2924675645475</c:v>
                </c:pt>
                <c:pt idx="12338">
                  <c:v>568.8379891492074</c:v>
                </c:pt>
                <c:pt idx="12339">
                  <c:v>509.7762981731294</c:v>
                </c:pt>
                <c:pt idx="12340">
                  <c:v>461.7591502087104</c:v>
                </c:pt>
                <c:pt idx="12341">
                  <c:v>421.9371377021187</c:v>
                </c:pt>
                <c:pt idx="12342">
                  <c:v>388.3638345659143</c:v>
                </c:pt>
                <c:pt idx="12343">
                  <c:v>359.6645126178022</c:v>
                </c:pt>
                <c:pt idx="12344">
                  <c:v>334.8406932439312</c:v>
                </c:pt>
                <c:pt idx="12345">
                  <c:v>313.1496121656743</c:v>
                </c:pt>
                <c:pt idx="12346">
                  <c:v>294.0269715939173</c:v>
                </c:pt>
                <c:pt idx="12347">
                  <c:v>277.0373817572302</c:v>
                </c:pt>
                <c:pt idx="12348">
                  <c:v>261.837579402486</c:v>
                </c:pt>
                <c:pt idx="12349">
                  <c:v>248.1549736771567</c:v>
                </c:pt>
                <c:pt idx="12350">
                  <c:v>235.7698532936161</c:v>
                </c:pt>
                <c:pt idx="12351">
                  <c:v>224.5035008276719</c:v>
                </c:pt>
                <c:pt idx="12352">
                  <c:v>214.2070701016048</c:v>
                </c:pt>
                <c:pt idx="12353">
                  <c:v>204.7589291028083</c:v>
                </c:pt>
                <c:pt idx="12354">
                  <c:v>196.0556150473488</c:v>
                </c:pt>
                <c:pt idx="12355">
                  <c:v>188.011006714202</c:v>
                </c:pt>
                <c:pt idx="12356">
                  <c:v>180.551401246055</c:v>
                </c:pt>
                <c:pt idx="12357">
                  <c:v>173.6131508989411</c:v>
                </c:pt>
                <c:pt idx="12358">
                  <c:v>167.1420482139598</c:v>
                </c:pt>
                <c:pt idx="12359">
                  <c:v>161.0914971384976</c:v>
                </c:pt>
                <c:pt idx="12360">
                  <c:v>155.4203350820717</c:v>
                </c:pt>
                <c:pt idx="12361">
                  <c:v>150.0927960076354</c:v>
                </c:pt>
                <c:pt idx="12362">
                  <c:v>145.0777190792002</c:v>
                </c:pt>
                <c:pt idx="12363">
                  <c:v>140.3474831610168</c:v>
                </c:pt>
                <c:pt idx="12364">
                  <c:v>135.877571013076</c:v>
                </c:pt>
                <c:pt idx="12365">
                  <c:v>131.6463277381532</c:v>
                </c:pt>
                <c:pt idx="12366">
                  <c:v>127.6342666619445</c:v>
                </c:pt>
                <c:pt idx="12367">
                  <c:v>123.8242208046521</c:v>
                </c:pt>
                <c:pt idx="12368">
                  <c:v>120.200554844761</c:v>
                </c:pt>
                <c:pt idx="12369">
                  <c:v>116.7492683274049</c:v>
                </c:pt>
                <c:pt idx="12370">
                  <c:v>113.4578713957015</c:v>
                </c:pt>
                <c:pt idx="12371">
                  <c:v>110.3148937194741</c:v>
                </c:pt>
                <c:pt idx="12372">
                  <c:v>107.3100633106257</c:v>
                </c:pt>
                <c:pt idx="12373">
                  <c:v>104.4338389147581</c:v>
                </c:pt>
                <c:pt idx="12374">
                  <c:v>101.6780957839841</c:v>
                </c:pt>
                <c:pt idx="12375">
                  <c:v>99.0344046362702</c:v>
                </c:pt>
                <c:pt idx="12376">
                  <c:v>96.49638990271337</c:v>
                </c:pt>
                <c:pt idx="12377">
                  <c:v>94.05671436554546</c:v>
                </c:pt>
                <c:pt idx="12378">
                  <c:v>91.70983396385168</c:v>
                </c:pt>
                <c:pt idx="12379">
                  <c:v>89.44989235915631</c:v>
                </c:pt>
                <c:pt idx="12380">
                  <c:v>87.27209737940069</c:v>
                </c:pt>
                <c:pt idx="12381">
                  <c:v>85.1714591368047</c:v>
                </c:pt>
                <c:pt idx="12382">
                  <c:v>83.1440153180726</c:v>
                </c:pt>
                <c:pt idx="12383">
                  <c:v>81.18547106731454</c:v>
                </c:pt>
                <c:pt idx="12384">
                  <c:v>79.2918734038756</c:v>
                </c:pt>
                <c:pt idx="12385">
                  <c:v>77.4601292785251</c:v>
                </c:pt>
                <c:pt idx="12386">
                  <c:v>75.68691273189653</c:v>
                </c:pt>
                <c:pt idx="12387">
                  <c:v>73.9691234616648</c:v>
                </c:pt>
                <c:pt idx="12388">
                  <c:v>72.30393580549048</c:v>
                </c:pt>
                <c:pt idx="12389">
                  <c:v>70.68872881091333</c:v>
                </c:pt>
                <c:pt idx="12390">
                  <c:v>69.1211412167642</c:v>
                </c:pt>
                <c:pt idx="12391">
                  <c:v>67.5987414504003</c:v>
                </c:pt>
                <c:pt idx="12392">
                  <c:v>66.11940773145153</c:v>
                </c:pt>
                <c:pt idx="12393">
                  <c:v>64.68114502119924</c:v>
                </c:pt>
                <c:pt idx="12394">
                  <c:v>63.2821682169768</c:v>
                </c:pt>
                <c:pt idx="12395">
                  <c:v>61.9205192089931</c:v>
                </c:pt>
                <c:pt idx="12396">
                  <c:v>60.59462779234015</c:v>
                </c:pt>
                <c:pt idx="12397">
                  <c:v>59.30277814980222</c:v>
                </c:pt>
                <c:pt idx="12398">
                  <c:v>58.04358435068372</c:v>
                </c:pt>
                <c:pt idx="12399">
                  <c:v>56.81549746611277</c:v>
                </c:pt>
                <c:pt idx="12400">
                  <c:v>55.61741505618814</c:v>
                </c:pt>
                <c:pt idx="12401">
                  <c:v>54.44778425186263</c:v>
                </c:pt>
                <c:pt idx="12402">
                  <c:v>53.30565173266098</c:v>
                </c:pt>
                <c:pt idx="12403">
                  <c:v>52.18971332937071</c:v>
                </c:pt>
                <c:pt idx="12404">
                  <c:v>51.09900927694113</c:v>
                </c:pt>
                <c:pt idx="12405">
                  <c:v>50.03239104862331</c:v>
                </c:pt>
                <c:pt idx="12406">
                  <c:v>48.98889798590493</c:v>
                </c:pt>
                <c:pt idx="12407">
                  <c:v>47.96769478651942</c:v>
                </c:pt>
                <c:pt idx="12408">
                  <c:v>46.96790116705922</c:v>
                </c:pt>
                <c:pt idx="12409">
                  <c:v>45.98866920283724</c:v>
                </c:pt>
                <c:pt idx="12410">
                  <c:v>45.02901082943403</c:v>
                </c:pt>
                <c:pt idx="12411">
                  <c:v>44.0883738298035</c:v>
                </c:pt>
                <c:pt idx="12412">
                  <c:v>43.16591781628552</c:v>
                </c:pt>
                <c:pt idx="12413">
                  <c:v>42.26085830213251</c:v>
                </c:pt>
                <c:pt idx="12414">
                  <c:v>41.37289324906813</c:v>
                </c:pt>
                <c:pt idx="12415">
                  <c:v>40.50094342732834</c:v>
                </c:pt>
                <c:pt idx="12416">
                  <c:v>39.64459065280877</c:v>
                </c:pt>
                <c:pt idx="12417">
                  <c:v>38.80307941404119</c:v>
                </c:pt>
                <c:pt idx="12418">
                  <c:v>37.9760301350802</c:v>
                </c:pt>
                <c:pt idx="12419">
                  <c:v>37.16278857158807</c:v>
                </c:pt>
                <c:pt idx="12420">
                  <c:v>36.36280528779614</c:v>
                </c:pt>
                <c:pt idx="12421">
                  <c:v>35.57568440029505</c:v>
                </c:pt>
                <c:pt idx="12422">
                  <c:v>34.8005165905303</c:v>
                </c:pt>
                <c:pt idx="12423">
                  <c:v>34.03739465376533</c:v>
                </c:pt>
                <c:pt idx="12424">
                  <c:v>33.28558018064488</c:v>
                </c:pt>
                <c:pt idx="12425">
                  <c:v>32.54436412844616</c:v>
                </c:pt>
                <c:pt idx="12426">
                  <c:v>31.81374865364099</c:v>
                </c:pt>
                <c:pt idx="12427">
                  <c:v>31.09306182217671</c:v>
                </c:pt>
                <c:pt idx="12428">
                  <c:v>30.38181712977908</c:v>
                </c:pt>
                <c:pt idx="12429">
                  <c:v>29.67964319909794</c:v>
                </c:pt>
                <c:pt idx="12430">
                  <c:v>28.98614945460874</c:v>
                </c:pt>
                <c:pt idx="12431">
                  <c:v>28.30098124761133</c:v>
                </c:pt>
                <c:pt idx="12432">
                  <c:v>27.62373160539378</c:v>
                </c:pt>
                <c:pt idx="12433">
                  <c:v>26.95398966294052</c:v>
                </c:pt>
                <c:pt idx="12434">
                  <c:v>26.29127489481117</c:v>
                </c:pt>
                <c:pt idx="12435">
                  <c:v>25.6352097186173</c:v>
                </c:pt>
                <c:pt idx="12436">
                  <c:v>24.98559579482876</c:v>
                </c:pt>
                <c:pt idx="12437">
                  <c:v>24.34190945634491</c:v>
                </c:pt>
                <c:pt idx="12438">
                  <c:v>23.70374054876593</c:v>
                </c:pt>
                <c:pt idx="12439">
                  <c:v>23.07075079542271</c:v>
                </c:pt>
                <c:pt idx="12440">
                  <c:v>22.44234553568768</c:v>
                </c:pt>
                <c:pt idx="12441">
                  <c:v>21.81863799990091</c:v>
                </c:pt>
                <c:pt idx="12442">
                  <c:v>21.1987964782531</c:v>
                </c:pt>
                <c:pt idx="12443">
                  <c:v>20.5824699021981</c:v>
                </c:pt>
                <c:pt idx="12444">
                  <c:v>19.96930946474568</c:v>
                </c:pt>
                <c:pt idx="12445">
                  <c:v>19.35883344064753</c:v>
                </c:pt>
                <c:pt idx="12446">
                  <c:v>18.75075382300363</c:v>
                </c:pt>
                <c:pt idx="12447">
                  <c:v>18.14463336299955</c:v>
                </c:pt>
                <c:pt idx="12448">
                  <c:v>17.53977108070829</c:v>
                </c:pt>
                <c:pt idx="12449">
                  <c:v>16.93602495115363</c:v>
                </c:pt>
                <c:pt idx="12450">
                  <c:v>16.3327903257275</c:v>
                </c:pt>
                <c:pt idx="12451">
                  <c:v>15.72952392724753</c:v>
                </c:pt>
                <c:pt idx="12452">
                  <c:v>15.12567868511812</c:v>
                </c:pt>
                <c:pt idx="12453">
                  <c:v>14.52088460917022</c:v>
                </c:pt>
                <c:pt idx="12454">
                  <c:v>13.91453748049186</c:v>
                </c:pt>
                <c:pt idx="12455">
                  <c:v>13.3063824671235</c:v>
                </c:pt>
                <c:pt idx="12456">
                  <c:v>12.69556666946707</c:v>
                </c:pt>
                <c:pt idx="12457">
                  <c:v>12.08183217202065</c:v>
                </c:pt>
                <c:pt idx="12458">
                  <c:v>11.46488223768437</c:v>
                </c:pt>
                <c:pt idx="12459">
                  <c:v>10.84423464344785</c:v>
                </c:pt>
                <c:pt idx="12460">
                  <c:v>10.22001749961308</c:v>
                </c:pt>
                <c:pt idx="12461">
                  <c:v>9.592129359979114</c:v>
                </c:pt>
                <c:pt idx="12462">
                  <c:v>8.961410186753881</c:v>
                </c:pt>
                <c:pt idx="12463">
                  <c:v>8.328957731912641</c:v>
                </c:pt>
                <c:pt idx="12464">
                  <c:v>7.697517346983487</c:v>
                </c:pt>
                <c:pt idx="12465">
                  <c:v>7.070850689430877</c:v>
                </c:pt>
                <c:pt idx="12466">
                  <c:v>6.45634918759224</c:v>
                </c:pt>
                <c:pt idx="12467">
                  <c:v>5.865345871897135</c:v>
                </c:pt>
                <c:pt idx="12468">
                  <c:v>5.317029066572122</c:v>
                </c:pt>
                <c:pt idx="12469">
                  <c:v>4.841282757417146</c:v>
                </c:pt>
                <c:pt idx="12470">
                  <c:v>4.483064067581747</c:v>
                </c:pt>
                <c:pt idx="12471">
                  <c:v>4.300510478672791</c:v>
                </c:pt>
                <c:pt idx="12472">
                  <c:v>4.353201355086301</c:v>
                </c:pt>
                <c:pt idx="12473">
                  <c:v>4.678010264558924</c:v>
                </c:pt>
                <c:pt idx="12474">
                  <c:v>5.277038026607235</c:v>
                </c:pt>
                <c:pt idx="12475">
                  <c:v>6.13026935807727</c:v>
                </c:pt>
                <c:pt idx="12476">
                  <c:v>7.216417608837904</c:v>
                </c:pt>
                <c:pt idx="12477">
                  <c:v>8.52772145433727</c:v>
                </c:pt>
                <c:pt idx="12478">
                  <c:v>10.07101985681696</c:v>
                </c:pt>
                <c:pt idx="12479">
                  <c:v>11.87239385920294</c:v>
                </c:pt>
                <c:pt idx="12480">
                  <c:v>13.97613859233357</c:v>
                </c:pt>
                <c:pt idx="12481">
                  <c:v>16.45101360312754</c:v>
                </c:pt>
                <c:pt idx="12482">
                  <c:v>19.3989029092873</c:v>
                </c:pt>
                <c:pt idx="12483">
                  <c:v>22.97091345560897</c:v>
                </c:pt>
                <c:pt idx="12484">
                  <c:v>27.39606744336806</c:v>
                </c:pt>
                <c:pt idx="12485">
                  <c:v>33.03613845891958</c:v>
                </c:pt>
                <c:pt idx="12486">
                  <c:v>40.4892255324314</c:v>
                </c:pt>
                <c:pt idx="12487">
                  <c:v>50.80660344271504</c:v>
                </c:pt>
                <c:pt idx="12488">
                  <c:v>65.98000641565767</c:v>
                </c:pt>
                <c:pt idx="12489">
                  <c:v>90.0773232899417</c:v>
                </c:pt>
                <c:pt idx="12490">
                  <c:v>131.3107699986751</c:v>
                </c:pt>
                <c:pt idx="12491">
                  <c:v>193.9917021550492</c:v>
                </c:pt>
                <c:pt idx="12492">
                  <c:v>206.2884032068448</c:v>
                </c:pt>
                <c:pt idx="12493">
                  <c:v>149.5258896090124</c:v>
                </c:pt>
                <c:pt idx="12494">
                  <c:v>107.0363648908616</c:v>
                </c:pt>
                <c:pt idx="12495">
                  <c:v>81.91454031757428</c:v>
                </c:pt>
                <c:pt idx="12496">
                  <c:v>66.15768443491502</c:v>
                </c:pt>
                <c:pt idx="12497">
                  <c:v>55.49952096992868</c:v>
                </c:pt>
                <c:pt idx="12498">
                  <c:v>47.83529547689722</c:v>
                </c:pt>
                <c:pt idx="12499">
                  <c:v>42.05457422867103</c:v>
                </c:pt>
                <c:pt idx="12500">
                  <c:v>37.52935045934058</c:v>
                </c:pt>
                <c:pt idx="12501">
                  <c:v>33.87972747787056</c:v>
                </c:pt>
                <c:pt idx="12502">
                  <c:v>30.86451869578648</c:v>
                </c:pt>
                <c:pt idx="12503">
                  <c:v>28.32270790949153</c:v>
                </c:pt>
                <c:pt idx="12504">
                  <c:v>26.14398752613472</c:v>
                </c:pt>
                <c:pt idx="12505">
                  <c:v>24.24933418186306</c:v>
                </c:pt>
                <c:pt idx="12506">
                  <c:v>22.58150342592736</c:v>
                </c:pt>
                <c:pt idx="12507">
                  <c:v>21.09776069609519</c:v>
                </c:pt>
                <c:pt idx="12508">
                  <c:v>19.76541896756855</c:v>
                </c:pt>
                <c:pt idx="12509">
                  <c:v>18.55922567352192</c:v>
                </c:pt>
                <c:pt idx="12510">
                  <c:v>17.45952454952728</c:v>
                </c:pt>
                <c:pt idx="12511">
                  <c:v>16.45052066376708</c:v>
                </c:pt>
                <c:pt idx="12512">
                  <c:v>15.51965793966473</c:v>
                </c:pt>
                <c:pt idx="12513">
                  <c:v>14.65677104816303</c:v>
                </c:pt>
                <c:pt idx="12514">
                  <c:v>13.85337541006606</c:v>
                </c:pt>
                <c:pt idx="12515">
                  <c:v>13.10227743906551</c:v>
                </c:pt>
                <c:pt idx="12516">
                  <c:v>12.3980447665396</c:v>
                </c:pt>
                <c:pt idx="12517">
                  <c:v>11.73605537840921</c:v>
                </c:pt>
                <c:pt idx="12518">
                  <c:v>11.11207588930058</c:v>
                </c:pt>
                <c:pt idx="12519">
                  <c:v>10.52295331910935</c:v>
                </c:pt>
                <c:pt idx="12520">
                  <c:v>9.96608561854645</c:v>
                </c:pt>
                <c:pt idx="12521">
                  <c:v>9.43913130676116</c:v>
                </c:pt>
                <c:pt idx="12522">
                  <c:v>8.940339409828592</c:v>
                </c:pt>
                <c:pt idx="12523">
                  <c:v>8.46841588655562</c:v>
                </c:pt>
                <c:pt idx="12524">
                  <c:v>8.022348426520201</c:v>
                </c:pt>
                <c:pt idx="12525">
                  <c:v>7.601283035374398</c:v>
                </c:pt>
                <c:pt idx="12526">
                  <c:v>7.205072439784573</c:v>
                </c:pt>
                <c:pt idx="12527">
                  <c:v>6.833615850381827</c:v>
                </c:pt>
                <c:pt idx="12528">
                  <c:v>6.487181110774254</c:v>
                </c:pt>
                <c:pt idx="12529">
                  <c:v>6.166377002291163</c:v>
                </c:pt>
                <c:pt idx="12530">
                  <c:v>5.871876697434938</c:v>
                </c:pt>
                <c:pt idx="12531">
                  <c:v>5.604898867113576</c:v>
                </c:pt>
                <c:pt idx="12532">
                  <c:v>5.366516032678875</c:v>
                </c:pt>
                <c:pt idx="12533">
                  <c:v>5.158134616264099</c:v>
                </c:pt>
                <c:pt idx="12534">
                  <c:v>4.98130378724392</c:v>
                </c:pt>
                <c:pt idx="12535">
                  <c:v>4.8370280864605</c:v>
                </c:pt>
                <c:pt idx="12536">
                  <c:v>4.726577041041062</c:v>
                </c:pt>
                <c:pt idx="12537">
                  <c:v>4.650372993986173</c:v>
                </c:pt>
                <c:pt idx="12538">
                  <c:v>4.608899948707727</c:v>
                </c:pt>
                <c:pt idx="12539">
                  <c:v>4.601397810821401</c:v>
                </c:pt>
                <c:pt idx="12540">
                  <c:v>4.626930342378485</c:v>
                </c:pt>
                <c:pt idx="12541">
                  <c:v>4.684015012325836</c:v>
                </c:pt>
                <c:pt idx="12542">
                  <c:v>4.77069399027782</c:v>
                </c:pt>
                <c:pt idx="12543">
                  <c:v>4.884556673664584</c:v>
                </c:pt>
                <c:pt idx="12544">
                  <c:v>5.023196569634234</c:v>
                </c:pt>
                <c:pt idx="12545">
                  <c:v>5.184366043765729</c:v>
                </c:pt>
                <c:pt idx="12546">
                  <c:v>5.365385386690927</c:v>
                </c:pt>
                <c:pt idx="12547">
                  <c:v>5.564256083827058</c:v>
                </c:pt>
                <c:pt idx="12548">
                  <c:v>5.77907252449966</c:v>
                </c:pt>
                <c:pt idx="12549">
                  <c:v>6.007849660580064</c:v>
                </c:pt>
                <c:pt idx="12550">
                  <c:v>6.249175910755405</c:v>
                </c:pt>
                <c:pt idx="12551">
                  <c:v>6.50175904558411</c:v>
                </c:pt>
                <c:pt idx="12552">
                  <c:v>6.764354646801997</c:v>
                </c:pt>
                <c:pt idx="12553">
                  <c:v>7.036132987908817</c:v>
                </c:pt>
                <c:pt idx="12554">
                  <c:v>7.316418393410005</c:v>
                </c:pt>
                <c:pt idx="12555">
                  <c:v>7.604220902526245</c:v>
                </c:pt>
                <c:pt idx="12556">
                  <c:v>7.899574196842636</c:v>
                </c:pt>
                <c:pt idx="12557">
                  <c:v>8.201725298467746</c:v>
                </c:pt>
                <c:pt idx="12558">
                  <c:v>8.51054253632229</c:v>
                </c:pt>
                <c:pt idx="12559">
                  <c:v>8.82581486673433</c:v>
                </c:pt>
                <c:pt idx="12560">
                  <c:v>9.14741624290066</c:v>
                </c:pt>
                <c:pt idx="12561">
                  <c:v>9.475174975739855</c:v>
                </c:pt>
                <c:pt idx="12562">
                  <c:v>9.80941555985363</c:v>
                </c:pt>
                <c:pt idx="12563">
                  <c:v>10.15010328226217</c:v>
                </c:pt>
                <c:pt idx="12564">
                  <c:v>10.49718354365562</c:v>
                </c:pt>
                <c:pt idx="12565">
                  <c:v>10.85125616106096</c:v>
                </c:pt>
                <c:pt idx="12566">
                  <c:v>11.21234114152151</c:v>
                </c:pt>
                <c:pt idx="12567">
                  <c:v>11.580718863941</c:v>
                </c:pt>
                <c:pt idx="12568">
                  <c:v>11.95679389116057</c:v>
                </c:pt>
                <c:pt idx="12569">
                  <c:v>12.34107558246516</c:v>
                </c:pt>
                <c:pt idx="12570">
                  <c:v>12.73398584532564</c:v>
                </c:pt>
                <c:pt idx="12571">
                  <c:v>13.13603075337515</c:v>
                </c:pt>
                <c:pt idx="12572">
                  <c:v>13.54792381101937</c:v>
                </c:pt>
                <c:pt idx="12573">
                  <c:v>13.96996305191557</c:v>
                </c:pt>
                <c:pt idx="12574">
                  <c:v>14.40347034871198</c:v>
                </c:pt>
                <c:pt idx="12575">
                  <c:v>14.84894422809687</c:v>
                </c:pt>
                <c:pt idx="12576">
                  <c:v>15.30724582696185</c:v>
                </c:pt>
                <c:pt idx="12577">
                  <c:v>15.77952967866772</c:v>
                </c:pt>
                <c:pt idx="12578">
                  <c:v>16.26685999245392</c:v>
                </c:pt>
                <c:pt idx="12579">
                  <c:v>16.77060668631762</c:v>
                </c:pt>
                <c:pt idx="12580">
                  <c:v>17.29214021085953</c:v>
                </c:pt>
                <c:pt idx="12581">
                  <c:v>17.83270372900433</c:v>
                </c:pt>
                <c:pt idx="12582">
                  <c:v>18.39459260384471</c:v>
                </c:pt>
                <c:pt idx="12583">
                  <c:v>18.97939212376167</c:v>
                </c:pt>
                <c:pt idx="12584">
                  <c:v>19.58942601844943</c:v>
                </c:pt>
                <c:pt idx="12585">
                  <c:v>20.22708555593749</c:v>
                </c:pt>
                <c:pt idx="12586">
                  <c:v>20.89506419820031</c:v>
                </c:pt>
                <c:pt idx="12587">
                  <c:v>21.59683964334588</c:v>
                </c:pt>
                <c:pt idx="12588">
                  <c:v>22.33593218715757</c:v>
                </c:pt>
                <c:pt idx="12589">
                  <c:v>23.11625467653242</c:v>
                </c:pt>
                <c:pt idx="12590">
                  <c:v>23.94289958259698</c:v>
                </c:pt>
                <c:pt idx="12591">
                  <c:v>24.82117811426334</c:v>
                </c:pt>
                <c:pt idx="12592">
                  <c:v>25.75744080533246</c:v>
                </c:pt>
                <c:pt idx="12593">
                  <c:v>26.75928278757749</c:v>
                </c:pt>
                <c:pt idx="12594">
                  <c:v>27.83554734052542</c:v>
                </c:pt>
                <c:pt idx="12595">
                  <c:v>28.99664017099358</c:v>
                </c:pt>
                <c:pt idx="12596">
                  <c:v>30.25478792677838</c:v>
                </c:pt>
                <c:pt idx="12597">
                  <c:v>31.62511633287085</c:v>
                </c:pt>
                <c:pt idx="12598">
                  <c:v>33.12566561466482</c:v>
                </c:pt>
                <c:pt idx="12599">
                  <c:v>34.77887090902867</c:v>
                </c:pt>
                <c:pt idx="12600">
                  <c:v>36.61192428459319</c:v>
                </c:pt>
                <c:pt idx="12601">
                  <c:v>38.65958634820771</c:v>
                </c:pt>
                <c:pt idx="12602">
                  <c:v>40.96561277121973</c:v>
                </c:pt>
                <c:pt idx="12603">
                  <c:v>43.58664342916119</c:v>
                </c:pt>
                <c:pt idx="12604">
                  <c:v>46.59721420915746</c:v>
                </c:pt>
                <c:pt idx="12605">
                  <c:v>50.09700407408507</c:v>
                </c:pt>
                <c:pt idx="12606">
                  <c:v>54.22264276176995</c:v>
                </c:pt>
                <c:pt idx="12607">
                  <c:v>59.16755408667884</c:v>
                </c:pt>
                <c:pt idx="12608">
                  <c:v>65.21152183482536</c:v>
                </c:pt>
                <c:pt idx="12609">
                  <c:v>72.77928872997668</c:v>
                </c:pt>
                <c:pt idx="12610">
                  <c:v>82.5448536585306</c:v>
                </c:pt>
                <c:pt idx="12611">
                  <c:v>95.64574933644546</c:v>
                </c:pt>
                <c:pt idx="12612">
                  <c:v>114.1546337004517</c:v>
                </c:pt>
                <c:pt idx="12613">
                  <c:v>142.2825156221145</c:v>
                </c:pt>
                <c:pt idx="12614">
                  <c:v>189.9623876391483</c:v>
                </c:pt>
                <c:pt idx="12615">
                  <c:v>286.451679504388</c:v>
                </c:pt>
                <c:pt idx="12616">
                  <c:v>541.280819178028</c:v>
                </c:pt>
                <c:pt idx="12617">
                  <c:v>692.4618627694047</c:v>
                </c:pt>
                <c:pt idx="12618">
                  <c:v>332.9693353383951</c:v>
                </c:pt>
                <c:pt idx="12619">
                  <c:v>199.3143664335475</c:v>
                </c:pt>
                <c:pt idx="12620">
                  <c:v>139.1235581982984</c:v>
                </c:pt>
                <c:pt idx="12621">
                  <c:v>105.5164974111589</c:v>
                </c:pt>
                <c:pt idx="12622">
                  <c:v>84.16281205781152</c:v>
                </c:pt>
                <c:pt idx="12623">
                  <c:v>69.40993159316275</c:v>
                </c:pt>
                <c:pt idx="12624">
                  <c:v>58.60734581581723</c:v>
                </c:pt>
                <c:pt idx="12625">
                  <c:v>50.35133137471559</c:v>
                </c:pt>
                <c:pt idx="12626">
                  <c:v>43.83233318375857</c:v>
                </c:pt>
                <c:pt idx="12627">
                  <c:v>38.55041837475044</c:v>
                </c:pt>
                <c:pt idx="12628">
                  <c:v>34.18099920181545</c:v>
                </c:pt>
                <c:pt idx="12629">
                  <c:v>30.50383741879574</c:v>
                </c:pt>
                <c:pt idx="12630">
                  <c:v>27.36439939019916</c:v>
                </c:pt>
                <c:pt idx="12631">
                  <c:v>24.6515596102812</c:v>
                </c:pt>
                <c:pt idx="12632">
                  <c:v>22.28238805017723</c:v>
                </c:pt>
                <c:pt idx="12633">
                  <c:v>20.19519040978716</c:v>
                </c:pt>
                <c:pt idx="12634">
                  <c:v>18.34208543418724</c:v>
                </c:pt>
                <c:pt idx="12635">
                  <c:v>16.68546492996602</c:v>
                </c:pt>
                <c:pt idx="12636">
                  <c:v>15.19664775069413</c:v>
                </c:pt>
                <c:pt idx="12637">
                  <c:v>13.85171142599534</c:v>
                </c:pt>
                <c:pt idx="12638">
                  <c:v>12.6319803551398</c:v>
                </c:pt>
                <c:pt idx="12639">
                  <c:v>11.52227465338475</c:v>
                </c:pt>
                <c:pt idx="12640">
                  <c:v>10.51019368169941</c:v>
                </c:pt>
                <c:pt idx="12641">
                  <c:v>9.586047782836498</c:v>
                </c:pt>
                <c:pt idx="12642">
                  <c:v>8.741999761675398</c:v>
                </c:pt>
                <c:pt idx="12643">
                  <c:v>7.97164043244949</c:v>
                </c:pt>
                <c:pt idx="12644">
                  <c:v>7.270718976721274</c:v>
                </c:pt>
                <c:pt idx="12645">
                  <c:v>6.636020958561307</c:v>
                </c:pt>
                <c:pt idx="12646">
                  <c:v>6.065124489863866</c:v>
                </c:pt>
                <c:pt idx="12647">
                  <c:v>5.558200906876846</c:v>
                </c:pt>
                <c:pt idx="12648">
                  <c:v>5.115092831073706</c:v>
                </c:pt>
                <c:pt idx="12649">
                  <c:v>4.737136734670591</c:v>
                </c:pt>
                <c:pt idx="12650">
                  <c:v>4.42589194635971</c:v>
                </c:pt>
                <c:pt idx="12651">
                  <c:v>4.182352746314732</c:v>
                </c:pt>
                <c:pt idx="12652">
                  <c:v>4.007626022436421</c:v>
                </c:pt>
                <c:pt idx="12653">
                  <c:v>3.899567426426004</c:v>
                </c:pt>
                <c:pt idx="12654">
                  <c:v>3.855214442380341</c:v>
                </c:pt>
                <c:pt idx="12655">
                  <c:v>3.868777104849022</c:v>
                </c:pt>
                <c:pt idx="12656">
                  <c:v>3.93299719623477</c:v>
                </c:pt>
                <c:pt idx="12657">
                  <c:v>4.039897410042708</c:v>
                </c:pt>
                <c:pt idx="12658">
                  <c:v>4.181221636299187</c:v>
                </c:pt>
                <c:pt idx="12659">
                  <c:v>4.350151873776395</c:v>
                </c:pt>
                <c:pt idx="12660">
                  <c:v>4.539997562766978</c:v>
                </c:pt>
                <c:pt idx="12661">
                  <c:v>4.745418543570405</c:v>
                </c:pt>
                <c:pt idx="12662">
                  <c:v>4.962328155616842</c:v>
                </c:pt>
                <c:pt idx="12663">
                  <c:v>5.18726336472003</c:v>
                </c:pt>
                <c:pt idx="12664">
                  <c:v>5.417534879316126</c:v>
                </c:pt>
                <c:pt idx="12665">
                  <c:v>5.651059379454107</c:v>
                </c:pt>
                <c:pt idx="12666">
                  <c:v>5.886278468258022</c:v>
                </c:pt>
                <c:pt idx="12667">
                  <c:v>6.121949129807859</c:v>
                </c:pt>
                <c:pt idx="12668">
                  <c:v>6.357200641164357</c:v>
                </c:pt>
                <c:pt idx="12669">
                  <c:v>6.591256232623506</c:v>
                </c:pt>
                <c:pt idx="12670">
                  <c:v>6.82356377310656</c:v>
                </c:pt>
                <c:pt idx="12671">
                  <c:v>7.053842229001181</c:v>
                </c:pt>
                <c:pt idx="12672">
                  <c:v>7.281675676005157</c:v>
                </c:pt>
                <c:pt idx="12673">
                  <c:v>7.50692630344083</c:v>
                </c:pt>
                <c:pt idx="12674">
                  <c:v>7.729351508853144</c:v>
                </c:pt>
                <c:pt idx="12675">
                  <c:v>7.949018549669153</c:v>
                </c:pt>
                <c:pt idx="12676">
                  <c:v>8.16576963060513</c:v>
                </c:pt>
                <c:pt idx="12677">
                  <c:v>8.379528112670962</c:v>
                </c:pt>
                <c:pt idx="12678">
                  <c:v>8.590331977676188</c:v>
                </c:pt>
                <c:pt idx="12679">
                  <c:v>8.798347928999233</c:v>
                </c:pt>
                <c:pt idx="12680">
                  <c:v>9.003328210206428</c:v>
                </c:pt>
                <c:pt idx="12681">
                  <c:v>9.205462211071806</c:v>
                </c:pt>
                <c:pt idx="12682">
                  <c:v>9.404981491995683</c:v>
                </c:pt>
                <c:pt idx="12683">
                  <c:v>9.601523373692361</c:v>
                </c:pt>
                <c:pt idx="12684">
                  <c:v>9.79544488348874</c:v>
                </c:pt>
                <c:pt idx="12685">
                  <c:v>9.986712728498952</c:v>
                </c:pt>
                <c:pt idx="12686">
                  <c:v>10.17536063119866</c:v>
                </c:pt>
                <c:pt idx="12687">
                  <c:v>10.3614388702714</c:v>
                </c:pt>
                <c:pt idx="12688">
                  <c:v>10.54524180477124</c:v>
                </c:pt>
                <c:pt idx="12689">
                  <c:v>10.72648876129448</c:v>
                </c:pt>
                <c:pt idx="12690">
                  <c:v>10.90555978891013</c:v>
                </c:pt>
                <c:pt idx="12691">
                  <c:v>11.08231576624775</c:v>
                </c:pt>
                <c:pt idx="12692">
                  <c:v>11.25673454699326</c:v>
                </c:pt>
                <c:pt idx="12693">
                  <c:v>11.42909494646515</c:v>
                </c:pt>
                <c:pt idx="12694">
                  <c:v>11.59934458022774</c:v>
                </c:pt>
                <c:pt idx="12695">
                  <c:v>11.76764517533133</c:v>
                </c:pt>
                <c:pt idx="12696">
                  <c:v>11.933923854555</c:v>
                </c:pt>
                <c:pt idx="12697">
                  <c:v>12.09838297524056</c:v>
                </c:pt>
                <c:pt idx="12698">
                  <c:v>12.2607607787653</c:v>
                </c:pt>
                <c:pt idx="12699">
                  <c:v>12.42154708957417</c:v>
                </c:pt>
                <c:pt idx="12700">
                  <c:v>12.58043072535704</c:v>
                </c:pt>
                <c:pt idx="12701">
                  <c:v>12.7376997282887</c:v>
                </c:pt>
                <c:pt idx="12702">
                  <c:v>12.89321420746114</c:v>
                </c:pt>
                <c:pt idx="12703">
                  <c:v>13.04706503117127</c:v>
                </c:pt>
                <c:pt idx="12704">
                  <c:v>13.19938615623677</c:v>
                </c:pt>
                <c:pt idx="12705">
                  <c:v>13.35024313620902</c:v>
                </c:pt>
                <c:pt idx="12706">
                  <c:v>13.4994811845284</c:v>
                </c:pt>
                <c:pt idx="12707">
                  <c:v>13.64728848446188</c:v>
                </c:pt>
                <c:pt idx="12708">
                  <c:v>13.7937194167266</c:v>
                </c:pt>
                <c:pt idx="12709">
                  <c:v>13.9386748436691</c:v>
                </c:pt>
                <c:pt idx="12710">
                  <c:v>14.08236815059837</c:v>
                </c:pt>
                <c:pt idx="12711">
                  <c:v>14.22463606173937</c:v>
                </c:pt>
                <c:pt idx="12712">
                  <c:v>14.3657953283558</c:v>
                </c:pt>
                <c:pt idx="12713">
                  <c:v>14.50554334022731</c:v>
                </c:pt>
                <c:pt idx="12714">
                  <c:v>14.64417565649356</c:v>
                </c:pt>
                <c:pt idx="12715">
                  <c:v>14.7815422955965</c:v>
                </c:pt>
                <c:pt idx="12716">
                  <c:v>14.91778221858176</c:v>
                </c:pt>
                <c:pt idx="12717">
                  <c:v>15.0528278532864</c:v>
                </c:pt>
                <c:pt idx="12718">
                  <c:v>15.18686802856972</c:v>
                </c:pt>
                <c:pt idx="12719">
                  <c:v>15.31986155687962</c:v>
                </c:pt>
                <c:pt idx="12720">
                  <c:v>15.45169167073297</c:v>
                </c:pt>
                <c:pt idx="12721">
                  <c:v>15.58254428820303</c:v>
                </c:pt>
                <c:pt idx="12722">
                  <c:v>15.71238307058917</c:v>
                </c:pt>
                <c:pt idx="12723">
                  <c:v>15.8411748747262</c:v>
                </c:pt>
                <c:pt idx="12724">
                  <c:v>15.96905938824201</c:v>
                </c:pt>
                <c:pt idx="12725">
                  <c:v>16.09610055599114</c:v>
                </c:pt>
                <c:pt idx="12726">
                  <c:v>16.22202669617212</c:v>
                </c:pt>
                <c:pt idx="12727">
                  <c:v>16.34726666807844</c:v>
                </c:pt>
                <c:pt idx="12728">
                  <c:v>16.47160878954646</c:v>
                </c:pt>
                <c:pt idx="12729">
                  <c:v>16.594997866895</c:v>
                </c:pt>
                <c:pt idx="12730">
                  <c:v>16.71769421890476</c:v>
                </c:pt>
                <c:pt idx="12731">
                  <c:v>16.83939332960483</c:v>
                </c:pt>
                <c:pt idx="12732">
                  <c:v>16.96033271554843</c:v>
                </c:pt>
                <c:pt idx="12733">
                  <c:v>17.0805417193386</c:v>
                </c:pt>
                <c:pt idx="12734">
                  <c:v>17.20007606390876</c:v>
                </c:pt>
                <c:pt idx="12735">
                  <c:v>17.31871397990912</c:v>
                </c:pt>
                <c:pt idx="12736">
                  <c:v>17.43670844860041</c:v>
                </c:pt>
                <c:pt idx="12737">
                  <c:v>17.55382173724725</c:v>
                </c:pt>
                <c:pt idx="12738">
                  <c:v>17.67044683357324</c:v>
                </c:pt>
                <c:pt idx="12739">
                  <c:v>17.78612563848182</c:v>
                </c:pt>
                <c:pt idx="12740">
                  <c:v>17.90132365230977</c:v>
                </c:pt>
                <c:pt idx="12741">
                  <c:v>18.01596787609818</c:v>
                </c:pt>
                <c:pt idx="12742">
                  <c:v>18.12981077150195</c:v>
                </c:pt>
                <c:pt idx="12743">
                  <c:v>18.24299496151283</c:v>
                </c:pt>
                <c:pt idx="12744">
                  <c:v>18.35556246869468</c:v>
                </c:pt>
                <c:pt idx="12745">
                  <c:v>18.46752788286812</c:v>
                </c:pt>
                <c:pt idx="12746">
                  <c:v>18.57895897205697</c:v>
                </c:pt>
                <c:pt idx="12747">
                  <c:v>18.68977130666776</c:v>
                </c:pt>
                <c:pt idx="12748">
                  <c:v>18.79999715979799</c:v>
                </c:pt>
                <c:pt idx="12749">
                  <c:v>18.90977269707276</c:v>
                </c:pt>
                <c:pt idx="12750">
                  <c:v>19.01892857138868</c:v>
                </c:pt>
                <c:pt idx="12751">
                  <c:v>19.1274754418328</c:v>
                </c:pt>
                <c:pt idx="12752">
                  <c:v>19.23566899331042</c:v>
                </c:pt>
                <c:pt idx="12753">
                  <c:v>19.34302241005657</c:v>
                </c:pt>
                <c:pt idx="12754">
                  <c:v>19.45011871740006</c:v>
                </c:pt>
                <c:pt idx="12755">
                  <c:v>19.55674715422126</c:v>
                </c:pt>
                <c:pt idx="12756">
                  <c:v>19.66285061544582</c:v>
                </c:pt>
                <c:pt idx="12757">
                  <c:v>19.76838010311506</c:v>
                </c:pt>
                <c:pt idx="12758">
                  <c:v>19.87352520474273</c:v>
                </c:pt>
                <c:pt idx="12759">
                  <c:v>19.97808960162158</c:v>
                </c:pt>
                <c:pt idx="12760">
                  <c:v>20.08236896519163</c:v>
                </c:pt>
                <c:pt idx="12761">
                  <c:v>20.18610593405667</c:v>
                </c:pt>
                <c:pt idx="12762">
                  <c:v>20.28945319866089</c:v>
                </c:pt>
                <c:pt idx="12763">
                  <c:v>20.39242949028722</c:v>
                </c:pt>
                <c:pt idx="12764">
                  <c:v>20.49495034210989</c:v>
                </c:pt>
                <c:pt idx="12765">
                  <c:v>20.5970256493556</c:v>
                </c:pt>
                <c:pt idx="12766">
                  <c:v>20.69865934561631</c:v>
                </c:pt>
                <c:pt idx="12767">
                  <c:v>20.80000632592894</c:v>
                </c:pt>
                <c:pt idx="12768">
                  <c:v>20.90090659754758</c:v>
                </c:pt>
                <c:pt idx="12769">
                  <c:v>21.00148255340647</c:v>
                </c:pt>
                <c:pt idx="12770">
                  <c:v>21.10157723213115</c:v>
                </c:pt>
                <c:pt idx="12771">
                  <c:v>21.20134831850328</c:v>
                </c:pt>
                <c:pt idx="12772">
                  <c:v>21.30083517151898</c:v>
                </c:pt>
                <c:pt idx="12773">
                  <c:v>21.39990087150876</c:v>
                </c:pt>
                <c:pt idx="12774">
                  <c:v>21.49859529926558</c:v>
                </c:pt>
                <c:pt idx="12775">
                  <c:v>21.59703025242057</c:v>
                </c:pt>
                <c:pt idx="12776">
                  <c:v>21.69517036925776</c:v>
                </c:pt>
                <c:pt idx="12777">
                  <c:v>21.7927637392539</c:v>
                </c:pt>
                <c:pt idx="12778">
                  <c:v>21.89022995374891</c:v>
                </c:pt>
                <c:pt idx="12779">
                  <c:v>21.98730051757056</c:v>
                </c:pt>
                <c:pt idx="12780">
                  <c:v>22.08412090854439</c:v>
                </c:pt>
                <c:pt idx="12781">
                  <c:v>22.18059721042522</c:v>
                </c:pt>
                <c:pt idx="12782">
                  <c:v>22.27667850209752</c:v>
                </c:pt>
                <c:pt idx="12783">
                  <c:v>22.37239471952746</c:v>
                </c:pt>
                <c:pt idx="12784">
                  <c:v>22.46793249382821</c:v>
                </c:pt>
                <c:pt idx="12785">
                  <c:v>22.56296039913642</c:v>
                </c:pt>
                <c:pt idx="12786">
                  <c:v>22.65760617327039</c:v>
                </c:pt>
                <c:pt idx="12787">
                  <c:v>22.75194706822143</c:v>
                </c:pt>
                <c:pt idx="12788">
                  <c:v>22.84585260108932</c:v>
                </c:pt>
                <c:pt idx="12789">
                  <c:v>22.93891616216063</c:v>
                </c:pt>
                <c:pt idx="12790">
                  <c:v>23.03090442627854</c:v>
                </c:pt>
                <c:pt idx="12791">
                  <c:v>23.12073440182859</c:v>
                </c:pt>
                <c:pt idx="12792">
                  <c:v>23.20471627070154</c:v>
                </c:pt>
                <c:pt idx="12793">
                  <c:v>23.24758937343028</c:v>
                </c:pt>
                <c:pt idx="12794">
                  <c:v>23.48146096236238</c:v>
                </c:pt>
                <c:pt idx="12795">
                  <c:v>23.53259915832214</c:v>
                </c:pt>
                <c:pt idx="12796">
                  <c:v>23.6164025466946</c:v>
                </c:pt>
                <c:pt idx="12797">
                  <c:v>23.70532894799264</c:v>
                </c:pt>
                <c:pt idx="12798">
                  <c:v>23.79574107906446</c:v>
                </c:pt>
                <c:pt idx="12799">
                  <c:v>23.88671657390816</c:v>
                </c:pt>
                <c:pt idx="12800">
                  <c:v>23.97807423728588</c:v>
                </c:pt>
                <c:pt idx="12801">
                  <c:v>24.06946668141664</c:v>
                </c:pt>
                <c:pt idx="12802">
                  <c:v>24.16075320491626</c:v>
                </c:pt>
                <c:pt idx="12803">
                  <c:v>24.25207823886413</c:v>
                </c:pt>
                <c:pt idx="12804">
                  <c:v>24.34335230279845</c:v>
                </c:pt>
                <c:pt idx="12805">
                  <c:v>24.43452747703249</c:v>
                </c:pt>
                <c:pt idx="12806">
                  <c:v>24.52557937870812</c:v>
                </c:pt>
                <c:pt idx="12807">
                  <c:v>24.61653822432979</c:v>
                </c:pt>
                <c:pt idx="12808">
                  <c:v>24.70735490595374</c:v>
                </c:pt>
                <c:pt idx="12809">
                  <c:v>24.7980721104673</c:v>
                </c:pt>
                <c:pt idx="12810">
                  <c:v>24.88878641883223</c:v>
                </c:pt>
                <c:pt idx="12811">
                  <c:v>24.97929253873004</c:v>
                </c:pt>
                <c:pt idx="12812">
                  <c:v>25.06965568891226</c:v>
                </c:pt>
                <c:pt idx="12813">
                  <c:v>25.16005753796263</c:v>
                </c:pt>
                <c:pt idx="12814">
                  <c:v>25.25037140679235</c:v>
                </c:pt>
                <c:pt idx="12815">
                  <c:v>25.34051118145029</c:v>
                </c:pt>
                <c:pt idx="12816">
                  <c:v>25.43054543961772</c:v>
                </c:pt>
                <c:pt idx="12817">
                  <c:v>25.52043819538408</c:v>
                </c:pt>
                <c:pt idx="12818">
                  <c:v>25.61042223086326</c:v>
                </c:pt>
                <c:pt idx="12819">
                  <c:v>25.70029926431647</c:v>
                </c:pt>
                <c:pt idx="12820">
                  <c:v>25.79004974018675</c:v>
                </c:pt>
                <c:pt idx="12821">
                  <c:v>25.87982701385107</c:v>
                </c:pt>
                <c:pt idx="12822">
                  <c:v>25.9695051660926</c:v>
                </c:pt>
                <c:pt idx="12823">
                  <c:v>26.05919410250875</c:v>
                </c:pt>
                <c:pt idx="12824">
                  <c:v>26.14878116691312</c:v>
                </c:pt>
                <c:pt idx="12825">
                  <c:v>26.23821587918192</c:v>
                </c:pt>
                <c:pt idx="12826">
                  <c:v>26.32777916243933</c:v>
                </c:pt>
                <c:pt idx="12827">
                  <c:v>26.4172086920026</c:v>
                </c:pt>
                <c:pt idx="12828">
                  <c:v>26.50681947101376</c:v>
                </c:pt>
                <c:pt idx="12829">
                  <c:v>26.59616398017718</c:v>
                </c:pt>
                <c:pt idx="12830">
                  <c:v>26.68562496984651</c:v>
                </c:pt>
                <c:pt idx="12831">
                  <c:v>26.77509497503861</c:v>
                </c:pt>
                <c:pt idx="12832">
                  <c:v>26.86449514951525</c:v>
                </c:pt>
                <c:pt idx="12833">
                  <c:v>26.95402271386629</c:v>
                </c:pt>
                <c:pt idx="12834">
                  <c:v>27.04358109729482</c:v>
                </c:pt>
                <c:pt idx="12835">
                  <c:v>27.13304624625892</c:v>
                </c:pt>
                <c:pt idx="12836">
                  <c:v>27.22254919535168</c:v>
                </c:pt>
                <c:pt idx="12837">
                  <c:v>27.31221684016718</c:v>
                </c:pt>
                <c:pt idx="12838">
                  <c:v>27.40173210650492</c:v>
                </c:pt>
                <c:pt idx="12839">
                  <c:v>27.49144305573298</c:v>
                </c:pt>
                <c:pt idx="12840">
                  <c:v>27.58117159565401</c:v>
                </c:pt>
                <c:pt idx="12841">
                  <c:v>27.671028919608</c:v>
                </c:pt>
                <c:pt idx="12842">
                  <c:v>27.76077982704814</c:v>
                </c:pt>
                <c:pt idx="12843">
                  <c:v>27.85080371354536</c:v>
                </c:pt>
                <c:pt idx="12844">
                  <c:v>27.94091329791413</c:v>
                </c:pt>
                <c:pt idx="12845">
                  <c:v>28.03112842986222</c:v>
                </c:pt>
                <c:pt idx="12846">
                  <c:v>28.12132026198952</c:v>
                </c:pt>
                <c:pt idx="12847">
                  <c:v>28.211739958881</c:v>
                </c:pt>
                <c:pt idx="12848">
                  <c:v>28.30225384808838</c:v>
                </c:pt>
                <c:pt idx="12849">
                  <c:v>28.39292940543075</c:v>
                </c:pt>
                <c:pt idx="12850">
                  <c:v>28.48369548873648</c:v>
                </c:pt>
                <c:pt idx="12851">
                  <c:v>28.57461474599814</c:v>
                </c:pt>
                <c:pt idx="12852">
                  <c:v>28.66570830565903</c:v>
                </c:pt>
                <c:pt idx="12853">
                  <c:v>28.75692859744397</c:v>
                </c:pt>
                <c:pt idx="12854">
                  <c:v>28.84840956630086</c:v>
                </c:pt>
                <c:pt idx="12855">
                  <c:v>28.94010137425484</c:v>
                </c:pt>
                <c:pt idx="12856">
                  <c:v>29.0319061025947</c:v>
                </c:pt>
                <c:pt idx="12857">
                  <c:v>29.12387141030273</c:v>
                </c:pt>
                <c:pt idx="12858">
                  <c:v>29.21615703317822</c:v>
                </c:pt>
                <c:pt idx="12859">
                  <c:v>29.30867899158102</c:v>
                </c:pt>
                <c:pt idx="12860">
                  <c:v>29.40157205708442</c:v>
                </c:pt>
                <c:pt idx="12861">
                  <c:v>29.49457403744689</c:v>
                </c:pt>
                <c:pt idx="12862">
                  <c:v>29.5878256263341</c:v>
                </c:pt>
                <c:pt idx="12863">
                  <c:v>29.68137314025065</c:v>
                </c:pt>
                <c:pt idx="12864">
                  <c:v>29.7753142630837</c:v>
                </c:pt>
                <c:pt idx="12865">
                  <c:v>29.86948746830858</c:v>
                </c:pt>
                <c:pt idx="12866">
                  <c:v>29.96398843966001</c:v>
                </c:pt>
                <c:pt idx="12867">
                  <c:v>30.05886074261981</c:v>
                </c:pt>
                <c:pt idx="12868">
                  <c:v>30.15403050837982</c:v>
                </c:pt>
                <c:pt idx="12869">
                  <c:v>30.24980290445896</c:v>
                </c:pt>
                <c:pt idx="12870">
                  <c:v>30.34566294973482</c:v>
                </c:pt>
                <c:pt idx="12871">
                  <c:v>30.44209821868719</c:v>
                </c:pt>
                <c:pt idx="12872">
                  <c:v>30.5389894205429</c:v>
                </c:pt>
                <c:pt idx="12873">
                  <c:v>30.63636721937796</c:v>
                </c:pt>
                <c:pt idx="12874">
                  <c:v>30.73403058299813</c:v>
                </c:pt>
                <c:pt idx="12875">
                  <c:v>30.83232107869096</c:v>
                </c:pt>
                <c:pt idx="12876">
                  <c:v>30.93109810981</c:v>
                </c:pt>
                <c:pt idx="12877">
                  <c:v>31.03036102742507</c:v>
                </c:pt>
                <c:pt idx="12878">
                  <c:v>31.13021655133806</c:v>
                </c:pt>
                <c:pt idx="12879">
                  <c:v>31.23069545765705</c:v>
                </c:pt>
                <c:pt idx="12880">
                  <c:v>31.33171724749878</c:v>
                </c:pt>
                <c:pt idx="12881">
                  <c:v>31.43346065242087</c:v>
                </c:pt>
                <c:pt idx="12882">
                  <c:v>31.53576407561233</c:v>
                </c:pt>
                <c:pt idx="12883">
                  <c:v>31.63899171606871</c:v>
                </c:pt>
                <c:pt idx="12884">
                  <c:v>31.74272192645029</c:v>
                </c:pt>
                <c:pt idx="12885">
                  <c:v>31.84744341410855</c:v>
                </c:pt>
                <c:pt idx="12886">
                  <c:v>31.95270464153566</c:v>
                </c:pt>
                <c:pt idx="12887">
                  <c:v>32.05895212758333</c:v>
                </c:pt>
                <c:pt idx="12888">
                  <c:v>32.16616614323021</c:v>
                </c:pt>
                <c:pt idx="12889">
                  <c:v>32.27415151756694</c:v>
                </c:pt>
                <c:pt idx="12890">
                  <c:v>32.38322726417204</c:v>
                </c:pt>
                <c:pt idx="12891">
                  <c:v>32.49337576030658</c:v>
                </c:pt>
                <c:pt idx="12892">
                  <c:v>32.60453271776024</c:v>
                </c:pt>
                <c:pt idx="12893">
                  <c:v>32.71681996233858</c:v>
                </c:pt>
                <c:pt idx="12894">
                  <c:v>32.83036516825793</c:v>
                </c:pt>
                <c:pt idx="12895">
                  <c:v>32.94522218653043</c:v>
                </c:pt>
                <c:pt idx="12896">
                  <c:v>33.06145083901031</c:v>
                </c:pt>
                <c:pt idx="12897">
                  <c:v>33.1790635279296</c:v>
                </c:pt>
                <c:pt idx="12898">
                  <c:v>33.2980701853381</c:v>
                </c:pt>
                <c:pt idx="12899">
                  <c:v>33.418866224866</c:v>
                </c:pt>
                <c:pt idx="12900">
                  <c:v>33.54138597094207</c:v>
                </c:pt>
                <c:pt idx="12901">
                  <c:v>33.66573083169387</c:v>
                </c:pt>
                <c:pt idx="12902">
                  <c:v>33.7920689769822</c:v>
                </c:pt>
                <c:pt idx="12903">
                  <c:v>33.92045090775921</c:v>
                </c:pt>
                <c:pt idx="12904">
                  <c:v>34.05119308738321</c:v>
                </c:pt>
                <c:pt idx="12905">
                  <c:v>34.18432988490086</c:v>
                </c:pt>
                <c:pt idx="12906">
                  <c:v>34.32007670805167</c:v>
                </c:pt>
                <c:pt idx="12907">
                  <c:v>34.45877533016311</c:v>
                </c:pt>
                <c:pt idx="12908">
                  <c:v>34.60052084769923</c:v>
                </c:pt>
                <c:pt idx="12909">
                  <c:v>34.74586429939134</c:v>
                </c:pt>
                <c:pt idx="12910">
                  <c:v>34.89483245809505</c:v>
                </c:pt>
                <c:pt idx="12911">
                  <c:v>35.048030509192</c:v>
                </c:pt>
                <c:pt idx="12912">
                  <c:v>35.2057131068197</c:v>
                </c:pt>
                <c:pt idx="12913">
                  <c:v>35.36849636809711</c:v>
                </c:pt>
                <c:pt idx="12914">
                  <c:v>35.53711315343624</c:v>
                </c:pt>
                <c:pt idx="12915">
                  <c:v>35.71218462869234</c:v>
                </c:pt>
                <c:pt idx="12916">
                  <c:v>35.89476320897848</c:v>
                </c:pt>
                <c:pt idx="12917">
                  <c:v>36.08569945169013</c:v>
                </c:pt>
                <c:pt idx="12918">
                  <c:v>36.28634538009064</c:v>
                </c:pt>
                <c:pt idx="12919">
                  <c:v>36.4985665395434</c:v>
                </c:pt>
                <c:pt idx="12920">
                  <c:v>36.72446801783239</c:v>
                </c:pt>
                <c:pt idx="12921">
                  <c:v>36.96660043632132</c:v>
                </c:pt>
                <c:pt idx="12922">
                  <c:v>37.228600935966</c:v>
                </c:pt>
                <c:pt idx="12923">
                  <c:v>37.51503756353154</c:v>
                </c:pt>
                <c:pt idx="12924">
                  <c:v>37.83269154303142</c:v>
                </c:pt>
                <c:pt idx="12925">
                  <c:v>38.18974454039427</c:v>
                </c:pt>
                <c:pt idx="12926">
                  <c:v>38.59934808570227</c:v>
                </c:pt>
                <c:pt idx="12927">
                  <c:v>39.07943308389132</c:v>
                </c:pt>
                <c:pt idx="12928">
                  <c:v>39.65776953009218</c:v>
                </c:pt>
                <c:pt idx="12929">
                  <c:v>40.37548384823035</c:v>
                </c:pt>
                <c:pt idx="12930">
                  <c:v>41.29125790486045</c:v>
                </c:pt>
                <c:pt idx="12931">
                  <c:v>42.46062192168571</c:v>
                </c:pt>
                <c:pt idx="12932">
                  <c:v>43.71847304285051</c:v>
                </c:pt>
                <c:pt idx="12933">
                  <c:v>43.2292904181656</c:v>
                </c:pt>
                <c:pt idx="12934">
                  <c:v>35.68055587490295</c:v>
                </c:pt>
                <c:pt idx="12935">
                  <c:v>29.51947589487335</c:v>
                </c:pt>
                <c:pt idx="12936">
                  <c:v>30.08725911962917</c:v>
                </c:pt>
                <c:pt idx="12937">
                  <c:v>31.69050878156959</c:v>
                </c:pt>
                <c:pt idx="12938">
                  <c:v>32.99874046015953</c:v>
                </c:pt>
                <c:pt idx="12939">
                  <c:v>33.99373039108461</c:v>
                </c:pt>
                <c:pt idx="12940">
                  <c:v>34.7715987751594</c:v>
                </c:pt>
                <c:pt idx="12941">
                  <c:v>35.40543897232893</c:v>
                </c:pt>
                <c:pt idx="12942">
                  <c:v>35.94168300958091</c:v>
                </c:pt>
                <c:pt idx="12943">
                  <c:v>36.41087888607348</c:v>
                </c:pt>
                <c:pt idx="12944">
                  <c:v>36.83235936976703</c:v>
                </c:pt>
                <c:pt idx="12945">
                  <c:v>37.21987675838935</c:v>
                </c:pt>
                <c:pt idx="12946">
                  <c:v>37.58267582197416</c:v>
                </c:pt>
                <c:pt idx="12947">
                  <c:v>37.9277739659259</c:v>
                </c:pt>
                <c:pt idx="12948">
                  <c:v>38.26037661264041</c:v>
                </c:pt>
                <c:pt idx="12949">
                  <c:v>38.58424003969678</c:v>
                </c:pt>
                <c:pt idx="12950">
                  <c:v>38.90257192052806</c:v>
                </c:pt>
                <c:pt idx="12951">
                  <c:v>39.21786016023626</c:v>
                </c:pt>
                <c:pt idx="12952">
                  <c:v>39.5323168862937</c:v>
                </c:pt>
                <c:pt idx="12953">
                  <c:v>39.84737488191109</c:v>
                </c:pt>
                <c:pt idx="12954">
                  <c:v>40.1652937027719</c:v>
                </c:pt>
                <c:pt idx="12955">
                  <c:v>40.4868077352256</c:v>
                </c:pt>
                <c:pt idx="12956">
                  <c:v>40.81386086642014</c:v>
                </c:pt>
                <c:pt idx="12957">
                  <c:v>41.14744722188694</c:v>
                </c:pt>
                <c:pt idx="12958">
                  <c:v>41.48881300062924</c:v>
                </c:pt>
                <c:pt idx="12959">
                  <c:v>41.83923646101299</c:v>
                </c:pt>
                <c:pt idx="12960">
                  <c:v>42.20026944107244</c:v>
                </c:pt>
                <c:pt idx="12961">
                  <c:v>42.57289031478328</c:v>
                </c:pt>
                <c:pt idx="12962">
                  <c:v>42.95886071968931</c:v>
                </c:pt>
                <c:pt idx="12963">
                  <c:v>43.35933300675457</c:v>
                </c:pt>
                <c:pt idx="12964">
                  <c:v>43.77587135979905</c:v>
                </c:pt>
                <c:pt idx="12965">
                  <c:v>44.21079188816063</c:v>
                </c:pt>
                <c:pt idx="12966">
                  <c:v>44.6653840756809</c:v>
                </c:pt>
                <c:pt idx="12967">
                  <c:v>45.14220099903328</c:v>
                </c:pt>
                <c:pt idx="12968">
                  <c:v>45.64329858465604</c:v>
                </c:pt>
                <c:pt idx="12969">
                  <c:v>46.17167338951087</c:v>
                </c:pt>
                <c:pt idx="12970">
                  <c:v>46.72983902703931</c:v>
                </c:pt>
                <c:pt idx="12971">
                  <c:v>47.32153195574529</c:v>
                </c:pt>
                <c:pt idx="12972">
                  <c:v>47.95052139672659</c:v>
                </c:pt>
                <c:pt idx="12973">
                  <c:v>48.62118075243827</c:v>
                </c:pt>
                <c:pt idx="12974">
                  <c:v>49.33874165802492</c:v>
                </c:pt>
                <c:pt idx="12975">
                  <c:v>50.1090399246996</c:v>
                </c:pt>
                <c:pt idx="12976">
                  <c:v>50.93925874640203</c:v>
                </c:pt>
                <c:pt idx="12977">
                  <c:v>51.83711579395751</c:v>
                </c:pt>
                <c:pt idx="12978">
                  <c:v>52.81263653906587</c:v>
                </c:pt>
                <c:pt idx="12979">
                  <c:v>53.87743166920757</c:v>
                </c:pt>
                <c:pt idx="12980">
                  <c:v>55.04531959029526</c:v>
                </c:pt>
                <c:pt idx="12981">
                  <c:v>56.33344074399673</c:v>
                </c:pt>
                <c:pt idx="12982">
                  <c:v>57.7626221148193</c:v>
                </c:pt>
                <c:pt idx="12983">
                  <c:v>59.35896792193925</c:v>
                </c:pt>
                <c:pt idx="12984">
                  <c:v>61.15540313503254</c:v>
                </c:pt>
                <c:pt idx="12985">
                  <c:v>63.19385611458716</c:v>
                </c:pt>
                <c:pt idx="12986">
                  <c:v>65.52869635463793</c:v>
                </c:pt>
                <c:pt idx="12987">
                  <c:v>68.23221225832597</c:v>
                </c:pt>
                <c:pt idx="12988">
                  <c:v>71.40176622152357</c:v>
                </c:pt>
                <c:pt idx="12989">
                  <c:v>75.17231642407545</c:v>
                </c:pt>
                <c:pt idx="12990">
                  <c:v>79.73610181428165</c:v>
                </c:pt>
                <c:pt idx="12991">
                  <c:v>85.37659718221255</c:v>
                </c:pt>
                <c:pt idx="12992">
                  <c:v>92.52932695248519</c:v>
                </c:pt>
                <c:pt idx="12993">
                  <c:v>101.8994758692929</c:v>
                </c:pt>
                <c:pt idx="12994">
                  <c:v>114.7041640044427</c:v>
                </c:pt>
                <c:pt idx="12995">
                  <c:v>133.23230310971</c:v>
                </c:pt>
                <c:pt idx="12996">
                  <c:v>162.3092500282738</c:v>
                </c:pt>
                <c:pt idx="12997">
                  <c:v>213.850383287557</c:v>
                </c:pt>
                <c:pt idx="12998">
                  <c:v>323.5271823389791</c:v>
                </c:pt>
                <c:pt idx="12999">
                  <c:v>550.3251837306917</c:v>
                </c:pt>
                <c:pt idx="13000">
                  <c:v>388.2023146113722</c:v>
                </c:pt>
                <c:pt idx="13001">
                  <c:v>199.5902416329118</c:v>
                </c:pt>
                <c:pt idx="13002">
                  <c:v>121.6041427564675</c:v>
                </c:pt>
                <c:pt idx="13003">
                  <c:v>81.94348244704396</c:v>
                </c:pt>
                <c:pt idx="13004">
                  <c:v>58.3154222089813</c:v>
                </c:pt>
                <c:pt idx="13005">
                  <c:v>42.75455221335957</c:v>
                </c:pt>
                <c:pt idx="13006">
                  <c:v>31.81024373280985</c:v>
                </c:pt>
                <c:pt idx="13007">
                  <c:v>23.779226895081</c:v>
                </c:pt>
                <c:pt idx="13008">
                  <c:v>17.75079524217242</c:v>
                </c:pt>
                <c:pt idx="13009">
                  <c:v>13.2368488093773</c:v>
                </c:pt>
                <c:pt idx="13010">
                  <c:v>10.02084572029228</c:v>
                </c:pt>
                <c:pt idx="13011">
                  <c:v>8.076205887385457</c:v>
                </c:pt>
                <c:pt idx="13012">
                  <c:v>7.394547892364955</c:v>
                </c:pt>
                <c:pt idx="13013">
                  <c:v>7.725573278077028</c:v>
                </c:pt>
                <c:pt idx="13014">
                  <c:v>8.633363463438743</c:v>
                </c:pt>
                <c:pt idx="13015">
                  <c:v>9.776920816393847</c:v>
                </c:pt>
                <c:pt idx="13016">
                  <c:v>10.97497111135828</c:v>
                </c:pt>
                <c:pt idx="13017">
                  <c:v>12.1471906674649</c:v>
                </c:pt>
                <c:pt idx="13018">
                  <c:v>13.26066304892107</c:v>
                </c:pt>
                <c:pt idx="13019">
                  <c:v>14.30445169952264</c:v>
                </c:pt>
                <c:pt idx="13020">
                  <c:v>15.27728901474455</c:v>
                </c:pt>
                <c:pt idx="13021">
                  <c:v>16.18210921975598</c:v>
                </c:pt>
                <c:pt idx="13022">
                  <c:v>17.02381671869464</c:v>
                </c:pt>
                <c:pt idx="13023">
                  <c:v>17.80769785092592</c:v>
                </c:pt>
                <c:pt idx="13024">
                  <c:v>18.53861894530787</c:v>
                </c:pt>
                <c:pt idx="13025">
                  <c:v>19.22203557536019</c:v>
                </c:pt>
                <c:pt idx="13026">
                  <c:v>19.86189761886654</c:v>
                </c:pt>
                <c:pt idx="13027">
                  <c:v>20.46241931038316</c:v>
                </c:pt>
                <c:pt idx="13028">
                  <c:v>21.02716525573736</c:v>
                </c:pt>
                <c:pt idx="13029">
                  <c:v>21.55948978996897</c:v>
                </c:pt>
                <c:pt idx="13030">
                  <c:v>22.06216175966648</c:v>
                </c:pt>
                <c:pt idx="13031">
                  <c:v>22.53780201662044</c:v>
                </c:pt>
                <c:pt idx="13032">
                  <c:v>22.98890422839222</c:v>
                </c:pt>
                <c:pt idx="13033">
                  <c:v>23.41698279222293</c:v>
                </c:pt>
                <c:pt idx="13034">
                  <c:v>23.8244744129958</c:v>
                </c:pt>
                <c:pt idx="13035">
                  <c:v>24.21286997115314</c:v>
                </c:pt>
                <c:pt idx="13036">
                  <c:v>24.58354288553563</c:v>
                </c:pt>
                <c:pt idx="13037">
                  <c:v>24.93791328071309</c:v>
                </c:pt>
                <c:pt idx="13038">
                  <c:v>25.27712368311712</c:v>
                </c:pt>
                <c:pt idx="13039">
                  <c:v>25.60252493484639</c:v>
                </c:pt>
                <c:pt idx="13040">
                  <c:v>25.91464067220657</c:v>
                </c:pt>
                <c:pt idx="13041">
                  <c:v>26.21474235768232</c:v>
                </c:pt>
                <c:pt idx="13042">
                  <c:v>26.50360684287618</c:v>
                </c:pt>
                <c:pt idx="13043">
                  <c:v>26.78194289712728</c:v>
                </c:pt>
                <c:pt idx="13044">
                  <c:v>27.05050650769564</c:v>
                </c:pt>
                <c:pt idx="13045">
                  <c:v>27.30967121582098</c:v>
                </c:pt>
                <c:pt idx="13046">
                  <c:v>27.56048931735132</c:v>
                </c:pt>
                <c:pt idx="13047">
                  <c:v>27.80298048682311</c:v>
                </c:pt>
                <c:pt idx="13048">
                  <c:v>28.03807264372956</c:v>
                </c:pt>
                <c:pt idx="13049">
                  <c:v>28.26573892879037</c:v>
                </c:pt>
                <c:pt idx="13050">
                  <c:v>28.48693910542281</c:v>
                </c:pt>
                <c:pt idx="13051">
                  <c:v>28.70151137171997</c:v>
                </c:pt>
                <c:pt idx="13052">
                  <c:v>28.91027701607317</c:v>
                </c:pt>
                <c:pt idx="13053">
                  <c:v>29.11332023901888</c:v>
                </c:pt>
                <c:pt idx="13054">
                  <c:v>29.31100753069163</c:v>
                </c:pt>
                <c:pt idx="13055">
                  <c:v>29.50342077955911</c:v>
                </c:pt>
                <c:pt idx="13056">
                  <c:v>29.69122701150674</c:v>
                </c:pt>
                <c:pt idx="13057">
                  <c:v>29.87446677526495</c:v>
                </c:pt>
                <c:pt idx="13058">
                  <c:v>30.05336869277704</c:v>
                </c:pt>
                <c:pt idx="13059">
                  <c:v>30.22813919829322</c:v>
                </c:pt>
                <c:pt idx="13060">
                  <c:v>30.39906763565071</c:v>
                </c:pt>
                <c:pt idx="13061">
                  <c:v>30.5662343206</c:v>
                </c:pt>
                <c:pt idx="13062">
                  <c:v>30.7298233089266</c:v>
                </c:pt>
                <c:pt idx="13063">
                  <c:v>30.89022254575328</c:v>
                </c:pt>
                <c:pt idx="13064">
                  <c:v>31.04720295241125</c:v>
                </c:pt>
                <c:pt idx="13065">
                  <c:v>31.20129128210564</c:v>
                </c:pt>
                <c:pt idx="13066">
                  <c:v>31.3525607368955</c:v>
                </c:pt>
                <c:pt idx="13067">
                  <c:v>31.50090808838895</c:v>
                </c:pt>
                <c:pt idx="13068">
                  <c:v>31.64683702257162</c:v>
                </c:pt>
                <c:pt idx="13069">
                  <c:v>31.79039204932699</c:v>
                </c:pt>
                <c:pt idx="13070">
                  <c:v>31.93162700019699</c:v>
                </c:pt>
                <c:pt idx="13071">
                  <c:v>32.07101307124779</c:v>
                </c:pt>
                <c:pt idx="13072">
                  <c:v>32.20884265312503</c:v>
                </c:pt>
                <c:pt idx="13073">
                  <c:v>32.34579721564521</c:v>
                </c:pt>
                <c:pt idx="13074">
                  <c:v>32.48356518613385</c:v>
                </c:pt>
                <c:pt idx="13075">
                  <c:v>32.62761810363052</c:v>
                </c:pt>
                <c:pt idx="13076">
                  <c:v>32.611747384686</c:v>
                </c:pt>
                <c:pt idx="13077">
                  <c:v>32.7829143386708</c:v>
                </c:pt>
                <c:pt idx="13078">
                  <c:v>32.93941091787398</c:v>
                </c:pt>
                <c:pt idx="13079">
                  <c:v>33.07145923771915</c:v>
                </c:pt>
                <c:pt idx="13080">
                  <c:v>33.19663190001077</c:v>
                </c:pt>
                <c:pt idx="13081">
                  <c:v>33.31832647783554</c:v>
                </c:pt>
                <c:pt idx="13082">
                  <c:v>33.43756225793778</c:v>
                </c:pt>
                <c:pt idx="13083">
                  <c:v>33.55482760358674</c:v>
                </c:pt>
                <c:pt idx="13084">
                  <c:v>33.6703356423705</c:v>
                </c:pt>
                <c:pt idx="13085">
                  <c:v>33.78413870999497</c:v>
                </c:pt>
                <c:pt idx="13086">
                  <c:v>33.89658186145209</c:v>
                </c:pt>
                <c:pt idx="13087">
                  <c:v>34.00759947920016</c:v>
                </c:pt>
                <c:pt idx="13088">
                  <c:v>34.11735129730776</c:v>
                </c:pt>
                <c:pt idx="13089">
                  <c:v>34.2259299330799</c:v>
                </c:pt>
                <c:pt idx="13090">
                  <c:v>34.33338341030164</c:v>
                </c:pt>
                <c:pt idx="13091">
                  <c:v>34.4394510987515</c:v>
                </c:pt>
                <c:pt idx="13092">
                  <c:v>34.54461498156714</c:v>
                </c:pt>
                <c:pt idx="13093">
                  <c:v>34.64883887470656</c:v>
                </c:pt>
                <c:pt idx="13094">
                  <c:v>34.75197283214538</c:v>
                </c:pt>
                <c:pt idx="13095">
                  <c:v>34.85414287157035</c:v>
                </c:pt>
                <c:pt idx="13096">
                  <c:v>34.9555063493969</c:v>
                </c:pt>
                <c:pt idx="13097">
                  <c:v>35.05601073457296</c:v>
                </c:pt>
                <c:pt idx="13098">
                  <c:v>35.15552735286862</c:v>
                </c:pt>
                <c:pt idx="13099">
                  <c:v>35.25430977092561</c:v>
                </c:pt>
                <c:pt idx="13100">
                  <c:v>35.35246366750228</c:v>
                </c:pt>
                <c:pt idx="13101">
                  <c:v>35.44974867552473</c:v>
                </c:pt>
                <c:pt idx="13102">
                  <c:v>35.5464054880153</c:v>
                </c:pt>
                <c:pt idx="13103">
                  <c:v>35.642295946457</c:v>
                </c:pt>
                <c:pt idx="13104">
                  <c:v>35.73773006366054</c:v>
                </c:pt>
                <c:pt idx="13105">
                  <c:v>35.83248513610678</c:v>
                </c:pt>
                <c:pt idx="13106">
                  <c:v>35.92676045085827</c:v>
                </c:pt>
                <c:pt idx="13107">
                  <c:v>36.02055973470273</c:v>
                </c:pt>
                <c:pt idx="13108">
                  <c:v>36.11410018409725</c:v>
                </c:pt>
                <c:pt idx="13109">
                  <c:v>36.20703846725849</c:v>
                </c:pt>
                <c:pt idx="13110">
                  <c:v>36.2996780500692</c:v>
                </c:pt>
                <c:pt idx="13111">
                  <c:v>36.39214732891328</c:v>
                </c:pt>
                <c:pt idx="13112">
                  <c:v>36.48438650299</c:v>
                </c:pt>
                <c:pt idx="13113">
                  <c:v>36.5768670702619</c:v>
                </c:pt>
                <c:pt idx="13114">
                  <c:v>36.6693808105313</c:v>
                </c:pt>
                <c:pt idx="13115">
                  <c:v>36.7623669397379</c:v>
                </c:pt>
                <c:pt idx="13116">
                  <c:v>36.85590266983009</c:v>
                </c:pt>
                <c:pt idx="13117">
                  <c:v>36.95067583599322</c:v>
                </c:pt>
                <c:pt idx="13118">
                  <c:v>37.04682759882859</c:v>
                </c:pt>
                <c:pt idx="13119">
                  <c:v>37.14506332522712</c:v>
                </c:pt>
                <c:pt idx="13120">
                  <c:v>37.24533763755881</c:v>
                </c:pt>
                <c:pt idx="13121">
                  <c:v>37.34328623370205</c:v>
                </c:pt>
                <c:pt idx="13122">
                  <c:v>37.42005033951672</c:v>
                </c:pt>
                <c:pt idx="13123">
                  <c:v>37.45868257353853</c:v>
                </c:pt>
                <c:pt idx="13124">
                  <c:v>37.37349010341794</c:v>
                </c:pt>
                <c:pt idx="13125">
                  <c:v>37.36565717789223</c:v>
                </c:pt>
                <c:pt idx="13126">
                  <c:v>37.4656578815762</c:v>
                </c:pt>
                <c:pt idx="13127">
                  <c:v>37.57895019599955</c:v>
                </c:pt>
                <c:pt idx="13128">
                  <c:v>37.68608113484007</c:v>
                </c:pt>
                <c:pt idx="13129">
                  <c:v>37.78627062041767</c:v>
                </c:pt>
                <c:pt idx="13130">
                  <c:v>37.88160348420183</c:v>
                </c:pt>
                <c:pt idx="13131">
                  <c:v>37.97320156624571</c:v>
                </c:pt>
                <c:pt idx="13132">
                  <c:v>38.06236253959892</c:v>
                </c:pt>
                <c:pt idx="13133">
                  <c:v>38.14956183462746</c:v>
                </c:pt>
                <c:pt idx="13134">
                  <c:v>38.23534907274365</c:v>
                </c:pt>
                <c:pt idx="13135">
                  <c:v>38.31975909789907</c:v>
                </c:pt>
                <c:pt idx="13136">
                  <c:v>38.40331982462497</c:v>
                </c:pt>
                <c:pt idx="13137">
                  <c:v>38.48608377551393</c:v>
                </c:pt>
                <c:pt idx="13138">
                  <c:v>38.56825724781613</c:v>
                </c:pt>
                <c:pt idx="13139">
                  <c:v>38.64977521198913</c:v>
                </c:pt>
                <c:pt idx="13140">
                  <c:v>38.7306933594196</c:v>
                </c:pt>
                <c:pt idx="13141">
                  <c:v>38.81130659254244</c:v>
                </c:pt>
                <c:pt idx="13142">
                  <c:v>38.89124758081023</c:v>
                </c:pt>
                <c:pt idx="13143">
                  <c:v>38.97095870205497</c:v>
                </c:pt>
                <c:pt idx="13144">
                  <c:v>39.05045866915452</c:v>
                </c:pt>
                <c:pt idx="13145">
                  <c:v>39.12940465613237</c:v>
                </c:pt>
                <c:pt idx="13146">
                  <c:v>39.2082470020295</c:v>
                </c:pt>
                <c:pt idx="13147">
                  <c:v>39.28659464575325</c:v>
                </c:pt>
                <c:pt idx="13148">
                  <c:v>39.3649928618786</c:v>
                </c:pt>
                <c:pt idx="13149">
                  <c:v>39.44294329652976</c:v>
                </c:pt>
                <c:pt idx="13150">
                  <c:v>39.52083893501652</c:v>
                </c:pt>
                <c:pt idx="13151">
                  <c:v>39.5982743918643</c:v>
                </c:pt>
                <c:pt idx="13152">
                  <c:v>39.67576125137008</c:v>
                </c:pt>
                <c:pt idx="13153">
                  <c:v>39.7528976859243</c:v>
                </c:pt>
                <c:pt idx="13154">
                  <c:v>39.83003786039436</c:v>
                </c:pt>
                <c:pt idx="13155">
                  <c:v>39.9070024043698</c:v>
                </c:pt>
                <c:pt idx="13156">
                  <c:v>39.98381635480467</c:v>
                </c:pt>
                <c:pt idx="13157">
                  <c:v>40.06047067358745</c:v>
                </c:pt>
                <c:pt idx="13158">
                  <c:v>40.136815876106</c:v>
                </c:pt>
                <c:pt idx="13159">
                  <c:v>40.21332794367584</c:v>
                </c:pt>
                <c:pt idx="13160">
                  <c:v>40.28964191340916</c:v>
                </c:pt>
                <c:pt idx="13161">
                  <c:v>40.365753653716</c:v>
                </c:pt>
                <c:pt idx="13162">
                  <c:v>40.44182057576431</c:v>
                </c:pt>
                <c:pt idx="13163">
                  <c:v>40.51786658035601</c:v>
                </c:pt>
                <c:pt idx="13164">
                  <c:v>40.59371367292752</c:v>
                </c:pt>
                <c:pt idx="13165">
                  <c:v>40.66969999681334</c:v>
                </c:pt>
                <c:pt idx="13166">
                  <c:v>40.74549051421279</c:v>
                </c:pt>
                <c:pt idx="13167">
                  <c:v>40.82112802231504</c:v>
                </c:pt>
                <c:pt idx="13168">
                  <c:v>40.89693287246078</c:v>
                </c:pt>
                <c:pt idx="13169">
                  <c:v>40.9723986808735</c:v>
                </c:pt>
                <c:pt idx="13170">
                  <c:v>41.04803450827757</c:v>
                </c:pt>
                <c:pt idx="13171">
                  <c:v>41.12363626182985</c:v>
                </c:pt>
                <c:pt idx="13172">
                  <c:v>41.19913152576275</c:v>
                </c:pt>
                <c:pt idx="13173">
                  <c:v>41.27454329385267</c:v>
                </c:pt>
                <c:pt idx="13174">
                  <c:v>41.35011269671222</c:v>
                </c:pt>
                <c:pt idx="13175">
                  <c:v>41.4255226898482</c:v>
                </c:pt>
                <c:pt idx="13176">
                  <c:v>41.50113273809186</c:v>
                </c:pt>
                <c:pt idx="13177">
                  <c:v>41.57650886297935</c:v>
                </c:pt>
                <c:pt idx="13178">
                  <c:v>41.65203800514523</c:v>
                </c:pt>
                <c:pt idx="13179">
                  <c:v>41.72764454282135</c:v>
                </c:pt>
                <c:pt idx="13180">
                  <c:v>41.80316010374477</c:v>
                </c:pt>
                <c:pt idx="13181">
                  <c:v>41.8787330100231</c:v>
                </c:pt>
                <c:pt idx="13182">
                  <c:v>41.95428831192319</c:v>
                </c:pt>
                <c:pt idx="13183">
                  <c:v>42.02993806539548</c:v>
                </c:pt>
                <c:pt idx="13184">
                  <c:v>42.10552264791304</c:v>
                </c:pt>
                <c:pt idx="13185">
                  <c:v>42.18118323553826</c:v>
                </c:pt>
                <c:pt idx="13186">
                  <c:v>42.25698958100816</c:v>
                </c:pt>
                <c:pt idx="13187">
                  <c:v>42.3327733712261</c:v>
                </c:pt>
                <c:pt idx="13188">
                  <c:v>42.40868973963224</c:v>
                </c:pt>
                <c:pt idx="13189">
                  <c:v>42.48462834913531</c:v>
                </c:pt>
                <c:pt idx="13190">
                  <c:v>42.56064922525965</c:v>
                </c:pt>
                <c:pt idx="13191">
                  <c:v>42.63676215458132</c:v>
                </c:pt>
                <c:pt idx="13192">
                  <c:v>42.71286108287664</c:v>
                </c:pt>
                <c:pt idx="13193">
                  <c:v>42.78927140587822</c:v>
                </c:pt>
                <c:pt idx="13194">
                  <c:v>42.86571644231314</c:v>
                </c:pt>
                <c:pt idx="13195">
                  <c:v>42.94206400259775</c:v>
                </c:pt>
                <c:pt idx="13196">
                  <c:v>43.01866071552398</c:v>
                </c:pt>
                <c:pt idx="13197">
                  <c:v>43.09542165626743</c:v>
                </c:pt>
                <c:pt idx="13198">
                  <c:v>43.17220792917778</c:v>
                </c:pt>
                <c:pt idx="13199">
                  <c:v>43.249195892079</c:v>
                </c:pt>
                <c:pt idx="13200">
                  <c:v>43.32631490100933</c:v>
                </c:pt>
                <c:pt idx="13201">
                  <c:v>43.40348857148381</c:v>
                </c:pt>
                <c:pt idx="13202">
                  <c:v>43.48091870585481</c:v>
                </c:pt>
                <c:pt idx="13203">
                  <c:v>43.5583386013228</c:v>
                </c:pt>
                <c:pt idx="13204">
                  <c:v>43.63604733299487</c:v>
                </c:pt>
                <c:pt idx="13205">
                  <c:v>43.71386521796491</c:v>
                </c:pt>
                <c:pt idx="13206">
                  <c:v>43.79183408931127</c:v>
                </c:pt>
                <c:pt idx="13207">
                  <c:v>43.86999545262952</c:v>
                </c:pt>
                <c:pt idx="13208">
                  <c:v>43.9484301726342</c:v>
                </c:pt>
                <c:pt idx="13209">
                  <c:v>44.0269328355782</c:v>
                </c:pt>
                <c:pt idx="13210">
                  <c:v>44.1056937800797</c:v>
                </c:pt>
                <c:pt idx="13211">
                  <c:v>44.18463105969816</c:v>
                </c:pt>
                <c:pt idx="13212">
                  <c:v>44.26356960497142</c:v>
                </c:pt>
                <c:pt idx="13213">
                  <c:v>44.34293533959108</c:v>
                </c:pt>
                <c:pt idx="13214">
                  <c:v>44.42241168504874</c:v>
                </c:pt>
                <c:pt idx="13215">
                  <c:v>44.50235491268028</c:v>
                </c:pt>
                <c:pt idx="13216">
                  <c:v>44.58218261651361</c:v>
                </c:pt>
                <c:pt idx="13217">
                  <c:v>44.6625111160011</c:v>
                </c:pt>
                <c:pt idx="13218">
                  <c:v>44.7430088499854</c:v>
                </c:pt>
                <c:pt idx="13219">
                  <c:v>44.82365932731656</c:v>
                </c:pt>
                <c:pt idx="13220">
                  <c:v>44.9046776085592</c:v>
                </c:pt>
                <c:pt idx="13221">
                  <c:v>44.98594158718019</c:v>
                </c:pt>
                <c:pt idx="13222">
                  <c:v>45.06744889693771</c:v>
                </c:pt>
                <c:pt idx="13223">
                  <c:v>45.14924824035381</c:v>
                </c:pt>
                <c:pt idx="13224">
                  <c:v>45.23147145973688</c:v>
                </c:pt>
                <c:pt idx="13225">
                  <c:v>45.31373962786012</c:v>
                </c:pt>
                <c:pt idx="13226">
                  <c:v>45.39634945641353</c:v>
                </c:pt>
                <c:pt idx="13227">
                  <c:v>45.47934981838413</c:v>
                </c:pt>
                <c:pt idx="13228">
                  <c:v>45.56273233960916</c:v>
                </c:pt>
                <c:pt idx="13229">
                  <c:v>45.64640140594509</c:v>
                </c:pt>
                <c:pt idx="13230">
                  <c:v>45.73042651817993</c:v>
                </c:pt>
                <c:pt idx="13231">
                  <c:v>45.81467894955853</c:v>
                </c:pt>
                <c:pt idx="13232">
                  <c:v>45.89915824743131</c:v>
                </c:pt>
                <c:pt idx="13233">
                  <c:v>45.98425105674783</c:v>
                </c:pt>
                <c:pt idx="13234">
                  <c:v>46.06979156880018</c:v>
                </c:pt>
                <c:pt idx="13235">
                  <c:v>46.15558401673042</c:v>
                </c:pt>
                <c:pt idx="13236">
                  <c:v>46.24165178387855</c:v>
                </c:pt>
                <c:pt idx="13237">
                  <c:v>46.32822790325341</c:v>
                </c:pt>
                <c:pt idx="13238">
                  <c:v>46.41514860850342</c:v>
                </c:pt>
                <c:pt idx="13239">
                  <c:v>46.5025765891448</c:v>
                </c:pt>
                <c:pt idx="13240">
                  <c:v>46.59039696147356</c:v>
                </c:pt>
                <c:pt idx="13241">
                  <c:v>46.67868607798656</c:v>
                </c:pt>
                <c:pt idx="13242">
                  <c:v>46.76737350535259</c:v>
                </c:pt>
                <c:pt idx="13243">
                  <c:v>46.85648794404113</c:v>
                </c:pt>
                <c:pt idx="13244">
                  <c:v>46.94611671967088</c:v>
                </c:pt>
                <c:pt idx="13245">
                  <c:v>47.03620098378322</c:v>
                </c:pt>
                <c:pt idx="13246">
                  <c:v>47.1268531486839</c:v>
                </c:pt>
                <c:pt idx="13247">
                  <c:v>47.21807615426805</c:v>
                </c:pt>
                <c:pt idx="13248">
                  <c:v>47.30965245180629</c:v>
                </c:pt>
                <c:pt idx="13249">
                  <c:v>47.40184099673309</c:v>
                </c:pt>
                <c:pt idx="13250">
                  <c:v>47.4945761506558</c:v>
                </c:pt>
                <c:pt idx="13251">
                  <c:v>47.58778528525679</c:v>
                </c:pt>
                <c:pt idx="13252">
                  <c:v>47.68170469013842</c:v>
                </c:pt>
                <c:pt idx="13253">
                  <c:v>47.77607740686935</c:v>
                </c:pt>
                <c:pt idx="13254">
                  <c:v>47.87112861817403</c:v>
                </c:pt>
                <c:pt idx="13255">
                  <c:v>47.96671502370344</c:v>
                </c:pt>
                <c:pt idx="13256">
                  <c:v>48.06293512734932</c:v>
                </c:pt>
                <c:pt idx="13257">
                  <c:v>48.1597816331648</c:v>
                </c:pt>
                <c:pt idx="13258">
                  <c:v>48.25744625304768</c:v>
                </c:pt>
                <c:pt idx="13259">
                  <c:v>48.3556212970059</c:v>
                </c:pt>
                <c:pt idx="13260">
                  <c:v>48.45460739829704</c:v>
                </c:pt>
                <c:pt idx="13261">
                  <c:v>48.5542685380989</c:v>
                </c:pt>
                <c:pt idx="13262">
                  <c:v>48.65448614315594</c:v>
                </c:pt>
                <c:pt idx="13263">
                  <c:v>48.75563206580673</c:v>
                </c:pt>
                <c:pt idx="13264">
                  <c:v>48.85744696540874</c:v>
                </c:pt>
                <c:pt idx="13265">
                  <c:v>48.96010859268547</c:v>
                </c:pt>
                <c:pt idx="13266">
                  <c:v>49.0635111850868</c:v>
                </c:pt>
                <c:pt idx="13267">
                  <c:v>49.16782806276044</c:v>
                </c:pt>
                <c:pt idx="13268">
                  <c:v>49.27296031927728</c:v>
                </c:pt>
                <c:pt idx="13269">
                  <c:v>49.3788574403918</c:v>
                </c:pt>
                <c:pt idx="13270">
                  <c:v>49.48576300381998</c:v>
                </c:pt>
                <c:pt idx="13271">
                  <c:v>49.59346451266119</c:v>
                </c:pt>
                <c:pt idx="13272">
                  <c:v>49.70228640712516</c:v>
                </c:pt>
                <c:pt idx="13273">
                  <c:v>49.81188323019243</c:v>
                </c:pt>
                <c:pt idx="13274">
                  <c:v>49.9226195553783</c:v>
                </c:pt>
                <c:pt idx="13275">
                  <c:v>50.03421501851625</c:v>
                </c:pt>
                <c:pt idx="13276">
                  <c:v>50.14682876467124</c:v>
                </c:pt>
                <c:pt idx="13277">
                  <c:v>50.2605492170632</c:v>
                </c:pt>
                <c:pt idx="13278">
                  <c:v>50.37543256967074</c:v>
                </c:pt>
                <c:pt idx="13279">
                  <c:v>50.49143743859354</c:v>
                </c:pt>
                <c:pt idx="13280">
                  <c:v>50.60851255733496</c:v>
                </c:pt>
                <c:pt idx="13281">
                  <c:v>50.726781887982</c:v>
                </c:pt>
                <c:pt idx="13282">
                  <c:v>50.84620215208965</c:v>
                </c:pt>
                <c:pt idx="13283">
                  <c:v>50.96694872472244</c:v>
                </c:pt>
                <c:pt idx="13284">
                  <c:v>51.08894878273625</c:v>
                </c:pt>
                <c:pt idx="13285">
                  <c:v>51.21231632070035</c:v>
                </c:pt>
                <c:pt idx="13286">
                  <c:v>51.33696561312412</c:v>
                </c:pt>
                <c:pt idx="13287">
                  <c:v>51.46307469807052</c:v>
                </c:pt>
                <c:pt idx="13288">
                  <c:v>51.59058371350866</c:v>
                </c:pt>
                <c:pt idx="13289">
                  <c:v>51.71966313830723</c:v>
                </c:pt>
                <c:pt idx="13290">
                  <c:v>51.85001805853525</c:v>
                </c:pt>
                <c:pt idx="13291">
                  <c:v>51.98217346487172</c:v>
                </c:pt>
                <c:pt idx="13292">
                  <c:v>52.11585170849717</c:v>
                </c:pt>
                <c:pt idx="13293">
                  <c:v>52.25121614925249</c:v>
                </c:pt>
                <c:pt idx="13294">
                  <c:v>52.38836483140614</c:v>
                </c:pt>
                <c:pt idx="13295">
                  <c:v>52.52704857044537</c:v>
                </c:pt>
                <c:pt idx="13296">
                  <c:v>52.6677240867236</c:v>
                </c:pt>
                <c:pt idx="13297">
                  <c:v>52.81032423708238</c:v>
                </c:pt>
                <c:pt idx="13298">
                  <c:v>52.95465911990048</c:v>
                </c:pt>
                <c:pt idx="13299">
                  <c:v>53.10130207404224</c:v>
                </c:pt>
                <c:pt idx="13300">
                  <c:v>53.24959951684796</c:v>
                </c:pt>
                <c:pt idx="13301">
                  <c:v>53.40033951518054</c:v>
                </c:pt>
                <c:pt idx="13302">
                  <c:v>53.5531719301518</c:v>
                </c:pt>
                <c:pt idx="13303">
                  <c:v>53.70817847676014</c:v>
                </c:pt>
                <c:pt idx="13304">
                  <c:v>53.86562264370384</c:v>
                </c:pt>
                <c:pt idx="13305">
                  <c:v>54.02543543295458</c:v>
                </c:pt>
                <c:pt idx="13306">
                  <c:v>54.18785194506722</c:v>
                </c:pt>
                <c:pt idx="13307">
                  <c:v>54.35263709806424</c:v>
                </c:pt>
                <c:pt idx="13308">
                  <c:v>54.52040107360409</c:v>
                </c:pt>
                <c:pt idx="13309">
                  <c:v>54.69095820469146</c:v>
                </c:pt>
                <c:pt idx="13310">
                  <c:v>54.86409879089077</c:v>
                </c:pt>
                <c:pt idx="13311">
                  <c:v>55.04038211443987</c:v>
                </c:pt>
                <c:pt idx="13312">
                  <c:v>55.21974096722936</c:v>
                </c:pt>
                <c:pt idx="13313">
                  <c:v>55.4022726675694</c:v>
                </c:pt>
                <c:pt idx="13314">
                  <c:v>55.5883350061788</c:v>
                </c:pt>
                <c:pt idx="13315">
                  <c:v>55.77751116658223</c:v>
                </c:pt>
                <c:pt idx="13316">
                  <c:v>55.9704559663645</c:v>
                </c:pt>
                <c:pt idx="13317">
                  <c:v>56.16704622057176</c:v>
                </c:pt>
                <c:pt idx="13318">
                  <c:v>56.36763418743482</c:v>
                </c:pt>
                <c:pt idx="13319">
                  <c:v>56.57202629588934</c:v>
                </c:pt>
                <c:pt idx="13320">
                  <c:v>56.78076687841664</c:v>
                </c:pt>
                <c:pt idx="13321">
                  <c:v>56.99385058793905</c:v>
                </c:pt>
                <c:pt idx="13322">
                  <c:v>57.21134918262234</c:v>
                </c:pt>
                <c:pt idx="13323">
                  <c:v>57.43354985710535</c:v>
                </c:pt>
                <c:pt idx="13324">
                  <c:v>57.66090060294098</c:v>
                </c:pt>
                <c:pt idx="13325">
                  <c:v>57.89313273196691</c:v>
                </c:pt>
                <c:pt idx="13326">
                  <c:v>58.1309032456019</c:v>
                </c:pt>
                <c:pt idx="13327">
                  <c:v>58.37411128279902</c:v>
                </c:pt>
                <c:pt idx="13328">
                  <c:v>58.6233009421193</c:v>
                </c:pt>
                <c:pt idx="13329">
                  <c:v>58.8785551437621</c:v>
                </c:pt>
                <c:pt idx="13330">
                  <c:v>59.14013784493008</c:v>
                </c:pt>
                <c:pt idx="13331">
                  <c:v>59.40866674706349</c:v>
                </c:pt>
                <c:pt idx="13332">
                  <c:v>59.68401840071574</c:v>
                </c:pt>
                <c:pt idx="13333">
                  <c:v>59.96652748508779</c:v>
                </c:pt>
                <c:pt idx="13334">
                  <c:v>60.25697103130597</c:v>
                </c:pt>
                <c:pt idx="13335">
                  <c:v>60.55538964039632</c:v>
                </c:pt>
                <c:pt idx="13336">
                  <c:v>60.86252342118873</c:v>
                </c:pt>
                <c:pt idx="13337">
                  <c:v>61.17832923331885</c:v>
                </c:pt>
                <c:pt idx="13338">
                  <c:v>61.50355314407048</c:v>
                </c:pt>
                <c:pt idx="13339">
                  <c:v>61.83895240315253</c:v>
                </c:pt>
                <c:pt idx="13340">
                  <c:v>62.18459880816706</c:v>
                </c:pt>
                <c:pt idx="13341">
                  <c:v>62.5410416568802</c:v>
                </c:pt>
                <c:pt idx="13342">
                  <c:v>62.9091878491589</c:v>
                </c:pt>
                <c:pt idx="13343">
                  <c:v>63.2898295711129</c:v>
                </c:pt>
                <c:pt idx="13344">
                  <c:v>63.682772656204</c:v>
                </c:pt>
                <c:pt idx="13345">
                  <c:v>64.09010115608152</c:v>
                </c:pt>
                <c:pt idx="13346">
                  <c:v>64.51155479651922</c:v>
                </c:pt>
                <c:pt idx="13347">
                  <c:v>64.94838731569577</c:v>
                </c:pt>
                <c:pt idx="13348">
                  <c:v>65.40163621970096</c:v>
                </c:pt>
                <c:pt idx="13349">
                  <c:v>65.87185006732755</c:v>
                </c:pt>
                <c:pt idx="13350">
                  <c:v>66.36063221647269</c:v>
                </c:pt>
                <c:pt idx="13351">
                  <c:v>66.86871538021685</c:v>
                </c:pt>
                <c:pt idx="13352">
                  <c:v>67.3976114643278</c:v>
                </c:pt>
                <c:pt idx="13353">
                  <c:v>67.94883855925136</c:v>
                </c:pt>
                <c:pt idx="13354">
                  <c:v>68.52310518561181</c:v>
                </c:pt>
                <c:pt idx="13355">
                  <c:v>69.12265119564313</c:v>
                </c:pt>
                <c:pt idx="13356">
                  <c:v>69.7490206388952</c:v>
                </c:pt>
                <c:pt idx="13357">
                  <c:v>70.40368392418626</c:v>
                </c:pt>
                <c:pt idx="13358">
                  <c:v>71.08886786564815</c:v>
                </c:pt>
                <c:pt idx="13359">
                  <c:v>71.80652275459585</c:v>
                </c:pt>
                <c:pt idx="13360">
                  <c:v>72.55868554905148</c:v>
                </c:pt>
                <c:pt idx="13361">
                  <c:v>73.34774019501641</c:v>
                </c:pt>
                <c:pt idx="13362">
                  <c:v>74.17616056579665</c:v>
                </c:pt>
                <c:pt idx="13363">
                  <c:v>75.04584765624507</c:v>
                </c:pt>
                <c:pt idx="13364">
                  <c:v>75.96028839268365</c:v>
                </c:pt>
                <c:pt idx="13365">
                  <c:v>76.92158855453179</c:v>
                </c:pt>
                <c:pt idx="13366">
                  <c:v>77.9319213641255</c:v>
                </c:pt>
                <c:pt idx="13367">
                  <c:v>78.99360838043424</c:v>
                </c:pt>
                <c:pt idx="13368">
                  <c:v>80.10900392891886</c:v>
                </c:pt>
                <c:pt idx="13369">
                  <c:v>81.27863004403159</c:v>
                </c:pt>
                <c:pt idx="13370">
                  <c:v>82.50191834072541</c:v>
                </c:pt>
                <c:pt idx="13371">
                  <c:v>83.77887706576448</c:v>
                </c:pt>
                <c:pt idx="13372">
                  <c:v>85.10495645861797</c:v>
                </c:pt>
                <c:pt idx="13373">
                  <c:v>86.47315096755314</c:v>
                </c:pt>
                <c:pt idx="13374">
                  <c:v>87.87182623212404</c:v>
                </c:pt>
                <c:pt idx="13375">
                  <c:v>89.28296882018942</c:v>
                </c:pt>
                <c:pt idx="13376">
                  <c:v>90.67694916232105</c:v>
                </c:pt>
                <c:pt idx="13377">
                  <c:v>92.018083006213</c:v>
                </c:pt>
                <c:pt idx="13378">
                  <c:v>93.2483636498105</c:v>
                </c:pt>
                <c:pt idx="13379">
                  <c:v>94.29557075036168</c:v>
                </c:pt>
                <c:pt idx="13380">
                  <c:v>95.06150505853155</c:v>
                </c:pt>
                <c:pt idx="13381">
                  <c:v>95.42355133147134</c:v>
                </c:pt>
                <c:pt idx="13382">
                  <c:v>95.23675485714625</c:v>
                </c:pt>
                <c:pt idx="13383">
                  <c:v>94.34487782957717</c:v>
                </c:pt>
                <c:pt idx="13384">
                  <c:v>92.59383354196697</c:v>
                </c:pt>
                <c:pt idx="13385">
                  <c:v>89.86680317094458</c:v>
                </c:pt>
                <c:pt idx="13386">
                  <c:v>86.11098110117928</c:v>
                </c:pt>
                <c:pt idx="13387">
                  <c:v>81.36023549840168</c:v>
                </c:pt>
                <c:pt idx="13388">
                  <c:v>75.75260930191356</c:v>
                </c:pt>
                <c:pt idx="13389">
                  <c:v>69.50429243605682</c:v>
                </c:pt>
                <c:pt idx="13390">
                  <c:v>62.8747622497873</c:v>
                </c:pt>
                <c:pt idx="13391">
                  <c:v>56.12610339731363</c:v>
                </c:pt>
                <c:pt idx="13392">
                  <c:v>49.48597724856833</c:v>
                </c:pt>
                <c:pt idx="13393">
                  <c:v>43.1319356137491</c:v>
                </c:pt>
                <c:pt idx="13394">
                  <c:v>37.18657674892225</c:v>
                </c:pt>
                <c:pt idx="13395">
                  <c:v>31.73013193747683</c:v>
                </c:pt>
                <c:pt idx="13396">
                  <c:v>26.80855382547399</c:v>
                </c:pt>
                <c:pt idx="13397">
                  <c:v>22.4549230566569</c:v>
                </c:pt>
                <c:pt idx="13398">
                  <c:v>18.70434904016984</c:v>
                </c:pt>
                <c:pt idx="13399">
                  <c:v>15.60598955331096</c:v>
                </c:pt>
                <c:pt idx="13400">
                  <c:v>13.23838604367257</c:v>
                </c:pt>
                <c:pt idx="13401">
                  <c:v>11.68815315898932</c:v>
                </c:pt>
                <c:pt idx="13402">
                  <c:v>10.99833604734377</c:v>
                </c:pt>
                <c:pt idx="13403">
                  <c:v>11.08872447346477</c:v>
                </c:pt>
                <c:pt idx="13404">
                  <c:v>11.76509709629495</c:v>
                </c:pt>
                <c:pt idx="13405">
                  <c:v>12.80898938891607</c:v>
                </c:pt>
                <c:pt idx="13406">
                  <c:v>14.04662166192503</c:v>
                </c:pt>
                <c:pt idx="13407">
                  <c:v>15.36702146294759</c:v>
                </c:pt>
                <c:pt idx="13408">
                  <c:v>16.70414104747538</c:v>
                </c:pt>
                <c:pt idx="13409">
                  <c:v>18.02093239667558</c:v>
                </c:pt>
                <c:pt idx="13410">
                  <c:v>19.29709811589895</c:v>
                </c:pt>
                <c:pt idx="13411">
                  <c:v>20.52292592731395</c:v>
                </c:pt>
                <c:pt idx="13412">
                  <c:v>21.69396488083329</c:v>
                </c:pt>
                <c:pt idx="13413">
                  <c:v>22.80901310250335</c:v>
                </c:pt>
                <c:pt idx="13414">
                  <c:v>23.87008527424425</c:v>
                </c:pt>
                <c:pt idx="13415">
                  <c:v>24.87806353903315</c:v>
                </c:pt>
                <c:pt idx="13416">
                  <c:v>25.83646736124422</c:v>
                </c:pt>
                <c:pt idx="13417">
                  <c:v>26.74750929056976</c:v>
                </c:pt>
                <c:pt idx="13418">
                  <c:v>27.61458051124487</c:v>
                </c:pt>
                <c:pt idx="13419">
                  <c:v>28.44057614560234</c:v>
                </c:pt>
                <c:pt idx="13420">
                  <c:v>29.22774830741909</c:v>
                </c:pt>
                <c:pt idx="13421">
                  <c:v>29.97959161702983</c:v>
                </c:pt>
                <c:pt idx="13422">
                  <c:v>30.69772504583913</c:v>
                </c:pt>
                <c:pt idx="13423">
                  <c:v>31.38500968666817</c:v>
                </c:pt>
                <c:pt idx="13424">
                  <c:v>32.04343130600436</c:v>
                </c:pt>
                <c:pt idx="13425">
                  <c:v>32.6745347754805</c:v>
                </c:pt>
                <c:pt idx="13426">
                  <c:v>33.28082492520944</c:v>
                </c:pt>
                <c:pt idx="13427">
                  <c:v>33.8636505945232</c:v>
                </c:pt>
                <c:pt idx="13428">
                  <c:v>34.42448789760118</c:v>
                </c:pt>
                <c:pt idx="13429">
                  <c:v>34.96518399051486</c:v>
                </c:pt>
                <c:pt idx="13430">
                  <c:v>35.4867023531212</c:v>
                </c:pt>
                <c:pt idx="13431">
                  <c:v>35.99013164135906</c:v>
                </c:pt>
                <c:pt idx="13432">
                  <c:v>36.47724588198516</c:v>
                </c:pt>
                <c:pt idx="13433">
                  <c:v>36.94849681548981</c:v>
                </c:pt>
                <c:pt idx="13434">
                  <c:v>37.405226207069</c:v>
                </c:pt>
                <c:pt idx="13435">
                  <c:v>37.8484022701748</c:v>
                </c:pt>
                <c:pt idx="13436">
                  <c:v>38.27851027456203</c:v>
                </c:pt>
                <c:pt idx="13437">
                  <c:v>38.69651821862048</c:v>
                </c:pt>
                <c:pt idx="13438">
                  <c:v>39.10328246416034</c:v>
                </c:pt>
                <c:pt idx="13439">
                  <c:v>39.49921492834456</c:v>
                </c:pt>
                <c:pt idx="13440">
                  <c:v>39.88508154047209</c:v>
                </c:pt>
                <c:pt idx="13441">
                  <c:v>40.26173906073184</c:v>
                </c:pt>
                <c:pt idx="13442">
                  <c:v>40.62938370552756</c:v>
                </c:pt>
                <c:pt idx="13443">
                  <c:v>40.98881557386959</c:v>
                </c:pt>
                <c:pt idx="13444">
                  <c:v>41.34041247393942</c:v>
                </c:pt>
                <c:pt idx="13445">
                  <c:v>41.68423886265916</c:v>
                </c:pt>
                <c:pt idx="13446">
                  <c:v>42.02136079321784</c:v>
                </c:pt>
                <c:pt idx="13447">
                  <c:v>42.35192356780781</c:v>
                </c:pt>
                <c:pt idx="13448">
                  <c:v>42.6761403599058</c:v>
                </c:pt>
                <c:pt idx="13449">
                  <c:v>42.9947150281903</c:v>
                </c:pt>
                <c:pt idx="13450">
                  <c:v>43.30790118546216</c:v>
                </c:pt>
                <c:pt idx="13451">
                  <c:v>43.61556578663955</c:v>
                </c:pt>
                <c:pt idx="13452">
                  <c:v>43.91868518828324</c:v>
                </c:pt>
                <c:pt idx="13453">
                  <c:v>44.21721629128798</c:v>
                </c:pt>
                <c:pt idx="13454">
                  <c:v>44.51152869088317</c:v>
                </c:pt>
                <c:pt idx="13455">
                  <c:v>44.80168199765516</c:v>
                </c:pt>
                <c:pt idx="13456">
                  <c:v>45.08808276241627</c:v>
                </c:pt>
                <c:pt idx="13457">
                  <c:v>45.37122049216404</c:v>
                </c:pt>
                <c:pt idx="13458">
                  <c:v>45.6509367029701</c:v>
                </c:pt>
                <c:pt idx="13459">
                  <c:v>45.92749374948801</c:v>
                </c:pt>
                <c:pt idx="13460">
                  <c:v>46.20139979105677</c:v>
                </c:pt>
                <c:pt idx="13461">
                  <c:v>46.47262387028002</c:v>
                </c:pt>
                <c:pt idx="13462">
                  <c:v>46.7413379802048</c:v>
                </c:pt>
                <c:pt idx="13463">
                  <c:v>47.00774544017615</c:v>
                </c:pt>
                <c:pt idx="13464">
                  <c:v>47.27220473262247</c:v>
                </c:pt>
                <c:pt idx="13465">
                  <c:v>47.53477043708082</c:v>
                </c:pt>
                <c:pt idx="13466">
                  <c:v>47.79571403363373</c:v>
                </c:pt>
                <c:pt idx="13467">
                  <c:v>48.05483839183562</c:v>
                </c:pt>
                <c:pt idx="13468">
                  <c:v>48.31267985756944</c:v>
                </c:pt>
                <c:pt idx="13469">
                  <c:v>48.56940049907073</c:v>
                </c:pt>
                <c:pt idx="13470">
                  <c:v>48.82501937471721</c:v>
                </c:pt>
                <c:pt idx="13471">
                  <c:v>49.07975168017722</c:v>
                </c:pt>
                <c:pt idx="13472">
                  <c:v>49.33361268409084</c:v>
                </c:pt>
                <c:pt idx="13473">
                  <c:v>49.58701945905616</c:v>
                </c:pt>
                <c:pt idx="13474">
                  <c:v>49.83980085068158</c:v>
                </c:pt>
                <c:pt idx="13475">
                  <c:v>50.09240632579255</c:v>
                </c:pt>
                <c:pt idx="13476">
                  <c:v>50.34475945123121</c:v>
                </c:pt>
                <c:pt idx="13477">
                  <c:v>50.59717523163118</c:v>
                </c:pt>
                <c:pt idx="13478">
                  <c:v>50.8496349809031</c:v>
                </c:pt>
                <c:pt idx="13479">
                  <c:v>51.1022963149399</c:v>
                </c:pt>
                <c:pt idx="13480">
                  <c:v>51.3556059926071</c:v>
                </c:pt>
                <c:pt idx="13481">
                  <c:v>51.60947625253876</c:v>
                </c:pt>
                <c:pt idx="13482">
                  <c:v>51.86379043981739</c:v>
                </c:pt>
                <c:pt idx="13483">
                  <c:v>52.11901116332172</c:v>
                </c:pt>
                <c:pt idx="13484">
                  <c:v>52.37541591454697</c:v>
                </c:pt>
                <c:pt idx="13485">
                  <c:v>52.63289966762773</c:v>
                </c:pt>
                <c:pt idx="13486">
                  <c:v>52.891641111879</c:v>
                </c:pt>
                <c:pt idx="13487">
                  <c:v>53.15197687872083</c:v>
                </c:pt>
                <c:pt idx="13488">
                  <c:v>53.41381943162241</c:v>
                </c:pt>
                <c:pt idx="13489">
                  <c:v>53.67769188590142</c:v>
                </c:pt>
                <c:pt idx="13490">
                  <c:v>53.94341395818497</c:v>
                </c:pt>
                <c:pt idx="13491">
                  <c:v>54.21126662601317</c:v>
                </c:pt>
                <c:pt idx="13492">
                  <c:v>54.48157612322231</c:v>
                </c:pt>
                <c:pt idx="13493">
                  <c:v>54.75436887762346</c:v>
                </c:pt>
                <c:pt idx="13494">
                  <c:v>55.02989560958181</c:v>
                </c:pt>
                <c:pt idx="13495">
                  <c:v>55.30847135910297</c:v>
                </c:pt>
                <c:pt idx="13496">
                  <c:v>55.59012507759594</c:v>
                </c:pt>
                <c:pt idx="13497">
                  <c:v>55.8751445377687</c:v>
                </c:pt>
                <c:pt idx="13498">
                  <c:v>56.16374656234792</c:v>
                </c:pt>
                <c:pt idx="13499">
                  <c:v>56.45650515549799</c:v>
                </c:pt>
                <c:pt idx="13500">
                  <c:v>56.75344914822413</c:v>
                </c:pt>
                <c:pt idx="13501">
                  <c:v>57.05452131210308</c:v>
                </c:pt>
                <c:pt idx="13502">
                  <c:v>57.36059325073023</c:v>
                </c:pt>
                <c:pt idx="13503">
                  <c:v>57.67167876791289</c:v>
                </c:pt>
                <c:pt idx="13504">
                  <c:v>57.98816298791507</c:v>
                </c:pt>
                <c:pt idx="13505">
                  <c:v>58.31026360752601</c:v>
                </c:pt>
                <c:pt idx="13506">
                  <c:v>58.63894452160304</c:v>
                </c:pt>
                <c:pt idx="13507">
                  <c:v>58.97372002173447</c:v>
                </c:pt>
                <c:pt idx="13508">
                  <c:v>59.31570012450232</c:v>
                </c:pt>
                <c:pt idx="13509">
                  <c:v>59.665270951835</c:v>
                </c:pt>
                <c:pt idx="13510">
                  <c:v>60.02284625888304</c:v>
                </c:pt>
                <c:pt idx="13511">
                  <c:v>60.3889013508502</c:v>
                </c:pt>
                <c:pt idx="13512">
                  <c:v>60.76407196571819</c:v>
                </c:pt>
                <c:pt idx="13513">
                  <c:v>61.14918804284223</c:v>
                </c:pt>
                <c:pt idx="13514">
                  <c:v>61.54491458670795</c:v>
                </c:pt>
                <c:pt idx="13515">
                  <c:v>61.95194857490674</c:v>
                </c:pt>
                <c:pt idx="13516">
                  <c:v>62.37104696220889</c:v>
                </c:pt>
                <c:pt idx="13517">
                  <c:v>62.80357405238313</c:v>
                </c:pt>
                <c:pt idx="13518">
                  <c:v>63.24992347294086</c:v>
                </c:pt>
                <c:pt idx="13519">
                  <c:v>63.71182706676528</c:v>
                </c:pt>
                <c:pt idx="13520">
                  <c:v>64.19032651834938</c:v>
                </c:pt>
                <c:pt idx="13521">
                  <c:v>64.68650008133478</c:v>
                </c:pt>
                <c:pt idx="13522">
                  <c:v>65.20201906084686</c:v>
                </c:pt>
                <c:pt idx="13523">
                  <c:v>65.73865746398817</c:v>
                </c:pt>
                <c:pt idx="13524">
                  <c:v>66.29811234237786</c:v>
                </c:pt>
                <c:pt idx="13525">
                  <c:v>66.88226555765758</c:v>
                </c:pt>
                <c:pt idx="13526">
                  <c:v>67.4931646986559</c:v>
                </c:pt>
                <c:pt idx="13527">
                  <c:v>68.13292686224805</c:v>
                </c:pt>
                <c:pt idx="13528">
                  <c:v>68.80381651129211</c:v>
                </c:pt>
                <c:pt idx="13529">
                  <c:v>69.50787108465508</c:v>
                </c:pt>
                <c:pt idx="13530">
                  <c:v>70.2465439649891</c:v>
                </c:pt>
                <c:pt idx="13531">
                  <c:v>71.02003971425518</c:v>
                </c:pt>
                <c:pt idx="13532">
                  <c:v>71.82882894616785</c:v>
                </c:pt>
                <c:pt idx="13533">
                  <c:v>72.66783516244105</c:v>
                </c:pt>
                <c:pt idx="13534">
                  <c:v>73.52816489775311</c:v>
                </c:pt>
                <c:pt idx="13535">
                  <c:v>74.3913142854725</c:v>
                </c:pt>
                <c:pt idx="13536">
                  <c:v>75.2235446237029</c:v>
                </c:pt>
                <c:pt idx="13537">
                  <c:v>75.9637540351178</c:v>
                </c:pt>
                <c:pt idx="13538">
                  <c:v>76.50708817488398</c:v>
                </c:pt>
                <c:pt idx="13539">
                  <c:v>76.68208022970437</c:v>
                </c:pt>
                <c:pt idx="13540">
                  <c:v>76.22528543464355</c:v>
                </c:pt>
                <c:pt idx="13541">
                  <c:v>74.7898664209832</c:v>
                </c:pt>
                <c:pt idx="13542">
                  <c:v>72.0406234981657</c:v>
                </c:pt>
                <c:pt idx="13543">
                  <c:v>67.91967164698333</c:v>
                </c:pt>
                <c:pt idx="13544">
                  <c:v>62.96304677352986</c:v>
                </c:pt>
                <c:pt idx="13545">
                  <c:v>58.28199832330461</c:v>
                </c:pt>
                <c:pt idx="13546">
                  <c:v>54.96560449304489</c:v>
                </c:pt>
                <c:pt idx="13547">
                  <c:v>53.44558268541638</c:v>
                </c:pt>
                <c:pt idx="13548">
                  <c:v>53.46309094269433</c:v>
                </c:pt>
                <c:pt idx="13549">
                  <c:v>54.48760529931715</c:v>
                </c:pt>
                <c:pt idx="13550">
                  <c:v>56.0537737708563</c:v>
                </c:pt>
                <c:pt idx="13551">
                  <c:v>57.8615932236824</c:v>
                </c:pt>
                <c:pt idx="13552">
                  <c:v>59.74766438735613</c:v>
                </c:pt>
                <c:pt idx="13553">
                  <c:v>61.63400038004725</c:v>
                </c:pt>
                <c:pt idx="13554">
                  <c:v>63.49005159599759</c:v>
                </c:pt>
                <c:pt idx="13555">
                  <c:v>65.31006085143665</c:v>
                </c:pt>
                <c:pt idx="13556">
                  <c:v>67.10072676643937</c:v>
                </c:pt>
                <c:pt idx="13557">
                  <c:v>68.87428304722128</c:v>
                </c:pt>
                <c:pt idx="13558">
                  <c:v>70.64564622773753</c:v>
                </c:pt>
                <c:pt idx="13559">
                  <c:v>72.4302439770777</c:v>
                </c:pt>
                <c:pt idx="13560">
                  <c:v>74.24593445222985</c:v>
                </c:pt>
                <c:pt idx="13561">
                  <c:v>76.1098264485124</c:v>
                </c:pt>
                <c:pt idx="13562">
                  <c:v>78.03994863662543</c:v>
                </c:pt>
                <c:pt idx="13563">
                  <c:v>80.05693835253608</c:v>
                </c:pt>
                <c:pt idx="13564">
                  <c:v>82.181620704069</c:v>
                </c:pt>
                <c:pt idx="13565">
                  <c:v>84.43854036668721</c:v>
                </c:pt>
                <c:pt idx="13566">
                  <c:v>86.85586079754535</c:v>
                </c:pt>
                <c:pt idx="13567">
                  <c:v>89.46538478389817</c:v>
                </c:pt>
                <c:pt idx="13568">
                  <c:v>92.30597013417945</c:v>
                </c:pt>
                <c:pt idx="13569">
                  <c:v>95.42273272671501</c:v>
                </c:pt>
                <c:pt idx="13570">
                  <c:v>98.87264776843882</c:v>
                </c:pt>
                <c:pt idx="13571">
                  <c:v>102.7254641077702</c:v>
                </c:pt>
                <c:pt idx="13572">
                  <c:v>107.0688363084278</c:v>
                </c:pt>
                <c:pt idx="13573">
                  <c:v>112.013760276297</c:v>
                </c:pt>
                <c:pt idx="13574">
                  <c:v>117.7028547901474</c:v>
                </c:pt>
              </c:numCache>
            </c:numRef>
          </c:yVal>
          <c:smooth val="1"/>
        </c:ser>
        <c:ser>
          <c:idx val="1"/>
          <c:order val="2"/>
          <c:tx>
            <c:v>1000 m</c:v>
          </c:tx>
          <c:marker>
            <c:symbol val="none"/>
          </c:marker>
          <c:xVal>
            <c:numRef>
              <c:f>'2 beam Y'!$E$20:$E$6808</c:f>
              <c:numCache>
                <c:formatCode>General</c:formatCode>
                <c:ptCount val="6789"/>
                <c:pt idx="0">
                  <c:v>0.0</c:v>
                </c:pt>
                <c:pt idx="1">
                  <c:v>0.00029966339840089</c:v>
                </c:pt>
                <c:pt idx="2">
                  <c:v>0.00059932679680177</c:v>
                </c:pt>
                <c:pt idx="3">
                  <c:v>0.00089899019520266</c:v>
                </c:pt>
                <c:pt idx="4">
                  <c:v>0.0011986535936035</c:v>
                </c:pt>
                <c:pt idx="5">
                  <c:v>0.0014983169920044</c:v>
                </c:pt>
                <c:pt idx="6">
                  <c:v>0.0017979803904053</c:v>
                </c:pt>
                <c:pt idx="7">
                  <c:v>0.0020976437888062</c:v>
                </c:pt>
                <c:pt idx="8">
                  <c:v>0.0023973071872071</c:v>
                </c:pt>
                <c:pt idx="9">
                  <c:v>0.002696970585608</c:v>
                </c:pt>
                <c:pt idx="10">
                  <c:v>0.0029966339840089</c:v>
                </c:pt>
                <c:pt idx="11">
                  <c:v>0.0032962973824097</c:v>
                </c:pt>
                <c:pt idx="12">
                  <c:v>0.0035959607808106</c:v>
                </c:pt>
                <c:pt idx="13">
                  <c:v>0.0038956241792115</c:v>
                </c:pt>
                <c:pt idx="14">
                  <c:v>0.0041952875776124</c:v>
                </c:pt>
                <c:pt idx="15">
                  <c:v>0.0044949509760133</c:v>
                </c:pt>
                <c:pt idx="16">
                  <c:v>0.0047946143744142</c:v>
                </c:pt>
                <c:pt idx="17">
                  <c:v>0.005094277772815</c:v>
                </c:pt>
                <c:pt idx="18">
                  <c:v>0.0053939411712159</c:v>
                </c:pt>
                <c:pt idx="19">
                  <c:v>0.0056936045696168</c:v>
                </c:pt>
                <c:pt idx="20">
                  <c:v>0.0059932679680177</c:v>
                </c:pt>
                <c:pt idx="21">
                  <c:v>0.0062929313664186</c:v>
                </c:pt>
                <c:pt idx="22">
                  <c:v>0.0065925947648195</c:v>
                </c:pt>
                <c:pt idx="23">
                  <c:v>0.0068922581632204</c:v>
                </c:pt>
                <c:pt idx="24">
                  <c:v>0.0071919215616212</c:v>
                </c:pt>
                <c:pt idx="25">
                  <c:v>0.0074915849600221</c:v>
                </c:pt>
                <c:pt idx="26">
                  <c:v>0.007791248358423</c:v>
                </c:pt>
                <c:pt idx="27">
                  <c:v>0.0080909117568239</c:v>
                </c:pt>
                <c:pt idx="28">
                  <c:v>0.0083905751552248</c:v>
                </c:pt>
                <c:pt idx="29">
                  <c:v>0.0086902385536257</c:v>
                </c:pt>
                <c:pt idx="30">
                  <c:v>0.0089899019520266</c:v>
                </c:pt>
                <c:pt idx="31">
                  <c:v>0.0092895653504274</c:v>
                </c:pt>
                <c:pt idx="32">
                  <c:v>0.0095892287488283</c:v>
                </c:pt>
                <c:pt idx="33">
                  <c:v>0.0098888921472292</c:v>
                </c:pt>
                <c:pt idx="34">
                  <c:v>0.01018855554563</c:v>
                </c:pt>
                <c:pt idx="35">
                  <c:v>0.010488218944031</c:v>
                </c:pt>
                <c:pt idx="36">
                  <c:v>0.010787882342432</c:v>
                </c:pt>
                <c:pt idx="37">
                  <c:v>0.011087545740833</c:v>
                </c:pt>
                <c:pt idx="38">
                  <c:v>0.011387209139234</c:v>
                </c:pt>
                <c:pt idx="39">
                  <c:v>0.011686872537635</c:v>
                </c:pt>
                <c:pt idx="40">
                  <c:v>0.011986535936035</c:v>
                </c:pt>
                <c:pt idx="41">
                  <c:v>0.012286199334436</c:v>
                </c:pt>
                <c:pt idx="42">
                  <c:v>0.012585862732837</c:v>
                </c:pt>
                <c:pt idx="43">
                  <c:v>0.012885526131238</c:v>
                </c:pt>
                <c:pt idx="44">
                  <c:v>0.013185189529639</c:v>
                </c:pt>
                <c:pt idx="45">
                  <c:v>0.01348485292804</c:v>
                </c:pt>
                <c:pt idx="46">
                  <c:v>0.013784516326441</c:v>
                </c:pt>
                <c:pt idx="47">
                  <c:v>0.014084179724842</c:v>
                </c:pt>
                <c:pt idx="48">
                  <c:v>0.014383843123242</c:v>
                </c:pt>
                <c:pt idx="49">
                  <c:v>0.014683506521643</c:v>
                </c:pt>
                <c:pt idx="50">
                  <c:v>0.014983169920044</c:v>
                </c:pt>
                <c:pt idx="51">
                  <c:v>0.015282833318445</c:v>
                </c:pt>
                <c:pt idx="52">
                  <c:v>0.015582496716846</c:v>
                </c:pt>
                <c:pt idx="53">
                  <c:v>0.015882160115247</c:v>
                </c:pt>
                <c:pt idx="54">
                  <c:v>0.016181823513648</c:v>
                </c:pt>
                <c:pt idx="55">
                  <c:v>0.016481486912049</c:v>
                </c:pt>
                <c:pt idx="56">
                  <c:v>0.01678115031045</c:v>
                </c:pt>
                <c:pt idx="57">
                  <c:v>0.01708081370885</c:v>
                </c:pt>
                <c:pt idx="58">
                  <c:v>0.017380477107251</c:v>
                </c:pt>
                <c:pt idx="59">
                  <c:v>0.017680140505652</c:v>
                </c:pt>
                <c:pt idx="60">
                  <c:v>0.017979803904053</c:v>
                </c:pt>
                <c:pt idx="61">
                  <c:v>0.018279467302454</c:v>
                </c:pt>
                <c:pt idx="62">
                  <c:v>0.018579130700855</c:v>
                </c:pt>
                <c:pt idx="63">
                  <c:v>0.018878794099256</c:v>
                </c:pt>
                <c:pt idx="64">
                  <c:v>0.019178457497657</c:v>
                </c:pt>
                <c:pt idx="65">
                  <c:v>0.019478120896058</c:v>
                </c:pt>
                <c:pt idx="66">
                  <c:v>0.019777784294458</c:v>
                </c:pt>
                <c:pt idx="67">
                  <c:v>0.020077447692859</c:v>
                </c:pt>
                <c:pt idx="68">
                  <c:v>0.02037711109126</c:v>
                </c:pt>
                <c:pt idx="69">
                  <c:v>0.020676774489661</c:v>
                </c:pt>
                <c:pt idx="70">
                  <c:v>0.020976437888062</c:v>
                </c:pt>
                <c:pt idx="71">
                  <c:v>0.021276101286463</c:v>
                </c:pt>
                <c:pt idx="72">
                  <c:v>0.021575764684864</c:v>
                </c:pt>
                <c:pt idx="73">
                  <c:v>0.021875428083265</c:v>
                </c:pt>
                <c:pt idx="74">
                  <c:v>0.022175091481665</c:v>
                </c:pt>
                <c:pt idx="75">
                  <c:v>0.022474754880066</c:v>
                </c:pt>
                <c:pt idx="76">
                  <c:v>0.022774418278467</c:v>
                </c:pt>
                <c:pt idx="77">
                  <c:v>0.023074081676868</c:v>
                </c:pt>
                <c:pt idx="78">
                  <c:v>0.023373745075269</c:v>
                </c:pt>
                <c:pt idx="79">
                  <c:v>0.02367340847367</c:v>
                </c:pt>
                <c:pt idx="80">
                  <c:v>0.023973071872071</c:v>
                </c:pt>
                <c:pt idx="81">
                  <c:v>0.024272735270472</c:v>
                </c:pt>
                <c:pt idx="82">
                  <c:v>0.024572398668873</c:v>
                </c:pt>
                <c:pt idx="83">
                  <c:v>0.024872062067273</c:v>
                </c:pt>
                <c:pt idx="84">
                  <c:v>0.025171725465674</c:v>
                </c:pt>
                <c:pt idx="85">
                  <c:v>0.025471388864075</c:v>
                </c:pt>
                <c:pt idx="86">
                  <c:v>0.025771052262476</c:v>
                </c:pt>
                <c:pt idx="87">
                  <c:v>0.026070715660877</c:v>
                </c:pt>
                <c:pt idx="88">
                  <c:v>0.026370379059278</c:v>
                </c:pt>
                <c:pt idx="89">
                  <c:v>0.026670042457679</c:v>
                </c:pt>
                <c:pt idx="90">
                  <c:v>0.02696970585608</c:v>
                </c:pt>
                <c:pt idx="91">
                  <c:v>0.027269369254481</c:v>
                </c:pt>
                <c:pt idx="92">
                  <c:v>0.027569032652881</c:v>
                </c:pt>
                <c:pt idx="93">
                  <c:v>0.027868696051282</c:v>
                </c:pt>
                <c:pt idx="94">
                  <c:v>0.028168359449683</c:v>
                </c:pt>
                <c:pt idx="95">
                  <c:v>0.028468022848084</c:v>
                </c:pt>
                <c:pt idx="96">
                  <c:v>0.028767686246485</c:v>
                </c:pt>
                <c:pt idx="97">
                  <c:v>0.029067349644886</c:v>
                </c:pt>
                <c:pt idx="98">
                  <c:v>0.029367013043287</c:v>
                </c:pt>
                <c:pt idx="99">
                  <c:v>0.029666676441688</c:v>
                </c:pt>
                <c:pt idx="100">
                  <c:v>0.029966339840089</c:v>
                </c:pt>
                <c:pt idx="101">
                  <c:v>0.030266003238489</c:v>
                </c:pt>
                <c:pt idx="102">
                  <c:v>0.03056566663689</c:v>
                </c:pt>
                <c:pt idx="103">
                  <c:v>0.030865330035291</c:v>
                </c:pt>
                <c:pt idx="104">
                  <c:v>0.031164993433692</c:v>
                </c:pt>
                <c:pt idx="105">
                  <c:v>0.031464656832093</c:v>
                </c:pt>
                <c:pt idx="106">
                  <c:v>0.031764320230494</c:v>
                </c:pt>
                <c:pt idx="107">
                  <c:v>0.032063983628895</c:v>
                </c:pt>
                <c:pt idx="108">
                  <c:v>0.032363647027296</c:v>
                </c:pt>
                <c:pt idx="109">
                  <c:v>0.032663310425696</c:v>
                </c:pt>
                <c:pt idx="110">
                  <c:v>0.032962973824097</c:v>
                </c:pt>
                <c:pt idx="111">
                  <c:v>0.033262637222498</c:v>
                </c:pt>
                <c:pt idx="112">
                  <c:v>0.033562300620899</c:v>
                </c:pt>
                <c:pt idx="113">
                  <c:v>0.0338619640193</c:v>
                </c:pt>
                <c:pt idx="114">
                  <c:v>0.034161627417701</c:v>
                </c:pt>
                <c:pt idx="115">
                  <c:v>0.034461290816102</c:v>
                </c:pt>
                <c:pt idx="116">
                  <c:v>0.034760954214503</c:v>
                </c:pt>
                <c:pt idx="117">
                  <c:v>0.035060617612904</c:v>
                </c:pt>
                <c:pt idx="118">
                  <c:v>0.035360281011304</c:v>
                </c:pt>
                <c:pt idx="119">
                  <c:v>0.035659944409705</c:v>
                </c:pt>
                <c:pt idx="120">
                  <c:v>0.035959607808106</c:v>
                </c:pt>
                <c:pt idx="121">
                  <c:v>0.036259271206507</c:v>
                </c:pt>
                <c:pt idx="122">
                  <c:v>0.036558934604908</c:v>
                </c:pt>
                <c:pt idx="123">
                  <c:v>0.036858598003309</c:v>
                </c:pt>
                <c:pt idx="124">
                  <c:v>0.03715826140171</c:v>
                </c:pt>
                <c:pt idx="125">
                  <c:v>0.037457924800111</c:v>
                </c:pt>
                <c:pt idx="126">
                  <c:v>0.037757588198512</c:v>
                </c:pt>
                <c:pt idx="127">
                  <c:v>0.038057251596912</c:v>
                </c:pt>
                <c:pt idx="128">
                  <c:v>0.038356914995313</c:v>
                </c:pt>
                <c:pt idx="129">
                  <c:v>0.038656578393714</c:v>
                </c:pt>
                <c:pt idx="130">
                  <c:v>0.038956241792115</c:v>
                </c:pt>
                <c:pt idx="131">
                  <c:v>0.039255905190516</c:v>
                </c:pt>
                <c:pt idx="132">
                  <c:v>0.039555568588917</c:v>
                </c:pt>
                <c:pt idx="133">
                  <c:v>0.039855231987318</c:v>
                </c:pt>
                <c:pt idx="134">
                  <c:v>0.040154895385719</c:v>
                </c:pt>
                <c:pt idx="135">
                  <c:v>0.040454558784119</c:v>
                </c:pt>
                <c:pt idx="136">
                  <c:v>0.04075422218252</c:v>
                </c:pt>
                <c:pt idx="137">
                  <c:v>0.041053885580921</c:v>
                </c:pt>
                <c:pt idx="138">
                  <c:v>0.041353548979322</c:v>
                </c:pt>
                <c:pt idx="139">
                  <c:v>0.041653212377723</c:v>
                </c:pt>
                <c:pt idx="140">
                  <c:v>0.041952875776124</c:v>
                </c:pt>
                <c:pt idx="141">
                  <c:v>0.042252539174525</c:v>
                </c:pt>
                <c:pt idx="142">
                  <c:v>0.042552202572926</c:v>
                </c:pt>
                <c:pt idx="143">
                  <c:v>0.042851865971327</c:v>
                </c:pt>
                <c:pt idx="144">
                  <c:v>0.043151529369727</c:v>
                </c:pt>
                <c:pt idx="145">
                  <c:v>0.043451192768128</c:v>
                </c:pt>
                <c:pt idx="146">
                  <c:v>0.043750856166529</c:v>
                </c:pt>
                <c:pt idx="147">
                  <c:v>0.04405051956493</c:v>
                </c:pt>
                <c:pt idx="148">
                  <c:v>0.044350182963331</c:v>
                </c:pt>
                <c:pt idx="149">
                  <c:v>0.044649846361732</c:v>
                </c:pt>
                <c:pt idx="150">
                  <c:v>0.044949509760133</c:v>
                </c:pt>
                <c:pt idx="151">
                  <c:v>0.045249173158534</c:v>
                </c:pt>
                <c:pt idx="152">
                  <c:v>0.045548836556935</c:v>
                </c:pt>
                <c:pt idx="153">
                  <c:v>0.045848499955335</c:v>
                </c:pt>
                <c:pt idx="154">
                  <c:v>0.046148163353736</c:v>
                </c:pt>
                <c:pt idx="155">
                  <c:v>0.046447826752137</c:v>
                </c:pt>
                <c:pt idx="156">
                  <c:v>0.046747490150538</c:v>
                </c:pt>
                <c:pt idx="157">
                  <c:v>0.047047153548939</c:v>
                </c:pt>
                <c:pt idx="158">
                  <c:v>0.04734681694734</c:v>
                </c:pt>
                <c:pt idx="159">
                  <c:v>0.047646480345741</c:v>
                </c:pt>
                <c:pt idx="160">
                  <c:v>0.047946143744142</c:v>
                </c:pt>
                <c:pt idx="161">
                  <c:v>0.048245807142543</c:v>
                </c:pt>
                <c:pt idx="162">
                  <c:v>0.048545470540943</c:v>
                </c:pt>
                <c:pt idx="163">
                  <c:v>0.048845133939344</c:v>
                </c:pt>
                <c:pt idx="164">
                  <c:v>0.049144797337745</c:v>
                </c:pt>
                <c:pt idx="165">
                  <c:v>0.049444460736146</c:v>
                </c:pt>
                <c:pt idx="166">
                  <c:v>0.049744124134547</c:v>
                </c:pt>
                <c:pt idx="167">
                  <c:v>0.050043787532948</c:v>
                </c:pt>
                <c:pt idx="168">
                  <c:v>0.050343450931349</c:v>
                </c:pt>
                <c:pt idx="169">
                  <c:v>0.05064311432975</c:v>
                </c:pt>
                <c:pt idx="170">
                  <c:v>0.05094277772815</c:v>
                </c:pt>
                <c:pt idx="171">
                  <c:v>0.051242441126551</c:v>
                </c:pt>
                <c:pt idx="172">
                  <c:v>0.051542104524952</c:v>
                </c:pt>
                <c:pt idx="173">
                  <c:v>0.051841767923353</c:v>
                </c:pt>
                <c:pt idx="174">
                  <c:v>0.052141431321754</c:v>
                </c:pt>
                <c:pt idx="175">
                  <c:v>0.052441094720155</c:v>
                </c:pt>
                <c:pt idx="176">
                  <c:v>0.052740758118556</c:v>
                </c:pt>
                <c:pt idx="177">
                  <c:v>0.053040421516957</c:v>
                </c:pt>
                <c:pt idx="178">
                  <c:v>0.053340084915358</c:v>
                </c:pt>
                <c:pt idx="179">
                  <c:v>0.053639748313758</c:v>
                </c:pt>
                <c:pt idx="180">
                  <c:v>0.053939411712159</c:v>
                </c:pt>
                <c:pt idx="181">
                  <c:v>0.05423907511056</c:v>
                </c:pt>
                <c:pt idx="182">
                  <c:v>0.054538738508961</c:v>
                </c:pt>
                <c:pt idx="183">
                  <c:v>0.054838401907362</c:v>
                </c:pt>
                <c:pt idx="184">
                  <c:v>0.055138065305763</c:v>
                </c:pt>
                <c:pt idx="185">
                  <c:v>0.055437728704164</c:v>
                </c:pt>
                <c:pt idx="186">
                  <c:v>0.055737392102565</c:v>
                </c:pt>
                <c:pt idx="187">
                  <c:v>0.056037055500966</c:v>
                </c:pt>
                <c:pt idx="188">
                  <c:v>0.056336718899366</c:v>
                </c:pt>
                <c:pt idx="189">
                  <c:v>0.056636382297767</c:v>
                </c:pt>
                <c:pt idx="190">
                  <c:v>0.056936045696168</c:v>
                </c:pt>
                <c:pt idx="191">
                  <c:v>0.057235709094569</c:v>
                </c:pt>
                <c:pt idx="192">
                  <c:v>0.05753537249297</c:v>
                </c:pt>
                <c:pt idx="193">
                  <c:v>0.057835035891371</c:v>
                </c:pt>
                <c:pt idx="194">
                  <c:v>0.058134699289772</c:v>
                </c:pt>
                <c:pt idx="195">
                  <c:v>0.058434362688173</c:v>
                </c:pt>
                <c:pt idx="196">
                  <c:v>0.058734026086573</c:v>
                </c:pt>
                <c:pt idx="197">
                  <c:v>0.059033689484974</c:v>
                </c:pt>
                <c:pt idx="198">
                  <c:v>0.059333352883375</c:v>
                </c:pt>
                <c:pt idx="199">
                  <c:v>0.059633016281776</c:v>
                </c:pt>
                <c:pt idx="200">
                  <c:v>0.059932679680177</c:v>
                </c:pt>
                <c:pt idx="201">
                  <c:v>0.060232343078578</c:v>
                </c:pt>
                <c:pt idx="202">
                  <c:v>0.060532006476979</c:v>
                </c:pt>
                <c:pt idx="203">
                  <c:v>0.06083166987538</c:v>
                </c:pt>
                <c:pt idx="204">
                  <c:v>0.061131333273781</c:v>
                </c:pt>
                <c:pt idx="205">
                  <c:v>0.061430996672181</c:v>
                </c:pt>
                <c:pt idx="206">
                  <c:v>0.061730660070582</c:v>
                </c:pt>
                <c:pt idx="207">
                  <c:v>0.062030323468983</c:v>
                </c:pt>
                <c:pt idx="208">
                  <c:v>0.062329986867384</c:v>
                </c:pt>
                <c:pt idx="209">
                  <c:v>0.062629650265785</c:v>
                </c:pt>
                <c:pt idx="210">
                  <c:v>0.062929313664186</c:v>
                </c:pt>
                <c:pt idx="211">
                  <c:v>0.063228977062587</c:v>
                </c:pt>
                <c:pt idx="212">
                  <c:v>0.063528640460988</c:v>
                </c:pt>
                <c:pt idx="213">
                  <c:v>0.063828303859389</c:v>
                </c:pt>
                <c:pt idx="214">
                  <c:v>0.064127967257789</c:v>
                </c:pt>
                <c:pt idx="215">
                  <c:v>0.06442763065619</c:v>
                </c:pt>
                <c:pt idx="216">
                  <c:v>0.064727294054591</c:v>
                </c:pt>
                <c:pt idx="217">
                  <c:v>0.065026957452992</c:v>
                </c:pt>
                <c:pt idx="218">
                  <c:v>0.065326620851393</c:v>
                </c:pt>
                <c:pt idx="219">
                  <c:v>0.065626284249794</c:v>
                </c:pt>
                <c:pt idx="220">
                  <c:v>0.065925947648195</c:v>
                </c:pt>
                <c:pt idx="221">
                  <c:v>0.066225611046596</c:v>
                </c:pt>
                <c:pt idx="222">
                  <c:v>0.066525274444996</c:v>
                </c:pt>
                <c:pt idx="223">
                  <c:v>0.066824937843397</c:v>
                </c:pt>
                <c:pt idx="224">
                  <c:v>0.067124601241798</c:v>
                </c:pt>
                <c:pt idx="225">
                  <c:v>0.067424264640199</c:v>
                </c:pt>
                <c:pt idx="226">
                  <c:v>0.0677239280386</c:v>
                </c:pt>
                <c:pt idx="227">
                  <c:v>0.068023591437001</c:v>
                </c:pt>
                <c:pt idx="228">
                  <c:v>0.068323254835402</c:v>
                </c:pt>
                <c:pt idx="229">
                  <c:v>0.068622918233803</c:v>
                </c:pt>
                <c:pt idx="230">
                  <c:v>0.068922581632204</c:v>
                </c:pt>
                <c:pt idx="231">
                  <c:v>0.069222245030604</c:v>
                </c:pt>
                <c:pt idx="232">
                  <c:v>0.069521908429005</c:v>
                </c:pt>
                <c:pt idx="233">
                  <c:v>0.069821571827406</c:v>
                </c:pt>
                <c:pt idx="234">
                  <c:v>0.070121235225807</c:v>
                </c:pt>
                <c:pt idx="235">
                  <c:v>0.070420898624208</c:v>
                </c:pt>
                <c:pt idx="236">
                  <c:v>0.070720562022609</c:v>
                </c:pt>
                <c:pt idx="237">
                  <c:v>0.07102022542101</c:v>
                </c:pt>
                <c:pt idx="238">
                  <c:v>0.071319888819411</c:v>
                </c:pt>
                <c:pt idx="239">
                  <c:v>0.071619552217812</c:v>
                </c:pt>
                <c:pt idx="240">
                  <c:v>0.071919215616212</c:v>
                </c:pt>
                <c:pt idx="241">
                  <c:v>0.072218879014613</c:v>
                </c:pt>
                <c:pt idx="242">
                  <c:v>0.072518542413014</c:v>
                </c:pt>
                <c:pt idx="243">
                  <c:v>0.072818205811415</c:v>
                </c:pt>
                <c:pt idx="244">
                  <c:v>0.073117869209816</c:v>
                </c:pt>
                <c:pt idx="245">
                  <c:v>0.073417532608217</c:v>
                </c:pt>
                <c:pt idx="246">
                  <c:v>0.073717196006618</c:v>
                </c:pt>
                <c:pt idx="247">
                  <c:v>0.074016859405019</c:v>
                </c:pt>
                <c:pt idx="248">
                  <c:v>0.07431652280342</c:v>
                </c:pt>
                <c:pt idx="249">
                  <c:v>0.07461618620182</c:v>
                </c:pt>
                <c:pt idx="250">
                  <c:v>0.074915849600221</c:v>
                </c:pt>
                <c:pt idx="251">
                  <c:v>0.075215512998622</c:v>
                </c:pt>
                <c:pt idx="252">
                  <c:v>0.075515176397023</c:v>
                </c:pt>
                <c:pt idx="253">
                  <c:v>0.075814839795424</c:v>
                </c:pt>
                <c:pt idx="254">
                  <c:v>0.076114503193825</c:v>
                </c:pt>
                <c:pt idx="255">
                  <c:v>0.076414166592226</c:v>
                </c:pt>
                <c:pt idx="256">
                  <c:v>0.076713829990627</c:v>
                </c:pt>
                <c:pt idx="257">
                  <c:v>0.077013493389027</c:v>
                </c:pt>
                <c:pt idx="258">
                  <c:v>0.077313156787428</c:v>
                </c:pt>
                <c:pt idx="259">
                  <c:v>0.077612820185829</c:v>
                </c:pt>
                <c:pt idx="260">
                  <c:v>0.07791248358423</c:v>
                </c:pt>
                <c:pt idx="261">
                  <c:v>0.078212146982631</c:v>
                </c:pt>
                <c:pt idx="262">
                  <c:v>0.078511810381032</c:v>
                </c:pt>
                <c:pt idx="263">
                  <c:v>0.078811473779433</c:v>
                </c:pt>
                <c:pt idx="264">
                  <c:v>0.079111137177834</c:v>
                </c:pt>
                <c:pt idx="265">
                  <c:v>0.079410800576235</c:v>
                </c:pt>
                <c:pt idx="266">
                  <c:v>0.079710463974635</c:v>
                </c:pt>
                <c:pt idx="267">
                  <c:v>0.080010127373036</c:v>
                </c:pt>
                <c:pt idx="268">
                  <c:v>0.080309790771437</c:v>
                </c:pt>
                <c:pt idx="269">
                  <c:v>0.080609454169838</c:v>
                </c:pt>
                <c:pt idx="270">
                  <c:v>0.080909117568239</c:v>
                </c:pt>
                <c:pt idx="271">
                  <c:v>0.08120878096664</c:v>
                </c:pt>
                <c:pt idx="272">
                  <c:v>0.081508444365041</c:v>
                </c:pt>
                <c:pt idx="273">
                  <c:v>0.081808107763442</c:v>
                </c:pt>
                <c:pt idx="274">
                  <c:v>0.082107771161843</c:v>
                </c:pt>
                <c:pt idx="275">
                  <c:v>0.082407434560243</c:v>
                </c:pt>
                <c:pt idx="276">
                  <c:v>0.082707097958644</c:v>
                </c:pt>
                <c:pt idx="277">
                  <c:v>0.083006761357045</c:v>
                </c:pt>
                <c:pt idx="278">
                  <c:v>0.083306424755446</c:v>
                </c:pt>
                <c:pt idx="279">
                  <c:v>0.083606088153847</c:v>
                </c:pt>
                <c:pt idx="280">
                  <c:v>0.083905751552248</c:v>
                </c:pt>
                <c:pt idx="281">
                  <c:v>0.084205414950649</c:v>
                </c:pt>
                <c:pt idx="282">
                  <c:v>0.08450507834905</c:v>
                </c:pt>
                <c:pt idx="283">
                  <c:v>0.08480474174745</c:v>
                </c:pt>
                <c:pt idx="284">
                  <c:v>0.085104405145851</c:v>
                </c:pt>
                <c:pt idx="285">
                  <c:v>0.085404068544252</c:v>
                </c:pt>
                <c:pt idx="286">
                  <c:v>0.085703731942653</c:v>
                </c:pt>
                <c:pt idx="287">
                  <c:v>0.086003395341054</c:v>
                </c:pt>
                <c:pt idx="288">
                  <c:v>0.086303058739455</c:v>
                </c:pt>
                <c:pt idx="289">
                  <c:v>0.086602722137856</c:v>
                </c:pt>
                <c:pt idx="290">
                  <c:v>0.086902385536257</c:v>
                </c:pt>
                <c:pt idx="291">
                  <c:v>0.087202048934658</c:v>
                </c:pt>
                <c:pt idx="292">
                  <c:v>0.087501712333058</c:v>
                </c:pt>
                <c:pt idx="293">
                  <c:v>0.087801375731459</c:v>
                </c:pt>
                <c:pt idx="294">
                  <c:v>0.08810103912986</c:v>
                </c:pt>
                <c:pt idx="295">
                  <c:v>0.088400702528261</c:v>
                </c:pt>
                <c:pt idx="296">
                  <c:v>0.0887003659266621</c:v>
                </c:pt>
                <c:pt idx="297">
                  <c:v>0.089000029325063</c:v>
                </c:pt>
                <c:pt idx="298">
                  <c:v>0.089299692723464</c:v>
                </c:pt>
                <c:pt idx="299">
                  <c:v>0.089599356121865</c:v>
                </c:pt>
                <c:pt idx="300">
                  <c:v>0.089899019520266</c:v>
                </c:pt>
                <c:pt idx="301">
                  <c:v>0.090198682918666</c:v>
                </c:pt>
                <c:pt idx="302">
                  <c:v>0.090498346317067</c:v>
                </c:pt>
                <c:pt idx="303">
                  <c:v>0.090798009715468</c:v>
                </c:pt>
                <c:pt idx="304">
                  <c:v>0.091097673113869</c:v>
                </c:pt>
                <c:pt idx="305">
                  <c:v>0.09139733651227</c:v>
                </c:pt>
                <c:pt idx="306">
                  <c:v>0.091696999910671</c:v>
                </c:pt>
                <c:pt idx="307">
                  <c:v>0.091996663309072</c:v>
                </c:pt>
                <c:pt idx="308">
                  <c:v>0.092296326707473</c:v>
                </c:pt>
                <c:pt idx="309">
                  <c:v>0.092595990105873</c:v>
                </c:pt>
                <c:pt idx="310">
                  <c:v>0.092895653504274</c:v>
                </c:pt>
                <c:pt idx="311">
                  <c:v>0.093195316902675</c:v>
                </c:pt>
                <c:pt idx="312">
                  <c:v>0.093494980301076</c:v>
                </c:pt>
                <c:pt idx="313">
                  <c:v>0.093794643699477</c:v>
                </c:pt>
                <c:pt idx="314">
                  <c:v>0.094094307097878</c:v>
                </c:pt>
                <c:pt idx="315">
                  <c:v>0.094393970496279</c:v>
                </c:pt>
                <c:pt idx="316">
                  <c:v>0.09469363389468</c:v>
                </c:pt>
                <c:pt idx="317">
                  <c:v>0.094993297293081</c:v>
                </c:pt>
                <c:pt idx="318">
                  <c:v>0.095292960691481</c:v>
                </c:pt>
                <c:pt idx="319">
                  <c:v>0.095592624089882</c:v>
                </c:pt>
                <c:pt idx="320">
                  <c:v>0.095892287488283</c:v>
                </c:pt>
                <c:pt idx="321">
                  <c:v>0.096191950886684</c:v>
                </c:pt>
                <c:pt idx="322">
                  <c:v>0.096491614285085</c:v>
                </c:pt>
                <c:pt idx="323">
                  <c:v>0.096791277683486</c:v>
                </c:pt>
                <c:pt idx="324">
                  <c:v>0.097090941081887</c:v>
                </c:pt>
                <c:pt idx="325">
                  <c:v>0.097390604480288</c:v>
                </c:pt>
                <c:pt idx="326">
                  <c:v>0.097690267878689</c:v>
                </c:pt>
                <c:pt idx="327">
                  <c:v>0.097989931277089</c:v>
                </c:pt>
                <c:pt idx="328">
                  <c:v>0.09828959467549</c:v>
                </c:pt>
                <c:pt idx="329">
                  <c:v>0.098589258073891</c:v>
                </c:pt>
                <c:pt idx="330">
                  <c:v>0.098888921472292</c:v>
                </c:pt>
                <c:pt idx="331">
                  <c:v>0.099188584870693</c:v>
                </c:pt>
                <c:pt idx="332">
                  <c:v>0.099488248269094</c:v>
                </c:pt>
                <c:pt idx="333">
                  <c:v>0.099787911667495</c:v>
                </c:pt>
                <c:pt idx="334">
                  <c:v>0.1000875750659</c:v>
                </c:pt>
                <c:pt idx="335">
                  <c:v>0.1003872384643</c:v>
                </c:pt>
                <c:pt idx="336">
                  <c:v>0.1006869018627</c:v>
                </c:pt>
                <c:pt idx="337">
                  <c:v>0.1009865652611</c:v>
                </c:pt>
                <c:pt idx="338">
                  <c:v>0.1012862286595</c:v>
                </c:pt>
                <c:pt idx="339">
                  <c:v>0.1015858920579</c:v>
                </c:pt>
                <c:pt idx="340">
                  <c:v>0.1018855554563</c:v>
                </c:pt>
                <c:pt idx="341">
                  <c:v>0.1021852188547</c:v>
                </c:pt>
                <c:pt idx="342">
                  <c:v>0.1024848822531</c:v>
                </c:pt>
                <c:pt idx="343">
                  <c:v>0.1027845456515</c:v>
                </c:pt>
                <c:pt idx="344">
                  <c:v>0.1030842090499</c:v>
                </c:pt>
                <c:pt idx="345">
                  <c:v>0.10338387244831</c:v>
                </c:pt>
                <c:pt idx="346">
                  <c:v>0.10368353584671</c:v>
                </c:pt>
                <c:pt idx="347">
                  <c:v>0.10398319924511</c:v>
                </c:pt>
                <c:pt idx="348">
                  <c:v>0.10428286264351</c:v>
                </c:pt>
                <c:pt idx="349">
                  <c:v>0.10458252604191</c:v>
                </c:pt>
                <c:pt idx="350">
                  <c:v>0.10488218944031</c:v>
                </c:pt>
                <c:pt idx="351">
                  <c:v>0.10518185283871</c:v>
                </c:pt>
                <c:pt idx="352">
                  <c:v>0.10548151623711</c:v>
                </c:pt>
                <c:pt idx="353">
                  <c:v>0.10578117963551</c:v>
                </c:pt>
                <c:pt idx="354">
                  <c:v>0.10608084303391</c:v>
                </c:pt>
                <c:pt idx="355">
                  <c:v>0.10638050643231</c:v>
                </c:pt>
                <c:pt idx="356">
                  <c:v>0.10668016983072</c:v>
                </c:pt>
                <c:pt idx="357">
                  <c:v>0.10697983322912</c:v>
                </c:pt>
                <c:pt idx="358">
                  <c:v>0.10727949662752</c:v>
                </c:pt>
                <c:pt idx="359">
                  <c:v>0.10757916002592</c:v>
                </c:pt>
                <c:pt idx="360">
                  <c:v>0.10787882342432</c:v>
                </c:pt>
                <c:pt idx="361">
                  <c:v>0.10817848682272</c:v>
                </c:pt>
                <c:pt idx="362">
                  <c:v>0.10847815022112</c:v>
                </c:pt>
                <c:pt idx="363">
                  <c:v>0.10877781361952</c:v>
                </c:pt>
                <c:pt idx="364">
                  <c:v>0.10907747701792</c:v>
                </c:pt>
                <c:pt idx="365">
                  <c:v>0.10937714041632</c:v>
                </c:pt>
                <c:pt idx="366">
                  <c:v>0.10967680381472</c:v>
                </c:pt>
                <c:pt idx="367">
                  <c:v>0.10997646721312</c:v>
                </c:pt>
                <c:pt idx="368">
                  <c:v>0.11027613061153</c:v>
                </c:pt>
                <c:pt idx="369">
                  <c:v>0.11057579400993</c:v>
                </c:pt>
                <c:pt idx="370">
                  <c:v>0.11087545740833</c:v>
                </c:pt>
                <c:pt idx="371">
                  <c:v>0.11117512080673</c:v>
                </c:pt>
                <c:pt idx="372">
                  <c:v>0.11147478420513</c:v>
                </c:pt>
                <c:pt idx="373">
                  <c:v>0.11177444760353</c:v>
                </c:pt>
                <c:pt idx="374">
                  <c:v>0.11207411100193</c:v>
                </c:pt>
                <c:pt idx="375">
                  <c:v>0.11237377440033</c:v>
                </c:pt>
                <c:pt idx="376">
                  <c:v>0.11267343779873</c:v>
                </c:pt>
                <c:pt idx="377">
                  <c:v>0.11297310119713</c:v>
                </c:pt>
                <c:pt idx="378">
                  <c:v>0.11327276459553</c:v>
                </c:pt>
                <c:pt idx="379">
                  <c:v>0.11357242799394</c:v>
                </c:pt>
                <c:pt idx="380">
                  <c:v>0.11387209139234</c:v>
                </c:pt>
                <c:pt idx="381">
                  <c:v>0.11417175479074</c:v>
                </c:pt>
                <c:pt idx="382">
                  <c:v>0.11447141818914</c:v>
                </c:pt>
                <c:pt idx="383">
                  <c:v>0.11477108158754</c:v>
                </c:pt>
                <c:pt idx="384">
                  <c:v>0.11507074498594</c:v>
                </c:pt>
                <c:pt idx="385">
                  <c:v>0.11537040838434</c:v>
                </c:pt>
                <c:pt idx="386">
                  <c:v>0.11567007178274</c:v>
                </c:pt>
                <c:pt idx="387">
                  <c:v>0.11596973518114</c:v>
                </c:pt>
                <c:pt idx="388">
                  <c:v>0.11626939857954</c:v>
                </c:pt>
                <c:pt idx="389">
                  <c:v>0.11656906197794</c:v>
                </c:pt>
                <c:pt idx="390">
                  <c:v>0.11686872537635</c:v>
                </c:pt>
                <c:pt idx="391">
                  <c:v>0.11716838877475</c:v>
                </c:pt>
                <c:pt idx="392">
                  <c:v>0.11746805217315</c:v>
                </c:pt>
                <c:pt idx="393">
                  <c:v>0.11776771557155</c:v>
                </c:pt>
                <c:pt idx="394">
                  <c:v>0.11806737896995</c:v>
                </c:pt>
                <c:pt idx="395">
                  <c:v>0.11836704236835</c:v>
                </c:pt>
                <c:pt idx="396">
                  <c:v>0.11866670576675</c:v>
                </c:pt>
                <c:pt idx="397">
                  <c:v>0.11896636916515</c:v>
                </c:pt>
                <c:pt idx="398">
                  <c:v>0.11926603256355</c:v>
                </c:pt>
                <c:pt idx="399">
                  <c:v>0.11956569596195</c:v>
                </c:pt>
                <c:pt idx="400">
                  <c:v>0.11986535936035</c:v>
                </c:pt>
                <c:pt idx="401">
                  <c:v>0.12016502275875</c:v>
                </c:pt>
                <c:pt idx="402">
                  <c:v>0.12046468615716</c:v>
                </c:pt>
                <c:pt idx="403">
                  <c:v>0.12076434955556</c:v>
                </c:pt>
                <c:pt idx="404">
                  <c:v>0.12106401295396</c:v>
                </c:pt>
                <c:pt idx="405">
                  <c:v>0.12136367635236</c:v>
                </c:pt>
                <c:pt idx="406">
                  <c:v>0.12166333975076</c:v>
                </c:pt>
                <c:pt idx="407">
                  <c:v>0.12196300314916</c:v>
                </c:pt>
                <c:pt idx="408">
                  <c:v>0.12226266654756</c:v>
                </c:pt>
                <c:pt idx="409">
                  <c:v>0.12256232994596</c:v>
                </c:pt>
                <c:pt idx="410">
                  <c:v>0.12286199334436</c:v>
                </c:pt>
                <c:pt idx="411">
                  <c:v>0.12316165674276</c:v>
                </c:pt>
                <c:pt idx="412">
                  <c:v>0.12346132014116</c:v>
                </c:pt>
                <c:pt idx="413">
                  <c:v>0.12376098353957</c:v>
                </c:pt>
                <c:pt idx="414">
                  <c:v>0.12406064693797</c:v>
                </c:pt>
                <c:pt idx="415">
                  <c:v>0.12436031033637</c:v>
                </c:pt>
                <c:pt idx="416">
                  <c:v>0.12465997373477</c:v>
                </c:pt>
                <c:pt idx="417">
                  <c:v>0.12495963713317</c:v>
                </c:pt>
                <c:pt idx="418">
                  <c:v>0.12525930053157</c:v>
                </c:pt>
                <c:pt idx="419">
                  <c:v>0.12555896392997</c:v>
                </c:pt>
                <c:pt idx="420">
                  <c:v>0.12585862732837</c:v>
                </c:pt>
                <c:pt idx="421">
                  <c:v>0.12615829072677</c:v>
                </c:pt>
                <c:pt idx="422">
                  <c:v>0.12645795412517</c:v>
                </c:pt>
                <c:pt idx="423">
                  <c:v>0.12675761752357</c:v>
                </c:pt>
                <c:pt idx="424">
                  <c:v>0.12705728092198</c:v>
                </c:pt>
                <c:pt idx="425">
                  <c:v>0.12735694432038</c:v>
                </c:pt>
                <c:pt idx="426">
                  <c:v>0.12765660771878</c:v>
                </c:pt>
                <c:pt idx="427">
                  <c:v>0.12795627111718</c:v>
                </c:pt>
                <c:pt idx="428">
                  <c:v>0.12825593451558</c:v>
                </c:pt>
                <c:pt idx="429">
                  <c:v>0.12855559791398</c:v>
                </c:pt>
                <c:pt idx="430">
                  <c:v>0.12885526131238</c:v>
                </c:pt>
                <c:pt idx="431">
                  <c:v>0.12915492471078</c:v>
                </c:pt>
                <c:pt idx="432">
                  <c:v>0.12945458810918</c:v>
                </c:pt>
                <c:pt idx="433">
                  <c:v>0.12975425150758</c:v>
                </c:pt>
                <c:pt idx="434">
                  <c:v>0.13005391490598</c:v>
                </c:pt>
                <c:pt idx="435">
                  <c:v>0.13035357830438</c:v>
                </c:pt>
                <c:pt idx="436">
                  <c:v>0.13065324170279</c:v>
                </c:pt>
                <c:pt idx="437">
                  <c:v>0.13095290510119</c:v>
                </c:pt>
                <c:pt idx="438">
                  <c:v>0.13125256849959</c:v>
                </c:pt>
                <c:pt idx="439">
                  <c:v>0.13155223189799</c:v>
                </c:pt>
                <c:pt idx="440">
                  <c:v>0.13185189529639</c:v>
                </c:pt>
                <c:pt idx="441">
                  <c:v>0.13215155869479</c:v>
                </c:pt>
                <c:pt idx="442">
                  <c:v>0.13245122209319</c:v>
                </c:pt>
                <c:pt idx="443">
                  <c:v>0.13275088549159</c:v>
                </c:pt>
                <c:pt idx="444">
                  <c:v>0.13305054888999</c:v>
                </c:pt>
                <c:pt idx="445">
                  <c:v>0.13335021228839</c:v>
                </c:pt>
                <c:pt idx="446">
                  <c:v>0.13364987568679</c:v>
                </c:pt>
                <c:pt idx="447">
                  <c:v>0.1339495390852</c:v>
                </c:pt>
                <c:pt idx="448">
                  <c:v>0.1342492024836</c:v>
                </c:pt>
                <c:pt idx="449">
                  <c:v>0.134548865882</c:v>
                </c:pt>
                <c:pt idx="450">
                  <c:v>0.1348485292804</c:v>
                </c:pt>
                <c:pt idx="451">
                  <c:v>0.1351481926788</c:v>
                </c:pt>
                <c:pt idx="452">
                  <c:v>0.1354478560772</c:v>
                </c:pt>
                <c:pt idx="453">
                  <c:v>0.1357475194756</c:v>
                </c:pt>
                <c:pt idx="454">
                  <c:v>0.136047182874</c:v>
                </c:pt>
                <c:pt idx="455">
                  <c:v>0.1363468462724</c:v>
                </c:pt>
                <c:pt idx="456">
                  <c:v>0.1366465096708</c:v>
                </c:pt>
                <c:pt idx="457">
                  <c:v>0.1369461730692</c:v>
                </c:pt>
                <c:pt idx="458">
                  <c:v>0.13724583646761</c:v>
                </c:pt>
                <c:pt idx="459">
                  <c:v>0.13754549986601</c:v>
                </c:pt>
                <c:pt idx="460">
                  <c:v>0.13784516326441</c:v>
                </c:pt>
                <c:pt idx="461">
                  <c:v>0.13814482666281</c:v>
                </c:pt>
                <c:pt idx="462">
                  <c:v>0.13844449006121</c:v>
                </c:pt>
                <c:pt idx="463">
                  <c:v>0.13874415345961</c:v>
                </c:pt>
                <c:pt idx="464">
                  <c:v>0.13904381685801</c:v>
                </c:pt>
                <c:pt idx="465">
                  <c:v>0.13934348025641</c:v>
                </c:pt>
                <c:pt idx="466">
                  <c:v>0.13964314365481</c:v>
                </c:pt>
                <c:pt idx="467">
                  <c:v>0.13994280705321</c:v>
                </c:pt>
                <c:pt idx="468">
                  <c:v>0.14024247045161</c:v>
                </c:pt>
                <c:pt idx="469">
                  <c:v>0.14054213385002</c:v>
                </c:pt>
                <c:pt idx="470">
                  <c:v>0.14084179724842</c:v>
                </c:pt>
                <c:pt idx="471">
                  <c:v>0.14114146064682</c:v>
                </c:pt>
                <c:pt idx="472">
                  <c:v>0.14144112404522</c:v>
                </c:pt>
                <c:pt idx="473">
                  <c:v>0.14174078744362</c:v>
                </c:pt>
                <c:pt idx="474">
                  <c:v>0.14204045084202</c:v>
                </c:pt>
                <c:pt idx="475">
                  <c:v>0.14234011424042</c:v>
                </c:pt>
                <c:pt idx="476">
                  <c:v>0.14263977763882</c:v>
                </c:pt>
                <c:pt idx="477">
                  <c:v>0.14293944103722</c:v>
                </c:pt>
                <c:pt idx="478">
                  <c:v>0.14323910443562</c:v>
                </c:pt>
                <c:pt idx="479">
                  <c:v>0.14353876783402</c:v>
                </c:pt>
                <c:pt idx="480">
                  <c:v>0.14383843123242</c:v>
                </c:pt>
                <c:pt idx="481">
                  <c:v>0.14413809463083</c:v>
                </c:pt>
                <c:pt idx="482">
                  <c:v>0.14443775802923</c:v>
                </c:pt>
                <c:pt idx="483">
                  <c:v>0.14473742142763</c:v>
                </c:pt>
                <c:pt idx="484">
                  <c:v>0.14503708482603</c:v>
                </c:pt>
                <c:pt idx="485">
                  <c:v>0.14533674822443</c:v>
                </c:pt>
                <c:pt idx="486">
                  <c:v>0.14563641162283</c:v>
                </c:pt>
                <c:pt idx="487">
                  <c:v>0.14593607502123</c:v>
                </c:pt>
                <c:pt idx="488">
                  <c:v>0.14623573841963</c:v>
                </c:pt>
                <c:pt idx="489">
                  <c:v>0.14653540181803</c:v>
                </c:pt>
                <c:pt idx="490">
                  <c:v>0.14683506521643</c:v>
                </c:pt>
                <c:pt idx="491">
                  <c:v>0.14713472861483</c:v>
                </c:pt>
                <c:pt idx="492">
                  <c:v>0.14743439201324</c:v>
                </c:pt>
                <c:pt idx="493">
                  <c:v>0.14773405541164</c:v>
                </c:pt>
                <c:pt idx="494">
                  <c:v>0.14803371881004</c:v>
                </c:pt>
                <c:pt idx="495">
                  <c:v>0.14833338220844</c:v>
                </c:pt>
                <c:pt idx="496">
                  <c:v>0.14863304560684</c:v>
                </c:pt>
                <c:pt idx="497">
                  <c:v>0.14893270900524</c:v>
                </c:pt>
                <c:pt idx="498">
                  <c:v>0.14923237240364</c:v>
                </c:pt>
                <c:pt idx="499">
                  <c:v>0.14953203580204</c:v>
                </c:pt>
                <c:pt idx="500">
                  <c:v>0.14983169920044</c:v>
                </c:pt>
                <c:pt idx="501">
                  <c:v>0.15013136259884</c:v>
                </c:pt>
                <c:pt idx="502">
                  <c:v>0.15043102599724</c:v>
                </c:pt>
                <c:pt idx="503">
                  <c:v>0.15073068939565</c:v>
                </c:pt>
                <c:pt idx="504">
                  <c:v>0.15103035279405</c:v>
                </c:pt>
                <c:pt idx="505">
                  <c:v>0.15133001619245</c:v>
                </c:pt>
                <c:pt idx="506">
                  <c:v>0.15162967959085</c:v>
                </c:pt>
                <c:pt idx="507">
                  <c:v>0.15192934298925</c:v>
                </c:pt>
                <c:pt idx="508">
                  <c:v>0.15222900638765</c:v>
                </c:pt>
                <c:pt idx="509">
                  <c:v>0.15252866978605</c:v>
                </c:pt>
                <c:pt idx="510">
                  <c:v>0.15282833318445</c:v>
                </c:pt>
                <c:pt idx="511">
                  <c:v>0.15312799658285</c:v>
                </c:pt>
                <c:pt idx="512">
                  <c:v>0.15342765998125</c:v>
                </c:pt>
                <c:pt idx="513">
                  <c:v>0.15372732337965</c:v>
                </c:pt>
                <c:pt idx="514">
                  <c:v>0.15402698677805</c:v>
                </c:pt>
                <c:pt idx="515">
                  <c:v>0.15432665017646</c:v>
                </c:pt>
                <c:pt idx="516">
                  <c:v>0.15462631357486</c:v>
                </c:pt>
                <c:pt idx="517">
                  <c:v>0.15492597697326</c:v>
                </c:pt>
                <c:pt idx="518">
                  <c:v>0.15522564037166</c:v>
                </c:pt>
                <c:pt idx="519">
                  <c:v>0.15552530377006</c:v>
                </c:pt>
                <c:pt idx="520">
                  <c:v>0.15582496716846</c:v>
                </c:pt>
                <c:pt idx="521">
                  <c:v>0.15612463056686</c:v>
                </c:pt>
                <c:pt idx="522">
                  <c:v>0.15642429396526</c:v>
                </c:pt>
                <c:pt idx="523">
                  <c:v>0.15672395736366</c:v>
                </c:pt>
                <c:pt idx="524">
                  <c:v>0.15702362076206</c:v>
                </c:pt>
                <c:pt idx="525">
                  <c:v>0.15732328416046</c:v>
                </c:pt>
                <c:pt idx="526">
                  <c:v>0.15762294755887</c:v>
                </c:pt>
                <c:pt idx="527">
                  <c:v>0.15792261095727</c:v>
                </c:pt>
                <c:pt idx="528">
                  <c:v>0.15822227435567</c:v>
                </c:pt>
                <c:pt idx="529">
                  <c:v>0.15852193775407</c:v>
                </c:pt>
                <c:pt idx="530">
                  <c:v>0.15882160115247</c:v>
                </c:pt>
                <c:pt idx="531">
                  <c:v>0.15912126455087</c:v>
                </c:pt>
                <c:pt idx="532">
                  <c:v>0.15942092794927</c:v>
                </c:pt>
                <c:pt idx="533">
                  <c:v>0.15972059134767</c:v>
                </c:pt>
                <c:pt idx="534">
                  <c:v>0.16002025474607</c:v>
                </c:pt>
                <c:pt idx="535">
                  <c:v>0.16031991814447</c:v>
                </c:pt>
                <c:pt idx="536">
                  <c:v>0.16061958154287</c:v>
                </c:pt>
                <c:pt idx="537">
                  <c:v>0.16091924494128</c:v>
                </c:pt>
                <c:pt idx="538">
                  <c:v>0.16121890833968</c:v>
                </c:pt>
                <c:pt idx="539">
                  <c:v>0.16151857173808</c:v>
                </c:pt>
                <c:pt idx="540">
                  <c:v>0.16181823513648</c:v>
                </c:pt>
                <c:pt idx="541">
                  <c:v>0.16211789853488</c:v>
                </c:pt>
                <c:pt idx="542">
                  <c:v>0.16241756193328</c:v>
                </c:pt>
                <c:pt idx="543">
                  <c:v>0.16271722533168</c:v>
                </c:pt>
                <c:pt idx="544">
                  <c:v>0.16301688873008</c:v>
                </c:pt>
                <c:pt idx="545">
                  <c:v>0.16331655212848</c:v>
                </c:pt>
                <c:pt idx="546">
                  <c:v>0.16361621552688</c:v>
                </c:pt>
                <c:pt idx="547">
                  <c:v>0.16391587892528</c:v>
                </c:pt>
                <c:pt idx="548">
                  <c:v>0.16421554232369</c:v>
                </c:pt>
                <c:pt idx="549">
                  <c:v>0.16451520572209</c:v>
                </c:pt>
                <c:pt idx="550">
                  <c:v>0.16481486912049</c:v>
                </c:pt>
                <c:pt idx="551">
                  <c:v>0.16511453251889</c:v>
                </c:pt>
                <c:pt idx="552">
                  <c:v>0.16541419591729</c:v>
                </c:pt>
                <c:pt idx="553">
                  <c:v>0.16571385931569</c:v>
                </c:pt>
                <c:pt idx="554">
                  <c:v>0.16601352271409</c:v>
                </c:pt>
                <c:pt idx="555">
                  <c:v>0.16631318611249</c:v>
                </c:pt>
                <c:pt idx="556">
                  <c:v>0.16661284951089</c:v>
                </c:pt>
                <c:pt idx="557">
                  <c:v>0.16691251290929</c:v>
                </c:pt>
                <c:pt idx="558">
                  <c:v>0.16721217630769</c:v>
                </c:pt>
                <c:pt idx="559">
                  <c:v>0.16751183970609</c:v>
                </c:pt>
                <c:pt idx="560">
                  <c:v>0.1678115031045</c:v>
                </c:pt>
                <c:pt idx="561">
                  <c:v>0.1681111665029</c:v>
                </c:pt>
                <c:pt idx="562">
                  <c:v>0.1684108299013</c:v>
                </c:pt>
                <c:pt idx="563">
                  <c:v>0.1687104932997</c:v>
                </c:pt>
                <c:pt idx="564">
                  <c:v>0.1690101566981</c:v>
                </c:pt>
                <c:pt idx="565">
                  <c:v>0.1693098200965</c:v>
                </c:pt>
                <c:pt idx="566">
                  <c:v>0.1696094834949</c:v>
                </c:pt>
                <c:pt idx="567">
                  <c:v>0.1699091468933</c:v>
                </c:pt>
                <c:pt idx="568">
                  <c:v>0.1702088102917</c:v>
                </c:pt>
                <c:pt idx="569">
                  <c:v>0.1705084736901</c:v>
                </c:pt>
                <c:pt idx="570">
                  <c:v>0.1708081370885</c:v>
                </c:pt>
                <c:pt idx="571">
                  <c:v>0.17110780048691</c:v>
                </c:pt>
                <c:pt idx="572">
                  <c:v>0.17140746388531</c:v>
                </c:pt>
                <c:pt idx="573">
                  <c:v>0.17170712728371</c:v>
                </c:pt>
                <c:pt idx="574">
                  <c:v>0.17200679068211</c:v>
                </c:pt>
                <c:pt idx="575">
                  <c:v>0.17230645408051</c:v>
                </c:pt>
                <c:pt idx="576">
                  <c:v>0.17260611747891</c:v>
                </c:pt>
                <c:pt idx="577">
                  <c:v>0.17290578087731</c:v>
                </c:pt>
                <c:pt idx="578">
                  <c:v>0.17320544427571</c:v>
                </c:pt>
                <c:pt idx="579">
                  <c:v>0.17350510767411</c:v>
                </c:pt>
                <c:pt idx="580">
                  <c:v>0.17380477107251</c:v>
                </c:pt>
                <c:pt idx="581">
                  <c:v>0.17410443447091</c:v>
                </c:pt>
                <c:pt idx="582">
                  <c:v>0.17440409786932</c:v>
                </c:pt>
                <c:pt idx="583">
                  <c:v>0.17470376126772</c:v>
                </c:pt>
                <c:pt idx="584">
                  <c:v>0.17500342466612</c:v>
                </c:pt>
                <c:pt idx="585">
                  <c:v>0.17530308806452</c:v>
                </c:pt>
                <c:pt idx="586">
                  <c:v>0.17560275146292</c:v>
                </c:pt>
                <c:pt idx="587">
                  <c:v>0.17590241486132</c:v>
                </c:pt>
                <c:pt idx="588">
                  <c:v>0.17620207825972</c:v>
                </c:pt>
                <c:pt idx="589">
                  <c:v>0.17650174165812</c:v>
                </c:pt>
                <c:pt idx="590">
                  <c:v>0.17680140505652</c:v>
                </c:pt>
                <c:pt idx="591">
                  <c:v>0.17710106845492</c:v>
                </c:pt>
                <c:pt idx="592">
                  <c:v>0.17740073185332</c:v>
                </c:pt>
                <c:pt idx="593">
                  <c:v>0.17770039525172</c:v>
                </c:pt>
                <c:pt idx="594">
                  <c:v>0.17800005865013</c:v>
                </c:pt>
                <c:pt idx="595">
                  <c:v>0.17829972204853</c:v>
                </c:pt>
                <c:pt idx="596">
                  <c:v>0.17859938544693</c:v>
                </c:pt>
                <c:pt idx="597">
                  <c:v>0.17889904884533</c:v>
                </c:pt>
                <c:pt idx="598">
                  <c:v>0.17919871224373</c:v>
                </c:pt>
                <c:pt idx="599">
                  <c:v>0.17949837564213</c:v>
                </c:pt>
                <c:pt idx="600">
                  <c:v>0.17979803904053</c:v>
                </c:pt>
                <c:pt idx="601">
                  <c:v>0.18009770243893</c:v>
                </c:pt>
                <c:pt idx="602">
                  <c:v>0.18039736583733</c:v>
                </c:pt>
                <c:pt idx="603">
                  <c:v>0.18069702923573</c:v>
                </c:pt>
                <c:pt idx="604">
                  <c:v>0.18099669263413</c:v>
                </c:pt>
                <c:pt idx="605">
                  <c:v>0.18129635603254</c:v>
                </c:pt>
                <c:pt idx="606">
                  <c:v>0.18159601943094</c:v>
                </c:pt>
                <c:pt idx="607">
                  <c:v>0.18189568282934</c:v>
                </c:pt>
                <c:pt idx="608">
                  <c:v>0.18219534622774</c:v>
                </c:pt>
                <c:pt idx="609">
                  <c:v>0.18249500962614</c:v>
                </c:pt>
                <c:pt idx="610">
                  <c:v>0.18279467302454</c:v>
                </c:pt>
                <c:pt idx="611">
                  <c:v>0.18309433642294</c:v>
                </c:pt>
                <c:pt idx="612">
                  <c:v>0.18339399982134</c:v>
                </c:pt>
                <c:pt idx="613">
                  <c:v>0.18369366321974</c:v>
                </c:pt>
                <c:pt idx="614">
                  <c:v>0.18399332661814</c:v>
                </c:pt>
                <c:pt idx="615">
                  <c:v>0.18429299001654</c:v>
                </c:pt>
                <c:pt idx="616">
                  <c:v>0.18459265341495</c:v>
                </c:pt>
                <c:pt idx="617">
                  <c:v>0.18489231681335</c:v>
                </c:pt>
                <c:pt idx="618">
                  <c:v>0.18519198021175</c:v>
                </c:pt>
                <c:pt idx="619">
                  <c:v>0.18549164361015</c:v>
                </c:pt>
                <c:pt idx="620">
                  <c:v>0.18579130700855</c:v>
                </c:pt>
                <c:pt idx="621">
                  <c:v>0.18609097040695</c:v>
                </c:pt>
                <c:pt idx="622">
                  <c:v>0.18639063380535</c:v>
                </c:pt>
                <c:pt idx="623">
                  <c:v>0.18669029720375</c:v>
                </c:pt>
                <c:pt idx="624">
                  <c:v>0.18698996060215</c:v>
                </c:pt>
                <c:pt idx="625">
                  <c:v>0.18728962400055</c:v>
                </c:pt>
                <c:pt idx="626">
                  <c:v>0.18758928739895</c:v>
                </c:pt>
                <c:pt idx="627">
                  <c:v>0.18788895079735</c:v>
                </c:pt>
                <c:pt idx="628">
                  <c:v>0.18818861419576</c:v>
                </c:pt>
                <c:pt idx="629">
                  <c:v>0.18848827759416</c:v>
                </c:pt>
                <c:pt idx="630">
                  <c:v>0.18878794099256</c:v>
                </c:pt>
                <c:pt idx="631">
                  <c:v>0.18908760439096</c:v>
                </c:pt>
                <c:pt idx="632">
                  <c:v>0.18938726778936</c:v>
                </c:pt>
                <c:pt idx="633">
                  <c:v>0.18968693118776</c:v>
                </c:pt>
                <c:pt idx="634">
                  <c:v>0.18998659458616</c:v>
                </c:pt>
                <c:pt idx="635">
                  <c:v>0.19028625798456</c:v>
                </c:pt>
                <c:pt idx="636">
                  <c:v>0.19058592138296</c:v>
                </c:pt>
                <c:pt idx="637">
                  <c:v>0.19088558478136</c:v>
                </c:pt>
                <c:pt idx="638">
                  <c:v>0.19118524817976</c:v>
                </c:pt>
                <c:pt idx="639">
                  <c:v>0.19148491157817</c:v>
                </c:pt>
                <c:pt idx="640">
                  <c:v>0.19178457497657</c:v>
                </c:pt>
                <c:pt idx="641">
                  <c:v>0.19208423837497</c:v>
                </c:pt>
                <c:pt idx="642">
                  <c:v>0.19238390177337</c:v>
                </c:pt>
                <c:pt idx="643">
                  <c:v>0.19268356517177</c:v>
                </c:pt>
                <c:pt idx="644">
                  <c:v>0.19298322857017</c:v>
                </c:pt>
                <c:pt idx="645">
                  <c:v>0.19328289196857</c:v>
                </c:pt>
                <c:pt idx="646">
                  <c:v>0.19358255536697</c:v>
                </c:pt>
                <c:pt idx="647">
                  <c:v>0.19388221876537</c:v>
                </c:pt>
                <c:pt idx="648">
                  <c:v>0.19418188216377</c:v>
                </c:pt>
                <c:pt idx="649">
                  <c:v>0.19448154556217</c:v>
                </c:pt>
                <c:pt idx="650">
                  <c:v>0.19478120896058</c:v>
                </c:pt>
                <c:pt idx="651">
                  <c:v>0.19508087235898</c:v>
                </c:pt>
                <c:pt idx="652">
                  <c:v>0.19538053575738</c:v>
                </c:pt>
                <c:pt idx="653">
                  <c:v>0.19568019915578</c:v>
                </c:pt>
                <c:pt idx="654">
                  <c:v>0.19597986255418</c:v>
                </c:pt>
                <c:pt idx="655">
                  <c:v>0.19627952595258</c:v>
                </c:pt>
                <c:pt idx="656">
                  <c:v>0.19657918935098</c:v>
                </c:pt>
                <c:pt idx="657">
                  <c:v>0.19687885274938</c:v>
                </c:pt>
                <c:pt idx="658">
                  <c:v>0.19717851614778</c:v>
                </c:pt>
                <c:pt idx="659">
                  <c:v>0.19747817954618</c:v>
                </c:pt>
                <c:pt idx="660">
                  <c:v>0.19777784294458</c:v>
                </c:pt>
                <c:pt idx="661">
                  <c:v>0.19807750634299</c:v>
                </c:pt>
                <c:pt idx="662">
                  <c:v>0.19837716974139</c:v>
                </c:pt>
                <c:pt idx="663">
                  <c:v>0.19867683313979</c:v>
                </c:pt>
                <c:pt idx="664">
                  <c:v>0.19897649653819</c:v>
                </c:pt>
                <c:pt idx="665">
                  <c:v>0.19927615993659</c:v>
                </c:pt>
                <c:pt idx="666">
                  <c:v>0.19957582333499</c:v>
                </c:pt>
                <c:pt idx="667">
                  <c:v>0.19987548673339</c:v>
                </c:pt>
                <c:pt idx="668">
                  <c:v>0.20017515013179</c:v>
                </c:pt>
                <c:pt idx="669">
                  <c:v>0.20047481353019</c:v>
                </c:pt>
                <c:pt idx="670">
                  <c:v>0.20077447692859</c:v>
                </c:pt>
                <c:pt idx="671">
                  <c:v>0.20107414032699</c:v>
                </c:pt>
                <c:pt idx="672">
                  <c:v>0.20137380372539</c:v>
                </c:pt>
                <c:pt idx="673">
                  <c:v>0.2016734671238</c:v>
                </c:pt>
                <c:pt idx="674">
                  <c:v>0.2019731305222</c:v>
                </c:pt>
                <c:pt idx="675">
                  <c:v>0.2022727939206</c:v>
                </c:pt>
                <c:pt idx="676">
                  <c:v>0.202572457319</c:v>
                </c:pt>
                <c:pt idx="677">
                  <c:v>0.2028721207174</c:v>
                </c:pt>
                <c:pt idx="678">
                  <c:v>0.2031717841158</c:v>
                </c:pt>
                <c:pt idx="679">
                  <c:v>0.2034714475142</c:v>
                </c:pt>
                <c:pt idx="680">
                  <c:v>0.2037711109126</c:v>
                </c:pt>
                <c:pt idx="681">
                  <c:v>0.204070774311</c:v>
                </c:pt>
                <c:pt idx="682">
                  <c:v>0.2043704377094</c:v>
                </c:pt>
                <c:pt idx="683">
                  <c:v>0.2046701011078</c:v>
                </c:pt>
                <c:pt idx="684">
                  <c:v>0.20496976450621</c:v>
                </c:pt>
                <c:pt idx="685">
                  <c:v>0.20526942790461</c:v>
                </c:pt>
                <c:pt idx="686">
                  <c:v>0.20556909130301</c:v>
                </c:pt>
                <c:pt idx="687">
                  <c:v>0.20586875470141</c:v>
                </c:pt>
                <c:pt idx="688">
                  <c:v>0.20616841809981</c:v>
                </c:pt>
                <c:pt idx="689">
                  <c:v>0.20646808149821</c:v>
                </c:pt>
                <c:pt idx="690">
                  <c:v>0.20676774489661</c:v>
                </c:pt>
                <c:pt idx="691">
                  <c:v>0.20706740829501</c:v>
                </c:pt>
                <c:pt idx="692">
                  <c:v>0.20736707169341</c:v>
                </c:pt>
                <c:pt idx="693">
                  <c:v>0.20766673509181</c:v>
                </c:pt>
                <c:pt idx="694">
                  <c:v>0.20796639849021</c:v>
                </c:pt>
                <c:pt idx="695">
                  <c:v>0.20826606188862</c:v>
                </c:pt>
                <c:pt idx="696">
                  <c:v>0.20856572528702</c:v>
                </c:pt>
                <c:pt idx="697">
                  <c:v>0.20886538868542</c:v>
                </c:pt>
                <c:pt idx="698">
                  <c:v>0.20916505208382</c:v>
                </c:pt>
                <c:pt idx="699">
                  <c:v>0.20946471548222</c:v>
                </c:pt>
                <c:pt idx="700">
                  <c:v>0.20976437888062</c:v>
                </c:pt>
                <c:pt idx="701">
                  <c:v>0.21006404227902</c:v>
                </c:pt>
                <c:pt idx="702">
                  <c:v>0.21036370567742</c:v>
                </c:pt>
                <c:pt idx="703">
                  <c:v>0.21066336907582</c:v>
                </c:pt>
                <c:pt idx="704">
                  <c:v>0.21096303247422</c:v>
                </c:pt>
                <c:pt idx="705">
                  <c:v>0.21126269587262</c:v>
                </c:pt>
                <c:pt idx="706">
                  <c:v>0.21156235927102</c:v>
                </c:pt>
                <c:pt idx="707">
                  <c:v>0.21186202266943</c:v>
                </c:pt>
                <c:pt idx="708">
                  <c:v>0.21216168606783</c:v>
                </c:pt>
                <c:pt idx="709">
                  <c:v>0.21246134946623</c:v>
                </c:pt>
                <c:pt idx="710">
                  <c:v>0.21276101286463</c:v>
                </c:pt>
                <c:pt idx="711">
                  <c:v>0.21306067626303</c:v>
                </c:pt>
                <c:pt idx="712">
                  <c:v>0.21336033966143</c:v>
                </c:pt>
                <c:pt idx="713">
                  <c:v>0.21366000305983</c:v>
                </c:pt>
                <c:pt idx="714">
                  <c:v>0.21395966645823</c:v>
                </c:pt>
                <c:pt idx="715">
                  <c:v>0.21425932985663</c:v>
                </c:pt>
                <c:pt idx="716">
                  <c:v>0.21455899325503</c:v>
                </c:pt>
                <c:pt idx="717">
                  <c:v>0.21485865665343</c:v>
                </c:pt>
                <c:pt idx="718">
                  <c:v>0.21515832005184</c:v>
                </c:pt>
                <c:pt idx="719">
                  <c:v>0.21545798345024</c:v>
                </c:pt>
                <c:pt idx="720">
                  <c:v>0.21575764684864</c:v>
                </c:pt>
                <c:pt idx="721">
                  <c:v>0.21605731024704</c:v>
                </c:pt>
                <c:pt idx="722">
                  <c:v>0.21635697364544</c:v>
                </c:pt>
                <c:pt idx="723">
                  <c:v>0.21665663704384</c:v>
                </c:pt>
                <c:pt idx="724">
                  <c:v>0.21695630044224</c:v>
                </c:pt>
                <c:pt idx="725">
                  <c:v>0.21725596384064</c:v>
                </c:pt>
                <c:pt idx="726">
                  <c:v>0.21755562723904</c:v>
                </c:pt>
                <c:pt idx="727">
                  <c:v>0.21785529063744</c:v>
                </c:pt>
                <c:pt idx="728">
                  <c:v>0.21815495403584</c:v>
                </c:pt>
                <c:pt idx="729">
                  <c:v>0.21845461743425</c:v>
                </c:pt>
                <c:pt idx="730">
                  <c:v>0.21875428083265</c:v>
                </c:pt>
                <c:pt idx="731">
                  <c:v>0.21905394423105</c:v>
                </c:pt>
                <c:pt idx="732">
                  <c:v>0.21935360762945</c:v>
                </c:pt>
                <c:pt idx="733">
                  <c:v>0.21965327102785</c:v>
                </c:pt>
                <c:pt idx="734">
                  <c:v>0.21995293442625</c:v>
                </c:pt>
                <c:pt idx="735">
                  <c:v>0.22025259782465</c:v>
                </c:pt>
                <c:pt idx="736">
                  <c:v>0.22055226122305</c:v>
                </c:pt>
                <c:pt idx="737">
                  <c:v>0.22085192462145</c:v>
                </c:pt>
                <c:pt idx="738">
                  <c:v>0.22115158801985</c:v>
                </c:pt>
                <c:pt idx="739">
                  <c:v>0.22145125141825</c:v>
                </c:pt>
                <c:pt idx="740">
                  <c:v>0.22175091481665</c:v>
                </c:pt>
                <c:pt idx="741">
                  <c:v>0.22205057821506</c:v>
                </c:pt>
                <c:pt idx="742">
                  <c:v>0.22235024161346</c:v>
                </c:pt>
                <c:pt idx="743">
                  <c:v>0.22264990501186</c:v>
                </c:pt>
                <c:pt idx="744">
                  <c:v>0.22294956841026</c:v>
                </c:pt>
                <c:pt idx="745">
                  <c:v>0.22324923180866</c:v>
                </c:pt>
                <c:pt idx="746">
                  <c:v>0.22354889520706</c:v>
                </c:pt>
                <c:pt idx="747">
                  <c:v>0.22384855860546</c:v>
                </c:pt>
                <c:pt idx="748">
                  <c:v>0.22414822200386</c:v>
                </c:pt>
                <c:pt idx="749">
                  <c:v>0.22444788540226</c:v>
                </c:pt>
                <c:pt idx="750">
                  <c:v>0.22474754880066</c:v>
                </c:pt>
                <c:pt idx="751">
                  <c:v>0.22504721219906</c:v>
                </c:pt>
                <c:pt idx="752">
                  <c:v>0.22534687559747</c:v>
                </c:pt>
                <c:pt idx="753">
                  <c:v>0.22564653899587</c:v>
                </c:pt>
                <c:pt idx="754">
                  <c:v>0.22594620239427</c:v>
                </c:pt>
                <c:pt idx="755">
                  <c:v>0.22624586579267</c:v>
                </c:pt>
                <c:pt idx="756">
                  <c:v>0.22654552919107</c:v>
                </c:pt>
                <c:pt idx="757">
                  <c:v>0.22684519258947</c:v>
                </c:pt>
                <c:pt idx="758">
                  <c:v>0.22714485598787</c:v>
                </c:pt>
                <c:pt idx="759">
                  <c:v>0.22744451938627</c:v>
                </c:pt>
                <c:pt idx="760">
                  <c:v>0.22774418278467</c:v>
                </c:pt>
                <c:pt idx="761">
                  <c:v>0.22804384618307</c:v>
                </c:pt>
                <c:pt idx="762">
                  <c:v>0.22834350958147</c:v>
                </c:pt>
                <c:pt idx="763">
                  <c:v>0.22864317297988</c:v>
                </c:pt>
                <c:pt idx="764">
                  <c:v>0.22894283637828</c:v>
                </c:pt>
                <c:pt idx="765">
                  <c:v>0.22924249977668</c:v>
                </c:pt>
                <c:pt idx="766">
                  <c:v>0.22954216317508</c:v>
                </c:pt>
                <c:pt idx="767">
                  <c:v>0.22984182657348</c:v>
                </c:pt>
                <c:pt idx="768">
                  <c:v>0.23014148997188</c:v>
                </c:pt>
                <c:pt idx="769">
                  <c:v>0.23044115337028</c:v>
                </c:pt>
                <c:pt idx="770">
                  <c:v>0.23074081676868</c:v>
                </c:pt>
                <c:pt idx="771">
                  <c:v>0.23104048016708</c:v>
                </c:pt>
                <c:pt idx="772">
                  <c:v>0.23134014356548</c:v>
                </c:pt>
                <c:pt idx="773">
                  <c:v>0.23163980696388</c:v>
                </c:pt>
                <c:pt idx="774">
                  <c:v>0.23193947036229</c:v>
                </c:pt>
                <c:pt idx="775">
                  <c:v>0.23223913376069</c:v>
                </c:pt>
                <c:pt idx="776">
                  <c:v>0.23253879715909</c:v>
                </c:pt>
                <c:pt idx="777">
                  <c:v>0.23283846055749</c:v>
                </c:pt>
                <c:pt idx="778">
                  <c:v>0.23313812395589</c:v>
                </c:pt>
                <c:pt idx="779">
                  <c:v>0.23343778735429</c:v>
                </c:pt>
                <c:pt idx="780">
                  <c:v>0.23373745075269</c:v>
                </c:pt>
                <c:pt idx="781">
                  <c:v>0.23403711415109</c:v>
                </c:pt>
                <c:pt idx="782">
                  <c:v>0.23433677754949</c:v>
                </c:pt>
                <c:pt idx="783">
                  <c:v>0.23463644094789</c:v>
                </c:pt>
                <c:pt idx="784">
                  <c:v>0.23493610434629</c:v>
                </c:pt>
                <c:pt idx="785">
                  <c:v>0.23523576774469</c:v>
                </c:pt>
                <c:pt idx="786">
                  <c:v>0.2355354311431</c:v>
                </c:pt>
                <c:pt idx="787">
                  <c:v>0.2358350945415</c:v>
                </c:pt>
                <c:pt idx="788">
                  <c:v>0.2361347579399</c:v>
                </c:pt>
                <c:pt idx="789">
                  <c:v>0.2364344213383</c:v>
                </c:pt>
                <c:pt idx="790">
                  <c:v>0.2367340847367</c:v>
                </c:pt>
                <c:pt idx="791">
                  <c:v>0.2370337481351</c:v>
                </c:pt>
                <c:pt idx="792">
                  <c:v>0.2373334115335</c:v>
                </c:pt>
                <c:pt idx="793">
                  <c:v>0.2376330749319</c:v>
                </c:pt>
                <c:pt idx="794">
                  <c:v>0.2379327383303</c:v>
                </c:pt>
                <c:pt idx="795">
                  <c:v>0.2382324017287</c:v>
                </c:pt>
                <c:pt idx="796">
                  <c:v>0.2385320651271</c:v>
                </c:pt>
                <c:pt idx="797">
                  <c:v>0.23883172852551</c:v>
                </c:pt>
                <c:pt idx="798">
                  <c:v>0.23913139192391</c:v>
                </c:pt>
                <c:pt idx="799">
                  <c:v>0.23943105532231</c:v>
                </c:pt>
                <c:pt idx="800">
                  <c:v>0.23973071872071</c:v>
                </c:pt>
                <c:pt idx="801">
                  <c:v>0.24003038211911</c:v>
                </c:pt>
                <c:pt idx="802">
                  <c:v>0.24033004551751</c:v>
                </c:pt>
                <c:pt idx="803">
                  <c:v>0.24062970891591</c:v>
                </c:pt>
                <c:pt idx="804">
                  <c:v>0.24092937231431</c:v>
                </c:pt>
                <c:pt idx="805">
                  <c:v>0.24122903571271</c:v>
                </c:pt>
                <c:pt idx="806">
                  <c:v>0.24152869911111</c:v>
                </c:pt>
                <c:pt idx="807">
                  <c:v>0.24182836250951</c:v>
                </c:pt>
                <c:pt idx="808">
                  <c:v>0.24212802590792</c:v>
                </c:pt>
                <c:pt idx="809">
                  <c:v>0.24242768930632</c:v>
                </c:pt>
                <c:pt idx="810">
                  <c:v>0.24272735270472</c:v>
                </c:pt>
                <c:pt idx="811">
                  <c:v>0.24302701610312</c:v>
                </c:pt>
                <c:pt idx="812">
                  <c:v>0.24332667950152</c:v>
                </c:pt>
                <c:pt idx="813">
                  <c:v>0.24362634289992</c:v>
                </c:pt>
                <c:pt idx="814">
                  <c:v>0.24392600629832</c:v>
                </c:pt>
                <c:pt idx="815">
                  <c:v>0.24422566969672</c:v>
                </c:pt>
                <c:pt idx="816">
                  <c:v>0.24452533309512</c:v>
                </c:pt>
                <c:pt idx="817">
                  <c:v>0.24482499649352</c:v>
                </c:pt>
                <c:pt idx="818">
                  <c:v>0.24512465989192</c:v>
                </c:pt>
                <c:pt idx="819">
                  <c:v>0.24542432329032</c:v>
                </c:pt>
                <c:pt idx="820">
                  <c:v>0.24572398668873</c:v>
                </c:pt>
                <c:pt idx="821">
                  <c:v>0.24602365008713</c:v>
                </c:pt>
                <c:pt idx="822">
                  <c:v>0.24632331348553</c:v>
                </c:pt>
                <c:pt idx="823">
                  <c:v>0.24662297688393</c:v>
                </c:pt>
                <c:pt idx="824">
                  <c:v>0.24692264028233</c:v>
                </c:pt>
                <c:pt idx="825">
                  <c:v>0.24722230368073</c:v>
                </c:pt>
                <c:pt idx="826">
                  <c:v>0.24752196707913</c:v>
                </c:pt>
                <c:pt idx="827">
                  <c:v>0.24782163047753</c:v>
                </c:pt>
                <c:pt idx="828">
                  <c:v>0.24812129387593</c:v>
                </c:pt>
                <c:pt idx="829">
                  <c:v>0.24842095727433</c:v>
                </c:pt>
                <c:pt idx="830">
                  <c:v>0.24872062067273</c:v>
                </c:pt>
                <c:pt idx="831">
                  <c:v>0.24902028407114</c:v>
                </c:pt>
                <c:pt idx="832">
                  <c:v>0.24931994746954</c:v>
                </c:pt>
                <c:pt idx="833">
                  <c:v>0.24961961086794</c:v>
                </c:pt>
                <c:pt idx="834">
                  <c:v>0.24991927426634</c:v>
                </c:pt>
                <c:pt idx="835">
                  <c:v>0.25021893766474</c:v>
                </c:pt>
                <c:pt idx="836">
                  <c:v>0.25051860106314</c:v>
                </c:pt>
                <c:pt idx="837">
                  <c:v>0.25081826446154</c:v>
                </c:pt>
                <c:pt idx="838">
                  <c:v>0.25111792785994</c:v>
                </c:pt>
                <c:pt idx="839">
                  <c:v>0.25141759125834</c:v>
                </c:pt>
                <c:pt idx="840">
                  <c:v>0.25171725465674</c:v>
                </c:pt>
                <c:pt idx="841">
                  <c:v>0.25201691805514</c:v>
                </c:pt>
                <c:pt idx="842">
                  <c:v>0.25231658145355</c:v>
                </c:pt>
                <c:pt idx="843">
                  <c:v>0.25261624485195</c:v>
                </c:pt>
                <c:pt idx="844">
                  <c:v>0.25291590825035</c:v>
                </c:pt>
                <c:pt idx="845">
                  <c:v>0.25321557164875</c:v>
                </c:pt>
                <c:pt idx="846">
                  <c:v>0.25351523504715</c:v>
                </c:pt>
                <c:pt idx="847">
                  <c:v>0.25381489844555</c:v>
                </c:pt>
                <c:pt idx="848">
                  <c:v>0.25411456184395</c:v>
                </c:pt>
                <c:pt idx="849">
                  <c:v>0.25441422524235</c:v>
                </c:pt>
                <c:pt idx="850">
                  <c:v>0.25471388864075</c:v>
                </c:pt>
                <c:pt idx="851">
                  <c:v>0.25501355203915</c:v>
                </c:pt>
                <c:pt idx="852">
                  <c:v>0.25531321543755</c:v>
                </c:pt>
                <c:pt idx="853">
                  <c:v>0.25561287883595</c:v>
                </c:pt>
                <c:pt idx="854">
                  <c:v>0.25591254223436</c:v>
                </c:pt>
                <c:pt idx="855">
                  <c:v>0.25621220563276</c:v>
                </c:pt>
                <c:pt idx="856">
                  <c:v>0.25651186903116</c:v>
                </c:pt>
                <c:pt idx="857">
                  <c:v>0.25681153242956</c:v>
                </c:pt>
                <c:pt idx="858">
                  <c:v>0.25711119582796</c:v>
                </c:pt>
                <c:pt idx="859">
                  <c:v>0.25741085922636</c:v>
                </c:pt>
                <c:pt idx="860">
                  <c:v>0.25771052262476</c:v>
                </c:pt>
                <c:pt idx="861">
                  <c:v>0.25801018602316</c:v>
                </c:pt>
                <c:pt idx="862">
                  <c:v>0.25830984942156</c:v>
                </c:pt>
                <c:pt idx="863">
                  <c:v>0.25860951281996</c:v>
                </c:pt>
                <c:pt idx="864">
                  <c:v>0.25890917621836</c:v>
                </c:pt>
                <c:pt idx="865">
                  <c:v>0.25920883961677</c:v>
                </c:pt>
                <c:pt idx="866">
                  <c:v>0.25950850301517</c:v>
                </c:pt>
                <c:pt idx="867">
                  <c:v>0.25980816641357</c:v>
                </c:pt>
                <c:pt idx="868">
                  <c:v>0.26010782981197</c:v>
                </c:pt>
                <c:pt idx="869">
                  <c:v>0.26040749321037</c:v>
                </c:pt>
                <c:pt idx="870">
                  <c:v>0.26070715660877</c:v>
                </c:pt>
                <c:pt idx="871">
                  <c:v>0.26100682000717</c:v>
                </c:pt>
                <c:pt idx="872">
                  <c:v>0.26130648340557</c:v>
                </c:pt>
                <c:pt idx="873">
                  <c:v>0.26160614680397</c:v>
                </c:pt>
                <c:pt idx="874">
                  <c:v>0.26190581020237</c:v>
                </c:pt>
                <c:pt idx="875">
                  <c:v>0.26220547360077</c:v>
                </c:pt>
                <c:pt idx="876">
                  <c:v>0.26250513699918</c:v>
                </c:pt>
                <c:pt idx="877">
                  <c:v>0.26280480039758</c:v>
                </c:pt>
                <c:pt idx="878">
                  <c:v>0.26310446379598</c:v>
                </c:pt>
                <c:pt idx="879">
                  <c:v>0.26340412719438</c:v>
                </c:pt>
                <c:pt idx="880">
                  <c:v>0.26370379059278</c:v>
                </c:pt>
                <c:pt idx="881">
                  <c:v>0.26400345399118</c:v>
                </c:pt>
                <c:pt idx="882">
                  <c:v>0.26430311738958</c:v>
                </c:pt>
                <c:pt idx="883">
                  <c:v>0.26460278078798</c:v>
                </c:pt>
                <c:pt idx="884">
                  <c:v>0.26490244418638</c:v>
                </c:pt>
                <c:pt idx="885">
                  <c:v>0.26520210758478</c:v>
                </c:pt>
                <c:pt idx="886">
                  <c:v>0.26550177098318</c:v>
                </c:pt>
                <c:pt idx="887">
                  <c:v>0.26580143438159</c:v>
                </c:pt>
                <c:pt idx="888">
                  <c:v>0.26610109777999</c:v>
                </c:pt>
                <c:pt idx="889">
                  <c:v>0.26640076117839</c:v>
                </c:pt>
                <c:pt idx="890">
                  <c:v>0.26670042457679</c:v>
                </c:pt>
                <c:pt idx="891">
                  <c:v>0.26700008797519</c:v>
                </c:pt>
                <c:pt idx="892">
                  <c:v>0.26729975137359</c:v>
                </c:pt>
                <c:pt idx="893">
                  <c:v>0.26759941477199</c:v>
                </c:pt>
                <c:pt idx="894">
                  <c:v>0.26789907817039</c:v>
                </c:pt>
                <c:pt idx="895">
                  <c:v>0.26819874156879</c:v>
                </c:pt>
                <c:pt idx="896">
                  <c:v>0.26849840496719</c:v>
                </c:pt>
                <c:pt idx="897">
                  <c:v>0.26879806836559</c:v>
                </c:pt>
                <c:pt idx="898">
                  <c:v>0.26909773176399</c:v>
                </c:pt>
                <c:pt idx="899">
                  <c:v>0.2693973951624</c:v>
                </c:pt>
                <c:pt idx="900">
                  <c:v>0.2696970585608</c:v>
                </c:pt>
                <c:pt idx="901">
                  <c:v>0.2699967219592</c:v>
                </c:pt>
                <c:pt idx="902">
                  <c:v>0.2702963853576</c:v>
                </c:pt>
                <c:pt idx="903">
                  <c:v>0.270596048756</c:v>
                </c:pt>
                <c:pt idx="904">
                  <c:v>0.2708957121544</c:v>
                </c:pt>
                <c:pt idx="905">
                  <c:v>0.2711953755528</c:v>
                </c:pt>
                <c:pt idx="906">
                  <c:v>0.2714950389512</c:v>
                </c:pt>
                <c:pt idx="907">
                  <c:v>0.2717947023496</c:v>
                </c:pt>
                <c:pt idx="908">
                  <c:v>0.272094365748</c:v>
                </c:pt>
                <c:pt idx="909">
                  <c:v>0.2723940291464</c:v>
                </c:pt>
                <c:pt idx="910">
                  <c:v>0.27269369254481</c:v>
                </c:pt>
                <c:pt idx="911">
                  <c:v>0.27299335594321</c:v>
                </c:pt>
                <c:pt idx="912">
                  <c:v>0.27329301934161</c:v>
                </c:pt>
                <c:pt idx="913">
                  <c:v>0.27359268274001</c:v>
                </c:pt>
                <c:pt idx="914">
                  <c:v>0.27389234613841</c:v>
                </c:pt>
                <c:pt idx="915">
                  <c:v>0.27419200953681</c:v>
                </c:pt>
                <c:pt idx="916">
                  <c:v>0.27449167293521</c:v>
                </c:pt>
                <c:pt idx="917">
                  <c:v>0.27479133633361</c:v>
                </c:pt>
                <c:pt idx="918">
                  <c:v>0.27509099973201</c:v>
                </c:pt>
                <c:pt idx="919">
                  <c:v>0.27539066313041</c:v>
                </c:pt>
                <c:pt idx="920">
                  <c:v>0.27569032652881</c:v>
                </c:pt>
                <c:pt idx="921">
                  <c:v>0.27598998992722</c:v>
                </c:pt>
                <c:pt idx="922">
                  <c:v>0.27628965332562</c:v>
                </c:pt>
                <c:pt idx="923">
                  <c:v>0.27658931672402</c:v>
                </c:pt>
                <c:pt idx="924">
                  <c:v>0.27688898012242</c:v>
                </c:pt>
                <c:pt idx="925">
                  <c:v>0.27718864352082</c:v>
                </c:pt>
                <c:pt idx="926">
                  <c:v>0.27748830691922</c:v>
                </c:pt>
                <c:pt idx="927">
                  <c:v>0.27778797031762</c:v>
                </c:pt>
                <c:pt idx="928">
                  <c:v>0.27808763371602</c:v>
                </c:pt>
                <c:pt idx="929">
                  <c:v>0.27838729711442</c:v>
                </c:pt>
                <c:pt idx="930">
                  <c:v>0.27868696051282</c:v>
                </c:pt>
                <c:pt idx="931">
                  <c:v>0.27898662391122</c:v>
                </c:pt>
                <c:pt idx="932">
                  <c:v>0.27928628730962</c:v>
                </c:pt>
                <c:pt idx="933">
                  <c:v>0.27958595070803</c:v>
                </c:pt>
                <c:pt idx="934">
                  <c:v>0.27988561410643</c:v>
                </c:pt>
                <c:pt idx="935">
                  <c:v>0.28018527750483</c:v>
                </c:pt>
                <c:pt idx="936">
                  <c:v>0.28048494090323</c:v>
                </c:pt>
                <c:pt idx="937">
                  <c:v>0.28078460430163</c:v>
                </c:pt>
                <c:pt idx="938">
                  <c:v>0.28108426770003</c:v>
                </c:pt>
                <c:pt idx="939">
                  <c:v>0.28138393109843</c:v>
                </c:pt>
                <c:pt idx="940">
                  <c:v>0.28168359449683</c:v>
                </c:pt>
                <c:pt idx="941">
                  <c:v>0.28198325789523</c:v>
                </c:pt>
                <c:pt idx="942">
                  <c:v>0.28228292129363</c:v>
                </c:pt>
                <c:pt idx="943">
                  <c:v>0.28258258469203</c:v>
                </c:pt>
                <c:pt idx="944">
                  <c:v>0.28288224809044</c:v>
                </c:pt>
                <c:pt idx="945">
                  <c:v>0.28318191148884</c:v>
                </c:pt>
                <c:pt idx="946">
                  <c:v>0.28348157488724</c:v>
                </c:pt>
                <c:pt idx="947">
                  <c:v>0.28378123828564</c:v>
                </c:pt>
                <c:pt idx="948">
                  <c:v>0.28408090168404</c:v>
                </c:pt>
                <c:pt idx="949">
                  <c:v>0.28438056508244</c:v>
                </c:pt>
                <c:pt idx="950">
                  <c:v>0.28468022848084</c:v>
                </c:pt>
                <c:pt idx="951">
                  <c:v>0.28497989187924</c:v>
                </c:pt>
                <c:pt idx="952">
                  <c:v>0.28527955527764</c:v>
                </c:pt>
                <c:pt idx="953">
                  <c:v>0.28557921867604</c:v>
                </c:pt>
                <c:pt idx="954">
                  <c:v>0.28587888207444</c:v>
                </c:pt>
                <c:pt idx="955">
                  <c:v>0.28617854547285</c:v>
                </c:pt>
                <c:pt idx="956">
                  <c:v>0.28647820887125</c:v>
                </c:pt>
                <c:pt idx="957">
                  <c:v>0.28677787226965</c:v>
                </c:pt>
                <c:pt idx="958">
                  <c:v>0.28707753566805</c:v>
                </c:pt>
                <c:pt idx="959">
                  <c:v>0.28737719906645</c:v>
                </c:pt>
                <c:pt idx="960">
                  <c:v>0.28767686246485</c:v>
                </c:pt>
                <c:pt idx="961">
                  <c:v>0.28797652586325</c:v>
                </c:pt>
                <c:pt idx="962">
                  <c:v>0.28827618926165</c:v>
                </c:pt>
                <c:pt idx="963">
                  <c:v>0.28857585266005</c:v>
                </c:pt>
                <c:pt idx="964">
                  <c:v>0.28887551605845</c:v>
                </c:pt>
                <c:pt idx="965">
                  <c:v>0.28917517945685</c:v>
                </c:pt>
                <c:pt idx="966">
                  <c:v>0.28947484285525</c:v>
                </c:pt>
                <c:pt idx="967">
                  <c:v>0.28977450625366</c:v>
                </c:pt>
                <c:pt idx="968">
                  <c:v>0.29007416965206</c:v>
                </c:pt>
                <c:pt idx="969">
                  <c:v>0.29037383305046</c:v>
                </c:pt>
                <c:pt idx="970">
                  <c:v>0.29067349644886</c:v>
                </c:pt>
                <c:pt idx="971">
                  <c:v>0.29097315984726</c:v>
                </c:pt>
                <c:pt idx="972">
                  <c:v>0.29127282324566</c:v>
                </c:pt>
                <c:pt idx="973">
                  <c:v>0.29157248664406</c:v>
                </c:pt>
                <c:pt idx="974">
                  <c:v>0.29187215004246</c:v>
                </c:pt>
                <c:pt idx="975">
                  <c:v>0.29217181344086</c:v>
                </c:pt>
                <c:pt idx="976">
                  <c:v>0.29247147683926</c:v>
                </c:pt>
                <c:pt idx="977">
                  <c:v>0.29277114023766</c:v>
                </c:pt>
                <c:pt idx="978">
                  <c:v>0.29307080363607</c:v>
                </c:pt>
                <c:pt idx="979">
                  <c:v>0.29337046703447</c:v>
                </c:pt>
                <c:pt idx="980">
                  <c:v>0.29367013043287</c:v>
                </c:pt>
                <c:pt idx="981">
                  <c:v>0.29396979383127</c:v>
                </c:pt>
                <c:pt idx="982">
                  <c:v>0.29426945722967</c:v>
                </c:pt>
                <c:pt idx="983">
                  <c:v>0.29456912062807</c:v>
                </c:pt>
                <c:pt idx="984">
                  <c:v>0.29486878402647</c:v>
                </c:pt>
                <c:pt idx="985">
                  <c:v>0.29516844742487</c:v>
                </c:pt>
                <c:pt idx="986">
                  <c:v>0.29546811082327</c:v>
                </c:pt>
                <c:pt idx="987">
                  <c:v>0.29576777422167</c:v>
                </c:pt>
                <c:pt idx="988">
                  <c:v>0.29606743762007</c:v>
                </c:pt>
                <c:pt idx="989">
                  <c:v>0.29636710101848</c:v>
                </c:pt>
                <c:pt idx="990">
                  <c:v>0.29666676441688</c:v>
                </c:pt>
                <c:pt idx="991">
                  <c:v>0.29696642781528</c:v>
                </c:pt>
                <c:pt idx="992">
                  <c:v>0.29726609121368</c:v>
                </c:pt>
                <c:pt idx="993">
                  <c:v>0.29756575461208</c:v>
                </c:pt>
                <c:pt idx="994">
                  <c:v>0.29786541801048</c:v>
                </c:pt>
                <c:pt idx="995">
                  <c:v>0.29816508140888</c:v>
                </c:pt>
                <c:pt idx="996">
                  <c:v>0.29846474480728</c:v>
                </c:pt>
                <c:pt idx="997">
                  <c:v>0.29876440820568</c:v>
                </c:pt>
                <c:pt idx="998">
                  <c:v>0.29906407160408</c:v>
                </c:pt>
                <c:pt idx="999">
                  <c:v>0.29936373500248</c:v>
                </c:pt>
                <c:pt idx="1000">
                  <c:v>0.29966339840089</c:v>
                </c:pt>
                <c:pt idx="1001">
                  <c:v>0.29996306179929</c:v>
                </c:pt>
                <c:pt idx="1002">
                  <c:v>0.30026272519769</c:v>
                </c:pt>
                <c:pt idx="1003">
                  <c:v>0.30056238859609</c:v>
                </c:pt>
                <c:pt idx="1004">
                  <c:v>0.30086205199449</c:v>
                </c:pt>
                <c:pt idx="1005">
                  <c:v>0.30116171539289</c:v>
                </c:pt>
                <c:pt idx="1006">
                  <c:v>0.30146137879129</c:v>
                </c:pt>
                <c:pt idx="1007">
                  <c:v>0.30176104218969</c:v>
                </c:pt>
                <c:pt idx="1008">
                  <c:v>0.30206070558809</c:v>
                </c:pt>
                <c:pt idx="1009">
                  <c:v>0.30236036898649</c:v>
                </c:pt>
                <c:pt idx="1010">
                  <c:v>0.30266003238489</c:v>
                </c:pt>
                <c:pt idx="1011">
                  <c:v>0.30295969578329</c:v>
                </c:pt>
                <c:pt idx="1012">
                  <c:v>0.3032593591817</c:v>
                </c:pt>
                <c:pt idx="1013">
                  <c:v>0.3035590225801</c:v>
                </c:pt>
                <c:pt idx="1014">
                  <c:v>0.3038586859785</c:v>
                </c:pt>
                <c:pt idx="1015">
                  <c:v>0.3041583493769</c:v>
                </c:pt>
                <c:pt idx="1016">
                  <c:v>0.3044580127753</c:v>
                </c:pt>
                <c:pt idx="1017">
                  <c:v>0.3047576761737</c:v>
                </c:pt>
                <c:pt idx="1018">
                  <c:v>0.3050573395721</c:v>
                </c:pt>
                <c:pt idx="1019">
                  <c:v>0.3053570029705</c:v>
                </c:pt>
                <c:pt idx="1020">
                  <c:v>0.3056566663689</c:v>
                </c:pt>
                <c:pt idx="1021">
                  <c:v>0.3059563297673</c:v>
                </c:pt>
                <c:pt idx="1022">
                  <c:v>0.3062559931657</c:v>
                </c:pt>
                <c:pt idx="1023">
                  <c:v>0.30655565656411</c:v>
                </c:pt>
                <c:pt idx="1024">
                  <c:v>0.30685531996251</c:v>
                </c:pt>
                <c:pt idx="1025">
                  <c:v>0.30715498336091</c:v>
                </c:pt>
                <c:pt idx="1026">
                  <c:v>0.30745464675931</c:v>
                </c:pt>
                <c:pt idx="1027">
                  <c:v>0.30775431015771</c:v>
                </c:pt>
                <c:pt idx="1028">
                  <c:v>0.30805397355611</c:v>
                </c:pt>
                <c:pt idx="1029">
                  <c:v>0.30835363695451</c:v>
                </c:pt>
                <c:pt idx="1030">
                  <c:v>0.30865330035291</c:v>
                </c:pt>
                <c:pt idx="1031">
                  <c:v>0.30895296375131</c:v>
                </c:pt>
                <c:pt idx="1032">
                  <c:v>0.30925262714971</c:v>
                </c:pt>
                <c:pt idx="1033">
                  <c:v>0.30955229054811</c:v>
                </c:pt>
                <c:pt idx="1034">
                  <c:v>0.30985195394652</c:v>
                </c:pt>
                <c:pt idx="1035">
                  <c:v>0.31015161734492</c:v>
                </c:pt>
                <c:pt idx="1036">
                  <c:v>0.31045128074332</c:v>
                </c:pt>
                <c:pt idx="1037">
                  <c:v>0.31075094414172</c:v>
                </c:pt>
                <c:pt idx="1038">
                  <c:v>0.31105060754012</c:v>
                </c:pt>
                <c:pt idx="1039">
                  <c:v>0.31135027093852</c:v>
                </c:pt>
                <c:pt idx="1040">
                  <c:v>0.31164993433692</c:v>
                </c:pt>
                <c:pt idx="1041">
                  <c:v>0.31194959773532</c:v>
                </c:pt>
                <c:pt idx="1042">
                  <c:v>0.31224926113372</c:v>
                </c:pt>
                <c:pt idx="1043">
                  <c:v>0.31254892453212</c:v>
                </c:pt>
                <c:pt idx="1044">
                  <c:v>0.31284858793052</c:v>
                </c:pt>
                <c:pt idx="1045">
                  <c:v>0.31314825132892</c:v>
                </c:pt>
                <c:pt idx="1046">
                  <c:v>0.31344791472733</c:v>
                </c:pt>
                <c:pt idx="1047">
                  <c:v>0.31374757812573</c:v>
                </c:pt>
                <c:pt idx="1048">
                  <c:v>0.31404724152413</c:v>
                </c:pt>
                <c:pt idx="1049">
                  <c:v>0.31434690492253</c:v>
                </c:pt>
                <c:pt idx="1050">
                  <c:v>0.31464656832093</c:v>
                </c:pt>
                <c:pt idx="1051">
                  <c:v>0.31494623171933</c:v>
                </c:pt>
                <c:pt idx="1052">
                  <c:v>0.31524589511773</c:v>
                </c:pt>
                <c:pt idx="1053">
                  <c:v>0.31554555851613</c:v>
                </c:pt>
                <c:pt idx="1054">
                  <c:v>0.31584522191453</c:v>
                </c:pt>
                <c:pt idx="1055">
                  <c:v>0.31614488531293</c:v>
                </c:pt>
                <c:pt idx="1056">
                  <c:v>0.31644454871133</c:v>
                </c:pt>
                <c:pt idx="1057">
                  <c:v>0.31674421210974</c:v>
                </c:pt>
                <c:pt idx="1058">
                  <c:v>0.31704387550814</c:v>
                </c:pt>
                <c:pt idx="1059">
                  <c:v>0.31734353890654</c:v>
                </c:pt>
                <c:pt idx="1060">
                  <c:v>0.31764320230494</c:v>
                </c:pt>
                <c:pt idx="1061">
                  <c:v>0.31794286570334</c:v>
                </c:pt>
                <c:pt idx="1062">
                  <c:v>0.31824252910174</c:v>
                </c:pt>
                <c:pt idx="1063">
                  <c:v>0.31854219250014</c:v>
                </c:pt>
                <c:pt idx="1064">
                  <c:v>0.31884185589854</c:v>
                </c:pt>
                <c:pt idx="1065">
                  <c:v>0.31914151929694</c:v>
                </c:pt>
                <c:pt idx="1066">
                  <c:v>0.31944118269534</c:v>
                </c:pt>
                <c:pt idx="1067">
                  <c:v>0.31974084609374</c:v>
                </c:pt>
                <c:pt idx="1068">
                  <c:v>0.32004050949215</c:v>
                </c:pt>
                <c:pt idx="1069">
                  <c:v>0.32034017289055</c:v>
                </c:pt>
                <c:pt idx="1070">
                  <c:v>0.32063983628895</c:v>
                </c:pt>
                <c:pt idx="1071">
                  <c:v>0.32093949968735</c:v>
                </c:pt>
                <c:pt idx="1072">
                  <c:v>0.32123916308575</c:v>
                </c:pt>
                <c:pt idx="1073">
                  <c:v>0.32153882648415</c:v>
                </c:pt>
                <c:pt idx="1074">
                  <c:v>0.32183848988255</c:v>
                </c:pt>
                <c:pt idx="1075">
                  <c:v>0.32213815328095</c:v>
                </c:pt>
                <c:pt idx="1076">
                  <c:v>0.32243781667935</c:v>
                </c:pt>
                <c:pt idx="1077">
                  <c:v>0.32273748007775</c:v>
                </c:pt>
                <c:pt idx="1078">
                  <c:v>0.32303714347615</c:v>
                </c:pt>
                <c:pt idx="1079">
                  <c:v>0.32333680687456</c:v>
                </c:pt>
                <c:pt idx="1080">
                  <c:v>0.32363647027296</c:v>
                </c:pt>
                <c:pt idx="1081">
                  <c:v>0.32393613367136</c:v>
                </c:pt>
                <c:pt idx="1082">
                  <c:v>0.32423579706976</c:v>
                </c:pt>
                <c:pt idx="1083">
                  <c:v>0.32453546046816</c:v>
                </c:pt>
                <c:pt idx="1084">
                  <c:v>0.32483512386656</c:v>
                </c:pt>
                <c:pt idx="1085">
                  <c:v>0.32513478726496</c:v>
                </c:pt>
                <c:pt idx="1086">
                  <c:v>0.32543445066336</c:v>
                </c:pt>
                <c:pt idx="1087">
                  <c:v>0.32573411406176</c:v>
                </c:pt>
                <c:pt idx="1088">
                  <c:v>0.32603377746016</c:v>
                </c:pt>
                <c:pt idx="1089">
                  <c:v>0.32633344085856</c:v>
                </c:pt>
                <c:pt idx="1090">
                  <c:v>0.32663310425696</c:v>
                </c:pt>
                <c:pt idx="1091">
                  <c:v>0.32693276765537</c:v>
                </c:pt>
                <c:pt idx="1092">
                  <c:v>0.32723243105377</c:v>
                </c:pt>
                <c:pt idx="1093">
                  <c:v>0.32753209445217</c:v>
                </c:pt>
                <c:pt idx="1094">
                  <c:v>0.32783175785057</c:v>
                </c:pt>
                <c:pt idx="1095">
                  <c:v>0.32813142124897</c:v>
                </c:pt>
                <c:pt idx="1096">
                  <c:v>0.32843108464737</c:v>
                </c:pt>
                <c:pt idx="1097">
                  <c:v>0.32873074804577</c:v>
                </c:pt>
                <c:pt idx="1098">
                  <c:v>0.32903041144417</c:v>
                </c:pt>
                <c:pt idx="1099">
                  <c:v>0.32933007484257</c:v>
                </c:pt>
                <c:pt idx="1100">
                  <c:v>0.32962973824097</c:v>
                </c:pt>
                <c:pt idx="1101">
                  <c:v>0.32992940163937</c:v>
                </c:pt>
                <c:pt idx="1102">
                  <c:v>0.33022906503778</c:v>
                </c:pt>
                <c:pt idx="1103">
                  <c:v>0.33052872843618</c:v>
                </c:pt>
                <c:pt idx="1104">
                  <c:v>0.33082839183458</c:v>
                </c:pt>
                <c:pt idx="1105">
                  <c:v>0.33112805523298</c:v>
                </c:pt>
                <c:pt idx="1106">
                  <c:v>0.33142771863138</c:v>
                </c:pt>
                <c:pt idx="1107">
                  <c:v>0.33172738202978</c:v>
                </c:pt>
                <c:pt idx="1108">
                  <c:v>0.33202704542818</c:v>
                </c:pt>
                <c:pt idx="1109">
                  <c:v>0.33232670882658</c:v>
                </c:pt>
                <c:pt idx="1110">
                  <c:v>0.33262637222498</c:v>
                </c:pt>
                <c:pt idx="1111">
                  <c:v>0.33292603562338</c:v>
                </c:pt>
                <c:pt idx="1112">
                  <c:v>0.33322569902178</c:v>
                </c:pt>
                <c:pt idx="1113">
                  <c:v>0.33352536242019</c:v>
                </c:pt>
                <c:pt idx="1114">
                  <c:v>0.33382502581859</c:v>
                </c:pt>
                <c:pt idx="1115">
                  <c:v>0.33412468921699</c:v>
                </c:pt>
                <c:pt idx="1116">
                  <c:v>0.33442435261539</c:v>
                </c:pt>
                <c:pt idx="1117">
                  <c:v>0.33472401601379</c:v>
                </c:pt>
                <c:pt idx="1118">
                  <c:v>0.33502367941219</c:v>
                </c:pt>
                <c:pt idx="1119">
                  <c:v>0.33532334281059</c:v>
                </c:pt>
                <c:pt idx="1120">
                  <c:v>0.33562300620899</c:v>
                </c:pt>
                <c:pt idx="1121">
                  <c:v>0.33592266960739</c:v>
                </c:pt>
                <c:pt idx="1122">
                  <c:v>0.33622233300579</c:v>
                </c:pt>
                <c:pt idx="1123">
                  <c:v>0.33652199640419</c:v>
                </c:pt>
                <c:pt idx="1124">
                  <c:v>0.33682165980259</c:v>
                </c:pt>
                <c:pt idx="1125">
                  <c:v>0.337121323201</c:v>
                </c:pt>
                <c:pt idx="1126">
                  <c:v>0.3374209865994</c:v>
                </c:pt>
                <c:pt idx="1127">
                  <c:v>0.3377206499978</c:v>
                </c:pt>
                <c:pt idx="1128">
                  <c:v>0.3380203133962</c:v>
                </c:pt>
                <c:pt idx="1129">
                  <c:v>0.3383199767946</c:v>
                </c:pt>
                <c:pt idx="1130">
                  <c:v>0.338619640193</c:v>
                </c:pt>
                <c:pt idx="1131">
                  <c:v>0.3389193035914</c:v>
                </c:pt>
                <c:pt idx="1132">
                  <c:v>0.3392189669898</c:v>
                </c:pt>
                <c:pt idx="1133">
                  <c:v>0.3395186303882</c:v>
                </c:pt>
                <c:pt idx="1134">
                  <c:v>0.3398182937866</c:v>
                </c:pt>
                <c:pt idx="1135">
                  <c:v>0.340117957185</c:v>
                </c:pt>
                <c:pt idx="1136">
                  <c:v>0.34041762058341</c:v>
                </c:pt>
                <c:pt idx="1137">
                  <c:v>0.34071728398181</c:v>
                </c:pt>
                <c:pt idx="1138">
                  <c:v>0.34101694738021</c:v>
                </c:pt>
                <c:pt idx="1139">
                  <c:v>0.34131661077861</c:v>
                </c:pt>
                <c:pt idx="1140">
                  <c:v>0.34161627417701</c:v>
                </c:pt>
                <c:pt idx="1141">
                  <c:v>0.34191593757541</c:v>
                </c:pt>
                <c:pt idx="1142">
                  <c:v>0.34221560097381</c:v>
                </c:pt>
                <c:pt idx="1143">
                  <c:v>0.34251526437221</c:v>
                </c:pt>
                <c:pt idx="1144">
                  <c:v>0.34281492777061</c:v>
                </c:pt>
                <c:pt idx="1145">
                  <c:v>0.34311459116901</c:v>
                </c:pt>
                <c:pt idx="1146">
                  <c:v>0.34341425456741</c:v>
                </c:pt>
                <c:pt idx="1147">
                  <c:v>0.34371391796582</c:v>
                </c:pt>
                <c:pt idx="1148">
                  <c:v>0.34401358136422</c:v>
                </c:pt>
                <c:pt idx="1149">
                  <c:v>0.34431324476262</c:v>
                </c:pt>
                <c:pt idx="1150">
                  <c:v>0.34461290816102</c:v>
                </c:pt>
                <c:pt idx="1151">
                  <c:v>0.34491257155942</c:v>
                </c:pt>
                <c:pt idx="1152">
                  <c:v>0.34521223495782</c:v>
                </c:pt>
                <c:pt idx="1153">
                  <c:v>0.34551189835622</c:v>
                </c:pt>
                <c:pt idx="1154">
                  <c:v>0.34581156175462</c:v>
                </c:pt>
                <c:pt idx="1155">
                  <c:v>0.34611122515302</c:v>
                </c:pt>
                <c:pt idx="1156">
                  <c:v>0.34641088855142</c:v>
                </c:pt>
                <c:pt idx="1157">
                  <c:v>0.34671055194982</c:v>
                </c:pt>
                <c:pt idx="1158">
                  <c:v>0.34701021534822</c:v>
                </c:pt>
                <c:pt idx="1159">
                  <c:v>0.34730987874663</c:v>
                </c:pt>
                <c:pt idx="1160">
                  <c:v>0.34760954214503</c:v>
                </c:pt>
                <c:pt idx="1161">
                  <c:v>0.34790920554343</c:v>
                </c:pt>
                <c:pt idx="1162">
                  <c:v>0.34820886894183</c:v>
                </c:pt>
                <c:pt idx="1163">
                  <c:v>0.34850853234023</c:v>
                </c:pt>
                <c:pt idx="1164">
                  <c:v>0.34880819573863</c:v>
                </c:pt>
                <c:pt idx="1165">
                  <c:v>0.34910785913703</c:v>
                </c:pt>
                <c:pt idx="1166">
                  <c:v>0.34940752253543</c:v>
                </c:pt>
                <c:pt idx="1167">
                  <c:v>0.34970718593383</c:v>
                </c:pt>
                <c:pt idx="1168">
                  <c:v>0.35000684933223</c:v>
                </c:pt>
                <c:pt idx="1169">
                  <c:v>0.35030651273063</c:v>
                </c:pt>
                <c:pt idx="1170">
                  <c:v>0.35060617612904</c:v>
                </c:pt>
                <c:pt idx="1171">
                  <c:v>0.35090583952744</c:v>
                </c:pt>
                <c:pt idx="1172">
                  <c:v>0.35120550292584</c:v>
                </c:pt>
                <c:pt idx="1173">
                  <c:v>0.35150516632424</c:v>
                </c:pt>
                <c:pt idx="1174">
                  <c:v>0.35180482972264</c:v>
                </c:pt>
                <c:pt idx="1175">
                  <c:v>0.35210449312104</c:v>
                </c:pt>
                <c:pt idx="1176">
                  <c:v>0.35240415651944</c:v>
                </c:pt>
                <c:pt idx="1177">
                  <c:v>0.35270381991784</c:v>
                </c:pt>
                <c:pt idx="1178">
                  <c:v>0.35300348331624</c:v>
                </c:pt>
                <c:pt idx="1179">
                  <c:v>0.35330314671464</c:v>
                </c:pt>
                <c:pt idx="1180">
                  <c:v>0.35360281011304</c:v>
                </c:pt>
                <c:pt idx="1181">
                  <c:v>0.35390247351145</c:v>
                </c:pt>
                <c:pt idx="1182">
                  <c:v>0.35420213690985</c:v>
                </c:pt>
                <c:pt idx="1183">
                  <c:v>0.35450180030825</c:v>
                </c:pt>
                <c:pt idx="1184">
                  <c:v>0.35480146370665</c:v>
                </c:pt>
                <c:pt idx="1185">
                  <c:v>0.35510112710505</c:v>
                </c:pt>
                <c:pt idx="1186">
                  <c:v>0.35540079050345</c:v>
                </c:pt>
                <c:pt idx="1187">
                  <c:v>0.35570045390185</c:v>
                </c:pt>
                <c:pt idx="1188">
                  <c:v>0.35600011730025</c:v>
                </c:pt>
                <c:pt idx="1189">
                  <c:v>0.35629978069865</c:v>
                </c:pt>
                <c:pt idx="1190">
                  <c:v>0.35659944409705</c:v>
                </c:pt>
                <c:pt idx="1191">
                  <c:v>0.35689910749545</c:v>
                </c:pt>
                <c:pt idx="1192">
                  <c:v>0.35719877089385</c:v>
                </c:pt>
                <c:pt idx="1193">
                  <c:v>0.35749843429226</c:v>
                </c:pt>
                <c:pt idx="1194">
                  <c:v>0.35779809769066</c:v>
                </c:pt>
                <c:pt idx="1195">
                  <c:v>0.35809776108906</c:v>
                </c:pt>
                <c:pt idx="1196">
                  <c:v>0.35839742448746</c:v>
                </c:pt>
                <c:pt idx="1197">
                  <c:v>0.35869708788586</c:v>
                </c:pt>
                <c:pt idx="1198">
                  <c:v>0.35899675128426</c:v>
                </c:pt>
                <c:pt idx="1199">
                  <c:v>0.35929641468266</c:v>
                </c:pt>
                <c:pt idx="1200">
                  <c:v>0.35959607808106</c:v>
                </c:pt>
                <c:pt idx="1201">
                  <c:v>0.35989574147946</c:v>
                </c:pt>
                <c:pt idx="1202">
                  <c:v>0.36019540487786</c:v>
                </c:pt>
                <c:pt idx="1203">
                  <c:v>0.36049506827626</c:v>
                </c:pt>
                <c:pt idx="1204">
                  <c:v>0.36079473167467</c:v>
                </c:pt>
                <c:pt idx="1205">
                  <c:v>0.36109439507307</c:v>
                </c:pt>
                <c:pt idx="1206">
                  <c:v>0.36139405847147</c:v>
                </c:pt>
                <c:pt idx="1207">
                  <c:v>0.36169372186987</c:v>
                </c:pt>
                <c:pt idx="1208">
                  <c:v>0.36199338526827</c:v>
                </c:pt>
                <c:pt idx="1209">
                  <c:v>0.36229304866667</c:v>
                </c:pt>
                <c:pt idx="1210">
                  <c:v>0.36259271206507</c:v>
                </c:pt>
                <c:pt idx="1211">
                  <c:v>0.36289237546347</c:v>
                </c:pt>
                <c:pt idx="1212">
                  <c:v>0.36319203886187</c:v>
                </c:pt>
                <c:pt idx="1213">
                  <c:v>0.36349170226027</c:v>
                </c:pt>
                <c:pt idx="1214">
                  <c:v>0.36379136565867</c:v>
                </c:pt>
                <c:pt idx="1215">
                  <c:v>0.36409102905708</c:v>
                </c:pt>
                <c:pt idx="1216">
                  <c:v>0.36439069245548</c:v>
                </c:pt>
                <c:pt idx="1217">
                  <c:v>0.36469035585388</c:v>
                </c:pt>
                <c:pt idx="1218">
                  <c:v>0.36499001925228</c:v>
                </c:pt>
                <c:pt idx="1219">
                  <c:v>0.36528968265068</c:v>
                </c:pt>
                <c:pt idx="1220">
                  <c:v>0.36558934604908</c:v>
                </c:pt>
                <c:pt idx="1221">
                  <c:v>0.36588900944748</c:v>
                </c:pt>
                <c:pt idx="1222">
                  <c:v>0.36618867284588</c:v>
                </c:pt>
                <c:pt idx="1223">
                  <c:v>0.36648833624428</c:v>
                </c:pt>
                <c:pt idx="1224">
                  <c:v>0.36678799964268</c:v>
                </c:pt>
                <c:pt idx="1225">
                  <c:v>0.36708766304108</c:v>
                </c:pt>
                <c:pt idx="1226">
                  <c:v>0.36738732643949</c:v>
                </c:pt>
                <c:pt idx="1227">
                  <c:v>0.36768698983789</c:v>
                </c:pt>
                <c:pt idx="1228">
                  <c:v>0.36798665323629</c:v>
                </c:pt>
                <c:pt idx="1229">
                  <c:v>0.36828631663469</c:v>
                </c:pt>
                <c:pt idx="1230">
                  <c:v>0.36858598003309</c:v>
                </c:pt>
                <c:pt idx="1231">
                  <c:v>0.36888564343149</c:v>
                </c:pt>
                <c:pt idx="1232">
                  <c:v>0.36918530682989</c:v>
                </c:pt>
                <c:pt idx="1233">
                  <c:v>0.36948497022829</c:v>
                </c:pt>
                <c:pt idx="1234">
                  <c:v>0.36978463362669</c:v>
                </c:pt>
                <c:pt idx="1235">
                  <c:v>0.37008429702509</c:v>
                </c:pt>
                <c:pt idx="1236">
                  <c:v>0.37038396042349</c:v>
                </c:pt>
                <c:pt idx="1237">
                  <c:v>0.37068362382189</c:v>
                </c:pt>
                <c:pt idx="1238">
                  <c:v>0.3709832872203</c:v>
                </c:pt>
                <c:pt idx="1239">
                  <c:v>0.3712829506187</c:v>
                </c:pt>
                <c:pt idx="1240">
                  <c:v>0.3715826140171</c:v>
                </c:pt>
                <c:pt idx="1241">
                  <c:v>0.3718822774155</c:v>
                </c:pt>
                <c:pt idx="1242">
                  <c:v>0.3721819408139</c:v>
                </c:pt>
                <c:pt idx="1243">
                  <c:v>0.3724816042123</c:v>
                </c:pt>
                <c:pt idx="1244">
                  <c:v>0.3727812676107</c:v>
                </c:pt>
                <c:pt idx="1245">
                  <c:v>0.3730809310091</c:v>
                </c:pt>
                <c:pt idx="1246">
                  <c:v>0.3733805944075</c:v>
                </c:pt>
                <c:pt idx="1247">
                  <c:v>0.3736802578059</c:v>
                </c:pt>
                <c:pt idx="1248">
                  <c:v>0.3739799212043</c:v>
                </c:pt>
                <c:pt idx="1249">
                  <c:v>0.37427958460271</c:v>
                </c:pt>
                <c:pt idx="1250">
                  <c:v>0.37457924800111</c:v>
                </c:pt>
                <c:pt idx="1251">
                  <c:v>0.37487891139951</c:v>
                </c:pt>
                <c:pt idx="1252">
                  <c:v>0.37517857479791</c:v>
                </c:pt>
                <c:pt idx="1253">
                  <c:v>0.37547823819631</c:v>
                </c:pt>
                <c:pt idx="1254">
                  <c:v>0.37577790159471</c:v>
                </c:pt>
                <c:pt idx="1255">
                  <c:v>0.37607756499311</c:v>
                </c:pt>
                <c:pt idx="1256">
                  <c:v>0.37637722839151</c:v>
                </c:pt>
                <c:pt idx="1257">
                  <c:v>0.37667689178991</c:v>
                </c:pt>
                <c:pt idx="1258">
                  <c:v>0.37697655518831</c:v>
                </c:pt>
                <c:pt idx="1259">
                  <c:v>0.37727621858671</c:v>
                </c:pt>
                <c:pt idx="1260">
                  <c:v>0.37757588198512</c:v>
                </c:pt>
                <c:pt idx="1261">
                  <c:v>0.37787554538352</c:v>
                </c:pt>
                <c:pt idx="1262">
                  <c:v>0.37817520878192</c:v>
                </c:pt>
                <c:pt idx="1263">
                  <c:v>0.37847487218032</c:v>
                </c:pt>
                <c:pt idx="1264">
                  <c:v>0.37877453557872</c:v>
                </c:pt>
                <c:pt idx="1265">
                  <c:v>0.37907419897712</c:v>
                </c:pt>
                <c:pt idx="1266">
                  <c:v>0.37937386237552</c:v>
                </c:pt>
                <c:pt idx="1267">
                  <c:v>0.37967352577392</c:v>
                </c:pt>
                <c:pt idx="1268">
                  <c:v>0.37997318917232</c:v>
                </c:pt>
                <c:pt idx="1269">
                  <c:v>0.38027285257072</c:v>
                </c:pt>
                <c:pt idx="1270">
                  <c:v>0.38057251596912</c:v>
                </c:pt>
                <c:pt idx="1271">
                  <c:v>0.38087217936752</c:v>
                </c:pt>
                <c:pt idx="1272">
                  <c:v>0.38117184276593</c:v>
                </c:pt>
                <c:pt idx="1273">
                  <c:v>0.38147150616433</c:v>
                </c:pt>
                <c:pt idx="1274">
                  <c:v>0.38177116956273</c:v>
                </c:pt>
                <c:pt idx="1275">
                  <c:v>0.38207083296113</c:v>
                </c:pt>
                <c:pt idx="1276">
                  <c:v>0.38237049635953</c:v>
                </c:pt>
                <c:pt idx="1277">
                  <c:v>0.38267015975793</c:v>
                </c:pt>
                <c:pt idx="1278">
                  <c:v>0.38296982315633</c:v>
                </c:pt>
                <c:pt idx="1279">
                  <c:v>0.38326948655473</c:v>
                </c:pt>
                <c:pt idx="1280">
                  <c:v>0.38356914995313</c:v>
                </c:pt>
                <c:pt idx="1281">
                  <c:v>0.38386881335153</c:v>
                </c:pt>
                <c:pt idx="1282">
                  <c:v>0.38416847674993</c:v>
                </c:pt>
                <c:pt idx="1283">
                  <c:v>0.38446814014834</c:v>
                </c:pt>
                <c:pt idx="1284">
                  <c:v>0.38476780354674</c:v>
                </c:pt>
                <c:pt idx="1285">
                  <c:v>0.38506746694514</c:v>
                </c:pt>
                <c:pt idx="1286">
                  <c:v>0.38536713034354</c:v>
                </c:pt>
                <c:pt idx="1287">
                  <c:v>0.38566679374194</c:v>
                </c:pt>
                <c:pt idx="1288">
                  <c:v>0.38596645714034</c:v>
                </c:pt>
                <c:pt idx="1289">
                  <c:v>0.38626612053874</c:v>
                </c:pt>
                <c:pt idx="1290">
                  <c:v>0.38656578393714</c:v>
                </c:pt>
                <c:pt idx="1291">
                  <c:v>0.38686544733554</c:v>
                </c:pt>
                <c:pt idx="1292">
                  <c:v>0.38716511073394</c:v>
                </c:pt>
                <c:pt idx="1293">
                  <c:v>0.38746477413234</c:v>
                </c:pt>
                <c:pt idx="1294">
                  <c:v>0.38776443753075</c:v>
                </c:pt>
                <c:pt idx="1295">
                  <c:v>0.38806410092915</c:v>
                </c:pt>
                <c:pt idx="1296">
                  <c:v>0.38836376432755</c:v>
                </c:pt>
                <c:pt idx="1297">
                  <c:v>0.38866342772595</c:v>
                </c:pt>
                <c:pt idx="1298">
                  <c:v>0.38896309112435</c:v>
                </c:pt>
                <c:pt idx="1299">
                  <c:v>0.38926275452275</c:v>
                </c:pt>
                <c:pt idx="1300">
                  <c:v>0.38956241792115</c:v>
                </c:pt>
                <c:pt idx="1301">
                  <c:v>0.38986208131955</c:v>
                </c:pt>
                <c:pt idx="1302">
                  <c:v>0.39016174471795</c:v>
                </c:pt>
                <c:pt idx="1303">
                  <c:v>0.39046140811635</c:v>
                </c:pt>
                <c:pt idx="1304">
                  <c:v>0.39076107151475</c:v>
                </c:pt>
                <c:pt idx="1305">
                  <c:v>0.39106073491316</c:v>
                </c:pt>
                <c:pt idx="1306">
                  <c:v>0.39136039831156</c:v>
                </c:pt>
                <c:pt idx="1307">
                  <c:v>0.39166006170996</c:v>
                </c:pt>
                <c:pt idx="1308">
                  <c:v>0.39195972510836</c:v>
                </c:pt>
                <c:pt idx="1309">
                  <c:v>0.39225938850676</c:v>
                </c:pt>
                <c:pt idx="1310">
                  <c:v>0.39255905190516</c:v>
                </c:pt>
                <c:pt idx="1311">
                  <c:v>0.39285871530356</c:v>
                </c:pt>
                <c:pt idx="1312">
                  <c:v>0.39315837870196</c:v>
                </c:pt>
                <c:pt idx="1313">
                  <c:v>0.39345804210036</c:v>
                </c:pt>
                <c:pt idx="1314">
                  <c:v>0.39375770549876</c:v>
                </c:pt>
                <c:pt idx="1315">
                  <c:v>0.39405736889716</c:v>
                </c:pt>
                <c:pt idx="1316">
                  <c:v>0.39435703229556</c:v>
                </c:pt>
                <c:pt idx="1317">
                  <c:v>0.39465669569397</c:v>
                </c:pt>
                <c:pt idx="1318">
                  <c:v>0.39495635909237</c:v>
                </c:pt>
                <c:pt idx="1319">
                  <c:v>0.39525602249077</c:v>
                </c:pt>
                <c:pt idx="1320">
                  <c:v>0.39555568588917</c:v>
                </c:pt>
                <c:pt idx="1321">
                  <c:v>0.39585534928757</c:v>
                </c:pt>
                <c:pt idx="1322">
                  <c:v>0.39615501268597</c:v>
                </c:pt>
                <c:pt idx="1323">
                  <c:v>0.39645467608437</c:v>
                </c:pt>
                <c:pt idx="1324">
                  <c:v>0.39675433948277</c:v>
                </c:pt>
                <c:pt idx="1325">
                  <c:v>0.39705400288117</c:v>
                </c:pt>
                <c:pt idx="1326">
                  <c:v>0.39735366627957</c:v>
                </c:pt>
                <c:pt idx="1327">
                  <c:v>0.39765332967797</c:v>
                </c:pt>
                <c:pt idx="1328">
                  <c:v>0.39795299307638</c:v>
                </c:pt>
                <c:pt idx="1329">
                  <c:v>0.39825265647478</c:v>
                </c:pt>
                <c:pt idx="1330">
                  <c:v>0.39855231987318</c:v>
                </c:pt>
                <c:pt idx="1331">
                  <c:v>0.39885198327158</c:v>
                </c:pt>
                <c:pt idx="1332">
                  <c:v>0.39915164666998</c:v>
                </c:pt>
                <c:pt idx="1333">
                  <c:v>0.39945131006838</c:v>
                </c:pt>
                <c:pt idx="1334">
                  <c:v>0.39975097346678</c:v>
                </c:pt>
                <c:pt idx="1335">
                  <c:v>0.40005063686518</c:v>
                </c:pt>
                <c:pt idx="1336">
                  <c:v>0.40035030026358</c:v>
                </c:pt>
                <c:pt idx="1337">
                  <c:v>0.40064996366198</c:v>
                </c:pt>
                <c:pt idx="1338">
                  <c:v>0.40094962706038</c:v>
                </c:pt>
                <c:pt idx="1339">
                  <c:v>0.40124929045879</c:v>
                </c:pt>
                <c:pt idx="1340">
                  <c:v>0.40154895385719</c:v>
                </c:pt>
                <c:pt idx="1341">
                  <c:v>0.40184861725559</c:v>
                </c:pt>
                <c:pt idx="1342">
                  <c:v>0.40214828065399</c:v>
                </c:pt>
                <c:pt idx="1343">
                  <c:v>0.40244794405239</c:v>
                </c:pt>
                <c:pt idx="1344">
                  <c:v>0.40274760745079</c:v>
                </c:pt>
                <c:pt idx="1345">
                  <c:v>0.40304727084919</c:v>
                </c:pt>
                <c:pt idx="1346">
                  <c:v>0.40334693424759</c:v>
                </c:pt>
                <c:pt idx="1347">
                  <c:v>0.40364659764599</c:v>
                </c:pt>
                <c:pt idx="1348">
                  <c:v>0.40394626104439</c:v>
                </c:pt>
                <c:pt idx="1349">
                  <c:v>0.40424592444279</c:v>
                </c:pt>
                <c:pt idx="1350">
                  <c:v>0.40454558784119</c:v>
                </c:pt>
                <c:pt idx="1351">
                  <c:v>0.4048452512396</c:v>
                </c:pt>
                <c:pt idx="1352">
                  <c:v>0.405144914638</c:v>
                </c:pt>
                <c:pt idx="1353">
                  <c:v>0.4054445780364</c:v>
                </c:pt>
                <c:pt idx="1354">
                  <c:v>0.4057442414348</c:v>
                </c:pt>
                <c:pt idx="1355">
                  <c:v>0.4060439048332</c:v>
                </c:pt>
                <c:pt idx="1356">
                  <c:v>0.4063435682316</c:v>
                </c:pt>
                <c:pt idx="1357">
                  <c:v>0.40664323163</c:v>
                </c:pt>
                <c:pt idx="1358">
                  <c:v>0.4069428950284</c:v>
                </c:pt>
                <c:pt idx="1359">
                  <c:v>0.4072425584268</c:v>
                </c:pt>
                <c:pt idx="1360">
                  <c:v>0.4075422218252</c:v>
                </c:pt>
                <c:pt idx="1361">
                  <c:v>0.4078418852236</c:v>
                </c:pt>
                <c:pt idx="1362">
                  <c:v>0.40814154862201</c:v>
                </c:pt>
                <c:pt idx="1363">
                  <c:v>0.40844121202041</c:v>
                </c:pt>
                <c:pt idx="1364">
                  <c:v>0.40874087541881</c:v>
                </c:pt>
                <c:pt idx="1365">
                  <c:v>0.40904053881721</c:v>
                </c:pt>
                <c:pt idx="1366">
                  <c:v>0.40934020221561</c:v>
                </c:pt>
                <c:pt idx="1367">
                  <c:v>0.40963986561401</c:v>
                </c:pt>
                <c:pt idx="1368">
                  <c:v>0.40993952901241</c:v>
                </c:pt>
                <c:pt idx="1369">
                  <c:v>0.41023919241081</c:v>
                </c:pt>
                <c:pt idx="1370">
                  <c:v>0.41053885580921</c:v>
                </c:pt>
                <c:pt idx="1371">
                  <c:v>0.41083851920761</c:v>
                </c:pt>
                <c:pt idx="1372">
                  <c:v>0.41113818260601</c:v>
                </c:pt>
                <c:pt idx="1373">
                  <c:v>0.41143784600442</c:v>
                </c:pt>
                <c:pt idx="1374">
                  <c:v>0.41173750940282</c:v>
                </c:pt>
                <c:pt idx="1375">
                  <c:v>0.41203717280122</c:v>
                </c:pt>
                <c:pt idx="1376">
                  <c:v>0.41233683619962</c:v>
                </c:pt>
                <c:pt idx="1377">
                  <c:v>0.41263649959802</c:v>
                </c:pt>
                <c:pt idx="1378">
                  <c:v>0.41293616299642</c:v>
                </c:pt>
                <c:pt idx="1379">
                  <c:v>0.41323582639482</c:v>
                </c:pt>
                <c:pt idx="1380">
                  <c:v>0.41353548979322</c:v>
                </c:pt>
                <c:pt idx="1381">
                  <c:v>0.41383515319162</c:v>
                </c:pt>
                <c:pt idx="1382">
                  <c:v>0.41413481659002</c:v>
                </c:pt>
                <c:pt idx="1383">
                  <c:v>0.41443447998842</c:v>
                </c:pt>
                <c:pt idx="1384">
                  <c:v>0.41473414338682</c:v>
                </c:pt>
                <c:pt idx="1385">
                  <c:v>0.41503380678523</c:v>
                </c:pt>
                <c:pt idx="1386">
                  <c:v>0.41533347018363</c:v>
                </c:pt>
                <c:pt idx="1387">
                  <c:v>0.41563313358203</c:v>
                </c:pt>
                <c:pt idx="1388">
                  <c:v>0.41593279698043</c:v>
                </c:pt>
                <c:pt idx="1389">
                  <c:v>0.41623246037883</c:v>
                </c:pt>
                <c:pt idx="1390">
                  <c:v>0.41653212377723</c:v>
                </c:pt>
                <c:pt idx="1391">
                  <c:v>0.41683178717563</c:v>
                </c:pt>
                <c:pt idx="1392">
                  <c:v>0.41713145057403</c:v>
                </c:pt>
                <c:pt idx="1393">
                  <c:v>0.41743111397243</c:v>
                </c:pt>
                <c:pt idx="1394">
                  <c:v>0.41773077737083</c:v>
                </c:pt>
                <c:pt idx="1395">
                  <c:v>0.41803044076923</c:v>
                </c:pt>
                <c:pt idx="1396">
                  <c:v>0.41833010416764</c:v>
                </c:pt>
                <c:pt idx="1397">
                  <c:v>0.41862976756604</c:v>
                </c:pt>
                <c:pt idx="1398">
                  <c:v>0.41892943096444</c:v>
                </c:pt>
                <c:pt idx="1399">
                  <c:v>0.41922909436284</c:v>
                </c:pt>
                <c:pt idx="1400">
                  <c:v>0.41952875776124</c:v>
                </c:pt>
                <c:pt idx="1401">
                  <c:v>0.41982842115964</c:v>
                </c:pt>
                <c:pt idx="1402">
                  <c:v>0.42012808455804</c:v>
                </c:pt>
                <c:pt idx="1403">
                  <c:v>0.42042774795644</c:v>
                </c:pt>
                <c:pt idx="1404">
                  <c:v>0.42072741135484</c:v>
                </c:pt>
                <c:pt idx="1405">
                  <c:v>0.42102707475324</c:v>
                </c:pt>
                <c:pt idx="1406">
                  <c:v>0.42132673815164</c:v>
                </c:pt>
                <c:pt idx="1407">
                  <c:v>0.42162640155005</c:v>
                </c:pt>
                <c:pt idx="1408">
                  <c:v>0.42192606494845</c:v>
                </c:pt>
                <c:pt idx="1409">
                  <c:v>0.42222572834685</c:v>
                </c:pt>
                <c:pt idx="1410">
                  <c:v>0.42252539174525</c:v>
                </c:pt>
                <c:pt idx="1411">
                  <c:v>0.42282505514365</c:v>
                </c:pt>
                <c:pt idx="1412">
                  <c:v>0.42312471854205</c:v>
                </c:pt>
                <c:pt idx="1413">
                  <c:v>0.42342438194045</c:v>
                </c:pt>
                <c:pt idx="1414">
                  <c:v>0.42372404533885</c:v>
                </c:pt>
                <c:pt idx="1415">
                  <c:v>0.42402370873725</c:v>
                </c:pt>
                <c:pt idx="1416">
                  <c:v>0.42432337213565</c:v>
                </c:pt>
                <c:pt idx="1417">
                  <c:v>0.42462303553405</c:v>
                </c:pt>
                <c:pt idx="1418">
                  <c:v>0.42492269893246</c:v>
                </c:pt>
                <c:pt idx="1419">
                  <c:v>0.42522236233086</c:v>
                </c:pt>
                <c:pt idx="1420">
                  <c:v>0.42552202572926</c:v>
                </c:pt>
                <c:pt idx="1421">
                  <c:v>0.42582168912766</c:v>
                </c:pt>
                <c:pt idx="1422">
                  <c:v>0.42612135252606</c:v>
                </c:pt>
                <c:pt idx="1423">
                  <c:v>0.42642101592446</c:v>
                </c:pt>
                <c:pt idx="1424">
                  <c:v>0.42672067932286</c:v>
                </c:pt>
                <c:pt idx="1425">
                  <c:v>0.42702034272126</c:v>
                </c:pt>
                <c:pt idx="1426">
                  <c:v>0.42732000611966</c:v>
                </c:pt>
                <c:pt idx="1427">
                  <c:v>0.42761966951806</c:v>
                </c:pt>
                <c:pt idx="1428">
                  <c:v>0.42791933291646</c:v>
                </c:pt>
                <c:pt idx="1429">
                  <c:v>0.42821899631486</c:v>
                </c:pt>
                <c:pt idx="1430">
                  <c:v>0.42851865971327</c:v>
                </c:pt>
                <c:pt idx="1431">
                  <c:v>0.42881832311167</c:v>
                </c:pt>
                <c:pt idx="1432">
                  <c:v>0.42911798651007</c:v>
                </c:pt>
                <c:pt idx="1433">
                  <c:v>0.42941764990847</c:v>
                </c:pt>
                <c:pt idx="1434">
                  <c:v>0.42971731330687</c:v>
                </c:pt>
                <c:pt idx="1435">
                  <c:v>0.43001697670527</c:v>
                </c:pt>
                <c:pt idx="1436">
                  <c:v>0.43031664010367</c:v>
                </c:pt>
                <c:pt idx="1437">
                  <c:v>0.43061630350207</c:v>
                </c:pt>
                <c:pt idx="1438">
                  <c:v>0.43091596690047</c:v>
                </c:pt>
                <c:pt idx="1439">
                  <c:v>0.43121563029887</c:v>
                </c:pt>
                <c:pt idx="1440">
                  <c:v>0.43151529369727</c:v>
                </c:pt>
                <c:pt idx="1441">
                  <c:v>0.43181495709568</c:v>
                </c:pt>
                <c:pt idx="1442">
                  <c:v>0.43211462049408</c:v>
                </c:pt>
                <c:pt idx="1443">
                  <c:v>0.43241428389248</c:v>
                </c:pt>
                <c:pt idx="1444">
                  <c:v>0.43271394729088</c:v>
                </c:pt>
                <c:pt idx="1445">
                  <c:v>0.43301361068928</c:v>
                </c:pt>
                <c:pt idx="1446">
                  <c:v>0.43331327408768</c:v>
                </c:pt>
                <c:pt idx="1447">
                  <c:v>0.43361293748608</c:v>
                </c:pt>
                <c:pt idx="1448">
                  <c:v>0.43391260088448</c:v>
                </c:pt>
                <c:pt idx="1449">
                  <c:v>0.43421226428288</c:v>
                </c:pt>
                <c:pt idx="1450">
                  <c:v>0.43451192768128</c:v>
                </c:pt>
                <c:pt idx="1451">
                  <c:v>0.43481159107968</c:v>
                </c:pt>
                <c:pt idx="1452">
                  <c:v>0.43511125447809</c:v>
                </c:pt>
                <c:pt idx="1453">
                  <c:v>0.43541091787649</c:v>
                </c:pt>
                <c:pt idx="1454">
                  <c:v>0.43571058127489</c:v>
                </c:pt>
                <c:pt idx="1455">
                  <c:v>0.43601024467329</c:v>
                </c:pt>
                <c:pt idx="1456">
                  <c:v>0.43630990807169</c:v>
                </c:pt>
                <c:pt idx="1457">
                  <c:v>0.43660957147009</c:v>
                </c:pt>
                <c:pt idx="1458">
                  <c:v>0.43690923486849</c:v>
                </c:pt>
                <c:pt idx="1459">
                  <c:v>0.43720889826689</c:v>
                </c:pt>
                <c:pt idx="1460">
                  <c:v>0.43750856166529</c:v>
                </c:pt>
                <c:pt idx="1461">
                  <c:v>0.43780822506369</c:v>
                </c:pt>
                <c:pt idx="1462">
                  <c:v>0.43810788846209</c:v>
                </c:pt>
                <c:pt idx="1463">
                  <c:v>0.43840755186049</c:v>
                </c:pt>
                <c:pt idx="1464">
                  <c:v>0.4387072152589</c:v>
                </c:pt>
                <c:pt idx="1465">
                  <c:v>0.4390068786573</c:v>
                </c:pt>
                <c:pt idx="1466">
                  <c:v>0.4393065420557</c:v>
                </c:pt>
                <c:pt idx="1467">
                  <c:v>0.4396062054541</c:v>
                </c:pt>
                <c:pt idx="1468">
                  <c:v>0.4399058688525</c:v>
                </c:pt>
                <c:pt idx="1469">
                  <c:v>0.4402055322509</c:v>
                </c:pt>
                <c:pt idx="1470">
                  <c:v>0.4405051956493</c:v>
                </c:pt>
                <c:pt idx="1471">
                  <c:v>0.4408048590477</c:v>
                </c:pt>
                <c:pt idx="1472">
                  <c:v>0.4411045224461</c:v>
                </c:pt>
                <c:pt idx="1473">
                  <c:v>0.4414041858445</c:v>
                </c:pt>
                <c:pt idx="1474">
                  <c:v>0.4417038492429</c:v>
                </c:pt>
                <c:pt idx="1475">
                  <c:v>0.44200351264131</c:v>
                </c:pt>
                <c:pt idx="1476">
                  <c:v>0.44230317603971</c:v>
                </c:pt>
                <c:pt idx="1477">
                  <c:v>0.44260283943811</c:v>
                </c:pt>
                <c:pt idx="1478">
                  <c:v>0.44290250283651</c:v>
                </c:pt>
                <c:pt idx="1479">
                  <c:v>0.44320216623491</c:v>
                </c:pt>
                <c:pt idx="1480">
                  <c:v>0.44350182963331</c:v>
                </c:pt>
                <c:pt idx="1481">
                  <c:v>0.44380149303171</c:v>
                </c:pt>
                <c:pt idx="1482">
                  <c:v>0.44410115643011</c:v>
                </c:pt>
                <c:pt idx="1483">
                  <c:v>0.44440081982851</c:v>
                </c:pt>
                <c:pt idx="1484">
                  <c:v>0.44470048322691</c:v>
                </c:pt>
                <c:pt idx="1485">
                  <c:v>0.44500014662531</c:v>
                </c:pt>
                <c:pt idx="1486">
                  <c:v>0.44529981002372</c:v>
                </c:pt>
                <c:pt idx="1487">
                  <c:v>0.44559947342212</c:v>
                </c:pt>
                <c:pt idx="1488">
                  <c:v>0.44589913682052</c:v>
                </c:pt>
                <c:pt idx="1489">
                  <c:v>0.44619880021892</c:v>
                </c:pt>
                <c:pt idx="1490">
                  <c:v>0.44649846361732</c:v>
                </c:pt>
                <c:pt idx="1491">
                  <c:v>0.44679812701572</c:v>
                </c:pt>
                <c:pt idx="1492">
                  <c:v>0.44709779041412</c:v>
                </c:pt>
                <c:pt idx="1493">
                  <c:v>0.44739745381252</c:v>
                </c:pt>
                <c:pt idx="1494">
                  <c:v>0.44769711721092</c:v>
                </c:pt>
                <c:pt idx="1495">
                  <c:v>0.44799678060932</c:v>
                </c:pt>
                <c:pt idx="1496">
                  <c:v>0.44829644400772</c:v>
                </c:pt>
                <c:pt idx="1497">
                  <c:v>0.44859610740612</c:v>
                </c:pt>
                <c:pt idx="1498">
                  <c:v>0.44889577080453</c:v>
                </c:pt>
                <c:pt idx="1499">
                  <c:v>0.44919543420293</c:v>
                </c:pt>
                <c:pt idx="1500">
                  <c:v>0.44949509760133</c:v>
                </c:pt>
                <c:pt idx="1501">
                  <c:v>0.44979476099973</c:v>
                </c:pt>
                <c:pt idx="1502">
                  <c:v>0.45009442439813</c:v>
                </c:pt>
                <c:pt idx="1503">
                  <c:v>0.45039408779653</c:v>
                </c:pt>
                <c:pt idx="1504">
                  <c:v>0.45069375119493</c:v>
                </c:pt>
                <c:pt idx="1505">
                  <c:v>0.45099341459333</c:v>
                </c:pt>
                <c:pt idx="1506">
                  <c:v>0.45129307799173</c:v>
                </c:pt>
                <c:pt idx="1507">
                  <c:v>0.45159274139013</c:v>
                </c:pt>
                <c:pt idx="1508">
                  <c:v>0.45189240478853</c:v>
                </c:pt>
                <c:pt idx="1509">
                  <c:v>0.45219206818694</c:v>
                </c:pt>
                <c:pt idx="1510">
                  <c:v>0.45249173158534</c:v>
                </c:pt>
                <c:pt idx="1511">
                  <c:v>0.45279139498374</c:v>
                </c:pt>
                <c:pt idx="1512">
                  <c:v>0.45309105838214</c:v>
                </c:pt>
                <c:pt idx="1513">
                  <c:v>0.45339072178054</c:v>
                </c:pt>
                <c:pt idx="1514">
                  <c:v>0.45369038517894</c:v>
                </c:pt>
                <c:pt idx="1515">
                  <c:v>0.45399004857734</c:v>
                </c:pt>
                <c:pt idx="1516">
                  <c:v>0.45428971197574</c:v>
                </c:pt>
                <c:pt idx="1517">
                  <c:v>0.45458937537414</c:v>
                </c:pt>
                <c:pt idx="1518">
                  <c:v>0.45488903877254</c:v>
                </c:pt>
                <c:pt idx="1519">
                  <c:v>0.45518870217094</c:v>
                </c:pt>
                <c:pt idx="1520">
                  <c:v>0.45548836556935</c:v>
                </c:pt>
                <c:pt idx="1521">
                  <c:v>0.45578802896775</c:v>
                </c:pt>
                <c:pt idx="1522">
                  <c:v>0.45608769236615</c:v>
                </c:pt>
                <c:pt idx="1523">
                  <c:v>0.45638735576455</c:v>
                </c:pt>
                <c:pt idx="1524">
                  <c:v>0.45668701916295</c:v>
                </c:pt>
                <c:pt idx="1525">
                  <c:v>0.45698668256135</c:v>
                </c:pt>
                <c:pt idx="1526">
                  <c:v>0.45728634595975</c:v>
                </c:pt>
                <c:pt idx="1527">
                  <c:v>0.45758600935815</c:v>
                </c:pt>
                <c:pt idx="1528">
                  <c:v>0.45788567275655</c:v>
                </c:pt>
                <c:pt idx="1529">
                  <c:v>0.45818533615495</c:v>
                </c:pt>
                <c:pt idx="1530">
                  <c:v>0.45848499955335</c:v>
                </c:pt>
                <c:pt idx="1531">
                  <c:v>0.45878466295176</c:v>
                </c:pt>
                <c:pt idx="1532">
                  <c:v>0.45908432635016</c:v>
                </c:pt>
                <c:pt idx="1533">
                  <c:v>0.45938398974856</c:v>
                </c:pt>
                <c:pt idx="1534">
                  <c:v>0.45968365314696</c:v>
                </c:pt>
                <c:pt idx="1535">
                  <c:v>0.45998331654536</c:v>
                </c:pt>
                <c:pt idx="1536">
                  <c:v>0.46028297994376</c:v>
                </c:pt>
                <c:pt idx="1537">
                  <c:v>0.46058264334216</c:v>
                </c:pt>
                <c:pt idx="1538">
                  <c:v>0.46088230674056</c:v>
                </c:pt>
                <c:pt idx="1539">
                  <c:v>0.46118197013896</c:v>
                </c:pt>
                <c:pt idx="1540">
                  <c:v>0.46148163353736</c:v>
                </c:pt>
                <c:pt idx="1541">
                  <c:v>0.46178129693576</c:v>
                </c:pt>
                <c:pt idx="1542">
                  <c:v>0.46208096033416</c:v>
                </c:pt>
                <c:pt idx="1543">
                  <c:v>0.46238062373257</c:v>
                </c:pt>
                <c:pt idx="1544">
                  <c:v>0.46268028713097</c:v>
                </c:pt>
                <c:pt idx="1545">
                  <c:v>0.46297995052937</c:v>
                </c:pt>
                <c:pt idx="1546">
                  <c:v>0.46327961392777</c:v>
                </c:pt>
                <c:pt idx="1547">
                  <c:v>0.46357927732617</c:v>
                </c:pt>
                <c:pt idx="1548">
                  <c:v>0.46387894072457</c:v>
                </c:pt>
                <c:pt idx="1549">
                  <c:v>0.46417860412297</c:v>
                </c:pt>
                <c:pt idx="1550">
                  <c:v>0.46447826752137</c:v>
                </c:pt>
                <c:pt idx="1551">
                  <c:v>0.46477793091977</c:v>
                </c:pt>
                <c:pt idx="1552">
                  <c:v>0.46507759431817</c:v>
                </c:pt>
                <c:pt idx="1553">
                  <c:v>0.46537725771657</c:v>
                </c:pt>
                <c:pt idx="1554">
                  <c:v>0.46567692111498</c:v>
                </c:pt>
                <c:pt idx="1555">
                  <c:v>0.46597658451338</c:v>
                </c:pt>
                <c:pt idx="1556">
                  <c:v>0.46627624791178</c:v>
                </c:pt>
                <c:pt idx="1557">
                  <c:v>0.46657591131018</c:v>
                </c:pt>
                <c:pt idx="1558">
                  <c:v>0.46687557470858</c:v>
                </c:pt>
                <c:pt idx="1559">
                  <c:v>0.46717523810698</c:v>
                </c:pt>
                <c:pt idx="1560">
                  <c:v>0.46747490150538</c:v>
                </c:pt>
                <c:pt idx="1561">
                  <c:v>0.46777456490378</c:v>
                </c:pt>
                <c:pt idx="1562">
                  <c:v>0.46807422830218</c:v>
                </c:pt>
                <c:pt idx="1563">
                  <c:v>0.46837389170058</c:v>
                </c:pt>
                <c:pt idx="1564">
                  <c:v>0.46867355509898</c:v>
                </c:pt>
                <c:pt idx="1565">
                  <c:v>0.46897321849739</c:v>
                </c:pt>
                <c:pt idx="1566">
                  <c:v>0.46927288189579</c:v>
                </c:pt>
                <c:pt idx="1567">
                  <c:v>0.46957254529419</c:v>
                </c:pt>
                <c:pt idx="1568">
                  <c:v>0.46987220869259</c:v>
                </c:pt>
                <c:pt idx="1569">
                  <c:v>0.47017187209099</c:v>
                </c:pt>
                <c:pt idx="1570">
                  <c:v>0.47047153548939</c:v>
                </c:pt>
                <c:pt idx="1571">
                  <c:v>0.47077119888779</c:v>
                </c:pt>
                <c:pt idx="1572">
                  <c:v>0.47107086228619</c:v>
                </c:pt>
                <c:pt idx="1573">
                  <c:v>0.47137052568459</c:v>
                </c:pt>
                <c:pt idx="1574">
                  <c:v>0.47167018908299</c:v>
                </c:pt>
                <c:pt idx="1575">
                  <c:v>0.47196985248139</c:v>
                </c:pt>
                <c:pt idx="1576">
                  <c:v>0.47226951587979</c:v>
                </c:pt>
                <c:pt idx="1577">
                  <c:v>0.4725691792782</c:v>
                </c:pt>
                <c:pt idx="1578">
                  <c:v>0.4728688426766</c:v>
                </c:pt>
                <c:pt idx="1579">
                  <c:v>0.473168506075</c:v>
                </c:pt>
                <c:pt idx="1580">
                  <c:v>0.4734681694734</c:v>
                </c:pt>
                <c:pt idx="1581">
                  <c:v>0.4737678328718</c:v>
                </c:pt>
                <c:pt idx="1582">
                  <c:v>0.4740674962702</c:v>
                </c:pt>
                <c:pt idx="1583">
                  <c:v>0.4743671596686</c:v>
                </c:pt>
                <c:pt idx="1584">
                  <c:v>0.474666823067</c:v>
                </c:pt>
                <c:pt idx="1585">
                  <c:v>0.4749664864654</c:v>
                </c:pt>
                <c:pt idx="1586">
                  <c:v>0.4752661498638</c:v>
                </c:pt>
                <c:pt idx="1587">
                  <c:v>0.4755658132622</c:v>
                </c:pt>
                <c:pt idx="1588">
                  <c:v>0.47586547666061</c:v>
                </c:pt>
                <c:pt idx="1589">
                  <c:v>0.47616514005901</c:v>
                </c:pt>
                <c:pt idx="1590">
                  <c:v>0.47646480345741</c:v>
                </c:pt>
                <c:pt idx="1591">
                  <c:v>0.47676446685581</c:v>
                </c:pt>
                <c:pt idx="1592">
                  <c:v>0.47706413025421</c:v>
                </c:pt>
                <c:pt idx="1593">
                  <c:v>0.47736379365261</c:v>
                </c:pt>
                <c:pt idx="1594">
                  <c:v>0.47766345705101</c:v>
                </c:pt>
                <c:pt idx="1595">
                  <c:v>0.47796312044941</c:v>
                </c:pt>
                <c:pt idx="1596">
                  <c:v>0.47826278384781</c:v>
                </c:pt>
                <c:pt idx="1597">
                  <c:v>0.47856244724621</c:v>
                </c:pt>
                <c:pt idx="1598">
                  <c:v>0.47886211064461</c:v>
                </c:pt>
                <c:pt idx="1599">
                  <c:v>0.47916177404302</c:v>
                </c:pt>
                <c:pt idx="1600">
                  <c:v>0.47946143744142</c:v>
                </c:pt>
                <c:pt idx="1601">
                  <c:v>0.47976110083982</c:v>
                </c:pt>
                <c:pt idx="1602">
                  <c:v>0.48006076423822</c:v>
                </c:pt>
                <c:pt idx="1603">
                  <c:v>0.48036042763662</c:v>
                </c:pt>
                <c:pt idx="1604">
                  <c:v>0.48066009103502</c:v>
                </c:pt>
                <c:pt idx="1605">
                  <c:v>0.48095975443342</c:v>
                </c:pt>
                <c:pt idx="1606">
                  <c:v>0.48125941783182</c:v>
                </c:pt>
                <c:pt idx="1607">
                  <c:v>0.48155908123022</c:v>
                </c:pt>
                <c:pt idx="1608">
                  <c:v>0.48185874462862</c:v>
                </c:pt>
                <c:pt idx="1609">
                  <c:v>0.48215840802702</c:v>
                </c:pt>
                <c:pt idx="1610">
                  <c:v>0.48245807142542</c:v>
                </c:pt>
                <c:pt idx="1611">
                  <c:v>0.48275773482383</c:v>
                </c:pt>
                <c:pt idx="1612">
                  <c:v>0.48305739822223</c:v>
                </c:pt>
                <c:pt idx="1613">
                  <c:v>0.48335706162063</c:v>
                </c:pt>
                <c:pt idx="1614">
                  <c:v>0.48365672501903</c:v>
                </c:pt>
                <c:pt idx="1615">
                  <c:v>0.48395638841743</c:v>
                </c:pt>
                <c:pt idx="1616">
                  <c:v>0.48425605181583</c:v>
                </c:pt>
                <c:pt idx="1617">
                  <c:v>0.48455571521423</c:v>
                </c:pt>
                <c:pt idx="1618">
                  <c:v>0.48485537861263</c:v>
                </c:pt>
                <c:pt idx="1619">
                  <c:v>0.48515504201103</c:v>
                </c:pt>
                <c:pt idx="1620">
                  <c:v>0.48545470540943</c:v>
                </c:pt>
                <c:pt idx="1621">
                  <c:v>0.48575436880783</c:v>
                </c:pt>
                <c:pt idx="1622">
                  <c:v>0.48605403220624</c:v>
                </c:pt>
                <c:pt idx="1623">
                  <c:v>0.48635369560464</c:v>
                </c:pt>
                <c:pt idx="1624">
                  <c:v>0.48665335900304</c:v>
                </c:pt>
                <c:pt idx="1625">
                  <c:v>0.48695302240144</c:v>
                </c:pt>
                <c:pt idx="1626">
                  <c:v>0.48725268579984</c:v>
                </c:pt>
                <c:pt idx="1627">
                  <c:v>0.48755234919824</c:v>
                </c:pt>
                <c:pt idx="1628">
                  <c:v>0.48785201259664</c:v>
                </c:pt>
                <c:pt idx="1629">
                  <c:v>0.48815167599504</c:v>
                </c:pt>
                <c:pt idx="1630">
                  <c:v>0.48845133939344</c:v>
                </c:pt>
                <c:pt idx="1631">
                  <c:v>0.48875100279184</c:v>
                </c:pt>
                <c:pt idx="1632">
                  <c:v>0.48905066619024</c:v>
                </c:pt>
                <c:pt idx="1633">
                  <c:v>0.48935032958865</c:v>
                </c:pt>
                <c:pt idx="1634">
                  <c:v>0.48964999298705</c:v>
                </c:pt>
                <c:pt idx="1635">
                  <c:v>0.48994965638545</c:v>
                </c:pt>
                <c:pt idx="1636">
                  <c:v>0.49024931978385</c:v>
                </c:pt>
                <c:pt idx="1637">
                  <c:v>0.49054898318225</c:v>
                </c:pt>
                <c:pt idx="1638">
                  <c:v>0.49084864658065</c:v>
                </c:pt>
                <c:pt idx="1639">
                  <c:v>0.49114830997905</c:v>
                </c:pt>
                <c:pt idx="1640">
                  <c:v>0.49144797337745</c:v>
                </c:pt>
                <c:pt idx="1641">
                  <c:v>0.49174763677585</c:v>
                </c:pt>
                <c:pt idx="1642">
                  <c:v>0.49204730017425</c:v>
                </c:pt>
                <c:pt idx="1643">
                  <c:v>0.49234696357265</c:v>
                </c:pt>
                <c:pt idx="1644">
                  <c:v>0.49264662697106</c:v>
                </c:pt>
                <c:pt idx="1645">
                  <c:v>0.49294629036946</c:v>
                </c:pt>
                <c:pt idx="1646">
                  <c:v>0.49324595376786</c:v>
                </c:pt>
                <c:pt idx="1647">
                  <c:v>0.49354561716626</c:v>
                </c:pt>
                <c:pt idx="1648">
                  <c:v>0.49384528056466</c:v>
                </c:pt>
                <c:pt idx="1649">
                  <c:v>0.49414494396306</c:v>
                </c:pt>
                <c:pt idx="1650">
                  <c:v>0.49444460736146</c:v>
                </c:pt>
                <c:pt idx="1651">
                  <c:v>0.49474427075986</c:v>
                </c:pt>
                <c:pt idx="1652">
                  <c:v>0.49504393415826</c:v>
                </c:pt>
                <c:pt idx="1653">
                  <c:v>0.49534359755666</c:v>
                </c:pt>
                <c:pt idx="1654">
                  <c:v>0.49564326095506</c:v>
                </c:pt>
                <c:pt idx="1655">
                  <c:v>0.49594292435346</c:v>
                </c:pt>
                <c:pt idx="1656">
                  <c:v>0.49624258775187</c:v>
                </c:pt>
                <c:pt idx="1657">
                  <c:v>0.49654225115027</c:v>
                </c:pt>
                <c:pt idx="1658">
                  <c:v>0.49684191454867</c:v>
                </c:pt>
                <c:pt idx="1659">
                  <c:v>0.49714157794707</c:v>
                </c:pt>
                <c:pt idx="1660">
                  <c:v>0.49744124134547</c:v>
                </c:pt>
                <c:pt idx="1661">
                  <c:v>0.49774090474387</c:v>
                </c:pt>
                <c:pt idx="1662">
                  <c:v>0.49804056814227</c:v>
                </c:pt>
                <c:pt idx="1663">
                  <c:v>0.49834023154067</c:v>
                </c:pt>
                <c:pt idx="1664">
                  <c:v>0.49863989493907</c:v>
                </c:pt>
                <c:pt idx="1665">
                  <c:v>0.49893955833747</c:v>
                </c:pt>
                <c:pt idx="1666">
                  <c:v>0.49923922173587</c:v>
                </c:pt>
                <c:pt idx="1667">
                  <c:v>0.49953888513428</c:v>
                </c:pt>
                <c:pt idx="1668">
                  <c:v>0.49983854853268</c:v>
                </c:pt>
                <c:pt idx="1669">
                  <c:v>0.50013821193108</c:v>
                </c:pt>
                <c:pt idx="1670">
                  <c:v>0.50043787532948</c:v>
                </c:pt>
                <c:pt idx="1671">
                  <c:v>0.50073753872788</c:v>
                </c:pt>
                <c:pt idx="1672">
                  <c:v>0.50103720212628</c:v>
                </c:pt>
                <c:pt idx="1673">
                  <c:v>0.50133686552468</c:v>
                </c:pt>
                <c:pt idx="1674">
                  <c:v>0.50163652892308</c:v>
                </c:pt>
                <c:pt idx="1675">
                  <c:v>0.50193619232148</c:v>
                </c:pt>
                <c:pt idx="1676">
                  <c:v>0.50223585571988</c:v>
                </c:pt>
                <c:pt idx="1677">
                  <c:v>0.50253551911828</c:v>
                </c:pt>
                <c:pt idx="1678">
                  <c:v>0.50283518251669</c:v>
                </c:pt>
                <c:pt idx="1679">
                  <c:v>0.50313484591509</c:v>
                </c:pt>
                <c:pt idx="1680">
                  <c:v>0.50343450931349</c:v>
                </c:pt>
                <c:pt idx="1681">
                  <c:v>0.50373417271189</c:v>
                </c:pt>
                <c:pt idx="1682">
                  <c:v>0.50403383611029</c:v>
                </c:pt>
                <c:pt idx="1683">
                  <c:v>0.50433349950869</c:v>
                </c:pt>
                <c:pt idx="1684">
                  <c:v>0.50463316290709</c:v>
                </c:pt>
                <c:pt idx="1685">
                  <c:v>0.50493282630549</c:v>
                </c:pt>
                <c:pt idx="1686">
                  <c:v>0.50523248970389</c:v>
                </c:pt>
                <c:pt idx="1687">
                  <c:v>0.50553215310229</c:v>
                </c:pt>
                <c:pt idx="1688">
                  <c:v>0.50583181650069</c:v>
                </c:pt>
                <c:pt idx="1689">
                  <c:v>0.50613147989909</c:v>
                </c:pt>
                <c:pt idx="1690">
                  <c:v>0.5064311432975</c:v>
                </c:pt>
                <c:pt idx="1691">
                  <c:v>0.5067308066959</c:v>
                </c:pt>
                <c:pt idx="1692">
                  <c:v>0.5070304700943</c:v>
                </c:pt>
                <c:pt idx="1693">
                  <c:v>0.5073301334927</c:v>
                </c:pt>
                <c:pt idx="1694">
                  <c:v>0.5076297968911</c:v>
                </c:pt>
                <c:pt idx="1695">
                  <c:v>0.5079294602895</c:v>
                </c:pt>
                <c:pt idx="1696">
                  <c:v>0.5082291236879</c:v>
                </c:pt>
                <c:pt idx="1697">
                  <c:v>0.5085287870863</c:v>
                </c:pt>
                <c:pt idx="1698">
                  <c:v>0.5088284504847</c:v>
                </c:pt>
                <c:pt idx="1699">
                  <c:v>0.5091281138831</c:v>
                </c:pt>
                <c:pt idx="1700">
                  <c:v>0.5094277772815</c:v>
                </c:pt>
                <c:pt idx="1701">
                  <c:v>0.50972744067991</c:v>
                </c:pt>
                <c:pt idx="1702">
                  <c:v>0.51002710407831</c:v>
                </c:pt>
                <c:pt idx="1703">
                  <c:v>0.51032676747671</c:v>
                </c:pt>
                <c:pt idx="1704">
                  <c:v>0.51062643087511</c:v>
                </c:pt>
                <c:pt idx="1705">
                  <c:v>0.51092609427351</c:v>
                </c:pt>
                <c:pt idx="1706">
                  <c:v>0.51122575767191</c:v>
                </c:pt>
                <c:pt idx="1707">
                  <c:v>0.51152542107031</c:v>
                </c:pt>
                <c:pt idx="1708">
                  <c:v>0.51182508446871</c:v>
                </c:pt>
                <c:pt idx="1709">
                  <c:v>0.51212474786711</c:v>
                </c:pt>
                <c:pt idx="1710">
                  <c:v>0.51242441126551</c:v>
                </c:pt>
                <c:pt idx="1711">
                  <c:v>0.51272407466391</c:v>
                </c:pt>
                <c:pt idx="1712">
                  <c:v>0.51302373806232</c:v>
                </c:pt>
                <c:pt idx="1713">
                  <c:v>0.51332340146072</c:v>
                </c:pt>
                <c:pt idx="1714">
                  <c:v>0.51362306485912</c:v>
                </c:pt>
                <c:pt idx="1715">
                  <c:v>0.51392272825752</c:v>
                </c:pt>
                <c:pt idx="1716">
                  <c:v>0.51422239165592</c:v>
                </c:pt>
                <c:pt idx="1717">
                  <c:v>0.51452205505432</c:v>
                </c:pt>
                <c:pt idx="1718">
                  <c:v>0.51482171845272</c:v>
                </c:pt>
                <c:pt idx="1719">
                  <c:v>0.51512138185112</c:v>
                </c:pt>
                <c:pt idx="1720">
                  <c:v>0.51542104524952</c:v>
                </c:pt>
                <c:pt idx="1721">
                  <c:v>0.51572070864792</c:v>
                </c:pt>
                <c:pt idx="1722">
                  <c:v>0.51602037204632</c:v>
                </c:pt>
                <c:pt idx="1723">
                  <c:v>0.51632003544472</c:v>
                </c:pt>
                <c:pt idx="1724">
                  <c:v>0.51661969884313</c:v>
                </c:pt>
                <c:pt idx="1725">
                  <c:v>0.51691936224153</c:v>
                </c:pt>
                <c:pt idx="1726">
                  <c:v>0.51721902563993</c:v>
                </c:pt>
                <c:pt idx="1727">
                  <c:v>0.51751868903833</c:v>
                </c:pt>
                <c:pt idx="1728">
                  <c:v>0.51781835243673</c:v>
                </c:pt>
                <c:pt idx="1729">
                  <c:v>0.51811801583513</c:v>
                </c:pt>
                <c:pt idx="1730">
                  <c:v>0.51841767923353</c:v>
                </c:pt>
                <c:pt idx="1731">
                  <c:v>0.51871734263193</c:v>
                </c:pt>
                <c:pt idx="1732">
                  <c:v>0.51901700603033</c:v>
                </c:pt>
                <c:pt idx="1733">
                  <c:v>0.51931666942873</c:v>
                </c:pt>
                <c:pt idx="1734">
                  <c:v>0.51961633282713</c:v>
                </c:pt>
                <c:pt idx="1735">
                  <c:v>0.51991599622554</c:v>
                </c:pt>
                <c:pt idx="1736">
                  <c:v>0.52021565962394</c:v>
                </c:pt>
                <c:pt idx="1737">
                  <c:v>0.52051532302234</c:v>
                </c:pt>
                <c:pt idx="1738">
                  <c:v>0.52081498642074</c:v>
                </c:pt>
                <c:pt idx="1739">
                  <c:v>0.52111464981914</c:v>
                </c:pt>
                <c:pt idx="1740">
                  <c:v>0.52141431321754</c:v>
                </c:pt>
                <c:pt idx="1741">
                  <c:v>0.52171397661594</c:v>
                </c:pt>
                <c:pt idx="1742">
                  <c:v>0.52201364001434</c:v>
                </c:pt>
                <c:pt idx="1743">
                  <c:v>0.52231330341274</c:v>
                </c:pt>
                <c:pt idx="1744">
                  <c:v>0.52261296681114</c:v>
                </c:pt>
                <c:pt idx="1745">
                  <c:v>0.52291263020954</c:v>
                </c:pt>
                <c:pt idx="1746">
                  <c:v>0.52321229360795</c:v>
                </c:pt>
                <c:pt idx="1747">
                  <c:v>0.52351195700635</c:v>
                </c:pt>
                <c:pt idx="1748">
                  <c:v>0.52381162040475</c:v>
                </c:pt>
                <c:pt idx="1749">
                  <c:v>0.52411128380315</c:v>
                </c:pt>
                <c:pt idx="1750">
                  <c:v>0.52441094720155</c:v>
                </c:pt>
                <c:pt idx="1751">
                  <c:v>0.52471061059995</c:v>
                </c:pt>
                <c:pt idx="1752">
                  <c:v>0.52501027399835</c:v>
                </c:pt>
                <c:pt idx="1753">
                  <c:v>0.52530993739675</c:v>
                </c:pt>
                <c:pt idx="1754">
                  <c:v>0.52560960079515</c:v>
                </c:pt>
                <c:pt idx="1755">
                  <c:v>0.52590926419355</c:v>
                </c:pt>
                <c:pt idx="1756">
                  <c:v>0.52620892759195</c:v>
                </c:pt>
                <c:pt idx="1757">
                  <c:v>0.52650859099036</c:v>
                </c:pt>
                <c:pt idx="1758">
                  <c:v>0.52680825438876</c:v>
                </c:pt>
                <c:pt idx="1759">
                  <c:v>0.52710791778716</c:v>
                </c:pt>
                <c:pt idx="1760">
                  <c:v>0.52740758118556</c:v>
                </c:pt>
                <c:pt idx="1761">
                  <c:v>0.52770724458396</c:v>
                </c:pt>
                <c:pt idx="1762">
                  <c:v>0.52800690798236</c:v>
                </c:pt>
                <c:pt idx="1763">
                  <c:v>0.52830657138076</c:v>
                </c:pt>
                <c:pt idx="1764">
                  <c:v>0.52860623477916</c:v>
                </c:pt>
                <c:pt idx="1765">
                  <c:v>0.52890589817756</c:v>
                </c:pt>
                <c:pt idx="1766">
                  <c:v>0.52920556157596</c:v>
                </c:pt>
                <c:pt idx="1767">
                  <c:v>0.52950522497436</c:v>
                </c:pt>
                <c:pt idx="1768">
                  <c:v>0.52980488837276</c:v>
                </c:pt>
                <c:pt idx="1769">
                  <c:v>0.53010455177117</c:v>
                </c:pt>
                <c:pt idx="1770">
                  <c:v>0.53040421516957</c:v>
                </c:pt>
                <c:pt idx="1771">
                  <c:v>0.53070387856797</c:v>
                </c:pt>
                <c:pt idx="1772">
                  <c:v>0.53100354196637</c:v>
                </c:pt>
                <c:pt idx="1773">
                  <c:v>0.53130320536477</c:v>
                </c:pt>
                <c:pt idx="1774">
                  <c:v>0.53160286876317</c:v>
                </c:pt>
                <c:pt idx="1775">
                  <c:v>0.53190253216157</c:v>
                </c:pt>
                <c:pt idx="1776">
                  <c:v>0.53220219555997</c:v>
                </c:pt>
                <c:pt idx="1777">
                  <c:v>0.53250185895837</c:v>
                </c:pt>
                <c:pt idx="1778">
                  <c:v>0.53280152235677</c:v>
                </c:pt>
                <c:pt idx="1779">
                  <c:v>0.53310118575517</c:v>
                </c:pt>
                <c:pt idx="1780">
                  <c:v>0.53340084915358</c:v>
                </c:pt>
                <c:pt idx="1781">
                  <c:v>0.53370051255198</c:v>
                </c:pt>
                <c:pt idx="1782">
                  <c:v>0.53400017595038</c:v>
                </c:pt>
                <c:pt idx="1783">
                  <c:v>0.53429983934878</c:v>
                </c:pt>
                <c:pt idx="1784">
                  <c:v>0.53459950274718</c:v>
                </c:pt>
                <c:pt idx="1785">
                  <c:v>0.53489916614558</c:v>
                </c:pt>
                <c:pt idx="1786">
                  <c:v>0.53519882954398</c:v>
                </c:pt>
                <c:pt idx="1787">
                  <c:v>0.53549849294238</c:v>
                </c:pt>
                <c:pt idx="1788">
                  <c:v>0.53579815634078</c:v>
                </c:pt>
                <c:pt idx="1789">
                  <c:v>0.53609781973918</c:v>
                </c:pt>
                <c:pt idx="1790">
                  <c:v>0.53639748313758</c:v>
                </c:pt>
                <c:pt idx="1791">
                  <c:v>0.53669714653599</c:v>
                </c:pt>
                <c:pt idx="1792">
                  <c:v>0.53699680993439</c:v>
                </c:pt>
                <c:pt idx="1793">
                  <c:v>0.53729647333279</c:v>
                </c:pt>
                <c:pt idx="1794">
                  <c:v>0.53759613673119</c:v>
                </c:pt>
                <c:pt idx="1795">
                  <c:v>0.53789580012959</c:v>
                </c:pt>
                <c:pt idx="1796">
                  <c:v>0.53819546352799</c:v>
                </c:pt>
                <c:pt idx="1797">
                  <c:v>0.53849512692639</c:v>
                </c:pt>
                <c:pt idx="1798">
                  <c:v>0.53879479032479</c:v>
                </c:pt>
                <c:pt idx="1799">
                  <c:v>0.53909445372319</c:v>
                </c:pt>
                <c:pt idx="1800">
                  <c:v>0.53939411712159</c:v>
                </c:pt>
                <c:pt idx="1801">
                  <c:v>0.53969378051999</c:v>
                </c:pt>
                <c:pt idx="1802">
                  <c:v>0.53999344391839</c:v>
                </c:pt>
                <c:pt idx="1803">
                  <c:v>0.5402931073168</c:v>
                </c:pt>
                <c:pt idx="1804">
                  <c:v>0.5405927707152</c:v>
                </c:pt>
                <c:pt idx="1805">
                  <c:v>0.5408924341136</c:v>
                </c:pt>
                <c:pt idx="1806">
                  <c:v>0.541192097512</c:v>
                </c:pt>
                <c:pt idx="1807">
                  <c:v>0.5414917609104</c:v>
                </c:pt>
                <c:pt idx="1808">
                  <c:v>0.5417914243088</c:v>
                </c:pt>
                <c:pt idx="1809">
                  <c:v>0.5420910877072</c:v>
                </c:pt>
                <c:pt idx="1810">
                  <c:v>0.5423907511056</c:v>
                </c:pt>
                <c:pt idx="1811">
                  <c:v>0.542690414504</c:v>
                </c:pt>
                <c:pt idx="1812">
                  <c:v>0.5429900779024</c:v>
                </c:pt>
                <c:pt idx="1813">
                  <c:v>0.5432897413008</c:v>
                </c:pt>
                <c:pt idx="1814">
                  <c:v>0.54358940469921</c:v>
                </c:pt>
                <c:pt idx="1815">
                  <c:v>0.54388906809761</c:v>
                </c:pt>
                <c:pt idx="1816">
                  <c:v>0.54418873149601</c:v>
                </c:pt>
                <c:pt idx="1817">
                  <c:v>0.54448839489441</c:v>
                </c:pt>
                <c:pt idx="1818">
                  <c:v>0.54478805829281</c:v>
                </c:pt>
                <c:pt idx="1819">
                  <c:v>0.54508772169121</c:v>
                </c:pt>
                <c:pt idx="1820">
                  <c:v>0.54538738508961</c:v>
                </c:pt>
                <c:pt idx="1821">
                  <c:v>0.54568704848801</c:v>
                </c:pt>
                <c:pt idx="1822">
                  <c:v>0.54598671188641</c:v>
                </c:pt>
                <c:pt idx="1823">
                  <c:v>0.54628637528481</c:v>
                </c:pt>
                <c:pt idx="1824">
                  <c:v>0.54658603868321</c:v>
                </c:pt>
                <c:pt idx="1825">
                  <c:v>0.54688570208162</c:v>
                </c:pt>
                <c:pt idx="1826">
                  <c:v>0.54718536548002</c:v>
                </c:pt>
                <c:pt idx="1827">
                  <c:v>0.54748502887842</c:v>
                </c:pt>
                <c:pt idx="1828">
                  <c:v>0.54778469227682</c:v>
                </c:pt>
                <c:pt idx="1829">
                  <c:v>0.54808435567522</c:v>
                </c:pt>
                <c:pt idx="1830">
                  <c:v>0.54838401907362</c:v>
                </c:pt>
                <c:pt idx="1831">
                  <c:v>0.54868368247202</c:v>
                </c:pt>
                <c:pt idx="1832">
                  <c:v>0.54898334587042</c:v>
                </c:pt>
                <c:pt idx="1833">
                  <c:v>0.54928300926882</c:v>
                </c:pt>
                <c:pt idx="1834">
                  <c:v>0.54958267266722</c:v>
                </c:pt>
                <c:pt idx="1835">
                  <c:v>0.54988233606562</c:v>
                </c:pt>
                <c:pt idx="1836">
                  <c:v>0.55018199946402</c:v>
                </c:pt>
                <c:pt idx="1837">
                  <c:v>0.55048166286243</c:v>
                </c:pt>
                <c:pt idx="1838">
                  <c:v>0.55078132626083</c:v>
                </c:pt>
                <c:pt idx="1839">
                  <c:v>0.55108098965923</c:v>
                </c:pt>
                <c:pt idx="1840">
                  <c:v>0.55138065305763</c:v>
                </c:pt>
                <c:pt idx="1841">
                  <c:v>0.55168031645603</c:v>
                </c:pt>
                <c:pt idx="1842">
                  <c:v>0.55197997985443</c:v>
                </c:pt>
                <c:pt idx="1843">
                  <c:v>0.55227964325283</c:v>
                </c:pt>
                <c:pt idx="1844">
                  <c:v>0.55257930665123</c:v>
                </c:pt>
                <c:pt idx="1845">
                  <c:v>0.55287897004963</c:v>
                </c:pt>
                <c:pt idx="1846">
                  <c:v>0.55317863344803</c:v>
                </c:pt>
                <c:pt idx="1847">
                  <c:v>0.55347829684643</c:v>
                </c:pt>
                <c:pt idx="1848">
                  <c:v>0.55377796024484</c:v>
                </c:pt>
                <c:pt idx="1849">
                  <c:v>0.55407762364324</c:v>
                </c:pt>
                <c:pt idx="1850">
                  <c:v>0.55437728704164</c:v>
                </c:pt>
                <c:pt idx="1851">
                  <c:v>0.55467695044004</c:v>
                </c:pt>
                <c:pt idx="1852">
                  <c:v>0.55497661383844</c:v>
                </c:pt>
                <c:pt idx="1853">
                  <c:v>0.55527627723684</c:v>
                </c:pt>
                <c:pt idx="1854">
                  <c:v>0.55557594063524</c:v>
                </c:pt>
                <c:pt idx="1855">
                  <c:v>0.55587560403364</c:v>
                </c:pt>
                <c:pt idx="1856">
                  <c:v>0.55617526743204</c:v>
                </c:pt>
                <c:pt idx="1857">
                  <c:v>0.55647493083044</c:v>
                </c:pt>
                <c:pt idx="1858">
                  <c:v>0.55677459422884</c:v>
                </c:pt>
                <c:pt idx="1859">
                  <c:v>0.55707425762725</c:v>
                </c:pt>
                <c:pt idx="1860">
                  <c:v>0.55737392102565</c:v>
                </c:pt>
                <c:pt idx="1861">
                  <c:v>0.55767358442405</c:v>
                </c:pt>
                <c:pt idx="1862">
                  <c:v>0.55797324782245</c:v>
                </c:pt>
                <c:pt idx="1863">
                  <c:v>0.55827291122085</c:v>
                </c:pt>
                <c:pt idx="1864">
                  <c:v>0.55857257461925</c:v>
                </c:pt>
                <c:pt idx="1865">
                  <c:v>0.55887223801765</c:v>
                </c:pt>
                <c:pt idx="1866">
                  <c:v>0.55917190141605</c:v>
                </c:pt>
                <c:pt idx="1867">
                  <c:v>0.55947156481445</c:v>
                </c:pt>
                <c:pt idx="1868">
                  <c:v>0.55977122821285</c:v>
                </c:pt>
                <c:pt idx="1869">
                  <c:v>0.56007089161125</c:v>
                </c:pt>
                <c:pt idx="1870">
                  <c:v>0.56037055500966</c:v>
                </c:pt>
                <c:pt idx="1871">
                  <c:v>0.56067021840806</c:v>
                </c:pt>
                <c:pt idx="1872">
                  <c:v>0.56096988180646</c:v>
                </c:pt>
                <c:pt idx="1873">
                  <c:v>0.56126954520486</c:v>
                </c:pt>
                <c:pt idx="1874">
                  <c:v>0.56156920860326</c:v>
                </c:pt>
                <c:pt idx="1875">
                  <c:v>0.56186887200166</c:v>
                </c:pt>
                <c:pt idx="1876">
                  <c:v>0.56216853540006</c:v>
                </c:pt>
                <c:pt idx="1877">
                  <c:v>0.56246819879846</c:v>
                </c:pt>
                <c:pt idx="1878">
                  <c:v>0.56276786219686</c:v>
                </c:pt>
                <c:pt idx="1879">
                  <c:v>0.56306752559526</c:v>
                </c:pt>
                <c:pt idx="1880">
                  <c:v>0.56336718899366</c:v>
                </c:pt>
                <c:pt idx="1881">
                  <c:v>0.56366685239206</c:v>
                </c:pt>
                <c:pt idx="1882">
                  <c:v>0.56396651579047</c:v>
                </c:pt>
                <c:pt idx="1883">
                  <c:v>0.56426617918887</c:v>
                </c:pt>
                <c:pt idx="1884">
                  <c:v>0.56456584258727</c:v>
                </c:pt>
                <c:pt idx="1885">
                  <c:v>0.56486550598567</c:v>
                </c:pt>
                <c:pt idx="1886">
                  <c:v>0.56516516938407</c:v>
                </c:pt>
                <c:pt idx="1887">
                  <c:v>0.56546483278247</c:v>
                </c:pt>
                <c:pt idx="1888">
                  <c:v>0.56576449618087</c:v>
                </c:pt>
                <c:pt idx="1889">
                  <c:v>0.56606415957927</c:v>
                </c:pt>
                <c:pt idx="1890">
                  <c:v>0.56636382297767</c:v>
                </c:pt>
                <c:pt idx="1891">
                  <c:v>0.56666348637607</c:v>
                </c:pt>
                <c:pt idx="1892">
                  <c:v>0.56696314977447</c:v>
                </c:pt>
                <c:pt idx="1893">
                  <c:v>0.56726281317288</c:v>
                </c:pt>
                <c:pt idx="1894">
                  <c:v>0.56756247657128</c:v>
                </c:pt>
                <c:pt idx="1895">
                  <c:v>0.56786213996968</c:v>
                </c:pt>
                <c:pt idx="1896">
                  <c:v>0.56816180336808</c:v>
                </c:pt>
                <c:pt idx="1897">
                  <c:v>0.56846146676648</c:v>
                </c:pt>
                <c:pt idx="1898">
                  <c:v>0.56876113016488</c:v>
                </c:pt>
                <c:pt idx="1899">
                  <c:v>0.56906079356328</c:v>
                </c:pt>
                <c:pt idx="1900">
                  <c:v>0.56936045696168</c:v>
                </c:pt>
                <c:pt idx="1901">
                  <c:v>0.56966012036008</c:v>
                </c:pt>
                <c:pt idx="1902">
                  <c:v>0.56995978375848</c:v>
                </c:pt>
                <c:pt idx="1903">
                  <c:v>0.57025944715688</c:v>
                </c:pt>
                <c:pt idx="1904">
                  <c:v>0.57055911055529</c:v>
                </c:pt>
                <c:pt idx="1905">
                  <c:v>0.57085877395369</c:v>
                </c:pt>
                <c:pt idx="1906">
                  <c:v>0.57115843735209</c:v>
                </c:pt>
                <c:pt idx="1907">
                  <c:v>0.57145810075049</c:v>
                </c:pt>
                <c:pt idx="1908">
                  <c:v>0.57175776414889</c:v>
                </c:pt>
                <c:pt idx="1909">
                  <c:v>0.57205742754729</c:v>
                </c:pt>
                <c:pt idx="1910">
                  <c:v>0.57235709094569</c:v>
                </c:pt>
                <c:pt idx="1911">
                  <c:v>0.57265675434409</c:v>
                </c:pt>
                <c:pt idx="1912">
                  <c:v>0.57295641774249</c:v>
                </c:pt>
                <c:pt idx="1913">
                  <c:v>0.57325608114089</c:v>
                </c:pt>
                <c:pt idx="1914">
                  <c:v>0.57355574453929</c:v>
                </c:pt>
                <c:pt idx="1915">
                  <c:v>0.57385540793769</c:v>
                </c:pt>
                <c:pt idx="1916">
                  <c:v>0.5741550713361</c:v>
                </c:pt>
                <c:pt idx="1917">
                  <c:v>0.5744547347345</c:v>
                </c:pt>
                <c:pt idx="1918">
                  <c:v>0.5747543981329</c:v>
                </c:pt>
                <c:pt idx="1919">
                  <c:v>0.5750540615313</c:v>
                </c:pt>
                <c:pt idx="1920">
                  <c:v>0.5753537249297</c:v>
                </c:pt>
                <c:pt idx="1921">
                  <c:v>0.5756533883281</c:v>
                </c:pt>
                <c:pt idx="1922">
                  <c:v>0.5759530517265</c:v>
                </c:pt>
                <c:pt idx="1923">
                  <c:v>0.5762527151249</c:v>
                </c:pt>
                <c:pt idx="1924">
                  <c:v>0.5765523785233</c:v>
                </c:pt>
                <c:pt idx="1925">
                  <c:v>0.5768520419217</c:v>
                </c:pt>
                <c:pt idx="1926">
                  <c:v>0.5771517053201</c:v>
                </c:pt>
                <c:pt idx="1927">
                  <c:v>0.57745136871851</c:v>
                </c:pt>
                <c:pt idx="1928">
                  <c:v>0.57775103211691</c:v>
                </c:pt>
                <c:pt idx="1929">
                  <c:v>0.57805069551531</c:v>
                </c:pt>
                <c:pt idx="1930">
                  <c:v>0.57835035891371</c:v>
                </c:pt>
                <c:pt idx="1931">
                  <c:v>0.57865002231211</c:v>
                </c:pt>
                <c:pt idx="1932">
                  <c:v>0.57894968571051</c:v>
                </c:pt>
                <c:pt idx="1933">
                  <c:v>0.57924934910891</c:v>
                </c:pt>
                <c:pt idx="1934">
                  <c:v>0.57954901250731</c:v>
                </c:pt>
                <c:pt idx="1935">
                  <c:v>0.57984867590571</c:v>
                </c:pt>
                <c:pt idx="1936">
                  <c:v>0.58014833930411</c:v>
                </c:pt>
                <c:pt idx="1937">
                  <c:v>0.58044800270251</c:v>
                </c:pt>
                <c:pt idx="1938">
                  <c:v>0.58074766610092</c:v>
                </c:pt>
                <c:pt idx="1939">
                  <c:v>0.58104732949932</c:v>
                </c:pt>
                <c:pt idx="1940">
                  <c:v>0.58134699289772</c:v>
                </c:pt>
                <c:pt idx="1941">
                  <c:v>0.58164665629612</c:v>
                </c:pt>
                <c:pt idx="1942">
                  <c:v>0.58194631969452</c:v>
                </c:pt>
                <c:pt idx="1943">
                  <c:v>0.58224598309292</c:v>
                </c:pt>
                <c:pt idx="1944">
                  <c:v>0.58254564649132</c:v>
                </c:pt>
                <c:pt idx="1945">
                  <c:v>0.58284530988972</c:v>
                </c:pt>
                <c:pt idx="1946">
                  <c:v>0.58314497328812</c:v>
                </c:pt>
                <c:pt idx="1947">
                  <c:v>0.58344463668652</c:v>
                </c:pt>
                <c:pt idx="1948">
                  <c:v>0.58374430008492</c:v>
                </c:pt>
                <c:pt idx="1949">
                  <c:v>0.58404396348332</c:v>
                </c:pt>
                <c:pt idx="1950">
                  <c:v>0.58434362688173</c:v>
                </c:pt>
                <c:pt idx="1951">
                  <c:v>0.58464329028013</c:v>
                </c:pt>
                <c:pt idx="1952">
                  <c:v>0.58494295367853</c:v>
                </c:pt>
                <c:pt idx="1953">
                  <c:v>0.58524261707693</c:v>
                </c:pt>
                <c:pt idx="1954">
                  <c:v>0.58554228047533</c:v>
                </c:pt>
                <c:pt idx="1955">
                  <c:v>0.58584194387373</c:v>
                </c:pt>
                <c:pt idx="1956">
                  <c:v>0.58614160727213</c:v>
                </c:pt>
                <c:pt idx="1957">
                  <c:v>0.58644127067053</c:v>
                </c:pt>
                <c:pt idx="1958">
                  <c:v>0.58674093406893</c:v>
                </c:pt>
                <c:pt idx="1959">
                  <c:v>0.58704059746733</c:v>
                </c:pt>
                <c:pt idx="1960">
                  <c:v>0.58734026086573</c:v>
                </c:pt>
                <c:pt idx="1961">
                  <c:v>0.58763992426414</c:v>
                </c:pt>
                <c:pt idx="1962">
                  <c:v>0.58793958766254</c:v>
                </c:pt>
                <c:pt idx="1963">
                  <c:v>0.58823925106094</c:v>
                </c:pt>
                <c:pt idx="1964">
                  <c:v>0.58853891445934</c:v>
                </c:pt>
                <c:pt idx="1965">
                  <c:v>0.58883857785774</c:v>
                </c:pt>
                <c:pt idx="1966">
                  <c:v>0.58913824125614</c:v>
                </c:pt>
                <c:pt idx="1967">
                  <c:v>0.58943790465454</c:v>
                </c:pt>
                <c:pt idx="1968">
                  <c:v>0.58973756805294</c:v>
                </c:pt>
                <c:pt idx="1969">
                  <c:v>0.59003723145134</c:v>
                </c:pt>
                <c:pt idx="1970">
                  <c:v>0.59033689484974</c:v>
                </c:pt>
                <c:pt idx="1971">
                  <c:v>0.59063655824814</c:v>
                </c:pt>
                <c:pt idx="1972">
                  <c:v>0.59093622164655</c:v>
                </c:pt>
                <c:pt idx="1973">
                  <c:v>0.59123588504495</c:v>
                </c:pt>
                <c:pt idx="1974">
                  <c:v>0.59153554844335</c:v>
                </c:pt>
                <c:pt idx="1975">
                  <c:v>0.59183521184175</c:v>
                </c:pt>
                <c:pt idx="1976">
                  <c:v>0.59213487524015</c:v>
                </c:pt>
                <c:pt idx="1977">
                  <c:v>0.59243453863855</c:v>
                </c:pt>
                <c:pt idx="1978">
                  <c:v>0.59273420203695</c:v>
                </c:pt>
                <c:pt idx="1979">
                  <c:v>0.59303386543535</c:v>
                </c:pt>
                <c:pt idx="1980">
                  <c:v>0.59333352883375</c:v>
                </c:pt>
                <c:pt idx="1981">
                  <c:v>0.59363319223215</c:v>
                </c:pt>
                <c:pt idx="1982">
                  <c:v>0.59393285563055</c:v>
                </c:pt>
                <c:pt idx="1983">
                  <c:v>0.59423251902896</c:v>
                </c:pt>
                <c:pt idx="1984">
                  <c:v>0.59453218242736</c:v>
                </c:pt>
                <c:pt idx="1985">
                  <c:v>0.59483184582576</c:v>
                </c:pt>
                <c:pt idx="1986">
                  <c:v>0.59513150922416</c:v>
                </c:pt>
                <c:pt idx="1987">
                  <c:v>0.59543117262256</c:v>
                </c:pt>
                <c:pt idx="1988">
                  <c:v>0.59573083602096</c:v>
                </c:pt>
                <c:pt idx="1989">
                  <c:v>0.59603049941936</c:v>
                </c:pt>
                <c:pt idx="1990">
                  <c:v>0.59633016281776</c:v>
                </c:pt>
                <c:pt idx="1991">
                  <c:v>0.59662982621616</c:v>
                </c:pt>
                <c:pt idx="1992">
                  <c:v>0.59692948961456</c:v>
                </c:pt>
                <c:pt idx="1993">
                  <c:v>0.59722915301296</c:v>
                </c:pt>
                <c:pt idx="1994">
                  <c:v>0.59752881641136</c:v>
                </c:pt>
                <c:pt idx="1995">
                  <c:v>0.59782847980977</c:v>
                </c:pt>
                <c:pt idx="1996">
                  <c:v>0.59812814320817</c:v>
                </c:pt>
                <c:pt idx="1997">
                  <c:v>0.59842780660657</c:v>
                </c:pt>
                <c:pt idx="1998">
                  <c:v>0.59872747000497</c:v>
                </c:pt>
                <c:pt idx="1999">
                  <c:v>0.59902713340337</c:v>
                </c:pt>
                <c:pt idx="2000">
                  <c:v>0.59932679680177</c:v>
                </c:pt>
                <c:pt idx="2001">
                  <c:v>0.59962646020017</c:v>
                </c:pt>
                <c:pt idx="2002">
                  <c:v>0.59992612359857</c:v>
                </c:pt>
                <c:pt idx="2003">
                  <c:v>0.60022578699697</c:v>
                </c:pt>
                <c:pt idx="2004">
                  <c:v>0.60052545039537</c:v>
                </c:pt>
                <c:pt idx="2005">
                  <c:v>0.60082511379377</c:v>
                </c:pt>
                <c:pt idx="2006">
                  <c:v>0.60112477719218</c:v>
                </c:pt>
                <c:pt idx="2007">
                  <c:v>0.60142444059058</c:v>
                </c:pt>
                <c:pt idx="2008">
                  <c:v>0.60172410398898</c:v>
                </c:pt>
                <c:pt idx="2009">
                  <c:v>0.60202376738738</c:v>
                </c:pt>
                <c:pt idx="2010">
                  <c:v>0.60232343078578</c:v>
                </c:pt>
                <c:pt idx="2011">
                  <c:v>0.60262309418418</c:v>
                </c:pt>
                <c:pt idx="2012">
                  <c:v>0.60292275758258</c:v>
                </c:pt>
                <c:pt idx="2013">
                  <c:v>0.60322242098098</c:v>
                </c:pt>
                <c:pt idx="2014">
                  <c:v>0.60352208437938</c:v>
                </c:pt>
                <c:pt idx="2015">
                  <c:v>0.60382174777778</c:v>
                </c:pt>
                <c:pt idx="2016">
                  <c:v>0.60412141117618</c:v>
                </c:pt>
                <c:pt idx="2017">
                  <c:v>0.60442107457459</c:v>
                </c:pt>
                <c:pt idx="2018">
                  <c:v>0.60472073797299</c:v>
                </c:pt>
                <c:pt idx="2019">
                  <c:v>0.60502040137139</c:v>
                </c:pt>
                <c:pt idx="2020">
                  <c:v>0.60532006476979</c:v>
                </c:pt>
                <c:pt idx="2021">
                  <c:v>0.60561972816819</c:v>
                </c:pt>
                <c:pt idx="2022">
                  <c:v>0.60591939156659</c:v>
                </c:pt>
                <c:pt idx="2023">
                  <c:v>0.60621905496499</c:v>
                </c:pt>
                <c:pt idx="2024">
                  <c:v>0.60651871836339</c:v>
                </c:pt>
                <c:pt idx="2025">
                  <c:v>0.60681838176179</c:v>
                </c:pt>
                <c:pt idx="2026">
                  <c:v>0.60711804516019</c:v>
                </c:pt>
                <c:pt idx="2027">
                  <c:v>0.60741770855859</c:v>
                </c:pt>
                <c:pt idx="2028">
                  <c:v>0.60771737195699</c:v>
                </c:pt>
                <c:pt idx="2029">
                  <c:v>0.6080170353554</c:v>
                </c:pt>
                <c:pt idx="2030">
                  <c:v>0.6083166987538</c:v>
                </c:pt>
                <c:pt idx="2031">
                  <c:v>0.6086163621522</c:v>
                </c:pt>
                <c:pt idx="2032">
                  <c:v>0.6089160255506</c:v>
                </c:pt>
                <c:pt idx="2033">
                  <c:v>0.609215688949</c:v>
                </c:pt>
                <c:pt idx="2034">
                  <c:v>0.6095153523474</c:v>
                </c:pt>
                <c:pt idx="2035">
                  <c:v>0.6098150157458</c:v>
                </c:pt>
                <c:pt idx="2036">
                  <c:v>0.6101146791442</c:v>
                </c:pt>
                <c:pt idx="2037">
                  <c:v>0.6104143425426</c:v>
                </c:pt>
                <c:pt idx="2038">
                  <c:v>0.610714005941</c:v>
                </c:pt>
                <c:pt idx="2039">
                  <c:v>0.6110136693394</c:v>
                </c:pt>
                <c:pt idx="2040">
                  <c:v>0.61131333273781</c:v>
                </c:pt>
                <c:pt idx="2041">
                  <c:v>0.61161299613621</c:v>
                </c:pt>
                <c:pt idx="2042">
                  <c:v>0.61191265953461</c:v>
                </c:pt>
                <c:pt idx="2043">
                  <c:v>0.61221232293301</c:v>
                </c:pt>
                <c:pt idx="2044">
                  <c:v>0.61251198633141</c:v>
                </c:pt>
                <c:pt idx="2045">
                  <c:v>0.61281164972981</c:v>
                </c:pt>
                <c:pt idx="2046">
                  <c:v>0.61311131312821</c:v>
                </c:pt>
                <c:pt idx="2047">
                  <c:v>0.61341097652661</c:v>
                </c:pt>
                <c:pt idx="2048">
                  <c:v>0.61371063992501</c:v>
                </c:pt>
                <c:pt idx="2049">
                  <c:v>0.61401030332341</c:v>
                </c:pt>
                <c:pt idx="2050">
                  <c:v>0.61430996672181</c:v>
                </c:pt>
                <c:pt idx="2051">
                  <c:v>0.61460963012022</c:v>
                </c:pt>
                <c:pt idx="2052">
                  <c:v>0.61490929351862</c:v>
                </c:pt>
                <c:pt idx="2053">
                  <c:v>0.61520895691702</c:v>
                </c:pt>
                <c:pt idx="2054">
                  <c:v>0.61550862031542</c:v>
                </c:pt>
                <c:pt idx="2055">
                  <c:v>0.61580828371382</c:v>
                </c:pt>
                <c:pt idx="2056">
                  <c:v>0.61610794711222</c:v>
                </c:pt>
                <c:pt idx="2057">
                  <c:v>0.61640761051062</c:v>
                </c:pt>
                <c:pt idx="2058">
                  <c:v>0.61670727390902</c:v>
                </c:pt>
                <c:pt idx="2059">
                  <c:v>0.61700693730742</c:v>
                </c:pt>
                <c:pt idx="2060">
                  <c:v>0.61730660070582</c:v>
                </c:pt>
                <c:pt idx="2061">
                  <c:v>0.61760626410422</c:v>
                </c:pt>
                <c:pt idx="2062">
                  <c:v>0.61790592750263</c:v>
                </c:pt>
                <c:pt idx="2063">
                  <c:v>0.61820559090103</c:v>
                </c:pt>
                <c:pt idx="2064">
                  <c:v>0.61850525429943</c:v>
                </c:pt>
                <c:pt idx="2065">
                  <c:v>0.61880491769783</c:v>
                </c:pt>
                <c:pt idx="2066">
                  <c:v>0.61910458109623</c:v>
                </c:pt>
                <c:pt idx="2067">
                  <c:v>0.61940424449463</c:v>
                </c:pt>
                <c:pt idx="2068">
                  <c:v>0.61970390789303</c:v>
                </c:pt>
                <c:pt idx="2069">
                  <c:v>0.62000357129143</c:v>
                </c:pt>
                <c:pt idx="2070">
                  <c:v>0.62030323468983</c:v>
                </c:pt>
                <c:pt idx="2071">
                  <c:v>0.62060289808823</c:v>
                </c:pt>
                <c:pt idx="2072">
                  <c:v>0.62090256148663</c:v>
                </c:pt>
                <c:pt idx="2073">
                  <c:v>0.62120222488503</c:v>
                </c:pt>
                <c:pt idx="2074">
                  <c:v>0.62150188828344</c:v>
                </c:pt>
                <c:pt idx="2075">
                  <c:v>0.62180155168184</c:v>
                </c:pt>
                <c:pt idx="2076">
                  <c:v>0.62210121508024</c:v>
                </c:pt>
                <c:pt idx="2077">
                  <c:v>0.62240087847864</c:v>
                </c:pt>
                <c:pt idx="2078">
                  <c:v>0.62270054187704</c:v>
                </c:pt>
                <c:pt idx="2079">
                  <c:v>0.62300020527544</c:v>
                </c:pt>
                <c:pt idx="2080">
                  <c:v>0.62329986867384</c:v>
                </c:pt>
                <c:pt idx="2081">
                  <c:v>0.62359953207224</c:v>
                </c:pt>
                <c:pt idx="2082">
                  <c:v>0.62389919547064</c:v>
                </c:pt>
                <c:pt idx="2083">
                  <c:v>0.62419885886904</c:v>
                </c:pt>
                <c:pt idx="2084">
                  <c:v>0.62449852226744</c:v>
                </c:pt>
                <c:pt idx="2085">
                  <c:v>0.62479818566585</c:v>
                </c:pt>
                <c:pt idx="2086">
                  <c:v>0.62509784906425</c:v>
                </c:pt>
                <c:pt idx="2087">
                  <c:v>0.62539751246265</c:v>
                </c:pt>
                <c:pt idx="2088">
                  <c:v>0.62569717586105</c:v>
                </c:pt>
                <c:pt idx="2089">
                  <c:v>0.62599683925945</c:v>
                </c:pt>
                <c:pt idx="2090">
                  <c:v>0.62629650265785</c:v>
                </c:pt>
                <c:pt idx="2091">
                  <c:v>0.62659616605625</c:v>
                </c:pt>
                <c:pt idx="2092">
                  <c:v>0.62689582945465</c:v>
                </c:pt>
                <c:pt idx="2093">
                  <c:v>0.62719549285305</c:v>
                </c:pt>
                <c:pt idx="2094">
                  <c:v>0.62749515625145</c:v>
                </c:pt>
                <c:pt idx="2095">
                  <c:v>0.62779481964985</c:v>
                </c:pt>
                <c:pt idx="2096">
                  <c:v>0.62809448304826</c:v>
                </c:pt>
                <c:pt idx="2097">
                  <c:v>0.62839414644666</c:v>
                </c:pt>
                <c:pt idx="2098">
                  <c:v>0.62869380984506</c:v>
                </c:pt>
                <c:pt idx="2099">
                  <c:v>0.62899347324346</c:v>
                </c:pt>
                <c:pt idx="2100">
                  <c:v>0.62929313664186</c:v>
                </c:pt>
                <c:pt idx="2101">
                  <c:v>0.62959280004026</c:v>
                </c:pt>
                <c:pt idx="2102">
                  <c:v>0.62989246343866</c:v>
                </c:pt>
                <c:pt idx="2103">
                  <c:v>0.63019212683706</c:v>
                </c:pt>
                <c:pt idx="2104">
                  <c:v>0.63049179023546</c:v>
                </c:pt>
                <c:pt idx="2105">
                  <c:v>0.63079145363386</c:v>
                </c:pt>
                <c:pt idx="2106">
                  <c:v>0.63109111703226</c:v>
                </c:pt>
                <c:pt idx="2107">
                  <c:v>0.63139078043066</c:v>
                </c:pt>
                <c:pt idx="2108">
                  <c:v>0.63169044382907</c:v>
                </c:pt>
                <c:pt idx="2109">
                  <c:v>0.63199010722747</c:v>
                </c:pt>
                <c:pt idx="2110">
                  <c:v>0.63228977062587</c:v>
                </c:pt>
                <c:pt idx="2111">
                  <c:v>0.63258943402427</c:v>
                </c:pt>
                <c:pt idx="2112">
                  <c:v>0.63288909742267</c:v>
                </c:pt>
                <c:pt idx="2113">
                  <c:v>0.63318876082107</c:v>
                </c:pt>
                <c:pt idx="2114">
                  <c:v>0.63348842421947</c:v>
                </c:pt>
                <c:pt idx="2115">
                  <c:v>0.63378808761787</c:v>
                </c:pt>
                <c:pt idx="2116">
                  <c:v>0.63408775101627</c:v>
                </c:pt>
                <c:pt idx="2117">
                  <c:v>0.63438741441467</c:v>
                </c:pt>
                <c:pt idx="2118">
                  <c:v>0.63468707781307</c:v>
                </c:pt>
                <c:pt idx="2119">
                  <c:v>0.63498674121148</c:v>
                </c:pt>
                <c:pt idx="2120">
                  <c:v>0.63528640460988</c:v>
                </c:pt>
                <c:pt idx="2121">
                  <c:v>0.63558606800828</c:v>
                </c:pt>
                <c:pt idx="2122">
                  <c:v>0.63588573140668</c:v>
                </c:pt>
                <c:pt idx="2123">
                  <c:v>0.63618539480508</c:v>
                </c:pt>
                <c:pt idx="2124">
                  <c:v>0.63648505820348</c:v>
                </c:pt>
                <c:pt idx="2125">
                  <c:v>0.63678472160188</c:v>
                </c:pt>
                <c:pt idx="2126">
                  <c:v>0.63708438500028</c:v>
                </c:pt>
                <c:pt idx="2127">
                  <c:v>0.63738404839868</c:v>
                </c:pt>
                <c:pt idx="2128">
                  <c:v>0.63768371179708</c:v>
                </c:pt>
                <c:pt idx="2129">
                  <c:v>0.63798337519548</c:v>
                </c:pt>
                <c:pt idx="2130">
                  <c:v>0.63828303859389</c:v>
                </c:pt>
                <c:pt idx="2131">
                  <c:v>0.63858270199229</c:v>
                </c:pt>
                <c:pt idx="2132">
                  <c:v>0.63888236539069</c:v>
                </c:pt>
                <c:pt idx="2133">
                  <c:v>0.63918202878909</c:v>
                </c:pt>
                <c:pt idx="2134">
                  <c:v>0.63948169218749</c:v>
                </c:pt>
                <c:pt idx="2135">
                  <c:v>0.63978135558589</c:v>
                </c:pt>
                <c:pt idx="2136">
                  <c:v>0.64008101898429</c:v>
                </c:pt>
                <c:pt idx="2137">
                  <c:v>0.64038068238269</c:v>
                </c:pt>
                <c:pt idx="2138">
                  <c:v>0.64068034578109</c:v>
                </c:pt>
                <c:pt idx="2139">
                  <c:v>0.64098000917949</c:v>
                </c:pt>
                <c:pt idx="2140">
                  <c:v>0.64127967257789</c:v>
                </c:pt>
                <c:pt idx="2141">
                  <c:v>0.64157933597629</c:v>
                </c:pt>
                <c:pt idx="2142">
                  <c:v>0.6418789993747</c:v>
                </c:pt>
                <c:pt idx="2143">
                  <c:v>0.6421786627731</c:v>
                </c:pt>
                <c:pt idx="2144">
                  <c:v>0.6424783261715</c:v>
                </c:pt>
                <c:pt idx="2145">
                  <c:v>0.6427779895699</c:v>
                </c:pt>
                <c:pt idx="2146">
                  <c:v>0.6430776529683</c:v>
                </c:pt>
                <c:pt idx="2147">
                  <c:v>0.6433773163667</c:v>
                </c:pt>
                <c:pt idx="2148">
                  <c:v>0.6436769797651</c:v>
                </c:pt>
                <c:pt idx="2149">
                  <c:v>0.6439766431635</c:v>
                </c:pt>
                <c:pt idx="2150">
                  <c:v>0.6442763065619</c:v>
                </c:pt>
                <c:pt idx="2151">
                  <c:v>0.6445759699603</c:v>
                </c:pt>
                <c:pt idx="2152">
                  <c:v>0.6448756333587</c:v>
                </c:pt>
                <c:pt idx="2153">
                  <c:v>0.64517529675711</c:v>
                </c:pt>
                <c:pt idx="2154">
                  <c:v>0.64547496015551</c:v>
                </c:pt>
                <c:pt idx="2155">
                  <c:v>0.64577462355391</c:v>
                </c:pt>
                <c:pt idx="2156">
                  <c:v>0.64607428695231</c:v>
                </c:pt>
                <c:pt idx="2157">
                  <c:v>0.64637395035071</c:v>
                </c:pt>
                <c:pt idx="2158">
                  <c:v>0.64667361374911</c:v>
                </c:pt>
                <c:pt idx="2159">
                  <c:v>0.64697327714751</c:v>
                </c:pt>
                <c:pt idx="2160">
                  <c:v>0.64727294054591</c:v>
                </c:pt>
                <c:pt idx="2161">
                  <c:v>0.64757260394431</c:v>
                </c:pt>
                <c:pt idx="2162">
                  <c:v>0.64787226734271</c:v>
                </c:pt>
                <c:pt idx="2163">
                  <c:v>0.64817193074111</c:v>
                </c:pt>
                <c:pt idx="2164">
                  <c:v>0.64847159413952</c:v>
                </c:pt>
                <c:pt idx="2165">
                  <c:v>0.64877125753792</c:v>
                </c:pt>
                <c:pt idx="2166">
                  <c:v>0.64907092093632</c:v>
                </c:pt>
                <c:pt idx="2167">
                  <c:v>0.64937058433472</c:v>
                </c:pt>
                <c:pt idx="2168">
                  <c:v>0.64967024773312</c:v>
                </c:pt>
                <c:pt idx="2169">
                  <c:v>0.64996991113152</c:v>
                </c:pt>
                <c:pt idx="2170">
                  <c:v>0.65026957452992</c:v>
                </c:pt>
                <c:pt idx="2171">
                  <c:v>0.65056923792832</c:v>
                </c:pt>
                <c:pt idx="2172">
                  <c:v>0.65086890132672</c:v>
                </c:pt>
                <c:pt idx="2173">
                  <c:v>0.65116856472512</c:v>
                </c:pt>
                <c:pt idx="2174">
                  <c:v>0.65146822812352</c:v>
                </c:pt>
                <c:pt idx="2175">
                  <c:v>0.65176789152193</c:v>
                </c:pt>
                <c:pt idx="2176">
                  <c:v>0.65206755492033</c:v>
                </c:pt>
                <c:pt idx="2177">
                  <c:v>0.65236721831873</c:v>
                </c:pt>
                <c:pt idx="2178">
                  <c:v>0.65266688171713</c:v>
                </c:pt>
                <c:pt idx="2179">
                  <c:v>0.65296654511553</c:v>
                </c:pt>
                <c:pt idx="2180">
                  <c:v>0.65326620851393</c:v>
                </c:pt>
                <c:pt idx="2181">
                  <c:v>0.65356587191233</c:v>
                </c:pt>
                <c:pt idx="2182">
                  <c:v>0.65386553531073</c:v>
                </c:pt>
                <c:pt idx="2183">
                  <c:v>0.65416519870913</c:v>
                </c:pt>
                <c:pt idx="2184">
                  <c:v>0.65446486210753</c:v>
                </c:pt>
                <c:pt idx="2185">
                  <c:v>0.65476452550593</c:v>
                </c:pt>
                <c:pt idx="2186">
                  <c:v>0.65506418890433</c:v>
                </c:pt>
                <c:pt idx="2187">
                  <c:v>0.65536385230274</c:v>
                </c:pt>
                <c:pt idx="2188">
                  <c:v>0.65566351570114</c:v>
                </c:pt>
                <c:pt idx="2189">
                  <c:v>0.65596317909954</c:v>
                </c:pt>
                <c:pt idx="2190">
                  <c:v>0.65626284249794</c:v>
                </c:pt>
                <c:pt idx="2191">
                  <c:v>0.65656250589634</c:v>
                </c:pt>
                <c:pt idx="2192">
                  <c:v>0.65686216929474</c:v>
                </c:pt>
                <c:pt idx="2193">
                  <c:v>0.65716183269314</c:v>
                </c:pt>
                <c:pt idx="2194">
                  <c:v>0.65746149609154</c:v>
                </c:pt>
                <c:pt idx="2195">
                  <c:v>0.65776115948994</c:v>
                </c:pt>
                <c:pt idx="2196">
                  <c:v>0.65806082288834</c:v>
                </c:pt>
                <c:pt idx="2197">
                  <c:v>0.65836048628674</c:v>
                </c:pt>
                <c:pt idx="2198">
                  <c:v>0.65866014968515</c:v>
                </c:pt>
                <c:pt idx="2199">
                  <c:v>0.65895981308355</c:v>
                </c:pt>
                <c:pt idx="2200">
                  <c:v>0.65925947648195</c:v>
                </c:pt>
                <c:pt idx="2201">
                  <c:v>0.65955913988035</c:v>
                </c:pt>
                <c:pt idx="2202">
                  <c:v>0.65985880327875</c:v>
                </c:pt>
                <c:pt idx="2203">
                  <c:v>0.66015846667715</c:v>
                </c:pt>
                <c:pt idx="2204">
                  <c:v>0.66045813007555</c:v>
                </c:pt>
                <c:pt idx="2205">
                  <c:v>0.66075779347395</c:v>
                </c:pt>
                <c:pt idx="2206">
                  <c:v>0.66105745687235</c:v>
                </c:pt>
                <c:pt idx="2207">
                  <c:v>0.66135712027075</c:v>
                </c:pt>
                <c:pt idx="2208">
                  <c:v>0.66165678366915</c:v>
                </c:pt>
                <c:pt idx="2209">
                  <c:v>0.66195644706756</c:v>
                </c:pt>
                <c:pt idx="2210">
                  <c:v>0.66225611046596</c:v>
                </c:pt>
                <c:pt idx="2211">
                  <c:v>0.66255577386436</c:v>
                </c:pt>
                <c:pt idx="2212">
                  <c:v>0.66285543726276</c:v>
                </c:pt>
                <c:pt idx="2213">
                  <c:v>0.66315510066116</c:v>
                </c:pt>
                <c:pt idx="2214">
                  <c:v>0.66345476405956</c:v>
                </c:pt>
                <c:pt idx="2215">
                  <c:v>0.66375442745796</c:v>
                </c:pt>
                <c:pt idx="2216">
                  <c:v>0.66405409085636</c:v>
                </c:pt>
                <c:pt idx="2217">
                  <c:v>0.66435375425476</c:v>
                </c:pt>
                <c:pt idx="2218">
                  <c:v>0.66465341765316</c:v>
                </c:pt>
                <c:pt idx="2219">
                  <c:v>0.66495308105156</c:v>
                </c:pt>
                <c:pt idx="2220">
                  <c:v>0.66525274444996</c:v>
                </c:pt>
                <c:pt idx="2221">
                  <c:v>0.66555240784837</c:v>
                </c:pt>
                <c:pt idx="2222">
                  <c:v>0.66585207124677</c:v>
                </c:pt>
                <c:pt idx="2223">
                  <c:v>0.66615173464517</c:v>
                </c:pt>
                <c:pt idx="2224">
                  <c:v>0.66645139804357</c:v>
                </c:pt>
                <c:pt idx="2225">
                  <c:v>0.66675106144197</c:v>
                </c:pt>
                <c:pt idx="2226">
                  <c:v>0.66705072484037</c:v>
                </c:pt>
                <c:pt idx="2227">
                  <c:v>0.66735038823877</c:v>
                </c:pt>
                <c:pt idx="2228">
                  <c:v>0.66765005163717</c:v>
                </c:pt>
                <c:pt idx="2229">
                  <c:v>0.66794971503557</c:v>
                </c:pt>
                <c:pt idx="2230">
                  <c:v>0.66824937843397</c:v>
                </c:pt>
                <c:pt idx="2231">
                  <c:v>0.66854904183237</c:v>
                </c:pt>
                <c:pt idx="2232">
                  <c:v>0.66884870523078</c:v>
                </c:pt>
                <c:pt idx="2233">
                  <c:v>0.66914836862918</c:v>
                </c:pt>
                <c:pt idx="2234">
                  <c:v>0.66944803202758</c:v>
                </c:pt>
                <c:pt idx="2235">
                  <c:v>0.66974769542598</c:v>
                </c:pt>
                <c:pt idx="2236">
                  <c:v>0.67004735882438</c:v>
                </c:pt>
                <c:pt idx="2237">
                  <c:v>0.67034702222278</c:v>
                </c:pt>
                <c:pt idx="2238">
                  <c:v>0.67064668562118</c:v>
                </c:pt>
                <c:pt idx="2239">
                  <c:v>0.67094634901958</c:v>
                </c:pt>
                <c:pt idx="2240">
                  <c:v>0.67124601241798</c:v>
                </c:pt>
                <c:pt idx="2241">
                  <c:v>0.67154567581638</c:v>
                </c:pt>
                <c:pt idx="2242">
                  <c:v>0.67184533921478</c:v>
                </c:pt>
                <c:pt idx="2243">
                  <c:v>0.67214500261319</c:v>
                </c:pt>
                <c:pt idx="2244">
                  <c:v>0.67244466601159</c:v>
                </c:pt>
                <c:pt idx="2245">
                  <c:v>0.67274432940999</c:v>
                </c:pt>
                <c:pt idx="2246">
                  <c:v>0.67304399280839</c:v>
                </c:pt>
                <c:pt idx="2247">
                  <c:v>0.67334365620679</c:v>
                </c:pt>
                <c:pt idx="2248">
                  <c:v>0.67364331960519</c:v>
                </c:pt>
                <c:pt idx="2249">
                  <c:v>0.67394298300359</c:v>
                </c:pt>
                <c:pt idx="2250">
                  <c:v>0.67424264640199</c:v>
                </c:pt>
                <c:pt idx="2251">
                  <c:v>0.67454230980039</c:v>
                </c:pt>
                <c:pt idx="2252">
                  <c:v>0.67484197319879</c:v>
                </c:pt>
                <c:pt idx="2253">
                  <c:v>0.67514163659719</c:v>
                </c:pt>
                <c:pt idx="2254">
                  <c:v>0.67544129999559</c:v>
                </c:pt>
                <c:pt idx="2255">
                  <c:v>0.675740963394</c:v>
                </c:pt>
                <c:pt idx="2256">
                  <c:v>0.6760406267924</c:v>
                </c:pt>
                <c:pt idx="2257">
                  <c:v>0.6763402901908</c:v>
                </c:pt>
                <c:pt idx="2258">
                  <c:v>0.6766399535892</c:v>
                </c:pt>
                <c:pt idx="2259">
                  <c:v>0.6769396169876</c:v>
                </c:pt>
                <c:pt idx="2260">
                  <c:v>0.677239280386</c:v>
                </c:pt>
                <c:pt idx="2261">
                  <c:v>0.6775389437844</c:v>
                </c:pt>
                <c:pt idx="2262">
                  <c:v>0.6778386071828</c:v>
                </c:pt>
                <c:pt idx="2263">
                  <c:v>0.6781382705812</c:v>
                </c:pt>
                <c:pt idx="2264">
                  <c:v>0.6784379339796</c:v>
                </c:pt>
                <c:pt idx="2265">
                  <c:v>0.678737597378</c:v>
                </c:pt>
                <c:pt idx="2266">
                  <c:v>0.67903726077641</c:v>
                </c:pt>
                <c:pt idx="2267">
                  <c:v>0.67933692417481</c:v>
                </c:pt>
                <c:pt idx="2268">
                  <c:v>0.67963658757321</c:v>
                </c:pt>
                <c:pt idx="2269">
                  <c:v>0.67993625097161</c:v>
                </c:pt>
                <c:pt idx="2270">
                  <c:v>0.68023591437001</c:v>
                </c:pt>
                <c:pt idx="2271">
                  <c:v>0.68053557776841</c:v>
                </c:pt>
                <c:pt idx="2272">
                  <c:v>0.68083524116681</c:v>
                </c:pt>
                <c:pt idx="2273">
                  <c:v>0.68113490456521</c:v>
                </c:pt>
                <c:pt idx="2274">
                  <c:v>0.68143456796361</c:v>
                </c:pt>
                <c:pt idx="2275">
                  <c:v>0.68173423136201</c:v>
                </c:pt>
                <c:pt idx="2276">
                  <c:v>0.68203389476041</c:v>
                </c:pt>
                <c:pt idx="2277">
                  <c:v>0.68233355815882</c:v>
                </c:pt>
                <c:pt idx="2278">
                  <c:v>0.68263322155722</c:v>
                </c:pt>
                <c:pt idx="2279">
                  <c:v>0.68293288495562</c:v>
                </c:pt>
                <c:pt idx="2280">
                  <c:v>0.68323254835402</c:v>
                </c:pt>
                <c:pt idx="2281">
                  <c:v>0.68353221175242</c:v>
                </c:pt>
                <c:pt idx="2282">
                  <c:v>0.68383187515082</c:v>
                </c:pt>
                <c:pt idx="2283">
                  <c:v>0.68413153854922</c:v>
                </c:pt>
                <c:pt idx="2284">
                  <c:v>0.68443120194762</c:v>
                </c:pt>
                <c:pt idx="2285">
                  <c:v>0.68473086534602</c:v>
                </c:pt>
                <c:pt idx="2286">
                  <c:v>0.68503052874442</c:v>
                </c:pt>
                <c:pt idx="2287">
                  <c:v>0.68533019214282</c:v>
                </c:pt>
                <c:pt idx="2288">
                  <c:v>0.68562985554123</c:v>
                </c:pt>
                <c:pt idx="2289">
                  <c:v>0.68592951893963</c:v>
                </c:pt>
                <c:pt idx="2290">
                  <c:v>0.68622918233803</c:v>
                </c:pt>
                <c:pt idx="2291">
                  <c:v>0.68652884573643</c:v>
                </c:pt>
                <c:pt idx="2292">
                  <c:v>0.68682850913483</c:v>
                </c:pt>
                <c:pt idx="2293">
                  <c:v>0.68712817253323</c:v>
                </c:pt>
                <c:pt idx="2294">
                  <c:v>0.68742783593163</c:v>
                </c:pt>
                <c:pt idx="2295">
                  <c:v>0.68772749933003</c:v>
                </c:pt>
                <c:pt idx="2296">
                  <c:v>0.68802716272843</c:v>
                </c:pt>
                <c:pt idx="2297">
                  <c:v>0.68832682612683</c:v>
                </c:pt>
                <c:pt idx="2298">
                  <c:v>0.68862648952523</c:v>
                </c:pt>
                <c:pt idx="2299">
                  <c:v>0.68892615292363</c:v>
                </c:pt>
                <c:pt idx="2300">
                  <c:v>0.68922581632204</c:v>
                </c:pt>
                <c:pt idx="2301">
                  <c:v>0.68952547972044</c:v>
                </c:pt>
                <c:pt idx="2302">
                  <c:v>0.68982514311884</c:v>
                </c:pt>
                <c:pt idx="2303">
                  <c:v>0.69012480651724</c:v>
                </c:pt>
                <c:pt idx="2304">
                  <c:v>0.69042446991564</c:v>
                </c:pt>
                <c:pt idx="2305">
                  <c:v>0.69072413331404</c:v>
                </c:pt>
                <c:pt idx="2306">
                  <c:v>0.69102379671244</c:v>
                </c:pt>
                <c:pt idx="2307">
                  <c:v>0.69132346011084</c:v>
                </c:pt>
                <c:pt idx="2308">
                  <c:v>0.69162312350924</c:v>
                </c:pt>
                <c:pt idx="2309">
                  <c:v>0.69192278690764</c:v>
                </c:pt>
                <c:pt idx="2310">
                  <c:v>0.69222245030604</c:v>
                </c:pt>
                <c:pt idx="2311">
                  <c:v>0.69252211370445</c:v>
                </c:pt>
                <c:pt idx="2312">
                  <c:v>0.69282177710285</c:v>
                </c:pt>
                <c:pt idx="2313">
                  <c:v>0.69312144050125</c:v>
                </c:pt>
                <c:pt idx="2314">
                  <c:v>0.69342110389965</c:v>
                </c:pt>
                <c:pt idx="2315">
                  <c:v>0.69372076729805</c:v>
                </c:pt>
                <c:pt idx="2316">
                  <c:v>0.69402043069645</c:v>
                </c:pt>
                <c:pt idx="2317">
                  <c:v>0.69432009409485</c:v>
                </c:pt>
                <c:pt idx="2318">
                  <c:v>0.69461975749325</c:v>
                </c:pt>
                <c:pt idx="2319">
                  <c:v>0.69491942089165</c:v>
                </c:pt>
                <c:pt idx="2320">
                  <c:v>0.69521908429005</c:v>
                </c:pt>
                <c:pt idx="2321">
                  <c:v>0.69551874768845</c:v>
                </c:pt>
                <c:pt idx="2322">
                  <c:v>0.69581841108686</c:v>
                </c:pt>
                <c:pt idx="2323">
                  <c:v>0.69611807448526</c:v>
                </c:pt>
                <c:pt idx="2324">
                  <c:v>0.69641773788366</c:v>
                </c:pt>
                <c:pt idx="2325">
                  <c:v>0.69671740128206</c:v>
                </c:pt>
                <c:pt idx="2326">
                  <c:v>0.69701706468046</c:v>
                </c:pt>
                <c:pt idx="2327">
                  <c:v>0.69731672807886</c:v>
                </c:pt>
                <c:pt idx="2328">
                  <c:v>0.69761639147726</c:v>
                </c:pt>
                <c:pt idx="2329">
                  <c:v>0.69791605487566</c:v>
                </c:pt>
                <c:pt idx="2330">
                  <c:v>0.69821571827406</c:v>
                </c:pt>
                <c:pt idx="2331">
                  <c:v>0.69851538167246</c:v>
                </c:pt>
                <c:pt idx="2332">
                  <c:v>0.69881504507086</c:v>
                </c:pt>
                <c:pt idx="2333">
                  <c:v>0.69911470846926</c:v>
                </c:pt>
                <c:pt idx="2334">
                  <c:v>0.69941437186767</c:v>
                </c:pt>
                <c:pt idx="2335">
                  <c:v>0.69971403526607</c:v>
                </c:pt>
                <c:pt idx="2336">
                  <c:v>0.70001369866447</c:v>
                </c:pt>
                <c:pt idx="2337">
                  <c:v>0.70031336206287</c:v>
                </c:pt>
                <c:pt idx="2338">
                  <c:v>0.70061302546127</c:v>
                </c:pt>
                <c:pt idx="2339">
                  <c:v>0.70091268885967</c:v>
                </c:pt>
                <c:pt idx="2340">
                  <c:v>0.70121235225807</c:v>
                </c:pt>
                <c:pt idx="2341">
                  <c:v>0.70151201565647</c:v>
                </c:pt>
                <c:pt idx="2342">
                  <c:v>0.70181167905487</c:v>
                </c:pt>
                <c:pt idx="2343">
                  <c:v>0.70211134245327</c:v>
                </c:pt>
                <c:pt idx="2344">
                  <c:v>0.70241100585167</c:v>
                </c:pt>
                <c:pt idx="2345">
                  <c:v>0.70271066925008</c:v>
                </c:pt>
                <c:pt idx="2346">
                  <c:v>0.70301033264848</c:v>
                </c:pt>
                <c:pt idx="2347">
                  <c:v>0.70330999604688</c:v>
                </c:pt>
                <c:pt idx="2348">
                  <c:v>0.70360965944528</c:v>
                </c:pt>
                <c:pt idx="2349">
                  <c:v>0.70390932284368</c:v>
                </c:pt>
                <c:pt idx="2350">
                  <c:v>0.70420898624208</c:v>
                </c:pt>
                <c:pt idx="2351">
                  <c:v>0.70450864964048</c:v>
                </c:pt>
                <c:pt idx="2352">
                  <c:v>0.70480831303888</c:v>
                </c:pt>
                <c:pt idx="2353">
                  <c:v>0.70510797643728</c:v>
                </c:pt>
                <c:pt idx="2354">
                  <c:v>0.70540763983568</c:v>
                </c:pt>
                <c:pt idx="2355">
                  <c:v>0.70570730323408</c:v>
                </c:pt>
                <c:pt idx="2356">
                  <c:v>0.70600696663249</c:v>
                </c:pt>
                <c:pt idx="2357">
                  <c:v>0.70630663003089</c:v>
                </c:pt>
                <c:pt idx="2358">
                  <c:v>0.70660629342929</c:v>
                </c:pt>
                <c:pt idx="2359">
                  <c:v>0.70690595682769</c:v>
                </c:pt>
                <c:pt idx="2360">
                  <c:v>0.70720562022609</c:v>
                </c:pt>
                <c:pt idx="2361">
                  <c:v>0.70750528362449</c:v>
                </c:pt>
                <c:pt idx="2362">
                  <c:v>0.70780494702289</c:v>
                </c:pt>
                <c:pt idx="2363">
                  <c:v>0.70810461042129</c:v>
                </c:pt>
                <c:pt idx="2364">
                  <c:v>0.70840427381969</c:v>
                </c:pt>
                <c:pt idx="2365">
                  <c:v>0.70870393721809</c:v>
                </c:pt>
                <c:pt idx="2366">
                  <c:v>0.70900360061649</c:v>
                </c:pt>
                <c:pt idx="2367">
                  <c:v>0.70930326401489</c:v>
                </c:pt>
                <c:pt idx="2368">
                  <c:v>0.7096029274133</c:v>
                </c:pt>
                <c:pt idx="2369">
                  <c:v>0.7099025908117</c:v>
                </c:pt>
                <c:pt idx="2370">
                  <c:v>0.7102022542101</c:v>
                </c:pt>
                <c:pt idx="2371">
                  <c:v>0.7105019176085</c:v>
                </c:pt>
                <c:pt idx="2372">
                  <c:v>0.7108015810069</c:v>
                </c:pt>
                <c:pt idx="2373">
                  <c:v>0.7111012444053</c:v>
                </c:pt>
                <c:pt idx="2374">
                  <c:v>0.7114009078037</c:v>
                </c:pt>
                <c:pt idx="2375">
                  <c:v>0.7117005712021</c:v>
                </c:pt>
                <c:pt idx="2376">
                  <c:v>0.7120002346005</c:v>
                </c:pt>
                <c:pt idx="2377">
                  <c:v>0.7122998979989</c:v>
                </c:pt>
                <c:pt idx="2378">
                  <c:v>0.7125995613973</c:v>
                </c:pt>
                <c:pt idx="2379">
                  <c:v>0.71289922479571</c:v>
                </c:pt>
                <c:pt idx="2380">
                  <c:v>0.71319888819411</c:v>
                </c:pt>
                <c:pt idx="2381">
                  <c:v>0.71349855159251</c:v>
                </c:pt>
                <c:pt idx="2382">
                  <c:v>0.71379821499091</c:v>
                </c:pt>
                <c:pt idx="2383">
                  <c:v>0.71409787838931</c:v>
                </c:pt>
                <c:pt idx="2384">
                  <c:v>0.71439754178771</c:v>
                </c:pt>
                <c:pt idx="2385">
                  <c:v>0.71469720518611</c:v>
                </c:pt>
                <c:pt idx="2386">
                  <c:v>0.71499686858451</c:v>
                </c:pt>
                <c:pt idx="2387">
                  <c:v>0.71529653198291</c:v>
                </c:pt>
                <c:pt idx="2388">
                  <c:v>0.71559619538131</c:v>
                </c:pt>
                <c:pt idx="2389">
                  <c:v>0.71589585877971</c:v>
                </c:pt>
                <c:pt idx="2390">
                  <c:v>0.71619552217812</c:v>
                </c:pt>
                <c:pt idx="2391">
                  <c:v>0.71649518557652</c:v>
                </c:pt>
                <c:pt idx="2392">
                  <c:v>0.71679484897492</c:v>
                </c:pt>
                <c:pt idx="2393">
                  <c:v>0.71709451237332</c:v>
                </c:pt>
                <c:pt idx="2394">
                  <c:v>0.71739417577172</c:v>
                </c:pt>
                <c:pt idx="2395">
                  <c:v>0.71769383917012</c:v>
                </c:pt>
                <c:pt idx="2396">
                  <c:v>0.71799350256852</c:v>
                </c:pt>
                <c:pt idx="2397">
                  <c:v>0.71829316596692</c:v>
                </c:pt>
                <c:pt idx="2398">
                  <c:v>0.71859282936532</c:v>
                </c:pt>
                <c:pt idx="2399">
                  <c:v>0.71889249276372</c:v>
                </c:pt>
                <c:pt idx="2400">
                  <c:v>0.71919215616212</c:v>
                </c:pt>
                <c:pt idx="2401">
                  <c:v>0.71949181956053</c:v>
                </c:pt>
                <c:pt idx="2402">
                  <c:v>0.71979148295893</c:v>
                </c:pt>
                <c:pt idx="2403">
                  <c:v>0.72009114635733</c:v>
                </c:pt>
                <c:pt idx="2404">
                  <c:v>0.72039080975573</c:v>
                </c:pt>
                <c:pt idx="2405">
                  <c:v>0.72069047315413</c:v>
                </c:pt>
                <c:pt idx="2406">
                  <c:v>0.72099013655253</c:v>
                </c:pt>
                <c:pt idx="2407">
                  <c:v>0.72128979995093</c:v>
                </c:pt>
                <c:pt idx="2408">
                  <c:v>0.72158946334933</c:v>
                </c:pt>
                <c:pt idx="2409">
                  <c:v>0.72188912674773</c:v>
                </c:pt>
                <c:pt idx="2410">
                  <c:v>0.72218879014613</c:v>
                </c:pt>
                <c:pt idx="2411">
                  <c:v>0.72248845354453</c:v>
                </c:pt>
                <c:pt idx="2412">
                  <c:v>0.72278811694293</c:v>
                </c:pt>
                <c:pt idx="2413">
                  <c:v>0.72308778034134</c:v>
                </c:pt>
                <c:pt idx="2414">
                  <c:v>0.72338744373974</c:v>
                </c:pt>
                <c:pt idx="2415">
                  <c:v>0.72368710713814</c:v>
                </c:pt>
                <c:pt idx="2416">
                  <c:v>0.72398677053654</c:v>
                </c:pt>
                <c:pt idx="2417">
                  <c:v>0.72428643393494</c:v>
                </c:pt>
                <c:pt idx="2418">
                  <c:v>0.72458609733334</c:v>
                </c:pt>
                <c:pt idx="2419">
                  <c:v>0.72488576073174</c:v>
                </c:pt>
                <c:pt idx="2420">
                  <c:v>0.72518542413014</c:v>
                </c:pt>
                <c:pt idx="2421">
                  <c:v>0.72548508752854</c:v>
                </c:pt>
                <c:pt idx="2422">
                  <c:v>0.72578475092694</c:v>
                </c:pt>
                <c:pt idx="2423">
                  <c:v>0.72608441432534</c:v>
                </c:pt>
                <c:pt idx="2424">
                  <c:v>0.72638407772375</c:v>
                </c:pt>
                <c:pt idx="2425">
                  <c:v>0.72668374112215</c:v>
                </c:pt>
                <c:pt idx="2426">
                  <c:v>0.72698340452055</c:v>
                </c:pt>
                <c:pt idx="2427">
                  <c:v>0.72728306791895</c:v>
                </c:pt>
                <c:pt idx="2428">
                  <c:v>0.72758273131735</c:v>
                </c:pt>
                <c:pt idx="2429">
                  <c:v>0.72788239471575</c:v>
                </c:pt>
                <c:pt idx="2430">
                  <c:v>0.72818205811415</c:v>
                </c:pt>
                <c:pt idx="2431">
                  <c:v>0.72848172151255</c:v>
                </c:pt>
                <c:pt idx="2432">
                  <c:v>0.72878138491095</c:v>
                </c:pt>
                <c:pt idx="2433">
                  <c:v>0.72908104830935</c:v>
                </c:pt>
                <c:pt idx="2434">
                  <c:v>0.72938071170775</c:v>
                </c:pt>
                <c:pt idx="2435">
                  <c:v>0.72968037510616</c:v>
                </c:pt>
                <c:pt idx="2436">
                  <c:v>0.72998003850456</c:v>
                </c:pt>
                <c:pt idx="2437">
                  <c:v>0.73027970190296</c:v>
                </c:pt>
                <c:pt idx="2438">
                  <c:v>0.73057936530136</c:v>
                </c:pt>
                <c:pt idx="2439">
                  <c:v>0.73087902869976</c:v>
                </c:pt>
                <c:pt idx="2440">
                  <c:v>0.73117869209816</c:v>
                </c:pt>
                <c:pt idx="2441">
                  <c:v>0.73147835549656</c:v>
                </c:pt>
                <c:pt idx="2442">
                  <c:v>0.73177801889496</c:v>
                </c:pt>
                <c:pt idx="2443">
                  <c:v>0.73207768229336</c:v>
                </c:pt>
                <c:pt idx="2444">
                  <c:v>0.73237734569176</c:v>
                </c:pt>
                <c:pt idx="2445">
                  <c:v>0.73267700909016</c:v>
                </c:pt>
                <c:pt idx="2446">
                  <c:v>0.73297667248856</c:v>
                </c:pt>
                <c:pt idx="2447">
                  <c:v>0.73327633588697</c:v>
                </c:pt>
                <c:pt idx="2448">
                  <c:v>0.73357599928537</c:v>
                </c:pt>
                <c:pt idx="2449">
                  <c:v>0.73387566268377</c:v>
                </c:pt>
                <c:pt idx="2450">
                  <c:v>0.73417532608217</c:v>
                </c:pt>
                <c:pt idx="2451">
                  <c:v>0.73447498948057</c:v>
                </c:pt>
                <c:pt idx="2452">
                  <c:v>0.73477465287897</c:v>
                </c:pt>
                <c:pt idx="2453">
                  <c:v>0.73507431627737</c:v>
                </c:pt>
                <c:pt idx="2454">
                  <c:v>0.73537397967577</c:v>
                </c:pt>
                <c:pt idx="2455">
                  <c:v>0.73567364307417</c:v>
                </c:pt>
                <c:pt idx="2456">
                  <c:v>0.73597330647257</c:v>
                </c:pt>
                <c:pt idx="2457">
                  <c:v>0.73627296987097</c:v>
                </c:pt>
                <c:pt idx="2458">
                  <c:v>0.73657263326938</c:v>
                </c:pt>
                <c:pt idx="2459">
                  <c:v>0.73687229666778</c:v>
                </c:pt>
                <c:pt idx="2460">
                  <c:v>0.73717196006618</c:v>
                </c:pt>
                <c:pt idx="2461">
                  <c:v>0.73747162346458</c:v>
                </c:pt>
                <c:pt idx="2462">
                  <c:v>0.73777128686298</c:v>
                </c:pt>
                <c:pt idx="2463">
                  <c:v>0.73807095026138</c:v>
                </c:pt>
                <c:pt idx="2464">
                  <c:v>0.73837061365978</c:v>
                </c:pt>
                <c:pt idx="2465">
                  <c:v>0.73867027705818</c:v>
                </c:pt>
                <c:pt idx="2466">
                  <c:v>0.73896994045658</c:v>
                </c:pt>
                <c:pt idx="2467">
                  <c:v>0.73926960385498</c:v>
                </c:pt>
                <c:pt idx="2468">
                  <c:v>0.73956926725338</c:v>
                </c:pt>
                <c:pt idx="2469">
                  <c:v>0.73986893065179</c:v>
                </c:pt>
                <c:pt idx="2470">
                  <c:v>0.74016859405019</c:v>
                </c:pt>
                <c:pt idx="2471">
                  <c:v>0.74046825744859</c:v>
                </c:pt>
                <c:pt idx="2472">
                  <c:v>0.74076792084699</c:v>
                </c:pt>
                <c:pt idx="2473">
                  <c:v>0.74106758424539</c:v>
                </c:pt>
                <c:pt idx="2474">
                  <c:v>0.74136724764379</c:v>
                </c:pt>
                <c:pt idx="2475">
                  <c:v>0.74166691104219</c:v>
                </c:pt>
                <c:pt idx="2476">
                  <c:v>0.74196657444059</c:v>
                </c:pt>
                <c:pt idx="2477">
                  <c:v>0.74226623783899</c:v>
                </c:pt>
                <c:pt idx="2478">
                  <c:v>0.74256590123739</c:v>
                </c:pt>
                <c:pt idx="2479">
                  <c:v>0.74286556463579</c:v>
                </c:pt>
                <c:pt idx="2480">
                  <c:v>0.7431652280342</c:v>
                </c:pt>
                <c:pt idx="2481">
                  <c:v>0.7434648914326</c:v>
                </c:pt>
                <c:pt idx="2482">
                  <c:v>0.743764554831</c:v>
                </c:pt>
                <c:pt idx="2483">
                  <c:v>0.7440642182294</c:v>
                </c:pt>
                <c:pt idx="2484">
                  <c:v>0.7443638816278</c:v>
                </c:pt>
                <c:pt idx="2485">
                  <c:v>0.7446635450262</c:v>
                </c:pt>
                <c:pt idx="2486">
                  <c:v>0.7449632084246</c:v>
                </c:pt>
                <c:pt idx="2487">
                  <c:v>0.745262871823</c:v>
                </c:pt>
                <c:pt idx="2488">
                  <c:v>0.7455625352214</c:v>
                </c:pt>
                <c:pt idx="2489">
                  <c:v>0.7458621986198</c:v>
                </c:pt>
                <c:pt idx="2490">
                  <c:v>0.7461618620182</c:v>
                </c:pt>
                <c:pt idx="2491">
                  <c:v>0.7464615254166</c:v>
                </c:pt>
                <c:pt idx="2492">
                  <c:v>0.74676118881501</c:v>
                </c:pt>
                <c:pt idx="2493">
                  <c:v>0.74706085221341</c:v>
                </c:pt>
                <c:pt idx="2494">
                  <c:v>0.74736051561181</c:v>
                </c:pt>
                <c:pt idx="2495">
                  <c:v>0.74766017901021</c:v>
                </c:pt>
                <c:pt idx="2496">
                  <c:v>0.74795984240861</c:v>
                </c:pt>
                <c:pt idx="2497">
                  <c:v>0.74825950580701</c:v>
                </c:pt>
                <c:pt idx="2498">
                  <c:v>0.74855916920541</c:v>
                </c:pt>
                <c:pt idx="2499">
                  <c:v>0.74885883260381</c:v>
                </c:pt>
                <c:pt idx="2500">
                  <c:v>0.74915849600221</c:v>
                </c:pt>
                <c:pt idx="2501">
                  <c:v>0.74945815940061</c:v>
                </c:pt>
                <c:pt idx="2502">
                  <c:v>0.74975782279901</c:v>
                </c:pt>
                <c:pt idx="2503">
                  <c:v>0.75005748619742</c:v>
                </c:pt>
                <c:pt idx="2504">
                  <c:v>0.75035714959582</c:v>
                </c:pt>
                <c:pt idx="2505">
                  <c:v>0.75065681299422</c:v>
                </c:pt>
                <c:pt idx="2506">
                  <c:v>0.75095647639262</c:v>
                </c:pt>
                <c:pt idx="2507">
                  <c:v>0.75125613979102</c:v>
                </c:pt>
                <c:pt idx="2508">
                  <c:v>0.75155580318942</c:v>
                </c:pt>
                <c:pt idx="2509">
                  <c:v>0.75185546658782</c:v>
                </c:pt>
                <c:pt idx="2510">
                  <c:v>0.75215512998622</c:v>
                </c:pt>
                <c:pt idx="2511">
                  <c:v>0.75245479338462</c:v>
                </c:pt>
                <c:pt idx="2512">
                  <c:v>0.75275445678302</c:v>
                </c:pt>
                <c:pt idx="2513">
                  <c:v>0.75305412018142</c:v>
                </c:pt>
                <c:pt idx="2514">
                  <c:v>0.75335378357983</c:v>
                </c:pt>
                <c:pt idx="2515">
                  <c:v>0.75365344697823</c:v>
                </c:pt>
                <c:pt idx="2516">
                  <c:v>0.75395311037663</c:v>
                </c:pt>
                <c:pt idx="2517">
                  <c:v>0.75425277377503</c:v>
                </c:pt>
                <c:pt idx="2518">
                  <c:v>0.75455243717343</c:v>
                </c:pt>
                <c:pt idx="2519">
                  <c:v>0.75485210057183</c:v>
                </c:pt>
                <c:pt idx="2520">
                  <c:v>0.75515176397023</c:v>
                </c:pt>
                <c:pt idx="2521">
                  <c:v>0.75545142736863</c:v>
                </c:pt>
                <c:pt idx="2522">
                  <c:v>0.75575109076703</c:v>
                </c:pt>
                <c:pt idx="2523">
                  <c:v>0.75605075416543</c:v>
                </c:pt>
                <c:pt idx="2524">
                  <c:v>0.75635041756383</c:v>
                </c:pt>
                <c:pt idx="2525">
                  <c:v>0.75665008096223</c:v>
                </c:pt>
                <c:pt idx="2526">
                  <c:v>0.75694974436064</c:v>
                </c:pt>
                <c:pt idx="2527">
                  <c:v>0.75724940775904</c:v>
                </c:pt>
                <c:pt idx="2528">
                  <c:v>0.75754907115744</c:v>
                </c:pt>
                <c:pt idx="2529">
                  <c:v>0.75784873455584</c:v>
                </c:pt>
                <c:pt idx="2530">
                  <c:v>0.75814839795424</c:v>
                </c:pt>
                <c:pt idx="2531">
                  <c:v>0.75844806135264</c:v>
                </c:pt>
                <c:pt idx="2532">
                  <c:v>0.75874772475104</c:v>
                </c:pt>
                <c:pt idx="2533">
                  <c:v>0.75904738814944</c:v>
                </c:pt>
                <c:pt idx="2534">
                  <c:v>0.75934705154784</c:v>
                </c:pt>
                <c:pt idx="2535">
                  <c:v>0.75964671494624</c:v>
                </c:pt>
                <c:pt idx="2536">
                  <c:v>0.75994637834464</c:v>
                </c:pt>
                <c:pt idx="2537">
                  <c:v>0.76024604174305</c:v>
                </c:pt>
                <c:pt idx="2538">
                  <c:v>0.76054570514145</c:v>
                </c:pt>
                <c:pt idx="2539">
                  <c:v>0.76084536853985</c:v>
                </c:pt>
                <c:pt idx="2540">
                  <c:v>0.76114503193825</c:v>
                </c:pt>
                <c:pt idx="2541">
                  <c:v>0.76144469533665</c:v>
                </c:pt>
                <c:pt idx="2542">
                  <c:v>0.76174435873505</c:v>
                </c:pt>
                <c:pt idx="2543">
                  <c:v>0.76204402213345</c:v>
                </c:pt>
                <c:pt idx="2544">
                  <c:v>0.76234368553185</c:v>
                </c:pt>
                <c:pt idx="2545">
                  <c:v>0.76264334893025</c:v>
                </c:pt>
                <c:pt idx="2546">
                  <c:v>0.76294301232865</c:v>
                </c:pt>
                <c:pt idx="2547">
                  <c:v>0.76324267572705</c:v>
                </c:pt>
                <c:pt idx="2548">
                  <c:v>0.76354233912546</c:v>
                </c:pt>
                <c:pt idx="2549">
                  <c:v>0.76384200252386</c:v>
                </c:pt>
                <c:pt idx="2550">
                  <c:v>0.76414166592226</c:v>
                </c:pt>
                <c:pt idx="2551">
                  <c:v>0.76444132932066</c:v>
                </c:pt>
                <c:pt idx="2552">
                  <c:v>0.76474099271906</c:v>
                </c:pt>
                <c:pt idx="2553">
                  <c:v>0.76504065611746</c:v>
                </c:pt>
                <c:pt idx="2554">
                  <c:v>0.76534031951586</c:v>
                </c:pt>
                <c:pt idx="2555">
                  <c:v>0.76563998291426</c:v>
                </c:pt>
                <c:pt idx="2556">
                  <c:v>0.76593964631266</c:v>
                </c:pt>
                <c:pt idx="2557">
                  <c:v>0.76623930971106</c:v>
                </c:pt>
                <c:pt idx="2558">
                  <c:v>0.76653897310946</c:v>
                </c:pt>
                <c:pt idx="2559">
                  <c:v>0.76683863650786</c:v>
                </c:pt>
                <c:pt idx="2560">
                  <c:v>0.76713829990627</c:v>
                </c:pt>
                <c:pt idx="2561">
                  <c:v>0.76743796330467</c:v>
                </c:pt>
                <c:pt idx="2562">
                  <c:v>0.76773762670307</c:v>
                </c:pt>
                <c:pt idx="2563">
                  <c:v>0.76803729010147</c:v>
                </c:pt>
                <c:pt idx="2564">
                  <c:v>0.76833695349987</c:v>
                </c:pt>
                <c:pt idx="2565">
                  <c:v>0.76863661689827</c:v>
                </c:pt>
                <c:pt idx="2566">
                  <c:v>0.76893628029667</c:v>
                </c:pt>
                <c:pt idx="2567">
                  <c:v>0.76923594369507</c:v>
                </c:pt>
                <c:pt idx="2568">
                  <c:v>0.76953560709347</c:v>
                </c:pt>
                <c:pt idx="2569">
                  <c:v>0.76983527049187</c:v>
                </c:pt>
                <c:pt idx="2570">
                  <c:v>0.77013493389027</c:v>
                </c:pt>
                <c:pt idx="2571">
                  <c:v>0.77043459728868</c:v>
                </c:pt>
                <c:pt idx="2572">
                  <c:v>0.77073426068708</c:v>
                </c:pt>
                <c:pt idx="2573">
                  <c:v>0.77103392408548</c:v>
                </c:pt>
                <c:pt idx="2574">
                  <c:v>0.77133358748388</c:v>
                </c:pt>
                <c:pt idx="2575">
                  <c:v>0.77163325088228</c:v>
                </c:pt>
                <c:pt idx="2576">
                  <c:v>0.77193291428068</c:v>
                </c:pt>
                <c:pt idx="2577">
                  <c:v>0.77223257767908</c:v>
                </c:pt>
                <c:pt idx="2578">
                  <c:v>0.77253224107748</c:v>
                </c:pt>
                <c:pt idx="2579">
                  <c:v>0.77283190447588</c:v>
                </c:pt>
                <c:pt idx="2580">
                  <c:v>0.77313156787428</c:v>
                </c:pt>
                <c:pt idx="2581">
                  <c:v>0.77343123127268</c:v>
                </c:pt>
                <c:pt idx="2582">
                  <c:v>0.77373089467109</c:v>
                </c:pt>
                <c:pt idx="2583">
                  <c:v>0.77403055806949</c:v>
                </c:pt>
                <c:pt idx="2584">
                  <c:v>0.77433022146789</c:v>
                </c:pt>
                <c:pt idx="2585">
                  <c:v>0.77462988486629</c:v>
                </c:pt>
                <c:pt idx="2586">
                  <c:v>0.77492954826469</c:v>
                </c:pt>
                <c:pt idx="2587">
                  <c:v>0.77522921166309</c:v>
                </c:pt>
                <c:pt idx="2588">
                  <c:v>0.77552887506149</c:v>
                </c:pt>
                <c:pt idx="2589">
                  <c:v>0.77582853845989</c:v>
                </c:pt>
                <c:pt idx="2590">
                  <c:v>0.77612820185829</c:v>
                </c:pt>
                <c:pt idx="2591">
                  <c:v>0.77642786525669</c:v>
                </c:pt>
                <c:pt idx="2592">
                  <c:v>0.77672752865509</c:v>
                </c:pt>
                <c:pt idx="2593">
                  <c:v>0.7770271920535</c:v>
                </c:pt>
                <c:pt idx="2594">
                  <c:v>0.7773268554519</c:v>
                </c:pt>
                <c:pt idx="2595">
                  <c:v>0.7776265188503</c:v>
                </c:pt>
                <c:pt idx="2596">
                  <c:v>0.7779261822487</c:v>
                </c:pt>
                <c:pt idx="2597">
                  <c:v>0.7782258456471</c:v>
                </c:pt>
                <c:pt idx="2598">
                  <c:v>0.7785255090455</c:v>
                </c:pt>
                <c:pt idx="2599">
                  <c:v>0.7788251724439</c:v>
                </c:pt>
                <c:pt idx="2600">
                  <c:v>0.7791248358423</c:v>
                </c:pt>
                <c:pt idx="2601">
                  <c:v>0.7794244992407</c:v>
                </c:pt>
                <c:pt idx="2602">
                  <c:v>0.7797241626391</c:v>
                </c:pt>
                <c:pt idx="2603">
                  <c:v>0.7800238260375</c:v>
                </c:pt>
                <c:pt idx="2604">
                  <c:v>0.7803234894359</c:v>
                </c:pt>
                <c:pt idx="2605">
                  <c:v>0.78062315283431</c:v>
                </c:pt>
                <c:pt idx="2606">
                  <c:v>0.78092281623271</c:v>
                </c:pt>
                <c:pt idx="2607">
                  <c:v>0.78122247963111</c:v>
                </c:pt>
                <c:pt idx="2608">
                  <c:v>0.78152214302951</c:v>
                </c:pt>
                <c:pt idx="2609">
                  <c:v>0.78182180642791</c:v>
                </c:pt>
                <c:pt idx="2610">
                  <c:v>0.78212146982631</c:v>
                </c:pt>
                <c:pt idx="2611">
                  <c:v>0.78242113322471</c:v>
                </c:pt>
                <c:pt idx="2612">
                  <c:v>0.78272079662311</c:v>
                </c:pt>
                <c:pt idx="2613">
                  <c:v>0.78302046002151</c:v>
                </c:pt>
                <c:pt idx="2614">
                  <c:v>0.78332012341991</c:v>
                </c:pt>
                <c:pt idx="2615">
                  <c:v>0.78361978681831</c:v>
                </c:pt>
                <c:pt idx="2616">
                  <c:v>0.78391945021672</c:v>
                </c:pt>
                <c:pt idx="2617">
                  <c:v>0.78421911361512</c:v>
                </c:pt>
                <c:pt idx="2618">
                  <c:v>0.78451877701352</c:v>
                </c:pt>
                <c:pt idx="2619">
                  <c:v>0.78481844041192</c:v>
                </c:pt>
                <c:pt idx="2620">
                  <c:v>0.78511810381032</c:v>
                </c:pt>
                <c:pt idx="2621">
                  <c:v>0.78541776720872</c:v>
                </c:pt>
                <c:pt idx="2622">
                  <c:v>0.78571743060712</c:v>
                </c:pt>
                <c:pt idx="2623">
                  <c:v>0.78601709400552</c:v>
                </c:pt>
                <c:pt idx="2624">
                  <c:v>0.78631675740392</c:v>
                </c:pt>
                <c:pt idx="2625">
                  <c:v>0.78661642080232</c:v>
                </c:pt>
                <c:pt idx="2626">
                  <c:v>0.78691608420072</c:v>
                </c:pt>
                <c:pt idx="2627">
                  <c:v>0.78721574759913</c:v>
                </c:pt>
                <c:pt idx="2628">
                  <c:v>0.78751541099753</c:v>
                </c:pt>
                <c:pt idx="2629">
                  <c:v>0.78781507439593</c:v>
                </c:pt>
                <c:pt idx="2630">
                  <c:v>0.78811473779433</c:v>
                </c:pt>
                <c:pt idx="2631">
                  <c:v>0.78841440119273</c:v>
                </c:pt>
                <c:pt idx="2632">
                  <c:v>0.78871406459113</c:v>
                </c:pt>
                <c:pt idx="2633">
                  <c:v>0.78901372798953</c:v>
                </c:pt>
                <c:pt idx="2634">
                  <c:v>0.78931339138793</c:v>
                </c:pt>
                <c:pt idx="2635">
                  <c:v>0.78961305478633</c:v>
                </c:pt>
                <c:pt idx="2636">
                  <c:v>0.78991271818473</c:v>
                </c:pt>
                <c:pt idx="2637">
                  <c:v>0.79021238158313</c:v>
                </c:pt>
                <c:pt idx="2638">
                  <c:v>0.79051204498153</c:v>
                </c:pt>
                <c:pt idx="2639">
                  <c:v>0.79081170837994</c:v>
                </c:pt>
                <c:pt idx="2640">
                  <c:v>0.79111137177834</c:v>
                </c:pt>
                <c:pt idx="2641">
                  <c:v>0.79141103517674</c:v>
                </c:pt>
                <c:pt idx="2642">
                  <c:v>0.79171069857514</c:v>
                </c:pt>
                <c:pt idx="2643">
                  <c:v>0.79201036197354</c:v>
                </c:pt>
                <c:pt idx="2644">
                  <c:v>0.79231002537194</c:v>
                </c:pt>
                <c:pt idx="2645">
                  <c:v>0.79260968877034</c:v>
                </c:pt>
                <c:pt idx="2646">
                  <c:v>0.79290935216874</c:v>
                </c:pt>
                <c:pt idx="2647">
                  <c:v>0.79320901556714</c:v>
                </c:pt>
                <c:pt idx="2648">
                  <c:v>0.79350867896554</c:v>
                </c:pt>
                <c:pt idx="2649">
                  <c:v>0.79380834236394</c:v>
                </c:pt>
                <c:pt idx="2650">
                  <c:v>0.79410800576235</c:v>
                </c:pt>
                <c:pt idx="2651">
                  <c:v>0.79440766916075</c:v>
                </c:pt>
                <c:pt idx="2652">
                  <c:v>0.79470733255915</c:v>
                </c:pt>
                <c:pt idx="2653">
                  <c:v>0.79500699595755</c:v>
                </c:pt>
                <c:pt idx="2654">
                  <c:v>0.79530665935595</c:v>
                </c:pt>
                <c:pt idx="2655">
                  <c:v>0.79560632275435</c:v>
                </c:pt>
                <c:pt idx="2656">
                  <c:v>0.79590598615275</c:v>
                </c:pt>
                <c:pt idx="2657">
                  <c:v>0.79620564955115</c:v>
                </c:pt>
                <c:pt idx="2658">
                  <c:v>0.79650531294955</c:v>
                </c:pt>
                <c:pt idx="2659">
                  <c:v>0.79680497634795</c:v>
                </c:pt>
                <c:pt idx="2660">
                  <c:v>0.79710463974635</c:v>
                </c:pt>
                <c:pt idx="2661">
                  <c:v>0.79740430314476</c:v>
                </c:pt>
                <c:pt idx="2662">
                  <c:v>0.79770396654316</c:v>
                </c:pt>
                <c:pt idx="2663">
                  <c:v>0.79800362994156</c:v>
                </c:pt>
                <c:pt idx="2664">
                  <c:v>0.79830329333996</c:v>
                </c:pt>
                <c:pt idx="2665">
                  <c:v>0.79860295673836</c:v>
                </c:pt>
                <c:pt idx="2666">
                  <c:v>0.79890262013676</c:v>
                </c:pt>
                <c:pt idx="2667">
                  <c:v>0.79920228353516</c:v>
                </c:pt>
                <c:pt idx="2668">
                  <c:v>0.79950194693356</c:v>
                </c:pt>
                <c:pt idx="2669">
                  <c:v>0.79980161033196</c:v>
                </c:pt>
                <c:pt idx="2670">
                  <c:v>0.80010127373036</c:v>
                </c:pt>
                <c:pt idx="2671">
                  <c:v>0.80040093712876</c:v>
                </c:pt>
                <c:pt idx="2672">
                  <c:v>0.80070060052716</c:v>
                </c:pt>
                <c:pt idx="2673">
                  <c:v>0.80100026392557</c:v>
                </c:pt>
                <c:pt idx="2674">
                  <c:v>0.80129992732397</c:v>
                </c:pt>
                <c:pt idx="2675">
                  <c:v>0.80159959072237</c:v>
                </c:pt>
                <c:pt idx="2676">
                  <c:v>0.80189925412077</c:v>
                </c:pt>
                <c:pt idx="2677">
                  <c:v>0.80219891751917</c:v>
                </c:pt>
                <c:pt idx="2678">
                  <c:v>0.80249858091757</c:v>
                </c:pt>
                <c:pt idx="2679">
                  <c:v>0.80279824431597</c:v>
                </c:pt>
                <c:pt idx="2680">
                  <c:v>0.80309790771437</c:v>
                </c:pt>
                <c:pt idx="2681">
                  <c:v>0.80339757111277</c:v>
                </c:pt>
                <c:pt idx="2682">
                  <c:v>0.80369723451117</c:v>
                </c:pt>
                <c:pt idx="2683">
                  <c:v>0.80399689790957</c:v>
                </c:pt>
                <c:pt idx="2684">
                  <c:v>0.80429656130798</c:v>
                </c:pt>
                <c:pt idx="2685">
                  <c:v>0.80459622470638</c:v>
                </c:pt>
                <c:pt idx="2686">
                  <c:v>0.80489588810478</c:v>
                </c:pt>
                <c:pt idx="2687">
                  <c:v>0.80519555150318</c:v>
                </c:pt>
                <c:pt idx="2688">
                  <c:v>0.80549521490158</c:v>
                </c:pt>
                <c:pt idx="2689">
                  <c:v>0.80579487829998</c:v>
                </c:pt>
                <c:pt idx="2690">
                  <c:v>0.80609454169838</c:v>
                </c:pt>
                <c:pt idx="2691">
                  <c:v>0.80639420509678</c:v>
                </c:pt>
                <c:pt idx="2692">
                  <c:v>0.80669386849518</c:v>
                </c:pt>
                <c:pt idx="2693">
                  <c:v>0.80699353189358</c:v>
                </c:pt>
                <c:pt idx="2694">
                  <c:v>0.80729319529198</c:v>
                </c:pt>
                <c:pt idx="2695">
                  <c:v>0.80759285869039</c:v>
                </c:pt>
                <c:pt idx="2696">
                  <c:v>0.80789252208879</c:v>
                </c:pt>
                <c:pt idx="2697">
                  <c:v>0.80819218548719</c:v>
                </c:pt>
                <c:pt idx="2698">
                  <c:v>0.80849184888559</c:v>
                </c:pt>
                <c:pt idx="2699">
                  <c:v>0.80879151228399</c:v>
                </c:pt>
                <c:pt idx="2700">
                  <c:v>0.80909117568239</c:v>
                </c:pt>
                <c:pt idx="2701">
                  <c:v>0.80939083908079</c:v>
                </c:pt>
                <c:pt idx="2702">
                  <c:v>0.80969050247919</c:v>
                </c:pt>
                <c:pt idx="2703">
                  <c:v>0.80999016587759</c:v>
                </c:pt>
                <c:pt idx="2704">
                  <c:v>0.81028982927599</c:v>
                </c:pt>
                <c:pt idx="2705">
                  <c:v>0.81058949267439</c:v>
                </c:pt>
                <c:pt idx="2706">
                  <c:v>0.81088915607279</c:v>
                </c:pt>
                <c:pt idx="2707">
                  <c:v>0.8111888194712</c:v>
                </c:pt>
                <c:pt idx="2708">
                  <c:v>0.8114884828696</c:v>
                </c:pt>
                <c:pt idx="2709">
                  <c:v>0.811788146268</c:v>
                </c:pt>
                <c:pt idx="2710">
                  <c:v>0.8120878096664</c:v>
                </c:pt>
                <c:pt idx="2711">
                  <c:v>0.8123874730648</c:v>
                </c:pt>
                <c:pt idx="2712">
                  <c:v>0.8126871364632</c:v>
                </c:pt>
                <c:pt idx="2713">
                  <c:v>0.8129867998616</c:v>
                </c:pt>
                <c:pt idx="2714">
                  <c:v>0.81328646326</c:v>
                </c:pt>
                <c:pt idx="2715">
                  <c:v>0.8135861266584</c:v>
                </c:pt>
                <c:pt idx="2716">
                  <c:v>0.8138857900568</c:v>
                </c:pt>
                <c:pt idx="2717">
                  <c:v>0.8141854534552</c:v>
                </c:pt>
                <c:pt idx="2718">
                  <c:v>0.81448511685361</c:v>
                </c:pt>
                <c:pt idx="2719">
                  <c:v>0.81478478025201</c:v>
                </c:pt>
                <c:pt idx="2720">
                  <c:v>0.81508444365041</c:v>
                </c:pt>
                <c:pt idx="2721">
                  <c:v>0.81538410704881</c:v>
                </c:pt>
                <c:pt idx="2722">
                  <c:v>0.81568377044721</c:v>
                </c:pt>
                <c:pt idx="2723">
                  <c:v>0.81598343384561</c:v>
                </c:pt>
                <c:pt idx="2724">
                  <c:v>0.81628309724401</c:v>
                </c:pt>
                <c:pt idx="2725">
                  <c:v>0.81658276064241</c:v>
                </c:pt>
                <c:pt idx="2726">
                  <c:v>0.81688242404081</c:v>
                </c:pt>
                <c:pt idx="2727">
                  <c:v>0.81718208743921</c:v>
                </c:pt>
                <c:pt idx="2728">
                  <c:v>0.81748175083761</c:v>
                </c:pt>
                <c:pt idx="2729">
                  <c:v>0.81778141423602</c:v>
                </c:pt>
                <c:pt idx="2730">
                  <c:v>0.81808107763442</c:v>
                </c:pt>
                <c:pt idx="2731">
                  <c:v>0.81838074103282</c:v>
                </c:pt>
                <c:pt idx="2732">
                  <c:v>0.81868040443122</c:v>
                </c:pt>
                <c:pt idx="2733">
                  <c:v>0.81898006782962</c:v>
                </c:pt>
                <c:pt idx="2734">
                  <c:v>0.81927973122802</c:v>
                </c:pt>
                <c:pt idx="2735">
                  <c:v>0.81957939462642</c:v>
                </c:pt>
                <c:pt idx="2736">
                  <c:v>0.81987905802482</c:v>
                </c:pt>
                <c:pt idx="2737">
                  <c:v>0.82017872142322</c:v>
                </c:pt>
                <c:pt idx="2738">
                  <c:v>0.82047838482162</c:v>
                </c:pt>
                <c:pt idx="2739">
                  <c:v>0.82077804822002</c:v>
                </c:pt>
                <c:pt idx="2740">
                  <c:v>0.82107771161843</c:v>
                </c:pt>
                <c:pt idx="2741">
                  <c:v>0.82137737501683</c:v>
                </c:pt>
                <c:pt idx="2742">
                  <c:v>0.82167703841523</c:v>
                </c:pt>
                <c:pt idx="2743">
                  <c:v>0.82197670181363</c:v>
                </c:pt>
                <c:pt idx="2744">
                  <c:v>0.82227636521203</c:v>
                </c:pt>
                <c:pt idx="2745">
                  <c:v>0.82257602861043</c:v>
                </c:pt>
                <c:pt idx="2746">
                  <c:v>0.82287569200883</c:v>
                </c:pt>
                <c:pt idx="2747">
                  <c:v>0.82317535540723</c:v>
                </c:pt>
                <c:pt idx="2748">
                  <c:v>0.82347501880563</c:v>
                </c:pt>
                <c:pt idx="2749">
                  <c:v>0.82377468220403</c:v>
                </c:pt>
                <c:pt idx="2750">
                  <c:v>0.82407434560243</c:v>
                </c:pt>
                <c:pt idx="2751">
                  <c:v>0.82437400900083</c:v>
                </c:pt>
                <c:pt idx="2752">
                  <c:v>0.82467367239924</c:v>
                </c:pt>
                <c:pt idx="2753">
                  <c:v>0.82497333579764</c:v>
                </c:pt>
                <c:pt idx="2754">
                  <c:v>0.82527299919604</c:v>
                </c:pt>
                <c:pt idx="2755">
                  <c:v>0.82557266259444</c:v>
                </c:pt>
                <c:pt idx="2756">
                  <c:v>0.82587232599284</c:v>
                </c:pt>
                <c:pt idx="2757">
                  <c:v>0.82617198939124</c:v>
                </c:pt>
                <c:pt idx="2758">
                  <c:v>0.82647165278964</c:v>
                </c:pt>
                <c:pt idx="2759">
                  <c:v>0.82677131618804</c:v>
                </c:pt>
                <c:pt idx="2760">
                  <c:v>0.82707097958644</c:v>
                </c:pt>
                <c:pt idx="2761">
                  <c:v>0.82737064298484</c:v>
                </c:pt>
                <c:pt idx="2762">
                  <c:v>0.82767030638324</c:v>
                </c:pt>
                <c:pt idx="2763">
                  <c:v>0.82796996978165</c:v>
                </c:pt>
                <c:pt idx="2764">
                  <c:v>0.82826963318005</c:v>
                </c:pt>
                <c:pt idx="2765">
                  <c:v>0.82856929657845</c:v>
                </c:pt>
                <c:pt idx="2766">
                  <c:v>0.82886895997685</c:v>
                </c:pt>
                <c:pt idx="2767">
                  <c:v>0.82916862337525</c:v>
                </c:pt>
                <c:pt idx="2768">
                  <c:v>0.82946828677365</c:v>
                </c:pt>
                <c:pt idx="2769">
                  <c:v>0.82976795017205</c:v>
                </c:pt>
                <c:pt idx="2770">
                  <c:v>0.83006761357045</c:v>
                </c:pt>
                <c:pt idx="2771">
                  <c:v>0.83036727696885</c:v>
                </c:pt>
                <c:pt idx="2772">
                  <c:v>0.83066694036725</c:v>
                </c:pt>
                <c:pt idx="2773">
                  <c:v>0.83096660376565</c:v>
                </c:pt>
                <c:pt idx="2774">
                  <c:v>0.83126626716406</c:v>
                </c:pt>
                <c:pt idx="2775">
                  <c:v>0.83156593056246</c:v>
                </c:pt>
                <c:pt idx="2776">
                  <c:v>0.83186559396086</c:v>
                </c:pt>
                <c:pt idx="2777">
                  <c:v>0.83216525735926</c:v>
                </c:pt>
                <c:pt idx="2778">
                  <c:v>0.83246492075766</c:v>
                </c:pt>
                <c:pt idx="2779">
                  <c:v>0.83276458415606</c:v>
                </c:pt>
                <c:pt idx="2780">
                  <c:v>0.83306424755446</c:v>
                </c:pt>
                <c:pt idx="2781">
                  <c:v>0.83336391095286</c:v>
                </c:pt>
                <c:pt idx="2782">
                  <c:v>0.83366357435126</c:v>
                </c:pt>
                <c:pt idx="2783">
                  <c:v>0.83396323774966</c:v>
                </c:pt>
                <c:pt idx="2784">
                  <c:v>0.83426290114806</c:v>
                </c:pt>
                <c:pt idx="2785">
                  <c:v>0.83456256454646</c:v>
                </c:pt>
                <c:pt idx="2786">
                  <c:v>0.83486222794487</c:v>
                </c:pt>
                <c:pt idx="2787">
                  <c:v>0.83516189134327</c:v>
                </c:pt>
                <c:pt idx="2788">
                  <c:v>0.83546155474167</c:v>
                </c:pt>
                <c:pt idx="2789">
                  <c:v>0.83576121814007</c:v>
                </c:pt>
                <c:pt idx="2790">
                  <c:v>0.83606088153847</c:v>
                </c:pt>
                <c:pt idx="2791">
                  <c:v>0.83636054493687</c:v>
                </c:pt>
                <c:pt idx="2792">
                  <c:v>0.83666020833527</c:v>
                </c:pt>
                <c:pt idx="2793">
                  <c:v>0.83695987173367</c:v>
                </c:pt>
                <c:pt idx="2794">
                  <c:v>0.83725953513207</c:v>
                </c:pt>
                <c:pt idx="2795">
                  <c:v>0.83755919853047</c:v>
                </c:pt>
                <c:pt idx="2796">
                  <c:v>0.83785886192887</c:v>
                </c:pt>
                <c:pt idx="2797">
                  <c:v>0.83815852532728</c:v>
                </c:pt>
                <c:pt idx="2798">
                  <c:v>0.83845818872568</c:v>
                </c:pt>
                <c:pt idx="2799">
                  <c:v>0.83875785212408</c:v>
                </c:pt>
                <c:pt idx="2800">
                  <c:v>0.83905751552248</c:v>
                </c:pt>
                <c:pt idx="2801">
                  <c:v>0.83935717892088</c:v>
                </c:pt>
                <c:pt idx="2802">
                  <c:v>0.83965684231928</c:v>
                </c:pt>
                <c:pt idx="2803">
                  <c:v>0.83995650571768</c:v>
                </c:pt>
                <c:pt idx="2804">
                  <c:v>0.84025616911608</c:v>
                </c:pt>
                <c:pt idx="2805">
                  <c:v>0.84055583251448</c:v>
                </c:pt>
                <c:pt idx="2806">
                  <c:v>0.84085549591288</c:v>
                </c:pt>
                <c:pt idx="2807">
                  <c:v>0.84115515931128</c:v>
                </c:pt>
                <c:pt idx="2808">
                  <c:v>0.84145482270969</c:v>
                </c:pt>
                <c:pt idx="2809">
                  <c:v>0.84175448610809</c:v>
                </c:pt>
                <c:pt idx="2810">
                  <c:v>0.84205414950649</c:v>
                </c:pt>
                <c:pt idx="2811">
                  <c:v>0.84235381290489</c:v>
                </c:pt>
                <c:pt idx="2812">
                  <c:v>0.84265347630329</c:v>
                </c:pt>
                <c:pt idx="2813">
                  <c:v>0.84295313970169</c:v>
                </c:pt>
                <c:pt idx="2814">
                  <c:v>0.84325280310009</c:v>
                </c:pt>
                <c:pt idx="2815">
                  <c:v>0.84355246649849</c:v>
                </c:pt>
                <c:pt idx="2816">
                  <c:v>0.84385212989689</c:v>
                </c:pt>
                <c:pt idx="2817">
                  <c:v>0.84415179329529</c:v>
                </c:pt>
                <c:pt idx="2818">
                  <c:v>0.84445145669369</c:v>
                </c:pt>
                <c:pt idx="2819">
                  <c:v>0.8447511200921</c:v>
                </c:pt>
                <c:pt idx="2820">
                  <c:v>0.8450507834905</c:v>
                </c:pt>
                <c:pt idx="2821">
                  <c:v>0.8453504468889</c:v>
                </c:pt>
                <c:pt idx="2822">
                  <c:v>0.8456501102873</c:v>
                </c:pt>
                <c:pt idx="2823">
                  <c:v>0.8459497736857</c:v>
                </c:pt>
                <c:pt idx="2824">
                  <c:v>0.8462494370841</c:v>
                </c:pt>
                <c:pt idx="2825">
                  <c:v>0.8465491004825</c:v>
                </c:pt>
                <c:pt idx="2826">
                  <c:v>0.8468487638809</c:v>
                </c:pt>
                <c:pt idx="2827">
                  <c:v>0.8471484272793</c:v>
                </c:pt>
                <c:pt idx="2828">
                  <c:v>0.8474480906777</c:v>
                </c:pt>
                <c:pt idx="2829">
                  <c:v>0.8477477540761</c:v>
                </c:pt>
                <c:pt idx="2830">
                  <c:v>0.8480474174745</c:v>
                </c:pt>
                <c:pt idx="2831">
                  <c:v>0.84834708087291</c:v>
                </c:pt>
                <c:pt idx="2832">
                  <c:v>0.84864674427131</c:v>
                </c:pt>
                <c:pt idx="2833">
                  <c:v>0.84894640766971</c:v>
                </c:pt>
                <c:pt idx="2834">
                  <c:v>0.84924607106811</c:v>
                </c:pt>
                <c:pt idx="2835">
                  <c:v>0.84954573446651</c:v>
                </c:pt>
                <c:pt idx="2836">
                  <c:v>0.84984539786491</c:v>
                </c:pt>
                <c:pt idx="2837">
                  <c:v>0.85014506126331</c:v>
                </c:pt>
                <c:pt idx="2838">
                  <c:v>0.85044472466171</c:v>
                </c:pt>
                <c:pt idx="2839">
                  <c:v>0.85074438806011</c:v>
                </c:pt>
                <c:pt idx="2840">
                  <c:v>0.85104405145851</c:v>
                </c:pt>
                <c:pt idx="2841">
                  <c:v>0.85134371485691</c:v>
                </c:pt>
                <c:pt idx="2842">
                  <c:v>0.85164337825532</c:v>
                </c:pt>
                <c:pt idx="2843">
                  <c:v>0.85194304165372</c:v>
                </c:pt>
                <c:pt idx="2844">
                  <c:v>0.85224270505212</c:v>
                </c:pt>
                <c:pt idx="2845">
                  <c:v>0.85254236845052</c:v>
                </c:pt>
                <c:pt idx="2846">
                  <c:v>0.85284203184892</c:v>
                </c:pt>
                <c:pt idx="2847">
                  <c:v>0.85314169524732</c:v>
                </c:pt>
                <c:pt idx="2848">
                  <c:v>0.85344135864572</c:v>
                </c:pt>
                <c:pt idx="2849">
                  <c:v>0.85374102204412</c:v>
                </c:pt>
                <c:pt idx="2850">
                  <c:v>0.85404068544252</c:v>
                </c:pt>
                <c:pt idx="2851">
                  <c:v>0.85434034884092</c:v>
                </c:pt>
                <c:pt idx="2852">
                  <c:v>0.85464001223932</c:v>
                </c:pt>
                <c:pt idx="2853">
                  <c:v>0.85493967563773</c:v>
                </c:pt>
                <c:pt idx="2854">
                  <c:v>0.85523933903613</c:v>
                </c:pt>
                <c:pt idx="2855">
                  <c:v>0.85553900243453</c:v>
                </c:pt>
                <c:pt idx="2856">
                  <c:v>0.85583866583293</c:v>
                </c:pt>
                <c:pt idx="2857">
                  <c:v>0.85613832923133</c:v>
                </c:pt>
                <c:pt idx="2858">
                  <c:v>0.85643799262973</c:v>
                </c:pt>
                <c:pt idx="2859">
                  <c:v>0.85673765602813</c:v>
                </c:pt>
                <c:pt idx="2860">
                  <c:v>0.85703731942653</c:v>
                </c:pt>
                <c:pt idx="2861">
                  <c:v>0.85733698282493</c:v>
                </c:pt>
                <c:pt idx="2862">
                  <c:v>0.85763664622333</c:v>
                </c:pt>
                <c:pt idx="2863">
                  <c:v>0.85793630962173</c:v>
                </c:pt>
                <c:pt idx="2864">
                  <c:v>0.85823597302013</c:v>
                </c:pt>
                <c:pt idx="2865">
                  <c:v>0.85853563641854</c:v>
                </c:pt>
                <c:pt idx="2866">
                  <c:v>0.85883529981694</c:v>
                </c:pt>
                <c:pt idx="2867">
                  <c:v>0.85913496321534</c:v>
                </c:pt>
                <c:pt idx="2868">
                  <c:v>0.85943462661374</c:v>
                </c:pt>
                <c:pt idx="2869">
                  <c:v>0.85973429001214</c:v>
                </c:pt>
                <c:pt idx="2870">
                  <c:v>0.86003395341054</c:v>
                </c:pt>
                <c:pt idx="2871">
                  <c:v>0.86033361680894</c:v>
                </c:pt>
                <c:pt idx="2872">
                  <c:v>0.86063328020734</c:v>
                </c:pt>
                <c:pt idx="2873">
                  <c:v>0.86093294360574</c:v>
                </c:pt>
                <c:pt idx="2874">
                  <c:v>0.86123260700414</c:v>
                </c:pt>
                <c:pt idx="2875">
                  <c:v>0.86153227040254</c:v>
                </c:pt>
                <c:pt idx="2876">
                  <c:v>0.86183193380095</c:v>
                </c:pt>
                <c:pt idx="2877">
                  <c:v>0.86213159719935</c:v>
                </c:pt>
                <c:pt idx="2878">
                  <c:v>0.86243126059775</c:v>
                </c:pt>
                <c:pt idx="2879">
                  <c:v>0.86273092399615</c:v>
                </c:pt>
                <c:pt idx="2880">
                  <c:v>0.86303058739455</c:v>
                </c:pt>
                <c:pt idx="2881">
                  <c:v>0.86333025079295</c:v>
                </c:pt>
                <c:pt idx="2882">
                  <c:v>0.86362991419135</c:v>
                </c:pt>
                <c:pt idx="2883">
                  <c:v>0.86392957758975</c:v>
                </c:pt>
                <c:pt idx="2884">
                  <c:v>0.86422924098815</c:v>
                </c:pt>
                <c:pt idx="2885">
                  <c:v>0.86452890438655</c:v>
                </c:pt>
                <c:pt idx="2886">
                  <c:v>0.86482856778495</c:v>
                </c:pt>
                <c:pt idx="2887">
                  <c:v>0.86512823118336</c:v>
                </c:pt>
                <c:pt idx="2888">
                  <c:v>0.86542789458176</c:v>
                </c:pt>
                <c:pt idx="2889">
                  <c:v>0.86572755798016</c:v>
                </c:pt>
                <c:pt idx="2890">
                  <c:v>0.86602722137856</c:v>
                </c:pt>
                <c:pt idx="2891">
                  <c:v>0.86632688477696</c:v>
                </c:pt>
                <c:pt idx="2892">
                  <c:v>0.86662654817536</c:v>
                </c:pt>
                <c:pt idx="2893">
                  <c:v>0.86692621157376</c:v>
                </c:pt>
                <c:pt idx="2894">
                  <c:v>0.86722587497216</c:v>
                </c:pt>
                <c:pt idx="2895">
                  <c:v>0.86752553837056</c:v>
                </c:pt>
                <c:pt idx="2896">
                  <c:v>0.86782520176896</c:v>
                </c:pt>
                <c:pt idx="2897">
                  <c:v>0.86812486516736</c:v>
                </c:pt>
                <c:pt idx="2898">
                  <c:v>0.86842452856576</c:v>
                </c:pt>
                <c:pt idx="2899">
                  <c:v>0.86872419196417</c:v>
                </c:pt>
                <c:pt idx="2900">
                  <c:v>0.86902385536257</c:v>
                </c:pt>
                <c:pt idx="2901">
                  <c:v>0.86932351876097</c:v>
                </c:pt>
                <c:pt idx="2902">
                  <c:v>0.86962318215937</c:v>
                </c:pt>
                <c:pt idx="2903">
                  <c:v>0.86992284555777</c:v>
                </c:pt>
                <c:pt idx="2904">
                  <c:v>0.87022250895617</c:v>
                </c:pt>
                <c:pt idx="2905">
                  <c:v>0.87052217235457</c:v>
                </c:pt>
                <c:pt idx="2906">
                  <c:v>0.87082183575297</c:v>
                </c:pt>
                <c:pt idx="2907">
                  <c:v>0.87112149915137</c:v>
                </c:pt>
                <c:pt idx="2908">
                  <c:v>0.87142116254977</c:v>
                </c:pt>
                <c:pt idx="2909">
                  <c:v>0.87172082594817</c:v>
                </c:pt>
                <c:pt idx="2910">
                  <c:v>0.87202048934658</c:v>
                </c:pt>
                <c:pt idx="2911">
                  <c:v>0.87232015274498</c:v>
                </c:pt>
                <c:pt idx="2912">
                  <c:v>0.87261981614338</c:v>
                </c:pt>
                <c:pt idx="2913">
                  <c:v>0.87291947954178</c:v>
                </c:pt>
                <c:pt idx="2914">
                  <c:v>0.87321914294018</c:v>
                </c:pt>
                <c:pt idx="2915">
                  <c:v>0.87351880633858</c:v>
                </c:pt>
                <c:pt idx="2916">
                  <c:v>0.87381846973698</c:v>
                </c:pt>
                <c:pt idx="2917">
                  <c:v>0.87411813313538</c:v>
                </c:pt>
                <c:pt idx="2918">
                  <c:v>0.87441779653378</c:v>
                </c:pt>
                <c:pt idx="2919">
                  <c:v>0.87471745993218</c:v>
                </c:pt>
                <c:pt idx="2920">
                  <c:v>0.87501712333058</c:v>
                </c:pt>
                <c:pt idx="2921">
                  <c:v>0.87531678672899</c:v>
                </c:pt>
                <c:pt idx="2922">
                  <c:v>0.87561645012739</c:v>
                </c:pt>
                <c:pt idx="2923">
                  <c:v>0.87591611352579</c:v>
                </c:pt>
                <c:pt idx="2924">
                  <c:v>0.87621577692419</c:v>
                </c:pt>
                <c:pt idx="2925">
                  <c:v>0.87651544032259</c:v>
                </c:pt>
                <c:pt idx="2926">
                  <c:v>0.87681510372099</c:v>
                </c:pt>
                <c:pt idx="2927">
                  <c:v>0.87711476711939</c:v>
                </c:pt>
                <c:pt idx="2928">
                  <c:v>0.87741443051779</c:v>
                </c:pt>
                <c:pt idx="2929">
                  <c:v>0.87771409391619</c:v>
                </c:pt>
                <c:pt idx="2930">
                  <c:v>0.87801375731459</c:v>
                </c:pt>
                <c:pt idx="2931">
                  <c:v>0.87831342071299</c:v>
                </c:pt>
                <c:pt idx="2932">
                  <c:v>0.8786130841114</c:v>
                </c:pt>
                <c:pt idx="2933">
                  <c:v>0.8789127475098</c:v>
                </c:pt>
                <c:pt idx="2934">
                  <c:v>0.8792124109082</c:v>
                </c:pt>
                <c:pt idx="2935">
                  <c:v>0.8795120743066</c:v>
                </c:pt>
                <c:pt idx="2936">
                  <c:v>0.879811737705</c:v>
                </c:pt>
                <c:pt idx="2937">
                  <c:v>0.8801114011034</c:v>
                </c:pt>
                <c:pt idx="2938">
                  <c:v>0.8804110645018</c:v>
                </c:pt>
                <c:pt idx="2939">
                  <c:v>0.8807107279002</c:v>
                </c:pt>
                <c:pt idx="2940">
                  <c:v>0.8810103912986</c:v>
                </c:pt>
                <c:pt idx="2941">
                  <c:v>0.881310054697</c:v>
                </c:pt>
                <c:pt idx="2942">
                  <c:v>0.8816097180954</c:v>
                </c:pt>
                <c:pt idx="2943">
                  <c:v>0.8819093814938</c:v>
                </c:pt>
                <c:pt idx="2944">
                  <c:v>0.88220904489221</c:v>
                </c:pt>
                <c:pt idx="2945">
                  <c:v>0.88250870829061</c:v>
                </c:pt>
                <c:pt idx="2946">
                  <c:v>0.88280837168901</c:v>
                </c:pt>
                <c:pt idx="2947">
                  <c:v>0.88310803508741</c:v>
                </c:pt>
                <c:pt idx="2948">
                  <c:v>0.88340769848581</c:v>
                </c:pt>
                <c:pt idx="2949">
                  <c:v>0.88370736188421</c:v>
                </c:pt>
                <c:pt idx="2950">
                  <c:v>0.88400702528261</c:v>
                </c:pt>
                <c:pt idx="2951">
                  <c:v>0.88430668868101</c:v>
                </c:pt>
                <c:pt idx="2952">
                  <c:v>0.88460635207941</c:v>
                </c:pt>
                <c:pt idx="2953">
                  <c:v>0.88490601547781</c:v>
                </c:pt>
                <c:pt idx="2954">
                  <c:v>0.88520567887621</c:v>
                </c:pt>
                <c:pt idx="2955">
                  <c:v>0.88550534227462</c:v>
                </c:pt>
                <c:pt idx="2956">
                  <c:v>0.88580500567302</c:v>
                </c:pt>
                <c:pt idx="2957">
                  <c:v>0.88610466907142</c:v>
                </c:pt>
                <c:pt idx="2958">
                  <c:v>0.88640433246982</c:v>
                </c:pt>
                <c:pt idx="2959">
                  <c:v>0.88670399586822</c:v>
                </c:pt>
                <c:pt idx="2960">
                  <c:v>0.88700365926662</c:v>
                </c:pt>
                <c:pt idx="2961">
                  <c:v>0.88730332266502</c:v>
                </c:pt>
                <c:pt idx="2962">
                  <c:v>0.88760298606342</c:v>
                </c:pt>
                <c:pt idx="2963">
                  <c:v>0.88790264946182</c:v>
                </c:pt>
                <c:pt idx="2964">
                  <c:v>0.88820231286022</c:v>
                </c:pt>
                <c:pt idx="2965">
                  <c:v>0.88850197625862</c:v>
                </c:pt>
                <c:pt idx="2966">
                  <c:v>0.88880163965703</c:v>
                </c:pt>
                <c:pt idx="2967">
                  <c:v>0.88910130305543</c:v>
                </c:pt>
                <c:pt idx="2968">
                  <c:v>0.88940096645383</c:v>
                </c:pt>
                <c:pt idx="2969">
                  <c:v>0.88970062985223</c:v>
                </c:pt>
                <c:pt idx="2970">
                  <c:v>0.89000029325063</c:v>
                </c:pt>
                <c:pt idx="2971">
                  <c:v>0.89029995664903</c:v>
                </c:pt>
                <c:pt idx="2972">
                  <c:v>0.89059962004743</c:v>
                </c:pt>
                <c:pt idx="2973">
                  <c:v>0.89089928344583</c:v>
                </c:pt>
                <c:pt idx="2974">
                  <c:v>0.89119894684423</c:v>
                </c:pt>
                <c:pt idx="2975">
                  <c:v>0.89149861024263</c:v>
                </c:pt>
                <c:pt idx="2976">
                  <c:v>0.89179827364103</c:v>
                </c:pt>
                <c:pt idx="2977">
                  <c:v>0.89209793703943</c:v>
                </c:pt>
                <c:pt idx="2978">
                  <c:v>0.89239760043784</c:v>
                </c:pt>
                <c:pt idx="2979">
                  <c:v>0.89269726383624</c:v>
                </c:pt>
                <c:pt idx="2980">
                  <c:v>0.89299692723464</c:v>
                </c:pt>
                <c:pt idx="2981">
                  <c:v>0.89329659063304</c:v>
                </c:pt>
                <c:pt idx="2982">
                  <c:v>0.89359625403144</c:v>
                </c:pt>
                <c:pt idx="2983">
                  <c:v>0.89389591742984</c:v>
                </c:pt>
                <c:pt idx="2984">
                  <c:v>0.89419558082824</c:v>
                </c:pt>
                <c:pt idx="2985">
                  <c:v>0.89449524422664</c:v>
                </c:pt>
                <c:pt idx="2986">
                  <c:v>0.89479490762504</c:v>
                </c:pt>
                <c:pt idx="2987">
                  <c:v>0.89509457102344</c:v>
                </c:pt>
                <c:pt idx="2988">
                  <c:v>0.89539423442184</c:v>
                </c:pt>
                <c:pt idx="2989">
                  <c:v>0.89569389782025</c:v>
                </c:pt>
                <c:pt idx="2990">
                  <c:v>0.89599356121865</c:v>
                </c:pt>
                <c:pt idx="2991">
                  <c:v>0.89629322461705</c:v>
                </c:pt>
                <c:pt idx="2992">
                  <c:v>0.89659288801545</c:v>
                </c:pt>
                <c:pt idx="2993">
                  <c:v>0.89689255141385</c:v>
                </c:pt>
                <c:pt idx="2994">
                  <c:v>0.89719221481225</c:v>
                </c:pt>
                <c:pt idx="2995">
                  <c:v>0.89749187821065</c:v>
                </c:pt>
                <c:pt idx="2996">
                  <c:v>0.89779154160905</c:v>
                </c:pt>
                <c:pt idx="2997">
                  <c:v>0.89809120500745</c:v>
                </c:pt>
                <c:pt idx="2998">
                  <c:v>0.89839086840585</c:v>
                </c:pt>
                <c:pt idx="2999">
                  <c:v>0.89869053180425</c:v>
                </c:pt>
                <c:pt idx="3000">
                  <c:v>0.89899019520266</c:v>
                </c:pt>
                <c:pt idx="3001">
                  <c:v>0.89928985860106</c:v>
                </c:pt>
                <c:pt idx="3002">
                  <c:v>0.89958952199946</c:v>
                </c:pt>
                <c:pt idx="3003">
                  <c:v>0.89988918539786</c:v>
                </c:pt>
                <c:pt idx="3004">
                  <c:v>0.90018884879626</c:v>
                </c:pt>
                <c:pt idx="3005">
                  <c:v>0.90048851219466</c:v>
                </c:pt>
                <c:pt idx="3006">
                  <c:v>0.90078817559306</c:v>
                </c:pt>
                <c:pt idx="3007">
                  <c:v>0.90108783899146</c:v>
                </c:pt>
                <c:pt idx="3008">
                  <c:v>0.90138750238986</c:v>
                </c:pt>
                <c:pt idx="3009">
                  <c:v>0.90168716578826</c:v>
                </c:pt>
                <c:pt idx="3010">
                  <c:v>0.90198682918666</c:v>
                </c:pt>
                <c:pt idx="3011">
                  <c:v>0.90228649258506</c:v>
                </c:pt>
                <c:pt idx="3012">
                  <c:v>0.90258615598347</c:v>
                </c:pt>
                <c:pt idx="3013">
                  <c:v>0.90288581938187</c:v>
                </c:pt>
                <c:pt idx="3014">
                  <c:v>0.90318548278027</c:v>
                </c:pt>
                <c:pt idx="3015">
                  <c:v>0.90348514617867</c:v>
                </c:pt>
                <c:pt idx="3016">
                  <c:v>0.90378480957707</c:v>
                </c:pt>
                <c:pt idx="3017">
                  <c:v>0.90408447297547</c:v>
                </c:pt>
                <c:pt idx="3018">
                  <c:v>0.90438413637387</c:v>
                </c:pt>
                <c:pt idx="3019">
                  <c:v>0.90468379977227</c:v>
                </c:pt>
                <c:pt idx="3020">
                  <c:v>0.90498346317067</c:v>
                </c:pt>
                <c:pt idx="3021">
                  <c:v>0.90528312656907</c:v>
                </c:pt>
                <c:pt idx="3022">
                  <c:v>0.90558278996747</c:v>
                </c:pt>
                <c:pt idx="3023">
                  <c:v>0.90588245336588</c:v>
                </c:pt>
                <c:pt idx="3024">
                  <c:v>0.90618211676428</c:v>
                </c:pt>
                <c:pt idx="3025">
                  <c:v>0.90648178016268</c:v>
                </c:pt>
                <c:pt idx="3026">
                  <c:v>0.90678144356108</c:v>
                </c:pt>
                <c:pt idx="3027">
                  <c:v>0.90708110695948</c:v>
                </c:pt>
                <c:pt idx="3028">
                  <c:v>0.90738077035788</c:v>
                </c:pt>
                <c:pt idx="3029">
                  <c:v>0.90768043375628</c:v>
                </c:pt>
                <c:pt idx="3030">
                  <c:v>0.90798009715468</c:v>
                </c:pt>
                <c:pt idx="3031">
                  <c:v>0.90827976055308</c:v>
                </c:pt>
                <c:pt idx="3032">
                  <c:v>0.90857942395148</c:v>
                </c:pt>
                <c:pt idx="3033">
                  <c:v>0.90887908734988</c:v>
                </c:pt>
                <c:pt idx="3034">
                  <c:v>0.90917875074829</c:v>
                </c:pt>
                <c:pt idx="3035">
                  <c:v>0.90947841414669</c:v>
                </c:pt>
                <c:pt idx="3036">
                  <c:v>0.90977807754509</c:v>
                </c:pt>
                <c:pt idx="3037">
                  <c:v>0.91007774094349</c:v>
                </c:pt>
                <c:pt idx="3038">
                  <c:v>0.91037740434189</c:v>
                </c:pt>
                <c:pt idx="3039">
                  <c:v>0.91067706774029</c:v>
                </c:pt>
                <c:pt idx="3040">
                  <c:v>0.91097673113869</c:v>
                </c:pt>
                <c:pt idx="3041">
                  <c:v>0.91127639453709</c:v>
                </c:pt>
                <c:pt idx="3042">
                  <c:v>0.91157605793549</c:v>
                </c:pt>
                <c:pt idx="3043">
                  <c:v>0.91187572133389</c:v>
                </c:pt>
                <c:pt idx="3044">
                  <c:v>0.91217538473229</c:v>
                </c:pt>
                <c:pt idx="3045">
                  <c:v>0.9124750481307</c:v>
                </c:pt>
                <c:pt idx="3046">
                  <c:v>0.9127747115291</c:v>
                </c:pt>
                <c:pt idx="3047">
                  <c:v>0.9130743749275</c:v>
                </c:pt>
                <c:pt idx="3048">
                  <c:v>0.9133740383259</c:v>
                </c:pt>
                <c:pt idx="3049">
                  <c:v>0.9136737017243</c:v>
                </c:pt>
                <c:pt idx="3050">
                  <c:v>0.9139733651227</c:v>
                </c:pt>
                <c:pt idx="3051">
                  <c:v>0.9142730285211</c:v>
                </c:pt>
                <c:pt idx="3052">
                  <c:v>0.9145726919195</c:v>
                </c:pt>
                <c:pt idx="3053">
                  <c:v>0.9148723553179</c:v>
                </c:pt>
                <c:pt idx="3054">
                  <c:v>0.9151720187163</c:v>
                </c:pt>
                <c:pt idx="3055">
                  <c:v>0.9154716821147</c:v>
                </c:pt>
                <c:pt idx="3056">
                  <c:v>0.9157713455131</c:v>
                </c:pt>
                <c:pt idx="3057">
                  <c:v>0.91607100891151</c:v>
                </c:pt>
                <c:pt idx="3058">
                  <c:v>0.91637067230991</c:v>
                </c:pt>
                <c:pt idx="3059">
                  <c:v>0.91667033570831</c:v>
                </c:pt>
                <c:pt idx="3060">
                  <c:v>0.91696999910671</c:v>
                </c:pt>
                <c:pt idx="3061">
                  <c:v>0.91726966250511</c:v>
                </c:pt>
                <c:pt idx="3062">
                  <c:v>0.91756932590351</c:v>
                </c:pt>
                <c:pt idx="3063">
                  <c:v>0.91786898930191</c:v>
                </c:pt>
                <c:pt idx="3064">
                  <c:v>0.91816865270031</c:v>
                </c:pt>
                <c:pt idx="3065">
                  <c:v>0.91846831609871</c:v>
                </c:pt>
                <c:pt idx="3066">
                  <c:v>0.91876797949711</c:v>
                </c:pt>
                <c:pt idx="3067">
                  <c:v>0.91906764289551</c:v>
                </c:pt>
                <c:pt idx="3068">
                  <c:v>0.91936730629392</c:v>
                </c:pt>
                <c:pt idx="3069">
                  <c:v>0.91966696969232</c:v>
                </c:pt>
                <c:pt idx="3070">
                  <c:v>0.91996663309072</c:v>
                </c:pt>
                <c:pt idx="3071">
                  <c:v>0.92026629648912</c:v>
                </c:pt>
                <c:pt idx="3072">
                  <c:v>0.92056595988752</c:v>
                </c:pt>
                <c:pt idx="3073">
                  <c:v>0.92086562328592</c:v>
                </c:pt>
                <c:pt idx="3074">
                  <c:v>0.92116528668432</c:v>
                </c:pt>
                <c:pt idx="3075">
                  <c:v>0.92146495008272</c:v>
                </c:pt>
                <c:pt idx="3076">
                  <c:v>0.92176461348112</c:v>
                </c:pt>
                <c:pt idx="3077">
                  <c:v>0.92206427687952</c:v>
                </c:pt>
                <c:pt idx="3078">
                  <c:v>0.92236394027792</c:v>
                </c:pt>
                <c:pt idx="3079">
                  <c:v>0.92266360367633</c:v>
                </c:pt>
                <c:pt idx="3080">
                  <c:v>0.92296326707473</c:v>
                </c:pt>
                <c:pt idx="3081">
                  <c:v>0.92326293047313</c:v>
                </c:pt>
                <c:pt idx="3082">
                  <c:v>0.92356259387153</c:v>
                </c:pt>
                <c:pt idx="3083">
                  <c:v>0.92386225726993</c:v>
                </c:pt>
                <c:pt idx="3084">
                  <c:v>0.92416192066833</c:v>
                </c:pt>
                <c:pt idx="3085">
                  <c:v>0.92446158406673</c:v>
                </c:pt>
                <c:pt idx="3086">
                  <c:v>0.92476124746513</c:v>
                </c:pt>
                <c:pt idx="3087">
                  <c:v>0.92506091086353</c:v>
                </c:pt>
                <c:pt idx="3088">
                  <c:v>0.92536057426193</c:v>
                </c:pt>
                <c:pt idx="3089">
                  <c:v>0.92566023766033</c:v>
                </c:pt>
                <c:pt idx="3090">
                  <c:v>0.92595990105873</c:v>
                </c:pt>
                <c:pt idx="3091">
                  <c:v>0.92625956445714</c:v>
                </c:pt>
                <c:pt idx="3092">
                  <c:v>0.92655922785554</c:v>
                </c:pt>
                <c:pt idx="3093">
                  <c:v>0.92685889125394</c:v>
                </c:pt>
                <c:pt idx="3094">
                  <c:v>0.92715855465234</c:v>
                </c:pt>
                <c:pt idx="3095">
                  <c:v>0.92745821805074</c:v>
                </c:pt>
                <c:pt idx="3096">
                  <c:v>0.92775788144914</c:v>
                </c:pt>
                <c:pt idx="3097">
                  <c:v>0.92805754484754</c:v>
                </c:pt>
                <c:pt idx="3098">
                  <c:v>0.92835720824594</c:v>
                </c:pt>
                <c:pt idx="3099">
                  <c:v>0.92865687164434</c:v>
                </c:pt>
                <c:pt idx="3100">
                  <c:v>0.92895653504274</c:v>
                </c:pt>
                <c:pt idx="3101">
                  <c:v>0.92925619844114</c:v>
                </c:pt>
                <c:pt idx="3102">
                  <c:v>0.92955586183955</c:v>
                </c:pt>
                <c:pt idx="3103">
                  <c:v>0.92985552523795</c:v>
                </c:pt>
                <c:pt idx="3104">
                  <c:v>0.93015518863635</c:v>
                </c:pt>
                <c:pt idx="3105">
                  <c:v>0.93045485203475</c:v>
                </c:pt>
                <c:pt idx="3106">
                  <c:v>0.93075451543315</c:v>
                </c:pt>
                <c:pt idx="3107">
                  <c:v>0.93105417883155</c:v>
                </c:pt>
                <c:pt idx="3108">
                  <c:v>0.93135384222995</c:v>
                </c:pt>
                <c:pt idx="3109">
                  <c:v>0.93165350562835</c:v>
                </c:pt>
                <c:pt idx="3110">
                  <c:v>0.93195316902675</c:v>
                </c:pt>
                <c:pt idx="3111">
                  <c:v>0.93225283242515</c:v>
                </c:pt>
                <c:pt idx="3112">
                  <c:v>0.93255249582355</c:v>
                </c:pt>
                <c:pt idx="3113">
                  <c:v>0.93285215922196</c:v>
                </c:pt>
                <c:pt idx="3114">
                  <c:v>0.93315182262036</c:v>
                </c:pt>
                <c:pt idx="3115">
                  <c:v>0.93345148601876</c:v>
                </c:pt>
                <c:pt idx="3116">
                  <c:v>0.93375114941716</c:v>
                </c:pt>
                <c:pt idx="3117">
                  <c:v>0.93405081281556</c:v>
                </c:pt>
                <c:pt idx="3118">
                  <c:v>0.93435047621396</c:v>
                </c:pt>
                <c:pt idx="3119">
                  <c:v>0.93465013961236</c:v>
                </c:pt>
                <c:pt idx="3120">
                  <c:v>0.93494980301076</c:v>
                </c:pt>
                <c:pt idx="3121">
                  <c:v>0.93524946640916</c:v>
                </c:pt>
                <c:pt idx="3122">
                  <c:v>0.93554912980756</c:v>
                </c:pt>
                <c:pt idx="3123">
                  <c:v>0.93584879320596</c:v>
                </c:pt>
                <c:pt idx="3124">
                  <c:v>0.93614845660436</c:v>
                </c:pt>
                <c:pt idx="3125">
                  <c:v>0.93644812000277</c:v>
                </c:pt>
                <c:pt idx="3126">
                  <c:v>0.93674778340117</c:v>
                </c:pt>
                <c:pt idx="3127">
                  <c:v>0.93704744679957</c:v>
                </c:pt>
                <c:pt idx="3128">
                  <c:v>0.93734711019797</c:v>
                </c:pt>
                <c:pt idx="3129">
                  <c:v>0.93764677359637</c:v>
                </c:pt>
                <c:pt idx="3130">
                  <c:v>0.93794643699477</c:v>
                </c:pt>
                <c:pt idx="3131">
                  <c:v>0.93824610039317</c:v>
                </c:pt>
                <c:pt idx="3132">
                  <c:v>0.93854576379157</c:v>
                </c:pt>
                <c:pt idx="3133">
                  <c:v>0.93884542718997</c:v>
                </c:pt>
                <c:pt idx="3134">
                  <c:v>0.93914509058837</c:v>
                </c:pt>
                <c:pt idx="3135">
                  <c:v>0.93944475398677</c:v>
                </c:pt>
                <c:pt idx="3136">
                  <c:v>0.93974441738518</c:v>
                </c:pt>
                <c:pt idx="3137">
                  <c:v>0.94004408078358</c:v>
                </c:pt>
                <c:pt idx="3138">
                  <c:v>0.94034374418198</c:v>
                </c:pt>
                <c:pt idx="3139">
                  <c:v>0.94064340758038</c:v>
                </c:pt>
                <c:pt idx="3140">
                  <c:v>0.94094307097878</c:v>
                </c:pt>
                <c:pt idx="3141">
                  <c:v>0.94124273437718</c:v>
                </c:pt>
                <c:pt idx="3142">
                  <c:v>0.94154239777558</c:v>
                </c:pt>
                <c:pt idx="3143">
                  <c:v>0.94184206117398</c:v>
                </c:pt>
                <c:pt idx="3144">
                  <c:v>0.94214172457238</c:v>
                </c:pt>
                <c:pt idx="3145">
                  <c:v>0.94244138797078</c:v>
                </c:pt>
                <c:pt idx="3146">
                  <c:v>0.94274105136918</c:v>
                </c:pt>
                <c:pt idx="3147">
                  <c:v>0.94304071476759</c:v>
                </c:pt>
                <c:pt idx="3148">
                  <c:v>0.94334037816599</c:v>
                </c:pt>
                <c:pt idx="3149">
                  <c:v>0.94364004156439</c:v>
                </c:pt>
                <c:pt idx="3150">
                  <c:v>0.94393970496279</c:v>
                </c:pt>
                <c:pt idx="3151">
                  <c:v>0.94423936836119</c:v>
                </c:pt>
                <c:pt idx="3152">
                  <c:v>0.94453903175959</c:v>
                </c:pt>
                <c:pt idx="3153">
                  <c:v>0.94483869515799</c:v>
                </c:pt>
                <c:pt idx="3154">
                  <c:v>0.94513835855639</c:v>
                </c:pt>
                <c:pt idx="3155">
                  <c:v>0.94543802195479</c:v>
                </c:pt>
                <c:pt idx="3156">
                  <c:v>0.94573768535319</c:v>
                </c:pt>
                <c:pt idx="3157">
                  <c:v>0.94603734875159</c:v>
                </c:pt>
                <c:pt idx="3158">
                  <c:v>0.94633701214999</c:v>
                </c:pt>
                <c:pt idx="3159">
                  <c:v>0.9466366755484</c:v>
                </c:pt>
                <c:pt idx="3160">
                  <c:v>0.9469363389468</c:v>
                </c:pt>
                <c:pt idx="3161">
                  <c:v>0.9472360023452</c:v>
                </c:pt>
                <c:pt idx="3162">
                  <c:v>0.9475356657436</c:v>
                </c:pt>
                <c:pt idx="3163">
                  <c:v>0.947835329142</c:v>
                </c:pt>
                <c:pt idx="3164">
                  <c:v>0.9481349925404</c:v>
                </c:pt>
                <c:pt idx="3165">
                  <c:v>0.9484346559388</c:v>
                </c:pt>
                <c:pt idx="3166">
                  <c:v>0.9487343193372</c:v>
                </c:pt>
                <c:pt idx="3167">
                  <c:v>0.9490339827356</c:v>
                </c:pt>
                <c:pt idx="3168">
                  <c:v>0.949333646134</c:v>
                </c:pt>
                <c:pt idx="3169">
                  <c:v>0.9496333095324</c:v>
                </c:pt>
                <c:pt idx="3170">
                  <c:v>0.94993297293081</c:v>
                </c:pt>
                <c:pt idx="3171">
                  <c:v>0.95023263632921</c:v>
                </c:pt>
                <c:pt idx="3172">
                  <c:v>0.95053229972761</c:v>
                </c:pt>
                <c:pt idx="3173">
                  <c:v>0.95083196312601</c:v>
                </c:pt>
                <c:pt idx="3174">
                  <c:v>0.95113162652441</c:v>
                </c:pt>
                <c:pt idx="3175">
                  <c:v>0.95143128992281</c:v>
                </c:pt>
                <c:pt idx="3176">
                  <c:v>0.95173095332121</c:v>
                </c:pt>
                <c:pt idx="3177">
                  <c:v>0.95203061671961</c:v>
                </c:pt>
                <c:pt idx="3178">
                  <c:v>0.95233028011801</c:v>
                </c:pt>
                <c:pt idx="3179">
                  <c:v>0.95262994351641</c:v>
                </c:pt>
                <c:pt idx="3180">
                  <c:v>0.95292960691481</c:v>
                </c:pt>
                <c:pt idx="3181">
                  <c:v>0.95322927031322</c:v>
                </c:pt>
                <c:pt idx="3182">
                  <c:v>0.95352893371162</c:v>
                </c:pt>
                <c:pt idx="3183">
                  <c:v>0.95382859711002</c:v>
                </c:pt>
                <c:pt idx="3184">
                  <c:v>0.95412826050842</c:v>
                </c:pt>
                <c:pt idx="3185">
                  <c:v>0.95442792390682</c:v>
                </c:pt>
                <c:pt idx="3186">
                  <c:v>0.95472758730522</c:v>
                </c:pt>
                <c:pt idx="3187">
                  <c:v>0.95502725070362</c:v>
                </c:pt>
                <c:pt idx="3188">
                  <c:v>0.95532691410202</c:v>
                </c:pt>
                <c:pt idx="3189">
                  <c:v>0.95562657750042</c:v>
                </c:pt>
                <c:pt idx="3190">
                  <c:v>0.95592624089882</c:v>
                </c:pt>
                <c:pt idx="3191">
                  <c:v>0.95622590429722</c:v>
                </c:pt>
                <c:pt idx="3192">
                  <c:v>0.95652556769563</c:v>
                </c:pt>
                <c:pt idx="3193">
                  <c:v>0.95682523109403</c:v>
                </c:pt>
                <c:pt idx="3194">
                  <c:v>0.95712489449243</c:v>
                </c:pt>
                <c:pt idx="3195">
                  <c:v>0.95742455789083</c:v>
                </c:pt>
                <c:pt idx="3196">
                  <c:v>0.95772422128923</c:v>
                </c:pt>
                <c:pt idx="3197">
                  <c:v>0.95802388468763</c:v>
                </c:pt>
                <c:pt idx="3198">
                  <c:v>0.95832354808603</c:v>
                </c:pt>
                <c:pt idx="3199">
                  <c:v>0.95862321148443</c:v>
                </c:pt>
                <c:pt idx="3200">
                  <c:v>0.95892287488283</c:v>
                </c:pt>
                <c:pt idx="3201">
                  <c:v>0.95922253828123</c:v>
                </c:pt>
                <c:pt idx="3202">
                  <c:v>0.95952220167963</c:v>
                </c:pt>
                <c:pt idx="3203">
                  <c:v>0.95982186507803</c:v>
                </c:pt>
                <c:pt idx="3204">
                  <c:v>0.96012152847644</c:v>
                </c:pt>
                <c:pt idx="3205">
                  <c:v>0.96042119187484</c:v>
                </c:pt>
                <c:pt idx="3206">
                  <c:v>0.96072085527324</c:v>
                </c:pt>
                <c:pt idx="3207">
                  <c:v>0.96102051867164</c:v>
                </c:pt>
                <c:pt idx="3208">
                  <c:v>0.96132018207004</c:v>
                </c:pt>
                <c:pt idx="3209">
                  <c:v>0.96161984546844</c:v>
                </c:pt>
                <c:pt idx="3210">
                  <c:v>0.96191950886684</c:v>
                </c:pt>
                <c:pt idx="3211">
                  <c:v>0.96221917226524</c:v>
                </c:pt>
                <c:pt idx="3212">
                  <c:v>0.96251883566364</c:v>
                </c:pt>
                <c:pt idx="3213">
                  <c:v>0.96281849906204</c:v>
                </c:pt>
                <c:pt idx="3214">
                  <c:v>0.96311816246044</c:v>
                </c:pt>
                <c:pt idx="3215">
                  <c:v>0.96341782585885</c:v>
                </c:pt>
                <c:pt idx="3216">
                  <c:v>0.96371748925725</c:v>
                </c:pt>
                <c:pt idx="3217">
                  <c:v>0.96401715265565</c:v>
                </c:pt>
                <c:pt idx="3218">
                  <c:v>0.96431681605405</c:v>
                </c:pt>
                <c:pt idx="3219">
                  <c:v>0.96461647945245</c:v>
                </c:pt>
                <c:pt idx="3220">
                  <c:v>0.96491614285085</c:v>
                </c:pt>
                <c:pt idx="3221">
                  <c:v>0.96521580624925</c:v>
                </c:pt>
                <c:pt idx="3222">
                  <c:v>0.96551546964765</c:v>
                </c:pt>
                <c:pt idx="3223">
                  <c:v>0.96581513304605</c:v>
                </c:pt>
                <c:pt idx="3224">
                  <c:v>0.96611479644445</c:v>
                </c:pt>
                <c:pt idx="3225">
                  <c:v>0.96641445984285</c:v>
                </c:pt>
                <c:pt idx="3226">
                  <c:v>0.96671412324126</c:v>
                </c:pt>
                <c:pt idx="3227">
                  <c:v>0.96701378663966</c:v>
                </c:pt>
                <c:pt idx="3228">
                  <c:v>0.96731345003806</c:v>
                </c:pt>
                <c:pt idx="3229">
                  <c:v>0.96761311343646</c:v>
                </c:pt>
                <c:pt idx="3230">
                  <c:v>0.96791277683486</c:v>
                </c:pt>
                <c:pt idx="3231">
                  <c:v>0.96821244023326</c:v>
                </c:pt>
                <c:pt idx="3232">
                  <c:v>0.96851210363166</c:v>
                </c:pt>
                <c:pt idx="3233">
                  <c:v>0.96881176703006</c:v>
                </c:pt>
                <c:pt idx="3234">
                  <c:v>0.96911143042846</c:v>
                </c:pt>
                <c:pt idx="3235">
                  <c:v>0.96941109382686</c:v>
                </c:pt>
                <c:pt idx="3236">
                  <c:v>0.96971075722526</c:v>
                </c:pt>
                <c:pt idx="3237">
                  <c:v>0.97001042062367</c:v>
                </c:pt>
                <c:pt idx="3238">
                  <c:v>0.97031008402207</c:v>
                </c:pt>
                <c:pt idx="3239">
                  <c:v>0.97060974742047</c:v>
                </c:pt>
                <c:pt idx="3240">
                  <c:v>0.97090941081887</c:v>
                </c:pt>
                <c:pt idx="3241">
                  <c:v>0.97120907421727</c:v>
                </c:pt>
                <c:pt idx="3242">
                  <c:v>0.97150873761567</c:v>
                </c:pt>
                <c:pt idx="3243">
                  <c:v>0.97180840101407</c:v>
                </c:pt>
                <c:pt idx="3244">
                  <c:v>0.97210806441247</c:v>
                </c:pt>
                <c:pt idx="3245">
                  <c:v>0.97240772781087</c:v>
                </c:pt>
                <c:pt idx="3246">
                  <c:v>0.97270739120927</c:v>
                </c:pt>
                <c:pt idx="3247">
                  <c:v>0.97300705460767</c:v>
                </c:pt>
                <c:pt idx="3248">
                  <c:v>0.97330671800607</c:v>
                </c:pt>
                <c:pt idx="3249">
                  <c:v>0.97360638140448</c:v>
                </c:pt>
                <c:pt idx="3250">
                  <c:v>0.97390604480288</c:v>
                </c:pt>
                <c:pt idx="3251">
                  <c:v>0.97420570820128</c:v>
                </c:pt>
                <c:pt idx="3252">
                  <c:v>0.97450537159968</c:v>
                </c:pt>
                <c:pt idx="3253">
                  <c:v>0.97480503499808</c:v>
                </c:pt>
                <c:pt idx="3254">
                  <c:v>0.97510469839648</c:v>
                </c:pt>
                <c:pt idx="3255">
                  <c:v>0.97540436179488</c:v>
                </c:pt>
                <c:pt idx="3256">
                  <c:v>0.97570402519328</c:v>
                </c:pt>
                <c:pt idx="3257">
                  <c:v>0.97600368859168</c:v>
                </c:pt>
                <c:pt idx="3258">
                  <c:v>0.97630335199008</c:v>
                </c:pt>
                <c:pt idx="3259">
                  <c:v>0.97660301538848</c:v>
                </c:pt>
                <c:pt idx="3260">
                  <c:v>0.97690267878689</c:v>
                </c:pt>
                <c:pt idx="3261">
                  <c:v>0.97720234218529</c:v>
                </c:pt>
                <c:pt idx="3262">
                  <c:v>0.97750200558369</c:v>
                </c:pt>
                <c:pt idx="3263">
                  <c:v>0.97780166898209</c:v>
                </c:pt>
                <c:pt idx="3264">
                  <c:v>0.97810133238049</c:v>
                </c:pt>
                <c:pt idx="3265">
                  <c:v>0.97840099577889</c:v>
                </c:pt>
                <c:pt idx="3266">
                  <c:v>0.97870065917729</c:v>
                </c:pt>
                <c:pt idx="3267">
                  <c:v>0.97900032257569</c:v>
                </c:pt>
                <c:pt idx="3268">
                  <c:v>0.97929998597409</c:v>
                </c:pt>
                <c:pt idx="3269">
                  <c:v>0.97959964937249</c:v>
                </c:pt>
                <c:pt idx="3270">
                  <c:v>0.97989931277089</c:v>
                </c:pt>
                <c:pt idx="3271">
                  <c:v>0.98019897616929</c:v>
                </c:pt>
                <c:pt idx="3272">
                  <c:v>0.9804986395677</c:v>
                </c:pt>
                <c:pt idx="3273">
                  <c:v>0.9807983029661</c:v>
                </c:pt>
                <c:pt idx="3274">
                  <c:v>0.9810979663645</c:v>
                </c:pt>
                <c:pt idx="3275">
                  <c:v>0.9813976297629</c:v>
                </c:pt>
                <c:pt idx="3276">
                  <c:v>0.9816972931613</c:v>
                </c:pt>
                <c:pt idx="3277">
                  <c:v>0.9819969565597</c:v>
                </c:pt>
                <c:pt idx="3278">
                  <c:v>0.9822966199581</c:v>
                </c:pt>
                <c:pt idx="3279">
                  <c:v>0.9825962833565</c:v>
                </c:pt>
                <c:pt idx="3280">
                  <c:v>0.9828959467549</c:v>
                </c:pt>
                <c:pt idx="3281">
                  <c:v>0.9831956101533</c:v>
                </c:pt>
                <c:pt idx="3282">
                  <c:v>0.9834952735517</c:v>
                </c:pt>
                <c:pt idx="3283">
                  <c:v>0.98379493695011</c:v>
                </c:pt>
                <c:pt idx="3284">
                  <c:v>0.98409460034851</c:v>
                </c:pt>
                <c:pt idx="3285">
                  <c:v>0.98439426374691</c:v>
                </c:pt>
                <c:pt idx="3286">
                  <c:v>0.98469392714531</c:v>
                </c:pt>
                <c:pt idx="3287">
                  <c:v>0.98499359054371</c:v>
                </c:pt>
                <c:pt idx="3288">
                  <c:v>0.98529325394211</c:v>
                </c:pt>
                <c:pt idx="3289">
                  <c:v>0.98559291734051</c:v>
                </c:pt>
                <c:pt idx="3290">
                  <c:v>0.98589258073891</c:v>
                </c:pt>
                <c:pt idx="3291">
                  <c:v>0.98619224413731</c:v>
                </c:pt>
                <c:pt idx="3292">
                  <c:v>0.98649190753571</c:v>
                </c:pt>
                <c:pt idx="3293">
                  <c:v>0.98679157093411</c:v>
                </c:pt>
                <c:pt idx="3294">
                  <c:v>0.98709123433252</c:v>
                </c:pt>
                <c:pt idx="3295">
                  <c:v>0.98739089773092</c:v>
                </c:pt>
                <c:pt idx="3296">
                  <c:v>0.98769056112932</c:v>
                </c:pt>
                <c:pt idx="3297">
                  <c:v>0.98799022452772</c:v>
                </c:pt>
                <c:pt idx="3298">
                  <c:v>0.98828988792612</c:v>
                </c:pt>
                <c:pt idx="3299">
                  <c:v>0.98858955132452</c:v>
                </c:pt>
                <c:pt idx="3300">
                  <c:v>0.98888921472292</c:v>
                </c:pt>
                <c:pt idx="3301">
                  <c:v>0.98918887812132</c:v>
                </c:pt>
                <c:pt idx="3302">
                  <c:v>0.98948854151972</c:v>
                </c:pt>
                <c:pt idx="3303">
                  <c:v>0.98978820491812</c:v>
                </c:pt>
                <c:pt idx="3304">
                  <c:v>0.99008786831652</c:v>
                </c:pt>
                <c:pt idx="3305">
                  <c:v>0.99038753171493</c:v>
                </c:pt>
                <c:pt idx="3306">
                  <c:v>0.99068719511333</c:v>
                </c:pt>
                <c:pt idx="3307">
                  <c:v>0.99098685851173</c:v>
                </c:pt>
                <c:pt idx="3308">
                  <c:v>0.99128652191013</c:v>
                </c:pt>
                <c:pt idx="3309">
                  <c:v>0.99158618530853</c:v>
                </c:pt>
                <c:pt idx="3310">
                  <c:v>0.99188584870693</c:v>
                </c:pt>
                <c:pt idx="3311">
                  <c:v>0.99218551210533</c:v>
                </c:pt>
                <c:pt idx="3312">
                  <c:v>0.99248517550373</c:v>
                </c:pt>
                <c:pt idx="3313">
                  <c:v>0.99278483890213</c:v>
                </c:pt>
                <c:pt idx="3314">
                  <c:v>0.99308450230053</c:v>
                </c:pt>
                <c:pt idx="3315">
                  <c:v>0.99338416569893</c:v>
                </c:pt>
                <c:pt idx="3316">
                  <c:v>0.99368382909733</c:v>
                </c:pt>
                <c:pt idx="3317">
                  <c:v>0.99398349249574</c:v>
                </c:pt>
                <c:pt idx="3318">
                  <c:v>0.99428315589414</c:v>
                </c:pt>
                <c:pt idx="3319">
                  <c:v>0.99458281929254</c:v>
                </c:pt>
                <c:pt idx="3320">
                  <c:v>0.99488248269094</c:v>
                </c:pt>
                <c:pt idx="3321">
                  <c:v>0.99518214608934</c:v>
                </c:pt>
                <c:pt idx="3322">
                  <c:v>0.99548180948774</c:v>
                </c:pt>
                <c:pt idx="3323">
                  <c:v>0.99578147288614</c:v>
                </c:pt>
                <c:pt idx="3324">
                  <c:v>0.99608113628454</c:v>
                </c:pt>
                <c:pt idx="3325">
                  <c:v>0.99638079968294</c:v>
                </c:pt>
                <c:pt idx="3326">
                  <c:v>0.99668046308134</c:v>
                </c:pt>
                <c:pt idx="3327">
                  <c:v>0.99698012647974</c:v>
                </c:pt>
                <c:pt idx="3328">
                  <c:v>0.99727978987815</c:v>
                </c:pt>
                <c:pt idx="3329">
                  <c:v>0.99757945327655</c:v>
                </c:pt>
                <c:pt idx="3330">
                  <c:v>0.99787911667495</c:v>
                </c:pt>
                <c:pt idx="3331">
                  <c:v>0.99817878007335</c:v>
                </c:pt>
                <c:pt idx="3332">
                  <c:v>0.99847844347175</c:v>
                </c:pt>
                <c:pt idx="3333">
                  <c:v>0.99877810687015</c:v>
                </c:pt>
                <c:pt idx="3334">
                  <c:v>0.99907777026855</c:v>
                </c:pt>
                <c:pt idx="3335">
                  <c:v>0.99937743366695</c:v>
                </c:pt>
                <c:pt idx="3336">
                  <c:v>0.99967709706535</c:v>
                </c:pt>
                <c:pt idx="3337">
                  <c:v>0.99997676046375</c:v>
                </c:pt>
                <c:pt idx="3338">
                  <c:v>1.0002764238622</c:v>
                </c:pt>
                <c:pt idx="3339">
                  <c:v>1.0005760872606</c:v>
                </c:pt>
                <c:pt idx="3340">
                  <c:v>1.000875750659</c:v>
                </c:pt>
                <c:pt idx="3341">
                  <c:v>1.0011754140574</c:v>
                </c:pt>
                <c:pt idx="3342">
                  <c:v>1.0014750774558</c:v>
                </c:pt>
                <c:pt idx="3343">
                  <c:v>1.001774740854199</c:v>
                </c:pt>
                <c:pt idx="3344">
                  <c:v>1.0020744042526</c:v>
                </c:pt>
                <c:pt idx="3345">
                  <c:v>1.002374067651</c:v>
                </c:pt>
                <c:pt idx="3346">
                  <c:v>1.0026737310494</c:v>
                </c:pt>
                <c:pt idx="3347">
                  <c:v>1.0029733944478</c:v>
                </c:pt>
                <c:pt idx="3348">
                  <c:v>1.0032730578462</c:v>
                </c:pt>
                <c:pt idx="3349">
                  <c:v>1.0035727212446</c:v>
                </c:pt>
                <c:pt idx="3350">
                  <c:v>1.003872384643</c:v>
                </c:pt>
                <c:pt idx="3351">
                  <c:v>1.0041720480414</c:v>
                </c:pt>
                <c:pt idx="3352">
                  <c:v>1.0044717114398</c:v>
                </c:pt>
                <c:pt idx="3353">
                  <c:v>1.0047713748382</c:v>
                </c:pt>
                <c:pt idx="3354">
                  <c:v>1.0050710382366</c:v>
                </c:pt>
                <c:pt idx="3355">
                  <c:v>1.005370701635</c:v>
                </c:pt>
                <c:pt idx="3356">
                  <c:v>1.0056703650334</c:v>
                </c:pt>
                <c:pt idx="3357">
                  <c:v>1.0059700284318</c:v>
                </c:pt>
                <c:pt idx="3358">
                  <c:v>1.0062696918302</c:v>
                </c:pt>
                <c:pt idx="3359">
                  <c:v>1.0065693552286</c:v>
                </c:pt>
                <c:pt idx="3360">
                  <c:v>1.006869018627</c:v>
                </c:pt>
                <c:pt idx="3361">
                  <c:v>1.0071686820254</c:v>
                </c:pt>
                <c:pt idx="3362">
                  <c:v>1.0074683454238</c:v>
                </c:pt>
                <c:pt idx="3363">
                  <c:v>1.0077680088222</c:v>
                </c:pt>
                <c:pt idx="3364">
                  <c:v>1.0080676722206</c:v>
                </c:pt>
                <c:pt idx="3365">
                  <c:v>1.008367335619</c:v>
                </c:pt>
                <c:pt idx="3366">
                  <c:v>1.0086669990174</c:v>
                </c:pt>
                <c:pt idx="3367">
                  <c:v>1.0089666624158</c:v>
                </c:pt>
                <c:pt idx="3368">
                  <c:v>1.0092663258142</c:v>
                </c:pt>
                <c:pt idx="3369">
                  <c:v>1.0095659892126</c:v>
                </c:pt>
                <c:pt idx="3370">
                  <c:v>1.009865652610999</c:v>
                </c:pt>
                <c:pt idx="3371">
                  <c:v>1.0101653160094</c:v>
                </c:pt>
                <c:pt idx="3372">
                  <c:v>1.0104649794078</c:v>
                </c:pt>
                <c:pt idx="3373">
                  <c:v>1.0107646428062</c:v>
                </c:pt>
                <c:pt idx="3374">
                  <c:v>1.0110643062046</c:v>
                </c:pt>
                <c:pt idx="3375">
                  <c:v>1.011363969603</c:v>
                </c:pt>
                <c:pt idx="3376">
                  <c:v>1.0116636330014</c:v>
                </c:pt>
                <c:pt idx="3377">
                  <c:v>1.0119632963998</c:v>
                </c:pt>
                <c:pt idx="3378">
                  <c:v>1.0122629597982</c:v>
                </c:pt>
                <c:pt idx="3379">
                  <c:v>1.0125626231966</c:v>
                </c:pt>
                <c:pt idx="3380">
                  <c:v>1.012862286595</c:v>
                </c:pt>
                <c:pt idx="3381">
                  <c:v>1.0131619499934</c:v>
                </c:pt>
                <c:pt idx="3382">
                  <c:v>1.0134616133918</c:v>
                </c:pt>
                <c:pt idx="3383">
                  <c:v>1.0137612767902</c:v>
                </c:pt>
                <c:pt idx="3384">
                  <c:v>1.0140609401886</c:v>
                </c:pt>
                <c:pt idx="3385">
                  <c:v>1.014360603587</c:v>
                </c:pt>
                <c:pt idx="3386">
                  <c:v>1.0146602669854</c:v>
                </c:pt>
                <c:pt idx="3387">
                  <c:v>1.0149599303838</c:v>
                </c:pt>
                <c:pt idx="3388">
                  <c:v>1.0152595937822</c:v>
                </c:pt>
                <c:pt idx="3389">
                  <c:v>1.0155592571806</c:v>
                </c:pt>
                <c:pt idx="3390">
                  <c:v>1.015858920579</c:v>
                </c:pt>
                <c:pt idx="3391">
                  <c:v>1.0161585839774</c:v>
                </c:pt>
                <c:pt idx="3392">
                  <c:v>1.0164582473758</c:v>
                </c:pt>
                <c:pt idx="3393">
                  <c:v>1.0167579107742</c:v>
                </c:pt>
                <c:pt idx="3394">
                  <c:v>1.0170575741726</c:v>
                </c:pt>
                <c:pt idx="3395">
                  <c:v>1.017357237571</c:v>
                </c:pt>
                <c:pt idx="3396">
                  <c:v>1.0176569009694</c:v>
                </c:pt>
                <c:pt idx="3397">
                  <c:v>1.0179565643678</c:v>
                </c:pt>
                <c:pt idx="3398">
                  <c:v>1.0182562277662</c:v>
                </c:pt>
                <c:pt idx="3399">
                  <c:v>1.0185558911646</c:v>
                </c:pt>
                <c:pt idx="3400">
                  <c:v>1.018855554563</c:v>
                </c:pt>
                <c:pt idx="3401">
                  <c:v>1.0191552179614</c:v>
                </c:pt>
                <c:pt idx="3402">
                  <c:v>1.0194548813598</c:v>
                </c:pt>
                <c:pt idx="3403">
                  <c:v>1.0197545447582</c:v>
                </c:pt>
                <c:pt idx="3404">
                  <c:v>1.0200542081566</c:v>
                </c:pt>
                <c:pt idx="3405">
                  <c:v>1.020353871555</c:v>
                </c:pt>
                <c:pt idx="3406">
                  <c:v>1.0206535349534</c:v>
                </c:pt>
                <c:pt idx="3407">
                  <c:v>1.0209531983518</c:v>
                </c:pt>
                <c:pt idx="3408">
                  <c:v>1.0212528617502</c:v>
                </c:pt>
                <c:pt idx="3409">
                  <c:v>1.0215525251486</c:v>
                </c:pt>
                <c:pt idx="3410">
                  <c:v>1.021852188547</c:v>
                </c:pt>
                <c:pt idx="3411">
                  <c:v>1.0221518519454</c:v>
                </c:pt>
                <c:pt idx="3412">
                  <c:v>1.0224515153438</c:v>
                </c:pt>
                <c:pt idx="3413">
                  <c:v>1.0227511787422</c:v>
                </c:pt>
                <c:pt idx="3414">
                  <c:v>1.0230508421406</c:v>
                </c:pt>
                <c:pt idx="3415">
                  <c:v>1.023350505539</c:v>
                </c:pt>
                <c:pt idx="3416">
                  <c:v>1.0236501689374</c:v>
                </c:pt>
                <c:pt idx="3417">
                  <c:v>1.0239498323358</c:v>
                </c:pt>
                <c:pt idx="3418">
                  <c:v>1.0242494957342</c:v>
                </c:pt>
                <c:pt idx="3419">
                  <c:v>1.0245491591326</c:v>
                </c:pt>
                <c:pt idx="3420">
                  <c:v>1.024848822531</c:v>
                </c:pt>
                <c:pt idx="3421">
                  <c:v>1.0251484859294</c:v>
                </c:pt>
                <c:pt idx="3422">
                  <c:v>1.0254481493278</c:v>
                </c:pt>
                <c:pt idx="3423">
                  <c:v>1.0257478127262</c:v>
                </c:pt>
                <c:pt idx="3424">
                  <c:v>1.0260474761246</c:v>
                </c:pt>
                <c:pt idx="3425">
                  <c:v>1.026347139523</c:v>
                </c:pt>
                <c:pt idx="3426">
                  <c:v>1.0266468029214</c:v>
                </c:pt>
                <c:pt idx="3427">
                  <c:v>1.0269464663198</c:v>
                </c:pt>
                <c:pt idx="3428">
                  <c:v>1.0272461297182</c:v>
                </c:pt>
                <c:pt idx="3429">
                  <c:v>1.0275457931166</c:v>
                </c:pt>
                <c:pt idx="3430">
                  <c:v>1.027845456515</c:v>
                </c:pt>
                <c:pt idx="3431">
                  <c:v>1.0281451199134</c:v>
                </c:pt>
                <c:pt idx="3432">
                  <c:v>1.0284447833118</c:v>
                </c:pt>
                <c:pt idx="3433">
                  <c:v>1.0287444467102</c:v>
                </c:pt>
                <c:pt idx="3434">
                  <c:v>1.0290441101086</c:v>
                </c:pt>
                <c:pt idx="3435">
                  <c:v>1.029343773507</c:v>
                </c:pt>
                <c:pt idx="3436">
                  <c:v>1.0296434369054</c:v>
                </c:pt>
                <c:pt idx="3437">
                  <c:v>1.0299431003038</c:v>
                </c:pt>
                <c:pt idx="3438">
                  <c:v>1.0302427637022</c:v>
                </c:pt>
                <c:pt idx="3439">
                  <c:v>1.0305424271006</c:v>
                </c:pt>
                <c:pt idx="3440">
                  <c:v>1.030842090499</c:v>
                </c:pt>
                <c:pt idx="3441">
                  <c:v>1.0311417538974</c:v>
                </c:pt>
                <c:pt idx="3442">
                  <c:v>1.0314414172958</c:v>
                </c:pt>
                <c:pt idx="3443">
                  <c:v>1.0317410806942</c:v>
                </c:pt>
                <c:pt idx="3444">
                  <c:v>1.0320407440926</c:v>
                </c:pt>
                <c:pt idx="3445">
                  <c:v>1.032340407491</c:v>
                </c:pt>
                <c:pt idx="3446">
                  <c:v>1.0326400708894</c:v>
                </c:pt>
                <c:pt idx="3447">
                  <c:v>1.0329397342879</c:v>
                </c:pt>
                <c:pt idx="3448">
                  <c:v>1.0332393976863</c:v>
                </c:pt>
                <c:pt idx="3449">
                  <c:v>1.0335390610847</c:v>
                </c:pt>
                <c:pt idx="3450">
                  <c:v>1.0338387244831</c:v>
                </c:pt>
                <c:pt idx="3451">
                  <c:v>1.0341383878815</c:v>
                </c:pt>
                <c:pt idx="3452">
                  <c:v>1.0344380512799</c:v>
                </c:pt>
                <c:pt idx="3453">
                  <c:v>1.0347377146783</c:v>
                </c:pt>
                <c:pt idx="3454">
                  <c:v>1.0350373780767</c:v>
                </c:pt>
                <c:pt idx="3455">
                  <c:v>1.0353370414751</c:v>
                </c:pt>
                <c:pt idx="3456">
                  <c:v>1.0356367048735</c:v>
                </c:pt>
                <c:pt idx="3457">
                  <c:v>1.0359363682719</c:v>
                </c:pt>
                <c:pt idx="3458">
                  <c:v>1.0362360316703</c:v>
                </c:pt>
                <c:pt idx="3459">
                  <c:v>1.0365356950687</c:v>
                </c:pt>
                <c:pt idx="3460">
                  <c:v>1.0368353584671</c:v>
                </c:pt>
                <c:pt idx="3461">
                  <c:v>1.0371350218655</c:v>
                </c:pt>
                <c:pt idx="3462">
                  <c:v>1.0374346852639</c:v>
                </c:pt>
                <c:pt idx="3463">
                  <c:v>1.0377343486623</c:v>
                </c:pt>
                <c:pt idx="3464">
                  <c:v>1.0380340120607</c:v>
                </c:pt>
                <c:pt idx="3465">
                  <c:v>1.0383336754591</c:v>
                </c:pt>
                <c:pt idx="3466">
                  <c:v>1.0386333388575</c:v>
                </c:pt>
                <c:pt idx="3467">
                  <c:v>1.0389330022559</c:v>
                </c:pt>
                <c:pt idx="3468">
                  <c:v>1.0392326656543</c:v>
                </c:pt>
                <c:pt idx="3469">
                  <c:v>1.0395323290527</c:v>
                </c:pt>
                <c:pt idx="3470">
                  <c:v>1.0398319924511</c:v>
                </c:pt>
                <c:pt idx="3471">
                  <c:v>1.0401316558495</c:v>
                </c:pt>
                <c:pt idx="3472">
                  <c:v>1.0404313192479</c:v>
                </c:pt>
                <c:pt idx="3473">
                  <c:v>1.0407309826463</c:v>
                </c:pt>
                <c:pt idx="3474">
                  <c:v>1.0410306460447</c:v>
                </c:pt>
                <c:pt idx="3475">
                  <c:v>1.0413303094431</c:v>
                </c:pt>
                <c:pt idx="3476">
                  <c:v>1.0416299728415</c:v>
                </c:pt>
                <c:pt idx="3477">
                  <c:v>1.0419296362399</c:v>
                </c:pt>
                <c:pt idx="3478">
                  <c:v>1.0422292996383</c:v>
                </c:pt>
                <c:pt idx="3479">
                  <c:v>1.0425289630367</c:v>
                </c:pt>
                <c:pt idx="3480">
                  <c:v>1.0428286264351</c:v>
                </c:pt>
                <c:pt idx="3481">
                  <c:v>1.0431282898335</c:v>
                </c:pt>
                <c:pt idx="3482">
                  <c:v>1.0434279532319</c:v>
                </c:pt>
                <c:pt idx="3483">
                  <c:v>1.0437276166303</c:v>
                </c:pt>
                <c:pt idx="3484">
                  <c:v>1.0440272800287</c:v>
                </c:pt>
                <c:pt idx="3485">
                  <c:v>1.0443269434271</c:v>
                </c:pt>
                <c:pt idx="3486">
                  <c:v>1.0446266068255</c:v>
                </c:pt>
                <c:pt idx="3487">
                  <c:v>1.0449262702239</c:v>
                </c:pt>
                <c:pt idx="3488">
                  <c:v>1.0452259336223</c:v>
                </c:pt>
                <c:pt idx="3489">
                  <c:v>1.0455255970207</c:v>
                </c:pt>
                <c:pt idx="3490">
                  <c:v>1.0458252604191</c:v>
                </c:pt>
                <c:pt idx="3491">
                  <c:v>1.0461249238175</c:v>
                </c:pt>
                <c:pt idx="3492">
                  <c:v>1.0464245872159</c:v>
                </c:pt>
                <c:pt idx="3493">
                  <c:v>1.0467242506143</c:v>
                </c:pt>
                <c:pt idx="3494">
                  <c:v>1.0470239140127</c:v>
                </c:pt>
                <c:pt idx="3495">
                  <c:v>1.0473235774111</c:v>
                </c:pt>
                <c:pt idx="3496">
                  <c:v>1.0476232408095</c:v>
                </c:pt>
                <c:pt idx="3497">
                  <c:v>1.0479229042079</c:v>
                </c:pt>
                <c:pt idx="3498">
                  <c:v>1.0482225676063</c:v>
                </c:pt>
                <c:pt idx="3499">
                  <c:v>1.0485222310047</c:v>
                </c:pt>
                <c:pt idx="3500">
                  <c:v>1.0488218944031</c:v>
                </c:pt>
                <c:pt idx="3501">
                  <c:v>1.0491215578015</c:v>
                </c:pt>
                <c:pt idx="3502">
                  <c:v>1.0494212211999</c:v>
                </c:pt>
                <c:pt idx="3503">
                  <c:v>1.0497208845983</c:v>
                </c:pt>
                <c:pt idx="3504">
                  <c:v>1.0500205479967</c:v>
                </c:pt>
                <c:pt idx="3505">
                  <c:v>1.0503202113951</c:v>
                </c:pt>
                <c:pt idx="3506">
                  <c:v>1.0506198747935</c:v>
                </c:pt>
                <c:pt idx="3507">
                  <c:v>1.0509195381919</c:v>
                </c:pt>
                <c:pt idx="3508">
                  <c:v>1.0512192015903</c:v>
                </c:pt>
                <c:pt idx="3509">
                  <c:v>1.0515188649887</c:v>
                </c:pt>
                <c:pt idx="3510">
                  <c:v>1.0518185283871</c:v>
                </c:pt>
                <c:pt idx="3511">
                  <c:v>1.0521181917855</c:v>
                </c:pt>
                <c:pt idx="3512">
                  <c:v>1.0524178551839</c:v>
                </c:pt>
                <c:pt idx="3513">
                  <c:v>1.0527175185823</c:v>
                </c:pt>
                <c:pt idx="3514">
                  <c:v>1.0530171819807</c:v>
                </c:pt>
                <c:pt idx="3515">
                  <c:v>1.0533168453791</c:v>
                </c:pt>
                <c:pt idx="3516">
                  <c:v>1.0536165087775</c:v>
                </c:pt>
                <c:pt idx="3517">
                  <c:v>1.0539161721759</c:v>
                </c:pt>
                <c:pt idx="3518">
                  <c:v>1.0542158355743</c:v>
                </c:pt>
                <c:pt idx="3519">
                  <c:v>1.0545154989727</c:v>
                </c:pt>
                <c:pt idx="3520">
                  <c:v>1.0548151623711</c:v>
                </c:pt>
                <c:pt idx="3521">
                  <c:v>1.0551148257695</c:v>
                </c:pt>
                <c:pt idx="3522">
                  <c:v>1.0554144891679</c:v>
                </c:pt>
                <c:pt idx="3523">
                  <c:v>1.0557141525663</c:v>
                </c:pt>
                <c:pt idx="3524">
                  <c:v>1.0560138159647</c:v>
                </c:pt>
                <c:pt idx="3525">
                  <c:v>1.0563134793631</c:v>
                </c:pt>
                <c:pt idx="3526">
                  <c:v>1.0566131427615</c:v>
                </c:pt>
                <c:pt idx="3527">
                  <c:v>1.0569128061599</c:v>
                </c:pt>
                <c:pt idx="3528">
                  <c:v>1.0572124695583</c:v>
                </c:pt>
                <c:pt idx="3529">
                  <c:v>1.0575121329567</c:v>
                </c:pt>
                <c:pt idx="3530">
                  <c:v>1.0578117963551</c:v>
                </c:pt>
                <c:pt idx="3531">
                  <c:v>1.0581114597535</c:v>
                </c:pt>
                <c:pt idx="3532">
                  <c:v>1.0584111231519</c:v>
                </c:pt>
                <c:pt idx="3533">
                  <c:v>1.0587107865503</c:v>
                </c:pt>
                <c:pt idx="3534">
                  <c:v>1.0590104499487</c:v>
                </c:pt>
                <c:pt idx="3535">
                  <c:v>1.0593101133471</c:v>
                </c:pt>
                <c:pt idx="3536">
                  <c:v>1.0596097767455</c:v>
                </c:pt>
                <c:pt idx="3537">
                  <c:v>1.0599094401439</c:v>
                </c:pt>
                <c:pt idx="3538">
                  <c:v>1.0602091035423</c:v>
                </c:pt>
                <c:pt idx="3539">
                  <c:v>1.0605087669407</c:v>
                </c:pt>
                <c:pt idx="3540">
                  <c:v>1.0608084303391</c:v>
                </c:pt>
                <c:pt idx="3541">
                  <c:v>1.0611080937375</c:v>
                </c:pt>
                <c:pt idx="3542">
                  <c:v>1.0614077571359</c:v>
                </c:pt>
                <c:pt idx="3543">
                  <c:v>1.0617074205343</c:v>
                </c:pt>
                <c:pt idx="3544">
                  <c:v>1.0620070839327</c:v>
                </c:pt>
                <c:pt idx="3545">
                  <c:v>1.0623067473311</c:v>
                </c:pt>
                <c:pt idx="3546">
                  <c:v>1.0626064107295</c:v>
                </c:pt>
                <c:pt idx="3547">
                  <c:v>1.0629060741279</c:v>
                </c:pt>
                <c:pt idx="3548">
                  <c:v>1.0632057375263</c:v>
                </c:pt>
                <c:pt idx="3549">
                  <c:v>1.0635054009247</c:v>
                </c:pt>
                <c:pt idx="3550">
                  <c:v>1.0638050643231</c:v>
                </c:pt>
                <c:pt idx="3551">
                  <c:v>1.0641047277215</c:v>
                </c:pt>
                <c:pt idx="3552">
                  <c:v>1.0644043911199</c:v>
                </c:pt>
                <c:pt idx="3553">
                  <c:v>1.0647040545183</c:v>
                </c:pt>
                <c:pt idx="3554">
                  <c:v>1.0650037179167</c:v>
                </c:pt>
                <c:pt idx="3555">
                  <c:v>1.0653033813151</c:v>
                </c:pt>
                <c:pt idx="3556">
                  <c:v>1.0656030447135</c:v>
                </c:pt>
                <c:pt idx="3557">
                  <c:v>1.0659027081119</c:v>
                </c:pt>
                <c:pt idx="3558">
                  <c:v>1.0662023715103</c:v>
                </c:pt>
                <c:pt idx="3559">
                  <c:v>1.0665020349088</c:v>
                </c:pt>
                <c:pt idx="3560">
                  <c:v>1.0668016983072</c:v>
                </c:pt>
                <c:pt idx="3561">
                  <c:v>1.0671013617056</c:v>
                </c:pt>
                <c:pt idx="3562">
                  <c:v>1.067401025104</c:v>
                </c:pt>
                <c:pt idx="3563">
                  <c:v>1.0677006885024</c:v>
                </c:pt>
                <c:pt idx="3564">
                  <c:v>1.0680003519008</c:v>
                </c:pt>
                <c:pt idx="3565">
                  <c:v>1.0683000152992</c:v>
                </c:pt>
                <c:pt idx="3566">
                  <c:v>1.0685996786976</c:v>
                </c:pt>
                <c:pt idx="3567">
                  <c:v>1.068899342096</c:v>
                </c:pt>
                <c:pt idx="3568">
                  <c:v>1.0691990054944</c:v>
                </c:pt>
                <c:pt idx="3569">
                  <c:v>1.0694986688928</c:v>
                </c:pt>
                <c:pt idx="3570">
                  <c:v>1.0697983322912</c:v>
                </c:pt>
                <c:pt idx="3571">
                  <c:v>1.0700979956896</c:v>
                </c:pt>
                <c:pt idx="3572">
                  <c:v>1.070397659088</c:v>
                </c:pt>
                <c:pt idx="3573">
                  <c:v>1.0706973224864</c:v>
                </c:pt>
                <c:pt idx="3574">
                  <c:v>1.0709969858848</c:v>
                </c:pt>
                <c:pt idx="3575">
                  <c:v>1.0712966492832</c:v>
                </c:pt>
                <c:pt idx="3576">
                  <c:v>1.0715963126816</c:v>
                </c:pt>
                <c:pt idx="3577">
                  <c:v>1.07189597608</c:v>
                </c:pt>
                <c:pt idx="3578">
                  <c:v>1.0721956394784</c:v>
                </c:pt>
                <c:pt idx="3579">
                  <c:v>1.0724953028768</c:v>
                </c:pt>
                <c:pt idx="3580">
                  <c:v>1.0727949662752</c:v>
                </c:pt>
                <c:pt idx="3581">
                  <c:v>1.0730946296736</c:v>
                </c:pt>
                <c:pt idx="3582">
                  <c:v>1.073394293072</c:v>
                </c:pt>
                <c:pt idx="3583">
                  <c:v>1.0736939564704</c:v>
                </c:pt>
                <c:pt idx="3584">
                  <c:v>1.0739936198688</c:v>
                </c:pt>
                <c:pt idx="3585">
                  <c:v>1.0742932832672</c:v>
                </c:pt>
                <c:pt idx="3586">
                  <c:v>1.0745929466656</c:v>
                </c:pt>
                <c:pt idx="3587">
                  <c:v>1.074892610064</c:v>
                </c:pt>
                <c:pt idx="3588">
                  <c:v>1.0751922734624</c:v>
                </c:pt>
                <c:pt idx="3589">
                  <c:v>1.0754919368608</c:v>
                </c:pt>
                <c:pt idx="3590">
                  <c:v>1.0757916002592</c:v>
                </c:pt>
                <c:pt idx="3591">
                  <c:v>1.0760912636576</c:v>
                </c:pt>
                <c:pt idx="3592">
                  <c:v>1.076390927056</c:v>
                </c:pt>
                <c:pt idx="3593">
                  <c:v>1.0766905904544</c:v>
                </c:pt>
                <c:pt idx="3594">
                  <c:v>1.0769902538528</c:v>
                </c:pt>
                <c:pt idx="3595">
                  <c:v>1.0772899172512</c:v>
                </c:pt>
                <c:pt idx="3596">
                  <c:v>1.0775895806496</c:v>
                </c:pt>
                <c:pt idx="3597">
                  <c:v>1.077889244048</c:v>
                </c:pt>
                <c:pt idx="3598">
                  <c:v>1.0781889074464</c:v>
                </c:pt>
                <c:pt idx="3599">
                  <c:v>1.0784885708448</c:v>
                </c:pt>
                <c:pt idx="3600">
                  <c:v>1.0787882342432</c:v>
                </c:pt>
                <c:pt idx="3601">
                  <c:v>1.0790878976416</c:v>
                </c:pt>
                <c:pt idx="3602">
                  <c:v>1.07938756104</c:v>
                </c:pt>
                <c:pt idx="3603">
                  <c:v>1.0796872244384</c:v>
                </c:pt>
                <c:pt idx="3604">
                  <c:v>1.0799868878368</c:v>
                </c:pt>
                <c:pt idx="3605">
                  <c:v>1.0802865512352</c:v>
                </c:pt>
                <c:pt idx="3606">
                  <c:v>1.0805862146336</c:v>
                </c:pt>
                <c:pt idx="3607">
                  <c:v>1.080885878032</c:v>
                </c:pt>
                <c:pt idx="3608">
                  <c:v>1.0811855414304</c:v>
                </c:pt>
                <c:pt idx="3609">
                  <c:v>1.0814852048288</c:v>
                </c:pt>
                <c:pt idx="3610">
                  <c:v>1.0817848682272</c:v>
                </c:pt>
                <c:pt idx="3611">
                  <c:v>1.0820845316256</c:v>
                </c:pt>
                <c:pt idx="3612">
                  <c:v>1.082384195024</c:v>
                </c:pt>
                <c:pt idx="3613">
                  <c:v>1.0826838584224</c:v>
                </c:pt>
                <c:pt idx="3614">
                  <c:v>1.0829835218208</c:v>
                </c:pt>
                <c:pt idx="3615">
                  <c:v>1.0832831852192</c:v>
                </c:pt>
                <c:pt idx="3616">
                  <c:v>1.0835828486176</c:v>
                </c:pt>
                <c:pt idx="3617">
                  <c:v>1.083882512016</c:v>
                </c:pt>
                <c:pt idx="3618">
                  <c:v>1.0841821754144</c:v>
                </c:pt>
                <c:pt idx="3619">
                  <c:v>1.0844818388128</c:v>
                </c:pt>
                <c:pt idx="3620">
                  <c:v>1.0847815022112</c:v>
                </c:pt>
                <c:pt idx="3621">
                  <c:v>1.0850811656096</c:v>
                </c:pt>
                <c:pt idx="3622">
                  <c:v>1.085380829008</c:v>
                </c:pt>
                <c:pt idx="3623">
                  <c:v>1.0856804924064</c:v>
                </c:pt>
                <c:pt idx="3624">
                  <c:v>1.0859801558048</c:v>
                </c:pt>
                <c:pt idx="3625">
                  <c:v>1.0862798192032</c:v>
                </c:pt>
                <c:pt idx="3626">
                  <c:v>1.0865794826016</c:v>
                </c:pt>
                <c:pt idx="3627">
                  <c:v>1.086879146</c:v>
                </c:pt>
                <c:pt idx="3628">
                  <c:v>1.0871788093984</c:v>
                </c:pt>
                <c:pt idx="3629">
                  <c:v>1.0874784727968</c:v>
                </c:pt>
                <c:pt idx="3630">
                  <c:v>1.0877781361952</c:v>
                </c:pt>
                <c:pt idx="3631">
                  <c:v>1.0880777995936</c:v>
                </c:pt>
                <c:pt idx="3632">
                  <c:v>1.088377462992</c:v>
                </c:pt>
                <c:pt idx="3633">
                  <c:v>1.0886771263904</c:v>
                </c:pt>
                <c:pt idx="3634">
                  <c:v>1.0889767897888</c:v>
                </c:pt>
                <c:pt idx="3635">
                  <c:v>1.0892764531872</c:v>
                </c:pt>
                <c:pt idx="3636">
                  <c:v>1.0895761165856</c:v>
                </c:pt>
                <c:pt idx="3637">
                  <c:v>1.089875779984</c:v>
                </c:pt>
                <c:pt idx="3638">
                  <c:v>1.0901754433824</c:v>
                </c:pt>
                <c:pt idx="3639">
                  <c:v>1.0904751067808</c:v>
                </c:pt>
                <c:pt idx="3640">
                  <c:v>1.0907747701792</c:v>
                </c:pt>
                <c:pt idx="3641">
                  <c:v>1.0910744335776</c:v>
                </c:pt>
                <c:pt idx="3642">
                  <c:v>1.091374096976</c:v>
                </c:pt>
                <c:pt idx="3643">
                  <c:v>1.0916737603744</c:v>
                </c:pt>
                <c:pt idx="3644">
                  <c:v>1.0919734237728</c:v>
                </c:pt>
                <c:pt idx="3645">
                  <c:v>1.0922730871712</c:v>
                </c:pt>
                <c:pt idx="3646">
                  <c:v>1.0925727505696</c:v>
                </c:pt>
                <c:pt idx="3647">
                  <c:v>1.092872413968</c:v>
                </c:pt>
                <c:pt idx="3648">
                  <c:v>1.0931720773664</c:v>
                </c:pt>
                <c:pt idx="3649">
                  <c:v>1.0934717407648</c:v>
                </c:pt>
                <c:pt idx="3650">
                  <c:v>1.0937714041632</c:v>
                </c:pt>
                <c:pt idx="3651">
                  <c:v>1.0940710675616</c:v>
                </c:pt>
                <c:pt idx="3652">
                  <c:v>1.09437073096</c:v>
                </c:pt>
                <c:pt idx="3653">
                  <c:v>1.0946703943584</c:v>
                </c:pt>
                <c:pt idx="3654">
                  <c:v>1.0949700577568</c:v>
                </c:pt>
                <c:pt idx="3655">
                  <c:v>1.0952697211552</c:v>
                </c:pt>
                <c:pt idx="3656">
                  <c:v>1.0955693845536</c:v>
                </c:pt>
                <c:pt idx="3657">
                  <c:v>1.095869047952</c:v>
                </c:pt>
                <c:pt idx="3658">
                  <c:v>1.0961687113504</c:v>
                </c:pt>
                <c:pt idx="3659">
                  <c:v>1.0964683747488</c:v>
                </c:pt>
                <c:pt idx="3660">
                  <c:v>1.0967680381472</c:v>
                </c:pt>
                <c:pt idx="3661">
                  <c:v>1.0970677015456</c:v>
                </c:pt>
                <c:pt idx="3662">
                  <c:v>1.097367364944</c:v>
                </c:pt>
                <c:pt idx="3663">
                  <c:v>1.0976670283424</c:v>
                </c:pt>
                <c:pt idx="3664">
                  <c:v>1.0979666917408</c:v>
                </c:pt>
                <c:pt idx="3665">
                  <c:v>1.0982663551392</c:v>
                </c:pt>
                <c:pt idx="3666">
                  <c:v>1.0985660185376</c:v>
                </c:pt>
                <c:pt idx="3667">
                  <c:v>1.098865681936</c:v>
                </c:pt>
                <c:pt idx="3668">
                  <c:v>1.0991653453344</c:v>
                </c:pt>
                <c:pt idx="3669">
                  <c:v>1.0994650087328</c:v>
                </c:pt>
                <c:pt idx="3670">
                  <c:v>1.0997646721312</c:v>
                </c:pt>
                <c:pt idx="3671">
                  <c:v>1.1000643355296</c:v>
                </c:pt>
                <c:pt idx="3672">
                  <c:v>1.100363998928</c:v>
                </c:pt>
                <c:pt idx="3673">
                  <c:v>1.1006636623265</c:v>
                </c:pt>
                <c:pt idx="3674">
                  <c:v>1.1009633257249</c:v>
                </c:pt>
                <c:pt idx="3675">
                  <c:v>1.1012629891233</c:v>
                </c:pt>
                <c:pt idx="3676">
                  <c:v>1.1015626525217</c:v>
                </c:pt>
                <c:pt idx="3677">
                  <c:v>1.1018623159201</c:v>
                </c:pt>
                <c:pt idx="3678">
                  <c:v>1.1021619793185</c:v>
                </c:pt>
                <c:pt idx="3679">
                  <c:v>1.1024616427169</c:v>
                </c:pt>
                <c:pt idx="3680">
                  <c:v>1.1027613061153</c:v>
                </c:pt>
                <c:pt idx="3681">
                  <c:v>1.1030609695137</c:v>
                </c:pt>
                <c:pt idx="3682">
                  <c:v>1.1033606329121</c:v>
                </c:pt>
                <c:pt idx="3683">
                  <c:v>1.1036602963105</c:v>
                </c:pt>
                <c:pt idx="3684">
                  <c:v>1.1039599597089</c:v>
                </c:pt>
                <c:pt idx="3685">
                  <c:v>1.1042596231073</c:v>
                </c:pt>
                <c:pt idx="3686">
                  <c:v>1.1045592865057</c:v>
                </c:pt>
                <c:pt idx="3687">
                  <c:v>1.1048589499041</c:v>
                </c:pt>
                <c:pt idx="3688">
                  <c:v>1.1051586133025</c:v>
                </c:pt>
                <c:pt idx="3689">
                  <c:v>1.1054582767009</c:v>
                </c:pt>
                <c:pt idx="3690">
                  <c:v>1.1057579400993</c:v>
                </c:pt>
                <c:pt idx="3691">
                  <c:v>1.1060576034977</c:v>
                </c:pt>
                <c:pt idx="3692">
                  <c:v>1.1063572668961</c:v>
                </c:pt>
                <c:pt idx="3693">
                  <c:v>1.1066569302945</c:v>
                </c:pt>
                <c:pt idx="3694">
                  <c:v>1.1069565936929</c:v>
                </c:pt>
                <c:pt idx="3695">
                  <c:v>1.1072562570913</c:v>
                </c:pt>
                <c:pt idx="3696">
                  <c:v>1.1075559204897</c:v>
                </c:pt>
                <c:pt idx="3697">
                  <c:v>1.1078555838881</c:v>
                </c:pt>
                <c:pt idx="3698">
                  <c:v>1.1081552472865</c:v>
                </c:pt>
                <c:pt idx="3699">
                  <c:v>1.1084549106849</c:v>
                </c:pt>
                <c:pt idx="3700">
                  <c:v>1.1087545740833</c:v>
                </c:pt>
                <c:pt idx="3701">
                  <c:v>1.1090542374817</c:v>
                </c:pt>
                <c:pt idx="3702">
                  <c:v>1.1093539008801</c:v>
                </c:pt>
                <c:pt idx="3703">
                  <c:v>1.1096535642785</c:v>
                </c:pt>
                <c:pt idx="3704">
                  <c:v>1.1099532276769</c:v>
                </c:pt>
                <c:pt idx="3705">
                  <c:v>1.1102528910753</c:v>
                </c:pt>
                <c:pt idx="3706">
                  <c:v>1.1105525544737</c:v>
                </c:pt>
                <c:pt idx="3707">
                  <c:v>1.1108522178721</c:v>
                </c:pt>
                <c:pt idx="3708">
                  <c:v>1.1111518812705</c:v>
                </c:pt>
                <c:pt idx="3709">
                  <c:v>1.1114515446689</c:v>
                </c:pt>
                <c:pt idx="3710">
                  <c:v>1.1117512080673</c:v>
                </c:pt>
                <c:pt idx="3711">
                  <c:v>1.1120508714657</c:v>
                </c:pt>
                <c:pt idx="3712">
                  <c:v>1.1123505348641</c:v>
                </c:pt>
                <c:pt idx="3713">
                  <c:v>1.1126501982625</c:v>
                </c:pt>
                <c:pt idx="3714">
                  <c:v>1.1129498616609</c:v>
                </c:pt>
                <c:pt idx="3715">
                  <c:v>1.1132495250593</c:v>
                </c:pt>
                <c:pt idx="3716">
                  <c:v>1.1135491884577</c:v>
                </c:pt>
                <c:pt idx="3717">
                  <c:v>1.1138488518561</c:v>
                </c:pt>
                <c:pt idx="3718">
                  <c:v>1.1141485152545</c:v>
                </c:pt>
                <c:pt idx="3719">
                  <c:v>1.1144481786529</c:v>
                </c:pt>
                <c:pt idx="3720">
                  <c:v>1.1147478420513</c:v>
                </c:pt>
                <c:pt idx="3721">
                  <c:v>1.1150475054497</c:v>
                </c:pt>
                <c:pt idx="3722">
                  <c:v>1.1153471688481</c:v>
                </c:pt>
                <c:pt idx="3723">
                  <c:v>1.1156468322465</c:v>
                </c:pt>
                <c:pt idx="3724">
                  <c:v>1.1159464956449</c:v>
                </c:pt>
                <c:pt idx="3725">
                  <c:v>1.1162461590433</c:v>
                </c:pt>
                <c:pt idx="3726">
                  <c:v>1.1165458224417</c:v>
                </c:pt>
                <c:pt idx="3727">
                  <c:v>1.1168454858401</c:v>
                </c:pt>
                <c:pt idx="3728">
                  <c:v>1.1171451492385</c:v>
                </c:pt>
                <c:pt idx="3729">
                  <c:v>1.1174448126369</c:v>
                </c:pt>
                <c:pt idx="3730">
                  <c:v>1.1177444760353</c:v>
                </c:pt>
                <c:pt idx="3731">
                  <c:v>1.1180441394337</c:v>
                </c:pt>
                <c:pt idx="3732">
                  <c:v>1.1183438028321</c:v>
                </c:pt>
                <c:pt idx="3733">
                  <c:v>1.1186434662305</c:v>
                </c:pt>
                <c:pt idx="3734">
                  <c:v>1.1189431296289</c:v>
                </c:pt>
                <c:pt idx="3735">
                  <c:v>1.1192427930273</c:v>
                </c:pt>
                <c:pt idx="3736">
                  <c:v>1.1195424564257</c:v>
                </c:pt>
                <c:pt idx="3737">
                  <c:v>1.1198421198241</c:v>
                </c:pt>
                <c:pt idx="3738">
                  <c:v>1.1201417832225</c:v>
                </c:pt>
                <c:pt idx="3739">
                  <c:v>1.1204414466209</c:v>
                </c:pt>
                <c:pt idx="3740">
                  <c:v>1.1207411100193</c:v>
                </c:pt>
                <c:pt idx="3741">
                  <c:v>1.1210407734177</c:v>
                </c:pt>
                <c:pt idx="3742">
                  <c:v>1.1213404368161</c:v>
                </c:pt>
                <c:pt idx="3743">
                  <c:v>1.1216401002145</c:v>
                </c:pt>
                <c:pt idx="3744">
                  <c:v>1.1219397636129</c:v>
                </c:pt>
                <c:pt idx="3745">
                  <c:v>1.1222394270113</c:v>
                </c:pt>
                <c:pt idx="3746">
                  <c:v>1.1225390904097</c:v>
                </c:pt>
                <c:pt idx="3747">
                  <c:v>1.1228387538081</c:v>
                </c:pt>
                <c:pt idx="3748">
                  <c:v>1.1231384172065</c:v>
                </c:pt>
                <c:pt idx="3749">
                  <c:v>1.1234380806049</c:v>
                </c:pt>
                <c:pt idx="3750">
                  <c:v>1.1237377440033</c:v>
                </c:pt>
                <c:pt idx="3751">
                  <c:v>1.1240374074017</c:v>
                </c:pt>
                <c:pt idx="3752">
                  <c:v>1.1243370708001</c:v>
                </c:pt>
                <c:pt idx="3753">
                  <c:v>1.1246367341985</c:v>
                </c:pt>
                <c:pt idx="3754">
                  <c:v>1.1249363975969</c:v>
                </c:pt>
                <c:pt idx="3755">
                  <c:v>1.1252360609953</c:v>
                </c:pt>
                <c:pt idx="3756">
                  <c:v>1.1255357243937</c:v>
                </c:pt>
                <c:pt idx="3757">
                  <c:v>1.1258353877921</c:v>
                </c:pt>
                <c:pt idx="3758">
                  <c:v>1.1261350511905</c:v>
                </c:pt>
                <c:pt idx="3759">
                  <c:v>1.1264347145889</c:v>
                </c:pt>
                <c:pt idx="3760">
                  <c:v>1.1267343779873</c:v>
                </c:pt>
                <c:pt idx="3761">
                  <c:v>1.1270340413857</c:v>
                </c:pt>
                <c:pt idx="3762">
                  <c:v>1.1273337047841</c:v>
                </c:pt>
                <c:pt idx="3763">
                  <c:v>1.1276333681825</c:v>
                </c:pt>
                <c:pt idx="3764">
                  <c:v>1.1279330315809</c:v>
                </c:pt>
                <c:pt idx="3765">
                  <c:v>1.1282326949793</c:v>
                </c:pt>
                <c:pt idx="3766">
                  <c:v>1.1285323583777</c:v>
                </c:pt>
                <c:pt idx="3767">
                  <c:v>1.1288320217761</c:v>
                </c:pt>
                <c:pt idx="3768">
                  <c:v>1.129131685174499</c:v>
                </c:pt>
                <c:pt idx="3769">
                  <c:v>1.1294313485729</c:v>
                </c:pt>
                <c:pt idx="3770">
                  <c:v>1.1297310119713</c:v>
                </c:pt>
                <c:pt idx="3771">
                  <c:v>1.1300306753697</c:v>
                </c:pt>
                <c:pt idx="3772">
                  <c:v>1.1303303387681</c:v>
                </c:pt>
                <c:pt idx="3773">
                  <c:v>1.1306300021665</c:v>
                </c:pt>
                <c:pt idx="3774">
                  <c:v>1.1309296655649</c:v>
                </c:pt>
                <c:pt idx="3775">
                  <c:v>1.1312293289633</c:v>
                </c:pt>
                <c:pt idx="3776">
                  <c:v>1.1315289923617</c:v>
                </c:pt>
                <c:pt idx="3777">
                  <c:v>1.1318286557601</c:v>
                </c:pt>
                <c:pt idx="3778">
                  <c:v>1.1321283191585</c:v>
                </c:pt>
                <c:pt idx="3779">
                  <c:v>1.1324279825569</c:v>
                </c:pt>
                <c:pt idx="3780">
                  <c:v>1.1327276459553</c:v>
                </c:pt>
                <c:pt idx="3781">
                  <c:v>1.1330273093537</c:v>
                </c:pt>
                <c:pt idx="3782">
                  <c:v>1.1333269727521</c:v>
                </c:pt>
                <c:pt idx="3783">
                  <c:v>1.1336266361505</c:v>
                </c:pt>
                <c:pt idx="3784">
                  <c:v>1.1339262995489</c:v>
                </c:pt>
                <c:pt idx="3785">
                  <c:v>1.1342259629474</c:v>
                </c:pt>
                <c:pt idx="3786">
                  <c:v>1.1345256263458</c:v>
                </c:pt>
                <c:pt idx="3787">
                  <c:v>1.1348252897442</c:v>
                </c:pt>
                <c:pt idx="3788">
                  <c:v>1.1351249531426</c:v>
                </c:pt>
                <c:pt idx="3789">
                  <c:v>1.135424616541</c:v>
                </c:pt>
                <c:pt idx="3790">
                  <c:v>1.1357242799394</c:v>
                </c:pt>
                <c:pt idx="3791">
                  <c:v>1.1360239433378</c:v>
                </c:pt>
                <c:pt idx="3792">
                  <c:v>1.1363236067362</c:v>
                </c:pt>
                <c:pt idx="3793">
                  <c:v>1.1366232701346</c:v>
                </c:pt>
                <c:pt idx="3794">
                  <c:v>1.136922933533</c:v>
                </c:pt>
                <c:pt idx="3795">
                  <c:v>1.1372225969314</c:v>
                </c:pt>
                <c:pt idx="3796">
                  <c:v>1.1375222603298</c:v>
                </c:pt>
                <c:pt idx="3797">
                  <c:v>1.1378219237282</c:v>
                </c:pt>
                <c:pt idx="3798">
                  <c:v>1.1381215871266</c:v>
                </c:pt>
                <c:pt idx="3799">
                  <c:v>1.138421250525</c:v>
                </c:pt>
                <c:pt idx="3800">
                  <c:v>1.1387209139234</c:v>
                </c:pt>
                <c:pt idx="3801">
                  <c:v>1.1390205773218</c:v>
                </c:pt>
                <c:pt idx="3802">
                  <c:v>1.1393202407202</c:v>
                </c:pt>
                <c:pt idx="3803">
                  <c:v>1.1396199041186</c:v>
                </c:pt>
                <c:pt idx="3804">
                  <c:v>1.139919567517</c:v>
                </c:pt>
                <c:pt idx="3805">
                  <c:v>1.1402192309154</c:v>
                </c:pt>
                <c:pt idx="3806">
                  <c:v>1.1405188943138</c:v>
                </c:pt>
                <c:pt idx="3807">
                  <c:v>1.1408185577122</c:v>
                </c:pt>
                <c:pt idx="3808">
                  <c:v>1.1411182211106</c:v>
                </c:pt>
                <c:pt idx="3809">
                  <c:v>1.141417884509</c:v>
                </c:pt>
                <c:pt idx="3810">
                  <c:v>1.1417175479074</c:v>
                </c:pt>
                <c:pt idx="3811">
                  <c:v>1.1420172113058</c:v>
                </c:pt>
                <c:pt idx="3812">
                  <c:v>1.1423168747042</c:v>
                </c:pt>
                <c:pt idx="3813">
                  <c:v>1.1426165381026</c:v>
                </c:pt>
                <c:pt idx="3814">
                  <c:v>1.142916201501</c:v>
                </c:pt>
                <c:pt idx="3815">
                  <c:v>1.1432158648994</c:v>
                </c:pt>
                <c:pt idx="3816">
                  <c:v>1.1435155282978</c:v>
                </c:pt>
                <c:pt idx="3817">
                  <c:v>1.1438151916962</c:v>
                </c:pt>
                <c:pt idx="3818">
                  <c:v>1.1441148550946</c:v>
                </c:pt>
                <c:pt idx="3819">
                  <c:v>1.144414518493</c:v>
                </c:pt>
                <c:pt idx="3820">
                  <c:v>1.1447141818914</c:v>
                </c:pt>
                <c:pt idx="3821">
                  <c:v>1.1450138452898</c:v>
                </c:pt>
                <c:pt idx="3822">
                  <c:v>1.1453135086882</c:v>
                </c:pt>
                <c:pt idx="3823">
                  <c:v>1.1456131720866</c:v>
                </c:pt>
                <c:pt idx="3824">
                  <c:v>1.145912835485</c:v>
                </c:pt>
                <c:pt idx="3825">
                  <c:v>1.1462124988834</c:v>
                </c:pt>
                <c:pt idx="3826">
                  <c:v>1.1465121622818</c:v>
                </c:pt>
                <c:pt idx="3827">
                  <c:v>1.1468118256802</c:v>
                </c:pt>
                <c:pt idx="3828">
                  <c:v>1.1471114890786</c:v>
                </c:pt>
                <c:pt idx="3829">
                  <c:v>1.147411152477</c:v>
                </c:pt>
                <c:pt idx="3830">
                  <c:v>1.1477108158754</c:v>
                </c:pt>
                <c:pt idx="3831">
                  <c:v>1.1480104792738</c:v>
                </c:pt>
                <c:pt idx="3832">
                  <c:v>1.1483101426722</c:v>
                </c:pt>
                <c:pt idx="3833">
                  <c:v>1.1486098060706</c:v>
                </c:pt>
                <c:pt idx="3834">
                  <c:v>1.148909469469</c:v>
                </c:pt>
                <c:pt idx="3835">
                  <c:v>1.1492091328674</c:v>
                </c:pt>
                <c:pt idx="3836">
                  <c:v>1.1495087962658</c:v>
                </c:pt>
                <c:pt idx="3837">
                  <c:v>1.1498084596642</c:v>
                </c:pt>
                <c:pt idx="3838">
                  <c:v>1.1501081230626</c:v>
                </c:pt>
                <c:pt idx="3839">
                  <c:v>1.150407786461</c:v>
                </c:pt>
                <c:pt idx="3840">
                  <c:v>1.1507074498594</c:v>
                </c:pt>
                <c:pt idx="3841">
                  <c:v>1.1510071132578</c:v>
                </c:pt>
                <c:pt idx="3842">
                  <c:v>1.1513067766562</c:v>
                </c:pt>
                <c:pt idx="3843">
                  <c:v>1.1516064400546</c:v>
                </c:pt>
                <c:pt idx="3844">
                  <c:v>1.151906103453</c:v>
                </c:pt>
                <c:pt idx="3845">
                  <c:v>1.1522057668514</c:v>
                </c:pt>
                <c:pt idx="3846">
                  <c:v>1.1525054302498</c:v>
                </c:pt>
                <c:pt idx="3847">
                  <c:v>1.1528050936482</c:v>
                </c:pt>
                <c:pt idx="3848">
                  <c:v>1.1531047570466</c:v>
                </c:pt>
                <c:pt idx="3849">
                  <c:v>1.153404420445</c:v>
                </c:pt>
                <c:pt idx="3850">
                  <c:v>1.1537040838434</c:v>
                </c:pt>
                <c:pt idx="3851">
                  <c:v>1.1540037472418</c:v>
                </c:pt>
                <c:pt idx="3852">
                  <c:v>1.1543034106402</c:v>
                </c:pt>
                <c:pt idx="3853">
                  <c:v>1.1546030740386</c:v>
                </c:pt>
                <c:pt idx="3854">
                  <c:v>1.154902737437</c:v>
                </c:pt>
                <c:pt idx="3855">
                  <c:v>1.1552024008354</c:v>
                </c:pt>
                <c:pt idx="3856">
                  <c:v>1.1555020642338</c:v>
                </c:pt>
                <c:pt idx="3857">
                  <c:v>1.1558017276322</c:v>
                </c:pt>
                <c:pt idx="3858">
                  <c:v>1.1561013910306</c:v>
                </c:pt>
                <c:pt idx="3859">
                  <c:v>1.156401054429</c:v>
                </c:pt>
                <c:pt idx="3860">
                  <c:v>1.1567007178274</c:v>
                </c:pt>
                <c:pt idx="3861">
                  <c:v>1.1570003812258</c:v>
                </c:pt>
                <c:pt idx="3862">
                  <c:v>1.1573000446242</c:v>
                </c:pt>
                <c:pt idx="3863">
                  <c:v>1.1575997080226</c:v>
                </c:pt>
                <c:pt idx="3864">
                  <c:v>1.157899371421</c:v>
                </c:pt>
                <c:pt idx="3865">
                  <c:v>1.1581990348194</c:v>
                </c:pt>
                <c:pt idx="3866">
                  <c:v>1.1584986982178</c:v>
                </c:pt>
                <c:pt idx="3867">
                  <c:v>1.1587983616162</c:v>
                </c:pt>
                <c:pt idx="3868">
                  <c:v>1.1590980250146</c:v>
                </c:pt>
                <c:pt idx="3869">
                  <c:v>1.159397688413</c:v>
                </c:pt>
                <c:pt idx="3870">
                  <c:v>1.1596973518114</c:v>
                </c:pt>
                <c:pt idx="3871">
                  <c:v>1.1599970152098</c:v>
                </c:pt>
                <c:pt idx="3872">
                  <c:v>1.1602966786082</c:v>
                </c:pt>
                <c:pt idx="3873">
                  <c:v>1.1605963420066</c:v>
                </c:pt>
                <c:pt idx="3874">
                  <c:v>1.160896005405</c:v>
                </c:pt>
                <c:pt idx="3875">
                  <c:v>1.1611956688034</c:v>
                </c:pt>
                <c:pt idx="3876">
                  <c:v>1.1614953322018</c:v>
                </c:pt>
                <c:pt idx="3877">
                  <c:v>1.1617949956002</c:v>
                </c:pt>
                <c:pt idx="3878">
                  <c:v>1.1620946589986</c:v>
                </c:pt>
                <c:pt idx="3879">
                  <c:v>1.162394322397</c:v>
                </c:pt>
                <c:pt idx="3880">
                  <c:v>1.1626939857954</c:v>
                </c:pt>
                <c:pt idx="3881">
                  <c:v>1.1629936491938</c:v>
                </c:pt>
                <c:pt idx="3882">
                  <c:v>1.1632933125922</c:v>
                </c:pt>
                <c:pt idx="3883">
                  <c:v>1.1635929759906</c:v>
                </c:pt>
                <c:pt idx="3884">
                  <c:v>1.163892639389</c:v>
                </c:pt>
                <c:pt idx="3885">
                  <c:v>1.1641923027874</c:v>
                </c:pt>
                <c:pt idx="3886">
                  <c:v>1.1644919661858</c:v>
                </c:pt>
                <c:pt idx="3887">
                  <c:v>1.1647916295842</c:v>
                </c:pt>
                <c:pt idx="3888">
                  <c:v>1.1650912929826</c:v>
                </c:pt>
                <c:pt idx="3889">
                  <c:v>1.165390956381</c:v>
                </c:pt>
                <c:pt idx="3890">
                  <c:v>1.1656906197794</c:v>
                </c:pt>
                <c:pt idx="3891">
                  <c:v>1.1659902831778</c:v>
                </c:pt>
                <c:pt idx="3892">
                  <c:v>1.1662899465762</c:v>
                </c:pt>
                <c:pt idx="3893">
                  <c:v>1.1665896099746</c:v>
                </c:pt>
                <c:pt idx="3894">
                  <c:v>1.166889273373</c:v>
                </c:pt>
                <c:pt idx="3895">
                  <c:v>1.1671889367714</c:v>
                </c:pt>
                <c:pt idx="3896">
                  <c:v>1.1674886001698</c:v>
                </c:pt>
                <c:pt idx="3897">
                  <c:v>1.1677882635682</c:v>
                </c:pt>
                <c:pt idx="3898">
                  <c:v>1.1680879269667</c:v>
                </c:pt>
                <c:pt idx="3899">
                  <c:v>1.1683875903651</c:v>
                </c:pt>
                <c:pt idx="3900">
                  <c:v>1.1686872537635</c:v>
                </c:pt>
                <c:pt idx="3901">
                  <c:v>1.1689869171619</c:v>
                </c:pt>
                <c:pt idx="3902">
                  <c:v>1.1692865805603</c:v>
                </c:pt>
                <c:pt idx="3903">
                  <c:v>1.1695862439587</c:v>
                </c:pt>
                <c:pt idx="3904">
                  <c:v>1.1698859073571</c:v>
                </c:pt>
                <c:pt idx="3905">
                  <c:v>1.1701855707555</c:v>
                </c:pt>
                <c:pt idx="3906">
                  <c:v>1.1704852341539</c:v>
                </c:pt>
                <c:pt idx="3907">
                  <c:v>1.1707848975523</c:v>
                </c:pt>
                <c:pt idx="3908">
                  <c:v>1.1710845609507</c:v>
                </c:pt>
                <c:pt idx="3909">
                  <c:v>1.1713842243491</c:v>
                </c:pt>
                <c:pt idx="3910">
                  <c:v>1.1716838877475</c:v>
                </c:pt>
                <c:pt idx="3911">
                  <c:v>1.1719835511459</c:v>
                </c:pt>
                <c:pt idx="3912">
                  <c:v>1.1722832145443</c:v>
                </c:pt>
                <c:pt idx="3913">
                  <c:v>1.1725828779427</c:v>
                </c:pt>
                <c:pt idx="3914">
                  <c:v>1.1728825413411</c:v>
                </c:pt>
                <c:pt idx="3915">
                  <c:v>1.1731822047395</c:v>
                </c:pt>
                <c:pt idx="3916">
                  <c:v>1.1734818681379</c:v>
                </c:pt>
                <c:pt idx="3917">
                  <c:v>1.1737815315363</c:v>
                </c:pt>
                <c:pt idx="3918">
                  <c:v>1.1740811949347</c:v>
                </c:pt>
                <c:pt idx="3919">
                  <c:v>1.1743808583331</c:v>
                </c:pt>
                <c:pt idx="3920">
                  <c:v>1.1746805217315</c:v>
                </c:pt>
                <c:pt idx="3921">
                  <c:v>1.1749801851299</c:v>
                </c:pt>
                <c:pt idx="3922">
                  <c:v>1.1752798485283</c:v>
                </c:pt>
                <c:pt idx="3923">
                  <c:v>1.1755795119267</c:v>
                </c:pt>
                <c:pt idx="3924">
                  <c:v>1.1758791753251</c:v>
                </c:pt>
                <c:pt idx="3925">
                  <c:v>1.1761788387235</c:v>
                </c:pt>
                <c:pt idx="3926">
                  <c:v>1.1764785021219</c:v>
                </c:pt>
                <c:pt idx="3927">
                  <c:v>1.1767781655203</c:v>
                </c:pt>
                <c:pt idx="3928">
                  <c:v>1.1770778289187</c:v>
                </c:pt>
                <c:pt idx="3929">
                  <c:v>1.1773774923171</c:v>
                </c:pt>
                <c:pt idx="3930">
                  <c:v>1.1776771557155</c:v>
                </c:pt>
                <c:pt idx="3931">
                  <c:v>1.1779768191139</c:v>
                </c:pt>
                <c:pt idx="3932">
                  <c:v>1.1782764825123</c:v>
                </c:pt>
                <c:pt idx="3933">
                  <c:v>1.1785761459107</c:v>
                </c:pt>
                <c:pt idx="3934">
                  <c:v>1.1788758093091</c:v>
                </c:pt>
                <c:pt idx="3935">
                  <c:v>1.1791754727075</c:v>
                </c:pt>
                <c:pt idx="3936">
                  <c:v>1.1794751361059</c:v>
                </c:pt>
                <c:pt idx="3937">
                  <c:v>1.1797747995043</c:v>
                </c:pt>
                <c:pt idx="3938">
                  <c:v>1.1800744629027</c:v>
                </c:pt>
                <c:pt idx="3939">
                  <c:v>1.1803741263011</c:v>
                </c:pt>
                <c:pt idx="3940">
                  <c:v>1.1806737896995</c:v>
                </c:pt>
                <c:pt idx="3941">
                  <c:v>1.1809734530979</c:v>
                </c:pt>
                <c:pt idx="3942">
                  <c:v>1.1812731164963</c:v>
                </c:pt>
                <c:pt idx="3943">
                  <c:v>1.1815727798947</c:v>
                </c:pt>
                <c:pt idx="3944">
                  <c:v>1.1818724432931</c:v>
                </c:pt>
                <c:pt idx="3945">
                  <c:v>1.1821721066915</c:v>
                </c:pt>
                <c:pt idx="3946">
                  <c:v>1.1824717700899</c:v>
                </c:pt>
                <c:pt idx="3947">
                  <c:v>1.1827714334883</c:v>
                </c:pt>
                <c:pt idx="3948">
                  <c:v>1.1830710968867</c:v>
                </c:pt>
                <c:pt idx="3949">
                  <c:v>1.1833707602851</c:v>
                </c:pt>
                <c:pt idx="3950">
                  <c:v>1.1836704236835</c:v>
                </c:pt>
                <c:pt idx="3951">
                  <c:v>1.1839700870819</c:v>
                </c:pt>
                <c:pt idx="3952">
                  <c:v>1.1842697504803</c:v>
                </c:pt>
                <c:pt idx="3953">
                  <c:v>1.1845694138787</c:v>
                </c:pt>
                <c:pt idx="3954">
                  <c:v>1.1848690772771</c:v>
                </c:pt>
                <c:pt idx="3955">
                  <c:v>1.1851687406755</c:v>
                </c:pt>
                <c:pt idx="3956">
                  <c:v>1.1854684040739</c:v>
                </c:pt>
                <c:pt idx="3957">
                  <c:v>1.1857680674723</c:v>
                </c:pt>
                <c:pt idx="3958">
                  <c:v>1.1860677308707</c:v>
                </c:pt>
                <c:pt idx="3959">
                  <c:v>1.1863673942691</c:v>
                </c:pt>
                <c:pt idx="3960">
                  <c:v>1.1866670576675</c:v>
                </c:pt>
                <c:pt idx="3961">
                  <c:v>1.1869667210659</c:v>
                </c:pt>
                <c:pt idx="3962">
                  <c:v>1.1872663844643</c:v>
                </c:pt>
                <c:pt idx="3963">
                  <c:v>1.1875660478627</c:v>
                </c:pt>
                <c:pt idx="3964">
                  <c:v>1.1878657112611</c:v>
                </c:pt>
                <c:pt idx="3965">
                  <c:v>1.1881653746595</c:v>
                </c:pt>
                <c:pt idx="3966">
                  <c:v>1.1884650380579</c:v>
                </c:pt>
                <c:pt idx="3967">
                  <c:v>1.1887647014563</c:v>
                </c:pt>
                <c:pt idx="3968">
                  <c:v>1.1890643648547</c:v>
                </c:pt>
                <c:pt idx="3969">
                  <c:v>1.1893640282531</c:v>
                </c:pt>
                <c:pt idx="3970">
                  <c:v>1.1896636916515</c:v>
                </c:pt>
                <c:pt idx="3971">
                  <c:v>1.1899633550499</c:v>
                </c:pt>
                <c:pt idx="3972">
                  <c:v>1.1902630184483</c:v>
                </c:pt>
                <c:pt idx="3973">
                  <c:v>1.1905626818467</c:v>
                </c:pt>
                <c:pt idx="3974">
                  <c:v>1.1908623452451</c:v>
                </c:pt>
                <c:pt idx="3975">
                  <c:v>1.1911620086435</c:v>
                </c:pt>
                <c:pt idx="3976">
                  <c:v>1.1914616720419</c:v>
                </c:pt>
                <c:pt idx="3977">
                  <c:v>1.1917613354403</c:v>
                </c:pt>
                <c:pt idx="3978">
                  <c:v>1.1920609988387</c:v>
                </c:pt>
                <c:pt idx="3979">
                  <c:v>1.1923606622371</c:v>
                </c:pt>
                <c:pt idx="3980">
                  <c:v>1.1926603256355</c:v>
                </c:pt>
                <c:pt idx="3981">
                  <c:v>1.1929599890339</c:v>
                </c:pt>
                <c:pt idx="3982">
                  <c:v>1.1932596524323</c:v>
                </c:pt>
                <c:pt idx="3983">
                  <c:v>1.1935593158307</c:v>
                </c:pt>
                <c:pt idx="3984">
                  <c:v>1.1938589792291</c:v>
                </c:pt>
                <c:pt idx="3985">
                  <c:v>1.1941586426275</c:v>
                </c:pt>
                <c:pt idx="3986">
                  <c:v>1.1944583060259</c:v>
                </c:pt>
                <c:pt idx="3987">
                  <c:v>1.1947579694243</c:v>
                </c:pt>
                <c:pt idx="3988">
                  <c:v>1.1950576328227</c:v>
                </c:pt>
                <c:pt idx="3989">
                  <c:v>1.1953572962211</c:v>
                </c:pt>
                <c:pt idx="3990">
                  <c:v>1.1956569596195</c:v>
                </c:pt>
                <c:pt idx="3991">
                  <c:v>1.1959566230179</c:v>
                </c:pt>
                <c:pt idx="3992">
                  <c:v>1.1962562864163</c:v>
                </c:pt>
                <c:pt idx="3993">
                  <c:v>1.1965559498147</c:v>
                </c:pt>
                <c:pt idx="3994">
                  <c:v>1.1968556132131</c:v>
                </c:pt>
                <c:pt idx="3995">
                  <c:v>1.1971552766115</c:v>
                </c:pt>
                <c:pt idx="3996">
                  <c:v>1.1974549400099</c:v>
                </c:pt>
                <c:pt idx="3997">
                  <c:v>1.1977546034083</c:v>
                </c:pt>
                <c:pt idx="3998">
                  <c:v>1.1980542668067</c:v>
                </c:pt>
                <c:pt idx="3999">
                  <c:v>1.1983539302051</c:v>
                </c:pt>
                <c:pt idx="4000">
                  <c:v>1.1986535936035</c:v>
                </c:pt>
                <c:pt idx="4001">
                  <c:v>1.1989532570019</c:v>
                </c:pt>
                <c:pt idx="4002">
                  <c:v>1.1992529204003</c:v>
                </c:pt>
                <c:pt idx="4003">
                  <c:v>1.1995525837987</c:v>
                </c:pt>
                <c:pt idx="4004">
                  <c:v>1.1998522471971</c:v>
                </c:pt>
                <c:pt idx="4005">
                  <c:v>1.2001519105955</c:v>
                </c:pt>
                <c:pt idx="4006">
                  <c:v>1.2004515739939</c:v>
                </c:pt>
                <c:pt idx="4007">
                  <c:v>1.2007512373923</c:v>
                </c:pt>
                <c:pt idx="4008">
                  <c:v>1.2010509007907</c:v>
                </c:pt>
                <c:pt idx="4009">
                  <c:v>1.2013505641891</c:v>
                </c:pt>
                <c:pt idx="4010">
                  <c:v>1.2016502275875</c:v>
                </c:pt>
                <c:pt idx="4011">
                  <c:v>1.201949890986</c:v>
                </c:pt>
                <c:pt idx="4012">
                  <c:v>1.2022495543844</c:v>
                </c:pt>
                <c:pt idx="4013">
                  <c:v>1.2025492177828</c:v>
                </c:pt>
                <c:pt idx="4014">
                  <c:v>1.2028488811812</c:v>
                </c:pt>
                <c:pt idx="4015">
                  <c:v>1.2031485445796</c:v>
                </c:pt>
                <c:pt idx="4016">
                  <c:v>1.203448207978</c:v>
                </c:pt>
                <c:pt idx="4017">
                  <c:v>1.2037478713764</c:v>
                </c:pt>
                <c:pt idx="4018">
                  <c:v>1.2040475347748</c:v>
                </c:pt>
                <c:pt idx="4019">
                  <c:v>1.2043471981732</c:v>
                </c:pt>
                <c:pt idx="4020">
                  <c:v>1.2046468615716</c:v>
                </c:pt>
                <c:pt idx="4021">
                  <c:v>1.20494652497</c:v>
                </c:pt>
                <c:pt idx="4022">
                  <c:v>1.2052461883684</c:v>
                </c:pt>
                <c:pt idx="4023">
                  <c:v>1.2055458517668</c:v>
                </c:pt>
                <c:pt idx="4024">
                  <c:v>1.2058455151652</c:v>
                </c:pt>
                <c:pt idx="4025">
                  <c:v>1.2061451785636</c:v>
                </c:pt>
                <c:pt idx="4026">
                  <c:v>1.206444841962</c:v>
                </c:pt>
                <c:pt idx="4027">
                  <c:v>1.2067445053604</c:v>
                </c:pt>
                <c:pt idx="4028">
                  <c:v>1.2070441687588</c:v>
                </c:pt>
                <c:pt idx="4029">
                  <c:v>1.2073438321572</c:v>
                </c:pt>
                <c:pt idx="4030">
                  <c:v>1.2076434955556</c:v>
                </c:pt>
                <c:pt idx="4031">
                  <c:v>1.207943158954</c:v>
                </c:pt>
                <c:pt idx="4032">
                  <c:v>1.2082428223524</c:v>
                </c:pt>
                <c:pt idx="4033">
                  <c:v>1.2085424857508</c:v>
                </c:pt>
                <c:pt idx="4034">
                  <c:v>1.2088421491492</c:v>
                </c:pt>
                <c:pt idx="4035">
                  <c:v>1.2091418125476</c:v>
                </c:pt>
                <c:pt idx="4036">
                  <c:v>1.209441475946</c:v>
                </c:pt>
                <c:pt idx="4037">
                  <c:v>1.2097411393444</c:v>
                </c:pt>
                <c:pt idx="4038">
                  <c:v>1.2100408027428</c:v>
                </c:pt>
                <c:pt idx="4039">
                  <c:v>1.2103404661412</c:v>
                </c:pt>
                <c:pt idx="4040">
                  <c:v>1.2106401295396</c:v>
                </c:pt>
                <c:pt idx="4041">
                  <c:v>1.210939792937999</c:v>
                </c:pt>
                <c:pt idx="4042">
                  <c:v>1.2112394563364</c:v>
                </c:pt>
                <c:pt idx="4043">
                  <c:v>1.2115391197348</c:v>
                </c:pt>
                <c:pt idx="4044">
                  <c:v>1.2118387831332</c:v>
                </c:pt>
                <c:pt idx="4045">
                  <c:v>1.2121384465316</c:v>
                </c:pt>
                <c:pt idx="4046">
                  <c:v>1.21243810993</c:v>
                </c:pt>
                <c:pt idx="4047">
                  <c:v>1.2127377733284</c:v>
                </c:pt>
                <c:pt idx="4048">
                  <c:v>1.2130374367268</c:v>
                </c:pt>
                <c:pt idx="4049">
                  <c:v>1.2133371001252</c:v>
                </c:pt>
                <c:pt idx="4050">
                  <c:v>1.2136367635236</c:v>
                </c:pt>
                <c:pt idx="4051">
                  <c:v>1.213936426922</c:v>
                </c:pt>
                <c:pt idx="4052">
                  <c:v>1.2142360903204</c:v>
                </c:pt>
                <c:pt idx="4053">
                  <c:v>1.2145357537188</c:v>
                </c:pt>
                <c:pt idx="4054">
                  <c:v>1.2148354171172</c:v>
                </c:pt>
                <c:pt idx="4055">
                  <c:v>1.2151350805156</c:v>
                </c:pt>
                <c:pt idx="4056">
                  <c:v>1.215434743914</c:v>
                </c:pt>
                <c:pt idx="4057">
                  <c:v>1.215734407312399</c:v>
                </c:pt>
                <c:pt idx="4058">
                  <c:v>1.2160340707108</c:v>
                </c:pt>
                <c:pt idx="4059">
                  <c:v>1.2163337341092</c:v>
                </c:pt>
                <c:pt idx="4060">
                  <c:v>1.2166333975076</c:v>
                </c:pt>
                <c:pt idx="4061">
                  <c:v>1.216933060906</c:v>
                </c:pt>
                <c:pt idx="4062">
                  <c:v>1.2172327243044</c:v>
                </c:pt>
                <c:pt idx="4063">
                  <c:v>1.2175323877028</c:v>
                </c:pt>
                <c:pt idx="4064">
                  <c:v>1.2178320511012</c:v>
                </c:pt>
                <c:pt idx="4065">
                  <c:v>1.2181317144996</c:v>
                </c:pt>
                <c:pt idx="4066">
                  <c:v>1.218431377898</c:v>
                </c:pt>
                <c:pt idx="4067">
                  <c:v>1.2187310412964</c:v>
                </c:pt>
                <c:pt idx="4068">
                  <c:v>1.2190307046948</c:v>
                </c:pt>
                <c:pt idx="4069">
                  <c:v>1.2193303680932</c:v>
                </c:pt>
                <c:pt idx="4070">
                  <c:v>1.2196300314916</c:v>
                </c:pt>
                <c:pt idx="4071">
                  <c:v>1.21992969489</c:v>
                </c:pt>
                <c:pt idx="4072">
                  <c:v>1.2202293582884</c:v>
                </c:pt>
                <c:pt idx="4073">
                  <c:v>1.2205290216868</c:v>
                </c:pt>
                <c:pt idx="4074">
                  <c:v>1.220828685085199</c:v>
                </c:pt>
                <c:pt idx="4075">
                  <c:v>1.2211283484836</c:v>
                </c:pt>
                <c:pt idx="4076">
                  <c:v>1.221428011882</c:v>
                </c:pt>
                <c:pt idx="4077">
                  <c:v>1.2217276752804</c:v>
                </c:pt>
                <c:pt idx="4078">
                  <c:v>1.2220273386788</c:v>
                </c:pt>
                <c:pt idx="4079">
                  <c:v>1.2223270020772</c:v>
                </c:pt>
                <c:pt idx="4080">
                  <c:v>1.2226266654756</c:v>
                </c:pt>
                <c:pt idx="4081">
                  <c:v>1.222926328874</c:v>
                </c:pt>
                <c:pt idx="4082">
                  <c:v>1.2232259922724</c:v>
                </c:pt>
                <c:pt idx="4083">
                  <c:v>1.2235256556708</c:v>
                </c:pt>
                <c:pt idx="4084">
                  <c:v>1.223825319069199</c:v>
                </c:pt>
                <c:pt idx="4085">
                  <c:v>1.2241249824676</c:v>
                </c:pt>
                <c:pt idx="4086">
                  <c:v>1.224424645866</c:v>
                </c:pt>
                <c:pt idx="4087">
                  <c:v>1.2247243092644</c:v>
                </c:pt>
                <c:pt idx="4088">
                  <c:v>1.2250239726628</c:v>
                </c:pt>
                <c:pt idx="4089">
                  <c:v>1.2253236360612</c:v>
                </c:pt>
                <c:pt idx="4090">
                  <c:v>1.225623299459599</c:v>
                </c:pt>
                <c:pt idx="4091">
                  <c:v>1.225922962858</c:v>
                </c:pt>
                <c:pt idx="4092">
                  <c:v>1.2262226262564</c:v>
                </c:pt>
                <c:pt idx="4093">
                  <c:v>1.2265222896548</c:v>
                </c:pt>
                <c:pt idx="4094">
                  <c:v>1.2268219530532</c:v>
                </c:pt>
                <c:pt idx="4095">
                  <c:v>1.2271216164516</c:v>
                </c:pt>
                <c:pt idx="4096">
                  <c:v>1.227421279849999</c:v>
                </c:pt>
                <c:pt idx="4097">
                  <c:v>1.2277209432484</c:v>
                </c:pt>
                <c:pt idx="4098">
                  <c:v>1.2280206066468</c:v>
                </c:pt>
                <c:pt idx="4099">
                  <c:v>1.2283202700452</c:v>
                </c:pt>
                <c:pt idx="4100">
                  <c:v>1.2286199334436</c:v>
                </c:pt>
                <c:pt idx="4101">
                  <c:v>1.228919596842</c:v>
                </c:pt>
                <c:pt idx="4102">
                  <c:v>1.2292192602404</c:v>
                </c:pt>
                <c:pt idx="4103">
                  <c:v>1.2295189236388</c:v>
                </c:pt>
                <c:pt idx="4104">
                  <c:v>1.2298185870372</c:v>
                </c:pt>
                <c:pt idx="4105">
                  <c:v>1.2301182504356</c:v>
                </c:pt>
                <c:pt idx="4106">
                  <c:v>1.230417913834</c:v>
                </c:pt>
                <c:pt idx="4107">
                  <c:v>1.2307175772324</c:v>
                </c:pt>
                <c:pt idx="4108">
                  <c:v>1.2310172406308</c:v>
                </c:pt>
                <c:pt idx="4109">
                  <c:v>1.2313169040292</c:v>
                </c:pt>
                <c:pt idx="4110">
                  <c:v>1.2316165674276</c:v>
                </c:pt>
                <c:pt idx="4111">
                  <c:v>1.231916230826</c:v>
                </c:pt>
                <c:pt idx="4112">
                  <c:v>1.2322158942244</c:v>
                </c:pt>
                <c:pt idx="4113">
                  <c:v>1.2325155576228</c:v>
                </c:pt>
                <c:pt idx="4114">
                  <c:v>1.2328152210212</c:v>
                </c:pt>
                <c:pt idx="4115">
                  <c:v>1.2331148844196</c:v>
                </c:pt>
                <c:pt idx="4116">
                  <c:v>1.233414547818</c:v>
                </c:pt>
                <c:pt idx="4117">
                  <c:v>1.2337142112164</c:v>
                </c:pt>
                <c:pt idx="4118">
                  <c:v>1.2340138746148</c:v>
                </c:pt>
                <c:pt idx="4119">
                  <c:v>1.2343135380132</c:v>
                </c:pt>
                <c:pt idx="4120">
                  <c:v>1.2346132014116</c:v>
                </c:pt>
                <c:pt idx="4121">
                  <c:v>1.23491286481</c:v>
                </c:pt>
                <c:pt idx="4122">
                  <c:v>1.2352125282084</c:v>
                </c:pt>
                <c:pt idx="4123">
                  <c:v>1.2355121916068</c:v>
                </c:pt>
                <c:pt idx="4124">
                  <c:v>1.2358118550053</c:v>
                </c:pt>
                <c:pt idx="4125">
                  <c:v>1.2361115184037</c:v>
                </c:pt>
                <c:pt idx="4126">
                  <c:v>1.2364111818021</c:v>
                </c:pt>
                <c:pt idx="4127">
                  <c:v>1.2367108452005</c:v>
                </c:pt>
                <c:pt idx="4128">
                  <c:v>1.2370105085989</c:v>
                </c:pt>
                <c:pt idx="4129">
                  <c:v>1.2373101719973</c:v>
                </c:pt>
                <c:pt idx="4130">
                  <c:v>1.2376098353957</c:v>
                </c:pt>
                <c:pt idx="4131">
                  <c:v>1.237909498794099</c:v>
                </c:pt>
                <c:pt idx="4132">
                  <c:v>1.2382091621925</c:v>
                </c:pt>
                <c:pt idx="4133">
                  <c:v>1.2385088255909</c:v>
                </c:pt>
                <c:pt idx="4134">
                  <c:v>1.2388084889893</c:v>
                </c:pt>
                <c:pt idx="4135">
                  <c:v>1.2391081523877</c:v>
                </c:pt>
                <c:pt idx="4136">
                  <c:v>1.2394078157861</c:v>
                </c:pt>
                <c:pt idx="4137">
                  <c:v>1.2397074791845</c:v>
                </c:pt>
                <c:pt idx="4138">
                  <c:v>1.2400071425829</c:v>
                </c:pt>
                <c:pt idx="4139">
                  <c:v>1.2403068059813</c:v>
                </c:pt>
                <c:pt idx="4140">
                  <c:v>1.2406064693797</c:v>
                </c:pt>
                <c:pt idx="4141">
                  <c:v>1.2409061327781</c:v>
                </c:pt>
                <c:pt idx="4142">
                  <c:v>1.2412057961765</c:v>
                </c:pt>
                <c:pt idx="4143">
                  <c:v>1.2415054595749</c:v>
                </c:pt>
                <c:pt idx="4144">
                  <c:v>1.2418051229733</c:v>
                </c:pt>
                <c:pt idx="4145">
                  <c:v>1.2421047863717</c:v>
                </c:pt>
                <c:pt idx="4146">
                  <c:v>1.2424044497701</c:v>
                </c:pt>
                <c:pt idx="4147">
                  <c:v>1.2427041131685</c:v>
                </c:pt>
                <c:pt idx="4148">
                  <c:v>1.2430037765669</c:v>
                </c:pt>
                <c:pt idx="4149">
                  <c:v>1.2433034399653</c:v>
                </c:pt>
                <c:pt idx="4150">
                  <c:v>1.2436031033637</c:v>
                </c:pt>
                <c:pt idx="4151">
                  <c:v>1.2439027667621</c:v>
                </c:pt>
                <c:pt idx="4152">
                  <c:v>1.2442024301605</c:v>
                </c:pt>
                <c:pt idx="4153">
                  <c:v>1.2445020935589</c:v>
                </c:pt>
                <c:pt idx="4154">
                  <c:v>1.2448017569573</c:v>
                </c:pt>
                <c:pt idx="4155">
                  <c:v>1.2451014203557</c:v>
                </c:pt>
                <c:pt idx="4156">
                  <c:v>1.2454010837541</c:v>
                </c:pt>
                <c:pt idx="4157">
                  <c:v>1.245700747152499</c:v>
                </c:pt>
                <c:pt idx="4158">
                  <c:v>1.2460004105509</c:v>
                </c:pt>
                <c:pt idx="4159">
                  <c:v>1.2463000739493</c:v>
                </c:pt>
                <c:pt idx="4160">
                  <c:v>1.2465997373477</c:v>
                </c:pt>
                <c:pt idx="4161">
                  <c:v>1.2468994007461</c:v>
                </c:pt>
                <c:pt idx="4162">
                  <c:v>1.2471990641445</c:v>
                </c:pt>
                <c:pt idx="4163">
                  <c:v>1.2474987275429</c:v>
                </c:pt>
                <c:pt idx="4164">
                  <c:v>1.2477983909413</c:v>
                </c:pt>
                <c:pt idx="4165">
                  <c:v>1.2480980543397</c:v>
                </c:pt>
                <c:pt idx="4166">
                  <c:v>1.2483977177381</c:v>
                </c:pt>
                <c:pt idx="4167">
                  <c:v>1.2486973811365</c:v>
                </c:pt>
                <c:pt idx="4168">
                  <c:v>1.2489970445349</c:v>
                </c:pt>
                <c:pt idx="4169">
                  <c:v>1.2492967079333</c:v>
                </c:pt>
                <c:pt idx="4170">
                  <c:v>1.2495963713317</c:v>
                </c:pt>
                <c:pt idx="4171">
                  <c:v>1.2498960347301</c:v>
                </c:pt>
                <c:pt idx="4172">
                  <c:v>1.2501956981285</c:v>
                </c:pt>
                <c:pt idx="4173">
                  <c:v>1.2504953615269</c:v>
                </c:pt>
                <c:pt idx="4174">
                  <c:v>1.2507950249253</c:v>
                </c:pt>
                <c:pt idx="4175">
                  <c:v>1.2510946883237</c:v>
                </c:pt>
                <c:pt idx="4176">
                  <c:v>1.2513943517221</c:v>
                </c:pt>
                <c:pt idx="4177">
                  <c:v>1.2516940151205</c:v>
                </c:pt>
                <c:pt idx="4178">
                  <c:v>1.2519936785189</c:v>
                </c:pt>
                <c:pt idx="4179">
                  <c:v>1.2522933419173</c:v>
                </c:pt>
                <c:pt idx="4180">
                  <c:v>1.2525930053157</c:v>
                </c:pt>
                <c:pt idx="4181">
                  <c:v>1.2528926687141</c:v>
                </c:pt>
                <c:pt idx="4182">
                  <c:v>1.2531923321125</c:v>
                </c:pt>
                <c:pt idx="4183">
                  <c:v>1.2534919955109</c:v>
                </c:pt>
                <c:pt idx="4184">
                  <c:v>1.253791658909299</c:v>
                </c:pt>
                <c:pt idx="4185">
                  <c:v>1.2540913223077</c:v>
                </c:pt>
                <c:pt idx="4186">
                  <c:v>1.2543909857061</c:v>
                </c:pt>
                <c:pt idx="4187">
                  <c:v>1.2546906491045</c:v>
                </c:pt>
                <c:pt idx="4188">
                  <c:v>1.2549903125029</c:v>
                </c:pt>
                <c:pt idx="4189">
                  <c:v>1.2552899759013</c:v>
                </c:pt>
                <c:pt idx="4190">
                  <c:v>1.2555896392997</c:v>
                </c:pt>
                <c:pt idx="4191">
                  <c:v>1.2558893026981</c:v>
                </c:pt>
                <c:pt idx="4192">
                  <c:v>1.2561889660965</c:v>
                </c:pt>
                <c:pt idx="4193">
                  <c:v>1.2564886294949</c:v>
                </c:pt>
                <c:pt idx="4194">
                  <c:v>1.2567882928933</c:v>
                </c:pt>
                <c:pt idx="4195">
                  <c:v>1.2570879562917</c:v>
                </c:pt>
                <c:pt idx="4196">
                  <c:v>1.2573876196901</c:v>
                </c:pt>
                <c:pt idx="4197">
                  <c:v>1.2576872830885</c:v>
                </c:pt>
                <c:pt idx="4198">
                  <c:v>1.2579869464869</c:v>
                </c:pt>
                <c:pt idx="4199">
                  <c:v>1.2582866098853</c:v>
                </c:pt>
                <c:pt idx="4200">
                  <c:v>1.2585862732837</c:v>
                </c:pt>
                <c:pt idx="4201">
                  <c:v>1.2588859366821</c:v>
                </c:pt>
                <c:pt idx="4202">
                  <c:v>1.2591856000805</c:v>
                </c:pt>
                <c:pt idx="4203">
                  <c:v>1.2594852634789</c:v>
                </c:pt>
                <c:pt idx="4204">
                  <c:v>1.2597849268773</c:v>
                </c:pt>
                <c:pt idx="4205">
                  <c:v>1.2600845902757</c:v>
                </c:pt>
                <c:pt idx="4206">
                  <c:v>1.2603842536741</c:v>
                </c:pt>
                <c:pt idx="4207">
                  <c:v>1.2606839170725</c:v>
                </c:pt>
                <c:pt idx="4208">
                  <c:v>1.2609835804709</c:v>
                </c:pt>
                <c:pt idx="4209">
                  <c:v>1.2612832438693</c:v>
                </c:pt>
                <c:pt idx="4210">
                  <c:v>1.2615829072677</c:v>
                </c:pt>
                <c:pt idx="4211">
                  <c:v>1.2618825706661</c:v>
                </c:pt>
                <c:pt idx="4212">
                  <c:v>1.2621822340645</c:v>
                </c:pt>
                <c:pt idx="4213">
                  <c:v>1.2624818974629</c:v>
                </c:pt>
                <c:pt idx="4214">
                  <c:v>1.2627815608613</c:v>
                </c:pt>
                <c:pt idx="4215">
                  <c:v>1.2630812242597</c:v>
                </c:pt>
                <c:pt idx="4216">
                  <c:v>1.2633808876581</c:v>
                </c:pt>
                <c:pt idx="4217">
                  <c:v>1.2636805510565</c:v>
                </c:pt>
                <c:pt idx="4218">
                  <c:v>1.2639802144549</c:v>
                </c:pt>
                <c:pt idx="4219">
                  <c:v>1.2642798778533</c:v>
                </c:pt>
                <c:pt idx="4220">
                  <c:v>1.2645795412517</c:v>
                </c:pt>
                <c:pt idx="4221">
                  <c:v>1.2648792046501</c:v>
                </c:pt>
                <c:pt idx="4222">
                  <c:v>1.2651788680485</c:v>
                </c:pt>
                <c:pt idx="4223">
                  <c:v>1.2654785314469</c:v>
                </c:pt>
                <c:pt idx="4224">
                  <c:v>1.2657781948453</c:v>
                </c:pt>
                <c:pt idx="4225">
                  <c:v>1.2660778582437</c:v>
                </c:pt>
                <c:pt idx="4226">
                  <c:v>1.2663775216421</c:v>
                </c:pt>
                <c:pt idx="4227">
                  <c:v>1.2666771850405</c:v>
                </c:pt>
                <c:pt idx="4228">
                  <c:v>1.2669768484389</c:v>
                </c:pt>
                <c:pt idx="4229">
                  <c:v>1.2672765118373</c:v>
                </c:pt>
                <c:pt idx="4230">
                  <c:v>1.2675761752357</c:v>
                </c:pt>
                <c:pt idx="4231">
                  <c:v>1.2678758386341</c:v>
                </c:pt>
                <c:pt idx="4232">
                  <c:v>1.2681755020325</c:v>
                </c:pt>
                <c:pt idx="4233">
                  <c:v>1.2684751654309</c:v>
                </c:pt>
                <c:pt idx="4234">
                  <c:v>1.2687748288293</c:v>
                </c:pt>
                <c:pt idx="4235">
                  <c:v>1.2690744922277</c:v>
                </c:pt>
                <c:pt idx="4236">
                  <c:v>1.2693741556261</c:v>
                </c:pt>
                <c:pt idx="4237">
                  <c:v>1.2696738190246</c:v>
                </c:pt>
                <c:pt idx="4238">
                  <c:v>1.269973482423</c:v>
                </c:pt>
                <c:pt idx="4239">
                  <c:v>1.2702731458214</c:v>
                </c:pt>
                <c:pt idx="4240">
                  <c:v>1.2705728092198</c:v>
                </c:pt>
                <c:pt idx="4241">
                  <c:v>1.2708724726182</c:v>
                </c:pt>
                <c:pt idx="4242">
                  <c:v>1.2711721360166</c:v>
                </c:pt>
                <c:pt idx="4243">
                  <c:v>1.271471799415</c:v>
                </c:pt>
                <c:pt idx="4244">
                  <c:v>1.2717714628134</c:v>
                </c:pt>
                <c:pt idx="4245">
                  <c:v>1.2720711262118</c:v>
                </c:pt>
                <c:pt idx="4246">
                  <c:v>1.2723707896102</c:v>
                </c:pt>
                <c:pt idx="4247">
                  <c:v>1.2726704530086</c:v>
                </c:pt>
                <c:pt idx="4248">
                  <c:v>1.272970116407</c:v>
                </c:pt>
                <c:pt idx="4249">
                  <c:v>1.2732697798054</c:v>
                </c:pt>
                <c:pt idx="4250">
                  <c:v>1.2735694432038</c:v>
                </c:pt>
                <c:pt idx="4251">
                  <c:v>1.2738691066022</c:v>
                </c:pt>
                <c:pt idx="4252">
                  <c:v>1.2741687700006</c:v>
                </c:pt>
                <c:pt idx="4253">
                  <c:v>1.274468433399</c:v>
                </c:pt>
                <c:pt idx="4254">
                  <c:v>1.2747680967974</c:v>
                </c:pt>
                <c:pt idx="4255">
                  <c:v>1.2750677601958</c:v>
                </c:pt>
                <c:pt idx="4256">
                  <c:v>1.2753674235942</c:v>
                </c:pt>
                <c:pt idx="4257">
                  <c:v>1.2756670869926</c:v>
                </c:pt>
                <c:pt idx="4258">
                  <c:v>1.275966750390999</c:v>
                </c:pt>
                <c:pt idx="4259">
                  <c:v>1.2762664137894</c:v>
                </c:pt>
                <c:pt idx="4260">
                  <c:v>1.2765660771878</c:v>
                </c:pt>
                <c:pt idx="4261">
                  <c:v>1.2768657405862</c:v>
                </c:pt>
                <c:pt idx="4262">
                  <c:v>1.2771654039846</c:v>
                </c:pt>
                <c:pt idx="4263">
                  <c:v>1.277465067383</c:v>
                </c:pt>
                <c:pt idx="4264">
                  <c:v>1.2777647307814</c:v>
                </c:pt>
                <c:pt idx="4265">
                  <c:v>1.2780643941798</c:v>
                </c:pt>
                <c:pt idx="4266">
                  <c:v>1.2783640575782</c:v>
                </c:pt>
                <c:pt idx="4267">
                  <c:v>1.2786637209766</c:v>
                </c:pt>
                <c:pt idx="4268">
                  <c:v>1.278963384375</c:v>
                </c:pt>
                <c:pt idx="4269">
                  <c:v>1.2792630477734</c:v>
                </c:pt>
                <c:pt idx="4270">
                  <c:v>1.2795627111718</c:v>
                </c:pt>
                <c:pt idx="4271">
                  <c:v>1.2798623745702</c:v>
                </c:pt>
                <c:pt idx="4272">
                  <c:v>1.2801620379686</c:v>
                </c:pt>
                <c:pt idx="4273">
                  <c:v>1.280461701367</c:v>
                </c:pt>
                <c:pt idx="4274">
                  <c:v>1.2807613647654</c:v>
                </c:pt>
                <c:pt idx="4275">
                  <c:v>1.2810610281638</c:v>
                </c:pt>
                <c:pt idx="4276">
                  <c:v>1.2813606915622</c:v>
                </c:pt>
                <c:pt idx="4277">
                  <c:v>1.2816603549606</c:v>
                </c:pt>
                <c:pt idx="4278">
                  <c:v>1.281960018359</c:v>
                </c:pt>
                <c:pt idx="4279">
                  <c:v>1.2822596817574</c:v>
                </c:pt>
                <c:pt idx="4280">
                  <c:v>1.2825593451558</c:v>
                </c:pt>
                <c:pt idx="4281">
                  <c:v>1.2828590085542</c:v>
                </c:pt>
                <c:pt idx="4282">
                  <c:v>1.2831586719526</c:v>
                </c:pt>
                <c:pt idx="4283">
                  <c:v>1.283458335351</c:v>
                </c:pt>
                <c:pt idx="4284">
                  <c:v>1.2837579987494</c:v>
                </c:pt>
                <c:pt idx="4285">
                  <c:v>1.2840576621478</c:v>
                </c:pt>
                <c:pt idx="4286">
                  <c:v>1.2843573255462</c:v>
                </c:pt>
                <c:pt idx="4287">
                  <c:v>1.2846569889446</c:v>
                </c:pt>
                <c:pt idx="4288">
                  <c:v>1.284956652343</c:v>
                </c:pt>
                <c:pt idx="4289">
                  <c:v>1.2852563157414</c:v>
                </c:pt>
                <c:pt idx="4290">
                  <c:v>1.2855559791398</c:v>
                </c:pt>
                <c:pt idx="4291">
                  <c:v>1.2858556425382</c:v>
                </c:pt>
                <c:pt idx="4292">
                  <c:v>1.2861553059366</c:v>
                </c:pt>
                <c:pt idx="4293">
                  <c:v>1.286454969335</c:v>
                </c:pt>
                <c:pt idx="4294">
                  <c:v>1.2867546327334</c:v>
                </c:pt>
                <c:pt idx="4295">
                  <c:v>1.2870542961318</c:v>
                </c:pt>
                <c:pt idx="4296">
                  <c:v>1.2873539595302</c:v>
                </c:pt>
                <c:pt idx="4297">
                  <c:v>1.2876536229286</c:v>
                </c:pt>
                <c:pt idx="4298">
                  <c:v>1.287953286327</c:v>
                </c:pt>
                <c:pt idx="4299">
                  <c:v>1.2882529497254</c:v>
                </c:pt>
                <c:pt idx="4300">
                  <c:v>1.2885526131238</c:v>
                </c:pt>
                <c:pt idx="4301">
                  <c:v>1.2888522765222</c:v>
                </c:pt>
                <c:pt idx="4302">
                  <c:v>1.2891519399206</c:v>
                </c:pt>
                <c:pt idx="4303">
                  <c:v>1.289451603319</c:v>
                </c:pt>
                <c:pt idx="4304">
                  <c:v>1.2897512667174</c:v>
                </c:pt>
                <c:pt idx="4305">
                  <c:v>1.2900509301158</c:v>
                </c:pt>
                <c:pt idx="4306">
                  <c:v>1.2903505935142</c:v>
                </c:pt>
                <c:pt idx="4307">
                  <c:v>1.2906502569126</c:v>
                </c:pt>
                <c:pt idx="4308">
                  <c:v>1.290949920311</c:v>
                </c:pt>
                <c:pt idx="4309">
                  <c:v>1.2912495837094</c:v>
                </c:pt>
                <c:pt idx="4310">
                  <c:v>1.2915492471078</c:v>
                </c:pt>
                <c:pt idx="4311">
                  <c:v>1.2918489105062</c:v>
                </c:pt>
                <c:pt idx="4312">
                  <c:v>1.2921485739046</c:v>
                </c:pt>
                <c:pt idx="4313">
                  <c:v>1.292448237303</c:v>
                </c:pt>
                <c:pt idx="4314">
                  <c:v>1.2927479007014</c:v>
                </c:pt>
                <c:pt idx="4315">
                  <c:v>1.2930475640998</c:v>
                </c:pt>
                <c:pt idx="4316">
                  <c:v>1.2933472274982</c:v>
                </c:pt>
                <c:pt idx="4317">
                  <c:v>1.2936468908966</c:v>
                </c:pt>
                <c:pt idx="4318">
                  <c:v>1.293946554295</c:v>
                </c:pt>
                <c:pt idx="4319">
                  <c:v>1.2942462176934</c:v>
                </c:pt>
                <c:pt idx="4320">
                  <c:v>1.2945458810918</c:v>
                </c:pt>
                <c:pt idx="4321">
                  <c:v>1.2948455444902</c:v>
                </c:pt>
                <c:pt idx="4322">
                  <c:v>1.2951452078886</c:v>
                </c:pt>
                <c:pt idx="4323">
                  <c:v>1.295444871287</c:v>
                </c:pt>
                <c:pt idx="4324">
                  <c:v>1.2957445346854</c:v>
                </c:pt>
                <c:pt idx="4325">
                  <c:v>1.2960441980838</c:v>
                </c:pt>
                <c:pt idx="4326">
                  <c:v>1.2963438614822</c:v>
                </c:pt>
                <c:pt idx="4327">
                  <c:v>1.2966435248806</c:v>
                </c:pt>
                <c:pt idx="4328">
                  <c:v>1.296943188279</c:v>
                </c:pt>
                <c:pt idx="4329">
                  <c:v>1.2972428516774</c:v>
                </c:pt>
                <c:pt idx="4330">
                  <c:v>1.2975425150758</c:v>
                </c:pt>
                <c:pt idx="4331">
                  <c:v>1.2978421784742</c:v>
                </c:pt>
                <c:pt idx="4332">
                  <c:v>1.2981418418726</c:v>
                </c:pt>
                <c:pt idx="4333">
                  <c:v>1.298441505271</c:v>
                </c:pt>
                <c:pt idx="4334">
                  <c:v>1.2987411686694</c:v>
                </c:pt>
                <c:pt idx="4335">
                  <c:v>1.2990408320678</c:v>
                </c:pt>
                <c:pt idx="4336">
                  <c:v>1.2993404954662</c:v>
                </c:pt>
                <c:pt idx="4337">
                  <c:v>1.2996401588646</c:v>
                </c:pt>
                <c:pt idx="4338">
                  <c:v>1.299939822263</c:v>
                </c:pt>
                <c:pt idx="4339">
                  <c:v>1.3002394856614</c:v>
                </c:pt>
                <c:pt idx="4340">
                  <c:v>1.3005391490598</c:v>
                </c:pt>
                <c:pt idx="4341">
                  <c:v>1.3008388124582</c:v>
                </c:pt>
                <c:pt idx="4342">
                  <c:v>1.3011384758566</c:v>
                </c:pt>
                <c:pt idx="4343">
                  <c:v>1.301438139255</c:v>
                </c:pt>
                <c:pt idx="4344">
                  <c:v>1.3017378026534</c:v>
                </c:pt>
                <c:pt idx="4345">
                  <c:v>1.3020374660518</c:v>
                </c:pt>
                <c:pt idx="4346">
                  <c:v>1.3023371294502</c:v>
                </c:pt>
                <c:pt idx="4347">
                  <c:v>1.3026367928486</c:v>
                </c:pt>
                <c:pt idx="4348">
                  <c:v>1.302936456247</c:v>
                </c:pt>
                <c:pt idx="4349">
                  <c:v>1.3032361196454</c:v>
                </c:pt>
                <c:pt idx="4350">
                  <c:v>1.3035357830439</c:v>
                </c:pt>
                <c:pt idx="4351">
                  <c:v>1.3038354464423</c:v>
                </c:pt>
                <c:pt idx="4352">
                  <c:v>1.3041351098407</c:v>
                </c:pt>
                <c:pt idx="4353">
                  <c:v>1.3044347732391</c:v>
                </c:pt>
                <c:pt idx="4354">
                  <c:v>1.3047344366375</c:v>
                </c:pt>
                <c:pt idx="4355">
                  <c:v>1.3050341000359</c:v>
                </c:pt>
                <c:pt idx="4356">
                  <c:v>1.3053337634343</c:v>
                </c:pt>
                <c:pt idx="4357">
                  <c:v>1.3056334268327</c:v>
                </c:pt>
                <c:pt idx="4358">
                  <c:v>1.3059330902311</c:v>
                </c:pt>
                <c:pt idx="4359">
                  <c:v>1.3062327536295</c:v>
                </c:pt>
                <c:pt idx="4360">
                  <c:v>1.3065324170279</c:v>
                </c:pt>
                <c:pt idx="4361">
                  <c:v>1.3068320804263</c:v>
                </c:pt>
                <c:pt idx="4362">
                  <c:v>1.3071317438247</c:v>
                </c:pt>
                <c:pt idx="4363">
                  <c:v>1.3074314072231</c:v>
                </c:pt>
                <c:pt idx="4364">
                  <c:v>1.3077310706215</c:v>
                </c:pt>
                <c:pt idx="4365">
                  <c:v>1.3080307340199</c:v>
                </c:pt>
                <c:pt idx="4366">
                  <c:v>1.3083303974183</c:v>
                </c:pt>
                <c:pt idx="4367">
                  <c:v>1.3086300608167</c:v>
                </c:pt>
                <c:pt idx="4368">
                  <c:v>1.3089297242151</c:v>
                </c:pt>
                <c:pt idx="4369">
                  <c:v>1.309229387613499</c:v>
                </c:pt>
                <c:pt idx="4370">
                  <c:v>1.3095290510119</c:v>
                </c:pt>
                <c:pt idx="4371">
                  <c:v>1.3098287144103</c:v>
                </c:pt>
                <c:pt idx="4372">
                  <c:v>1.3101283778087</c:v>
                </c:pt>
                <c:pt idx="4373">
                  <c:v>1.3104280412071</c:v>
                </c:pt>
                <c:pt idx="4374">
                  <c:v>1.3107277046055</c:v>
                </c:pt>
                <c:pt idx="4375">
                  <c:v>1.3110273680039</c:v>
                </c:pt>
                <c:pt idx="4376">
                  <c:v>1.3113270314023</c:v>
                </c:pt>
                <c:pt idx="4377">
                  <c:v>1.3116266948007</c:v>
                </c:pt>
                <c:pt idx="4378">
                  <c:v>1.31192635819909</c:v>
                </c:pt>
                <c:pt idx="4379">
                  <c:v>1.3122260215975</c:v>
                </c:pt>
                <c:pt idx="4380">
                  <c:v>1.3125256849959</c:v>
                </c:pt>
                <c:pt idx="4381">
                  <c:v>1.3128253483943</c:v>
                </c:pt>
                <c:pt idx="4382">
                  <c:v>1.3131250117927</c:v>
                </c:pt>
                <c:pt idx="4383">
                  <c:v>1.3134246751911</c:v>
                </c:pt>
                <c:pt idx="4384">
                  <c:v>1.3137243385895</c:v>
                </c:pt>
                <c:pt idx="4385">
                  <c:v>1.3140240019879</c:v>
                </c:pt>
                <c:pt idx="4386">
                  <c:v>1.3143236653863</c:v>
                </c:pt>
                <c:pt idx="4387">
                  <c:v>1.3146233287847</c:v>
                </c:pt>
                <c:pt idx="4388">
                  <c:v>1.3149229921831</c:v>
                </c:pt>
                <c:pt idx="4389">
                  <c:v>1.3152226555815</c:v>
                </c:pt>
                <c:pt idx="4390">
                  <c:v>1.3155223189799</c:v>
                </c:pt>
                <c:pt idx="4391">
                  <c:v>1.3158219823783</c:v>
                </c:pt>
                <c:pt idx="4392">
                  <c:v>1.3161216457767</c:v>
                </c:pt>
                <c:pt idx="4393">
                  <c:v>1.3164213091751</c:v>
                </c:pt>
                <c:pt idx="4394">
                  <c:v>1.3167209725735</c:v>
                </c:pt>
                <c:pt idx="4395">
                  <c:v>1.3170206359719</c:v>
                </c:pt>
                <c:pt idx="4396">
                  <c:v>1.3173202993703</c:v>
                </c:pt>
                <c:pt idx="4397">
                  <c:v>1.3176199627687</c:v>
                </c:pt>
                <c:pt idx="4398">
                  <c:v>1.3179196261671</c:v>
                </c:pt>
                <c:pt idx="4399">
                  <c:v>1.3182192895655</c:v>
                </c:pt>
                <c:pt idx="4400">
                  <c:v>1.3185189529639</c:v>
                </c:pt>
                <c:pt idx="4401">
                  <c:v>1.3188186163623</c:v>
                </c:pt>
                <c:pt idx="4402">
                  <c:v>1.3191182797607</c:v>
                </c:pt>
                <c:pt idx="4403">
                  <c:v>1.3194179431591</c:v>
                </c:pt>
                <c:pt idx="4404">
                  <c:v>1.3197176065575</c:v>
                </c:pt>
                <c:pt idx="4405">
                  <c:v>1.3200172699559</c:v>
                </c:pt>
                <c:pt idx="4406">
                  <c:v>1.3203169333543</c:v>
                </c:pt>
                <c:pt idx="4407">
                  <c:v>1.3206165967527</c:v>
                </c:pt>
                <c:pt idx="4408">
                  <c:v>1.3209162601511</c:v>
                </c:pt>
                <c:pt idx="4409">
                  <c:v>1.3212159235495</c:v>
                </c:pt>
                <c:pt idx="4410">
                  <c:v>1.3215155869479</c:v>
                </c:pt>
                <c:pt idx="4411">
                  <c:v>1.3218152503463</c:v>
                </c:pt>
                <c:pt idx="4412">
                  <c:v>1.3221149137447</c:v>
                </c:pt>
                <c:pt idx="4413">
                  <c:v>1.3224145771431</c:v>
                </c:pt>
                <c:pt idx="4414">
                  <c:v>1.3227142405415</c:v>
                </c:pt>
                <c:pt idx="4415">
                  <c:v>1.3230139039399</c:v>
                </c:pt>
                <c:pt idx="4416">
                  <c:v>1.3233135673383</c:v>
                </c:pt>
                <c:pt idx="4417">
                  <c:v>1.3236132307367</c:v>
                </c:pt>
                <c:pt idx="4418">
                  <c:v>1.3239128941351</c:v>
                </c:pt>
                <c:pt idx="4419">
                  <c:v>1.3242125575335</c:v>
                </c:pt>
                <c:pt idx="4420">
                  <c:v>1.3245122209319</c:v>
                </c:pt>
                <c:pt idx="4421">
                  <c:v>1.3248118843303</c:v>
                </c:pt>
                <c:pt idx="4422">
                  <c:v>1.3251115477287</c:v>
                </c:pt>
                <c:pt idx="4423">
                  <c:v>1.3254112111271</c:v>
                </c:pt>
                <c:pt idx="4424">
                  <c:v>1.3257108745255</c:v>
                </c:pt>
                <c:pt idx="4425">
                  <c:v>1.3260105379239</c:v>
                </c:pt>
                <c:pt idx="4426">
                  <c:v>1.3263102013223</c:v>
                </c:pt>
                <c:pt idx="4427">
                  <c:v>1.3266098647207</c:v>
                </c:pt>
                <c:pt idx="4428">
                  <c:v>1.3269095281191</c:v>
                </c:pt>
                <c:pt idx="4429">
                  <c:v>1.3272091915175</c:v>
                </c:pt>
                <c:pt idx="4430">
                  <c:v>1.3275088549159</c:v>
                </c:pt>
                <c:pt idx="4431">
                  <c:v>1.3278085183143</c:v>
                </c:pt>
                <c:pt idx="4432">
                  <c:v>1.3281081817127</c:v>
                </c:pt>
                <c:pt idx="4433">
                  <c:v>1.3284078451111</c:v>
                </c:pt>
                <c:pt idx="4434">
                  <c:v>1.3287075085095</c:v>
                </c:pt>
                <c:pt idx="4435">
                  <c:v>1.3290071719079</c:v>
                </c:pt>
                <c:pt idx="4436">
                  <c:v>1.3293068353063</c:v>
                </c:pt>
                <c:pt idx="4437">
                  <c:v>1.3296064987047</c:v>
                </c:pt>
                <c:pt idx="4438">
                  <c:v>1.3299061621031</c:v>
                </c:pt>
                <c:pt idx="4439">
                  <c:v>1.3302058255015</c:v>
                </c:pt>
                <c:pt idx="4440">
                  <c:v>1.3305054888999</c:v>
                </c:pt>
                <c:pt idx="4441">
                  <c:v>1.3308051522983</c:v>
                </c:pt>
                <c:pt idx="4442">
                  <c:v>1.3311048156967</c:v>
                </c:pt>
                <c:pt idx="4443">
                  <c:v>1.3314044790951</c:v>
                </c:pt>
                <c:pt idx="4444">
                  <c:v>1.3317041424935</c:v>
                </c:pt>
                <c:pt idx="4445">
                  <c:v>1.3320038058919</c:v>
                </c:pt>
                <c:pt idx="4446">
                  <c:v>1.3323034692903</c:v>
                </c:pt>
                <c:pt idx="4447">
                  <c:v>1.3326031326887</c:v>
                </c:pt>
                <c:pt idx="4448">
                  <c:v>1.3329027960871</c:v>
                </c:pt>
                <c:pt idx="4449">
                  <c:v>1.3332024594855</c:v>
                </c:pt>
                <c:pt idx="4450">
                  <c:v>1.3335021228839</c:v>
                </c:pt>
                <c:pt idx="4451">
                  <c:v>1.3338017862823</c:v>
                </c:pt>
                <c:pt idx="4452">
                  <c:v>1.3341014496807</c:v>
                </c:pt>
                <c:pt idx="4453">
                  <c:v>1.3344011130791</c:v>
                </c:pt>
                <c:pt idx="4454">
                  <c:v>1.3347007764775</c:v>
                </c:pt>
                <c:pt idx="4455">
                  <c:v>1.3350004398759</c:v>
                </c:pt>
                <c:pt idx="4456">
                  <c:v>1.3353001032743</c:v>
                </c:pt>
                <c:pt idx="4457">
                  <c:v>1.3355997666727</c:v>
                </c:pt>
                <c:pt idx="4458">
                  <c:v>1.3358994300711</c:v>
                </c:pt>
                <c:pt idx="4459">
                  <c:v>1.3361990934695</c:v>
                </c:pt>
                <c:pt idx="4460">
                  <c:v>1.3364987568679</c:v>
                </c:pt>
                <c:pt idx="4461">
                  <c:v>1.3367984202663</c:v>
                </c:pt>
                <c:pt idx="4462">
                  <c:v>1.3370980836647</c:v>
                </c:pt>
                <c:pt idx="4463">
                  <c:v>1.3373977470632</c:v>
                </c:pt>
                <c:pt idx="4464">
                  <c:v>1.3376974104616</c:v>
                </c:pt>
                <c:pt idx="4465">
                  <c:v>1.33799707386</c:v>
                </c:pt>
                <c:pt idx="4466">
                  <c:v>1.3382967372584</c:v>
                </c:pt>
                <c:pt idx="4467">
                  <c:v>1.3385964006568</c:v>
                </c:pt>
                <c:pt idx="4468">
                  <c:v>1.3388960640552</c:v>
                </c:pt>
                <c:pt idx="4469">
                  <c:v>1.3391957274536</c:v>
                </c:pt>
                <c:pt idx="4470">
                  <c:v>1.339495390852</c:v>
                </c:pt>
                <c:pt idx="4471">
                  <c:v>1.3397950542504</c:v>
                </c:pt>
                <c:pt idx="4472">
                  <c:v>1.3400947176488</c:v>
                </c:pt>
                <c:pt idx="4473">
                  <c:v>1.3403943810472</c:v>
                </c:pt>
                <c:pt idx="4474">
                  <c:v>1.3406940444456</c:v>
                </c:pt>
                <c:pt idx="4475">
                  <c:v>1.340993707844</c:v>
                </c:pt>
                <c:pt idx="4476">
                  <c:v>1.3412933712424</c:v>
                </c:pt>
                <c:pt idx="4477">
                  <c:v>1.3415930346408</c:v>
                </c:pt>
                <c:pt idx="4478">
                  <c:v>1.3418926980392</c:v>
                </c:pt>
                <c:pt idx="4479">
                  <c:v>1.3421923614376</c:v>
                </c:pt>
                <c:pt idx="4480">
                  <c:v>1.342492024836</c:v>
                </c:pt>
                <c:pt idx="4481">
                  <c:v>1.342791688234399</c:v>
                </c:pt>
                <c:pt idx="4482">
                  <c:v>1.3430913516328</c:v>
                </c:pt>
                <c:pt idx="4483">
                  <c:v>1.3433910150312</c:v>
                </c:pt>
                <c:pt idx="4484">
                  <c:v>1.3436906784296</c:v>
                </c:pt>
                <c:pt idx="4485">
                  <c:v>1.343990341828</c:v>
                </c:pt>
                <c:pt idx="4486">
                  <c:v>1.3442900052264</c:v>
                </c:pt>
                <c:pt idx="4487">
                  <c:v>1.3445896686248</c:v>
                </c:pt>
                <c:pt idx="4488">
                  <c:v>1.3448893320232</c:v>
                </c:pt>
                <c:pt idx="4489">
                  <c:v>1.3451889954216</c:v>
                </c:pt>
                <c:pt idx="4490">
                  <c:v>1.34548865882</c:v>
                </c:pt>
                <c:pt idx="4491">
                  <c:v>1.3457883222184</c:v>
                </c:pt>
                <c:pt idx="4492">
                  <c:v>1.3460879856168</c:v>
                </c:pt>
                <c:pt idx="4493">
                  <c:v>1.3463876490152</c:v>
                </c:pt>
                <c:pt idx="4494">
                  <c:v>1.3466873124136</c:v>
                </c:pt>
                <c:pt idx="4495">
                  <c:v>1.346986975812</c:v>
                </c:pt>
                <c:pt idx="4496">
                  <c:v>1.3472866392104</c:v>
                </c:pt>
                <c:pt idx="4497">
                  <c:v>1.3475863026088</c:v>
                </c:pt>
                <c:pt idx="4498">
                  <c:v>1.3478859660072</c:v>
                </c:pt>
                <c:pt idx="4499">
                  <c:v>1.3481856294056</c:v>
                </c:pt>
                <c:pt idx="4500">
                  <c:v>1.348485292804</c:v>
                </c:pt>
                <c:pt idx="4501">
                  <c:v>1.3487849562024</c:v>
                </c:pt>
                <c:pt idx="4502">
                  <c:v>1.3490846196008</c:v>
                </c:pt>
                <c:pt idx="4503">
                  <c:v>1.3493842829992</c:v>
                </c:pt>
                <c:pt idx="4504">
                  <c:v>1.3496839463976</c:v>
                </c:pt>
                <c:pt idx="4505">
                  <c:v>1.349983609796</c:v>
                </c:pt>
                <c:pt idx="4506">
                  <c:v>1.3502832731944</c:v>
                </c:pt>
                <c:pt idx="4507">
                  <c:v>1.3505829365928</c:v>
                </c:pt>
                <c:pt idx="4508">
                  <c:v>1.3508825999912</c:v>
                </c:pt>
                <c:pt idx="4509">
                  <c:v>1.3511822633896</c:v>
                </c:pt>
                <c:pt idx="4510">
                  <c:v>1.351481926788</c:v>
                </c:pt>
                <c:pt idx="4511">
                  <c:v>1.3517815901864</c:v>
                </c:pt>
                <c:pt idx="4512">
                  <c:v>1.3520812535848</c:v>
                </c:pt>
                <c:pt idx="4513">
                  <c:v>1.3523809169832</c:v>
                </c:pt>
                <c:pt idx="4514">
                  <c:v>1.3526805803816</c:v>
                </c:pt>
                <c:pt idx="4515">
                  <c:v>1.35298024378</c:v>
                </c:pt>
                <c:pt idx="4516">
                  <c:v>1.3532799071784</c:v>
                </c:pt>
                <c:pt idx="4517">
                  <c:v>1.3535795705768</c:v>
                </c:pt>
                <c:pt idx="4518">
                  <c:v>1.3538792339752</c:v>
                </c:pt>
                <c:pt idx="4519">
                  <c:v>1.3541788973736</c:v>
                </c:pt>
                <c:pt idx="4520">
                  <c:v>1.354478560772</c:v>
                </c:pt>
                <c:pt idx="4521">
                  <c:v>1.3547782241704</c:v>
                </c:pt>
                <c:pt idx="4522">
                  <c:v>1.3550778875688</c:v>
                </c:pt>
                <c:pt idx="4523">
                  <c:v>1.3553775509672</c:v>
                </c:pt>
                <c:pt idx="4524">
                  <c:v>1.3556772143656</c:v>
                </c:pt>
                <c:pt idx="4525">
                  <c:v>1.355976877764</c:v>
                </c:pt>
                <c:pt idx="4526">
                  <c:v>1.3562765411624</c:v>
                </c:pt>
                <c:pt idx="4527">
                  <c:v>1.3565762045608</c:v>
                </c:pt>
                <c:pt idx="4528">
                  <c:v>1.3568758679592</c:v>
                </c:pt>
                <c:pt idx="4529">
                  <c:v>1.3571755313576</c:v>
                </c:pt>
                <c:pt idx="4530">
                  <c:v>1.357475194756</c:v>
                </c:pt>
                <c:pt idx="4531">
                  <c:v>1.3577748581544</c:v>
                </c:pt>
                <c:pt idx="4532">
                  <c:v>1.3580745215528</c:v>
                </c:pt>
                <c:pt idx="4533">
                  <c:v>1.3583741849512</c:v>
                </c:pt>
                <c:pt idx="4534">
                  <c:v>1.3586738483496</c:v>
                </c:pt>
                <c:pt idx="4535">
                  <c:v>1.358973511748</c:v>
                </c:pt>
                <c:pt idx="4536">
                  <c:v>1.3592731751464</c:v>
                </c:pt>
                <c:pt idx="4537">
                  <c:v>1.3595728385448</c:v>
                </c:pt>
                <c:pt idx="4538">
                  <c:v>1.3598725019432</c:v>
                </c:pt>
                <c:pt idx="4539">
                  <c:v>1.3601721653416</c:v>
                </c:pt>
                <c:pt idx="4540">
                  <c:v>1.36047182874</c:v>
                </c:pt>
                <c:pt idx="4541">
                  <c:v>1.3607714921384</c:v>
                </c:pt>
                <c:pt idx="4542">
                  <c:v>1.3610711555368</c:v>
                </c:pt>
                <c:pt idx="4543">
                  <c:v>1.3613708189352</c:v>
                </c:pt>
                <c:pt idx="4544">
                  <c:v>1.3616704823336</c:v>
                </c:pt>
                <c:pt idx="4545">
                  <c:v>1.361970145732</c:v>
                </c:pt>
                <c:pt idx="4546">
                  <c:v>1.3622698091304</c:v>
                </c:pt>
                <c:pt idx="4547">
                  <c:v>1.3625694725288</c:v>
                </c:pt>
                <c:pt idx="4548">
                  <c:v>1.3628691359272</c:v>
                </c:pt>
                <c:pt idx="4549">
                  <c:v>1.3631687993256</c:v>
                </c:pt>
                <c:pt idx="4550">
                  <c:v>1.363468462724</c:v>
                </c:pt>
                <c:pt idx="4551">
                  <c:v>1.3637681261224</c:v>
                </c:pt>
                <c:pt idx="4552">
                  <c:v>1.3640677895208</c:v>
                </c:pt>
                <c:pt idx="4553">
                  <c:v>1.3643674529192</c:v>
                </c:pt>
                <c:pt idx="4554">
                  <c:v>1.3646671163176</c:v>
                </c:pt>
                <c:pt idx="4555">
                  <c:v>1.364966779716</c:v>
                </c:pt>
                <c:pt idx="4556">
                  <c:v>1.3652664431144</c:v>
                </c:pt>
                <c:pt idx="4557">
                  <c:v>1.3655661065128</c:v>
                </c:pt>
                <c:pt idx="4558">
                  <c:v>1.3658657699112</c:v>
                </c:pt>
                <c:pt idx="4559">
                  <c:v>1.3661654333096</c:v>
                </c:pt>
                <c:pt idx="4560">
                  <c:v>1.366465096708</c:v>
                </c:pt>
                <c:pt idx="4561">
                  <c:v>1.3667647601064</c:v>
                </c:pt>
                <c:pt idx="4562">
                  <c:v>1.3670644235048</c:v>
                </c:pt>
                <c:pt idx="4563">
                  <c:v>1.3673640869032</c:v>
                </c:pt>
                <c:pt idx="4564">
                  <c:v>1.3676637503016</c:v>
                </c:pt>
                <c:pt idx="4565">
                  <c:v>1.3679634137</c:v>
                </c:pt>
                <c:pt idx="4566">
                  <c:v>1.3682630770984</c:v>
                </c:pt>
                <c:pt idx="4567">
                  <c:v>1.3685627404968</c:v>
                </c:pt>
                <c:pt idx="4568">
                  <c:v>1.3688624038952</c:v>
                </c:pt>
                <c:pt idx="4569">
                  <c:v>1.3691620672936</c:v>
                </c:pt>
                <c:pt idx="4570">
                  <c:v>1.369461730692</c:v>
                </c:pt>
                <c:pt idx="4571">
                  <c:v>1.3697613940904</c:v>
                </c:pt>
                <c:pt idx="4572">
                  <c:v>1.3700610574888</c:v>
                </c:pt>
                <c:pt idx="4573">
                  <c:v>1.3703607208872</c:v>
                </c:pt>
                <c:pt idx="4574">
                  <c:v>1.3706603842856</c:v>
                </c:pt>
                <c:pt idx="4575">
                  <c:v>1.370960047684</c:v>
                </c:pt>
                <c:pt idx="4576">
                  <c:v>1.3712597110825</c:v>
                </c:pt>
                <c:pt idx="4577">
                  <c:v>1.3715593744809</c:v>
                </c:pt>
                <c:pt idx="4578">
                  <c:v>1.3718590378793</c:v>
                </c:pt>
                <c:pt idx="4579">
                  <c:v>1.3721587012777</c:v>
                </c:pt>
                <c:pt idx="4580">
                  <c:v>1.3724583646761</c:v>
                </c:pt>
                <c:pt idx="4581">
                  <c:v>1.3727580280745</c:v>
                </c:pt>
                <c:pt idx="4582">
                  <c:v>1.3730576914729</c:v>
                </c:pt>
                <c:pt idx="4583">
                  <c:v>1.3733573548713</c:v>
                </c:pt>
                <c:pt idx="4584">
                  <c:v>1.3736570182697</c:v>
                </c:pt>
                <c:pt idx="4585">
                  <c:v>1.3739566816681</c:v>
                </c:pt>
                <c:pt idx="4586">
                  <c:v>1.3742563450665</c:v>
                </c:pt>
                <c:pt idx="4587">
                  <c:v>1.3745560084649</c:v>
                </c:pt>
                <c:pt idx="4588">
                  <c:v>1.3748556718633</c:v>
                </c:pt>
                <c:pt idx="4589">
                  <c:v>1.3751553352617</c:v>
                </c:pt>
                <c:pt idx="4590">
                  <c:v>1.3754549986601</c:v>
                </c:pt>
                <c:pt idx="4591">
                  <c:v>1.3757546620585</c:v>
                </c:pt>
                <c:pt idx="4592">
                  <c:v>1.3760543254569</c:v>
                </c:pt>
                <c:pt idx="4593">
                  <c:v>1.3763539888553</c:v>
                </c:pt>
                <c:pt idx="4594">
                  <c:v>1.3766536522537</c:v>
                </c:pt>
                <c:pt idx="4595">
                  <c:v>1.3769533156521</c:v>
                </c:pt>
                <c:pt idx="4596">
                  <c:v>1.3772529790505</c:v>
                </c:pt>
                <c:pt idx="4597">
                  <c:v>1.3775526424489</c:v>
                </c:pt>
                <c:pt idx="4598">
                  <c:v>1.3778523058473</c:v>
                </c:pt>
                <c:pt idx="4599">
                  <c:v>1.3781519692457</c:v>
                </c:pt>
                <c:pt idx="4600">
                  <c:v>1.3784516326441</c:v>
                </c:pt>
                <c:pt idx="4601">
                  <c:v>1.3787512960425</c:v>
                </c:pt>
                <c:pt idx="4602">
                  <c:v>1.3790509594409</c:v>
                </c:pt>
                <c:pt idx="4603">
                  <c:v>1.3793506228393</c:v>
                </c:pt>
                <c:pt idx="4604">
                  <c:v>1.3796502862377</c:v>
                </c:pt>
                <c:pt idx="4605">
                  <c:v>1.3799499496361</c:v>
                </c:pt>
                <c:pt idx="4606">
                  <c:v>1.3802496130345</c:v>
                </c:pt>
                <c:pt idx="4607">
                  <c:v>1.3805492764329</c:v>
                </c:pt>
                <c:pt idx="4608">
                  <c:v>1.3808489398313</c:v>
                </c:pt>
                <c:pt idx="4609">
                  <c:v>1.3811486032297</c:v>
                </c:pt>
                <c:pt idx="4610">
                  <c:v>1.3814482666281</c:v>
                </c:pt>
                <c:pt idx="4611">
                  <c:v>1.3817479300265</c:v>
                </c:pt>
                <c:pt idx="4612">
                  <c:v>1.3820475934249</c:v>
                </c:pt>
                <c:pt idx="4613">
                  <c:v>1.3823472568233</c:v>
                </c:pt>
                <c:pt idx="4614">
                  <c:v>1.3826469202217</c:v>
                </c:pt>
                <c:pt idx="4615">
                  <c:v>1.3829465836201</c:v>
                </c:pt>
                <c:pt idx="4616">
                  <c:v>1.3832462470185</c:v>
                </c:pt>
                <c:pt idx="4617">
                  <c:v>1.3835459104169</c:v>
                </c:pt>
                <c:pt idx="4618">
                  <c:v>1.3838455738153</c:v>
                </c:pt>
                <c:pt idx="4619">
                  <c:v>1.3841452372137</c:v>
                </c:pt>
                <c:pt idx="4620">
                  <c:v>1.3844449006121</c:v>
                </c:pt>
                <c:pt idx="4621">
                  <c:v>1.3847445640105</c:v>
                </c:pt>
                <c:pt idx="4622">
                  <c:v>1.3850442274089</c:v>
                </c:pt>
                <c:pt idx="4623">
                  <c:v>1.3853438908073</c:v>
                </c:pt>
                <c:pt idx="4624">
                  <c:v>1.3856435542057</c:v>
                </c:pt>
                <c:pt idx="4625">
                  <c:v>1.385943217604099</c:v>
                </c:pt>
                <c:pt idx="4626">
                  <c:v>1.3862428810025</c:v>
                </c:pt>
                <c:pt idx="4627">
                  <c:v>1.3865425444009</c:v>
                </c:pt>
                <c:pt idx="4628">
                  <c:v>1.3868422077993</c:v>
                </c:pt>
                <c:pt idx="4629">
                  <c:v>1.3871418711977</c:v>
                </c:pt>
                <c:pt idx="4630">
                  <c:v>1.3874415345961</c:v>
                </c:pt>
                <c:pt idx="4631">
                  <c:v>1.3877411979945</c:v>
                </c:pt>
                <c:pt idx="4632">
                  <c:v>1.3880408613929</c:v>
                </c:pt>
                <c:pt idx="4633">
                  <c:v>1.3883405247913</c:v>
                </c:pt>
                <c:pt idx="4634">
                  <c:v>1.3886401881897</c:v>
                </c:pt>
                <c:pt idx="4635">
                  <c:v>1.3889398515881</c:v>
                </c:pt>
                <c:pt idx="4636">
                  <c:v>1.3892395149865</c:v>
                </c:pt>
                <c:pt idx="4637">
                  <c:v>1.3895391783849</c:v>
                </c:pt>
                <c:pt idx="4638">
                  <c:v>1.3898388417833</c:v>
                </c:pt>
                <c:pt idx="4639">
                  <c:v>1.3901385051817</c:v>
                </c:pt>
                <c:pt idx="4640">
                  <c:v>1.3904381685801</c:v>
                </c:pt>
                <c:pt idx="4641">
                  <c:v>1.3907378319785</c:v>
                </c:pt>
                <c:pt idx="4642">
                  <c:v>1.3910374953769</c:v>
                </c:pt>
                <c:pt idx="4643">
                  <c:v>1.3913371587753</c:v>
                </c:pt>
                <c:pt idx="4644">
                  <c:v>1.3916368221737</c:v>
                </c:pt>
                <c:pt idx="4645">
                  <c:v>1.3919364855721</c:v>
                </c:pt>
                <c:pt idx="4646">
                  <c:v>1.3922361489705</c:v>
                </c:pt>
                <c:pt idx="4647">
                  <c:v>1.3925358123689</c:v>
                </c:pt>
                <c:pt idx="4648">
                  <c:v>1.3928354757673</c:v>
                </c:pt>
                <c:pt idx="4649">
                  <c:v>1.3931351391657</c:v>
                </c:pt>
                <c:pt idx="4650">
                  <c:v>1.3934348025641</c:v>
                </c:pt>
                <c:pt idx="4651">
                  <c:v>1.3937344659625</c:v>
                </c:pt>
                <c:pt idx="4652">
                  <c:v>1.3940341293609</c:v>
                </c:pt>
                <c:pt idx="4653">
                  <c:v>1.3943337927593</c:v>
                </c:pt>
                <c:pt idx="4654">
                  <c:v>1.3946334561577</c:v>
                </c:pt>
                <c:pt idx="4655">
                  <c:v>1.3949331195561</c:v>
                </c:pt>
                <c:pt idx="4656">
                  <c:v>1.3952327829545</c:v>
                </c:pt>
                <c:pt idx="4657">
                  <c:v>1.3955324463529</c:v>
                </c:pt>
                <c:pt idx="4658">
                  <c:v>1.3958321097513</c:v>
                </c:pt>
                <c:pt idx="4659">
                  <c:v>1.3961317731497</c:v>
                </c:pt>
                <c:pt idx="4660">
                  <c:v>1.3964314365481</c:v>
                </c:pt>
                <c:pt idx="4661">
                  <c:v>1.3967310999465</c:v>
                </c:pt>
                <c:pt idx="4662">
                  <c:v>1.3970307633449</c:v>
                </c:pt>
                <c:pt idx="4663">
                  <c:v>1.3973304267433</c:v>
                </c:pt>
                <c:pt idx="4664">
                  <c:v>1.3976300901417</c:v>
                </c:pt>
                <c:pt idx="4665">
                  <c:v>1.3979297535401</c:v>
                </c:pt>
                <c:pt idx="4666">
                  <c:v>1.3982294169385</c:v>
                </c:pt>
                <c:pt idx="4667">
                  <c:v>1.3985290803369</c:v>
                </c:pt>
                <c:pt idx="4668">
                  <c:v>1.3988287437353</c:v>
                </c:pt>
                <c:pt idx="4669">
                  <c:v>1.3991284071337</c:v>
                </c:pt>
                <c:pt idx="4670">
                  <c:v>1.3994280705321</c:v>
                </c:pt>
                <c:pt idx="4671">
                  <c:v>1.3997277339305</c:v>
                </c:pt>
                <c:pt idx="4672">
                  <c:v>1.4000273973289</c:v>
                </c:pt>
                <c:pt idx="4673">
                  <c:v>1.4003270607273</c:v>
                </c:pt>
                <c:pt idx="4674">
                  <c:v>1.4006267241257</c:v>
                </c:pt>
                <c:pt idx="4675">
                  <c:v>1.40092638752409</c:v>
                </c:pt>
                <c:pt idx="4676">
                  <c:v>1.4012260509225</c:v>
                </c:pt>
                <c:pt idx="4677">
                  <c:v>1.4015257143209</c:v>
                </c:pt>
                <c:pt idx="4678">
                  <c:v>1.401825377719299</c:v>
                </c:pt>
                <c:pt idx="4679">
                  <c:v>1.4021250411177</c:v>
                </c:pt>
                <c:pt idx="4680">
                  <c:v>1.4024247045161</c:v>
                </c:pt>
                <c:pt idx="4681">
                  <c:v>1.4027243679145</c:v>
                </c:pt>
                <c:pt idx="4682">
                  <c:v>1.4030240313129</c:v>
                </c:pt>
                <c:pt idx="4683">
                  <c:v>1.4033236947113</c:v>
                </c:pt>
                <c:pt idx="4684">
                  <c:v>1.40362335810969</c:v>
                </c:pt>
                <c:pt idx="4685">
                  <c:v>1.4039230215081</c:v>
                </c:pt>
                <c:pt idx="4686">
                  <c:v>1.4042226849065</c:v>
                </c:pt>
                <c:pt idx="4687">
                  <c:v>1.4045223483049</c:v>
                </c:pt>
                <c:pt idx="4688">
                  <c:v>1.4048220117033</c:v>
                </c:pt>
                <c:pt idx="4689">
                  <c:v>1.405121675101699</c:v>
                </c:pt>
                <c:pt idx="4690">
                  <c:v>1.405421338500199</c:v>
                </c:pt>
                <c:pt idx="4691">
                  <c:v>1.4057210018986</c:v>
                </c:pt>
                <c:pt idx="4692">
                  <c:v>1.406020665297</c:v>
                </c:pt>
                <c:pt idx="4693">
                  <c:v>1.4063203286954</c:v>
                </c:pt>
                <c:pt idx="4694">
                  <c:v>1.4066199920938</c:v>
                </c:pt>
                <c:pt idx="4695">
                  <c:v>1.4069196554922</c:v>
                </c:pt>
                <c:pt idx="4696">
                  <c:v>1.4072193188906</c:v>
                </c:pt>
                <c:pt idx="4697">
                  <c:v>1.407518982289</c:v>
                </c:pt>
                <c:pt idx="4698">
                  <c:v>1.4078186456874</c:v>
                </c:pt>
                <c:pt idx="4699">
                  <c:v>1.4081183090858</c:v>
                </c:pt>
                <c:pt idx="4700">
                  <c:v>1.4084179724842</c:v>
                </c:pt>
                <c:pt idx="4701">
                  <c:v>1.4087176358826</c:v>
                </c:pt>
                <c:pt idx="4702">
                  <c:v>1.409017299281</c:v>
                </c:pt>
                <c:pt idx="4703">
                  <c:v>1.4093169626794</c:v>
                </c:pt>
                <c:pt idx="4704">
                  <c:v>1.4096166260778</c:v>
                </c:pt>
                <c:pt idx="4705">
                  <c:v>1.4099162894762</c:v>
                </c:pt>
                <c:pt idx="4706">
                  <c:v>1.4102159528746</c:v>
                </c:pt>
                <c:pt idx="4707">
                  <c:v>1.410515616273</c:v>
                </c:pt>
                <c:pt idx="4708">
                  <c:v>1.4108152796714</c:v>
                </c:pt>
                <c:pt idx="4709">
                  <c:v>1.4111149430698</c:v>
                </c:pt>
                <c:pt idx="4710">
                  <c:v>1.4114146064682</c:v>
                </c:pt>
                <c:pt idx="4711">
                  <c:v>1.4117142698666</c:v>
                </c:pt>
                <c:pt idx="4712">
                  <c:v>1.412013933265</c:v>
                </c:pt>
                <c:pt idx="4713">
                  <c:v>1.4123135966634</c:v>
                </c:pt>
                <c:pt idx="4714">
                  <c:v>1.4126132600618</c:v>
                </c:pt>
                <c:pt idx="4715">
                  <c:v>1.4129129234602</c:v>
                </c:pt>
                <c:pt idx="4716">
                  <c:v>1.4132125868586</c:v>
                </c:pt>
                <c:pt idx="4717">
                  <c:v>1.413512250257</c:v>
                </c:pt>
                <c:pt idx="4718">
                  <c:v>1.4138119136554</c:v>
                </c:pt>
                <c:pt idx="4719">
                  <c:v>1.4141115770538</c:v>
                </c:pt>
                <c:pt idx="4720">
                  <c:v>1.4144112404522</c:v>
                </c:pt>
                <c:pt idx="4721">
                  <c:v>1.4147109038506</c:v>
                </c:pt>
                <c:pt idx="4722">
                  <c:v>1.415010567249</c:v>
                </c:pt>
                <c:pt idx="4723">
                  <c:v>1.4153102306474</c:v>
                </c:pt>
                <c:pt idx="4724">
                  <c:v>1.4156098940458</c:v>
                </c:pt>
                <c:pt idx="4725">
                  <c:v>1.4159095574442</c:v>
                </c:pt>
                <c:pt idx="4726">
                  <c:v>1.4162092208426</c:v>
                </c:pt>
                <c:pt idx="4727">
                  <c:v>1.416508884241</c:v>
                </c:pt>
                <c:pt idx="4728">
                  <c:v>1.4168085476394</c:v>
                </c:pt>
                <c:pt idx="4729">
                  <c:v>1.4171082110378</c:v>
                </c:pt>
                <c:pt idx="4730">
                  <c:v>1.4174078744362</c:v>
                </c:pt>
                <c:pt idx="4731">
                  <c:v>1.4177075378346</c:v>
                </c:pt>
                <c:pt idx="4732">
                  <c:v>1.418007201233</c:v>
                </c:pt>
                <c:pt idx="4733">
                  <c:v>1.4183068646314</c:v>
                </c:pt>
                <c:pt idx="4734">
                  <c:v>1.4186065280298</c:v>
                </c:pt>
                <c:pt idx="4735">
                  <c:v>1.4189061914282</c:v>
                </c:pt>
                <c:pt idx="4736">
                  <c:v>1.4192058548266</c:v>
                </c:pt>
                <c:pt idx="4737">
                  <c:v>1.419505518225</c:v>
                </c:pt>
                <c:pt idx="4738">
                  <c:v>1.4198051816234</c:v>
                </c:pt>
                <c:pt idx="4739">
                  <c:v>1.4201048450218</c:v>
                </c:pt>
                <c:pt idx="4740">
                  <c:v>1.4204045084202</c:v>
                </c:pt>
                <c:pt idx="4741">
                  <c:v>1.4207041718186</c:v>
                </c:pt>
                <c:pt idx="4742">
                  <c:v>1.421003835217</c:v>
                </c:pt>
                <c:pt idx="4743">
                  <c:v>1.4213034986154</c:v>
                </c:pt>
                <c:pt idx="4744">
                  <c:v>1.4216031620138</c:v>
                </c:pt>
                <c:pt idx="4745">
                  <c:v>1.4219028254122</c:v>
                </c:pt>
                <c:pt idx="4746">
                  <c:v>1.4222024888106</c:v>
                </c:pt>
                <c:pt idx="4747">
                  <c:v>1.422502152209</c:v>
                </c:pt>
                <c:pt idx="4748">
                  <c:v>1.4228018156074</c:v>
                </c:pt>
                <c:pt idx="4749">
                  <c:v>1.4231014790058</c:v>
                </c:pt>
                <c:pt idx="4750">
                  <c:v>1.423401142404199</c:v>
                </c:pt>
                <c:pt idx="4751">
                  <c:v>1.4237008058026</c:v>
                </c:pt>
                <c:pt idx="4752">
                  <c:v>1.424000469201</c:v>
                </c:pt>
                <c:pt idx="4753">
                  <c:v>1.4243001325994</c:v>
                </c:pt>
                <c:pt idx="4754">
                  <c:v>1.4245997959978</c:v>
                </c:pt>
                <c:pt idx="4755">
                  <c:v>1.4248994593962</c:v>
                </c:pt>
                <c:pt idx="4756">
                  <c:v>1.4251991227946</c:v>
                </c:pt>
                <c:pt idx="4757">
                  <c:v>1.425498786193</c:v>
                </c:pt>
                <c:pt idx="4758">
                  <c:v>1.4257984495914</c:v>
                </c:pt>
                <c:pt idx="4759">
                  <c:v>1.4260981129898</c:v>
                </c:pt>
                <c:pt idx="4760">
                  <c:v>1.4263977763882</c:v>
                </c:pt>
                <c:pt idx="4761">
                  <c:v>1.4266974397866</c:v>
                </c:pt>
                <c:pt idx="4762">
                  <c:v>1.426997103185</c:v>
                </c:pt>
                <c:pt idx="4763">
                  <c:v>1.4272967665834</c:v>
                </c:pt>
                <c:pt idx="4764">
                  <c:v>1.4275964299818</c:v>
                </c:pt>
                <c:pt idx="4765">
                  <c:v>1.4278960933802</c:v>
                </c:pt>
                <c:pt idx="4766">
                  <c:v>1.4281957567786</c:v>
                </c:pt>
                <c:pt idx="4767">
                  <c:v>1.428495420177</c:v>
                </c:pt>
                <c:pt idx="4768">
                  <c:v>1.4287950835754</c:v>
                </c:pt>
                <c:pt idx="4769">
                  <c:v>1.4290947469738</c:v>
                </c:pt>
                <c:pt idx="4770">
                  <c:v>1.4293944103722</c:v>
                </c:pt>
                <c:pt idx="4771">
                  <c:v>1.4296940737706</c:v>
                </c:pt>
                <c:pt idx="4772">
                  <c:v>1.429993737168999</c:v>
                </c:pt>
                <c:pt idx="4773">
                  <c:v>1.4302934005674</c:v>
                </c:pt>
                <c:pt idx="4774">
                  <c:v>1.4305930639658</c:v>
                </c:pt>
                <c:pt idx="4775">
                  <c:v>1.4308927273642</c:v>
                </c:pt>
                <c:pt idx="4776">
                  <c:v>1.4311923907626</c:v>
                </c:pt>
                <c:pt idx="4777">
                  <c:v>1.431492054161</c:v>
                </c:pt>
                <c:pt idx="4778">
                  <c:v>1.43179171755939</c:v>
                </c:pt>
                <c:pt idx="4779">
                  <c:v>1.4320913809578</c:v>
                </c:pt>
                <c:pt idx="4780">
                  <c:v>1.4323910443562</c:v>
                </c:pt>
                <c:pt idx="4781">
                  <c:v>1.4326907077546</c:v>
                </c:pt>
                <c:pt idx="4782">
                  <c:v>1.432990371153</c:v>
                </c:pt>
                <c:pt idx="4783">
                  <c:v>1.4332900345514</c:v>
                </c:pt>
                <c:pt idx="4784">
                  <c:v>1.433589697949799</c:v>
                </c:pt>
                <c:pt idx="4785">
                  <c:v>1.4338893613482</c:v>
                </c:pt>
                <c:pt idx="4786">
                  <c:v>1.4341890247466</c:v>
                </c:pt>
                <c:pt idx="4787">
                  <c:v>1.434488688145</c:v>
                </c:pt>
                <c:pt idx="4788">
                  <c:v>1.4347883515434</c:v>
                </c:pt>
                <c:pt idx="4789">
                  <c:v>1.4350880149418</c:v>
                </c:pt>
                <c:pt idx="4790">
                  <c:v>1.4353876783402</c:v>
                </c:pt>
                <c:pt idx="4791">
                  <c:v>1.4356873417386</c:v>
                </c:pt>
                <c:pt idx="4792">
                  <c:v>1.435987005137</c:v>
                </c:pt>
                <c:pt idx="4793">
                  <c:v>1.4362866685354</c:v>
                </c:pt>
                <c:pt idx="4794">
                  <c:v>1.4365863319338</c:v>
                </c:pt>
                <c:pt idx="4795">
                  <c:v>1.4368859953322</c:v>
                </c:pt>
                <c:pt idx="4796">
                  <c:v>1.4371856587306</c:v>
                </c:pt>
                <c:pt idx="4797">
                  <c:v>1.437485322129</c:v>
                </c:pt>
                <c:pt idx="4798">
                  <c:v>1.4377849855274</c:v>
                </c:pt>
                <c:pt idx="4799">
                  <c:v>1.4380846489258</c:v>
                </c:pt>
                <c:pt idx="4800">
                  <c:v>1.438384312324199</c:v>
                </c:pt>
                <c:pt idx="4801">
                  <c:v>1.4386839757226</c:v>
                </c:pt>
                <c:pt idx="4802">
                  <c:v>1.4389836391211</c:v>
                </c:pt>
                <c:pt idx="4803">
                  <c:v>1.4392833025195</c:v>
                </c:pt>
                <c:pt idx="4804">
                  <c:v>1.4395829659179</c:v>
                </c:pt>
                <c:pt idx="4805">
                  <c:v>1.4398826293163</c:v>
                </c:pt>
                <c:pt idx="4806">
                  <c:v>1.4401822927147</c:v>
                </c:pt>
                <c:pt idx="4807">
                  <c:v>1.4404819561131</c:v>
                </c:pt>
                <c:pt idx="4808">
                  <c:v>1.4407816195115</c:v>
                </c:pt>
                <c:pt idx="4809">
                  <c:v>1.4410812829099</c:v>
                </c:pt>
                <c:pt idx="4810">
                  <c:v>1.4413809463083</c:v>
                </c:pt>
                <c:pt idx="4811">
                  <c:v>1.4416806097067</c:v>
                </c:pt>
                <c:pt idx="4812">
                  <c:v>1.4419802731051</c:v>
                </c:pt>
                <c:pt idx="4813">
                  <c:v>1.4422799365035</c:v>
                </c:pt>
                <c:pt idx="4814">
                  <c:v>1.4425795999019</c:v>
                </c:pt>
                <c:pt idx="4815">
                  <c:v>1.4428792633003</c:v>
                </c:pt>
                <c:pt idx="4816">
                  <c:v>1.4431789266987</c:v>
                </c:pt>
                <c:pt idx="4817">
                  <c:v>1.4434785900971</c:v>
                </c:pt>
                <c:pt idx="4818">
                  <c:v>1.443778253495499</c:v>
                </c:pt>
                <c:pt idx="4819">
                  <c:v>1.4440779168939</c:v>
                </c:pt>
                <c:pt idx="4820">
                  <c:v>1.4443775802923</c:v>
                </c:pt>
                <c:pt idx="4821">
                  <c:v>1.4446772436907</c:v>
                </c:pt>
                <c:pt idx="4822">
                  <c:v>1.4449769070891</c:v>
                </c:pt>
                <c:pt idx="4823">
                  <c:v>1.4452765704875</c:v>
                </c:pt>
                <c:pt idx="4824">
                  <c:v>1.4455762338859</c:v>
                </c:pt>
                <c:pt idx="4825">
                  <c:v>1.4458758972843</c:v>
                </c:pt>
                <c:pt idx="4826">
                  <c:v>1.4461755606827</c:v>
                </c:pt>
                <c:pt idx="4827">
                  <c:v>1.4464752240811</c:v>
                </c:pt>
                <c:pt idx="4828">
                  <c:v>1.446774887479499</c:v>
                </c:pt>
                <c:pt idx="4829">
                  <c:v>1.4470745508779</c:v>
                </c:pt>
                <c:pt idx="4830">
                  <c:v>1.4473742142763</c:v>
                </c:pt>
                <c:pt idx="4831">
                  <c:v>1.4476738776747</c:v>
                </c:pt>
                <c:pt idx="4832">
                  <c:v>1.4479735410731</c:v>
                </c:pt>
                <c:pt idx="4833">
                  <c:v>1.4482732044715</c:v>
                </c:pt>
                <c:pt idx="4834">
                  <c:v>1.4485728678699</c:v>
                </c:pt>
                <c:pt idx="4835">
                  <c:v>1.4488725312683</c:v>
                </c:pt>
                <c:pt idx="4836">
                  <c:v>1.4491721946667</c:v>
                </c:pt>
                <c:pt idx="4837">
                  <c:v>1.4494718580651</c:v>
                </c:pt>
                <c:pt idx="4838">
                  <c:v>1.4497715214635</c:v>
                </c:pt>
                <c:pt idx="4839">
                  <c:v>1.4500711848619</c:v>
                </c:pt>
                <c:pt idx="4840">
                  <c:v>1.4503708482603</c:v>
                </c:pt>
                <c:pt idx="4841">
                  <c:v>1.4506705116587</c:v>
                </c:pt>
                <c:pt idx="4842">
                  <c:v>1.4509701750571</c:v>
                </c:pt>
                <c:pt idx="4843">
                  <c:v>1.4512698384555</c:v>
                </c:pt>
                <c:pt idx="4844">
                  <c:v>1.4515695018539</c:v>
                </c:pt>
                <c:pt idx="4845">
                  <c:v>1.4518691652523</c:v>
                </c:pt>
                <c:pt idx="4846">
                  <c:v>1.4521688286507</c:v>
                </c:pt>
                <c:pt idx="4847">
                  <c:v>1.4524684920491</c:v>
                </c:pt>
                <c:pt idx="4848">
                  <c:v>1.4527681554475</c:v>
                </c:pt>
                <c:pt idx="4849">
                  <c:v>1.4530678188459</c:v>
                </c:pt>
                <c:pt idx="4850">
                  <c:v>1.4533674822443</c:v>
                </c:pt>
                <c:pt idx="4851">
                  <c:v>1.4536671456427</c:v>
                </c:pt>
                <c:pt idx="4852">
                  <c:v>1.4539668090411</c:v>
                </c:pt>
                <c:pt idx="4853">
                  <c:v>1.4542664724395</c:v>
                </c:pt>
                <c:pt idx="4854">
                  <c:v>1.4545661358379</c:v>
                </c:pt>
                <c:pt idx="4855">
                  <c:v>1.4548657992363</c:v>
                </c:pt>
                <c:pt idx="4856">
                  <c:v>1.4551654626347</c:v>
                </c:pt>
                <c:pt idx="4857">
                  <c:v>1.4554651260331</c:v>
                </c:pt>
                <c:pt idx="4858">
                  <c:v>1.4557647894315</c:v>
                </c:pt>
                <c:pt idx="4859">
                  <c:v>1.4560644528299</c:v>
                </c:pt>
                <c:pt idx="4860">
                  <c:v>1.4563641162283</c:v>
                </c:pt>
                <c:pt idx="4861">
                  <c:v>1.4566637796267</c:v>
                </c:pt>
                <c:pt idx="4862">
                  <c:v>1.4569634430251</c:v>
                </c:pt>
                <c:pt idx="4863">
                  <c:v>1.4572631064235</c:v>
                </c:pt>
                <c:pt idx="4864">
                  <c:v>1.4575627698219</c:v>
                </c:pt>
                <c:pt idx="4865">
                  <c:v>1.4578624332203</c:v>
                </c:pt>
                <c:pt idx="4866">
                  <c:v>1.4581620966187</c:v>
                </c:pt>
                <c:pt idx="4867">
                  <c:v>1.4584617600171</c:v>
                </c:pt>
                <c:pt idx="4868">
                  <c:v>1.4587614234155</c:v>
                </c:pt>
                <c:pt idx="4869">
                  <c:v>1.4590610868139</c:v>
                </c:pt>
                <c:pt idx="4870">
                  <c:v>1.4593607502123</c:v>
                </c:pt>
                <c:pt idx="4871">
                  <c:v>1.4596604136107</c:v>
                </c:pt>
                <c:pt idx="4872">
                  <c:v>1.459960077009099</c:v>
                </c:pt>
                <c:pt idx="4873">
                  <c:v>1.4602597404075</c:v>
                </c:pt>
                <c:pt idx="4874">
                  <c:v>1.4605594038059</c:v>
                </c:pt>
                <c:pt idx="4875">
                  <c:v>1.4608590672043</c:v>
                </c:pt>
                <c:pt idx="4876">
                  <c:v>1.4611587306027</c:v>
                </c:pt>
                <c:pt idx="4877">
                  <c:v>1.4614583940011</c:v>
                </c:pt>
                <c:pt idx="4878">
                  <c:v>1.461758057399499</c:v>
                </c:pt>
                <c:pt idx="4879">
                  <c:v>1.4620577207979</c:v>
                </c:pt>
                <c:pt idx="4880">
                  <c:v>1.4623573841963</c:v>
                </c:pt>
                <c:pt idx="4881">
                  <c:v>1.4626570475947</c:v>
                </c:pt>
                <c:pt idx="4882">
                  <c:v>1.4629567109931</c:v>
                </c:pt>
                <c:pt idx="4883">
                  <c:v>1.4632563743915</c:v>
                </c:pt>
                <c:pt idx="4884">
                  <c:v>1.4635560377899</c:v>
                </c:pt>
                <c:pt idx="4885">
                  <c:v>1.4638557011883</c:v>
                </c:pt>
                <c:pt idx="4886">
                  <c:v>1.4641553645867</c:v>
                </c:pt>
                <c:pt idx="4887">
                  <c:v>1.4644550279851</c:v>
                </c:pt>
                <c:pt idx="4888">
                  <c:v>1.4647546913835</c:v>
                </c:pt>
                <c:pt idx="4889">
                  <c:v>1.4650543547819</c:v>
                </c:pt>
                <c:pt idx="4890">
                  <c:v>1.4653540181803</c:v>
                </c:pt>
                <c:pt idx="4891">
                  <c:v>1.4656536815787</c:v>
                </c:pt>
                <c:pt idx="4892">
                  <c:v>1.4659533449771</c:v>
                </c:pt>
                <c:pt idx="4893">
                  <c:v>1.4662530083755</c:v>
                </c:pt>
                <c:pt idx="4894">
                  <c:v>1.4665526717739</c:v>
                </c:pt>
                <c:pt idx="4895">
                  <c:v>1.4668523351723</c:v>
                </c:pt>
                <c:pt idx="4896">
                  <c:v>1.4671519985707</c:v>
                </c:pt>
                <c:pt idx="4897">
                  <c:v>1.4674516619691</c:v>
                </c:pt>
                <c:pt idx="4898">
                  <c:v>1.4677513253675</c:v>
                </c:pt>
                <c:pt idx="4899">
                  <c:v>1.4680509887659</c:v>
                </c:pt>
                <c:pt idx="4900">
                  <c:v>1.4683506521643</c:v>
                </c:pt>
                <c:pt idx="4901">
                  <c:v>1.4686503155627</c:v>
                </c:pt>
                <c:pt idx="4902">
                  <c:v>1.4689499789611</c:v>
                </c:pt>
                <c:pt idx="4903">
                  <c:v>1.4692496423595</c:v>
                </c:pt>
                <c:pt idx="4904">
                  <c:v>1.4695493057579</c:v>
                </c:pt>
                <c:pt idx="4905">
                  <c:v>1.4698489691563</c:v>
                </c:pt>
                <c:pt idx="4906">
                  <c:v>1.4701486325547</c:v>
                </c:pt>
                <c:pt idx="4907">
                  <c:v>1.4704482959531</c:v>
                </c:pt>
                <c:pt idx="4908">
                  <c:v>1.4707479593515</c:v>
                </c:pt>
                <c:pt idx="4909">
                  <c:v>1.4710476227499</c:v>
                </c:pt>
                <c:pt idx="4910">
                  <c:v>1.4713472861483</c:v>
                </c:pt>
                <c:pt idx="4911">
                  <c:v>1.4716469495467</c:v>
                </c:pt>
                <c:pt idx="4912">
                  <c:v>1.4719466129451</c:v>
                </c:pt>
                <c:pt idx="4913">
                  <c:v>1.4722462763435</c:v>
                </c:pt>
                <c:pt idx="4914">
                  <c:v>1.4725459397419</c:v>
                </c:pt>
                <c:pt idx="4915">
                  <c:v>1.4728456031404</c:v>
                </c:pt>
                <c:pt idx="4916">
                  <c:v>1.4731452665388</c:v>
                </c:pt>
                <c:pt idx="4917">
                  <c:v>1.4734449299372</c:v>
                </c:pt>
                <c:pt idx="4918">
                  <c:v>1.4737445933356</c:v>
                </c:pt>
                <c:pt idx="4919">
                  <c:v>1.474044256734</c:v>
                </c:pt>
                <c:pt idx="4920">
                  <c:v>1.4743439201324</c:v>
                </c:pt>
                <c:pt idx="4921">
                  <c:v>1.4746435835308</c:v>
                </c:pt>
                <c:pt idx="4922">
                  <c:v>1.4749432469292</c:v>
                </c:pt>
                <c:pt idx="4923">
                  <c:v>1.4752429103276</c:v>
                </c:pt>
                <c:pt idx="4924">
                  <c:v>1.475542573726</c:v>
                </c:pt>
                <c:pt idx="4925">
                  <c:v>1.4758422371244</c:v>
                </c:pt>
                <c:pt idx="4926">
                  <c:v>1.4761419005228</c:v>
                </c:pt>
                <c:pt idx="4927">
                  <c:v>1.4764415639212</c:v>
                </c:pt>
                <c:pt idx="4928">
                  <c:v>1.4767412273196</c:v>
                </c:pt>
                <c:pt idx="4929">
                  <c:v>1.477040890718</c:v>
                </c:pt>
                <c:pt idx="4930">
                  <c:v>1.4773405541164</c:v>
                </c:pt>
                <c:pt idx="4931">
                  <c:v>1.4776402175148</c:v>
                </c:pt>
                <c:pt idx="4932">
                  <c:v>1.4779398809132</c:v>
                </c:pt>
                <c:pt idx="4933">
                  <c:v>1.4782395443116</c:v>
                </c:pt>
                <c:pt idx="4934">
                  <c:v>1.478539207709999</c:v>
                </c:pt>
                <c:pt idx="4935">
                  <c:v>1.4788388711084</c:v>
                </c:pt>
                <c:pt idx="4936">
                  <c:v>1.4791385345068</c:v>
                </c:pt>
                <c:pt idx="4937">
                  <c:v>1.4794381979052</c:v>
                </c:pt>
                <c:pt idx="4938">
                  <c:v>1.4797378613036</c:v>
                </c:pt>
                <c:pt idx="4939">
                  <c:v>1.480037524702</c:v>
                </c:pt>
                <c:pt idx="4940">
                  <c:v>1.4803371881004</c:v>
                </c:pt>
                <c:pt idx="4941">
                  <c:v>1.4806368514988</c:v>
                </c:pt>
                <c:pt idx="4942">
                  <c:v>1.4809365148972</c:v>
                </c:pt>
                <c:pt idx="4943">
                  <c:v>1.4812361782956</c:v>
                </c:pt>
                <c:pt idx="4944">
                  <c:v>1.481535841694</c:v>
                </c:pt>
                <c:pt idx="4945">
                  <c:v>1.4818355050924</c:v>
                </c:pt>
                <c:pt idx="4946">
                  <c:v>1.4821351684908</c:v>
                </c:pt>
                <c:pt idx="4947">
                  <c:v>1.4824348318892</c:v>
                </c:pt>
                <c:pt idx="4948">
                  <c:v>1.4827344952876</c:v>
                </c:pt>
                <c:pt idx="4949">
                  <c:v>1.483034158686</c:v>
                </c:pt>
                <c:pt idx="4950">
                  <c:v>1.4833338220844</c:v>
                </c:pt>
                <c:pt idx="4951">
                  <c:v>1.4836334854828</c:v>
                </c:pt>
                <c:pt idx="4952">
                  <c:v>1.4839331488812</c:v>
                </c:pt>
                <c:pt idx="4953">
                  <c:v>1.4842328122796</c:v>
                </c:pt>
                <c:pt idx="4954">
                  <c:v>1.484532475678</c:v>
                </c:pt>
                <c:pt idx="4955">
                  <c:v>1.4848321390764</c:v>
                </c:pt>
                <c:pt idx="4956">
                  <c:v>1.4851318024748</c:v>
                </c:pt>
                <c:pt idx="4957">
                  <c:v>1.4854314658732</c:v>
                </c:pt>
                <c:pt idx="4958">
                  <c:v>1.4857311292716</c:v>
                </c:pt>
                <c:pt idx="4959">
                  <c:v>1.48603079267</c:v>
                </c:pt>
                <c:pt idx="4960">
                  <c:v>1.4863304560684</c:v>
                </c:pt>
                <c:pt idx="4961">
                  <c:v>1.4866301194668</c:v>
                </c:pt>
                <c:pt idx="4962">
                  <c:v>1.486929782865199</c:v>
                </c:pt>
                <c:pt idx="4963">
                  <c:v>1.4872294462636</c:v>
                </c:pt>
                <c:pt idx="4964">
                  <c:v>1.487529109662</c:v>
                </c:pt>
                <c:pt idx="4965">
                  <c:v>1.4878287730604</c:v>
                </c:pt>
                <c:pt idx="4966">
                  <c:v>1.4881284364588</c:v>
                </c:pt>
                <c:pt idx="4967">
                  <c:v>1.4884280998572</c:v>
                </c:pt>
                <c:pt idx="4968">
                  <c:v>1.4887277632556</c:v>
                </c:pt>
                <c:pt idx="4969">
                  <c:v>1.489027426654</c:v>
                </c:pt>
                <c:pt idx="4970">
                  <c:v>1.4893270900524</c:v>
                </c:pt>
                <c:pt idx="4971">
                  <c:v>1.4896267534508</c:v>
                </c:pt>
                <c:pt idx="4972">
                  <c:v>1.489926416849199</c:v>
                </c:pt>
                <c:pt idx="4973">
                  <c:v>1.4902260802476</c:v>
                </c:pt>
                <c:pt idx="4974">
                  <c:v>1.490525743646</c:v>
                </c:pt>
                <c:pt idx="4975">
                  <c:v>1.4908254070444</c:v>
                </c:pt>
                <c:pt idx="4976">
                  <c:v>1.4911250704428</c:v>
                </c:pt>
                <c:pt idx="4977">
                  <c:v>1.4914247338412</c:v>
                </c:pt>
                <c:pt idx="4978">
                  <c:v>1.49172439723959</c:v>
                </c:pt>
                <c:pt idx="4979">
                  <c:v>1.492024060638</c:v>
                </c:pt>
                <c:pt idx="4980">
                  <c:v>1.4923237240364</c:v>
                </c:pt>
                <c:pt idx="4981">
                  <c:v>1.4926233874348</c:v>
                </c:pt>
                <c:pt idx="4982">
                  <c:v>1.4929230508332</c:v>
                </c:pt>
                <c:pt idx="4983">
                  <c:v>1.4932227142316</c:v>
                </c:pt>
                <c:pt idx="4984">
                  <c:v>1.49352237763</c:v>
                </c:pt>
                <c:pt idx="4985">
                  <c:v>1.4938220410284</c:v>
                </c:pt>
                <c:pt idx="4986">
                  <c:v>1.4941217044268</c:v>
                </c:pt>
                <c:pt idx="4987">
                  <c:v>1.4944213678252</c:v>
                </c:pt>
                <c:pt idx="4988">
                  <c:v>1.4947210312236</c:v>
                </c:pt>
                <c:pt idx="4989">
                  <c:v>1.495020694622</c:v>
                </c:pt>
                <c:pt idx="4990">
                  <c:v>1.495320358020399</c:v>
                </c:pt>
                <c:pt idx="4991">
                  <c:v>1.4956200214188</c:v>
                </c:pt>
                <c:pt idx="4992">
                  <c:v>1.4959196848172</c:v>
                </c:pt>
                <c:pt idx="4993">
                  <c:v>1.4962193482156</c:v>
                </c:pt>
                <c:pt idx="4994">
                  <c:v>1.496519011614</c:v>
                </c:pt>
                <c:pt idx="4995">
                  <c:v>1.4968186750124</c:v>
                </c:pt>
                <c:pt idx="4996">
                  <c:v>1.4971183384108</c:v>
                </c:pt>
                <c:pt idx="4997">
                  <c:v>1.4974180018092</c:v>
                </c:pt>
                <c:pt idx="4998">
                  <c:v>1.4977176652076</c:v>
                </c:pt>
                <c:pt idx="4999">
                  <c:v>1.498017328606</c:v>
                </c:pt>
                <c:pt idx="5000">
                  <c:v>1.4983169920044</c:v>
                </c:pt>
                <c:pt idx="5001">
                  <c:v>1.4986166554028</c:v>
                </c:pt>
                <c:pt idx="5002">
                  <c:v>1.4989163188012</c:v>
                </c:pt>
                <c:pt idx="5003">
                  <c:v>1.4992159821996</c:v>
                </c:pt>
                <c:pt idx="5004">
                  <c:v>1.499515645598</c:v>
                </c:pt>
                <c:pt idx="5005">
                  <c:v>1.4998153089964</c:v>
                </c:pt>
                <c:pt idx="5006">
                  <c:v>1.5001149723948</c:v>
                </c:pt>
                <c:pt idx="5007">
                  <c:v>1.5004146357932</c:v>
                </c:pt>
                <c:pt idx="5008">
                  <c:v>1.5007142991916</c:v>
                </c:pt>
                <c:pt idx="5009">
                  <c:v>1.50101396259</c:v>
                </c:pt>
                <c:pt idx="5010">
                  <c:v>1.5013136259884</c:v>
                </c:pt>
                <c:pt idx="5011">
                  <c:v>1.5016132893868</c:v>
                </c:pt>
                <c:pt idx="5012">
                  <c:v>1.5019129527852</c:v>
                </c:pt>
                <c:pt idx="5013">
                  <c:v>1.5022126161836</c:v>
                </c:pt>
                <c:pt idx="5014">
                  <c:v>1.502512279582</c:v>
                </c:pt>
                <c:pt idx="5015">
                  <c:v>1.5028119429804</c:v>
                </c:pt>
                <c:pt idx="5016">
                  <c:v>1.5031116063788</c:v>
                </c:pt>
                <c:pt idx="5017">
                  <c:v>1.5034112697772</c:v>
                </c:pt>
                <c:pt idx="5018">
                  <c:v>1.5037109331756</c:v>
                </c:pt>
                <c:pt idx="5019">
                  <c:v>1.504010596574</c:v>
                </c:pt>
                <c:pt idx="5020">
                  <c:v>1.5043102599724</c:v>
                </c:pt>
                <c:pt idx="5021">
                  <c:v>1.5046099233708</c:v>
                </c:pt>
                <c:pt idx="5022">
                  <c:v>1.5049095867692</c:v>
                </c:pt>
                <c:pt idx="5023">
                  <c:v>1.5052092501676</c:v>
                </c:pt>
                <c:pt idx="5024">
                  <c:v>1.505508913566</c:v>
                </c:pt>
                <c:pt idx="5025">
                  <c:v>1.5058085769644</c:v>
                </c:pt>
                <c:pt idx="5026">
                  <c:v>1.5061082403628</c:v>
                </c:pt>
                <c:pt idx="5027">
                  <c:v>1.5064079037612</c:v>
                </c:pt>
                <c:pt idx="5028">
                  <c:v>1.5067075671597</c:v>
                </c:pt>
                <c:pt idx="5029">
                  <c:v>1.5070072305581</c:v>
                </c:pt>
                <c:pt idx="5030">
                  <c:v>1.5073068939565</c:v>
                </c:pt>
                <c:pt idx="5031">
                  <c:v>1.5076065573549</c:v>
                </c:pt>
                <c:pt idx="5032">
                  <c:v>1.5079062207533</c:v>
                </c:pt>
                <c:pt idx="5033">
                  <c:v>1.5082058841517</c:v>
                </c:pt>
                <c:pt idx="5034">
                  <c:v>1.5085055475501</c:v>
                </c:pt>
                <c:pt idx="5035">
                  <c:v>1.5088052109485</c:v>
                </c:pt>
                <c:pt idx="5036">
                  <c:v>1.5091048743469</c:v>
                </c:pt>
                <c:pt idx="5037">
                  <c:v>1.5094045377453</c:v>
                </c:pt>
                <c:pt idx="5038">
                  <c:v>1.5097042011437</c:v>
                </c:pt>
                <c:pt idx="5039">
                  <c:v>1.5100038645421</c:v>
                </c:pt>
                <c:pt idx="5040">
                  <c:v>1.5103035279405</c:v>
                </c:pt>
                <c:pt idx="5041">
                  <c:v>1.5106031913389</c:v>
                </c:pt>
                <c:pt idx="5042">
                  <c:v>1.5109028547373</c:v>
                </c:pt>
                <c:pt idx="5043">
                  <c:v>1.5112025181357</c:v>
                </c:pt>
                <c:pt idx="5044">
                  <c:v>1.5115021815341</c:v>
                </c:pt>
                <c:pt idx="5045">
                  <c:v>1.5118018449325</c:v>
                </c:pt>
                <c:pt idx="5046">
                  <c:v>1.5121015083309</c:v>
                </c:pt>
                <c:pt idx="5047">
                  <c:v>1.5124011717293</c:v>
                </c:pt>
                <c:pt idx="5048">
                  <c:v>1.5127008351277</c:v>
                </c:pt>
                <c:pt idx="5049">
                  <c:v>1.5130004985261</c:v>
                </c:pt>
                <c:pt idx="5050">
                  <c:v>1.5133001619245</c:v>
                </c:pt>
                <c:pt idx="5051">
                  <c:v>1.5135998253229</c:v>
                </c:pt>
                <c:pt idx="5052">
                  <c:v>1.5138994887213</c:v>
                </c:pt>
                <c:pt idx="5053">
                  <c:v>1.5141991521197</c:v>
                </c:pt>
                <c:pt idx="5054">
                  <c:v>1.5144988155181</c:v>
                </c:pt>
                <c:pt idx="5055">
                  <c:v>1.5147984789165</c:v>
                </c:pt>
                <c:pt idx="5056">
                  <c:v>1.5150981423149</c:v>
                </c:pt>
                <c:pt idx="5057">
                  <c:v>1.5153978057133</c:v>
                </c:pt>
                <c:pt idx="5058">
                  <c:v>1.5156974691117</c:v>
                </c:pt>
                <c:pt idx="5059">
                  <c:v>1.5159971325101</c:v>
                </c:pt>
                <c:pt idx="5060">
                  <c:v>1.5162967959085</c:v>
                </c:pt>
                <c:pt idx="5061">
                  <c:v>1.5165964593069</c:v>
                </c:pt>
                <c:pt idx="5062">
                  <c:v>1.5168961227053</c:v>
                </c:pt>
                <c:pt idx="5063">
                  <c:v>1.5171957861037</c:v>
                </c:pt>
                <c:pt idx="5064">
                  <c:v>1.5174954495021</c:v>
                </c:pt>
                <c:pt idx="5065">
                  <c:v>1.5177951129005</c:v>
                </c:pt>
                <c:pt idx="5066">
                  <c:v>1.5180947762989</c:v>
                </c:pt>
                <c:pt idx="5067">
                  <c:v>1.5183944396973</c:v>
                </c:pt>
                <c:pt idx="5068">
                  <c:v>1.5186941030957</c:v>
                </c:pt>
                <c:pt idx="5069">
                  <c:v>1.5189937664941</c:v>
                </c:pt>
                <c:pt idx="5070">
                  <c:v>1.5192934298925</c:v>
                </c:pt>
                <c:pt idx="5071">
                  <c:v>1.5195930932909</c:v>
                </c:pt>
                <c:pt idx="5072">
                  <c:v>1.5198927566893</c:v>
                </c:pt>
                <c:pt idx="5073">
                  <c:v>1.5201924200877</c:v>
                </c:pt>
                <c:pt idx="5074">
                  <c:v>1.5204920834861</c:v>
                </c:pt>
                <c:pt idx="5075">
                  <c:v>1.5207917468845</c:v>
                </c:pt>
                <c:pt idx="5076">
                  <c:v>1.5210914102829</c:v>
                </c:pt>
                <c:pt idx="5077">
                  <c:v>1.5213910736813</c:v>
                </c:pt>
                <c:pt idx="5078">
                  <c:v>1.521690737079699</c:v>
                </c:pt>
                <c:pt idx="5079">
                  <c:v>1.5219904004781</c:v>
                </c:pt>
                <c:pt idx="5080">
                  <c:v>1.5222900638765</c:v>
                </c:pt>
                <c:pt idx="5081">
                  <c:v>1.5225897272749</c:v>
                </c:pt>
                <c:pt idx="5082">
                  <c:v>1.5228893906733</c:v>
                </c:pt>
                <c:pt idx="5083">
                  <c:v>1.5231890540717</c:v>
                </c:pt>
                <c:pt idx="5084">
                  <c:v>1.5234887174701</c:v>
                </c:pt>
                <c:pt idx="5085">
                  <c:v>1.5237883808685</c:v>
                </c:pt>
                <c:pt idx="5086">
                  <c:v>1.5240880442669</c:v>
                </c:pt>
                <c:pt idx="5087">
                  <c:v>1.5243877076653</c:v>
                </c:pt>
                <c:pt idx="5088">
                  <c:v>1.5246873710637</c:v>
                </c:pt>
                <c:pt idx="5089">
                  <c:v>1.5249870344621</c:v>
                </c:pt>
                <c:pt idx="5090">
                  <c:v>1.5252866978605</c:v>
                </c:pt>
                <c:pt idx="5091">
                  <c:v>1.5255863612589</c:v>
                </c:pt>
                <c:pt idx="5092">
                  <c:v>1.5258860246573</c:v>
                </c:pt>
                <c:pt idx="5093">
                  <c:v>1.5261856880557</c:v>
                </c:pt>
                <c:pt idx="5094">
                  <c:v>1.5264853514541</c:v>
                </c:pt>
                <c:pt idx="5095">
                  <c:v>1.5267850148525</c:v>
                </c:pt>
                <c:pt idx="5096">
                  <c:v>1.5270846782509</c:v>
                </c:pt>
                <c:pt idx="5097">
                  <c:v>1.5273843416493</c:v>
                </c:pt>
                <c:pt idx="5098">
                  <c:v>1.5276840050477</c:v>
                </c:pt>
                <c:pt idx="5099">
                  <c:v>1.5279836684461</c:v>
                </c:pt>
                <c:pt idx="5100">
                  <c:v>1.5282833318445</c:v>
                </c:pt>
                <c:pt idx="5101">
                  <c:v>1.5285829952429</c:v>
                </c:pt>
                <c:pt idx="5102">
                  <c:v>1.5288826586413</c:v>
                </c:pt>
                <c:pt idx="5103">
                  <c:v>1.5291823220397</c:v>
                </c:pt>
                <c:pt idx="5104">
                  <c:v>1.5294819854381</c:v>
                </c:pt>
                <c:pt idx="5105">
                  <c:v>1.5297816488365</c:v>
                </c:pt>
                <c:pt idx="5106">
                  <c:v>1.5300813122349</c:v>
                </c:pt>
                <c:pt idx="5107">
                  <c:v>1.5303809756333</c:v>
                </c:pt>
                <c:pt idx="5108">
                  <c:v>1.5306806390317</c:v>
                </c:pt>
                <c:pt idx="5109">
                  <c:v>1.5309803024301</c:v>
                </c:pt>
                <c:pt idx="5110">
                  <c:v>1.5312799658285</c:v>
                </c:pt>
                <c:pt idx="5111">
                  <c:v>1.5315796292269</c:v>
                </c:pt>
                <c:pt idx="5112">
                  <c:v>1.5318792926253</c:v>
                </c:pt>
                <c:pt idx="5113">
                  <c:v>1.5321789560237</c:v>
                </c:pt>
                <c:pt idx="5114">
                  <c:v>1.5324786194221</c:v>
                </c:pt>
                <c:pt idx="5115">
                  <c:v>1.5327782828205</c:v>
                </c:pt>
                <c:pt idx="5116">
                  <c:v>1.5330779462189</c:v>
                </c:pt>
                <c:pt idx="5117">
                  <c:v>1.5333776096173</c:v>
                </c:pt>
                <c:pt idx="5118">
                  <c:v>1.5336772730157</c:v>
                </c:pt>
                <c:pt idx="5119">
                  <c:v>1.5339769364141</c:v>
                </c:pt>
                <c:pt idx="5120">
                  <c:v>1.5342765998125</c:v>
                </c:pt>
                <c:pt idx="5121">
                  <c:v>1.5345762632109</c:v>
                </c:pt>
                <c:pt idx="5122">
                  <c:v>1.5348759266093</c:v>
                </c:pt>
                <c:pt idx="5123">
                  <c:v>1.5351755900077</c:v>
                </c:pt>
                <c:pt idx="5124">
                  <c:v>1.5354752534061</c:v>
                </c:pt>
                <c:pt idx="5125">
                  <c:v>1.5357749168045</c:v>
                </c:pt>
                <c:pt idx="5126">
                  <c:v>1.5360745802029</c:v>
                </c:pt>
                <c:pt idx="5127">
                  <c:v>1.5363742436013</c:v>
                </c:pt>
                <c:pt idx="5128">
                  <c:v>1.5366739069997</c:v>
                </c:pt>
                <c:pt idx="5129">
                  <c:v>1.5369735703981</c:v>
                </c:pt>
                <c:pt idx="5130">
                  <c:v>1.5372732337965</c:v>
                </c:pt>
                <c:pt idx="5131">
                  <c:v>1.5375728971949</c:v>
                </c:pt>
                <c:pt idx="5132">
                  <c:v>1.5378725605933</c:v>
                </c:pt>
                <c:pt idx="5133">
                  <c:v>1.5381722239917</c:v>
                </c:pt>
                <c:pt idx="5134">
                  <c:v>1.5384718873901</c:v>
                </c:pt>
                <c:pt idx="5135">
                  <c:v>1.5387715507885</c:v>
                </c:pt>
                <c:pt idx="5136">
                  <c:v>1.5390712141869</c:v>
                </c:pt>
                <c:pt idx="5137">
                  <c:v>1.5393708775853</c:v>
                </c:pt>
                <c:pt idx="5138">
                  <c:v>1.5396705409837</c:v>
                </c:pt>
                <c:pt idx="5139">
                  <c:v>1.5399702043821</c:v>
                </c:pt>
                <c:pt idx="5140">
                  <c:v>1.5402698677805</c:v>
                </c:pt>
                <c:pt idx="5141">
                  <c:v>1.540569531179</c:v>
                </c:pt>
                <c:pt idx="5142">
                  <c:v>1.5408691945774</c:v>
                </c:pt>
                <c:pt idx="5143">
                  <c:v>1.5411688579758</c:v>
                </c:pt>
                <c:pt idx="5144">
                  <c:v>1.5414685213742</c:v>
                </c:pt>
                <c:pt idx="5145">
                  <c:v>1.5417681847726</c:v>
                </c:pt>
                <c:pt idx="5146">
                  <c:v>1.542067848171</c:v>
                </c:pt>
                <c:pt idx="5147">
                  <c:v>1.5423675115694</c:v>
                </c:pt>
                <c:pt idx="5148">
                  <c:v>1.5426671749678</c:v>
                </c:pt>
                <c:pt idx="5149">
                  <c:v>1.5429668383662</c:v>
                </c:pt>
                <c:pt idx="5150">
                  <c:v>1.5432665017646</c:v>
                </c:pt>
                <c:pt idx="5151">
                  <c:v>1.543566165163</c:v>
                </c:pt>
                <c:pt idx="5152">
                  <c:v>1.5438658285614</c:v>
                </c:pt>
                <c:pt idx="5153">
                  <c:v>1.5441654919598</c:v>
                </c:pt>
                <c:pt idx="5154">
                  <c:v>1.5444651553582</c:v>
                </c:pt>
                <c:pt idx="5155">
                  <c:v>1.5447648187566</c:v>
                </c:pt>
                <c:pt idx="5156">
                  <c:v>1.545064482154999</c:v>
                </c:pt>
                <c:pt idx="5157">
                  <c:v>1.5453641455534</c:v>
                </c:pt>
                <c:pt idx="5158">
                  <c:v>1.5456638089518</c:v>
                </c:pt>
                <c:pt idx="5159">
                  <c:v>1.5459634723502</c:v>
                </c:pt>
                <c:pt idx="5160">
                  <c:v>1.5462631357486</c:v>
                </c:pt>
                <c:pt idx="5161">
                  <c:v>1.546562799147</c:v>
                </c:pt>
                <c:pt idx="5162">
                  <c:v>1.5468624625454</c:v>
                </c:pt>
                <c:pt idx="5163">
                  <c:v>1.5471621259438</c:v>
                </c:pt>
                <c:pt idx="5164">
                  <c:v>1.5474617893422</c:v>
                </c:pt>
                <c:pt idx="5165">
                  <c:v>1.5477614527406</c:v>
                </c:pt>
                <c:pt idx="5166">
                  <c:v>1.548061116139</c:v>
                </c:pt>
                <c:pt idx="5167">
                  <c:v>1.5483607795374</c:v>
                </c:pt>
                <c:pt idx="5168">
                  <c:v>1.5486604429358</c:v>
                </c:pt>
                <c:pt idx="5169">
                  <c:v>1.5489601063342</c:v>
                </c:pt>
                <c:pt idx="5170">
                  <c:v>1.5492597697326</c:v>
                </c:pt>
                <c:pt idx="5171">
                  <c:v>1.549559433131</c:v>
                </c:pt>
                <c:pt idx="5172">
                  <c:v>1.5498590965294</c:v>
                </c:pt>
                <c:pt idx="5173">
                  <c:v>1.5501587599278</c:v>
                </c:pt>
                <c:pt idx="5174">
                  <c:v>1.5504584233262</c:v>
                </c:pt>
                <c:pt idx="5175">
                  <c:v>1.5507580867246</c:v>
                </c:pt>
                <c:pt idx="5176">
                  <c:v>1.551057750123</c:v>
                </c:pt>
                <c:pt idx="5177">
                  <c:v>1.5513574135214</c:v>
                </c:pt>
                <c:pt idx="5178">
                  <c:v>1.5516570769198</c:v>
                </c:pt>
                <c:pt idx="5179">
                  <c:v>1.5519567403182</c:v>
                </c:pt>
                <c:pt idx="5180">
                  <c:v>1.5522564037166</c:v>
                </c:pt>
                <c:pt idx="5181">
                  <c:v>1.552556067115</c:v>
                </c:pt>
                <c:pt idx="5182">
                  <c:v>1.5528557305134</c:v>
                </c:pt>
                <c:pt idx="5183">
                  <c:v>1.5531553939118</c:v>
                </c:pt>
                <c:pt idx="5184">
                  <c:v>1.5534550573102</c:v>
                </c:pt>
                <c:pt idx="5185">
                  <c:v>1.5537547207086</c:v>
                </c:pt>
                <c:pt idx="5186">
                  <c:v>1.554054384107</c:v>
                </c:pt>
                <c:pt idx="5187">
                  <c:v>1.5543540475054</c:v>
                </c:pt>
                <c:pt idx="5188">
                  <c:v>1.5546537109038</c:v>
                </c:pt>
                <c:pt idx="5189">
                  <c:v>1.5549533743022</c:v>
                </c:pt>
                <c:pt idx="5190">
                  <c:v>1.5552530377006</c:v>
                </c:pt>
                <c:pt idx="5191">
                  <c:v>1.555552701099</c:v>
                </c:pt>
                <c:pt idx="5192">
                  <c:v>1.5558523644974</c:v>
                </c:pt>
                <c:pt idx="5193">
                  <c:v>1.5561520278958</c:v>
                </c:pt>
                <c:pt idx="5194">
                  <c:v>1.5564516912942</c:v>
                </c:pt>
                <c:pt idx="5195">
                  <c:v>1.5567513546926</c:v>
                </c:pt>
                <c:pt idx="5196">
                  <c:v>1.557051018091</c:v>
                </c:pt>
                <c:pt idx="5197">
                  <c:v>1.5573506814894</c:v>
                </c:pt>
                <c:pt idx="5198">
                  <c:v>1.5576503448878</c:v>
                </c:pt>
                <c:pt idx="5199">
                  <c:v>1.5579500082862</c:v>
                </c:pt>
                <c:pt idx="5200">
                  <c:v>1.5582496716846</c:v>
                </c:pt>
                <c:pt idx="5201">
                  <c:v>1.558549335083</c:v>
                </c:pt>
                <c:pt idx="5202">
                  <c:v>1.5588489984814</c:v>
                </c:pt>
                <c:pt idx="5203">
                  <c:v>1.5591486618798</c:v>
                </c:pt>
                <c:pt idx="5204">
                  <c:v>1.5594483252782</c:v>
                </c:pt>
                <c:pt idx="5205">
                  <c:v>1.5597479886766</c:v>
                </c:pt>
                <c:pt idx="5206">
                  <c:v>1.560047652075</c:v>
                </c:pt>
                <c:pt idx="5207">
                  <c:v>1.5603473154734</c:v>
                </c:pt>
                <c:pt idx="5208">
                  <c:v>1.5606469788718</c:v>
                </c:pt>
                <c:pt idx="5209">
                  <c:v>1.5609466422702</c:v>
                </c:pt>
                <c:pt idx="5210">
                  <c:v>1.5612463056686</c:v>
                </c:pt>
                <c:pt idx="5211">
                  <c:v>1.561545969067</c:v>
                </c:pt>
                <c:pt idx="5212">
                  <c:v>1.5618456324654</c:v>
                </c:pt>
                <c:pt idx="5213">
                  <c:v>1.5621452958638</c:v>
                </c:pt>
                <c:pt idx="5214">
                  <c:v>1.5624449592622</c:v>
                </c:pt>
                <c:pt idx="5215">
                  <c:v>1.5627446226606</c:v>
                </c:pt>
                <c:pt idx="5216">
                  <c:v>1.563044286059</c:v>
                </c:pt>
                <c:pt idx="5217">
                  <c:v>1.5633439494574</c:v>
                </c:pt>
                <c:pt idx="5218">
                  <c:v>1.5636436128558</c:v>
                </c:pt>
                <c:pt idx="5219">
                  <c:v>1.5639432762542</c:v>
                </c:pt>
                <c:pt idx="5220">
                  <c:v>1.5642429396526</c:v>
                </c:pt>
                <c:pt idx="5221">
                  <c:v>1.564542603051</c:v>
                </c:pt>
                <c:pt idx="5222">
                  <c:v>1.5648422664494</c:v>
                </c:pt>
                <c:pt idx="5223">
                  <c:v>1.5651419298478</c:v>
                </c:pt>
                <c:pt idx="5224">
                  <c:v>1.5654415932462</c:v>
                </c:pt>
                <c:pt idx="5225">
                  <c:v>1.5657412566446</c:v>
                </c:pt>
                <c:pt idx="5226">
                  <c:v>1.566040920043</c:v>
                </c:pt>
                <c:pt idx="5227">
                  <c:v>1.5663405834414</c:v>
                </c:pt>
                <c:pt idx="5228">
                  <c:v>1.5666402468398</c:v>
                </c:pt>
                <c:pt idx="5229">
                  <c:v>1.5669399102382</c:v>
                </c:pt>
                <c:pt idx="5230">
                  <c:v>1.5672395736366</c:v>
                </c:pt>
                <c:pt idx="5231">
                  <c:v>1.567539237035</c:v>
                </c:pt>
                <c:pt idx="5232">
                  <c:v>1.5678389004334</c:v>
                </c:pt>
                <c:pt idx="5233">
                  <c:v>1.5681385638318</c:v>
                </c:pt>
                <c:pt idx="5234">
                  <c:v>1.5684382272302</c:v>
                </c:pt>
                <c:pt idx="5235">
                  <c:v>1.5687378906286</c:v>
                </c:pt>
                <c:pt idx="5236">
                  <c:v>1.569037554027</c:v>
                </c:pt>
                <c:pt idx="5237">
                  <c:v>1.5693372174254</c:v>
                </c:pt>
                <c:pt idx="5238">
                  <c:v>1.5696368808238</c:v>
                </c:pt>
                <c:pt idx="5239">
                  <c:v>1.5699365442222</c:v>
                </c:pt>
                <c:pt idx="5240">
                  <c:v>1.5702362076206</c:v>
                </c:pt>
                <c:pt idx="5241">
                  <c:v>1.570535871019</c:v>
                </c:pt>
                <c:pt idx="5242">
                  <c:v>1.5708355344174</c:v>
                </c:pt>
                <c:pt idx="5243">
                  <c:v>1.5711351978158</c:v>
                </c:pt>
                <c:pt idx="5244">
                  <c:v>1.5714348612142</c:v>
                </c:pt>
                <c:pt idx="5245">
                  <c:v>1.5717345246126</c:v>
                </c:pt>
                <c:pt idx="5246">
                  <c:v>1.572034188011</c:v>
                </c:pt>
                <c:pt idx="5247">
                  <c:v>1.5723338514094</c:v>
                </c:pt>
                <c:pt idx="5248">
                  <c:v>1.5726335148078</c:v>
                </c:pt>
                <c:pt idx="5249">
                  <c:v>1.5729331782062</c:v>
                </c:pt>
                <c:pt idx="5250">
                  <c:v>1.5732328416046</c:v>
                </c:pt>
                <c:pt idx="5251">
                  <c:v>1.573532505003</c:v>
                </c:pt>
                <c:pt idx="5252">
                  <c:v>1.5738321684014</c:v>
                </c:pt>
                <c:pt idx="5253">
                  <c:v>1.5741318317998</c:v>
                </c:pt>
                <c:pt idx="5254">
                  <c:v>1.5744314951983</c:v>
                </c:pt>
                <c:pt idx="5255">
                  <c:v>1.5747311585967</c:v>
                </c:pt>
                <c:pt idx="5256">
                  <c:v>1.5750308219951</c:v>
                </c:pt>
                <c:pt idx="5257">
                  <c:v>1.5753304853935</c:v>
                </c:pt>
                <c:pt idx="5258">
                  <c:v>1.5756301487919</c:v>
                </c:pt>
                <c:pt idx="5259">
                  <c:v>1.5759298121903</c:v>
                </c:pt>
                <c:pt idx="5260">
                  <c:v>1.5762294755887</c:v>
                </c:pt>
                <c:pt idx="5261">
                  <c:v>1.5765291389871</c:v>
                </c:pt>
                <c:pt idx="5262">
                  <c:v>1.5768288023855</c:v>
                </c:pt>
                <c:pt idx="5263">
                  <c:v>1.5771284657839</c:v>
                </c:pt>
                <c:pt idx="5264">
                  <c:v>1.5774281291823</c:v>
                </c:pt>
                <c:pt idx="5265">
                  <c:v>1.5777277925807</c:v>
                </c:pt>
                <c:pt idx="5266">
                  <c:v>1.5780274559791</c:v>
                </c:pt>
                <c:pt idx="5267">
                  <c:v>1.5783271193775</c:v>
                </c:pt>
                <c:pt idx="5268">
                  <c:v>1.5786267827759</c:v>
                </c:pt>
                <c:pt idx="5269">
                  <c:v>1.5789264461743</c:v>
                </c:pt>
                <c:pt idx="5270">
                  <c:v>1.5792261095727</c:v>
                </c:pt>
                <c:pt idx="5271">
                  <c:v>1.5795257729711</c:v>
                </c:pt>
                <c:pt idx="5272">
                  <c:v>1.5798254363695</c:v>
                </c:pt>
                <c:pt idx="5273">
                  <c:v>1.5801250997679</c:v>
                </c:pt>
                <c:pt idx="5274">
                  <c:v>1.5804247631663</c:v>
                </c:pt>
                <c:pt idx="5275">
                  <c:v>1.5807244265647</c:v>
                </c:pt>
                <c:pt idx="5276">
                  <c:v>1.5810240899631</c:v>
                </c:pt>
                <c:pt idx="5277">
                  <c:v>1.5813237533615</c:v>
                </c:pt>
                <c:pt idx="5278">
                  <c:v>1.5816234167599</c:v>
                </c:pt>
                <c:pt idx="5279">
                  <c:v>1.5819230801583</c:v>
                </c:pt>
                <c:pt idx="5280">
                  <c:v>1.5822227435567</c:v>
                </c:pt>
                <c:pt idx="5281">
                  <c:v>1.5825224069551</c:v>
                </c:pt>
                <c:pt idx="5282">
                  <c:v>1.5828220703535</c:v>
                </c:pt>
                <c:pt idx="5283">
                  <c:v>1.5831217337519</c:v>
                </c:pt>
                <c:pt idx="5284">
                  <c:v>1.583421397150299</c:v>
                </c:pt>
                <c:pt idx="5285">
                  <c:v>1.5837210605487</c:v>
                </c:pt>
                <c:pt idx="5286">
                  <c:v>1.5840207239471</c:v>
                </c:pt>
                <c:pt idx="5287">
                  <c:v>1.5843203873455</c:v>
                </c:pt>
                <c:pt idx="5288">
                  <c:v>1.5846200507439</c:v>
                </c:pt>
                <c:pt idx="5289">
                  <c:v>1.5849197141423</c:v>
                </c:pt>
                <c:pt idx="5290">
                  <c:v>1.5852193775407</c:v>
                </c:pt>
                <c:pt idx="5291">
                  <c:v>1.5855190409391</c:v>
                </c:pt>
                <c:pt idx="5292">
                  <c:v>1.5858187043375</c:v>
                </c:pt>
                <c:pt idx="5293">
                  <c:v>1.5861183677359</c:v>
                </c:pt>
                <c:pt idx="5294">
                  <c:v>1.5864180311343</c:v>
                </c:pt>
                <c:pt idx="5295">
                  <c:v>1.5867176945327</c:v>
                </c:pt>
                <c:pt idx="5296">
                  <c:v>1.5870173579311</c:v>
                </c:pt>
                <c:pt idx="5297">
                  <c:v>1.5873170213295</c:v>
                </c:pt>
                <c:pt idx="5298">
                  <c:v>1.5876166847279</c:v>
                </c:pt>
                <c:pt idx="5299">
                  <c:v>1.5879163481263</c:v>
                </c:pt>
                <c:pt idx="5300">
                  <c:v>1.5882160115247</c:v>
                </c:pt>
                <c:pt idx="5301">
                  <c:v>1.5885156749231</c:v>
                </c:pt>
                <c:pt idx="5302">
                  <c:v>1.5888153383215</c:v>
                </c:pt>
                <c:pt idx="5303">
                  <c:v>1.5891150017199</c:v>
                </c:pt>
                <c:pt idx="5304">
                  <c:v>1.5894146651183</c:v>
                </c:pt>
                <c:pt idx="5305">
                  <c:v>1.5897143285167</c:v>
                </c:pt>
                <c:pt idx="5306">
                  <c:v>1.5900139919151</c:v>
                </c:pt>
                <c:pt idx="5307">
                  <c:v>1.5903136553135</c:v>
                </c:pt>
                <c:pt idx="5308">
                  <c:v>1.5906133187119</c:v>
                </c:pt>
                <c:pt idx="5309">
                  <c:v>1.5909129821103</c:v>
                </c:pt>
                <c:pt idx="5310">
                  <c:v>1.5912126455087</c:v>
                </c:pt>
                <c:pt idx="5311">
                  <c:v>1.5915123089071</c:v>
                </c:pt>
                <c:pt idx="5312">
                  <c:v>1.5918119723055</c:v>
                </c:pt>
                <c:pt idx="5313">
                  <c:v>1.5921116357039</c:v>
                </c:pt>
                <c:pt idx="5314">
                  <c:v>1.5924112991023</c:v>
                </c:pt>
                <c:pt idx="5315">
                  <c:v>1.5927109625007</c:v>
                </c:pt>
                <c:pt idx="5316">
                  <c:v>1.5930106258991</c:v>
                </c:pt>
                <c:pt idx="5317">
                  <c:v>1.5933102892975</c:v>
                </c:pt>
                <c:pt idx="5318">
                  <c:v>1.5936099526959</c:v>
                </c:pt>
                <c:pt idx="5319">
                  <c:v>1.5939096160943</c:v>
                </c:pt>
                <c:pt idx="5320">
                  <c:v>1.5942092794927</c:v>
                </c:pt>
                <c:pt idx="5321">
                  <c:v>1.5945089428911</c:v>
                </c:pt>
                <c:pt idx="5322">
                  <c:v>1.5948086062895</c:v>
                </c:pt>
                <c:pt idx="5323">
                  <c:v>1.5951082696879</c:v>
                </c:pt>
                <c:pt idx="5324">
                  <c:v>1.5954079330863</c:v>
                </c:pt>
                <c:pt idx="5325">
                  <c:v>1.5957075964847</c:v>
                </c:pt>
                <c:pt idx="5326">
                  <c:v>1.5960072598831</c:v>
                </c:pt>
                <c:pt idx="5327">
                  <c:v>1.5963069232815</c:v>
                </c:pt>
                <c:pt idx="5328">
                  <c:v>1.5966065866799</c:v>
                </c:pt>
                <c:pt idx="5329">
                  <c:v>1.5969062500783</c:v>
                </c:pt>
                <c:pt idx="5330">
                  <c:v>1.5972059134767</c:v>
                </c:pt>
                <c:pt idx="5331">
                  <c:v>1.5975055768751</c:v>
                </c:pt>
                <c:pt idx="5332">
                  <c:v>1.5978052402735</c:v>
                </c:pt>
                <c:pt idx="5333">
                  <c:v>1.5981049036719</c:v>
                </c:pt>
                <c:pt idx="5334">
                  <c:v>1.5984045670703</c:v>
                </c:pt>
                <c:pt idx="5335">
                  <c:v>1.5987042304687</c:v>
                </c:pt>
                <c:pt idx="5336">
                  <c:v>1.5990038938671</c:v>
                </c:pt>
                <c:pt idx="5337">
                  <c:v>1.5993035572655</c:v>
                </c:pt>
                <c:pt idx="5338">
                  <c:v>1.5996032206639</c:v>
                </c:pt>
                <c:pt idx="5339">
                  <c:v>1.5999028840623</c:v>
                </c:pt>
                <c:pt idx="5340">
                  <c:v>1.6002025474607</c:v>
                </c:pt>
                <c:pt idx="5341">
                  <c:v>1.6005022108591</c:v>
                </c:pt>
                <c:pt idx="5342">
                  <c:v>1.6008018742575</c:v>
                </c:pt>
                <c:pt idx="5343">
                  <c:v>1.6011015376559</c:v>
                </c:pt>
                <c:pt idx="5344">
                  <c:v>1.6014012010543</c:v>
                </c:pt>
                <c:pt idx="5345">
                  <c:v>1.6017008644527</c:v>
                </c:pt>
                <c:pt idx="5346">
                  <c:v>1.6020005278511</c:v>
                </c:pt>
                <c:pt idx="5347">
                  <c:v>1.6023001912495</c:v>
                </c:pt>
                <c:pt idx="5348">
                  <c:v>1.6025998546479</c:v>
                </c:pt>
                <c:pt idx="5349">
                  <c:v>1.6028995180463</c:v>
                </c:pt>
                <c:pt idx="5350">
                  <c:v>1.6031991814447</c:v>
                </c:pt>
                <c:pt idx="5351">
                  <c:v>1.6034988448431</c:v>
                </c:pt>
                <c:pt idx="5352">
                  <c:v>1.6037985082415</c:v>
                </c:pt>
                <c:pt idx="5353">
                  <c:v>1.6040981716399</c:v>
                </c:pt>
                <c:pt idx="5354">
                  <c:v>1.6043978350383</c:v>
                </c:pt>
                <c:pt idx="5355">
                  <c:v>1.6046974984367</c:v>
                </c:pt>
                <c:pt idx="5356">
                  <c:v>1.6049971618351</c:v>
                </c:pt>
                <c:pt idx="5357">
                  <c:v>1.6052968252335</c:v>
                </c:pt>
                <c:pt idx="5358">
                  <c:v>1.6055964886319</c:v>
                </c:pt>
                <c:pt idx="5359">
                  <c:v>1.6058961520303</c:v>
                </c:pt>
                <c:pt idx="5360">
                  <c:v>1.6061958154287</c:v>
                </c:pt>
                <c:pt idx="5361">
                  <c:v>1.6064954788271</c:v>
                </c:pt>
                <c:pt idx="5362">
                  <c:v>1.6067951422255</c:v>
                </c:pt>
                <c:pt idx="5363">
                  <c:v>1.6070948056239</c:v>
                </c:pt>
                <c:pt idx="5364">
                  <c:v>1.6073944690223</c:v>
                </c:pt>
                <c:pt idx="5365">
                  <c:v>1.6076941324207</c:v>
                </c:pt>
                <c:pt idx="5366">
                  <c:v>1.607993795819099</c:v>
                </c:pt>
                <c:pt idx="5367">
                  <c:v>1.6082934592176</c:v>
                </c:pt>
                <c:pt idx="5368">
                  <c:v>1.608593122616</c:v>
                </c:pt>
                <c:pt idx="5369">
                  <c:v>1.6088927860144</c:v>
                </c:pt>
                <c:pt idx="5370">
                  <c:v>1.6091924494128</c:v>
                </c:pt>
                <c:pt idx="5371">
                  <c:v>1.6094921128112</c:v>
                </c:pt>
                <c:pt idx="5372">
                  <c:v>1.6097917762096</c:v>
                </c:pt>
                <c:pt idx="5373">
                  <c:v>1.610091439608</c:v>
                </c:pt>
                <c:pt idx="5374">
                  <c:v>1.6103911030064</c:v>
                </c:pt>
                <c:pt idx="5375">
                  <c:v>1.6106907664048</c:v>
                </c:pt>
                <c:pt idx="5376">
                  <c:v>1.6109904298032</c:v>
                </c:pt>
                <c:pt idx="5377">
                  <c:v>1.6112900932016</c:v>
                </c:pt>
                <c:pt idx="5378">
                  <c:v>1.6115897566</c:v>
                </c:pt>
                <c:pt idx="5379">
                  <c:v>1.6118894199984</c:v>
                </c:pt>
                <c:pt idx="5380">
                  <c:v>1.6121890833968</c:v>
                </c:pt>
                <c:pt idx="5381">
                  <c:v>1.6124887467952</c:v>
                </c:pt>
                <c:pt idx="5382">
                  <c:v>1.6127884101936</c:v>
                </c:pt>
                <c:pt idx="5383">
                  <c:v>1.613088073592</c:v>
                </c:pt>
                <c:pt idx="5384">
                  <c:v>1.6133877369904</c:v>
                </c:pt>
                <c:pt idx="5385">
                  <c:v>1.6136874003888</c:v>
                </c:pt>
                <c:pt idx="5386">
                  <c:v>1.6139870637872</c:v>
                </c:pt>
                <c:pt idx="5387">
                  <c:v>1.6142867271856</c:v>
                </c:pt>
                <c:pt idx="5388">
                  <c:v>1.614586390584</c:v>
                </c:pt>
                <c:pt idx="5389">
                  <c:v>1.6148860539824</c:v>
                </c:pt>
                <c:pt idx="5390">
                  <c:v>1.6151857173808</c:v>
                </c:pt>
                <c:pt idx="5391">
                  <c:v>1.6154853807792</c:v>
                </c:pt>
                <c:pt idx="5392">
                  <c:v>1.6157850441776</c:v>
                </c:pt>
                <c:pt idx="5393">
                  <c:v>1.616084707576</c:v>
                </c:pt>
                <c:pt idx="5394">
                  <c:v>1.6163843709744</c:v>
                </c:pt>
                <c:pt idx="5395">
                  <c:v>1.6166840343728</c:v>
                </c:pt>
                <c:pt idx="5396">
                  <c:v>1.6169836977712</c:v>
                </c:pt>
                <c:pt idx="5397">
                  <c:v>1.6172833611696</c:v>
                </c:pt>
                <c:pt idx="5398">
                  <c:v>1.617583024568</c:v>
                </c:pt>
                <c:pt idx="5399">
                  <c:v>1.6178826879664</c:v>
                </c:pt>
                <c:pt idx="5400">
                  <c:v>1.6181823513648</c:v>
                </c:pt>
                <c:pt idx="5401">
                  <c:v>1.6184820147632</c:v>
                </c:pt>
                <c:pt idx="5402">
                  <c:v>1.6187816781616</c:v>
                </c:pt>
                <c:pt idx="5403">
                  <c:v>1.61908134156</c:v>
                </c:pt>
                <c:pt idx="5404">
                  <c:v>1.6193810049584</c:v>
                </c:pt>
                <c:pt idx="5405">
                  <c:v>1.6196806683568</c:v>
                </c:pt>
                <c:pt idx="5406">
                  <c:v>1.6199803317552</c:v>
                </c:pt>
                <c:pt idx="5407">
                  <c:v>1.6202799951536</c:v>
                </c:pt>
                <c:pt idx="5408">
                  <c:v>1.620579658552</c:v>
                </c:pt>
                <c:pt idx="5409">
                  <c:v>1.6208793219504</c:v>
                </c:pt>
                <c:pt idx="5410">
                  <c:v>1.6211789853488</c:v>
                </c:pt>
                <c:pt idx="5411">
                  <c:v>1.6214786487472</c:v>
                </c:pt>
                <c:pt idx="5412">
                  <c:v>1.6217783121456</c:v>
                </c:pt>
                <c:pt idx="5413">
                  <c:v>1.622077975544</c:v>
                </c:pt>
                <c:pt idx="5414">
                  <c:v>1.6223776389424</c:v>
                </c:pt>
                <c:pt idx="5415">
                  <c:v>1.6226773023408</c:v>
                </c:pt>
                <c:pt idx="5416">
                  <c:v>1.6229769657392</c:v>
                </c:pt>
                <c:pt idx="5417">
                  <c:v>1.6232766291376</c:v>
                </c:pt>
                <c:pt idx="5418">
                  <c:v>1.623576292536</c:v>
                </c:pt>
                <c:pt idx="5419">
                  <c:v>1.6238759559344</c:v>
                </c:pt>
                <c:pt idx="5420">
                  <c:v>1.6241756193328</c:v>
                </c:pt>
                <c:pt idx="5421">
                  <c:v>1.6244752827312</c:v>
                </c:pt>
                <c:pt idx="5422">
                  <c:v>1.6247749461296</c:v>
                </c:pt>
                <c:pt idx="5423">
                  <c:v>1.625074609528</c:v>
                </c:pt>
                <c:pt idx="5424">
                  <c:v>1.6253742729264</c:v>
                </c:pt>
                <c:pt idx="5425">
                  <c:v>1.6256739363248</c:v>
                </c:pt>
                <c:pt idx="5426">
                  <c:v>1.6259735997232</c:v>
                </c:pt>
                <c:pt idx="5427">
                  <c:v>1.6262732631216</c:v>
                </c:pt>
                <c:pt idx="5428">
                  <c:v>1.62657292652</c:v>
                </c:pt>
                <c:pt idx="5429">
                  <c:v>1.6268725899184</c:v>
                </c:pt>
                <c:pt idx="5430">
                  <c:v>1.6271722533168</c:v>
                </c:pt>
                <c:pt idx="5431">
                  <c:v>1.6274719167152</c:v>
                </c:pt>
                <c:pt idx="5432">
                  <c:v>1.6277715801136</c:v>
                </c:pt>
                <c:pt idx="5433">
                  <c:v>1.628071243512</c:v>
                </c:pt>
                <c:pt idx="5434">
                  <c:v>1.6283709069104</c:v>
                </c:pt>
                <c:pt idx="5435">
                  <c:v>1.6286705703088</c:v>
                </c:pt>
                <c:pt idx="5436">
                  <c:v>1.6289702337072</c:v>
                </c:pt>
                <c:pt idx="5437">
                  <c:v>1.6292698971056</c:v>
                </c:pt>
                <c:pt idx="5438">
                  <c:v>1.629569560504</c:v>
                </c:pt>
                <c:pt idx="5439">
                  <c:v>1.6298692239024</c:v>
                </c:pt>
                <c:pt idx="5440">
                  <c:v>1.6301688873008</c:v>
                </c:pt>
                <c:pt idx="5441">
                  <c:v>1.6304685506992</c:v>
                </c:pt>
                <c:pt idx="5442">
                  <c:v>1.6307682140976</c:v>
                </c:pt>
                <c:pt idx="5443">
                  <c:v>1.631067877496</c:v>
                </c:pt>
                <c:pt idx="5444">
                  <c:v>1.6313675408944</c:v>
                </c:pt>
                <c:pt idx="5445">
                  <c:v>1.6316672042928</c:v>
                </c:pt>
                <c:pt idx="5446">
                  <c:v>1.6319668676912</c:v>
                </c:pt>
                <c:pt idx="5447">
                  <c:v>1.6322665310896</c:v>
                </c:pt>
                <c:pt idx="5448">
                  <c:v>1.632566194488</c:v>
                </c:pt>
                <c:pt idx="5449">
                  <c:v>1.6328658578864</c:v>
                </c:pt>
                <c:pt idx="5450">
                  <c:v>1.6331655212848</c:v>
                </c:pt>
                <c:pt idx="5451">
                  <c:v>1.6334651846832</c:v>
                </c:pt>
                <c:pt idx="5452">
                  <c:v>1.6337648480816</c:v>
                </c:pt>
                <c:pt idx="5453">
                  <c:v>1.63406451148</c:v>
                </c:pt>
                <c:pt idx="5454">
                  <c:v>1.6343641748784</c:v>
                </c:pt>
                <c:pt idx="5455">
                  <c:v>1.6346638382768</c:v>
                </c:pt>
                <c:pt idx="5456">
                  <c:v>1.6349635016752</c:v>
                </c:pt>
                <c:pt idx="5457">
                  <c:v>1.6352631650736</c:v>
                </c:pt>
                <c:pt idx="5458">
                  <c:v>1.635562828472</c:v>
                </c:pt>
                <c:pt idx="5459">
                  <c:v>1.6358624918704</c:v>
                </c:pt>
                <c:pt idx="5460">
                  <c:v>1.6361621552688</c:v>
                </c:pt>
                <c:pt idx="5461">
                  <c:v>1.6364618186672</c:v>
                </c:pt>
                <c:pt idx="5462">
                  <c:v>1.6367614820656</c:v>
                </c:pt>
                <c:pt idx="5463">
                  <c:v>1.637061145464</c:v>
                </c:pt>
                <c:pt idx="5464">
                  <c:v>1.6373608088624</c:v>
                </c:pt>
                <c:pt idx="5465">
                  <c:v>1.6376604722608</c:v>
                </c:pt>
                <c:pt idx="5466">
                  <c:v>1.6379601356592</c:v>
                </c:pt>
                <c:pt idx="5467">
                  <c:v>1.6382597990576</c:v>
                </c:pt>
                <c:pt idx="5468">
                  <c:v>1.638559462456</c:v>
                </c:pt>
                <c:pt idx="5469">
                  <c:v>1.6388591258544</c:v>
                </c:pt>
                <c:pt idx="5470">
                  <c:v>1.6391587892528</c:v>
                </c:pt>
                <c:pt idx="5471">
                  <c:v>1.6394584526512</c:v>
                </c:pt>
                <c:pt idx="5472">
                  <c:v>1.6397581160496</c:v>
                </c:pt>
                <c:pt idx="5473">
                  <c:v>1.640057779448</c:v>
                </c:pt>
                <c:pt idx="5474">
                  <c:v>1.6403574428464</c:v>
                </c:pt>
                <c:pt idx="5475">
                  <c:v>1.6406571062448</c:v>
                </c:pt>
                <c:pt idx="5476">
                  <c:v>1.6409567696432</c:v>
                </c:pt>
                <c:pt idx="5477">
                  <c:v>1.6412564330416</c:v>
                </c:pt>
                <c:pt idx="5478">
                  <c:v>1.64155609644</c:v>
                </c:pt>
                <c:pt idx="5479">
                  <c:v>1.6418557598384</c:v>
                </c:pt>
                <c:pt idx="5480">
                  <c:v>1.6421554232369</c:v>
                </c:pt>
                <c:pt idx="5481">
                  <c:v>1.6424550866353</c:v>
                </c:pt>
                <c:pt idx="5482">
                  <c:v>1.6427547500337</c:v>
                </c:pt>
                <c:pt idx="5483">
                  <c:v>1.6430544134321</c:v>
                </c:pt>
                <c:pt idx="5484">
                  <c:v>1.6433540768305</c:v>
                </c:pt>
                <c:pt idx="5485">
                  <c:v>1.6436537402289</c:v>
                </c:pt>
                <c:pt idx="5486">
                  <c:v>1.6439534036273</c:v>
                </c:pt>
                <c:pt idx="5487">
                  <c:v>1.6442530670257</c:v>
                </c:pt>
                <c:pt idx="5488">
                  <c:v>1.6445527304241</c:v>
                </c:pt>
                <c:pt idx="5489">
                  <c:v>1.6448523938225</c:v>
                </c:pt>
                <c:pt idx="5490">
                  <c:v>1.6451520572209</c:v>
                </c:pt>
                <c:pt idx="5491">
                  <c:v>1.6454517206193</c:v>
                </c:pt>
                <c:pt idx="5492">
                  <c:v>1.6457513840177</c:v>
                </c:pt>
                <c:pt idx="5493">
                  <c:v>1.6460510474161</c:v>
                </c:pt>
                <c:pt idx="5494">
                  <c:v>1.6463507108145</c:v>
                </c:pt>
                <c:pt idx="5495">
                  <c:v>1.6466503742129</c:v>
                </c:pt>
                <c:pt idx="5496">
                  <c:v>1.6469500376113</c:v>
                </c:pt>
                <c:pt idx="5497">
                  <c:v>1.6472497010097</c:v>
                </c:pt>
                <c:pt idx="5498">
                  <c:v>1.6475493644081</c:v>
                </c:pt>
                <c:pt idx="5499">
                  <c:v>1.6478490278065</c:v>
                </c:pt>
                <c:pt idx="5500">
                  <c:v>1.6481486912049</c:v>
                </c:pt>
                <c:pt idx="5501">
                  <c:v>1.6484483546033</c:v>
                </c:pt>
                <c:pt idx="5502">
                  <c:v>1.6487480180017</c:v>
                </c:pt>
                <c:pt idx="5503">
                  <c:v>1.6490476814001</c:v>
                </c:pt>
                <c:pt idx="5504">
                  <c:v>1.6493473447985</c:v>
                </c:pt>
                <c:pt idx="5505">
                  <c:v>1.6496470081969</c:v>
                </c:pt>
                <c:pt idx="5506">
                  <c:v>1.6499466715953</c:v>
                </c:pt>
                <c:pt idx="5507">
                  <c:v>1.6502463349937</c:v>
                </c:pt>
                <c:pt idx="5508">
                  <c:v>1.6505459983921</c:v>
                </c:pt>
                <c:pt idx="5509">
                  <c:v>1.6508456617905</c:v>
                </c:pt>
                <c:pt idx="5510">
                  <c:v>1.6511453251889</c:v>
                </c:pt>
                <c:pt idx="5511">
                  <c:v>1.6514449885873</c:v>
                </c:pt>
                <c:pt idx="5512">
                  <c:v>1.6517446519857</c:v>
                </c:pt>
                <c:pt idx="5513">
                  <c:v>1.6520443153841</c:v>
                </c:pt>
                <c:pt idx="5514">
                  <c:v>1.6523439787825</c:v>
                </c:pt>
                <c:pt idx="5515">
                  <c:v>1.6526436421809</c:v>
                </c:pt>
                <c:pt idx="5516">
                  <c:v>1.6529433055793</c:v>
                </c:pt>
                <c:pt idx="5517">
                  <c:v>1.6532429689777</c:v>
                </c:pt>
                <c:pt idx="5518">
                  <c:v>1.6535426323761</c:v>
                </c:pt>
                <c:pt idx="5519">
                  <c:v>1.6538422957745</c:v>
                </c:pt>
                <c:pt idx="5520">
                  <c:v>1.6541419591729</c:v>
                </c:pt>
                <c:pt idx="5521">
                  <c:v>1.6544416225713</c:v>
                </c:pt>
                <c:pt idx="5522">
                  <c:v>1.6547412859697</c:v>
                </c:pt>
                <c:pt idx="5523">
                  <c:v>1.6550409493681</c:v>
                </c:pt>
                <c:pt idx="5524">
                  <c:v>1.6553406127665</c:v>
                </c:pt>
                <c:pt idx="5525">
                  <c:v>1.6556402761649</c:v>
                </c:pt>
                <c:pt idx="5526">
                  <c:v>1.6559399395633</c:v>
                </c:pt>
                <c:pt idx="5527">
                  <c:v>1.6562396029617</c:v>
                </c:pt>
                <c:pt idx="5528">
                  <c:v>1.6565392663601</c:v>
                </c:pt>
                <c:pt idx="5529">
                  <c:v>1.6568389297585</c:v>
                </c:pt>
                <c:pt idx="5530">
                  <c:v>1.6571385931569</c:v>
                </c:pt>
                <c:pt idx="5531">
                  <c:v>1.6574382565553</c:v>
                </c:pt>
                <c:pt idx="5532">
                  <c:v>1.6577379199537</c:v>
                </c:pt>
                <c:pt idx="5533">
                  <c:v>1.6580375833521</c:v>
                </c:pt>
                <c:pt idx="5534">
                  <c:v>1.6583372467505</c:v>
                </c:pt>
                <c:pt idx="5535">
                  <c:v>1.6586369101489</c:v>
                </c:pt>
                <c:pt idx="5536">
                  <c:v>1.6589365735473</c:v>
                </c:pt>
                <c:pt idx="5537">
                  <c:v>1.6592362369457</c:v>
                </c:pt>
                <c:pt idx="5538">
                  <c:v>1.6595359003441</c:v>
                </c:pt>
                <c:pt idx="5539">
                  <c:v>1.6598355637425</c:v>
                </c:pt>
                <c:pt idx="5540">
                  <c:v>1.6601352271409</c:v>
                </c:pt>
                <c:pt idx="5541">
                  <c:v>1.6604348905393</c:v>
                </c:pt>
                <c:pt idx="5542">
                  <c:v>1.6607345539377</c:v>
                </c:pt>
                <c:pt idx="5543">
                  <c:v>1.6610342173361</c:v>
                </c:pt>
                <c:pt idx="5544">
                  <c:v>1.6613338807345</c:v>
                </c:pt>
                <c:pt idx="5545">
                  <c:v>1.6616335441329</c:v>
                </c:pt>
                <c:pt idx="5546">
                  <c:v>1.6619332075313</c:v>
                </c:pt>
                <c:pt idx="5547">
                  <c:v>1.6622328709297</c:v>
                </c:pt>
                <c:pt idx="5548">
                  <c:v>1.6625325343281</c:v>
                </c:pt>
                <c:pt idx="5549">
                  <c:v>1.6628321977265</c:v>
                </c:pt>
                <c:pt idx="5550">
                  <c:v>1.6631318611249</c:v>
                </c:pt>
                <c:pt idx="5551">
                  <c:v>1.6634315245233</c:v>
                </c:pt>
                <c:pt idx="5552">
                  <c:v>1.6637311879217</c:v>
                </c:pt>
                <c:pt idx="5553">
                  <c:v>1.6640308513201</c:v>
                </c:pt>
                <c:pt idx="5554">
                  <c:v>1.6643305147185</c:v>
                </c:pt>
                <c:pt idx="5555">
                  <c:v>1.6646301781169</c:v>
                </c:pt>
                <c:pt idx="5556">
                  <c:v>1.6649298415153</c:v>
                </c:pt>
                <c:pt idx="5557">
                  <c:v>1.6652295049137</c:v>
                </c:pt>
                <c:pt idx="5558">
                  <c:v>1.6655291683121</c:v>
                </c:pt>
                <c:pt idx="5559">
                  <c:v>1.6658288317105</c:v>
                </c:pt>
                <c:pt idx="5560">
                  <c:v>1.6661284951089</c:v>
                </c:pt>
                <c:pt idx="5561">
                  <c:v>1.6664281585073</c:v>
                </c:pt>
                <c:pt idx="5562">
                  <c:v>1.6667278219057</c:v>
                </c:pt>
                <c:pt idx="5563">
                  <c:v>1.6670274853041</c:v>
                </c:pt>
                <c:pt idx="5564">
                  <c:v>1.6673271487025</c:v>
                </c:pt>
                <c:pt idx="5565">
                  <c:v>1.6676268121009</c:v>
                </c:pt>
                <c:pt idx="5566">
                  <c:v>1.6679264754993</c:v>
                </c:pt>
                <c:pt idx="5567">
                  <c:v>1.6682261388977</c:v>
                </c:pt>
                <c:pt idx="5568">
                  <c:v>1.6685258022961</c:v>
                </c:pt>
                <c:pt idx="5569">
                  <c:v>1.6688254656945</c:v>
                </c:pt>
                <c:pt idx="5570">
                  <c:v>1.6691251290929</c:v>
                </c:pt>
                <c:pt idx="5571">
                  <c:v>1.6694247924913</c:v>
                </c:pt>
                <c:pt idx="5572">
                  <c:v>1.6697244558897</c:v>
                </c:pt>
                <c:pt idx="5573">
                  <c:v>1.6700241192881</c:v>
                </c:pt>
                <c:pt idx="5574">
                  <c:v>1.6703237826865</c:v>
                </c:pt>
                <c:pt idx="5575">
                  <c:v>1.6706234460849</c:v>
                </c:pt>
                <c:pt idx="5576">
                  <c:v>1.6709231094833</c:v>
                </c:pt>
                <c:pt idx="5577">
                  <c:v>1.6712227728817</c:v>
                </c:pt>
                <c:pt idx="5578">
                  <c:v>1.6715224362801</c:v>
                </c:pt>
                <c:pt idx="5579">
                  <c:v>1.6718220996785</c:v>
                </c:pt>
                <c:pt idx="5580">
                  <c:v>1.6721217630769</c:v>
                </c:pt>
                <c:pt idx="5581">
                  <c:v>1.6724214264753</c:v>
                </c:pt>
                <c:pt idx="5582">
                  <c:v>1.6727210898737</c:v>
                </c:pt>
                <c:pt idx="5583">
                  <c:v>1.6730207532721</c:v>
                </c:pt>
                <c:pt idx="5584">
                  <c:v>1.6733204166705</c:v>
                </c:pt>
                <c:pt idx="5585">
                  <c:v>1.6736200800689</c:v>
                </c:pt>
                <c:pt idx="5586">
                  <c:v>1.6739197434673</c:v>
                </c:pt>
                <c:pt idx="5587">
                  <c:v>1.6742194068657</c:v>
                </c:pt>
                <c:pt idx="5588">
                  <c:v>1.6745190702641</c:v>
                </c:pt>
                <c:pt idx="5589">
                  <c:v>1.6748187336625</c:v>
                </c:pt>
                <c:pt idx="5590">
                  <c:v>1.6751183970609</c:v>
                </c:pt>
                <c:pt idx="5591">
                  <c:v>1.6754180604593</c:v>
                </c:pt>
                <c:pt idx="5592">
                  <c:v>1.6757177238577</c:v>
                </c:pt>
                <c:pt idx="5593">
                  <c:v>1.6760173872562</c:v>
                </c:pt>
                <c:pt idx="5594">
                  <c:v>1.6763170506546</c:v>
                </c:pt>
                <c:pt idx="5595">
                  <c:v>1.676616714053</c:v>
                </c:pt>
                <c:pt idx="5596">
                  <c:v>1.6769163774514</c:v>
                </c:pt>
                <c:pt idx="5597">
                  <c:v>1.6772160408498</c:v>
                </c:pt>
                <c:pt idx="5598">
                  <c:v>1.6775157042482</c:v>
                </c:pt>
                <c:pt idx="5599">
                  <c:v>1.6778153676466</c:v>
                </c:pt>
                <c:pt idx="5600">
                  <c:v>1.678115031045</c:v>
                </c:pt>
                <c:pt idx="5601">
                  <c:v>1.6784146944434</c:v>
                </c:pt>
                <c:pt idx="5602">
                  <c:v>1.6787143578418</c:v>
                </c:pt>
                <c:pt idx="5603">
                  <c:v>1.6790140212402</c:v>
                </c:pt>
                <c:pt idx="5604">
                  <c:v>1.6793136846386</c:v>
                </c:pt>
                <c:pt idx="5605">
                  <c:v>1.679613348037</c:v>
                </c:pt>
                <c:pt idx="5606">
                  <c:v>1.6799130114354</c:v>
                </c:pt>
                <c:pt idx="5607">
                  <c:v>1.6802126748338</c:v>
                </c:pt>
                <c:pt idx="5608">
                  <c:v>1.6805123382322</c:v>
                </c:pt>
                <c:pt idx="5609">
                  <c:v>1.6808120016306</c:v>
                </c:pt>
                <c:pt idx="5610">
                  <c:v>1.681111665029</c:v>
                </c:pt>
                <c:pt idx="5611">
                  <c:v>1.6814113284274</c:v>
                </c:pt>
                <c:pt idx="5612">
                  <c:v>1.6817109918258</c:v>
                </c:pt>
                <c:pt idx="5613">
                  <c:v>1.6820106552242</c:v>
                </c:pt>
                <c:pt idx="5614">
                  <c:v>1.6823103186226</c:v>
                </c:pt>
                <c:pt idx="5615">
                  <c:v>1.682609982021</c:v>
                </c:pt>
                <c:pt idx="5616">
                  <c:v>1.6829096454194</c:v>
                </c:pt>
                <c:pt idx="5617">
                  <c:v>1.6832093088178</c:v>
                </c:pt>
                <c:pt idx="5618">
                  <c:v>1.6835089722162</c:v>
                </c:pt>
                <c:pt idx="5619">
                  <c:v>1.6838086356146</c:v>
                </c:pt>
                <c:pt idx="5620">
                  <c:v>1.684108299013</c:v>
                </c:pt>
                <c:pt idx="5621">
                  <c:v>1.6844079624114</c:v>
                </c:pt>
                <c:pt idx="5622">
                  <c:v>1.6847076258098</c:v>
                </c:pt>
                <c:pt idx="5623">
                  <c:v>1.6850072892082</c:v>
                </c:pt>
                <c:pt idx="5624">
                  <c:v>1.6853069526066</c:v>
                </c:pt>
                <c:pt idx="5625">
                  <c:v>1.685606616005</c:v>
                </c:pt>
                <c:pt idx="5626">
                  <c:v>1.6859062794034</c:v>
                </c:pt>
                <c:pt idx="5627">
                  <c:v>1.6862059428018</c:v>
                </c:pt>
                <c:pt idx="5628">
                  <c:v>1.6865056062002</c:v>
                </c:pt>
                <c:pt idx="5629">
                  <c:v>1.6868052695986</c:v>
                </c:pt>
                <c:pt idx="5630">
                  <c:v>1.687104932997</c:v>
                </c:pt>
                <c:pt idx="5631">
                  <c:v>1.6874045963954</c:v>
                </c:pt>
                <c:pt idx="5632">
                  <c:v>1.6877042597938</c:v>
                </c:pt>
                <c:pt idx="5633">
                  <c:v>1.6880039231922</c:v>
                </c:pt>
                <c:pt idx="5634">
                  <c:v>1.6883035865906</c:v>
                </c:pt>
                <c:pt idx="5635">
                  <c:v>1.688603249989</c:v>
                </c:pt>
                <c:pt idx="5636">
                  <c:v>1.6889029133874</c:v>
                </c:pt>
                <c:pt idx="5637">
                  <c:v>1.6892025767858</c:v>
                </c:pt>
                <c:pt idx="5638">
                  <c:v>1.6895022401842</c:v>
                </c:pt>
                <c:pt idx="5639">
                  <c:v>1.6898019035826</c:v>
                </c:pt>
                <c:pt idx="5640">
                  <c:v>1.690101566981</c:v>
                </c:pt>
                <c:pt idx="5641">
                  <c:v>1.6904012303794</c:v>
                </c:pt>
                <c:pt idx="5642">
                  <c:v>1.6907008937778</c:v>
                </c:pt>
                <c:pt idx="5643">
                  <c:v>1.6910005571762</c:v>
                </c:pt>
                <c:pt idx="5644">
                  <c:v>1.6913002205746</c:v>
                </c:pt>
                <c:pt idx="5645">
                  <c:v>1.691599883973</c:v>
                </c:pt>
                <c:pt idx="5646">
                  <c:v>1.6918995473714</c:v>
                </c:pt>
                <c:pt idx="5647">
                  <c:v>1.6921992107698</c:v>
                </c:pt>
                <c:pt idx="5648">
                  <c:v>1.6924988741682</c:v>
                </c:pt>
                <c:pt idx="5649">
                  <c:v>1.6927985375666</c:v>
                </c:pt>
                <c:pt idx="5650">
                  <c:v>1.693098200965</c:v>
                </c:pt>
                <c:pt idx="5651">
                  <c:v>1.6933978643634</c:v>
                </c:pt>
                <c:pt idx="5652">
                  <c:v>1.6936975277618</c:v>
                </c:pt>
                <c:pt idx="5653">
                  <c:v>1.6939971911602</c:v>
                </c:pt>
                <c:pt idx="5654">
                  <c:v>1.6942968545586</c:v>
                </c:pt>
                <c:pt idx="5655">
                  <c:v>1.694596517957</c:v>
                </c:pt>
                <c:pt idx="5656">
                  <c:v>1.6948961813554</c:v>
                </c:pt>
                <c:pt idx="5657">
                  <c:v>1.6951958447538</c:v>
                </c:pt>
                <c:pt idx="5658">
                  <c:v>1.6954955081522</c:v>
                </c:pt>
                <c:pt idx="5659">
                  <c:v>1.6957951715506</c:v>
                </c:pt>
                <c:pt idx="5660">
                  <c:v>1.696094834949</c:v>
                </c:pt>
                <c:pt idx="5661">
                  <c:v>1.6963944983474</c:v>
                </c:pt>
                <c:pt idx="5662">
                  <c:v>1.6966941617458</c:v>
                </c:pt>
                <c:pt idx="5663">
                  <c:v>1.6969938251442</c:v>
                </c:pt>
                <c:pt idx="5664">
                  <c:v>1.6972934885426</c:v>
                </c:pt>
                <c:pt idx="5665">
                  <c:v>1.697593151941</c:v>
                </c:pt>
                <c:pt idx="5666">
                  <c:v>1.6978928153394</c:v>
                </c:pt>
                <c:pt idx="5667">
                  <c:v>1.6981924787378</c:v>
                </c:pt>
                <c:pt idx="5668">
                  <c:v>1.6984921421362</c:v>
                </c:pt>
                <c:pt idx="5669">
                  <c:v>1.6987918055346</c:v>
                </c:pt>
                <c:pt idx="5670">
                  <c:v>1.699091468933</c:v>
                </c:pt>
                <c:pt idx="5671">
                  <c:v>1.6993911323314</c:v>
                </c:pt>
                <c:pt idx="5672">
                  <c:v>1.6996907957298</c:v>
                </c:pt>
                <c:pt idx="5673">
                  <c:v>1.6999904591282</c:v>
                </c:pt>
                <c:pt idx="5674">
                  <c:v>1.7002901225266</c:v>
                </c:pt>
                <c:pt idx="5675">
                  <c:v>1.700589785925</c:v>
                </c:pt>
                <c:pt idx="5676">
                  <c:v>1.7008894493234</c:v>
                </c:pt>
                <c:pt idx="5677">
                  <c:v>1.7011891127218</c:v>
                </c:pt>
                <c:pt idx="5678">
                  <c:v>1.7014887761202</c:v>
                </c:pt>
                <c:pt idx="5679">
                  <c:v>1.7017884395186</c:v>
                </c:pt>
                <c:pt idx="5680">
                  <c:v>1.702088102917</c:v>
                </c:pt>
                <c:pt idx="5681">
                  <c:v>1.7023877663154</c:v>
                </c:pt>
                <c:pt idx="5682">
                  <c:v>1.7026874297138</c:v>
                </c:pt>
                <c:pt idx="5683">
                  <c:v>1.7029870931122</c:v>
                </c:pt>
                <c:pt idx="5684">
                  <c:v>1.7032867565106</c:v>
                </c:pt>
                <c:pt idx="5685">
                  <c:v>1.703586419909</c:v>
                </c:pt>
                <c:pt idx="5686">
                  <c:v>1.7038860833074</c:v>
                </c:pt>
                <c:pt idx="5687">
                  <c:v>1.7041857467058</c:v>
                </c:pt>
                <c:pt idx="5688">
                  <c:v>1.7044854101042</c:v>
                </c:pt>
                <c:pt idx="5689">
                  <c:v>1.7047850735026</c:v>
                </c:pt>
                <c:pt idx="5690">
                  <c:v>1.705084736901</c:v>
                </c:pt>
                <c:pt idx="5691">
                  <c:v>1.7053844002994</c:v>
                </c:pt>
                <c:pt idx="5692">
                  <c:v>1.7056840636978</c:v>
                </c:pt>
                <c:pt idx="5693">
                  <c:v>1.7059837270962</c:v>
                </c:pt>
                <c:pt idx="5694">
                  <c:v>1.7062833904946</c:v>
                </c:pt>
                <c:pt idx="5695">
                  <c:v>1.706583053893</c:v>
                </c:pt>
                <c:pt idx="5696">
                  <c:v>1.7068827172914</c:v>
                </c:pt>
                <c:pt idx="5697">
                  <c:v>1.7071823806898</c:v>
                </c:pt>
                <c:pt idx="5698">
                  <c:v>1.7074820440882</c:v>
                </c:pt>
                <c:pt idx="5699">
                  <c:v>1.7077817074866</c:v>
                </c:pt>
                <c:pt idx="5700">
                  <c:v>1.708081370885</c:v>
                </c:pt>
                <c:pt idx="5701">
                  <c:v>1.7083810342834</c:v>
                </c:pt>
                <c:pt idx="5702">
                  <c:v>1.7086806976818</c:v>
                </c:pt>
                <c:pt idx="5703">
                  <c:v>1.7089803610802</c:v>
                </c:pt>
                <c:pt idx="5704">
                  <c:v>1.7092800244786</c:v>
                </c:pt>
                <c:pt idx="5705">
                  <c:v>1.709579687877</c:v>
                </c:pt>
                <c:pt idx="5706">
                  <c:v>1.7098793512755</c:v>
                </c:pt>
                <c:pt idx="5707">
                  <c:v>1.7101790146739</c:v>
                </c:pt>
                <c:pt idx="5708">
                  <c:v>1.7104786780723</c:v>
                </c:pt>
                <c:pt idx="5709">
                  <c:v>1.7107783414707</c:v>
                </c:pt>
                <c:pt idx="5710">
                  <c:v>1.7110780048691</c:v>
                </c:pt>
                <c:pt idx="5711">
                  <c:v>1.7113776682675</c:v>
                </c:pt>
                <c:pt idx="5712">
                  <c:v>1.7116773316659</c:v>
                </c:pt>
                <c:pt idx="5713">
                  <c:v>1.7119769950643</c:v>
                </c:pt>
                <c:pt idx="5714">
                  <c:v>1.7122766584627</c:v>
                </c:pt>
                <c:pt idx="5715">
                  <c:v>1.7125763218611</c:v>
                </c:pt>
                <c:pt idx="5716">
                  <c:v>1.7128759852595</c:v>
                </c:pt>
                <c:pt idx="5717">
                  <c:v>1.7131756486579</c:v>
                </c:pt>
                <c:pt idx="5718">
                  <c:v>1.7134753120563</c:v>
                </c:pt>
                <c:pt idx="5719">
                  <c:v>1.7137749754547</c:v>
                </c:pt>
                <c:pt idx="5720">
                  <c:v>1.7140746388531</c:v>
                </c:pt>
                <c:pt idx="5721">
                  <c:v>1.7143743022515</c:v>
                </c:pt>
                <c:pt idx="5722">
                  <c:v>1.7146739656499</c:v>
                </c:pt>
                <c:pt idx="5723">
                  <c:v>1.7149736290483</c:v>
                </c:pt>
                <c:pt idx="5724">
                  <c:v>1.7152732924467</c:v>
                </c:pt>
                <c:pt idx="5725">
                  <c:v>1.7155729558451</c:v>
                </c:pt>
                <c:pt idx="5726">
                  <c:v>1.7158726192435</c:v>
                </c:pt>
                <c:pt idx="5727">
                  <c:v>1.7161722826419</c:v>
                </c:pt>
                <c:pt idx="5728">
                  <c:v>1.7164719460403</c:v>
                </c:pt>
                <c:pt idx="5729">
                  <c:v>1.7167716094387</c:v>
                </c:pt>
                <c:pt idx="5730">
                  <c:v>1.7170712728371</c:v>
                </c:pt>
                <c:pt idx="5731">
                  <c:v>1.7173709362355</c:v>
                </c:pt>
                <c:pt idx="5732">
                  <c:v>1.7176705996339</c:v>
                </c:pt>
                <c:pt idx="5733">
                  <c:v>1.7179702630323</c:v>
                </c:pt>
                <c:pt idx="5734">
                  <c:v>1.7182699264307</c:v>
                </c:pt>
                <c:pt idx="5735">
                  <c:v>1.7185695898291</c:v>
                </c:pt>
                <c:pt idx="5736">
                  <c:v>1.7188692532275</c:v>
                </c:pt>
                <c:pt idx="5737">
                  <c:v>1.7191689166259</c:v>
                </c:pt>
                <c:pt idx="5738">
                  <c:v>1.7194685800243</c:v>
                </c:pt>
                <c:pt idx="5739">
                  <c:v>1.7197682434227</c:v>
                </c:pt>
                <c:pt idx="5740">
                  <c:v>1.7200679068211</c:v>
                </c:pt>
                <c:pt idx="5741">
                  <c:v>1.7203675702195</c:v>
                </c:pt>
                <c:pt idx="5742">
                  <c:v>1.7206672336179</c:v>
                </c:pt>
                <c:pt idx="5743">
                  <c:v>1.7209668970163</c:v>
                </c:pt>
                <c:pt idx="5744">
                  <c:v>1.7212665604147</c:v>
                </c:pt>
                <c:pt idx="5745">
                  <c:v>1.7215662238131</c:v>
                </c:pt>
                <c:pt idx="5746">
                  <c:v>1.7218658872115</c:v>
                </c:pt>
                <c:pt idx="5747">
                  <c:v>1.7221655506099</c:v>
                </c:pt>
                <c:pt idx="5748">
                  <c:v>1.7224652140083</c:v>
                </c:pt>
                <c:pt idx="5749">
                  <c:v>1.7227648774067</c:v>
                </c:pt>
                <c:pt idx="5750">
                  <c:v>1.7230645408051</c:v>
                </c:pt>
                <c:pt idx="5751">
                  <c:v>1.7233642042035</c:v>
                </c:pt>
                <c:pt idx="5752">
                  <c:v>1.7236638676019</c:v>
                </c:pt>
                <c:pt idx="5753">
                  <c:v>1.7239635310003</c:v>
                </c:pt>
                <c:pt idx="5754">
                  <c:v>1.7242631943987</c:v>
                </c:pt>
                <c:pt idx="5755">
                  <c:v>1.7245628577971</c:v>
                </c:pt>
                <c:pt idx="5756">
                  <c:v>1.7248625211955</c:v>
                </c:pt>
                <c:pt idx="5757">
                  <c:v>1.7251621845939</c:v>
                </c:pt>
                <c:pt idx="5758">
                  <c:v>1.7254618479923</c:v>
                </c:pt>
                <c:pt idx="5759">
                  <c:v>1.7257615113907</c:v>
                </c:pt>
                <c:pt idx="5760">
                  <c:v>1.7260611747891</c:v>
                </c:pt>
                <c:pt idx="5761">
                  <c:v>1.7263608381875</c:v>
                </c:pt>
                <c:pt idx="5762">
                  <c:v>1.7266605015859</c:v>
                </c:pt>
                <c:pt idx="5763">
                  <c:v>1.7269601649843</c:v>
                </c:pt>
                <c:pt idx="5764">
                  <c:v>1.7272598283827</c:v>
                </c:pt>
                <c:pt idx="5765">
                  <c:v>1.7275594917811</c:v>
                </c:pt>
                <c:pt idx="5766">
                  <c:v>1.7278591551795</c:v>
                </c:pt>
                <c:pt idx="5767">
                  <c:v>1.7281588185779</c:v>
                </c:pt>
                <c:pt idx="5768">
                  <c:v>1.7284584819763</c:v>
                </c:pt>
                <c:pt idx="5769">
                  <c:v>1.7287581453747</c:v>
                </c:pt>
                <c:pt idx="5770">
                  <c:v>1.7290578087731</c:v>
                </c:pt>
                <c:pt idx="5771">
                  <c:v>1.7293574721715</c:v>
                </c:pt>
                <c:pt idx="5772">
                  <c:v>1.7296571355699</c:v>
                </c:pt>
                <c:pt idx="5773">
                  <c:v>1.7299567989683</c:v>
                </c:pt>
                <c:pt idx="5774">
                  <c:v>1.7302564623667</c:v>
                </c:pt>
                <c:pt idx="5775">
                  <c:v>1.7305561257651</c:v>
                </c:pt>
                <c:pt idx="5776">
                  <c:v>1.7308557891635</c:v>
                </c:pt>
                <c:pt idx="5777">
                  <c:v>1.7311554525619</c:v>
                </c:pt>
                <c:pt idx="5778">
                  <c:v>1.7314551159603</c:v>
                </c:pt>
                <c:pt idx="5779">
                  <c:v>1.7317547793587</c:v>
                </c:pt>
                <c:pt idx="5780">
                  <c:v>1.7320544427571</c:v>
                </c:pt>
                <c:pt idx="5781">
                  <c:v>1.7323541061555</c:v>
                </c:pt>
                <c:pt idx="5782">
                  <c:v>1.7326537695539</c:v>
                </c:pt>
                <c:pt idx="5783">
                  <c:v>1.7329534329523</c:v>
                </c:pt>
                <c:pt idx="5784">
                  <c:v>1.7332530963507</c:v>
                </c:pt>
                <c:pt idx="5785">
                  <c:v>1.7335527597491</c:v>
                </c:pt>
                <c:pt idx="5786">
                  <c:v>1.7338524231475</c:v>
                </c:pt>
                <c:pt idx="5787">
                  <c:v>1.7341520865459</c:v>
                </c:pt>
                <c:pt idx="5788">
                  <c:v>1.7344517499443</c:v>
                </c:pt>
                <c:pt idx="5789">
                  <c:v>1.7347514133427</c:v>
                </c:pt>
                <c:pt idx="5790">
                  <c:v>1.7350510767411</c:v>
                </c:pt>
                <c:pt idx="5791">
                  <c:v>1.7353507401395</c:v>
                </c:pt>
                <c:pt idx="5792">
                  <c:v>1.7356504035379</c:v>
                </c:pt>
                <c:pt idx="5793">
                  <c:v>1.7359500669363</c:v>
                </c:pt>
                <c:pt idx="5794">
                  <c:v>1.7362497303347</c:v>
                </c:pt>
                <c:pt idx="5795">
                  <c:v>1.7365493937331</c:v>
                </c:pt>
                <c:pt idx="5796">
                  <c:v>1.7368490571315</c:v>
                </c:pt>
                <c:pt idx="5797">
                  <c:v>1.7371487205299</c:v>
                </c:pt>
                <c:pt idx="5798">
                  <c:v>1.7374483839283</c:v>
                </c:pt>
                <c:pt idx="5799">
                  <c:v>1.7377480473267</c:v>
                </c:pt>
                <c:pt idx="5800">
                  <c:v>1.7380477107251</c:v>
                </c:pt>
                <c:pt idx="5801">
                  <c:v>1.7383473741235</c:v>
                </c:pt>
                <c:pt idx="5802">
                  <c:v>1.7386470375219</c:v>
                </c:pt>
                <c:pt idx="5803">
                  <c:v>1.7389467009203</c:v>
                </c:pt>
                <c:pt idx="5804">
                  <c:v>1.7392463643187</c:v>
                </c:pt>
                <c:pt idx="5805">
                  <c:v>1.7395460277171</c:v>
                </c:pt>
                <c:pt idx="5806">
                  <c:v>1.7398456911155</c:v>
                </c:pt>
                <c:pt idx="5807">
                  <c:v>1.7401453545139</c:v>
                </c:pt>
                <c:pt idx="5808">
                  <c:v>1.7404450179123</c:v>
                </c:pt>
                <c:pt idx="5809">
                  <c:v>1.7407446813107</c:v>
                </c:pt>
                <c:pt idx="5810">
                  <c:v>1.7410443447091</c:v>
                </c:pt>
                <c:pt idx="5811">
                  <c:v>1.7413440081075</c:v>
                </c:pt>
                <c:pt idx="5812">
                  <c:v>1.7416436715059</c:v>
                </c:pt>
                <c:pt idx="5813">
                  <c:v>1.7419433349043</c:v>
                </c:pt>
                <c:pt idx="5814">
                  <c:v>1.7422429983027</c:v>
                </c:pt>
                <c:pt idx="5815">
                  <c:v>1.7425426617011</c:v>
                </c:pt>
                <c:pt idx="5816">
                  <c:v>1.7428423250995</c:v>
                </c:pt>
                <c:pt idx="5817">
                  <c:v>1.7431419884979</c:v>
                </c:pt>
                <c:pt idx="5818">
                  <c:v>1.7434416518963</c:v>
                </c:pt>
                <c:pt idx="5819">
                  <c:v>1.7437413152948</c:v>
                </c:pt>
                <c:pt idx="5820">
                  <c:v>1.7440409786932</c:v>
                </c:pt>
                <c:pt idx="5821">
                  <c:v>1.7443406420916</c:v>
                </c:pt>
                <c:pt idx="5822">
                  <c:v>1.74464030549</c:v>
                </c:pt>
                <c:pt idx="5823">
                  <c:v>1.7449399688884</c:v>
                </c:pt>
                <c:pt idx="5824">
                  <c:v>1.7452396322868</c:v>
                </c:pt>
                <c:pt idx="5825">
                  <c:v>1.7455392956852</c:v>
                </c:pt>
                <c:pt idx="5826">
                  <c:v>1.7458389590836</c:v>
                </c:pt>
                <c:pt idx="5827">
                  <c:v>1.746138622482</c:v>
                </c:pt>
                <c:pt idx="5828">
                  <c:v>1.7464382858804</c:v>
                </c:pt>
                <c:pt idx="5829">
                  <c:v>1.7467379492788</c:v>
                </c:pt>
                <c:pt idx="5830">
                  <c:v>1.7470376126772</c:v>
                </c:pt>
                <c:pt idx="5831">
                  <c:v>1.7473372760756</c:v>
                </c:pt>
                <c:pt idx="5832">
                  <c:v>1.747636939474</c:v>
                </c:pt>
                <c:pt idx="5833">
                  <c:v>1.7479366028724</c:v>
                </c:pt>
                <c:pt idx="5834">
                  <c:v>1.7482362662708</c:v>
                </c:pt>
                <c:pt idx="5835">
                  <c:v>1.7485359296692</c:v>
                </c:pt>
                <c:pt idx="5836">
                  <c:v>1.7488355930676</c:v>
                </c:pt>
                <c:pt idx="5837">
                  <c:v>1.749135256466</c:v>
                </c:pt>
                <c:pt idx="5838">
                  <c:v>1.7494349198644</c:v>
                </c:pt>
                <c:pt idx="5839">
                  <c:v>1.7497345832628</c:v>
                </c:pt>
                <c:pt idx="5840">
                  <c:v>1.7500342466612</c:v>
                </c:pt>
                <c:pt idx="5841">
                  <c:v>1.7503339100596</c:v>
                </c:pt>
                <c:pt idx="5842">
                  <c:v>1.750633573458</c:v>
                </c:pt>
                <c:pt idx="5843">
                  <c:v>1.7509332368564</c:v>
                </c:pt>
                <c:pt idx="5844">
                  <c:v>1.7512329002548</c:v>
                </c:pt>
                <c:pt idx="5845">
                  <c:v>1.7515325636532</c:v>
                </c:pt>
                <c:pt idx="5846">
                  <c:v>1.7518322270516</c:v>
                </c:pt>
                <c:pt idx="5847">
                  <c:v>1.75213189045</c:v>
                </c:pt>
                <c:pt idx="5848">
                  <c:v>1.7524315538484</c:v>
                </c:pt>
                <c:pt idx="5849">
                  <c:v>1.7527312172468</c:v>
                </c:pt>
                <c:pt idx="5850">
                  <c:v>1.7530308806452</c:v>
                </c:pt>
                <c:pt idx="5851">
                  <c:v>1.7533305440436</c:v>
                </c:pt>
                <c:pt idx="5852">
                  <c:v>1.753630207442</c:v>
                </c:pt>
                <c:pt idx="5853">
                  <c:v>1.7539298708404</c:v>
                </c:pt>
                <c:pt idx="5854">
                  <c:v>1.7542295342388</c:v>
                </c:pt>
                <c:pt idx="5855">
                  <c:v>1.7545291976372</c:v>
                </c:pt>
                <c:pt idx="5856">
                  <c:v>1.7548288610356</c:v>
                </c:pt>
                <c:pt idx="5857">
                  <c:v>1.755128524434</c:v>
                </c:pt>
                <c:pt idx="5858">
                  <c:v>1.7554281878324</c:v>
                </c:pt>
                <c:pt idx="5859">
                  <c:v>1.7557278512308</c:v>
                </c:pt>
                <c:pt idx="5860">
                  <c:v>1.7560275146292</c:v>
                </c:pt>
                <c:pt idx="5861">
                  <c:v>1.7563271780276</c:v>
                </c:pt>
                <c:pt idx="5862">
                  <c:v>1.756626841426</c:v>
                </c:pt>
                <c:pt idx="5863">
                  <c:v>1.7569265048244</c:v>
                </c:pt>
                <c:pt idx="5864">
                  <c:v>1.7572261682228</c:v>
                </c:pt>
                <c:pt idx="5865">
                  <c:v>1.7575258316212</c:v>
                </c:pt>
                <c:pt idx="5866">
                  <c:v>1.7578254950196</c:v>
                </c:pt>
                <c:pt idx="5867">
                  <c:v>1.758125158418</c:v>
                </c:pt>
                <c:pt idx="5868">
                  <c:v>1.7584248218164</c:v>
                </c:pt>
                <c:pt idx="5869">
                  <c:v>1.7587244852148</c:v>
                </c:pt>
                <c:pt idx="5870">
                  <c:v>1.7590241486132</c:v>
                </c:pt>
                <c:pt idx="5871">
                  <c:v>1.7593238120116</c:v>
                </c:pt>
                <c:pt idx="5872">
                  <c:v>1.75962347541</c:v>
                </c:pt>
                <c:pt idx="5873">
                  <c:v>1.7599231388084</c:v>
                </c:pt>
                <c:pt idx="5874">
                  <c:v>1.7602228022068</c:v>
                </c:pt>
                <c:pt idx="5875">
                  <c:v>1.7605224656052</c:v>
                </c:pt>
                <c:pt idx="5876">
                  <c:v>1.7608221290036</c:v>
                </c:pt>
                <c:pt idx="5877">
                  <c:v>1.761121792402</c:v>
                </c:pt>
                <c:pt idx="5878">
                  <c:v>1.7614214558004</c:v>
                </c:pt>
                <c:pt idx="5879">
                  <c:v>1.7617211191988</c:v>
                </c:pt>
                <c:pt idx="5880">
                  <c:v>1.7620207825972</c:v>
                </c:pt>
                <c:pt idx="5881">
                  <c:v>1.7623204459956</c:v>
                </c:pt>
                <c:pt idx="5882">
                  <c:v>1.762620109394</c:v>
                </c:pt>
                <c:pt idx="5883">
                  <c:v>1.7629197727924</c:v>
                </c:pt>
                <c:pt idx="5884">
                  <c:v>1.7632194361908</c:v>
                </c:pt>
                <c:pt idx="5885">
                  <c:v>1.7635190995892</c:v>
                </c:pt>
                <c:pt idx="5886">
                  <c:v>1.7638187629876</c:v>
                </c:pt>
                <c:pt idx="5887">
                  <c:v>1.764118426386</c:v>
                </c:pt>
                <c:pt idx="5888">
                  <c:v>1.7644180897844</c:v>
                </c:pt>
                <c:pt idx="5889">
                  <c:v>1.7647177531828</c:v>
                </c:pt>
                <c:pt idx="5890">
                  <c:v>1.7650174165812</c:v>
                </c:pt>
                <c:pt idx="5891">
                  <c:v>1.7653170799796</c:v>
                </c:pt>
                <c:pt idx="5892">
                  <c:v>1.765616743378</c:v>
                </c:pt>
                <c:pt idx="5893">
                  <c:v>1.7659164067764</c:v>
                </c:pt>
                <c:pt idx="5894">
                  <c:v>1.7662160701748</c:v>
                </c:pt>
                <c:pt idx="5895">
                  <c:v>1.7665157335732</c:v>
                </c:pt>
                <c:pt idx="5896">
                  <c:v>1.7668153969716</c:v>
                </c:pt>
                <c:pt idx="5897">
                  <c:v>1.76711506037</c:v>
                </c:pt>
                <c:pt idx="5898">
                  <c:v>1.7674147237684</c:v>
                </c:pt>
                <c:pt idx="5899">
                  <c:v>1.7677143871668</c:v>
                </c:pt>
                <c:pt idx="5900">
                  <c:v>1.7680140505652</c:v>
                </c:pt>
                <c:pt idx="5901">
                  <c:v>1.7683137139636</c:v>
                </c:pt>
                <c:pt idx="5902">
                  <c:v>1.768613377362</c:v>
                </c:pt>
                <c:pt idx="5903">
                  <c:v>1.7689130407604</c:v>
                </c:pt>
                <c:pt idx="5904">
                  <c:v>1.7692127041588</c:v>
                </c:pt>
                <c:pt idx="5905">
                  <c:v>1.7695123675572</c:v>
                </c:pt>
                <c:pt idx="5906">
                  <c:v>1.7698120309556</c:v>
                </c:pt>
                <c:pt idx="5907">
                  <c:v>1.770111694354</c:v>
                </c:pt>
                <c:pt idx="5908">
                  <c:v>1.7704113577524</c:v>
                </c:pt>
                <c:pt idx="5909">
                  <c:v>1.7707110211508</c:v>
                </c:pt>
                <c:pt idx="5910">
                  <c:v>1.7710106845492</c:v>
                </c:pt>
                <c:pt idx="5911">
                  <c:v>1.7713103479476</c:v>
                </c:pt>
                <c:pt idx="5912">
                  <c:v>1.771610011346</c:v>
                </c:pt>
                <c:pt idx="5913">
                  <c:v>1.7719096747444</c:v>
                </c:pt>
                <c:pt idx="5914">
                  <c:v>1.7722093381428</c:v>
                </c:pt>
                <c:pt idx="5915">
                  <c:v>1.7725090015412</c:v>
                </c:pt>
                <c:pt idx="5916">
                  <c:v>1.7728086649396</c:v>
                </c:pt>
                <c:pt idx="5917">
                  <c:v>1.773108328338</c:v>
                </c:pt>
                <c:pt idx="5918">
                  <c:v>1.7734079917364</c:v>
                </c:pt>
                <c:pt idx="5919">
                  <c:v>1.7737076551348</c:v>
                </c:pt>
                <c:pt idx="5920">
                  <c:v>1.7740073185332</c:v>
                </c:pt>
                <c:pt idx="5921">
                  <c:v>1.7743069819316</c:v>
                </c:pt>
                <c:pt idx="5922">
                  <c:v>1.77460664533</c:v>
                </c:pt>
                <c:pt idx="5923">
                  <c:v>1.7749063087284</c:v>
                </c:pt>
                <c:pt idx="5924">
                  <c:v>1.7752059721268</c:v>
                </c:pt>
                <c:pt idx="5925">
                  <c:v>1.7755056355252</c:v>
                </c:pt>
                <c:pt idx="5926">
                  <c:v>1.7758052989236</c:v>
                </c:pt>
                <c:pt idx="5927">
                  <c:v>1.776104962322</c:v>
                </c:pt>
                <c:pt idx="5928">
                  <c:v>1.7764046257204</c:v>
                </c:pt>
                <c:pt idx="5929">
                  <c:v>1.7767042891188</c:v>
                </c:pt>
                <c:pt idx="5930">
                  <c:v>1.7770039525172</c:v>
                </c:pt>
                <c:pt idx="5931">
                  <c:v>1.7773036159156</c:v>
                </c:pt>
                <c:pt idx="5932">
                  <c:v>1.7776032793141</c:v>
                </c:pt>
                <c:pt idx="5933">
                  <c:v>1.7779029427125</c:v>
                </c:pt>
                <c:pt idx="5934">
                  <c:v>1.7782026061109</c:v>
                </c:pt>
                <c:pt idx="5935">
                  <c:v>1.7785022695093</c:v>
                </c:pt>
                <c:pt idx="5936">
                  <c:v>1.7788019329077</c:v>
                </c:pt>
                <c:pt idx="5937">
                  <c:v>1.7791015963061</c:v>
                </c:pt>
                <c:pt idx="5938">
                  <c:v>1.7794012597045</c:v>
                </c:pt>
                <c:pt idx="5939">
                  <c:v>1.7797009231029</c:v>
                </c:pt>
                <c:pt idx="5940">
                  <c:v>1.7800005865013</c:v>
                </c:pt>
                <c:pt idx="5941">
                  <c:v>1.7803002498997</c:v>
                </c:pt>
                <c:pt idx="5942">
                  <c:v>1.7805999132981</c:v>
                </c:pt>
                <c:pt idx="5943">
                  <c:v>1.7808995766965</c:v>
                </c:pt>
                <c:pt idx="5944">
                  <c:v>1.7811992400949</c:v>
                </c:pt>
                <c:pt idx="5945">
                  <c:v>1.7814989034933</c:v>
                </c:pt>
                <c:pt idx="5946">
                  <c:v>1.7817985668917</c:v>
                </c:pt>
                <c:pt idx="5947">
                  <c:v>1.7820982302901</c:v>
                </c:pt>
                <c:pt idx="5948">
                  <c:v>1.7823978936885</c:v>
                </c:pt>
                <c:pt idx="5949">
                  <c:v>1.7826975570869</c:v>
                </c:pt>
                <c:pt idx="5950">
                  <c:v>1.7829972204853</c:v>
                </c:pt>
                <c:pt idx="5951">
                  <c:v>1.7832968838837</c:v>
                </c:pt>
                <c:pt idx="5952">
                  <c:v>1.7835965472821</c:v>
                </c:pt>
                <c:pt idx="5953">
                  <c:v>1.7838962106805</c:v>
                </c:pt>
                <c:pt idx="5954">
                  <c:v>1.7841958740789</c:v>
                </c:pt>
                <c:pt idx="5955">
                  <c:v>1.7844955374773</c:v>
                </c:pt>
                <c:pt idx="5956">
                  <c:v>1.7847952008757</c:v>
                </c:pt>
                <c:pt idx="5957">
                  <c:v>1.7850948642741</c:v>
                </c:pt>
                <c:pt idx="5958">
                  <c:v>1.7853945276725</c:v>
                </c:pt>
                <c:pt idx="5959">
                  <c:v>1.7856941910709</c:v>
                </c:pt>
                <c:pt idx="5960">
                  <c:v>1.7859938544693</c:v>
                </c:pt>
                <c:pt idx="5961">
                  <c:v>1.7862935178677</c:v>
                </c:pt>
                <c:pt idx="5962">
                  <c:v>1.7865931812661</c:v>
                </c:pt>
                <c:pt idx="5963">
                  <c:v>1.7868928446645</c:v>
                </c:pt>
                <c:pt idx="5964">
                  <c:v>1.7871925080629</c:v>
                </c:pt>
                <c:pt idx="5965">
                  <c:v>1.7874921714613</c:v>
                </c:pt>
                <c:pt idx="5966">
                  <c:v>1.7877918348597</c:v>
                </c:pt>
                <c:pt idx="5967">
                  <c:v>1.7880914982581</c:v>
                </c:pt>
                <c:pt idx="5968">
                  <c:v>1.7883911616565</c:v>
                </c:pt>
                <c:pt idx="5969">
                  <c:v>1.7886908250549</c:v>
                </c:pt>
                <c:pt idx="5970">
                  <c:v>1.7889904884533</c:v>
                </c:pt>
                <c:pt idx="5971">
                  <c:v>1.7892901518517</c:v>
                </c:pt>
                <c:pt idx="5972">
                  <c:v>1.7895898152501</c:v>
                </c:pt>
                <c:pt idx="5973">
                  <c:v>1.7898894786485</c:v>
                </c:pt>
                <c:pt idx="5974">
                  <c:v>1.7901891420469</c:v>
                </c:pt>
                <c:pt idx="5975">
                  <c:v>1.7904888054453</c:v>
                </c:pt>
                <c:pt idx="5976">
                  <c:v>1.7907884688437</c:v>
                </c:pt>
                <c:pt idx="5977">
                  <c:v>1.7910881322421</c:v>
                </c:pt>
                <c:pt idx="5978">
                  <c:v>1.7913877956405</c:v>
                </c:pt>
                <c:pt idx="5979">
                  <c:v>1.7916874590389</c:v>
                </c:pt>
                <c:pt idx="5980">
                  <c:v>1.7919871224373</c:v>
                </c:pt>
                <c:pt idx="5981">
                  <c:v>1.7922867858357</c:v>
                </c:pt>
                <c:pt idx="5982">
                  <c:v>1.7925864492341</c:v>
                </c:pt>
                <c:pt idx="5983">
                  <c:v>1.7928861126325</c:v>
                </c:pt>
                <c:pt idx="5984">
                  <c:v>1.7931857760309</c:v>
                </c:pt>
                <c:pt idx="5985">
                  <c:v>1.7934854394293</c:v>
                </c:pt>
                <c:pt idx="5986">
                  <c:v>1.7937851028277</c:v>
                </c:pt>
                <c:pt idx="5987">
                  <c:v>1.7940847662261</c:v>
                </c:pt>
                <c:pt idx="5988">
                  <c:v>1.7943844296245</c:v>
                </c:pt>
                <c:pt idx="5989">
                  <c:v>1.7946840930229</c:v>
                </c:pt>
                <c:pt idx="5990">
                  <c:v>1.7949837564213</c:v>
                </c:pt>
                <c:pt idx="5991">
                  <c:v>1.7952834198197</c:v>
                </c:pt>
                <c:pt idx="5992">
                  <c:v>1.7955830832181</c:v>
                </c:pt>
                <c:pt idx="5993">
                  <c:v>1.7958827466165</c:v>
                </c:pt>
                <c:pt idx="5994">
                  <c:v>1.7961824100149</c:v>
                </c:pt>
                <c:pt idx="5995">
                  <c:v>1.7964820734133</c:v>
                </c:pt>
                <c:pt idx="5996">
                  <c:v>1.7967817368117</c:v>
                </c:pt>
                <c:pt idx="5997">
                  <c:v>1.7970814002101</c:v>
                </c:pt>
                <c:pt idx="5998">
                  <c:v>1.7973810636085</c:v>
                </c:pt>
                <c:pt idx="5999">
                  <c:v>1.7976807270069</c:v>
                </c:pt>
                <c:pt idx="6000">
                  <c:v>1.7979803904053</c:v>
                </c:pt>
                <c:pt idx="6001">
                  <c:v>1.7982800538037</c:v>
                </c:pt>
                <c:pt idx="6002">
                  <c:v>1.7985797172021</c:v>
                </c:pt>
                <c:pt idx="6003">
                  <c:v>1.7988793806005</c:v>
                </c:pt>
                <c:pt idx="6004">
                  <c:v>1.7991790439989</c:v>
                </c:pt>
                <c:pt idx="6005">
                  <c:v>1.7994787073973</c:v>
                </c:pt>
                <c:pt idx="6006">
                  <c:v>1.7997783707957</c:v>
                </c:pt>
                <c:pt idx="6007">
                  <c:v>1.8000780341941</c:v>
                </c:pt>
                <c:pt idx="6008">
                  <c:v>1.8003776975925</c:v>
                </c:pt>
                <c:pt idx="6009">
                  <c:v>1.8006773609909</c:v>
                </c:pt>
                <c:pt idx="6010">
                  <c:v>1.8009770243893</c:v>
                </c:pt>
                <c:pt idx="6011">
                  <c:v>1.8012766877877</c:v>
                </c:pt>
                <c:pt idx="6012">
                  <c:v>1.8015763511861</c:v>
                </c:pt>
                <c:pt idx="6013">
                  <c:v>1.8018760145845</c:v>
                </c:pt>
                <c:pt idx="6014">
                  <c:v>1.8021756779829</c:v>
                </c:pt>
                <c:pt idx="6015">
                  <c:v>1.8024753413813</c:v>
                </c:pt>
                <c:pt idx="6016">
                  <c:v>1.8027750047797</c:v>
                </c:pt>
                <c:pt idx="6017">
                  <c:v>1.8030746681781</c:v>
                </c:pt>
                <c:pt idx="6018">
                  <c:v>1.8033743315765</c:v>
                </c:pt>
                <c:pt idx="6019">
                  <c:v>1.8036739949749</c:v>
                </c:pt>
                <c:pt idx="6020">
                  <c:v>1.8039736583733</c:v>
                </c:pt>
                <c:pt idx="6021">
                  <c:v>1.8042733217717</c:v>
                </c:pt>
                <c:pt idx="6022">
                  <c:v>1.8045729851701</c:v>
                </c:pt>
                <c:pt idx="6023">
                  <c:v>1.8048726485685</c:v>
                </c:pt>
                <c:pt idx="6024">
                  <c:v>1.8051723119669</c:v>
                </c:pt>
                <c:pt idx="6025">
                  <c:v>1.8054719753653</c:v>
                </c:pt>
                <c:pt idx="6026">
                  <c:v>1.8057716387637</c:v>
                </c:pt>
                <c:pt idx="6027">
                  <c:v>1.8060713021621</c:v>
                </c:pt>
                <c:pt idx="6028">
                  <c:v>1.8063709655605</c:v>
                </c:pt>
                <c:pt idx="6029">
                  <c:v>1.8066706289589</c:v>
                </c:pt>
                <c:pt idx="6030">
                  <c:v>1.8069702923573</c:v>
                </c:pt>
                <c:pt idx="6031">
                  <c:v>1.8072699557557</c:v>
                </c:pt>
                <c:pt idx="6032">
                  <c:v>1.807569619154099</c:v>
                </c:pt>
                <c:pt idx="6033">
                  <c:v>1.8078692825525</c:v>
                </c:pt>
                <c:pt idx="6034">
                  <c:v>1.8081689459509</c:v>
                </c:pt>
                <c:pt idx="6035">
                  <c:v>1.8084686093493</c:v>
                </c:pt>
                <c:pt idx="6036">
                  <c:v>1.8087682727477</c:v>
                </c:pt>
                <c:pt idx="6037">
                  <c:v>1.8090679361461</c:v>
                </c:pt>
                <c:pt idx="6038">
                  <c:v>1.8093675995445</c:v>
                </c:pt>
                <c:pt idx="6039">
                  <c:v>1.8096672629429</c:v>
                </c:pt>
                <c:pt idx="6040">
                  <c:v>1.8099669263413</c:v>
                </c:pt>
                <c:pt idx="6041">
                  <c:v>1.8102665897397</c:v>
                </c:pt>
                <c:pt idx="6042">
                  <c:v>1.8105662531381</c:v>
                </c:pt>
                <c:pt idx="6043">
                  <c:v>1.8108659165365</c:v>
                </c:pt>
                <c:pt idx="6044">
                  <c:v>1.8111655799349</c:v>
                </c:pt>
                <c:pt idx="6045">
                  <c:v>1.8114652433334</c:v>
                </c:pt>
                <c:pt idx="6046">
                  <c:v>1.8117649067318</c:v>
                </c:pt>
                <c:pt idx="6047">
                  <c:v>1.8120645701302</c:v>
                </c:pt>
                <c:pt idx="6048">
                  <c:v>1.8123642335286</c:v>
                </c:pt>
                <c:pt idx="6049">
                  <c:v>1.812663896927</c:v>
                </c:pt>
                <c:pt idx="6050">
                  <c:v>1.8129635603254</c:v>
                </c:pt>
                <c:pt idx="6051">
                  <c:v>1.8132632237238</c:v>
                </c:pt>
                <c:pt idx="6052">
                  <c:v>1.8135628871222</c:v>
                </c:pt>
                <c:pt idx="6053">
                  <c:v>1.8138625505206</c:v>
                </c:pt>
                <c:pt idx="6054">
                  <c:v>1.814162213919</c:v>
                </c:pt>
                <c:pt idx="6055">
                  <c:v>1.8144618773174</c:v>
                </c:pt>
                <c:pt idx="6056">
                  <c:v>1.8147615407158</c:v>
                </c:pt>
                <c:pt idx="6057">
                  <c:v>1.8150612041142</c:v>
                </c:pt>
                <c:pt idx="6058">
                  <c:v>1.8153608675126</c:v>
                </c:pt>
                <c:pt idx="6059">
                  <c:v>1.815660530911</c:v>
                </c:pt>
                <c:pt idx="6060">
                  <c:v>1.8159601943094</c:v>
                </c:pt>
                <c:pt idx="6061">
                  <c:v>1.8162598577078</c:v>
                </c:pt>
                <c:pt idx="6062">
                  <c:v>1.8165595211062</c:v>
                </c:pt>
                <c:pt idx="6063">
                  <c:v>1.8168591845046</c:v>
                </c:pt>
                <c:pt idx="6064">
                  <c:v>1.817158847903</c:v>
                </c:pt>
                <c:pt idx="6065">
                  <c:v>1.8174585113014</c:v>
                </c:pt>
                <c:pt idx="6066">
                  <c:v>1.8177581746998</c:v>
                </c:pt>
                <c:pt idx="6067">
                  <c:v>1.8180578380982</c:v>
                </c:pt>
                <c:pt idx="6068">
                  <c:v>1.8183575014966</c:v>
                </c:pt>
                <c:pt idx="6069">
                  <c:v>1.818657164895</c:v>
                </c:pt>
                <c:pt idx="6070">
                  <c:v>1.8189568282934</c:v>
                </c:pt>
                <c:pt idx="6071">
                  <c:v>1.8192564916918</c:v>
                </c:pt>
                <c:pt idx="6072">
                  <c:v>1.8195561550902</c:v>
                </c:pt>
                <c:pt idx="6073">
                  <c:v>1.8198558184886</c:v>
                </c:pt>
                <c:pt idx="6074">
                  <c:v>1.820155481887</c:v>
                </c:pt>
                <c:pt idx="6075">
                  <c:v>1.8204551452854</c:v>
                </c:pt>
                <c:pt idx="6076">
                  <c:v>1.8207548086838</c:v>
                </c:pt>
                <c:pt idx="6077">
                  <c:v>1.8210544720822</c:v>
                </c:pt>
                <c:pt idx="6078">
                  <c:v>1.8213541354806</c:v>
                </c:pt>
                <c:pt idx="6079">
                  <c:v>1.821653798879</c:v>
                </c:pt>
                <c:pt idx="6080">
                  <c:v>1.8219534622774</c:v>
                </c:pt>
                <c:pt idx="6081">
                  <c:v>1.8222531256758</c:v>
                </c:pt>
                <c:pt idx="6082">
                  <c:v>1.8225527890742</c:v>
                </c:pt>
                <c:pt idx="6083">
                  <c:v>1.8228524524726</c:v>
                </c:pt>
                <c:pt idx="6084">
                  <c:v>1.823152115871</c:v>
                </c:pt>
                <c:pt idx="6085">
                  <c:v>1.8234517792694</c:v>
                </c:pt>
                <c:pt idx="6086">
                  <c:v>1.8237514426678</c:v>
                </c:pt>
                <c:pt idx="6087">
                  <c:v>1.8240511060662</c:v>
                </c:pt>
                <c:pt idx="6088">
                  <c:v>1.8243507694646</c:v>
                </c:pt>
                <c:pt idx="6089">
                  <c:v>1.824650432863</c:v>
                </c:pt>
                <c:pt idx="6090">
                  <c:v>1.8249500962614</c:v>
                </c:pt>
                <c:pt idx="6091">
                  <c:v>1.8252497596598</c:v>
                </c:pt>
                <c:pt idx="6092">
                  <c:v>1.8255494230582</c:v>
                </c:pt>
                <c:pt idx="6093">
                  <c:v>1.8258490864566</c:v>
                </c:pt>
                <c:pt idx="6094">
                  <c:v>1.826148749855</c:v>
                </c:pt>
                <c:pt idx="6095">
                  <c:v>1.8264484132534</c:v>
                </c:pt>
                <c:pt idx="6096">
                  <c:v>1.8267480766518</c:v>
                </c:pt>
                <c:pt idx="6097">
                  <c:v>1.8270477400502</c:v>
                </c:pt>
                <c:pt idx="6098">
                  <c:v>1.8273474034486</c:v>
                </c:pt>
                <c:pt idx="6099">
                  <c:v>1.827647066847</c:v>
                </c:pt>
                <c:pt idx="6100">
                  <c:v>1.8279467302454</c:v>
                </c:pt>
                <c:pt idx="6101">
                  <c:v>1.8282463936438</c:v>
                </c:pt>
                <c:pt idx="6102">
                  <c:v>1.8285460570422</c:v>
                </c:pt>
                <c:pt idx="6103">
                  <c:v>1.8288457204406</c:v>
                </c:pt>
                <c:pt idx="6104">
                  <c:v>1.829145383839</c:v>
                </c:pt>
                <c:pt idx="6105">
                  <c:v>1.8294450472374</c:v>
                </c:pt>
                <c:pt idx="6106">
                  <c:v>1.8297447106358</c:v>
                </c:pt>
                <c:pt idx="6107">
                  <c:v>1.8300443740342</c:v>
                </c:pt>
                <c:pt idx="6108">
                  <c:v>1.8303440374326</c:v>
                </c:pt>
                <c:pt idx="6109">
                  <c:v>1.830643700831</c:v>
                </c:pt>
                <c:pt idx="6110">
                  <c:v>1.8309433642294</c:v>
                </c:pt>
                <c:pt idx="6111">
                  <c:v>1.8312430276278</c:v>
                </c:pt>
                <c:pt idx="6112">
                  <c:v>1.8315426910262</c:v>
                </c:pt>
                <c:pt idx="6113">
                  <c:v>1.8318423544246</c:v>
                </c:pt>
                <c:pt idx="6114">
                  <c:v>1.832142017823</c:v>
                </c:pt>
                <c:pt idx="6115">
                  <c:v>1.8324416812214</c:v>
                </c:pt>
                <c:pt idx="6116">
                  <c:v>1.8327413446198</c:v>
                </c:pt>
                <c:pt idx="6117">
                  <c:v>1.8330410080182</c:v>
                </c:pt>
                <c:pt idx="6118">
                  <c:v>1.8333406714166</c:v>
                </c:pt>
                <c:pt idx="6119">
                  <c:v>1.833640334815</c:v>
                </c:pt>
                <c:pt idx="6120">
                  <c:v>1.8339399982134</c:v>
                </c:pt>
                <c:pt idx="6121">
                  <c:v>1.8342396616118</c:v>
                </c:pt>
                <c:pt idx="6122">
                  <c:v>1.8345393250102</c:v>
                </c:pt>
                <c:pt idx="6123">
                  <c:v>1.8348389884086</c:v>
                </c:pt>
                <c:pt idx="6124">
                  <c:v>1.835138651807</c:v>
                </c:pt>
                <c:pt idx="6125">
                  <c:v>1.8354383152054</c:v>
                </c:pt>
                <c:pt idx="6126">
                  <c:v>1.8357379786038</c:v>
                </c:pt>
                <c:pt idx="6127">
                  <c:v>1.8360376420022</c:v>
                </c:pt>
                <c:pt idx="6128">
                  <c:v>1.8363373054006</c:v>
                </c:pt>
                <c:pt idx="6129">
                  <c:v>1.836636968799</c:v>
                </c:pt>
                <c:pt idx="6130">
                  <c:v>1.8369366321974</c:v>
                </c:pt>
                <c:pt idx="6131">
                  <c:v>1.8372362955958</c:v>
                </c:pt>
                <c:pt idx="6132">
                  <c:v>1.8375359589942</c:v>
                </c:pt>
                <c:pt idx="6133">
                  <c:v>1.8378356223926</c:v>
                </c:pt>
                <c:pt idx="6134">
                  <c:v>1.838135285791</c:v>
                </c:pt>
                <c:pt idx="6135">
                  <c:v>1.8384349491894</c:v>
                </c:pt>
                <c:pt idx="6136">
                  <c:v>1.8387346125878</c:v>
                </c:pt>
                <c:pt idx="6137">
                  <c:v>1.8390342759862</c:v>
                </c:pt>
                <c:pt idx="6138">
                  <c:v>1.8393339393846</c:v>
                </c:pt>
                <c:pt idx="6139">
                  <c:v>1.839633602783</c:v>
                </c:pt>
                <c:pt idx="6140">
                  <c:v>1.8399332661814</c:v>
                </c:pt>
                <c:pt idx="6141">
                  <c:v>1.8402329295798</c:v>
                </c:pt>
                <c:pt idx="6142">
                  <c:v>1.8405325929782</c:v>
                </c:pt>
                <c:pt idx="6143">
                  <c:v>1.8408322563766</c:v>
                </c:pt>
                <c:pt idx="6144">
                  <c:v>1.841131919775</c:v>
                </c:pt>
                <c:pt idx="6145">
                  <c:v>1.8414315831734</c:v>
                </c:pt>
                <c:pt idx="6146">
                  <c:v>1.8417312465718</c:v>
                </c:pt>
                <c:pt idx="6147">
                  <c:v>1.8420309099702</c:v>
                </c:pt>
                <c:pt idx="6148">
                  <c:v>1.8423305733686</c:v>
                </c:pt>
                <c:pt idx="6149">
                  <c:v>1.842630236767</c:v>
                </c:pt>
                <c:pt idx="6150">
                  <c:v>1.8429299001654</c:v>
                </c:pt>
                <c:pt idx="6151">
                  <c:v>1.8432295635638</c:v>
                </c:pt>
                <c:pt idx="6152">
                  <c:v>1.8435292269622</c:v>
                </c:pt>
                <c:pt idx="6153">
                  <c:v>1.8438288903606</c:v>
                </c:pt>
                <c:pt idx="6154">
                  <c:v>1.844128553759</c:v>
                </c:pt>
                <c:pt idx="6155">
                  <c:v>1.8444282171574</c:v>
                </c:pt>
                <c:pt idx="6156">
                  <c:v>1.8447278805558</c:v>
                </c:pt>
                <c:pt idx="6157">
                  <c:v>1.8450275439542</c:v>
                </c:pt>
                <c:pt idx="6158">
                  <c:v>1.8453272073527</c:v>
                </c:pt>
                <c:pt idx="6159">
                  <c:v>1.8456268707511</c:v>
                </c:pt>
                <c:pt idx="6160">
                  <c:v>1.8459265341495</c:v>
                </c:pt>
                <c:pt idx="6161">
                  <c:v>1.8462261975479</c:v>
                </c:pt>
                <c:pt idx="6162">
                  <c:v>1.8465258609463</c:v>
                </c:pt>
                <c:pt idx="6163">
                  <c:v>1.8468255243447</c:v>
                </c:pt>
                <c:pt idx="6164">
                  <c:v>1.8471251877431</c:v>
                </c:pt>
                <c:pt idx="6165">
                  <c:v>1.8474248511415</c:v>
                </c:pt>
                <c:pt idx="6166">
                  <c:v>1.8477245145399</c:v>
                </c:pt>
                <c:pt idx="6167">
                  <c:v>1.8480241779383</c:v>
                </c:pt>
                <c:pt idx="6168">
                  <c:v>1.8483238413367</c:v>
                </c:pt>
                <c:pt idx="6169">
                  <c:v>1.8486235047351</c:v>
                </c:pt>
                <c:pt idx="6170">
                  <c:v>1.8489231681335</c:v>
                </c:pt>
                <c:pt idx="6171">
                  <c:v>1.8492228315319</c:v>
                </c:pt>
                <c:pt idx="6172">
                  <c:v>1.8495224949303</c:v>
                </c:pt>
                <c:pt idx="6173">
                  <c:v>1.8498221583287</c:v>
                </c:pt>
                <c:pt idx="6174">
                  <c:v>1.8501218217271</c:v>
                </c:pt>
                <c:pt idx="6175">
                  <c:v>1.8504214851255</c:v>
                </c:pt>
                <c:pt idx="6176">
                  <c:v>1.8507211485239</c:v>
                </c:pt>
                <c:pt idx="6177">
                  <c:v>1.8510208119223</c:v>
                </c:pt>
                <c:pt idx="6178">
                  <c:v>1.8513204753207</c:v>
                </c:pt>
                <c:pt idx="6179">
                  <c:v>1.8516201387191</c:v>
                </c:pt>
                <c:pt idx="6180">
                  <c:v>1.8519198021175</c:v>
                </c:pt>
                <c:pt idx="6181">
                  <c:v>1.8522194655159</c:v>
                </c:pt>
                <c:pt idx="6182">
                  <c:v>1.8525191289143</c:v>
                </c:pt>
                <c:pt idx="6183">
                  <c:v>1.8528187923127</c:v>
                </c:pt>
                <c:pt idx="6184">
                  <c:v>1.8531184557111</c:v>
                </c:pt>
                <c:pt idx="6185">
                  <c:v>1.8534181191095</c:v>
                </c:pt>
                <c:pt idx="6186">
                  <c:v>1.8537177825079</c:v>
                </c:pt>
                <c:pt idx="6187">
                  <c:v>1.8540174459063</c:v>
                </c:pt>
                <c:pt idx="6188">
                  <c:v>1.8543171093047</c:v>
                </c:pt>
                <c:pt idx="6189">
                  <c:v>1.8546167727031</c:v>
                </c:pt>
                <c:pt idx="6190">
                  <c:v>1.8549164361015</c:v>
                </c:pt>
                <c:pt idx="6191">
                  <c:v>1.8552160994999</c:v>
                </c:pt>
                <c:pt idx="6192">
                  <c:v>1.8555157628983</c:v>
                </c:pt>
                <c:pt idx="6193">
                  <c:v>1.8558154262967</c:v>
                </c:pt>
                <c:pt idx="6194">
                  <c:v>1.8561150896951</c:v>
                </c:pt>
                <c:pt idx="6195">
                  <c:v>1.8564147530935</c:v>
                </c:pt>
                <c:pt idx="6196">
                  <c:v>1.8567144164919</c:v>
                </c:pt>
                <c:pt idx="6197">
                  <c:v>1.8570140798903</c:v>
                </c:pt>
                <c:pt idx="6198">
                  <c:v>1.8573137432887</c:v>
                </c:pt>
                <c:pt idx="6199">
                  <c:v>1.8576134066871</c:v>
                </c:pt>
                <c:pt idx="6200">
                  <c:v>1.8579130700855</c:v>
                </c:pt>
                <c:pt idx="6201">
                  <c:v>1.8582127334839</c:v>
                </c:pt>
                <c:pt idx="6202">
                  <c:v>1.8585123968823</c:v>
                </c:pt>
                <c:pt idx="6203">
                  <c:v>1.8588120602807</c:v>
                </c:pt>
                <c:pt idx="6204">
                  <c:v>1.8591117236791</c:v>
                </c:pt>
                <c:pt idx="6205">
                  <c:v>1.8594113870775</c:v>
                </c:pt>
                <c:pt idx="6206">
                  <c:v>1.8597110504759</c:v>
                </c:pt>
                <c:pt idx="6207">
                  <c:v>1.8600107138743</c:v>
                </c:pt>
                <c:pt idx="6208">
                  <c:v>1.8603103772727</c:v>
                </c:pt>
                <c:pt idx="6209">
                  <c:v>1.8606100406711</c:v>
                </c:pt>
                <c:pt idx="6210">
                  <c:v>1.8609097040695</c:v>
                </c:pt>
                <c:pt idx="6211">
                  <c:v>1.8612093674679</c:v>
                </c:pt>
                <c:pt idx="6212">
                  <c:v>1.8615090308663</c:v>
                </c:pt>
                <c:pt idx="6213">
                  <c:v>1.8618086942647</c:v>
                </c:pt>
                <c:pt idx="6214">
                  <c:v>1.8621083576631</c:v>
                </c:pt>
                <c:pt idx="6215">
                  <c:v>1.8624080210615</c:v>
                </c:pt>
                <c:pt idx="6216">
                  <c:v>1.8627076844599</c:v>
                </c:pt>
                <c:pt idx="6217">
                  <c:v>1.8630073478583</c:v>
                </c:pt>
                <c:pt idx="6218">
                  <c:v>1.8633070112567</c:v>
                </c:pt>
                <c:pt idx="6219">
                  <c:v>1.8636066746551</c:v>
                </c:pt>
                <c:pt idx="6220">
                  <c:v>1.8639063380535</c:v>
                </c:pt>
                <c:pt idx="6221">
                  <c:v>1.8642060014519</c:v>
                </c:pt>
                <c:pt idx="6222">
                  <c:v>1.8645056648503</c:v>
                </c:pt>
                <c:pt idx="6223">
                  <c:v>1.8648053282487</c:v>
                </c:pt>
                <c:pt idx="6224">
                  <c:v>1.8651049916471</c:v>
                </c:pt>
                <c:pt idx="6225">
                  <c:v>1.865404655045499</c:v>
                </c:pt>
                <c:pt idx="6226">
                  <c:v>1.8657043184439</c:v>
                </c:pt>
                <c:pt idx="6227">
                  <c:v>1.8660039818423</c:v>
                </c:pt>
                <c:pt idx="6228">
                  <c:v>1.8663036452407</c:v>
                </c:pt>
                <c:pt idx="6229">
                  <c:v>1.8666033086391</c:v>
                </c:pt>
                <c:pt idx="6230">
                  <c:v>1.8669029720375</c:v>
                </c:pt>
                <c:pt idx="6231">
                  <c:v>1.8672026354359</c:v>
                </c:pt>
                <c:pt idx="6232">
                  <c:v>1.8675022988343</c:v>
                </c:pt>
                <c:pt idx="6233">
                  <c:v>1.8678019622327</c:v>
                </c:pt>
                <c:pt idx="6234">
                  <c:v>1.8681016256311</c:v>
                </c:pt>
                <c:pt idx="6235">
                  <c:v>1.8684012890295</c:v>
                </c:pt>
                <c:pt idx="6236">
                  <c:v>1.8687009524279</c:v>
                </c:pt>
                <c:pt idx="6237">
                  <c:v>1.8690006158263</c:v>
                </c:pt>
                <c:pt idx="6238">
                  <c:v>1.8693002792247</c:v>
                </c:pt>
                <c:pt idx="6239">
                  <c:v>1.8695999426231</c:v>
                </c:pt>
                <c:pt idx="6240">
                  <c:v>1.8698996060215</c:v>
                </c:pt>
                <c:pt idx="6241">
                  <c:v>1.8701992694199</c:v>
                </c:pt>
                <c:pt idx="6242">
                  <c:v>1.8704989328183</c:v>
                </c:pt>
                <c:pt idx="6243">
                  <c:v>1.8707985962167</c:v>
                </c:pt>
                <c:pt idx="6244">
                  <c:v>1.8710982596151</c:v>
                </c:pt>
                <c:pt idx="6245">
                  <c:v>1.8713979230135</c:v>
                </c:pt>
                <c:pt idx="6246">
                  <c:v>1.8716975864119</c:v>
                </c:pt>
                <c:pt idx="6247">
                  <c:v>1.8719972498103</c:v>
                </c:pt>
                <c:pt idx="6248">
                  <c:v>1.8722969132087</c:v>
                </c:pt>
                <c:pt idx="6249">
                  <c:v>1.8725965766071</c:v>
                </c:pt>
                <c:pt idx="6250">
                  <c:v>1.8728962400055</c:v>
                </c:pt>
                <c:pt idx="6251">
                  <c:v>1.8731959034039</c:v>
                </c:pt>
                <c:pt idx="6252">
                  <c:v>1.8734955668023</c:v>
                </c:pt>
                <c:pt idx="6253">
                  <c:v>1.8737952302007</c:v>
                </c:pt>
                <c:pt idx="6254">
                  <c:v>1.8740948935991</c:v>
                </c:pt>
                <c:pt idx="6255">
                  <c:v>1.8743945569975</c:v>
                </c:pt>
                <c:pt idx="6256">
                  <c:v>1.8746942203959</c:v>
                </c:pt>
                <c:pt idx="6257">
                  <c:v>1.8749938837943</c:v>
                </c:pt>
                <c:pt idx="6258">
                  <c:v>1.8752935471927</c:v>
                </c:pt>
                <c:pt idx="6259">
                  <c:v>1.8755932105911</c:v>
                </c:pt>
                <c:pt idx="6260">
                  <c:v>1.8758928739895</c:v>
                </c:pt>
                <c:pt idx="6261">
                  <c:v>1.8761925373879</c:v>
                </c:pt>
                <c:pt idx="6262">
                  <c:v>1.8764922007863</c:v>
                </c:pt>
                <c:pt idx="6263">
                  <c:v>1.8767918641847</c:v>
                </c:pt>
                <c:pt idx="6264">
                  <c:v>1.8770915275831</c:v>
                </c:pt>
                <c:pt idx="6265">
                  <c:v>1.8773911909815</c:v>
                </c:pt>
                <c:pt idx="6266">
                  <c:v>1.8776908543799</c:v>
                </c:pt>
                <c:pt idx="6267">
                  <c:v>1.8779905177783</c:v>
                </c:pt>
                <c:pt idx="6268">
                  <c:v>1.8782901811767</c:v>
                </c:pt>
                <c:pt idx="6269">
                  <c:v>1.8785898445751</c:v>
                </c:pt>
                <c:pt idx="6270">
                  <c:v>1.8788895079735</c:v>
                </c:pt>
                <c:pt idx="6271">
                  <c:v>1.879189171372</c:v>
                </c:pt>
                <c:pt idx="6272">
                  <c:v>1.8794888347704</c:v>
                </c:pt>
                <c:pt idx="6273">
                  <c:v>1.8797884981688</c:v>
                </c:pt>
                <c:pt idx="6274">
                  <c:v>1.8800881615672</c:v>
                </c:pt>
                <c:pt idx="6275">
                  <c:v>1.8803878249656</c:v>
                </c:pt>
                <c:pt idx="6276">
                  <c:v>1.880687488364</c:v>
                </c:pt>
                <c:pt idx="6277">
                  <c:v>1.8809871517624</c:v>
                </c:pt>
                <c:pt idx="6278">
                  <c:v>1.8812868151608</c:v>
                </c:pt>
                <c:pt idx="6279">
                  <c:v>1.8815864785592</c:v>
                </c:pt>
                <c:pt idx="6280">
                  <c:v>1.8818861419576</c:v>
                </c:pt>
                <c:pt idx="6281">
                  <c:v>1.882185805356</c:v>
                </c:pt>
                <c:pt idx="6282">
                  <c:v>1.8824854687544</c:v>
                </c:pt>
                <c:pt idx="6283">
                  <c:v>1.8827851321528</c:v>
                </c:pt>
                <c:pt idx="6284">
                  <c:v>1.8830847955512</c:v>
                </c:pt>
                <c:pt idx="6285">
                  <c:v>1.8833844589496</c:v>
                </c:pt>
                <c:pt idx="6286">
                  <c:v>1.883684122348</c:v>
                </c:pt>
                <c:pt idx="6287">
                  <c:v>1.8839837857464</c:v>
                </c:pt>
                <c:pt idx="6288">
                  <c:v>1.8842834491448</c:v>
                </c:pt>
                <c:pt idx="6289">
                  <c:v>1.8845831125432</c:v>
                </c:pt>
                <c:pt idx="6290">
                  <c:v>1.8848827759416</c:v>
                </c:pt>
                <c:pt idx="6291">
                  <c:v>1.88518243934</c:v>
                </c:pt>
                <c:pt idx="6292">
                  <c:v>1.8854821027384</c:v>
                </c:pt>
                <c:pt idx="6293">
                  <c:v>1.8857817661368</c:v>
                </c:pt>
                <c:pt idx="6294">
                  <c:v>1.8860814295352</c:v>
                </c:pt>
                <c:pt idx="6295">
                  <c:v>1.8863810929336</c:v>
                </c:pt>
                <c:pt idx="6296">
                  <c:v>1.886680756332</c:v>
                </c:pt>
                <c:pt idx="6297">
                  <c:v>1.8869804197304</c:v>
                </c:pt>
                <c:pt idx="6298">
                  <c:v>1.8872800831288</c:v>
                </c:pt>
                <c:pt idx="6299">
                  <c:v>1.8875797465272</c:v>
                </c:pt>
                <c:pt idx="6300">
                  <c:v>1.8878794099256</c:v>
                </c:pt>
                <c:pt idx="6301">
                  <c:v>1.888179073324</c:v>
                </c:pt>
                <c:pt idx="6302">
                  <c:v>1.8884787367224</c:v>
                </c:pt>
                <c:pt idx="6303">
                  <c:v>1.8887784001208</c:v>
                </c:pt>
                <c:pt idx="6304">
                  <c:v>1.8890780635192</c:v>
                </c:pt>
                <c:pt idx="6305">
                  <c:v>1.8893777269176</c:v>
                </c:pt>
                <c:pt idx="6306">
                  <c:v>1.889677390316</c:v>
                </c:pt>
                <c:pt idx="6307">
                  <c:v>1.8899770537144</c:v>
                </c:pt>
                <c:pt idx="6308">
                  <c:v>1.8902767171128</c:v>
                </c:pt>
                <c:pt idx="6309">
                  <c:v>1.8905763805112</c:v>
                </c:pt>
                <c:pt idx="6310">
                  <c:v>1.8908760439096</c:v>
                </c:pt>
                <c:pt idx="6311">
                  <c:v>1.891175707308</c:v>
                </c:pt>
                <c:pt idx="6312">
                  <c:v>1.8914753707064</c:v>
                </c:pt>
                <c:pt idx="6313">
                  <c:v>1.8917750341048</c:v>
                </c:pt>
                <c:pt idx="6314">
                  <c:v>1.8920746975032</c:v>
                </c:pt>
                <c:pt idx="6315">
                  <c:v>1.8923743609016</c:v>
                </c:pt>
                <c:pt idx="6316">
                  <c:v>1.8926740243</c:v>
                </c:pt>
                <c:pt idx="6317">
                  <c:v>1.8929736876984</c:v>
                </c:pt>
                <c:pt idx="6318">
                  <c:v>1.8932733510968</c:v>
                </c:pt>
                <c:pt idx="6319">
                  <c:v>1.8935730144952</c:v>
                </c:pt>
                <c:pt idx="6320">
                  <c:v>1.8938726778936</c:v>
                </c:pt>
                <c:pt idx="6321">
                  <c:v>1.894172341292</c:v>
                </c:pt>
                <c:pt idx="6322">
                  <c:v>1.8944720046904</c:v>
                </c:pt>
                <c:pt idx="6323">
                  <c:v>1.8947716680888</c:v>
                </c:pt>
                <c:pt idx="6324">
                  <c:v>1.8950713314872</c:v>
                </c:pt>
                <c:pt idx="6325">
                  <c:v>1.8953709948856</c:v>
                </c:pt>
                <c:pt idx="6326">
                  <c:v>1.895670658284</c:v>
                </c:pt>
                <c:pt idx="6327">
                  <c:v>1.8959703216824</c:v>
                </c:pt>
                <c:pt idx="6328">
                  <c:v>1.8962699850808</c:v>
                </c:pt>
                <c:pt idx="6329">
                  <c:v>1.8965696484792</c:v>
                </c:pt>
                <c:pt idx="6330">
                  <c:v>1.8968693118776</c:v>
                </c:pt>
                <c:pt idx="6331">
                  <c:v>1.897168975276</c:v>
                </c:pt>
                <c:pt idx="6332">
                  <c:v>1.8974686386744</c:v>
                </c:pt>
                <c:pt idx="6333">
                  <c:v>1.8977683020728</c:v>
                </c:pt>
                <c:pt idx="6334">
                  <c:v>1.8980679654712</c:v>
                </c:pt>
                <c:pt idx="6335">
                  <c:v>1.8983676288696</c:v>
                </c:pt>
                <c:pt idx="6336">
                  <c:v>1.898667292268</c:v>
                </c:pt>
                <c:pt idx="6337">
                  <c:v>1.8989669556664</c:v>
                </c:pt>
                <c:pt idx="6338">
                  <c:v>1.8992666190648</c:v>
                </c:pt>
                <c:pt idx="6339">
                  <c:v>1.8995662824632</c:v>
                </c:pt>
                <c:pt idx="6340">
                  <c:v>1.8998659458616</c:v>
                </c:pt>
                <c:pt idx="6341">
                  <c:v>1.90016560926</c:v>
                </c:pt>
                <c:pt idx="6342">
                  <c:v>1.9004652726584</c:v>
                </c:pt>
                <c:pt idx="6343">
                  <c:v>1.9007649360568</c:v>
                </c:pt>
                <c:pt idx="6344">
                  <c:v>1.9010645994552</c:v>
                </c:pt>
                <c:pt idx="6345">
                  <c:v>1.9013642628536</c:v>
                </c:pt>
                <c:pt idx="6346">
                  <c:v>1.901663926252</c:v>
                </c:pt>
                <c:pt idx="6347">
                  <c:v>1.9019635896504</c:v>
                </c:pt>
                <c:pt idx="6348">
                  <c:v>1.9022632530488</c:v>
                </c:pt>
                <c:pt idx="6349">
                  <c:v>1.9025629164472</c:v>
                </c:pt>
                <c:pt idx="6350">
                  <c:v>1.9028625798456</c:v>
                </c:pt>
                <c:pt idx="6351">
                  <c:v>1.903162243244</c:v>
                </c:pt>
                <c:pt idx="6352">
                  <c:v>1.9034619066424</c:v>
                </c:pt>
                <c:pt idx="6353">
                  <c:v>1.9037615700408</c:v>
                </c:pt>
                <c:pt idx="6354">
                  <c:v>1.9040612334392</c:v>
                </c:pt>
                <c:pt idx="6355">
                  <c:v>1.9043608968376</c:v>
                </c:pt>
                <c:pt idx="6356">
                  <c:v>1.904660560236</c:v>
                </c:pt>
                <c:pt idx="6357">
                  <c:v>1.9049602236344</c:v>
                </c:pt>
                <c:pt idx="6358">
                  <c:v>1.9052598870328</c:v>
                </c:pt>
                <c:pt idx="6359">
                  <c:v>1.9055595504312</c:v>
                </c:pt>
                <c:pt idx="6360">
                  <c:v>1.9058592138296</c:v>
                </c:pt>
                <c:pt idx="6361">
                  <c:v>1.906158877228</c:v>
                </c:pt>
                <c:pt idx="6362">
                  <c:v>1.9064585406264</c:v>
                </c:pt>
                <c:pt idx="6363">
                  <c:v>1.9067582040248</c:v>
                </c:pt>
                <c:pt idx="6364">
                  <c:v>1.9070578674232</c:v>
                </c:pt>
                <c:pt idx="6365">
                  <c:v>1.9073575308216</c:v>
                </c:pt>
                <c:pt idx="6366">
                  <c:v>1.90765719422</c:v>
                </c:pt>
                <c:pt idx="6367">
                  <c:v>1.9079568576184</c:v>
                </c:pt>
                <c:pt idx="6368">
                  <c:v>1.9082565210168</c:v>
                </c:pt>
                <c:pt idx="6369">
                  <c:v>1.9085561844152</c:v>
                </c:pt>
                <c:pt idx="6370">
                  <c:v>1.9088558478136</c:v>
                </c:pt>
                <c:pt idx="6371">
                  <c:v>1.909155511212</c:v>
                </c:pt>
                <c:pt idx="6372">
                  <c:v>1.9094551746104</c:v>
                </c:pt>
                <c:pt idx="6373">
                  <c:v>1.9097548380088</c:v>
                </c:pt>
                <c:pt idx="6374">
                  <c:v>1.9100545014072</c:v>
                </c:pt>
                <c:pt idx="6375">
                  <c:v>1.9103541648056</c:v>
                </c:pt>
                <c:pt idx="6376">
                  <c:v>1.910653828204</c:v>
                </c:pt>
                <c:pt idx="6377">
                  <c:v>1.9109534916024</c:v>
                </c:pt>
                <c:pt idx="6378">
                  <c:v>1.9112531550008</c:v>
                </c:pt>
                <c:pt idx="6379">
                  <c:v>1.9115528183992</c:v>
                </c:pt>
                <c:pt idx="6380">
                  <c:v>1.9118524817976</c:v>
                </c:pt>
                <c:pt idx="6381">
                  <c:v>1.912152145196</c:v>
                </c:pt>
                <c:pt idx="6382">
                  <c:v>1.9124518085944</c:v>
                </c:pt>
                <c:pt idx="6383">
                  <c:v>1.9127514719928</c:v>
                </c:pt>
                <c:pt idx="6384">
                  <c:v>1.9130511353913</c:v>
                </c:pt>
                <c:pt idx="6385">
                  <c:v>1.9133507987897</c:v>
                </c:pt>
                <c:pt idx="6386">
                  <c:v>1.9136504621881</c:v>
                </c:pt>
                <c:pt idx="6387">
                  <c:v>1.9139501255865</c:v>
                </c:pt>
                <c:pt idx="6388">
                  <c:v>1.9142497889849</c:v>
                </c:pt>
                <c:pt idx="6389">
                  <c:v>1.9145494523833</c:v>
                </c:pt>
                <c:pt idx="6390">
                  <c:v>1.9148491157817</c:v>
                </c:pt>
                <c:pt idx="6391">
                  <c:v>1.9151487791801</c:v>
                </c:pt>
                <c:pt idx="6392">
                  <c:v>1.9154484425785</c:v>
                </c:pt>
                <c:pt idx="6393">
                  <c:v>1.9157481059769</c:v>
                </c:pt>
                <c:pt idx="6394">
                  <c:v>1.9160477693753</c:v>
                </c:pt>
                <c:pt idx="6395">
                  <c:v>1.9163474327737</c:v>
                </c:pt>
                <c:pt idx="6396">
                  <c:v>1.9166470961721</c:v>
                </c:pt>
                <c:pt idx="6397">
                  <c:v>1.9169467595705</c:v>
                </c:pt>
                <c:pt idx="6398">
                  <c:v>1.9172464229689</c:v>
                </c:pt>
                <c:pt idx="6399">
                  <c:v>1.9175460863673</c:v>
                </c:pt>
                <c:pt idx="6400">
                  <c:v>1.9178457497657</c:v>
                </c:pt>
                <c:pt idx="6401">
                  <c:v>1.9181454131641</c:v>
                </c:pt>
                <c:pt idx="6402">
                  <c:v>1.9184450765625</c:v>
                </c:pt>
                <c:pt idx="6403">
                  <c:v>1.9187447399609</c:v>
                </c:pt>
                <c:pt idx="6404">
                  <c:v>1.9190444033593</c:v>
                </c:pt>
                <c:pt idx="6405">
                  <c:v>1.9193440667577</c:v>
                </c:pt>
                <c:pt idx="6406">
                  <c:v>1.9196437301561</c:v>
                </c:pt>
                <c:pt idx="6407">
                  <c:v>1.9199433935545</c:v>
                </c:pt>
                <c:pt idx="6408">
                  <c:v>1.9202430569529</c:v>
                </c:pt>
                <c:pt idx="6409">
                  <c:v>1.9205427203513</c:v>
                </c:pt>
                <c:pt idx="6410">
                  <c:v>1.9208423837497</c:v>
                </c:pt>
                <c:pt idx="6411">
                  <c:v>1.9211420471481</c:v>
                </c:pt>
                <c:pt idx="6412">
                  <c:v>1.9214417105465</c:v>
                </c:pt>
                <c:pt idx="6413">
                  <c:v>1.9217413739449</c:v>
                </c:pt>
                <c:pt idx="6414">
                  <c:v>1.9220410373433</c:v>
                </c:pt>
                <c:pt idx="6415">
                  <c:v>1.9223407007417</c:v>
                </c:pt>
                <c:pt idx="6416">
                  <c:v>1.9226403641401</c:v>
                </c:pt>
                <c:pt idx="6417">
                  <c:v>1.9229400275385</c:v>
                </c:pt>
                <c:pt idx="6418">
                  <c:v>1.9232396909369</c:v>
                </c:pt>
                <c:pt idx="6419">
                  <c:v>1.9235393543353</c:v>
                </c:pt>
                <c:pt idx="6420">
                  <c:v>1.923839017733699</c:v>
                </c:pt>
                <c:pt idx="6421">
                  <c:v>1.9241386811321</c:v>
                </c:pt>
                <c:pt idx="6422">
                  <c:v>1.9244383445305</c:v>
                </c:pt>
                <c:pt idx="6423">
                  <c:v>1.9247380079289</c:v>
                </c:pt>
                <c:pt idx="6424">
                  <c:v>1.9250376713273</c:v>
                </c:pt>
                <c:pt idx="6425">
                  <c:v>1.9253373347257</c:v>
                </c:pt>
                <c:pt idx="6426">
                  <c:v>1.925636998124099</c:v>
                </c:pt>
                <c:pt idx="6427">
                  <c:v>1.9259366615225</c:v>
                </c:pt>
                <c:pt idx="6428">
                  <c:v>1.9262363249209</c:v>
                </c:pt>
                <c:pt idx="6429">
                  <c:v>1.9265359883193</c:v>
                </c:pt>
                <c:pt idx="6430">
                  <c:v>1.9268356517177</c:v>
                </c:pt>
                <c:pt idx="6431">
                  <c:v>1.9271353151161</c:v>
                </c:pt>
                <c:pt idx="6432">
                  <c:v>1.9274349785145</c:v>
                </c:pt>
                <c:pt idx="6433">
                  <c:v>1.9277346419129</c:v>
                </c:pt>
                <c:pt idx="6434">
                  <c:v>1.9280343053113</c:v>
                </c:pt>
                <c:pt idx="6435">
                  <c:v>1.9283339687097</c:v>
                </c:pt>
                <c:pt idx="6436">
                  <c:v>1.9286336321081</c:v>
                </c:pt>
                <c:pt idx="6437">
                  <c:v>1.928933295506499</c:v>
                </c:pt>
                <c:pt idx="6438">
                  <c:v>1.9292329589049</c:v>
                </c:pt>
                <c:pt idx="6439">
                  <c:v>1.9295326223033</c:v>
                </c:pt>
                <c:pt idx="6440">
                  <c:v>1.9298322857017</c:v>
                </c:pt>
                <c:pt idx="6441">
                  <c:v>1.9301319491001</c:v>
                </c:pt>
                <c:pt idx="6442">
                  <c:v>1.930431612498499</c:v>
                </c:pt>
                <c:pt idx="6443">
                  <c:v>1.9307312758969</c:v>
                </c:pt>
                <c:pt idx="6444">
                  <c:v>1.9310309392953</c:v>
                </c:pt>
                <c:pt idx="6445">
                  <c:v>1.9313306026937</c:v>
                </c:pt>
                <c:pt idx="6446">
                  <c:v>1.9316302660921</c:v>
                </c:pt>
                <c:pt idx="6447">
                  <c:v>1.9319299294905</c:v>
                </c:pt>
                <c:pt idx="6448">
                  <c:v>1.9322295928889</c:v>
                </c:pt>
                <c:pt idx="6449">
                  <c:v>1.9325292562873</c:v>
                </c:pt>
                <c:pt idx="6450">
                  <c:v>1.9328289196857</c:v>
                </c:pt>
                <c:pt idx="6451">
                  <c:v>1.9331285830841</c:v>
                </c:pt>
                <c:pt idx="6452">
                  <c:v>1.933428246482499</c:v>
                </c:pt>
                <c:pt idx="6453">
                  <c:v>1.9337279098809</c:v>
                </c:pt>
                <c:pt idx="6454">
                  <c:v>1.9340275732793</c:v>
                </c:pt>
                <c:pt idx="6455">
                  <c:v>1.9343272366777</c:v>
                </c:pt>
                <c:pt idx="6456">
                  <c:v>1.9346269000761</c:v>
                </c:pt>
                <c:pt idx="6457">
                  <c:v>1.9349265634745</c:v>
                </c:pt>
                <c:pt idx="6458">
                  <c:v>1.9352262268729</c:v>
                </c:pt>
                <c:pt idx="6459">
                  <c:v>1.9355258902713</c:v>
                </c:pt>
                <c:pt idx="6460">
                  <c:v>1.9358255536697</c:v>
                </c:pt>
                <c:pt idx="6461">
                  <c:v>1.9361252170681</c:v>
                </c:pt>
                <c:pt idx="6462">
                  <c:v>1.9364248804665</c:v>
                </c:pt>
                <c:pt idx="6463">
                  <c:v>1.9367245438649</c:v>
                </c:pt>
                <c:pt idx="6464">
                  <c:v>1.937024207263299</c:v>
                </c:pt>
                <c:pt idx="6465">
                  <c:v>1.9373238706617</c:v>
                </c:pt>
                <c:pt idx="6466">
                  <c:v>1.9376235340601</c:v>
                </c:pt>
                <c:pt idx="6467">
                  <c:v>1.9379231974585</c:v>
                </c:pt>
                <c:pt idx="6468">
                  <c:v>1.9382228608569</c:v>
                </c:pt>
                <c:pt idx="6469">
                  <c:v>1.9385225242553</c:v>
                </c:pt>
                <c:pt idx="6470">
                  <c:v>1.9388221876537</c:v>
                </c:pt>
                <c:pt idx="6471">
                  <c:v>1.9391218510521</c:v>
                </c:pt>
                <c:pt idx="6472">
                  <c:v>1.9394215144505</c:v>
                </c:pt>
                <c:pt idx="6473">
                  <c:v>1.9397211778489</c:v>
                </c:pt>
                <c:pt idx="6474">
                  <c:v>1.9400208412473</c:v>
                </c:pt>
                <c:pt idx="6475">
                  <c:v>1.9403205046457</c:v>
                </c:pt>
                <c:pt idx="6476">
                  <c:v>1.9406201680441</c:v>
                </c:pt>
                <c:pt idx="6477">
                  <c:v>1.9409198314425</c:v>
                </c:pt>
                <c:pt idx="6478">
                  <c:v>1.9412194948409</c:v>
                </c:pt>
                <c:pt idx="6479">
                  <c:v>1.9415191582393</c:v>
                </c:pt>
                <c:pt idx="6480">
                  <c:v>1.9418188216377</c:v>
                </c:pt>
                <c:pt idx="6481">
                  <c:v>1.9421184850361</c:v>
                </c:pt>
                <c:pt idx="6482">
                  <c:v>1.9424181484345</c:v>
                </c:pt>
                <c:pt idx="6483">
                  <c:v>1.9427178118329</c:v>
                </c:pt>
                <c:pt idx="6484">
                  <c:v>1.9430174752313</c:v>
                </c:pt>
                <c:pt idx="6485">
                  <c:v>1.9433171386297</c:v>
                </c:pt>
                <c:pt idx="6486">
                  <c:v>1.9436168020281</c:v>
                </c:pt>
                <c:pt idx="6487">
                  <c:v>1.9439164654265</c:v>
                </c:pt>
                <c:pt idx="6488">
                  <c:v>1.9442161288249</c:v>
                </c:pt>
                <c:pt idx="6489">
                  <c:v>1.9445157922233</c:v>
                </c:pt>
                <c:pt idx="6490">
                  <c:v>1.9448154556217</c:v>
                </c:pt>
                <c:pt idx="6491">
                  <c:v>1.9451151190201</c:v>
                </c:pt>
                <c:pt idx="6492">
                  <c:v>1.9454147824185</c:v>
                </c:pt>
                <c:pt idx="6493">
                  <c:v>1.9457144458169</c:v>
                </c:pt>
                <c:pt idx="6494">
                  <c:v>1.9460141092153</c:v>
                </c:pt>
                <c:pt idx="6495">
                  <c:v>1.9463137726137</c:v>
                </c:pt>
                <c:pt idx="6496">
                  <c:v>1.9466134360121</c:v>
                </c:pt>
                <c:pt idx="6497">
                  <c:v>1.9469130994106</c:v>
                </c:pt>
                <c:pt idx="6498">
                  <c:v>1.947212762809</c:v>
                </c:pt>
                <c:pt idx="6499">
                  <c:v>1.9475124262074</c:v>
                </c:pt>
                <c:pt idx="6500">
                  <c:v>1.9478120896058</c:v>
                </c:pt>
                <c:pt idx="6501">
                  <c:v>1.9481117530042</c:v>
                </c:pt>
                <c:pt idx="6502">
                  <c:v>1.9484114164026</c:v>
                </c:pt>
                <c:pt idx="6503">
                  <c:v>1.948711079801</c:v>
                </c:pt>
                <c:pt idx="6504">
                  <c:v>1.9490107431994</c:v>
                </c:pt>
                <c:pt idx="6505">
                  <c:v>1.9493104065978</c:v>
                </c:pt>
                <c:pt idx="6506">
                  <c:v>1.9496100699962</c:v>
                </c:pt>
                <c:pt idx="6507">
                  <c:v>1.9499097333946</c:v>
                </c:pt>
                <c:pt idx="6508">
                  <c:v>1.950209396793</c:v>
                </c:pt>
                <c:pt idx="6509">
                  <c:v>1.9505090601914</c:v>
                </c:pt>
                <c:pt idx="6510">
                  <c:v>1.9508087235898</c:v>
                </c:pt>
                <c:pt idx="6511">
                  <c:v>1.9511083869882</c:v>
                </c:pt>
                <c:pt idx="6512">
                  <c:v>1.9514080503866</c:v>
                </c:pt>
                <c:pt idx="6513">
                  <c:v>1.951707713785</c:v>
                </c:pt>
                <c:pt idx="6514">
                  <c:v>1.9520073771834</c:v>
                </c:pt>
                <c:pt idx="6515">
                  <c:v>1.9523070405818</c:v>
                </c:pt>
                <c:pt idx="6516">
                  <c:v>1.9526067039802</c:v>
                </c:pt>
                <c:pt idx="6517">
                  <c:v>1.9529063673786</c:v>
                </c:pt>
                <c:pt idx="6518">
                  <c:v>1.953206030777</c:v>
                </c:pt>
                <c:pt idx="6519">
                  <c:v>1.9535056941754</c:v>
                </c:pt>
                <c:pt idx="6520">
                  <c:v>1.9538053575738</c:v>
                </c:pt>
                <c:pt idx="6521">
                  <c:v>1.9541050209722</c:v>
                </c:pt>
                <c:pt idx="6522">
                  <c:v>1.9544046843706</c:v>
                </c:pt>
                <c:pt idx="6523">
                  <c:v>1.954704347769</c:v>
                </c:pt>
                <c:pt idx="6524">
                  <c:v>1.9550040111674</c:v>
                </c:pt>
                <c:pt idx="6525">
                  <c:v>1.9553036745658</c:v>
                </c:pt>
                <c:pt idx="6526">
                  <c:v>1.955603337964199</c:v>
                </c:pt>
                <c:pt idx="6527">
                  <c:v>1.9559030013626</c:v>
                </c:pt>
                <c:pt idx="6528">
                  <c:v>1.956202664761</c:v>
                </c:pt>
                <c:pt idx="6529">
                  <c:v>1.9565023281594</c:v>
                </c:pt>
                <c:pt idx="6530">
                  <c:v>1.9568019915578</c:v>
                </c:pt>
                <c:pt idx="6531">
                  <c:v>1.9571016549562</c:v>
                </c:pt>
                <c:pt idx="6532">
                  <c:v>1.957401318354599</c:v>
                </c:pt>
                <c:pt idx="6533">
                  <c:v>1.957700981753</c:v>
                </c:pt>
                <c:pt idx="6534">
                  <c:v>1.9580006451514</c:v>
                </c:pt>
                <c:pt idx="6535">
                  <c:v>1.9583003085498</c:v>
                </c:pt>
                <c:pt idx="6536">
                  <c:v>1.9585999719482</c:v>
                </c:pt>
                <c:pt idx="6537">
                  <c:v>1.9588996353466</c:v>
                </c:pt>
                <c:pt idx="6538">
                  <c:v>1.959199298745</c:v>
                </c:pt>
                <c:pt idx="6539">
                  <c:v>1.9594989621434</c:v>
                </c:pt>
                <c:pt idx="6540">
                  <c:v>1.9597986255418</c:v>
                </c:pt>
                <c:pt idx="6541">
                  <c:v>1.9600982889402</c:v>
                </c:pt>
                <c:pt idx="6542">
                  <c:v>1.9603979523386</c:v>
                </c:pt>
                <c:pt idx="6543">
                  <c:v>1.960697615737</c:v>
                </c:pt>
                <c:pt idx="6544">
                  <c:v>1.9609972791354</c:v>
                </c:pt>
                <c:pt idx="6545">
                  <c:v>1.9612969425338</c:v>
                </c:pt>
                <c:pt idx="6546">
                  <c:v>1.9615966059322</c:v>
                </c:pt>
                <c:pt idx="6547">
                  <c:v>1.9618962693306</c:v>
                </c:pt>
                <c:pt idx="6548">
                  <c:v>1.962195932729</c:v>
                </c:pt>
                <c:pt idx="6549">
                  <c:v>1.9624955961274</c:v>
                </c:pt>
                <c:pt idx="6550">
                  <c:v>1.9627952595258</c:v>
                </c:pt>
                <c:pt idx="6551">
                  <c:v>1.9630949229242</c:v>
                </c:pt>
                <c:pt idx="6552">
                  <c:v>1.9633945863226</c:v>
                </c:pt>
                <c:pt idx="6553">
                  <c:v>1.963694249720999</c:v>
                </c:pt>
                <c:pt idx="6554">
                  <c:v>1.963993913119399</c:v>
                </c:pt>
                <c:pt idx="6555">
                  <c:v>1.9642935765178</c:v>
                </c:pt>
                <c:pt idx="6556">
                  <c:v>1.9645932399162</c:v>
                </c:pt>
                <c:pt idx="6557">
                  <c:v>1.9648929033146</c:v>
                </c:pt>
                <c:pt idx="6558">
                  <c:v>1.965192566713</c:v>
                </c:pt>
                <c:pt idx="6559">
                  <c:v>1.9654922301114</c:v>
                </c:pt>
                <c:pt idx="6560">
                  <c:v>1.9657918935098</c:v>
                </c:pt>
                <c:pt idx="6561">
                  <c:v>1.9660915569082</c:v>
                </c:pt>
                <c:pt idx="6562">
                  <c:v>1.9663912203066</c:v>
                </c:pt>
                <c:pt idx="6563">
                  <c:v>1.966690883705</c:v>
                </c:pt>
                <c:pt idx="6564">
                  <c:v>1.9669905471034</c:v>
                </c:pt>
                <c:pt idx="6565">
                  <c:v>1.9672902105018</c:v>
                </c:pt>
                <c:pt idx="6566">
                  <c:v>1.9675898739002</c:v>
                </c:pt>
                <c:pt idx="6567">
                  <c:v>1.9678895372986</c:v>
                </c:pt>
                <c:pt idx="6568">
                  <c:v>1.968189200697</c:v>
                </c:pt>
                <c:pt idx="6569">
                  <c:v>1.9684888640954</c:v>
                </c:pt>
                <c:pt idx="6570">
                  <c:v>1.9687885274938</c:v>
                </c:pt>
                <c:pt idx="6571">
                  <c:v>1.9690881908922</c:v>
                </c:pt>
                <c:pt idx="6572">
                  <c:v>1.9693878542906</c:v>
                </c:pt>
                <c:pt idx="6573">
                  <c:v>1.969687517689</c:v>
                </c:pt>
                <c:pt idx="6574">
                  <c:v>1.9699871810874</c:v>
                </c:pt>
                <c:pt idx="6575">
                  <c:v>1.9702868444858</c:v>
                </c:pt>
                <c:pt idx="6576">
                  <c:v>1.9705865078842</c:v>
                </c:pt>
                <c:pt idx="6577">
                  <c:v>1.9708861712826</c:v>
                </c:pt>
                <c:pt idx="6578">
                  <c:v>1.971185834681</c:v>
                </c:pt>
                <c:pt idx="6579">
                  <c:v>1.9714854980794</c:v>
                </c:pt>
                <c:pt idx="6580">
                  <c:v>1.9717851614778</c:v>
                </c:pt>
                <c:pt idx="6581">
                  <c:v>1.9720848248762</c:v>
                </c:pt>
                <c:pt idx="6582">
                  <c:v>1.9723844882746</c:v>
                </c:pt>
                <c:pt idx="6583">
                  <c:v>1.972684151673</c:v>
                </c:pt>
                <c:pt idx="6584">
                  <c:v>1.9729838150714</c:v>
                </c:pt>
                <c:pt idx="6585">
                  <c:v>1.9732834784698</c:v>
                </c:pt>
                <c:pt idx="6586">
                  <c:v>1.9735831418682</c:v>
                </c:pt>
                <c:pt idx="6587">
                  <c:v>1.9738828052666</c:v>
                </c:pt>
                <c:pt idx="6588">
                  <c:v>1.974182468665</c:v>
                </c:pt>
                <c:pt idx="6589">
                  <c:v>1.9744821320634</c:v>
                </c:pt>
                <c:pt idx="6590">
                  <c:v>1.9747817954618</c:v>
                </c:pt>
                <c:pt idx="6591">
                  <c:v>1.9750814588602</c:v>
                </c:pt>
                <c:pt idx="6592">
                  <c:v>1.9753811222586</c:v>
                </c:pt>
                <c:pt idx="6593">
                  <c:v>1.975680785657</c:v>
                </c:pt>
                <c:pt idx="6594">
                  <c:v>1.9759804490554</c:v>
                </c:pt>
                <c:pt idx="6595">
                  <c:v>1.9762801124538</c:v>
                </c:pt>
                <c:pt idx="6596">
                  <c:v>1.9765797758522</c:v>
                </c:pt>
                <c:pt idx="6597">
                  <c:v>1.9768794392506</c:v>
                </c:pt>
                <c:pt idx="6598">
                  <c:v>1.977179102649</c:v>
                </c:pt>
                <c:pt idx="6599">
                  <c:v>1.9774787660474</c:v>
                </c:pt>
                <c:pt idx="6600">
                  <c:v>1.9777784294458</c:v>
                </c:pt>
                <c:pt idx="6601">
                  <c:v>1.9780780928442</c:v>
                </c:pt>
                <c:pt idx="6602">
                  <c:v>1.9783777562426</c:v>
                </c:pt>
                <c:pt idx="6603">
                  <c:v>1.978677419641</c:v>
                </c:pt>
                <c:pt idx="6604">
                  <c:v>1.9789770830394</c:v>
                </c:pt>
                <c:pt idx="6605">
                  <c:v>1.9792767464378</c:v>
                </c:pt>
                <c:pt idx="6606">
                  <c:v>1.9795764098362</c:v>
                </c:pt>
                <c:pt idx="6607">
                  <c:v>1.9798760732346</c:v>
                </c:pt>
                <c:pt idx="6608">
                  <c:v>1.980175736633</c:v>
                </c:pt>
                <c:pt idx="6609">
                  <c:v>1.9804754000314</c:v>
                </c:pt>
                <c:pt idx="6610">
                  <c:v>1.9807750634299</c:v>
                </c:pt>
                <c:pt idx="6611">
                  <c:v>1.9810747268283</c:v>
                </c:pt>
                <c:pt idx="6612">
                  <c:v>1.9813743902267</c:v>
                </c:pt>
                <c:pt idx="6613">
                  <c:v>1.9816740536251</c:v>
                </c:pt>
                <c:pt idx="6614">
                  <c:v>1.981973717023499</c:v>
                </c:pt>
                <c:pt idx="6615">
                  <c:v>1.9822733804219</c:v>
                </c:pt>
                <c:pt idx="6616">
                  <c:v>1.9825730438203</c:v>
                </c:pt>
                <c:pt idx="6617">
                  <c:v>1.9828727072187</c:v>
                </c:pt>
                <c:pt idx="6618">
                  <c:v>1.9831723706171</c:v>
                </c:pt>
                <c:pt idx="6619">
                  <c:v>1.9834720340155</c:v>
                </c:pt>
                <c:pt idx="6620">
                  <c:v>1.983771697413899</c:v>
                </c:pt>
                <c:pt idx="6621">
                  <c:v>1.9840713608123</c:v>
                </c:pt>
                <c:pt idx="6622">
                  <c:v>1.9843710242107</c:v>
                </c:pt>
                <c:pt idx="6623">
                  <c:v>1.9846706876091</c:v>
                </c:pt>
                <c:pt idx="6624">
                  <c:v>1.9849703510075</c:v>
                </c:pt>
                <c:pt idx="6625">
                  <c:v>1.9852700144059</c:v>
                </c:pt>
                <c:pt idx="6626">
                  <c:v>1.985569677804299</c:v>
                </c:pt>
                <c:pt idx="6627">
                  <c:v>1.9858693412027</c:v>
                </c:pt>
                <c:pt idx="6628">
                  <c:v>1.9861690046011</c:v>
                </c:pt>
                <c:pt idx="6629">
                  <c:v>1.9864686679995</c:v>
                </c:pt>
                <c:pt idx="6630">
                  <c:v>1.9867683313979</c:v>
                </c:pt>
                <c:pt idx="6631">
                  <c:v>1.9870679947963</c:v>
                </c:pt>
                <c:pt idx="6632">
                  <c:v>1.9873676581947</c:v>
                </c:pt>
                <c:pt idx="6633">
                  <c:v>1.9876673215931</c:v>
                </c:pt>
                <c:pt idx="6634">
                  <c:v>1.9879669849915</c:v>
                </c:pt>
                <c:pt idx="6635">
                  <c:v>1.9882666483899</c:v>
                </c:pt>
                <c:pt idx="6636">
                  <c:v>1.9885663117883</c:v>
                </c:pt>
                <c:pt idx="6637">
                  <c:v>1.9888659751867</c:v>
                </c:pt>
                <c:pt idx="6638">
                  <c:v>1.9891656385851</c:v>
                </c:pt>
                <c:pt idx="6639">
                  <c:v>1.9894653019835</c:v>
                </c:pt>
                <c:pt idx="6640">
                  <c:v>1.9897649653819</c:v>
                </c:pt>
                <c:pt idx="6641">
                  <c:v>1.9900646287803</c:v>
                </c:pt>
                <c:pt idx="6642">
                  <c:v>1.990364292178699</c:v>
                </c:pt>
                <c:pt idx="6643">
                  <c:v>1.9906639555771</c:v>
                </c:pt>
                <c:pt idx="6644">
                  <c:v>1.9909636189755</c:v>
                </c:pt>
                <c:pt idx="6645">
                  <c:v>1.9912632823739</c:v>
                </c:pt>
                <c:pt idx="6646">
                  <c:v>1.9915629457723</c:v>
                </c:pt>
                <c:pt idx="6647">
                  <c:v>1.9918626091707</c:v>
                </c:pt>
                <c:pt idx="6648">
                  <c:v>1.9921622725691</c:v>
                </c:pt>
                <c:pt idx="6649">
                  <c:v>1.9924619359675</c:v>
                </c:pt>
                <c:pt idx="6650">
                  <c:v>1.9927615993659</c:v>
                </c:pt>
                <c:pt idx="6651">
                  <c:v>1.9930612627643</c:v>
                </c:pt>
                <c:pt idx="6652">
                  <c:v>1.9933609261627</c:v>
                </c:pt>
                <c:pt idx="6653">
                  <c:v>1.9936605895611</c:v>
                </c:pt>
                <c:pt idx="6654">
                  <c:v>1.99396025295949</c:v>
                </c:pt>
                <c:pt idx="6655">
                  <c:v>1.9942599163579</c:v>
                </c:pt>
                <c:pt idx="6656">
                  <c:v>1.9945595797563</c:v>
                </c:pt>
                <c:pt idx="6657">
                  <c:v>1.9948592431547</c:v>
                </c:pt>
                <c:pt idx="6658">
                  <c:v>1.9951589065531</c:v>
                </c:pt>
                <c:pt idx="6659">
                  <c:v>1.9954585699515</c:v>
                </c:pt>
                <c:pt idx="6660">
                  <c:v>1.9957582333499</c:v>
                </c:pt>
                <c:pt idx="6661">
                  <c:v>1.9960578967483</c:v>
                </c:pt>
                <c:pt idx="6662">
                  <c:v>1.9963575601467</c:v>
                </c:pt>
                <c:pt idx="6663">
                  <c:v>1.9966572235451</c:v>
                </c:pt>
                <c:pt idx="6664">
                  <c:v>1.9969568869435</c:v>
                </c:pt>
                <c:pt idx="6665">
                  <c:v>1.9972565503419</c:v>
                </c:pt>
                <c:pt idx="6666">
                  <c:v>1.9975562137403</c:v>
                </c:pt>
                <c:pt idx="6667">
                  <c:v>1.9978558771387</c:v>
                </c:pt>
                <c:pt idx="6668">
                  <c:v>1.9981555405371</c:v>
                </c:pt>
                <c:pt idx="6669">
                  <c:v>1.9984552039355</c:v>
                </c:pt>
                <c:pt idx="6670">
                  <c:v>1.9987548673339</c:v>
                </c:pt>
                <c:pt idx="6671">
                  <c:v>1.9990545307323</c:v>
                </c:pt>
                <c:pt idx="6672">
                  <c:v>1.9993541941307</c:v>
                </c:pt>
                <c:pt idx="6673">
                  <c:v>1.9996538575291</c:v>
                </c:pt>
                <c:pt idx="6674">
                  <c:v>1.9999535209275</c:v>
                </c:pt>
                <c:pt idx="6675">
                  <c:v>2.0002531843259</c:v>
                </c:pt>
                <c:pt idx="6676">
                  <c:v>2.0005528477243</c:v>
                </c:pt>
                <c:pt idx="6677">
                  <c:v>2.0008525111227</c:v>
                </c:pt>
                <c:pt idx="6678">
                  <c:v>2.0011521745211</c:v>
                </c:pt>
                <c:pt idx="6679">
                  <c:v>2.0014518379195</c:v>
                </c:pt>
                <c:pt idx="6680">
                  <c:v>2.0017515013179</c:v>
                </c:pt>
                <c:pt idx="6681">
                  <c:v>2.0020511647163</c:v>
                </c:pt>
                <c:pt idx="6682">
                  <c:v>2.0023508281147</c:v>
                </c:pt>
                <c:pt idx="6683">
                  <c:v>2.002650491513096</c:v>
                </c:pt>
                <c:pt idx="6684">
                  <c:v>2.0029501549115</c:v>
                </c:pt>
                <c:pt idx="6685">
                  <c:v>2.0032498183099</c:v>
                </c:pt>
                <c:pt idx="6686">
                  <c:v>2.003549481708299</c:v>
                </c:pt>
                <c:pt idx="6687">
                  <c:v>2.0038491451067</c:v>
                </c:pt>
                <c:pt idx="6688">
                  <c:v>2.0041488085051</c:v>
                </c:pt>
                <c:pt idx="6689">
                  <c:v>2.004448471903499</c:v>
                </c:pt>
                <c:pt idx="6690">
                  <c:v>2.0047481353019</c:v>
                </c:pt>
                <c:pt idx="6691">
                  <c:v>2.0050477987003</c:v>
                </c:pt>
                <c:pt idx="6692">
                  <c:v>2.0053474620987</c:v>
                </c:pt>
                <c:pt idx="6693">
                  <c:v>2.0056471254971</c:v>
                </c:pt>
                <c:pt idx="6694">
                  <c:v>2.0059467888955</c:v>
                </c:pt>
                <c:pt idx="6695">
                  <c:v>2.0062464522939</c:v>
                </c:pt>
                <c:pt idx="6696">
                  <c:v>2.006546115692299</c:v>
                </c:pt>
                <c:pt idx="6697">
                  <c:v>2.006845779090697</c:v>
                </c:pt>
                <c:pt idx="6698">
                  <c:v>2.0071454424891</c:v>
                </c:pt>
                <c:pt idx="6699">
                  <c:v>2.0074451058875</c:v>
                </c:pt>
                <c:pt idx="6700">
                  <c:v>2.0077447692859</c:v>
                </c:pt>
                <c:pt idx="6701">
                  <c:v>2.008044432684299</c:v>
                </c:pt>
                <c:pt idx="6702">
                  <c:v>2.0083440960827</c:v>
                </c:pt>
                <c:pt idx="6703">
                  <c:v>2.0086437594811</c:v>
                </c:pt>
                <c:pt idx="6704">
                  <c:v>2.0089434228795</c:v>
                </c:pt>
                <c:pt idx="6705">
                  <c:v>2.0092430862779</c:v>
                </c:pt>
                <c:pt idx="6706">
                  <c:v>2.0095427496763</c:v>
                </c:pt>
                <c:pt idx="6707">
                  <c:v>2.00984241307469</c:v>
                </c:pt>
                <c:pt idx="6708">
                  <c:v>2.0101420764731</c:v>
                </c:pt>
                <c:pt idx="6709">
                  <c:v>2.0104417398715</c:v>
                </c:pt>
                <c:pt idx="6710">
                  <c:v>2.0107414032699</c:v>
                </c:pt>
                <c:pt idx="6711">
                  <c:v>2.011041066668299</c:v>
                </c:pt>
                <c:pt idx="6712">
                  <c:v>2.0113407300667</c:v>
                </c:pt>
                <c:pt idx="6713">
                  <c:v>2.01164039346509</c:v>
                </c:pt>
                <c:pt idx="6714">
                  <c:v>2.0119400568635</c:v>
                </c:pt>
                <c:pt idx="6715">
                  <c:v>2.0122397202619</c:v>
                </c:pt>
                <c:pt idx="6716">
                  <c:v>2.012539383660298</c:v>
                </c:pt>
                <c:pt idx="6717">
                  <c:v>2.0128390470587</c:v>
                </c:pt>
                <c:pt idx="6718">
                  <c:v>2.0131387104571</c:v>
                </c:pt>
                <c:pt idx="6719">
                  <c:v>2.0134383738555</c:v>
                </c:pt>
                <c:pt idx="6720">
                  <c:v>2.0137380372539</c:v>
                </c:pt>
                <c:pt idx="6721">
                  <c:v>2.0140377006523</c:v>
                </c:pt>
                <c:pt idx="6722">
                  <c:v>2.0143373640507</c:v>
                </c:pt>
                <c:pt idx="6723">
                  <c:v>2.0146370274492</c:v>
                </c:pt>
                <c:pt idx="6724">
                  <c:v>2.0149366908476</c:v>
                </c:pt>
                <c:pt idx="6725">
                  <c:v>2.015236354246</c:v>
                </c:pt>
                <c:pt idx="6726">
                  <c:v>2.0155360176444</c:v>
                </c:pt>
                <c:pt idx="6727">
                  <c:v>2.0158356810428</c:v>
                </c:pt>
                <c:pt idx="6728">
                  <c:v>2.0161353444412</c:v>
                </c:pt>
                <c:pt idx="6729">
                  <c:v>2.0164350078396</c:v>
                </c:pt>
                <c:pt idx="6730">
                  <c:v>2.016734671238</c:v>
                </c:pt>
                <c:pt idx="6731">
                  <c:v>2.0170343346364</c:v>
                </c:pt>
                <c:pt idx="6732">
                  <c:v>2.0173339980348</c:v>
                </c:pt>
                <c:pt idx="6733">
                  <c:v>2.0176336614332</c:v>
                </c:pt>
                <c:pt idx="6734">
                  <c:v>2.0179333248316</c:v>
                </c:pt>
                <c:pt idx="6735">
                  <c:v>2.01823298823</c:v>
                </c:pt>
                <c:pt idx="6736">
                  <c:v>2.0185326516284</c:v>
                </c:pt>
                <c:pt idx="6737">
                  <c:v>2.018832315026799</c:v>
                </c:pt>
                <c:pt idx="6738">
                  <c:v>2.0191319784252</c:v>
                </c:pt>
                <c:pt idx="6739">
                  <c:v>2.0194316418236</c:v>
                </c:pt>
                <c:pt idx="6740">
                  <c:v>2.019731305222</c:v>
                </c:pt>
                <c:pt idx="6741">
                  <c:v>2.0200309686204</c:v>
                </c:pt>
                <c:pt idx="6742">
                  <c:v>2.0203306320188</c:v>
                </c:pt>
                <c:pt idx="6743">
                  <c:v>2.0206302954172</c:v>
                </c:pt>
                <c:pt idx="6744">
                  <c:v>2.0209299588156</c:v>
                </c:pt>
                <c:pt idx="6745">
                  <c:v>2.021229622214</c:v>
                </c:pt>
                <c:pt idx="6746">
                  <c:v>2.0215292856124</c:v>
                </c:pt>
                <c:pt idx="6747">
                  <c:v>2.021828949010799</c:v>
                </c:pt>
                <c:pt idx="6748">
                  <c:v>2.0221286124092</c:v>
                </c:pt>
                <c:pt idx="6749">
                  <c:v>2.0224282758076</c:v>
                </c:pt>
                <c:pt idx="6750">
                  <c:v>2.022727939206</c:v>
                </c:pt>
                <c:pt idx="6751">
                  <c:v>2.0230276026044</c:v>
                </c:pt>
                <c:pt idx="6752">
                  <c:v>2.0233272660028</c:v>
                </c:pt>
                <c:pt idx="6753">
                  <c:v>2.0236269294012</c:v>
                </c:pt>
                <c:pt idx="6754">
                  <c:v>2.0239265927996</c:v>
                </c:pt>
                <c:pt idx="6755">
                  <c:v>2.024226256198001</c:v>
                </c:pt>
                <c:pt idx="6756">
                  <c:v>2.0245259195964</c:v>
                </c:pt>
                <c:pt idx="6757">
                  <c:v>2.0248255829948</c:v>
                </c:pt>
                <c:pt idx="6758">
                  <c:v>2.0251252463932</c:v>
                </c:pt>
                <c:pt idx="6759">
                  <c:v>2.0254249097916</c:v>
                </c:pt>
                <c:pt idx="6760">
                  <c:v>2.02572457319</c:v>
                </c:pt>
                <c:pt idx="6761">
                  <c:v>2.0260242365884</c:v>
                </c:pt>
                <c:pt idx="6762">
                  <c:v>2.0263238999868</c:v>
                </c:pt>
                <c:pt idx="6763">
                  <c:v>2.0266235633852</c:v>
                </c:pt>
                <c:pt idx="6764">
                  <c:v>2.0269232267836</c:v>
                </c:pt>
                <c:pt idx="6765">
                  <c:v>2.027222890182</c:v>
                </c:pt>
                <c:pt idx="6766">
                  <c:v>2.0275225535804</c:v>
                </c:pt>
                <c:pt idx="6767">
                  <c:v>2.0278222169788</c:v>
                </c:pt>
                <c:pt idx="6768">
                  <c:v>2.0281218803772</c:v>
                </c:pt>
                <c:pt idx="6769">
                  <c:v>2.0284215437756</c:v>
                </c:pt>
                <c:pt idx="6770">
                  <c:v>2.028721207174</c:v>
                </c:pt>
                <c:pt idx="6771">
                  <c:v>2.0290208705724</c:v>
                </c:pt>
                <c:pt idx="6772">
                  <c:v>2.0293205339708</c:v>
                </c:pt>
                <c:pt idx="6773">
                  <c:v>2.0296201973692</c:v>
                </c:pt>
                <c:pt idx="6774">
                  <c:v>2.0299198607676</c:v>
                </c:pt>
                <c:pt idx="6775">
                  <c:v>2.030219524166</c:v>
                </c:pt>
                <c:pt idx="6776">
                  <c:v>2.0305191875644</c:v>
                </c:pt>
                <c:pt idx="6777">
                  <c:v>2.0308188509628</c:v>
                </c:pt>
                <c:pt idx="6778">
                  <c:v>2.0311185143612</c:v>
                </c:pt>
                <c:pt idx="6779">
                  <c:v>2.031418177759599</c:v>
                </c:pt>
                <c:pt idx="6780">
                  <c:v>2.031717841158</c:v>
                </c:pt>
                <c:pt idx="6781">
                  <c:v>2.0320175045564</c:v>
                </c:pt>
                <c:pt idx="6782">
                  <c:v>2.0323171679548</c:v>
                </c:pt>
                <c:pt idx="6783">
                  <c:v>2.032616831353196</c:v>
                </c:pt>
                <c:pt idx="6784">
                  <c:v>2.032916494751599</c:v>
                </c:pt>
                <c:pt idx="6785">
                  <c:v>2.03321615815</c:v>
                </c:pt>
                <c:pt idx="6786">
                  <c:v>2.0335158215484</c:v>
                </c:pt>
                <c:pt idx="6787">
                  <c:v>2.033815484946798</c:v>
                </c:pt>
                <c:pt idx="6788">
                  <c:v>2.0341151483452</c:v>
                </c:pt>
              </c:numCache>
            </c:numRef>
          </c:xVal>
          <c:yVal>
            <c:numRef>
              <c:f>'2 beam Y'!$H$20:$H$6808</c:f>
              <c:numCache>
                <c:formatCode>General</c:formatCode>
                <c:ptCount val="6789"/>
                <c:pt idx="0">
                  <c:v>34.990957212228</c:v>
                </c:pt>
                <c:pt idx="1">
                  <c:v>47.80542478149982</c:v>
                </c:pt>
                <c:pt idx="2">
                  <c:v>47.7132025494787</c:v>
                </c:pt>
                <c:pt idx="3">
                  <c:v>47.68574651716052</c:v>
                </c:pt>
                <c:pt idx="4">
                  <c:v>47.6981363982241</c:v>
                </c:pt>
                <c:pt idx="5">
                  <c:v>47.68821638531415</c:v>
                </c:pt>
                <c:pt idx="6">
                  <c:v>47.6887924733016</c:v>
                </c:pt>
                <c:pt idx="7">
                  <c:v>47.6747035318696</c:v>
                </c:pt>
                <c:pt idx="8">
                  <c:v>47.67545690793682</c:v>
                </c:pt>
                <c:pt idx="9">
                  <c:v>47.67207667479067</c:v>
                </c:pt>
                <c:pt idx="10">
                  <c:v>47.6774584430077</c:v>
                </c:pt>
                <c:pt idx="11">
                  <c:v>47.6720797624399</c:v>
                </c:pt>
                <c:pt idx="12">
                  <c:v>47.67059262184945</c:v>
                </c:pt>
                <c:pt idx="13">
                  <c:v>47.67420679857097</c:v>
                </c:pt>
                <c:pt idx="14">
                  <c:v>47.66842737435836</c:v>
                </c:pt>
                <c:pt idx="15">
                  <c:v>47.66956591479346</c:v>
                </c:pt>
                <c:pt idx="16">
                  <c:v>47.67099342170707</c:v>
                </c:pt>
                <c:pt idx="17">
                  <c:v>47.66724956103742</c:v>
                </c:pt>
                <c:pt idx="18">
                  <c:v>47.667087221992</c:v>
                </c:pt>
                <c:pt idx="19">
                  <c:v>47.66825339190825</c:v>
                </c:pt>
                <c:pt idx="20">
                  <c:v>47.66575649786904</c:v>
                </c:pt>
                <c:pt idx="21">
                  <c:v>47.66140458502394</c:v>
                </c:pt>
                <c:pt idx="22">
                  <c:v>47.66194457642271</c:v>
                </c:pt>
                <c:pt idx="23">
                  <c:v>47.66244508606665</c:v>
                </c:pt>
                <c:pt idx="24">
                  <c:v>47.6612796552574</c:v>
                </c:pt>
                <c:pt idx="25">
                  <c:v>47.65730009583699</c:v>
                </c:pt>
                <c:pt idx="26">
                  <c:v>47.65785014752987</c:v>
                </c:pt>
                <c:pt idx="27">
                  <c:v>47.65654160220075</c:v>
                </c:pt>
                <c:pt idx="28">
                  <c:v>47.65397777557364</c:v>
                </c:pt>
                <c:pt idx="29">
                  <c:v>47.65304394152268</c:v>
                </c:pt>
                <c:pt idx="30">
                  <c:v>47.65007984110925</c:v>
                </c:pt>
                <c:pt idx="31">
                  <c:v>47.64814688628665</c:v>
                </c:pt>
                <c:pt idx="32">
                  <c:v>47.64500873483647</c:v>
                </c:pt>
                <c:pt idx="33">
                  <c:v>47.64342472654911</c:v>
                </c:pt>
                <c:pt idx="34">
                  <c:v>47.64194224601585</c:v>
                </c:pt>
                <c:pt idx="35">
                  <c:v>47.6385014607878</c:v>
                </c:pt>
                <c:pt idx="36">
                  <c:v>47.63624222494347</c:v>
                </c:pt>
                <c:pt idx="37">
                  <c:v>47.63440410224617</c:v>
                </c:pt>
                <c:pt idx="38">
                  <c:v>47.63264095202257</c:v>
                </c:pt>
                <c:pt idx="39">
                  <c:v>47.62941858165627</c:v>
                </c:pt>
                <c:pt idx="40">
                  <c:v>47.62829166073629</c:v>
                </c:pt>
                <c:pt idx="41">
                  <c:v>47.62559423993518</c:v>
                </c:pt>
                <c:pt idx="42">
                  <c:v>47.62246211345873</c:v>
                </c:pt>
                <c:pt idx="43">
                  <c:v>47.62005087354903</c:v>
                </c:pt>
                <c:pt idx="44">
                  <c:v>47.61884864741432</c:v>
                </c:pt>
                <c:pt idx="45">
                  <c:v>47.61397582739313</c:v>
                </c:pt>
                <c:pt idx="46">
                  <c:v>47.61147022100644</c:v>
                </c:pt>
                <c:pt idx="47">
                  <c:v>47.60959948670375</c:v>
                </c:pt>
                <c:pt idx="48">
                  <c:v>47.60594614532732</c:v>
                </c:pt>
                <c:pt idx="49">
                  <c:v>47.60337190768953</c:v>
                </c:pt>
                <c:pt idx="50">
                  <c:v>47.60034358335078</c:v>
                </c:pt>
                <c:pt idx="51">
                  <c:v>47.59710587109874</c:v>
                </c:pt>
                <c:pt idx="52">
                  <c:v>47.59357509688513</c:v>
                </c:pt>
                <c:pt idx="53">
                  <c:v>47.59025155014039</c:v>
                </c:pt>
                <c:pt idx="54">
                  <c:v>47.5868557361651</c:v>
                </c:pt>
                <c:pt idx="55">
                  <c:v>47.58430261203801</c:v>
                </c:pt>
                <c:pt idx="56">
                  <c:v>47.5801122194288</c:v>
                </c:pt>
                <c:pt idx="57">
                  <c:v>47.5769092891606</c:v>
                </c:pt>
                <c:pt idx="58">
                  <c:v>47.57368319739556</c:v>
                </c:pt>
                <c:pt idx="59">
                  <c:v>47.5686198851328</c:v>
                </c:pt>
                <c:pt idx="60">
                  <c:v>47.56644466399726</c:v>
                </c:pt>
                <c:pt idx="61">
                  <c:v>47.562351927304</c:v>
                </c:pt>
                <c:pt idx="62">
                  <c:v>47.55850724496927</c:v>
                </c:pt>
                <c:pt idx="63">
                  <c:v>47.554373582002</c:v>
                </c:pt>
                <c:pt idx="64">
                  <c:v>47.55039892830414</c:v>
                </c:pt>
                <c:pt idx="65">
                  <c:v>47.54688964847936</c:v>
                </c:pt>
                <c:pt idx="66">
                  <c:v>47.5422854571833</c:v>
                </c:pt>
                <c:pt idx="67">
                  <c:v>47.537735814199</c:v>
                </c:pt>
                <c:pt idx="68">
                  <c:v>47.53455442553773</c:v>
                </c:pt>
                <c:pt idx="69">
                  <c:v>47.52979673838591</c:v>
                </c:pt>
                <c:pt idx="70">
                  <c:v>47.52545097746774</c:v>
                </c:pt>
                <c:pt idx="71">
                  <c:v>47.52119848960103</c:v>
                </c:pt>
                <c:pt idx="72">
                  <c:v>47.51641720575205</c:v>
                </c:pt>
                <c:pt idx="73">
                  <c:v>47.51167196716226</c:v>
                </c:pt>
                <c:pt idx="74">
                  <c:v>47.50750078884708</c:v>
                </c:pt>
                <c:pt idx="75">
                  <c:v>47.50203018832986</c:v>
                </c:pt>
                <c:pt idx="76">
                  <c:v>47.4979380846364</c:v>
                </c:pt>
                <c:pt idx="77">
                  <c:v>47.49343113309483</c:v>
                </c:pt>
                <c:pt idx="78">
                  <c:v>47.48899980721544</c:v>
                </c:pt>
                <c:pt idx="79">
                  <c:v>47.48376843792191</c:v>
                </c:pt>
                <c:pt idx="80">
                  <c:v>47.47906729216822</c:v>
                </c:pt>
                <c:pt idx="81">
                  <c:v>47.47309294660482</c:v>
                </c:pt>
                <c:pt idx="82">
                  <c:v>47.4686386572122</c:v>
                </c:pt>
                <c:pt idx="83">
                  <c:v>47.4637105231147</c:v>
                </c:pt>
                <c:pt idx="84">
                  <c:v>47.45849409431726</c:v>
                </c:pt>
                <c:pt idx="85">
                  <c:v>47.45334754207317</c:v>
                </c:pt>
                <c:pt idx="86">
                  <c:v>47.44758176364784</c:v>
                </c:pt>
                <c:pt idx="87">
                  <c:v>47.44268930589706</c:v>
                </c:pt>
                <c:pt idx="88">
                  <c:v>47.43707191776594</c:v>
                </c:pt>
                <c:pt idx="89">
                  <c:v>47.4313367762213</c:v>
                </c:pt>
                <c:pt idx="90">
                  <c:v>47.42599851487845</c:v>
                </c:pt>
                <c:pt idx="91">
                  <c:v>47.4201378514802</c:v>
                </c:pt>
                <c:pt idx="92">
                  <c:v>47.41489912993137</c:v>
                </c:pt>
                <c:pt idx="93">
                  <c:v>47.40872533460964</c:v>
                </c:pt>
                <c:pt idx="94">
                  <c:v>47.40288703758387</c:v>
                </c:pt>
                <c:pt idx="95">
                  <c:v>47.39702026659813</c:v>
                </c:pt>
                <c:pt idx="96">
                  <c:v>47.39112268574839</c:v>
                </c:pt>
                <c:pt idx="97">
                  <c:v>47.38503548427952</c:v>
                </c:pt>
                <c:pt idx="98">
                  <c:v>47.37899969611738</c:v>
                </c:pt>
                <c:pt idx="99">
                  <c:v>47.37333808717507</c:v>
                </c:pt>
                <c:pt idx="100">
                  <c:v>47.36649297256027</c:v>
                </c:pt>
                <c:pt idx="101">
                  <c:v>47.36043350624458</c:v>
                </c:pt>
                <c:pt idx="102">
                  <c:v>47.35430764994094</c:v>
                </c:pt>
                <c:pt idx="103">
                  <c:v>47.34759100734274</c:v>
                </c:pt>
                <c:pt idx="104">
                  <c:v>47.34129374566729</c:v>
                </c:pt>
                <c:pt idx="105">
                  <c:v>47.33529317471334</c:v>
                </c:pt>
                <c:pt idx="106">
                  <c:v>47.32824299675022</c:v>
                </c:pt>
                <c:pt idx="107">
                  <c:v>47.32172347407971</c:v>
                </c:pt>
                <c:pt idx="108">
                  <c:v>47.31532220675937</c:v>
                </c:pt>
                <c:pt idx="109">
                  <c:v>47.30821456509331</c:v>
                </c:pt>
                <c:pt idx="110">
                  <c:v>47.3017780537071</c:v>
                </c:pt>
                <c:pt idx="111">
                  <c:v>47.29483404733057</c:v>
                </c:pt>
                <c:pt idx="112">
                  <c:v>47.2880459094437</c:v>
                </c:pt>
                <c:pt idx="113">
                  <c:v>47.28080542632235</c:v>
                </c:pt>
                <c:pt idx="114">
                  <c:v>47.27346697982948</c:v>
                </c:pt>
                <c:pt idx="115">
                  <c:v>47.26672775143302</c:v>
                </c:pt>
                <c:pt idx="116">
                  <c:v>47.25936629308937</c:v>
                </c:pt>
                <c:pt idx="117">
                  <c:v>47.25214679605586</c:v>
                </c:pt>
                <c:pt idx="118">
                  <c:v>47.2451538163388</c:v>
                </c:pt>
                <c:pt idx="119">
                  <c:v>47.23741394715648</c:v>
                </c:pt>
                <c:pt idx="120">
                  <c:v>47.22986367344198</c:v>
                </c:pt>
                <c:pt idx="121">
                  <c:v>47.2229028624899</c:v>
                </c:pt>
                <c:pt idx="122">
                  <c:v>47.21448848533016</c:v>
                </c:pt>
                <c:pt idx="123">
                  <c:v>47.20737987668196</c:v>
                </c:pt>
                <c:pt idx="124">
                  <c:v>47.1995783081109</c:v>
                </c:pt>
                <c:pt idx="125">
                  <c:v>47.1915235800753</c:v>
                </c:pt>
                <c:pt idx="126">
                  <c:v>47.18397986951581</c:v>
                </c:pt>
                <c:pt idx="127">
                  <c:v>47.17659564594281</c:v>
                </c:pt>
                <c:pt idx="128">
                  <c:v>47.16836557972172</c:v>
                </c:pt>
                <c:pt idx="129">
                  <c:v>47.16073307889443</c:v>
                </c:pt>
                <c:pt idx="130">
                  <c:v>47.15231177349405</c:v>
                </c:pt>
                <c:pt idx="131">
                  <c:v>47.14404655554474</c:v>
                </c:pt>
                <c:pt idx="132">
                  <c:v>47.13643360793662</c:v>
                </c:pt>
                <c:pt idx="133">
                  <c:v>47.12784589924019</c:v>
                </c:pt>
                <c:pt idx="134">
                  <c:v>47.11999195693906</c:v>
                </c:pt>
                <c:pt idx="135">
                  <c:v>47.11115623983928</c:v>
                </c:pt>
                <c:pt idx="136">
                  <c:v>47.10268184209693</c:v>
                </c:pt>
                <c:pt idx="137">
                  <c:v>47.09429380005464</c:v>
                </c:pt>
                <c:pt idx="138">
                  <c:v>47.0855988687375</c:v>
                </c:pt>
                <c:pt idx="139">
                  <c:v>47.07733799378136</c:v>
                </c:pt>
                <c:pt idx="140">
                  <c:v>47.06861020390343</c:v>
                </c:pt>
                <c:pt idx="141">
                  <c:v>47.05918919322914</c:v>
                </c:pt>
                <c:pt idx="142">
                  <c:v>47.05108506334774</c:v>
                </c:pt>
                <c:pt idx="143">
                  <c:v>47.04216075222669</c:v>
                </c:pt>
                <c:pt idx="144">
                  <c:v>47.0331907357082</c:v>
                </c:pt>
                <c:pt idx="145">
                  <c:v>47.02409392284827</c:v>
                </c:pt>
                <c:pt idx="146">
                  <c:v>47.01495168658388</c:v>
                </c:pt>
                <c:pt idx="147">
                  <c:v>47.00587359191319</c:v>
                </c:pt>
                <c:pt idx="148">
                  <c:v>46.99688043970819</c:v>
                </c:pt>
                <c:pt idx="149">
                  <c:v>46.98734274167527</c:v>
                </c:pt>
                <c:pt idx="150">
                  <c:v>46.97809076338238</c:v>
                </c:pt>
                <c:pt idx="151">
                  <c:v>46.96912789624655</c:v>
                </c:pt>
                <c:pt idx="152">
                  <c:v>46.95925479737859</c:v>
                </c:pt>
                <c:pt idx="153">
                  <c:v>46.94996468147746</c:v>
                </c:pt>
                <c:pt idx="154">
                  <c:v>46.94045985812632</c:v>
                </c:pt>
                <c:pt idx="155">
                  <c:v>46.93099036258966</c:v>
                </c:pt>
                <c:pt idx="156">
                  <c:v>46.9209685630038</c:v>
                </c:pt>
                <c:pt idx="157">
                  <c:v>46.91171931624714</c:v>
                </c:pt>
                <c:pt idx="158">
                  <c:v>46.90162427453726</c:v>
                </c:pt>
                <c:pt idx="159">
                  <c:v>46.89200145771378</c:v>
                </c:pt>
                <c:pt idx="160">
                  <c:v>46.88221572341993</c:v>
                </c:pt>
                <c:pt idx="161">
                  <c:v>46.87199830536256</c:v>
                </c:pt>
                <c:pt idx="162">
                  <c:v>46.8616780798227</c:v>
                </c:pt>
                <c:pt idx="163">
                  <c:v>46.85186560664999</c:v>
                </c:pt>
                <c:pt idx="164">
                  <c:v>46.84178435820743</c:v>
                </c:pt>
                <c:pt idx="165">
                  <c:v>46.83146178266689</c:v>
                </c:pt>
                <c:pt idx="166">
                  <c:v>46.82121420763585</c:v>
                </c:pt>
                <c:pt idx="167">
                  <c:v>46.81076802857997</c:v>
                </c:pt>
                <c:pt idx="168">
                  <c:v>46.80023820942312</c:v>
                </c:pt>
                <c:pt idx="169">
                  <c:v>46.78985414010848</c:v>
                </c:pt>
                <c:pt idx="170">
                  <c:v>46.77924927576957</c:v>
                </c:pt>
                <c:pt idx="171">
                  <c:v>46.76887199841242</c:v>
                </c:pt>
                <c:pt idx="172">
                  <c:v>46.75809213319143</c:v>
                </c:pt>
                <c:pt idx="173">
                  <c:v>46.74722877769199</c:v>
                </c:pt>
                <c:pt idx="174">
                  <c:v>46.73636303576543</c:v>
                </c:pt>
                <c:pt idx="175">
                  <c:v>46.72602120905618</c:v>
                </c:pt>
                <c:pt idx="176">
                  <c:v>46.71488019491812</c:v>
                </c:pt>
                <c:pt idx="177">
                  <c:v>46.70368615068031</c:v>
                </c:pt>
                <c:pt idx="178">
                  <c:v>46.69254852540534</c:v>
                </c:pt>
                <c:pt idx="179">
                  <c:v>46.68190370399094</c:v>
                </c:pt>
                <c:pt idx="180">
                  <c:v>46.67046637014905</c:v>
                </c:pt>
                <c:pt idx="181">
                  <c:v>46.65921713867807</c:v>
                </c:pt>
                <c:pt idx="182">
                  <c:v>46.64804651476553</c:v>
                </c:pt>
                <c:pt idx="183">
                  <c:v>46.63678685076297</c:v>
                </c:pt>
                <c:pt idx="184">
                  <c:v>46.6251978269339</c:v>
                </c:pt>
                <c:pt idx="185">
                  <c:v>46.61353531073964</c:v>
                </c:pt>
                <c:pt idx="186">
                  <c:v>46.60228407529043</c:v>
                </c:pt>
                <c:pt idx="187">
                  <c:v>46.59045868776678</c:v>
                </c:pt>
                <c:pt idx="188">
                  <c:v>46.5790367123606</c:v>
                </c:pt>
                <c:pt idx="189">
                  <c:v>46.5671929039247</c:v>
                </c:pt>
                <c:pt idx="190">
                  <c:v>46.5555959780649</c:v>
                </c:pt>
                <c:pt idx="191">
                  <c:v>46.54356752161645</c:v>
                </c:pt>
                <c:pt idx="192">
                  <c:v>46.53179451990355</c:v>
                </c:pt>
                <c:pt idx="193">
                  <c:v>46.51979393381001</c:v>
                </c:pt>
                <c:pt idx="194">
                  <c:v>46.50768716885374</c:v>
                </c:pt>
                <c:pt idx="195">
                  <c:v>46.49571137838793</c:v>
                </c:pt>
                <c:pt idx="196">
                  <c:v>46.48360600336785</c:v>
                </c:pt>
                <c:pt idx="197">
                  <c:v>46.47137132937444</c:v>
                </c:pt>
                <c:pt idx="198">
                  <c:v>46.45889631404893</c:v>
                </c:pt>
                <c:pt idx="199">
                  <c:v>46.44657744121393</c:v>
                </c:pt>
                <c:pt idx="200">
                  <c:v>46.43432728026233</c:v>
                </c:pt>
                <c:pt idx="201">
                  <c:v>46.42198178488528</c:v>
                </c:pt>
                <c:pt idx="202">
                  <c:v>46.40933844120757</c:v>
                </c:pt>
                <c:pt idx="203">
                  <c:v>46.39658765230924</c:v>
                </c:pt>
                <c:pt idx="204">
                  <c:v>46.38392788642349</c:v>
                </c:pt>
                <c:pt idx="205">
                  <c:v>46.37121087548005</c:v>
                </c:pt>
                <c:pt idx="206">
                  <c:v>46.35831938324554</c:v>
                </c:pt>
                <c:pt idx="207">
                  <c:v>46.34565980729084</c:v>
                </c:pt>
                <c:pt idx="208">
                  <c:v>46.3329715104049</c:v>
                </c:pt>
                <c:pt idx="209">
                  <c:v>46.31964341658139</c:v>
                </c:pt>
                <c:pt idx="210">
                  <c:v>46.30679770638648</c:v>
                </c:pt>
                <c:pt idx="211">
                  <c:v>46.29353058761237</c:v>
                </c:pt>
                <c:pt idx="212">
                  <c:v>46.28048728522749</c:v>
                </c:pt>
                <c:pt idx="213">
                  <c:v>46.26734919743205</c:v>
                </c:pt>
                <c:pt idx="214">
                  <c:v>46.25408097179329</c:v>
                </c:pt>
                <c:pt idx="215">
                  <c:v>46.24051845125782</c:v>
                </c:pt>
                <c:pt idx="216">
                  <c:v>46.227264741009</c:v>
                </c:pt>
                <c:pt idx="217">
                  <c:v>46.213818337976</c:v>
                </c:pt>
                <c:pt idx="218">
                  <c:v>46.2003017496941</c:v>
                </c:pt>
                <c:pt idx="219">
                  <c:v>46.18679290009833</c:v>
                </c:pt>
                <c:pt idx="220">
                  <c:v>46.17299193676541</c:v>
                </c:pt>
                <c:pt idx="221">
                  <c:v>46.15927938216888</c:v>
                </c:pt>
                <c:pt idx="222">
                  <c:v>46.1455105421755</c:v>
                </c:pt>
                <c:pt idx="223">
                  <c:v>46.13182484111</c:v>
                </c:pt>
                <c:pt idx="224">
                  <c:v>46.1178267138246</c:v>
                </c:pt>
                <c:pt idx="225">
                  <c:v>46.10360095801014</c:v>
                </c:pt>
                <c:pt idx="226">
                  <c:v>46.08985498356672</c:v>
                </c:pt>
                <c:pt idx="227">
                  <c:v>46.07574616364484</c:v>
                </c:pt>
                <c:pt idx="228">
                  <c:v>46.0615350803766</c:v>
                </c:pt>
                <c:pt idx="229">
                  <c:v>46.04751777453694</c:v>
                </c:pt>
                <c:pt idx="230">
                  <c:v>46.03292096515745</c:v>
                </c:pt>
                <c:pt idx="231">
                  <c:v>46.01882707508494</c:v>
                </c:pt>
                <c:pt idx="232">
                  <c:v>46.00439197977401</c:v>
                </c:pt>
                <c:pt idx="233">
                  <c:v>45.98993304899094</c:v>
                </c:pt>
                <c:pt idx="234">
                  <c:v>45.97531419974172</c:v>
                </c:pt>
                <c:pt idx="235">
                  <c:v>45.9606692865194</c:v>
                </c:pt>
                <c:pt idx="236">
                  <c:v>45.94597788753106</c:v>
                </c:pt>
                <c:pt idx="237">
                  <c:v>45.93139143600014</c:v>
                </c:pt>
                <c:pt idx="238">
                  <c:v>45.91669739584306</c:v>
                </c:pt>
                <c:pt idx="239">
                  <c:v>45.90158417871841</c:v>
                </c:pt>
                <c:pt idx="240">
                  <c:v>45.88692441853244</c:v>
                </c:pt>
                <c:pt idx="241">
                  <c:v>45.87202059072676</c:v>
                </c:pt>
                <c:pt idx="242">
                  <c:v>45.85690236673813</c:v>
                </c:pt>
                <c:pt idx="243">
                  <c:v>45.84182681623603</c:v>
                </c:pt>
                <c:pt idx="244">
                  <c:v>45.82673868008846</c:v>
                </c:pt>
                <c:pt idx="245">
                  <c:v>45.81141423615723</c:v>
                </c:pt>
                <c:pt idx="246">
                  <c:v>45.79636789550212</c:v>
                </c:pt>
                <c:pt idx="247">
                  <c:v>45.78090841255016</c:v>
                </c:pt>
                <c:pt idx="248">
                  <c:v>45.765372449615</c:v>
                </c:pt>
                <c:pt idx="249">
                  <c:v>45.75022366839203</c:v>
                </c:pt>
                <c:pt idx="250">
                  <c:v>45.73473039998476</c:v>
                </c:pt>
                <c:pt idx="251">
                  <c:v>45.71906253834867</c:v>
                </c:pt>
                <c:pt idx="252">
                  <c:v>45.70334549255023</c:v>
                </c:pt>
                <c:pt idx="253">
                  <c:v>45.68761771615084</c:v>
                </c:pt>
                <c:pt idx="254">
                  <c:v>45.67190223726708</c:v>
                </c:pt>
                <c:pt idx="255">
                  <c:v>45.65607138496595</c:v>
                </c:pt>
                <c:pt idx="256">
                  <c:v>45.64006012304495</c:v>
                </c:pt>
                <c:pt idx="257">
                  <c:v>45.62426883445257</c:v>
                </c:pt>
                <c:pt idx="258">
                  <c:v>45.60830870039727</c:v>
                </c:pt>
                <c:pt idx="259">
                  <c:v>45.5921729687638</c:v>
                </c:pt>
                <c:pt idx="260">
                  <c:v>45.5759703124271</c:v>
                </c:pt>
                <c:pt idx="261">
                  <c:v>45.55969102852884</c:v>
                </c:pt>
                <c:pt idx="262">
                  <c:v>45.54360626963999</c:v>
                </c:pt>
                <c:pt idx="263">
                  <c:v>45.52711900325249</c:v>
                </c:pt>
                <c:pt idx="264">
                  <c:v>45.51059026292738</c:v>
                </c:pt>
                <c:pt idx="265">
                  <c:v>45.49435645053131</c:v>
                </c:pt>
                <c:pt idx="266">
                  <c:v>45.47767826621953</c:v>
                </c:pt>
                <c:pt idx="267">
                  <c:v>45.46125490312937</c:v>
                </c:pt>
                <c:pt idx="268">
                  <c:v>45.44450404778424</c:v>
                </c:pt>
                <c:pt idx="269">
                  <c:v>45.42801981887566</c:v>
                </c:pt>
                <c:pt idx="270">
                  <c:v>45.41110817133924</c:v>
                </c:pt>
                <c:pt idx="271">
                  <c:v>45.39411910357833</c:v>
                </c:pt>
                <c:pt idx="272">
                  <c:v>45.37745753472024</c:v>
                </c:pt>
                <c:pt idx="273">
                  <c:v>45.36036691353585</c:v>
                </c:pt>
                <c:pt idx="274">
                  <c:v>45.34353021234954</c:v>
                </c:pt>
                <c:pt idx="275">
                  <c:v>45.32616260805853</c:v>
                </c:pt>
                <c:pt idx="276">
                  <c:v>45.30918399744616</c:v>
                </c:pt>
                <c:pt idx="277">
                  <c:v>45.29194164202743</c:v>
                </c:pt>
                <c:pt idx="278">
                  <c:v>45.27471931346978</c:v>
                </c:pt>
                <c:pt idx="279">
                  <c:v>45.25737132681994</c:v>
                </c:pt>
                <c:pt idx="280">
                  <c:v>45.24024916805678</c:v>
                </c:pt>
                <c:pt idx="281">
                  <c:v>45.22243859182142</c:v>
                </c:pt>
                <c:pt idx="282">
                  <c:v>45.204801258866</c:v>
                </c:pt>
                <c:pt idx="283">
                  <c:v>45.18742081513034</c:v>
                </c:pt>
                <c:pt idx="284">
                  <c:v>45.17002018476605</c:v>
                </c:pt>
                <c:pt idx="285">
                  <c:v>45.15217632914374</c:v>
                </c:pt>
                <c:pt idx="286">
                  <c:v>45.13422756425296</c:v>
                </c:pt>
                <c:pt idx="287">
                  <c:v>45.11643963038382</c:v>
                </c:pt>
                <c:pt idx="288">
                  <c:v>45.09859853406315</c:v>
                </c:pt>
                <c:pt idx="289">
                  <c:v>45.08064383686173</c:v>
                </c:pt>
                <c:pt idx="290">
                  <c:v>45.06261722228947</c:v>
                </c:pt>
                <c:pt idx="291">
                  <c:v>45.04453930862823</c:v>
                </c:pt>
                <c:pt idx="292">
                  <c:v>45.02653483366578</c:v>
                </c:pt>
                <c:pt idx="293">
                  <c:v>45.00814714283018</c:v>
                </c:pt>
                <c:pt idx="294">
                  <c:v>44.98994054150911</c:v>
                </c:pt>
                <c:pt idx="295">
                  <c:v>44.97151421678861</c:v>
                </c:pt>
                <c:pt idx="296">
                  <c:v>44.95330770899115</c:v>
                </c:pt>
                <c:pt idx="297">
                  <c:v>44.93502563882325</c:v>
                </c:pt>
                <c:pt idx="298">
                  <c:v>44.91649083100067</c:v>
                </c:pt>
                <c:pt idx="299">
                  <c:v>44.89780699046364</c:v>
                </c:pt>
                <c:pt idx="300">
                  <c:v>44.87907123005378</c:v>
                </c:pt>
                <c:pt idx="301">
                  <c:v>44.86043793833031</c:v>
                </c:pt>
                <c:pt idx="302">
                  <c:v>44.84179633745349</c:v>
                </c:pt>
                <c:pt idx="303">
                  <c:v>44.82283966682108</c:v>
                </c:pt>
                <c:pt idx="304">
                  <c:v>44.80410002674024</c:v>
                </c:pt>
                <c:pt idx="305">
                  <c:v>44.78497658456103</c:v>
                </c:pt>
                <c:pt idx="306">
                  <c:v>44.7659925148383</c:v>
                </c:pt>
                <c:pt idx="307">
                  <c:v>44.74675189568395</c:v>
                </c:pt>
                <c:pt idx="308">
                  <c:v>44.72781164121049</c:v>
                </c:pt>
                <c:pt idx="309">
                  <c:v>44.7086555639262</c:v>
                </c:pt>
                <c:pt idx="310">
                  <c:v>44.68927770087866</c:v>
                </c:pt>
                <c:pt idx="311">
                  <c:v>44.67012188051225</c:v>
                </c:pt>
                <c:pt idx="312">
                  <c:v>44.65076039295815</c:v>
                </c:pt>
                <c:pt idx="313">
                  <c:v>44.63127461619204</c:v>
                </c:pt>
                <c:pt idx="314">
                  <c:v>44.61165663765748</c:v>
                </c:pt>
                <c:pt idx="315">
                  <c:v>44.59217845622967</c:v>
                </c:pt>
                <c:pt idx="316">
                  <c:v>44.57258307055315</c:v>
                </c:pt>
                <c:pt idx="317">
                  <c:v>44.55275802902495</c:v>
                </c:pt>
                <c:pt idx="318">
                  <c:v>44.5331523336411</c:v>
                </c:pt>
                <c:pt idx="319">
                  <c:v>44.51324904168639</c:v>
                </c:pt>
                <c:pt idx="320">
                  <c:v>44.49334403278068</c:v>
                </c:pt>
                <c:pt idx="321">
                  <c:v>44.4735382468891</c:v>
                </c:pt>
                <c:pt idx="322">
                  <c:v>44.45336006792952</c:v>
                </c:pt>
                <c:pt idx="323">
                  <c:v>44.4332925278056</c:v>
                </c:pt>
                <c:pt idx="324">
                  <c:v>44.41327396244732</c:v>
                </c:pt>
                <c:pt idx="325">
                  <c:v>44.39322007809444</c:v>
                </c:pt>
                <c:pt idx="326">
                  <c:v>44.37287041574479</c:v>
                </c:pt>
                <c:pt idx="327">
                  <c:v>44.35248482955181</c:v>
                </c:pt>
                <c:pt idx="328">
                  <c:v>44.3322471379082</c:v>
                </c:pt>
                <c:pt idx="329">
                  <c:v>44.31171256393716</c:v>
                </c:pt>
                <c:pt idx="330">
                  <c:v>44.29122350355986</c:v>
                </c:pt>
                <c:pt idx="331">
                  <c:v>44.27056364435222</c:v>
                </c:pt>
                <c:pt idx="332">
                  <c:v>44.25016486809604</c:v>
                </c:pt>
                <c:pt idx="333">
                  <c:v>44.22924933016022</c:v>
                </c:pt>
                <c:pt idx="334">
                  <c:v>44.20857515665768</c:v>
                </c:pt>
                <c:pt idx="335">
                  <c:v>44.18771062035665</c:v>
                </c:pt>
                <c:pt idx="336">
                  <c:v>44.16698372810043</c:v>
                </c:pt>
                <c:pt idx="337">
                  <c:v>44.14583690065975</c:v>
                </c:pt>
                <c:pt idx="338">
                  <c:v>44.12505774583213</c:v>
                </c:pt>
                <c:pt idx="339">
                  <c:v>44.10376370395812</c:v>
                </c:pt>
                <c:pt idx="340">
                  <c:v>44.08272079856932</c:v>
                </c:pt>
                <c:pt idx="341">
                  <c:v>44.06159872446377</c:v>
                </c:pt>
                <c:pt idx="342">
                  <c:v>44.04038103044022</c:v>
                </c:pt>
                <c:pt idx="343">
                  <c:v>44.0191679479316</c:v>
                </c:pt>
                <c:pt idx="344">
                  <c:v>43.99758887958826</c:v>
                </c:pt>
                <c:pt idx="345">
                  <c:v>43.9761908180997</c:v>
                </c:pt>
                <c:pt idx="346">
                  <c:v>43.95466971526938</c:v>
                </c:pt>
                <c:pt idx="347">
                  <c:v>43.93323433448281</c:v>
                </c:pt>
                <c:pt idx="348">
                  <c:v>43.91135699696557</c:v>
                </c:pt>
                <c:pt idx="349">
                  <c:v>43.88978485982423</c:v>
                </c:pt>
                <c:pt idx="350">
                  <c:v>43.86810150012821</c:v>
                </c:pt>
                <c:pt idx="351">
                  <c:v>43.8462123340567</c:v>
                </c:pt>
                <c:pt idx="352">
                  <c:v>43.82447952289954</c:v>
                </c:pt>
                <c:pt idx="353">
                  <c:v>43.80237870480462</c:v>
                </c:pt>
                <c:pt idx="354">
                  <c:v>43.78042451828514</c:v>
                </c:pt>
                <c:pt idx="355">
                  <c:v>43.75836716262562</c:v>
                </c:pt>
                <c:pt idx="356">
                  <c:v>43.7364071837501</c:v>
                </c:pt>
                <c:pt idx="357">
                  <c:v>43.71426980295035</c:v>
                </c:pt>
                <c:pt idx="358">
                  <c:v>43.69182510721661</c:v>
                </c:pt>
                <c:pt idx="359">
                  <c:v>43.669566052186</c:v>
                </c:pt>
                <c:pt idx="360">
                  <c:v>43.64742096656737</c:v>
                </c:pt>
                <c:pt idx="361">
                  <c:v>43.62477302307021</c:v>
                </c:pt>
                <c:pt idx="362">
                  <c:v>43.6022542371124</c:v>
                </c:pt>
                <c:pt idx="363">
                  <c:v>43.5798281920218</c:v>
                </c:pt>
                <c:pt idx="364">
                  <c:v>43.55723804332958</c:v>
                </c:pt>
                <c:pt idx="365">
                  <c:v>43.53458464024224</c:v>
                </c:pt>
                <c:pt idx="366">
                  <c:v>43.51167523550793</c:v>
                </c:pt>
                <c:pt idx="367">
                  <c:v>43.48885491828517</c:v>
                </c:pt>
                <c:pt idx="368">
                  <c:v>43.46599527342502</c:v>
                </c:pt>
                <c:pt idx="369">
                  <c:v>43.44321931993938</c:v>
                </c:pt>
                <c:pt idx="370">
                  <c:v>43.42016304782047</c:v>
                </c:pt>
                <c:pt idx="371">
                  <c:v>43.39713897691196</c:v>
                </c:pt>
                <c:pt idx="372">
                  <c:v>43.37389498661253</c:v>
                </c:pt>
                <c:pt idx="373">
                  <c:v>43.35089301528109</c:v>
                </c:pt>
                <c:pt idx="374">
                  <c:v>43.32744098451624</c:v>
                </c:pt>
                <c:pt idx="375">
                  <c:v>43.30433697167319</c:v>
                </c:pt>
                <c:pt idx="376">
                  <c:v>43.28102923576422</c:v>
                </c:pt>
                <c:pt idx="377">
                  <c:v>43.25764087965799</c:v>
                </c:pt>
                <c:pt idx="378">
                  <c:v>43.23408420585847</c:v>
                </c:pt>
                <c:pt idx="379">
                  <c:v>43.21040413022986</c:v>
                </c:pt>
                <c:pt idx="380">
                  <c:v>43.18688234159195</c:v>
                </c:pt>
                <c:pt idx="381">
                  <c:v>43.1632120669548</c:v>
                </c:pt>
                <c:pt idx="382">
                  <c:v>43.1394550128699</c:v>
                </c:pt>
                <c:pt idx="383">
                  <c:v>43.11579847857971</c:v>
                </c:pt>
                <c:pt idx="384">
                  <c:v>43.09182930056825</c:v>
                </c:pt>
                <c:pt idx="385">
                  <c:v>43.06795652288702</c:v>
                </c:pt>
                <c:pt idx="386">
                  <c:v>43.04388203645842</c:v>
                </c:pt>
                <c:pt idx="387">
                  <c:v>43.01983181519144</c:v>
                </c:pt>
                <c:pt idx="388">
                  <c:v>42.99580508256551</c:v>
                </c:pt>
                <c:pt idx="389">
                  <c:v>42.97148411144298</c:v>
                </c:pt>
                <c:pt idx="390">
                  <c:v>42.94742493617096</c:v>
                </c:pt>
                <c:pt idx="391">
                  <c:v>42.92302726499702</c:v>
                </c:pt>
                <c:pt idx="392">
                  <c:v>42.89883531026651</c:v>
                </c:pt>
                <c:pt idx="393">
                  <c:v>42.87435916226284</c:v>
                </c:pt>
                <c:pt idx="394">
                  <c:v>42.84990480533999</c:v>
                </c:pt>
                <c:pt idx="395">
                  <c:v>42.8253117100694</c:v>
                </c:pt>
                <c:pt idx="396">
                  <c:v>42.80063268037882</c:v>
                </c:pt>
                <c:pt idx="397">
                  <c:v>42.77617894307667</c:v>
                </c:pt>
                <c:pt idx="398">
                  <c:v>42.75135465318643</c:v>
                </c:pt>
                <c:pt idx="399">
                  <c:v>42.72656472797701</c:v>
                </c:pt>
                <c:pt idx="400">
                  <c:v>42.70180512515416</c:v>
                </c:pt>
                <c:pt idx="401">
                  <c:v>42.67688182227354</c:v>
                </c:pt>
                <c:pt idx="402">
                  <c:v>42.65185668380114</c:v>
                </c:pt>
                <c:pt idx="403">
                  <c:v>42.62668418122819</c:v>
                </c:pt>
                <c:pt idx="404">
                  <c:v>42.6017793636241</c:v>
                </c:pt>
                <c:pt idx="405">
                  <c:v>42.5765665875924</c:v>
                </c:pt>
                <c:pt idx="406">
                  <c:v>42.55139272845008</c:v>
                </c:pt>
                <c:pt idx="407">
                  <c:v>42.52604788210964</c:v>
                </c:pt>
                <c:pt idx="408">
                  <c:v>42.50079427371502</c:v>
                </c:pt>
                <c:pt idx="409">
                  <c:v>42.47538225969643</c:v>
                </c:pt>
                <c:pt idx="410">
                  <c:v>42.44995379957406</c:v>
                </c:pt>
                <c:pt idx="411">
                  <c:v>42.42433187240521</c:v>
                </c:pt>
                <c:pt idx="412">
                  <c:v>42.39866236850604</c:v>
                </c:pt>
                <c:pt idx="413">
                  <c:v>42.37317594638395</c:v>
                </c:pt>
                <c:pt idx="414">
                  <c:v>42.34752317629678</c:v>
                </c:pt>
                <c:pt idx="415">
                  <c:v>42.32180731980095</c:v>
                </c:pt>
                <c:pt idx="416">
                  <c:v>42.29574810752806</c:v>
                </c:pt>
                <c:pt idx="417">
                  <c:v>42.26984664321724</c:v>
                </c:pt>
                <c:pt idx="418">
                  <c:v>42.24394672280285</c:v>
                </c:pt>
                <c:pt idx="419">
                  <c:v>42.21797441314114</c:v>
                </c:pt>
                <c:pt idx="420">
                  <c:v>42.19172884614562</c:v>
                </c:pt>
                <c:pt idx="421">
                  <c:v>42.16580610294663</c:v>
                </c:pt>
                <c:pt idx="422">
                  <c:v>42.13957707638055</c:v>
                </c:pt>
                <c:pt idx="423">
                  <c:v>42.1132203334036</c:v>
                </c:pt>
                <c:pt idx="424">
                  <c:v>42.08697416495711</c:v>
                </c:pt>
                <c:pt idx="425">
                  <c:v>42.0606152287398</c:v>
                </c:pt>
                <c:pt idx="426">
                  <c:v>42.03418395901631</c:v>
                </c:pt>
                <c:pt idx="427">
                  <c:v>42.00765252596015</c:v>
                </c:pt>
                <c:pt idx="428">
                  <c:v>41.98105898711025</c:v>
                </c:pt>
                <c:pt idx="429">
                  <c:v>41.95424464526009</c:v>
                </c:pt>
                <c:pt idx="430">
                  <c:v>41.92756532588213</c:v>
                </c:pt>
                <c:pt idx="431">
                  <c:v>41.90088044806564</c:v>
                </c:pt>
                <c:pt idx="432">
                  <c:v>41.87412100602845</c:v>
                </c:pt>
                <c:pt idx="433">
                  <c:v>41.84723746254566</c:v>
                </c:pt>
                <c:pt idx="434">
                  <c:v>41.82041040947192</c:v>
                </c:pt>
                <c:pt idx="435">
                  <c:v>41.7933333277887</c:v>
                </c:pt>
                <c:pt idx="436">
                  <c:v>41.76624467428542</c:v>
                </c:pt>
                <c:pt idx="437">
                  <c:v>41.73918714267816</c:v>
                </c:pt>
                <c:pt idx="438">
                  <c:v>41.71194743026053</c:v>
                </c:pt>
                <c:pt idx="439">
                  <c:v>41.68458530040225</c:v>
                </c:pt>
                <c:pt idx="440">
                  <c:v>41.6571873098212</c:v>
                </c:pt>
                <c:pt idx="441">
                  <c:v>41.62993056519942</c:v>
                </c:pt>
                <c:pt idx="442">
                  <c:v>41.60248077414375</c:v>
                </c:pt>
                <c:pt idx="443">
                  <c:v>41.57494910175794</c:v>
                </c:pt>
                <c:pt idx="444">
                  <c:v>41.54760829240524</c:v>
                </c:pt>
                <c:pt idx="445">
                  <c:v>41.51989229255076</c:v>
                </c:pt>
                <c:pt idx="446">
                  <c:v>41.49219126677783</c:v>
                </c:pt>
                <c:pt idx="447">
                  <c:v>41.46447757258414</c:v>
                </c:pt>
                <c:pt idx="448">
                  <c:v>41.43663816586771</c:v>
                </c:pt>
                <c:pt idx="449">
                  <c:v>41.4088024218532</c:v>
                </c:pt>
                <c:pt idx="450">
                  <c:v>41.38075276785839</c:v>
                </c:pt>
                <c:pt idx="451">
                  <c:v>41.35281506895146</c:v>
                </c:pt>
                <c:pt idx="452">
                  <c:v>41.3247738006601</c:v>
                </c:pt>
                <c:pt idx="453">
                  <c:v>41.2966849839569</c:v>
                </c:pt>
                <c:pt idx="454">
                  <c:v>41.26843498158554</c:v>
                </c:pt>
                <c:pt idx="455">
                  <c:v>41.22566371722874</c:v>
                </c:pt>
                <c:pt idx="456">
                  <c:v>41.21226203952775</c:v>
                </c:pt>
                <c:pt idx="457">
                  <c:v>41.1840343969709</c:v>
                </c:pt>
                <c:pt idx="458">
                  <c:v>41.15549186735659</c:v>
                </c:pt>
                <c:pt idx="459">
                  <c:v>41.126996117004</c:v>
                </c:pt>
                <c:pt idx="460">
                  <c:v>41.09839173306374</c:v>
                </c:pt>
                <c:pt idx="461">
                  <c:v>41.06984122220104</c:v>
                </c:pt>
                <c:pt idx="462">
                  <c:v>41.04122750555499</c:v>
                </c:pt>
                <c:pt idx="463">
                  <c:v>41.01244767786751</c:v>
                </c:pt>
                <c:pt idx="464">
                  <c:v>40.98366672494672</c:v>
                </c:pt>
                <c:pt idx="465">
                  <c:v>40.95491467111994</c:v>
                </c:pt>
                <c:pt idx="466">
                  <c:v>40.92605186254067</c:v>
                </c:pt>
                <c:pt idx="467">
                  <c:v>40.89701706660693</c:v>
                </c:pt>
                <c:pt idx="468">
                  <c:v>40.86801733286616</c:v>
                </c:pt>
                <c:pt idx="469">
                  <c:v>40.83882680033549</c:v>
                </c:pt>
                <c:pt idx="470">
                  <c:v>40.80971309208528</c:v>
                </c:pt>
                <c:pt idx="471">
                  <c:v>40.78066718436875</c:v>
                </c:pt>
                <c:pt idx="472">
                  <c:v>40.75124794090318</c:v>
                </c:pt>
                <c:pt idx="473">
                  <c:v>40.72200056635346</c:v>
                </c:pt>
                <c:pt idx="474">
                  <c:v>40.69266471325135</c:v>
                </c:pt>
                <c:pt idx="475">
                  <c:v>40.6630108958784</c:v>
                </c:pt>
                <c:pt idx="476">
                  <c:v>40.63366998836015</c:v>
                </c:pt>
                <c:pt idx="477">
                  <c:v>40.60400732272932</c:v>
                </c:pt>
                <c:pt idx="478">
                  <c:v>40.57444152566849</c:v>
                </c:pt>
                <c:pt idx="479">
                  <c:v>40.54487574317741</c:v>
                </c:pt>
                <c:pt idx="480">
                  <c:v>40.51508603190004</c:v>
                </c:pt>
                <c:pt idx="481">
                  <c:v>40.4851610514731</c:v>
                </c:pt>
                <c:pt idx="482">
                  <c:v>40.45533882471576</c:v>
                </c:pt>
                <c:pt idx="483">
                  <c:v>40.42544040554289</c:v>
                </c:pt>
                <c:pt idx="484">
                  <c:v>40.39542851904609</c:v>
                </c:pt>
                <c:pt idx="485">
                  <c:v>40.3653502481254</c:v>
                </c:pt>
                <c:pt idx="486">
                  <c:v>40.33535719317361</c:v>
                </c:pt>
                <c:pt idx="487">
                  <c:v>40.30517431564692</c:v>
                </c:pt>
                <c:pt idx="488">
                  <c:v>40.27494499307181</c:v>
                </c:pt>
                <c:pt idx="489">
                  <c:v>40.2447077349801</c:v>
                </c:pt>
                <c:pt idx="490">
                  <c:v>40.21424566669435</c:v>
                </c:pt>
                <c:pt idx="491">
                  <c:v>40.18395993818754</c:v>
                </c:pt>
                <c:pt idx="492">
                  <c:v>40.15353004113235</c:v>
                </c:pt>
                <c:pt idx="493">
                  <c:v>40.1229528622758</c:v>
                </c:pt>
                <c:pt idx="494">
                  <c:v>40.09224999530104</c:v>
                </c:pt>
                <c:pt idx="495">
                  <c:v>40.06168778664488</c:v>
                </c:pt>
                <c:pt idx="496">
                  <c:v>40.03097648299423</c:v>
                </c:pt>
                <c:pt idx="497">
                  <c:v>40.00012995779341</c:v>
                </c:pt>
                <c:pt idx="498">
                  <c:v>39.96946188919792</c:v>
                </c:pt>
                <c:pt idx="499">
                  <c:v>39.93845463771297</c:v>
                </c:pt>
                <c:pt idx="500">
                  <c:v>39.90764114114504</c:v>
                </c:pt>
                <c:pt idx="501">
                  <c:v>39.87664431944856</c:v>
                </c:pt>
                <c:pt idx="502">
                  <c:v>39.84550242323009</c:v>
                </c:pt>
                <c:pt idx="503">
                  <c:v>39.81443151842856</c:v>
                </c:pt>
                <c:pt idx="504">
                  <c:v>39.7831053086798</c:v>
                </c:pt>
                <c:pt idx="505">
                  <c:v>39.75193378074054</c:v>
                </c:pt>
                <c:pt idx="506">
                  <c:v>39.7206187761209</c:v>
                </c:pt>
                <c:pt idx="507">
                  <c:v>39.68926042380719</c:v>
                </c:pt>
                <c:pt idx="508">
                  <c:v>39.65794251004284</c:v>
                </c:pt>
                <c:pt idx="509">
                  <c:v>39.62648486989104</c:v>
                </c:pt>
                <c:pt idx="510">
                  <c:v>39.59486721385915</c:v>
                </c:pt>
                <c:pt idx="511">
                  <c:v>39.56324770099386</c:v>
                </c:pt>
                <c:pt idx="512">
                  <c:v>39.53169524067445</c:v>
                </c:pt>
                <c:pt idx="513">
                  <c:v>39.49991000369437</c:v>
                </c:pt>
                <c:pt idx="514">
                  <c:v>39.46821458328564</c:v>
                </c:pt>
                <c:pt idx="515">
                  <c:v>39.43633783844743</c:v>
                </c:pt>
                <c:pt idx="516">
                  <c:v>39.40446673020914</c:v>
                </c:pt>
                <c:pt idx="517">
                  <c:v>39.37254346792299</c:v>
                </c:pt>
                <c:pt idx="518">
                  <c:v>39.34050366984603</c:v>
                </c:pt>
                <c:pt idx="519">
                  <c:v>39.30843135608048</c:v>
                </c:pt>
                <c:pt idx="520">
                  <c:v>39.27631987262203</c:v>
                </c:pt>
                <c:pt idx="521">
                  <c:v>39.24400152097247</c:v>
                </c:pt>
                <c:pt idx="522">
                  <c:v>39.21197701499923</c:v>
                </c:pt>
                <c:pt idx="523">
                  <c:v>39.17957060465488</c:v>
                </c:pt>
                <c:pt idx="524">
                  <c:v>39.14712012943844</c:v>
                </c:pt>
                <c:pt idx="525">
                  <c:v>39.11481087171077</c:v>
                </c:pt>
                <c:pt idx="526">
                  <c:v>39.08221303523035</c:v>
                </c:pt>
                <c:pt idx="527">
                  <c:v>39.04978515477815</c:v>
                </c:pt>
                <c:pt idx="528">
                  <c:v>39.01729144975747</c:v>
                </c:pt>
                <c:pt idx="529">
                  <c:v>38.98442920317387</c:v>
                </c:pt>
                <c:pt idx="530">
                  <c:v>38.95179369013692</c:v>
                </c:pt>
                <c:pt idx="531">
                  <c:v>38.91906484734604</c:v>
                </c:pt>
                <c:pt idx="532">
                  <c:v>38.88626119955277</c:v>
                </c:pt>
                <c:pt idx="533">
                  <c:v>38.85331410129614</c:v>
                </c:pt>
                <c:pt idx="534">
                  <c:v>38.82036814932722</c:v>
                </c:pt>
                <c:pt idx="535">
                  <c:v>38.78732473662561</c:v>
                </c:pt>
                <c:pt idx="536">
                  <c:v>38.75428431250288</c:v>
                </c:pt>
                <c:pt idx="537">
                  <c:v>38.7212789948222</c:v>
                </c:pt>
                <c:pt idx="538">
                  <c:v>38.68804142546034</c:v>
                </c:pt>
                <c:pt idx="539">
                  <c:v>38.65474314380219</c:v>
                </c:pt>
                <c:pt idx="540">
                  <c:v>38.62148534353467</c:v>
                </c:pt>
                <c:pt idx="541">
                  <c:v>38.5881933065198</c:v>
                </c:pt>
                <c:pt idx="542">
                  <c:v>38.55476937433779</c:v>
                </c:pt>
                <c:pt idx="543">
                  <c:v>38.52140427038319</c:v>
                </c:pt>
                <c:pt idx="544">
                  <c:v>38.48786237985797</c:v>
                </c:pt>
                <c:pt idx="545">
                  <c:v>38.45433768531141</c:v>
                </c:pt>
                <c:pt idx="546">
                  <c:v>38.42064974735329</c:v>
                </c:pt>
                <c:pt idx="547">
                  <c:v>38.3868230248079</c:v>
                </c:pt>
                <c:pt idx="548">
                  <c:v>38.35317812762754</c:v>
                </c:pt>
                <c:pt idx="549">
                  <c:v>38.31937473748994</c:v>
                </c:pt>
                <c:pt idx="550">
                  <c:v>38.28559415524619</c:v>
                </c:pt>
                <c:pt idx="551">
                  <c:v>38.25157340680568</c:v>
                </c:pt>
                <c:pt idx="552">
                  <c:v>38.21761762822675</c:v>
                </c:pt>
                <c:pt idx="553">
                  <c:v>38.18364475237549</c:v>
                </c:pt>
                <c:pt idx="554">
                  <c:v>38.14946733207325</c:v>
                </c:pt>
                <c:pt idx="555">
                  <c:v>38.11542781514729</c:v>
                </c:pt>
                <c:pt idx="556">
                  <c:v>38.08117817335769</c:v>
                </c:pt>
                <c:pt idx="557">
                  <c:v>38.04689653870103</c:v>
                </c:pt>
                <c:pt idx="558">
                  <c:v>38.01261788020098</c:v>
                </c:pt>
                <c:pt idx="559">
                  <c:v>37.97817613221516</c:v>
                </c:pt>
                <c:pt idx="560">
                  <c:v>37.9438225286222</c:v>
                </c:pt>
                <c:pt idx="561">
                  <c:v>37.9093710203361</c:v>
                </c:pt>
                <c:pt idx="562">
                  <c:v>37.87476009361221</c:v>
                </c:pt>
                <c:pt idx="563">
                  <c:v>37.84028105830226</c:v>
                </c:pt>
                <c:pt idx="564">
                  <c:v>37.80552405447434</c:v>
                </c:pt>
                <c:pt idx="565">
                  <c:v>37.770885804313</c:v>
                </c:pt>
                <c:pt idx="566">
                  <c:v>37.73606136708564</c:v>
                </c:pt>
                <c:pt idx="567">
                  <c:v>37.701334121651</c:v>
                </c:pt>
                <c:pt idx="568">
                  <c:v>37.66646383981561</c:v>
                </c:pt>
                <c:pt idx="569">
                  <c:v>37.6314820209213</c:v>
                </c:pt>
                <c:pt idx="570">
                  <c:v>37.59649749234394</c:v>
                </c:pt>
                <c:pt idx="571">
                  <c:v>37.56152878413934</c:v>
                </c:pt>
                <c:pt idx="572">
                  <c:v>37.52639973201823</c:v>
                </c:pt>
                <c:pt idx="573">
                  <c:v>37.49136945736614</c:v>
                </c:pt>
                <c:pt idx="574">
                  <c:v>37.45606549260433</c:v>
                </c:pt>
                <c:pt idx="575">
                  <c:v>37.42077779186091</c:v>
                </c:pt>
                <c:pt idx="576">
                  <c:v>37.38552659641424</c:v>
                </c:pt>
                <c:pt idx="577">
                  <c:v>37.35021675786664</c:v>
                </c:pt>
                <c:pt idx="578">
                  <c:v>37.3148373461869</c:v>
                </c:pt>
                <c:pt idx="579">
                  <c:v>37.27926219561942</c:v>
                </c:pt>
                <c:pt idx="580">
                  <c:v>37.2438280684611</c:v>
                </c:pt>
                <c:pt idx="581">
                  <c:v>37.20830088034714</c:v>
                </c:pt>
                <c:pt idx="582">
                  <c:v>37.17254580667383</c:v>
                </c:pt>
                <c:pt idx="583">
                  <c:v>37.13693191688736</c:v>
                </c:pt>
                <c:pt idx="584">
                  <c:v>37.1011350064867</c:v>
                </c:pt>
                <c:pt idx="585">
                  <c:v>37.06534723568905</c:v>
                </c:pt>
                <c:pt idx="586">
                  <c:v>37.02950715360238</c:v>
                </c:pt>
                <c:pt idx="587">
                  <c:v>36.99366886411222</c:v>
                </c:pt>
                <c:pt idx="588">
                  <c:v>36.95763091093217</c:v>
                </c:pt>
                <c:pt idx="589">
                  <c:v>36.92169753860336</c:v>
                </c:pt>
                <c:pt idx="590">
                  <c:v>36.88559854727512</c:v>
                </c:pt>
                <c:pt idx="591">
                  <c:v>36.84953733887955</c:v>
                </c:pt>
                <c:pt idx="592">
                  <c:v>36.81349333370243</c:v>
                </c:pt>
                <c:pt idx="593">
                  <c:v>36.77719932431192</c:v>
                </c:pt>
                <c:pt idx="594">
                  <c:v>36.74087230057296</c:v>
                </c:pt>
                <c:pt idx="595">
                  <c:v>36.70447457098776</c:v>
                </c:pt>
                <c:pt idx="596">
                  <c:v>36.668196458655</c:v>
                </c:pt>
                <c:pt idx="597">
                  <c:v>36.63179982872756</c:v>
                </c:pt>
                <c:pt idx="598">
                  <c:v>36.59527637145335</c:v>
                </c:pt>
                <c:pt idx="599">
                  <c:v>36.55873715683649</c:v>
                </c:pt>
                <c:pt idx="600">
                  <c:v>36.52220529413457</c:v>
                </c:pt>
                <c:pt idx="601">
                  <c:v>36.48553598538565</c:v>
                </c:pt>
                <c:pt idx="602">
                  <c:v>36.44880670233152</c:v>
                </c:pt>
                <c:pt idx="603">
                  <c:v>36.41212433443003</c:v>
                </c:pt>
                <c:pt idx="604">
                  <c:v>36.37540154854792</c:v>
                </c:pt>
                <c:pt idx="605">
                  <c:v>36.33848922155808</c:v>
                </c:pt>
                <c:pt idx="606">
                  <c:v>36.30163449294656</c:v>
                </c:pt>
                <c:pt idx="607">
                  <c:v>36.2647741185897</c:v>
                </c:pt>
                <c:pt idx="608">
                  <c:v>36.22776008938533</c:v>
                </c:pt>
                <c:pt idx="609">
                  <c:v>36.19073042559666</c:v>
                </c:pt>
                <c:pt idx="610">
                  <c:v>36.15369069645359</c:v>
                </c:pt>
                <c:pt idx="611">
                  <c:v>36.11656205976104</c:v>
                </c:pt>
                <c:pt idx="612">
                  <c:v>36.07931059956346</c:v>
                </c:pt>
                <c:pt idx="613">
                  <c:v>36.04212124145137</c:v>
                </c:pt>
                <c:pt idx="614">
                  <c:v>36.00480012369415</c:v>
                </c:pt>
                <c:pt idx="615">
                  <c:v>35.96754574762168</c:v>
                </c:pt>
                <c:pt idx="616">
                  <c:v>35.93009815951793</c:v>
                </c:pt>
                <c:pt idx="617">
                  <c:v>35.89268228864383</c:v>
                </c:pt>
                <c:pt idx="618">
                  <c:v>35.85522936091915</c:v>
                </c:pt>
                <c:pt idx="619">
                  <c:v>35.81771036128919</c:v>
                </c:pt>
                <c:pt idx="620">
                  <c:v>35.78015232744292</c:v>
                </c:pt>
                <c:pt idx="621">
                  <c:v>35.74253607300333</c:v>
                </c:pt>
                <c:pt idx="622">
                  <c:v>35.70484500911236</c:v>
                </c:pt>
                <c:pt idx="623">
                  <c:v>35.66723070572219</c:v>
                </c:pt>
                <c:pt idx="624">
                  <c:v>35.62939298918276</c:v>
                </c:pt>
                <c:pt idx="625">
                  <c:v>35.59154466229296</c:v>
                </c:pt>
                <c:pt idx="626">
                  <c:v>35.55372877930607</c:v>
                </c:pt>
                <c:pt idx="627">
                  <c:v>35.51583002875683</c:v>
                </c:pt>
                <c:pt idx="628">
                  <c:v>35.4778469333959</c:v>
                </c:pt>
                <c:pt idx="629">
                  <c:v>35.43983928020009</c:v>
                </c:pt>
                <c:pt idx="630">
                  <c:v>35.401792763199</c:v>
                </c:pt>
                <c:pt idx="631">
                  <c:v>35.36381078331932</c:v>
                </c:pt>
                <c:pt idx="632">
                  <c:v>35.32554285127107</c:v>
                </c:pt>
                <c:pt idx="633">
                  <c:v>35.2874188223872</c:v>
                </c:pt>
                <c:pt idx="634">
                  <c:v>35.24918897740702</c:v>
                </c:pt>
                <c:pt idx="635">
                  <c:v>35.21091279096803</c:v>
                </c:pt>
                <c:pt idx="636">
                  <c:v>35.17266907728151</c:v>
                </c:pt>
                <c:pt idx="637">
                  <c:v>35.13429421152227</c:v>
                </c:pt>
                <c:pt idx="638">
                  <c:v>35.09590060383086</c:v>
                </c:pt>
                <c:pt idx="639">
                  <c:v>35.0574929586416</c:v>
                </c:pt>
                <c:pt idx="640">
                  <c:v>35.01893982529135</c:v>
                </c:pt>
                <c:pt idx="641">
                  <c:v>34.98036326075653</c:v>
                </c:pt>
                <c:pt idx="642">
                  <c:v>34.94187801164211</c:v>
                </c:pt>
                <c:pt idx="643">
                  <c:v>34.90318121086801</c:v>
                </c:pt>
                <c:pt idx="644">
                  <c:v>34.8644960581052</c:v>
                </c:pt>
                <c:pt idx="645">
                  <c:v>34.82592886696502</c:v>
                </c:pt>
                <c:pt idx="646">
                  <c:v>34.78711508835124</c:v>
                </c:pt>
                <c:pt idx="647">
                  <c:v>34.74836439054781</c:v>
                </c:pt>
                <c:pt idx="648">
                  <c:v>34.7094091527504</c:v>
                </c:pt>
                <c:pt idx="649">
                  <c:v>34.67061018777245</c:v>
                </c:pt>
                <c:pt idx="650">
                  <c:v>34.6316689047156</c:v>
                </c:pt>
                <c:pt idx="651">
                  <c:v>34.59269056596564</c:v>
                </c:pt>
                <c:pt idx="652">
                  <c:v>34.55376093742132</c:v>
                </c:pt>
                <c:pt idx="653">
                  <c:v>34.51476427318639</c:v>
                </c:pt>
                <c:pt idx="654">
                  <c:v>34.47560767195097</c:v>
                </c:pt>
                <c:pt idx="655">
                  <c:v>34.43648179859587</c:v>
                </c:pt>
                <c:pt idx="656">
                  <c:v>34.39732565887252</c:v>
                </c:pt>
                <c:pt idx="657">
                  <c:v>34.35808902955375</c:v>
                </c:pt>
                <c:pt idx="658">
                  <c:v>34.3189387516458</c:v>
                </c:pt>
                <c:pt idx="659">
                  <c:v>34.27966726772299</c:v>
                </c:pt>
                <c:pt idx="660">
                  <c:v>34.24032228110625</c:v>
                </c:pt>
                <c:pt idx="661">
                  <c:v>34.20091610110781</c:v>
                </c:pt>
                <c:pt idx="662">
                  <c:v>34.16157038880393</c:v>
                </c:pt>
                <c:pt idx="663">
                  <c:v>34.1221231209218</c:v>
                </c:pt>
                <c:pt idx="664">
                  <c:v>34.08267487211037</c:v>
                </c:pt>
                <c:pt idx="665">
                  <c:v>34.04314834122145</c:v>
                </c:pt>
                <c:pt idx="666">
                  <c:v>34.0036946923399</c:v>
                </c:pt>
                <c:pt idx="667">
                  <c:v>33.96413154957276</c:v>
                </c:pt>
                <c:pt idx="668">
                  <c:v>33.92448666335319</c:v>
                </c:pt>
                <c:pt idx="669">
                  <c:v>33.88479864302197</c:v>
                </c:pt>
                <c:pt idx="670">
                  <c:v>33.84517274682823</c:v>
                </c:pt>
                <c:pt idx="671">
                  <c:v>33.8053424982459</c:v>
                </c:pt>
                <c:pt idx="672">
                  <c:v>33.765628636475</c:v>
                </c:pt>
                <c:pt idx="673">
                  <c:v>33.72594283317653</c:v>
                </c:pt>
                <c:pt idx="674">
                  <c:v>33.68607562072281</c:v>
                </c:pt>
                <c:pt idx="675">
                  <c:v>33.64622628237887</c:v>
                </c:pt>
                <c:pt idx="676">
                  <c:v>33.60638435334653</c:v>
                </c:pt>
                <c:pt idx="677">
                  <c:v>33.56645668775845</c:v>
                </c:pt>
                <c:pt idx="678">
                  <c:v>33.52652417460556</c:v>
                </c:pt>
                <c:pt idx="679">
                  <c:v>33.48653553183724</c:v>
                </c:pt>
                <c:pt idx="680">
                  <c:v>33.44645995240339</c:v>
                </c:pt>
                <c:pt idx="681">
                  <c:v>33.40643155369788</c:v>
                </c:pt>
                <c:pt idx="682">
                  <c:v>33.36642248510829</c:v>
                </c:pt>
                <c:pt idx="683">
                  <c:v>33.32632025601277</c:v>
                </c:pt>
                <c:pt idx="684">
                  <c:v>33.2861151669269</c:v>
                </c:pt>
                <c:pt idx="685">
                  <c:v>33.24598659332673</c:v>
                </c:pt>
                <c:pt idx="686">
                  <c:v>33.20584209936271</c:v>
                </c:pt>
                <c:pt idx="687">
                  <c:v>33.165571873572</c:v>
                </c:pt>
                <c:pt idx="688">
                  <c:v>33.12527765634039</c:v>
                </c:pt>
                <c:pt idx="689">
                  <c:v>33.0851351954107</c:v>
                </c:pt>
                <c:pt idx="690">
                  <c:v>33.04471113785186</c:v>
                </c:pt>
                <c:pt idx="691">
                  <c:v>33.00438028078649</c:v>
                </c:pt>
                <c:pt idx="692">
                  <c:v>32.96406152477481</c:v>
                </c:pt>
                <c:pt idx="693">
                  <c:v>32.92370433005525</c:v>
                </c:pt>
                <c:pt idx="694">
                  <c:v>32.88324903065841</c:v>
                </c:pt>
                <c:pt idx="695">
                  <c:v>32.84282297118495</c:v>
                </c:pt>
                <c:pt idx="696">
                  <c:v>32.80234672178506</c:v>
                </c:pt>
                <c:pt idx="697">
                  <c:v>32.7619333184892</c:v>
                </c:pt>
                <c:pt idx="698">
                  <c:v>32.72135044177895</c:v>
                </c:pt>
                <c:pt idx="699">
                  <c:v>32.68084759435004</c:v>
                </c:pt>
                <c:pt idx="700">
                  <c:v>32.6403360561746</c:v>
                </c:pt>
                <c:pt idx="701">
                  <c:v>32.59973051605427</c:v>
                </c:pt>
                <c:pt idx="702">
                  <c:v>32.55911638075823</c:v>
                </c:pt>
                <c:pt idx="703">
                  <c:v>32.5184608901882</c:v>
                </c:pt>
                <c:pt idx="704">
                  <c:v>32.47790376365527</c:v>
                </c:pt>
                <c:pt idx="705">
                  <c:v>32.4372635230127</c:v>
                </c:pt>
                <c:pt idx="706">
                  <c:v>32.39661563951035</c:v>
                </c:pt>
                <c:pt idx="707">
                  <c:v>32.35584773297214</c:v>
                </c:pt>
                <c:pt idx="708">
                  <c:v>32.31522907272315</c:v>
                </c:pt>
                <c:pt idx="709">
                  <c:v>32.27447854371145</c:v>
                </c:pt>
                <c:pt idx="710">
                  <c:v>32.2337009960088</c:v>
                </c:pt>
                <c:pt idx="711">
                  <c:v>32.19291144437726</c:v>
                </c:pt>
                <c:pt idx="712">
                  <c:v>32.15222873025906</c:v>
                </c:pt>
                <c:pt idx="713">
                  <c:v>32.11135534476014</c:v>
                </c:pt>
                <c:pt idx="714">
                  <c:v>32.07059821890086</c:v>
                </c:pt>
                <c:pt idx="715">
                  <c:v>32.02978031451847</c:v>
                </c:pt>
                <c:pt idx="716">
                  <c:v>31.98891686842877</c:v>
                </c:pt>
                <c:pt idx="717">
                  <c:v>31.94801886857232</c:v>
                </c:pt>
                <c:pt idx="718">
                  <c:v>31.9071264964622</c:v>
                </c:pt>
                <c:pt idx="719">
                  <c:v>31.86637366353515</c:v>
                </c:pt>
                <c:pt idx="720">
                  <c:v>31.82544338687647</c:v>
                </c:pt>
                <c:pt idx="721">
                  <c:v>31.78450347869331</c:v>
                </c:pt>
                <c:pt idx="722">
                  <c:v>31.74363047541582</c:v>
                </c:pt>
                <c:pt idx="723">
                  <c:v>31.70276273070892</c:v>
                </c:pt>
                <c:pt idx="724">
                  <c:v>31.66183164101032</c:v>
                </c:pt>
                <c:pt idx="725">
                  <c:v>31.62085031514374</c:v>
                </c:pt>
                <c:pt idx="726">
                  <c:v>31.57994927195215</c:v>
                </c:pt>
                <c:pt idx="727">
                  <c:v>31.53906652419333</c:v>
                </c:pt>
                <c:pt idx="728">
                  <c:v>31.49811291417948</c:v>
                </c:pt>
                <c:pt idx="729">
                  <c:v>31.45712795260193</c:v>
                </c:pt>
                <c:pt idx="730">
                  <c:v>31.41616808867013</c:v>
                </c:pt>
                <c:pt idx="731">
                  <c:v>31.37510046056774</c:v>
                </c:pt>
                <c:pt idx="732">
                  <c:v>31.33420542072938</c:v>
                </c:pt>
                <c:pt idx="733">
                  <c:v>31.29319538982363</c:v>
                </c:pt>
                <c:pt idx="734">
                  <c:v>31.25234958175852</c:v>
                </c:pt>
                <c:pt idx="735">
                  <c:v>31.21130899657217</c:v>
                </c:pt>
                <c:pt idx="736">
                  <c:v>31.170407479933</c:v>
                </c:pt>
                <c:pt idx="737">
                  <c:v>31.12943851366623</c:v>
                </c:pt>
                <c:pt idx="738">
                  <c:v>31.08848819476922</c:v>
                </c:pt>
                <c:pt idx="739">
                  <c:v>31.04750891231209</c:v>
                </c:pt>
                <c:pt idx="740">
                  <c:v>31.00656490262196</c:v>
                </c:pt>
                <c:pt idx="741">
                  <c:v>30.96564400149878</c:v>
                </c:pt>
                <c:pt idx="742">
                  <c:v>30.924697075835</c:v>
                </c:pt>
                <c:pt idx="743">
                  <c:v>30.88374993013387</c:v>
                </c:pt>
                <c:pt idx="744">
                  <c:v>30.84274266882628</c:v>
                </c:pt>
                <c:pt idx="745">
                  <c:v>30.80186722465974</c:v>
                </c:pt>
                <c:pt idx="746">
                  <c:v>30.76093225830602</c:v>
                </c:pt>
                <c:pt idx="747">
                  <c:v>30.72005797049843</c:v>
                </c:pt>
                <c:pt idx="748">
                  <c:v>30.67919165733462</c:v>
                </c:pt>
                <c:pt idx="749">
                  <c:v>30.63815333080992</c:v>
                </c:pt>
                <c:pt idx="750">
                  <c:v>30.5974486256909</c:v>
                </c:pt>
                <c:pt idx="751">
                  <c:v>30.5565611930061</c:v>
                </c:pt>
                <c:pt idx="752">
                  <c:v>30.51572885158291</c:v>
                </c:pt>
                <c:pt idx="753">
                  <c:v>30.47496687811233</c:v>
                </c:pt>
                <c:pt idx="754">
                  <c:v>30.43406250704409</c:v>
                </c:pt>
                <c:pt idx="755">
                  <c:v>30.39337388366188</c:v>
                </c:pt>
                <c:pt idx="756">
                  <c:v>30.35259837296755</c:v>
                </c:pt>
                <c:pt idx="757">
                  <c:v>30.31180764652983</c:v>
                </c:pt>
                <c:pt idx="758">
                  <c:v>30.27115852768814</c:v>
                </c:pt>
                <c:pt idx="759">
                  <c:v>30.23039008191903</c:v>
                </c:pt>
                <c:pt idx="760">
                  <c:v>30.18969418401212</c:v>
                </c:pt>
                <c:pt idx="761">
                  <c:v>30.14905420657293</c:v>
                </c:pt>
                <c:pt idx="762">
                  <c:v>30.10847339872975</c:v>
                </c:pt>
                <c:pt idx="763">
                  <c:v>30.06785523260913</c:v>
                </c:pt>
                <c:pt idx="764">
                  <c:v>30.0273051246383</c:v>
                </c:pt>
                <c:pt idx="765">
                  <c:v>29.98665180796365</c:v>
                </c:pt>
                <c:pt idx="766">
                  <c:v>29.94618116596111</c:v>
                </c:pt>
                <c:pt idx="767">
                  <c:v>29.90576936775238</c:v>
                </c:pt>
                <c:pt idx="768">
                  <c:v>29.86530814518728</c:v>
                </c:pt>
                <c:pt idx="769">
                  <c:v>29.82479490228347</c:v>
                </c:pt>
                <c:pt idx="770">
                  <c:v>29.78439603797482</c:v>
                </c:pt>
                <c:pt idx="771">
                  <c:v>29.74405706370133</c:v>
                </c:pt>
                <c:pt idx="772">
                  <c:v>29.70378730929653</c:v>
                </c:pt>
                <c:pt idx="773">
                  <c:v>29.66347801719751</c:v>
                </c:pt>
                <c:pt idx="774">
                  <c:v>29.62331509741399</c:v>
                </c:pt>
                <c:pt idx="775">
                  <c:v>29.58307035514247</c:v>
                </c:pt>
                <c:pt idx="776">
                  <c:v>29.54295455398679</c:v>
                </c:pt>
                <c:pt idx="777">
                  <c:v>29.50278106429802</c:v>
                </c:pt>
                <c:pt idx="778">
                  <c:v>29.46270629120289</c:v>
                </c:pt>
                <c:pt idx="779">
                  <c:v>29.42272946808626</c:v>
                </c:pt>
                <c:pt idx="780">
                  <c:v>29.38282981936262</c:v>
                </c:pt>
                <c:pt idx="781">
                  <c:v>29.34286957252028</c:v>
                </c:pt>
                <c:pt idx="782">
                  <c:v>29.30291751374063</c:v>
                </c:pt>
                <c:pt idx="783">
                  <c:v>29.26316008044191</c:v>
                </c:pt>
                <c:pt idx="784">
                  <c:v>29.2234066299102</c:v>
                </c:pt>
                <c:pt idx="785">
                  <c:v>29.18368410890317</c:v>
                </c:pt>
                <c:pt idx="786">
                  <c:v>29.14405407855813</c:v>
                </c:pt>
                <c:pt idx="787">
                  <c:v>29.10445576292697</c:v>
                </c:pt>
                <c:pt idx="788">
                  <c:v>29.0648808423885</c:v>
                </c:pt>
                <c:pt idx="789">
                  <c:v>29.0254412255178</c:v>
                </c:pt>
                <c:pt idx="790">
                  <c:v>28.98595871506419</c:v>
                </c:pt>
                <c:pt idx="791">
                  <c:v>28.94663801925826</c:v>
                </c:pt>
                <c:pt idx="792">
                  <c:v>28.90739266412076</c:v>
                </c:pt>
                <c:pt idx="793">
                  <c:v>28.86819064969006</c:v>
                </c:pt>
                <c:pt idx="794">
                  <c:v>28.82904993398768</c:v>
                </c:pt>
                <c:pt idx="795">
                  <c:v>28.78991392733321</c:v>
                </c:pt>
                <c:pt idx="796">
                  <c:v>28.75093669333917</c:v>
                </c:pt>
                <c:pt idx="797">
                  <c:v>28.71196239671231</c:v>
                </c:pt>
                <c:pt idx="798">
                  <c:v>28.67316600434493</c:v>
                </c:pt>
                <c:pt idx="799">
                  <c:v>28.63437070254513</c:v>
                </c:pt>
                <c:pt idx="800">
                  <c:v>28.59565453512926</c:v>
                </c:pt>
                <c:pt idx="801">
                  <c:v>28.5570529046315</c:v>
                </c:pt>
                <c:pt idx="802">
                  <c:v>28.51858149937674</c:v>
                </c:pt>
                <c:pt idx="803">
                  <c:v>28.4801180025888</c:v>
                </c:pt>
                <c:pt idx="804">
                  <c:v>28.44179207340822</c:v>
                </c:pt>
                <c:pt idx="805">
                  <c:v>28.40340109958746</c:v>
                </c:pt>
                <c:pt idx="806">
                  <c:v>28.36535324808051</c:v>
                </c:pt>
                <c:pt idx="807">
                  <c:v>28.32720857523833</c:v>
                </c:pt>
                <c:pt idx="808">
                  <c:v>28.28914643344901</c:v>
                </c:pt>
                <c:pt idx="809">
                  <c:v>28.25128711467032</c:v>
                </c:pt>
                <c:pt idx="810">
                  <c:v>28.21354641077964</c:v>
                </c:pt>
                <c:pt idx="811">
                  <c:v>28.17579421258046</c:v>
                </c:pt>
                <c:pt idx="812">
                  <c:v>28.13823312430638</c:v>
                </c:pt>
                <c:pt idx="813">
                  <c:v>28.1006741967177</c:v>
                </c:pt>
                <c:pt idx="814">
                  <c:v>28.06335078839279</c:v>
                </c:pt>
                <c:pt idx="815">
                  <c:v>28.02601720385309</c:v>
                </c:pt>
                <c:pt idx="816">
                  <c:v>27.98883295893503</c:v>
                </c:pt>
                <c:pt idx="817">
                  <c:v>27.95186759886256</c:v>
                </c:pt>
                <c:pt idx="818">
                  <c:v>27.91487478467531</c:v>
                </c:pt>
                <c:pt idx="819">
                  <c:v>27.87808485501403</c:v>
                </c:pt>
                <c:pt idx="820">
                  <c:v>27.84138917039054</c:v>
                </c:pt>
                <c:pt idx="821">
                  <c:v>27.80484276289862</c:v>
                </c:pt>
                <c:pt idx="822">
                  <c:v>27.76831930823892</c:v>
                </c:pt>
                <c:pt idx="823">
                  <c:v>27.7319722387878</c:v>
                </c:pt>
                <c:pt idx="824">
                  <c:v>27.69581270598987</c:v>
                </c:pt>
                <c:pt idx="825">
                  <c:v>27.65972525659768</c:v>
                </c:pt>
                <c:pt idx="826">
                  <c:v>27.62386253101788</c:v>
                </c:pt>
                <c:pt idx="827">
                  <c:v>27.58798572981603</c:v>
                </c:pt>
                <c:pt idx="828">
                  <c:v>27.55237898331232</c:v>
                </c:pt>
                <c:pt idx="829">
                  <c:v>27.51685304446432</c:v>
                </c:pt>
                <c:pt idx="830">
                  <c:v>27.48152461383991</c:v>
                </c:pt>
                <c:pt idx="831">
                  <c:v>27.4463045753897</c:v>
                </c:pt>
                <c:pt idx="832">
                  <c:v>27.41116842550883</c:v>
                </c:pt>
                <c:pt idx="833">
                  <c:v>27.37630843385583</c:v>
                </c:pt>
                <c:pt idx="834">
                  <c:v>27.34160059508832</c:v>
                </c:pt>
                <c:pt idx="835">
                  <c:v>27.30695718760841</c:v>
                </c:pt>
                <c:pt idx="836">
                  <c:v>27.27244219172923</c:v>
                </c:pt>
                <c:pt idx="837">
                  <c:v>27.23816565920845</c:v>
                </c:pt>
                <c:pt idx="838">
                  <c:v>27.20406680064943</c:v>
                </c:pt>
                <c:pt idx="839">
                  <c:v>27.17008115450673</c:v>
                </c:pt>
                <c:pt idx="840">
                  <c:v>27.13630559078759</c:v>
                </c:pt>
                <c:pt idx="841">
                  <c:v>27.10273033467492</c:v>
                </c:pt>
                <c:pt idx="842">
                  <c:v>27.06923894045863</c:v>
                </c:pt>
                <c:pt idx="843">
                  <c:v>27.03598028308378</c:v>
                </c:pt>
                <c:pt idx="844">
                  <c:v>27.00293960288293</c:v>
                </c:pt>
                <c:pt idx="845">
                  <c:v>26.9700599058067</c:v>
                </c:pt>
                <c:pt idx="846">
                  <c:v>26.93744604558015</c:v>
                </c:pt>
                <c:pt idx="847">
                  <c:v>26.90489781493575</c:v>
                </c:pt>
                <c:pt idx="848">
                  <c:v>26.87257430017412</c:v>
                </c:pt>
                <c:pt idx="849">
                  <c:v>26.84052392183625</c:v>
                </c:pt>
                <c:pt idx="850">
                  <c:v>26.80857364506408</c:v>
                </c:pt>
                <c:pt idx="851">
                  <c:v>26.77694321515507</c:v>
                </c:pt>
                <c:pt idx="852">
                  <c:v>26.74534774855742</c:v>
                </c:pt>
                <c:pt idx="853">
                  <c:v>26.71412238715446</c:v>
                </c:pt>
                <c:pt idx="854">
                  <c:v>26.68301522682769</c:v>
                </c:pt>
                <c:pt idx="855">
                  <c:v>26.65216648940982</c:v>
                </c:pt>
                <c:pt idx="856">
                  <c:v>26.62158558479685</c:v>
                </c:pt>
                <c:pt idx="857">
                  <c:v>26.59119997467378</c:v>
                </c:pt>
                <c:pt idx="858">
                  <c:v>26.56101148633117</c:v>
                </c:pt>
                <c:pt idx="859">
                  <c:v>26.53108952206999</c:v>
                </c:pt>
                <c:pt idx="860">
                  <c:v>26.50139739539179</c:v>
                </c:pt>
                <c:pt idx="861">
                  <c:v>26.47186662119781</c:v>
                </c:pt>
                <c:pt idx="862">
                  <c:v>26.44272788693212</c:v>
                </c:pt>
                <c:pt idx="863">
                  <c:v>26.41378505489536</c:v>
                </c:pt>
                <c:pt idx="864">
                  <c:v>26.38504804679038</c:v>
                </c:pt>
                <c:pt idx="865">
                  <c:v>26.35657206719736</c:v>
                </c:pt>
                <c:pt idx="866">
                  <c:v>26.32841510978087</c:v>
                </c:pt>
                <c:pt idx="867">
                  <c:v>26.30038562951932</c:v>
                </c:pt>
                <c:pt idx="868">
                  <c:v>26.27280714218815</c:v>
                </c:pt>
                <c:pt idx="869">
                  <c:v>26.24540453795999</c:v>
                </c:pt>
                <c:pt idx="870">
                  <c:v>26.21824788578071</c:v>
                </c:pt>
                <c:pt idx="871">
                  <c:v>26.19139030275482</c:v>
                </c:pt>
                <c:pt idx="872">
                  <c:v>26.16480591641146</c:v>
                </c:pt>
                <c:pt idx="873">
                  <c:v>26.13859630131994</c:v>
                </c:pt>
                <c:pt idx="874">
                  <c:v>26.11266976207266</c:v>
                </c:pt>
                <c:pt idx="875">
                  <c:v>26.08697449838048</c:v>
                </c:pt>
                <c:pt idx="876">
                  <c:v>26.06158966927488</c:v>
                </c:pt>
                <c:pt idx="877">
                  <c:v>26.03650716365435</c:v>
                </c:pt>
                <c:pt idx="878">
                  <c:v>26.01168397567636</c:v>
                </c:pt>
                <c:pt idx="879">
                  <c:v>25.98720709942637</c:v>
                </c:pt>
                <c:pt idx="880">
                  <c:v>25.96304544309678</c:v>
                </c:pt>
                <c:pt idx="881">
                  <c:v>25.9391995938934</c:v>
                </c:pt>
                <c:pt idx="882">
                  <c:v>25.91576391424683</c:v>
                </c:pt>
                <c:pt idx="883">
                  <c:v>25.89255048534239</c:v>
                </c:pt>
                <c:pt idx="884">
                  <c:v>25.86969866980177</c:v>
                </c:pt>
                <c:pt idx="885">
                  <c:v>25.84719076275968</c:v>
                </c:pt>
                <c:pt idx="886">
                  <c:v>25.82506873967053</c:v>
                </c:pt>
                <c:pt idx="887">
                  <c:v>25.80325997002654</c:v>
                </c:pt>
                <c:pt idx="888">
                  <c:v>25.78184212268433</c:v>
                </c:pt>
                <c:pt idx="889">
                  <c:v>25.76073233530361</c:v>
                </c:pt>
                <c:pt idx="890">
                  <c:v>25.74003614616848</c:v>
                </c:pt>
                <c:pt idx="891">
                  <c:v>25.71965479294612</c:v>
                </c:pt>
                <c:pt idx="892">
                  <c:v>25.69972310469706</c:v>
                </c:pt>
                <c:pt idx="893">
                  <c:v>25.68010128508064</c:v>
                </c:pt>
                <c:pt idx="894">
                  <c:v>25.66081661338838</c:v>
                </c:pt>
                <c:pt idx="895">
                  <c:v>25.64199937028696</c:v>
                </c:pt>
                <c:pt idx="896">
                  <c:v>25.62362467018101</c:v>
                </c:pt>
                <c:pt idx="897">
                  <c:v>25.60562538228204</c:v>
                </c:pt>
                <c:pt idx="898">
                  <c:v>25.58795086460882</c:v>
                </c:pt>
                <c:pt idx="899">
                  <c:v>25.57074372491442</c:v>
                </c:pt>
                <c:pt idx="900">
                  <c:v>25.55387775343877</c:v>
                </c:pt>
                <c:pt idx="901">
                  <c:v>25.53759664935629</c:v>
                </c:pt>
                <c:pt idx="902">
                  <c:v>25.52153750248578</c:v>
                </c:pt>
                <c:pt idx="903">
                  <c:v>25.50597691732511</c:v>
                </c:pt>
                <c:pt idx="904">
                  <c:v>25.49089453521232</c:v>
                </c:pt>
                <c:pt idx="905">
                  <c:v>25.47631736680321</c:v>
                </c:pt>
                <c:pt idx="906">
                  <c:v>25.4621330162459</c:v>
                </c:pt>
                <c:pt idx="907">
                  <c:v>25.44848136690203</c:v>
                </c:pt>
                <c:pt idx="908">
                  <c:v>25.43518701281494</c:v>
                </c:pt>
                <c:pt idx="909">
                  <c:v>25.42237546955389</c:v>
                </c:pt>
                <c:pt idx="910">
                  <c:v>25.40997439109731</c:v>
                </c:pt>
                <c:pt idx="911">
                  <c:v>25.39813024410885</c:v>
                </c:pt>
                <c:pt idx="912">
                  <c:v>25.38681914571466</c:v>
                </c:pt>
                <c:pt idx="913">
                  <c:v>25.37584708994104</c:v>
                </c:pt>
                <c:pt idx="914">
                  <c:v>25.36555549720163</c:v>
                </c:pt>
                <c:pt idx="915">
                  <c:v>25.35563498180706</c:v>
                </c:pt>
                <c:pt idx="916">
                  <c:v>25.34628071553623</c:v>
                </c:pt>
                <c:pt idx="917">
                  <c:v>25.33733586023198</c:v>
                </c:pt>
                <c:pt idx="918">
                  <c:v>25.3290449735396</c:v>
                </c:pt>
                <c:pt idx="919">
                  <c:v>25.32116811688804</c:v>
                </c:pt>
                <c:pt idx="920">
                  <c:v>25.31391048874912</c:v>
                </c:pt>
                <c:pt idx="921">
                  <c:v>25.30713604025579</c:v>
                </c:pt>
                <c:pt idx="922">
                  <c:v>25.30095410797863</c:v>
                </c:pt>
                <c:pt idx="923">
                  <c:v>25.29538374810242</c:v>
                </c:pt>
                <c:pt idx="924">
                  <c:v>25.29019105696269</c:v>
                </c:pt>
                <c:pt idx="925">
                  <c:v>25.28573830590727</c:v>
                </c:pt>
                <c:pt idx="926">
                  <c:v>25.28173564935732</c:v>
                </c:pt>
                <c:pt idx="927">
                  <c:v>25.27842053749788</c:v>
                </c:pt>
                <c:pt idx="928">
                  <c:v>25.2756285399741</c:v>
                </c:pt>
                <c:pt idx="929">
                  <c:v>25.27338229768988</c:v>
                </c:pt>
                <c:pt idx="930">
                  <c:v>25.2717931941371</c:v>
                </c:pt>
                <c:pt idx="931">
                  <c:v>25.27082581883737</c:v>
                </c:pt>
                <c:pt idx="932">
                  <c:v>25.27047579062327</c:v>
                </c:pt>
                <c:pt idx="933">
                  <c:v>25.27067128624281</c:v>
                </c:pt>
                <c:pt idx="934">
                  <c:v>25.27153883739712</c:v>
                </c:pt>
                <c:pt idx="935">
                  <c:v>25.27307120196292</c:v>
                </c:pt>
                <c:pt idx="936">
                  <c:v>25.27517800873395</c:v>
                </c:pt>
                <c:pt idx="937">
                  <c:v>25.27795941445304</c:v>
                </c:pt>
                <c:pt idx="938">
                  <c:v>25.28141620280292</c:v>
                </c:pt>
                <c:pt idx="939">
                  <c:v>25.28550351467262</c:v>
                </c:pt>
                <c:pt idx="940">
                  <c:v>25.29033425918074</c:v>
                </c:pt>
                <c:pt idx="941">
                  <c:v>25.29579049043798</c:v>
                </c:pt>
                <c:pt idx="942">
                  <c:v>25.30193737540881</c:v>
                </c:pt>
                <c:pt idx="943">
                  <c:v>25.30875886134731</c:v>
                </c:pt>
                <c:pt idx="944">
                  <c:v>25.3162368983735</c:v>
                </c:pt>
                <c:pt idx="945">
                  <c:v>25.32451572412273</c:v>
                </c:pt>
                <c:pt idx="946">
                  <c:v>25.33334975101428</c:v>
                </c:pt>
                <c:pt idx="947">
                  <c:v>25.34307207756405</c:v>
                </c:pt>
                <c:pt idx="948">
                  <c:v>25.35345092937047</c:v>
                </c:pt>
                <c:pt idx="949">
                  <c:v>25.36461793264023</c:v>
                </c:pt>
                <c:pt idx="950">
                  <c:v>25.37646643065792</c:v>
                </c:pt>
                <c:pt idx="951">
                  <c:v>25.38904316765719</c:v>
                </c:pt>
                <c:pt idx="952">
                  <c:v>25.40242416284288</c:v>
                </c:pt>
                <c:pt idx="953">
                  <c:v>25.41654980798748</c:v>
                </c:pt>
                <c:pt idx="954">
                  <c:v>25.43147712847828</c:v>
                </c:pt>
                <c:pt idx="955">
                  <c:v>25.4471511945495</c:v>
                </c:pt>
                <c:pt idx="956">
                  <c:v>25.46371975619228</c:v>
                </c:pt>
                <c:pt idx="957">
                  <c:v>25.48094769180618</c:v>
                </c:pt>
                <c:pt idx="958">
                  <c:v>25.49907742218263</c:v>
                </c:pt>
                <c:pt idx="959">
                  <c:v>25.51796049889581</c:v>
                </c:pt>
                <c:pt idx="960">
                  <c:v>25.53766647875926</c:v>
                </c:pt>
                <c:pt idx="961">
                  <c:v>25.55827159763384</c:v>
                </c:pt>
                <c:pt idx="962">
                  <c:v>25.57959269824564</c:v>
                </c:pt>
                <c:pt idx="963">
                  <c:v>25.6018100535068</c:v>
                </c:pt>
                <c:pt idx="964">
                  <c:v>25.62495949096645</c:v>
                </c:pt>
                <c:pt idx="965">
                  <c:v>25.64881374180577</c:v>
                </c:pt>
                <c:pt idx="966">
                  <c:v>25.67364937615372</c:v>
                </c:pt>
                <c:pt idx="967">
                  <c:v>25.69934665887752</c:v>
                </c:pt>
                <c:pt idx="968">
                  <c:v>25.72588036672953</c:v>
                </c:pt>
                <c:pt idx="969">
                  <c:v>25.75334780707182</c:v>
                </c:pt>
                <c:pt idx="970">
                  <c:v>25.7817116980907</c:v>
                </c:pt>
                <c:pt idx="971">
                  <c:v>25.81102602979385</c:v>
                </c:pt>
                <c:pt idx="972">
                  <c:v>25.84117636339516</c:v>
                </c:pt>
                <c:pt idx="973">
                  <c:v>25.87228977805163</c:v>
                </c:pt>
                <c:pt idx="974">
                  <c:v>25.9043307666959</c:v>
                </c:pt>
                <c:pt idx="975">
                  <c:v>25.93732027493298</c:v>
                </c:pt>
                <c:pt idx="976">
                  <c:v>25.97125570481321</c:v>
                </c:pt>
                <c:pt idx="977">
                  <c:v>26.00616104507867</c:v>
                </c:pt>
                <c:pt idx="978">
                  <c:v>26.04206042511337</c:v>
                </c:pt>
                <c:pt idx="979">
                  <c:v>26.0788398770794</c:v>
                </c:pt>
                <c:pt idx="980">
                  <c:v>26.11669799764777</c:v>
                </c:pt>
                <c:pt idx="981">
                  <c:v>26.1554618684449</c:v>
                </c:pt>
                <c:pt idx="982">
                  <c:v>26.19534759974675</c:v>
                </c:pt>
                <c:pt idx="983">
                  <c:v>26.23622764441807</c:v>
                </c:pt>
                <c:pt idx="984">
                  <c:v>26.2779649778405</c:v>
                </c:pt>
                <c:pt idx="985">
                  <c:v>26.32085751205413</c:v>
                </c:pt>
                <c:pt idx="986">
                  <c:v>26.36477440609035</c:v>
                </c:pt>
                <c:pt idx="987">
                  <c:v>26.40980486517008</c:v>
                </c:pt>
                <c:pt idx="988">
                  <c:v>26.45574406234747</c:v>
                </c:pt>
                <c:pt idx="989">
                  <c:v>26.50277742972765</c:v>
                </c:pt>
                <c:pt idx="990">
                  <c:v>26.5509646800051</c:v>
                </c:pt>
                <c:pt idx="991">
                  <c:v>26.60013510633993</c:v>
                </c:pt>
                <c:pt idx="992">
                  <c:v>26.65045894188703</c:v>
                </c:pt>
                <c:pt idx="993">
                  <c:v>26.70192511578895</c:v>
                </c:pt>
                <c:pt idx="994">
                  <c:v>26.75436350782487</c:v>
                </c:pt>
                <c:pt idx="995">
                  <c:v>26.80801195767176</c:v>
                </c:pt>
                <c:pt idx="996">
                  <c:v>26.86279693519898</c:v>
                </c:pt>
                <c:pt idx="997">
                  <c:v>26.91856614453328</c:v>
                </c:pt>
                <c:pt idx="998">
                  <c:v>26.97556166205242</c:v>
                </c:pt>
                <c:pt idx="999">
                  <c:v>27.03380043880638</c:v>
                </c:pt>
                <c:pt idx="1000">
                  <c:v>27.09313744544537</c:v>
                </c:pt>
                <c:pt idx="1001">
                  <c:v>27.1535985334657</c:v>
                </c:pt>
                <c:pt idx="1002">
                  <c:v>27.21525791927867</c:v>
                </c:pt>
                <c:pt idx="1003">
                  <c:v>27.27809047144569</c:v>
                </c:pt>
                <c:pt idx="1004">
                  <c:v>27.34209334316416</c:v>
                </c:pt>
                <c:pt idx="1005">
                  <c:v>27.4074134581173</c:v>
                </c:pt>
                <c:pt idx="1006">
                  <c:v>27.47384629890231</c:v>
                </c:pt>
                <c:pt idx="1007">
                  <c:v>27.54154867728371</c:v>
                </c:pt>
                <c:pt idx="1008">
                  <c:v>27.61051951532328</c:v>
                </c:pt>
                <c:pt idx="1009">
                  <c:v>27.68062802130312</c:v>
                </c:pt>
                <c:pt idx="1010">
                  <c:v>27.75199258053091</c:v>
                </c:pt>
                <c:pt idx="1011">
                  <c:v>27.82462796362369</c:v>
                </c:pt>
                <c:pt idx="1012">
                  <c:v>27.89859913127912</c:v>
                </c:pt>
                <c:pt idx="1013">
                  <c:v>27.97379940303732</c:v>
                </c:pt>
                <c:pt idx="1014">
                  <c:v>28.05028929281809</c:v>
                </c:pt>
                <c:pt idx="1015">
                  <c:v>28.12802716429927</c:v>
                </c:pt>
                <c:pt idx="1016">
                  <c:v>28.20715633755826</c:v>
                </c:pt>
                <c:pt idx="1017">
                  <c:v>28.28758197468699</c:v>
                </c:pt>
                <c:pt idx="1018">
                  <c:v>28.36928797410953</c:v>
                </c:pt>
                <c:pt idx="1019">
                  <c:v>28.45229640370318</c:v>
                </c:pt>
                <c:pt idx="1020">
                  <c:v>28.53674618724601</c:v>
                </c:pt>
                <c:pt idx="1021">
                  <c:v>28.62248820541319</c:v>
                </c:pt>
                <c:pt idx="1022">
                  <c:v>28.70963745639997</c:v>
                </c:pt>
                <c:pt idx="1023">
                  <c:v>28.79809604442622</c:v>
                </c:pt>
                <c:pt idx="1024">
                  <c:v>28.88796093452627</c:v>
                </c:pt>
                <c:pt idx="1025">
                  <c:v>28.97923045784289</c:v>
                </c:pt>
                <c:pt idx="1026">
                  <c:v>29.07187463967129</c:v>
                </c:pt>
                <c:pt idx="1027">
                  <c:v>29.16595705194634</c:v>
                </c:pt>
                <c:pt idx="1028">
                  <c:v>29.2614820293743</c:v>
                </c:pt>
                <c:pt idx="1029">
                  <c:v>29.3583320113782</c:v>
                </c:pt>
                <c:pt idx="1030">
                  <c:v>29.45674035253529</c:v>
                </c:pt>
                <c:pt idx="1031">
                  <c:v>29.55664310968968</c:v>
                </c:pt>
                <c:pt idx="1032">
                  <c:v>29.65785399946536</c:v>
                </c:pt>
                <c:pt idx="1033">
                  <c:v>29.76063643830976</c:v>
                </c:pt>
                <c:pt idx="1034">
                  <c:v>29.86493545242523</c:v>
                </c:pt>
                <c:pt idx="1035">
                  <c:v>29.97064376841086</c:v>
                </c:pt>
                <c:pt idx="1036">
                  <c:v>30.07791593546201</c:v>
                </c:pt>
                <c:pt idx="1037">
                  <c:v>30.18663442983893</c:v>
                </c:pt>
                <c:pt idx="1038">
                  <c:v>30.29691824139396</c:v>
                </c:pt>
                <c:pt idx="1039">
                  <c:v>30.40875124628434</c:v>
                </c:pt>
                <c:pt idx="1040">
                  <c:v>30.52214777010778</c:v>
                </c:pt>
                <c:pt idx="1041">
                  <c:v>30.63706291333803</c:v>
                </c:pt>
                <c:pt idx="1042">
                  <c:v>30.75352460345999</c:v>
                </c:pt>
                <c:pt idx="1043">
                  <c:v>30.87162628742644</c:v>
                </c:pt>
                <c:pt idx="1044">
                  <c:v>30.99135168716622</c:v>
                </c:pt>
                <c:pt idx="1045">
                  <c:v>31.11263816157899</c:v>
                </c:pt>
                <c:pt idx="1046">
                  <c:v>31.23546228166158</c:v>
                </c:pt>
                <c:pt idx="1047">
                  <c:v>31.36005903423253</c:v>
                </c:pt>
                <c:pt idx="1048">
                  <c:v>31.48622812946032</c:v>
                </c:pt>
                <c:pt idx="1049">
                  <c:v>31.61400508570261</c:v>
                </c:pt>
                <c:pt idx="1050">
                  <c:v>31.74350076132267</c:v>
                </c:pt>
                <c:pt idx="1051">
                  <c:v>31.87463958009464</c:v>
                </c:pt>
                <c:pt idx="1052">
                  <c:v>32.00746341287493</c:v>
                </c:pt>
                <c:pt idx="1053">
                  <c:v>32.14204894446311</c:v>
                </c:pt>
                <c:pt idx="1054">
                  <c:v>32.27827847449142</c:v>
                </c:pt>
                <c:pt idx="1055">
                  <c:v>32.41623880880128</c:v>
                </c:pt>
                <c:pt idx="1056">
                  <c:v>32.55594059991903</c:v>
                </c:pt>
                <c:pt idx="1057">
                  <c:v>32.69735541605896</c:v>
                </c:pt>
                <c:pt idx="1058">
                  <c:v>32.84063335308522</c:v>
                </c:pt>
                <c:pt idx="1059">
                  <c:v>32.98560469923933</c:v>
                </c:pt>
                <c:pt idx="1060">
                  <c:v>33.13244584191896</c:v>
                </c:pt>
                <c:pt idx="1061">
                  <c:v>33.281048276724</c:v>
                </c:pt>
                <c:pt idx="1062">
                  <c:v>33.43144610552202</c:v>
                </c:pt>
                <c:pt idx="1063">
                  <c:v>33.5837047884813</c:v>
                </c:pt>
                <c:pt idx="1064">
                  <c:v>33.73780492022431</c:v>
                </c:pt>
                <c:pt idx="1065">
                  <c:v>33.89370395221773</c:v>
                </c:pt>
                <c:pt idx="1066">
                  <c:v>34.0515601377118</c:v>
                </c:pt>
                <c:pt idx="1067">
                  <c:v>34.21126360184901</c:v>
                </c:pt>
                <c:pt idx="1068">
                  <c:v>34.37293079466921</c:v>
                </c:pt>
                <c:pt idx="1069">
                  <c:v>34.53646011535844</c:v>
                </c:pt>
                <c:pt idx="1070">
                  <c:v>34.70193020317275</c:v>
                </c:pt>
                <c:pt idx="1071">
                  <c:v>34.86939115437324</c:v>
                </c:pt>
                <c:pt idx="1072">
                  <c:v>35.03871806651013</c:v>
                </c:pt>
                <c:pt idx="1073">
                  <c:v>35.2101372919631</c:v>
                </c:pt>
                <c:pt idx="1074">
                  <c:v>35.38352768369608</c:v>
                </c:pt>
                <c:pt idx="1075">
                  <c:v>35.55891023249065</c:v>
                </c:pt>
                <c:pt idx="1076">
                  <c:v>35.73630821514458</c:v>
                </c:pt>
                <c:pt idx="1077">
                  <c:v>35.91578877020017</c:v>
                </c:pt>
                <c:pt idx="1078">
                  <c:v>36.097296423553</c:v>
                </c:pt>
                <c:pt idx="1079">
                  <c:v>36.28086299734186</c:v>
                </c:pt>
                <c:pt idx="1080">
                  <c:v>36.46663079094584</c:v>
                </c:pt>
                <c:pt idx="1081">
                  <c:v>36.65446674404127</c:v>
                </c:pt>
                <c:pt idx="1082">
                  <c:v>36.84441136510306</c:v>
                </c:pt>
                <c:pt idx="1083">
                  <c:v>37.03653113616398</c:v>
                </c:pt>
                <c:pt idx="1084">
                  <c:v>37.2307738385018</c:v>
                </c:pt>
                <c:pt idx="1085">
                  <c:v>37.42732057622275</c:v>
                </c:pt>
                <c:pt idx="1086">
                  <c:v>37.62601193916313</c:v>
                </c:pt>
                <c:pt idx="1087">
                  <c:v>37.82697824405663</c:v>
                </c:pt>
                <c:pt idx="1088">
                  <c:v>38.03006130327297</c:v>
                </c:pt>
                <c:pt idx="1089">
                  <c:v>38.235544366296</c:v>
                </c:pt>
                <c:pt idx="1090">
                  <c:v>38.4433174726298</c:v>
                </c:pt>
                <c:pt idx="1091">
                  <c:v>38.65338749703974</c:v>
                </c:pt>
                <c:pt idx="1092">
                  <c:v>38.86577789203213</c:v>
                </c:pt>
                <c:pt idx="1093">
                  <c:v>39.0805193700555</c:v>
                </c:pt>
                <c:pt idx="1094">
                  <c:v>39.29761101759257</c:v>
                </c:pt>
                <c:pt idx="1095">
                  <c:v>39.5171383799535</c:v>
                </c:pt>
                <c:pt idx="1096">
                  <c:v>39.73910260493351</c:v>
                </c:pt>
                <c:pt idx="1097">
                  <c:v>39.96348435868599</c:v>
                </c:pt>
                <c:pt idx="1098">
                  <c:v>40.1904008380291</c:v>
                </c:pt>
                <c:pt idx="1099">
                  <c:v>40.41979231608263</c:v>
                </c:pt>
                <c:pt idx="1100">
                  <c:v>40.65166733556333</c:v>
                </c:pt>
                <c:pt idx="1101">
                  <c:v>40.88606695971378</c:v>
                </c:pt>
                <c:pt idx="1102">
                  <c:v>41.1230848276743</c:v>
                </c:pt>
                <c:pt idx="1103">
                  <c:v>41.36272692761927</c:v>
                </c:pt>
                <c:pt idx="1104">
                  <c:v>41.60490745857214</c:v>
                </c:pt>
                <c:pt idx="1105">
                  <c:v>41.84981580633738</c:v>
                </c:pt>
                <c:pt idx="1106">
                  <c:v>42.09738808969689</c:v>
                </c:pt>
                <c:pt idx="1107">
                  <c:v>42.34759065036803</c:v>
                </c:pt>
                <c:pt idx="1108">
                  <c:v>42.60055827982355</c:v>
                </c:pt>
                <c:pt idx="1109">
                  <c:v>42.8563576556399</c:v>
                </c:pt>
                <c:pt idx="1110">
                  <c:v>43.11487951479701</c:v>
                </c:pt>
                <c:pt idx="1111">
                  <c:v>43.37628450977299</c:v>
                </c:pt>
                <c:pt idx="1112">
                  <c:v>43.6405131954293</c:v>
                </c:pt>
                <c:pt idx="1113">
                  <c:v>43.90762417660893</c:v>
                </c:pt>
                <c:pt idx="1114">
                  <c:v>44.17760314870759</c:v>
                </c:pt>
                <c:pt idx="1115">
                  <c:v>44.45058978146694</c:v>
                </c:pt>
                <c:pt idx="1116">
                  <c:v>44.72654979868818</c:v>
                </c:pt>
                <c:pt idx="1117">
                  <c:v>45.00548525503947</c:v>
                </c:pt>
                <c:pt idx="1118">
                  <c:v>45.2874820663891</c:v>
                </c:pt>
                <c:pt idx="1119">
                  <c:v>45.5726329365244</c:v>
                </c:pt>
                <c:pt idx="1120">
                  <c:v>45.86081252181447</c:v>
                </c:pt>
                <c:pt idx="1121">
                  <c:v>46.15219536822935</c:v>
                </c:pt>
                <c:pt idx="1122">
                  <c:v>46.44673517829344</c:v>
                </c:pt>
                <c:pt idx="1123">
                  <c:v>46.74451145399185</c:v>
                </c:pt>
                <c:pt idx="1124">
                  <c:v>47.04557153871324</c:v>
                </c:pt>
                <c:pt idx="1125">
                  <c:v>47.34994447191244</c:v>
                </c:pt>
                <c:pt idx="1126">
                  <c:v>47.65761842461092</c:v>
                </c:pt>
                <c:pt idx="1127">
                  <c:v>47.96880187107659</c:v>
                </c:pt>
                <c:pt idx="1128">
                  <c:v>48.28324882007802</c:v>
                </c:pt>
                <c:pt idx="1129">
                  <c:v>48.60127051441512</c:v>
                </c:pt>
                <c:pt idx="1130">
                  <c:v>48.92277812001853</c:v>
                </c:pt>
                <c:pt idx="1131">
                  <c:v>49.2478033282703</c:v>
                </c:pt>
                <c:pt idx="1132">
                  <c:v>49.57650808003384</c:v>
                </c:pt>
                <c:pt idx="1133">
                  <c:v>49.90887857558224</c:v>
                </c:pt>
                <c:pt idx="1134">
                  <c:v>50.24491255822786</c:v>
                </c:pt>
                <c:pt idx="1135">
                  <c:v>50.58469985349508</c:v>
                </c:pt>
                <c:pt idx="1136">
                  <c:v>50.9282171265652</c:v>
                </c:pt>
                <c:pt idx="1137">
                  <c:v>51.27563545147432</c:v>
                </c:pt>
                <c:pt idx="1138">
                  <c:v>51.62698080454537</c:v>
                </c:pt>
                <c:pt idx="1139">
                  <c:v>51.98220903861734</c:v>
                </c:pt>
                <c:pt idx="1140">
                  <c:v>52.34143513515188</c:v>
                </c:pt>
                <c:pt idx="1141">
                  <c:v>52.70487069385252</c:v>
                </c:pt>
                <c:pt idx="1142">
                  <c:v>53.07221615821695</c:v>
                </c:pt>
                <c:pt idx="1143">
                  <c:v>53.44386339044409</c:v>
                </c:pt>
                <c:pt idx="1144">
                  <c:v>53.81962858010522</c:v>
                </c:pt>
                <c:pt idx="1145">
                  <c:v>54.19972228661146</c:v>
                </c:pt>
                <c:pt idx="1146">
                  <c:v>54.58423883201582</c:v>
                </c:pt>
                <c:pt idx="1147">
                  <c:v>54.97302870386508</c:v>
                </c:pt>
                <c:pt idx="1148">
                  <c:v>55.36644130341735</c:v>
                </c:pt>
                <c:pt idx="1149">
                  <c:v>55.764332419001</c:v>
                </c:pt>
                <c:pt idx="1150">
                  <c:v>56.16677251696243</c:v>
                </c:pt>
                <c:pt idx="1151">
                  <c:v>56.57393763455635</c:v>
                </c:pt>
                <c:pt idx="1152">
                  <c:v>56.98578135639036</c:v>
                </c:pt>
                <c:pt idx="1153">
                  <c:v>57.40248954579795</c:v>
                </c:pt>
                <c:pt idx="1154">
                  <c:v>57.82408684060299</c:v>
                </c:pt>
                <c:pt idx="1155">
                  <c:v>58.250626269432</c:v>
                </c:pt>
                <c:pt idx="1156">
                  <c:v>58.682139888106</c:v>
                </c:pt>
                <c:pt idx="1157">
                  <c:v>59.11884921860045</c:v>
                </c:pt>
                <c:pt idx="1158">
                  <c:v>59.56069589936844</c:v>
                </c:pt>
                <c:pt idx="1159">
                  <c:v>60.00784805973749</c:v>
                </c:pt>
                <c:pt idx="1160">
                  <c:v>60.46032966657221</c:v>
                </c:pt>
                <c:pt idx="1161">
                  <c:v>60.91821332551943</c:v>
                </c:pt>
                <c:pt idx="1162">
                  <c:v>61.38170357507406</c:v>
                </c:pt>
                <c:pt idx="1163">
                  <c:v>61.85073191119029</c:v>
                </c:pt>
                <c:pt idx="1164">
                  <c:v>62.32550250319933</c:v>
                </c:pt>
                <c:pt idx="1165">
                  <c:v>62.80603809437298</c:v>
                </c:pt>
                <c:pt idx="1166">
                  <c:v>63.29248711299678</c:v>
                </c:pt>
                <c:pt idx="1167">
                  <c:v>63.78494631847666</c:v>
                </c:pt>
                <c:pt idx="1168">
                  <c:v>64.28350207422675</c:v>
                </c:pt>
                <c:pt idx="1169">
                  <c:v>64.7882054083356</c:v>
                </c:pt>
                <c:pt idx="1170">
                  <c:v>65.29920636705621</c:v>
                </c:pt>
                <c:pt idx="1171">
                  <c:v>65.816672370272</c:v>
                </c:pt>
                <c:pt idx="1172">
                  <c:v>66.34058299719754</c:v>
                </c:pt>
                <c:pt idx="1173">
                  <c:v>66.87113076855535</c:v>
                </c:pt>
                <c:pt idx="1174">
                  <c:v>67.40842090704187</c:v>
                </c:pt>
                <c:pt idx="1175">
                  <c:v>67.95259201288093</c:v>
                </c:pt>
                <c:pt idx="1176">
                  <c:v>68.50373901429477</c:v>
                </c:pt>
                <c:pt idx="1177">
                  <c:v>69.06196716004994</c:v>
                </c:pt>
                <c:pt idx="1178">
                  <c:v>69.62750072214941</c:v>
                </c:pt>
                <c:pt idx="1179">
                  <c:v>70.20035452247298</c:v>
                </c:pt>
                <c:pt idx="1180">
                  <c:v>70.78075669453024</c:v>
                </c:pt>
                <c:pt idx="1181">
                  <c:v>71.3687556819444</c:v>
                </c:pt>
                <c:pt idx="1182">
                  <c:v>71.96455849870473</c:v>
                </c:pt>
                <c:pt idx="1183">
                  <c:v>72.56836258655287</c:v>
                </c:pt>
                <c:pt idx="1184">
                  <c:v>73.18015648544806</c:v>
                </c:pt>
                <c:pt idx="1185">
                  <c:v>73.80019757336278</c:v>
                </c:pt>
                <c:pt idx="1186">
                  <c:v>74.42864381736456</c:v>
                </c:pt>
                <c:pt idx="1187">
                  <c:v>75.06566261718395</c:v>
                </c:pt>
                <c:pt idx="1188">
                  <c:v>75.71133295261635</c:v>
                </c:pt>
                <c:pt idx="1189">
                  <c:v>76.36596911872425</c:v>
                </c:pt>
                <c:pt idx="1190">
                  <c:v>77.02962888613455</c:v>
                </c:pt>
                <c:pt idx="1191">
                  <c:v>77.70255544780057</c:v>
                </c:pt>
                <c:pt idx="1192">
                  <c:v>78.3849270810755</c:v>
                </c:pt>
                <c:pt idx="1193">
                  <c:v>79.07696032630824</c:v>
                </c:pt>
                <c:pt idx="1194">
                  <c:v>79.77878217236409</c:v>
                </c:pt>
                <c:pt idx="1195">
                  <c:v>80.49059092667046</c:v>
                </c:pt>
                <c:pt idx="1196">
                  <c:v>81.21268667719404</c:v>
                </c:pt>
                <c:pt idx="1197">
                  <c:v>81.94520464780192</c:v>
                </c:pt>
                <c:pt idx="1198">
                  <c:v>82.68834156829813</c:v>
                </c:pt>
                <c:pt idx="1199">
                  <c:v>83.44242059697488</c:v>
                </c:pt>
                <c:pt idx="1200">
                  <c:v>84.20767085583236</c:v>
                </c:pt>
                <c:pt idx="1201">
                  <c:v>84.98424833671098</c:v>
                </c:pt>
                <c:pt idx="1202">
                  <c:v>85.77243629924345</c:v>
                </c:pt>
                <c:pt idx="1203">
                  <c:v>86.57247365628268</c:v>
                </c:pt>
                <c:pt idx="1204">
                  <c:v>87.38468136319605</c:v>
                </c:pt>
                <c:pt idx="1205">
                  <c:v>88.2093262479964</c:v>
                </c:pt>
                <c:pt idx="1206">
                  <c:v>89.04659858277485</c:v>
                </c:pt>
                <c:pt idx="1207">
                  <c:v>89.89682712667584</c:v>
                </c:pt>
                <c:pt idx="1208">
                  <c:v>90.76038101030625</c:v>
                </c:pt>
                <c:pt idx="1209">
                  <c:v>91.63748875874982</c:v>
                </c:pt>
                <c:pt idx="1210">
                  <c:v>92.52844195182705</c:v>
                </c:pt>
                <c:pt idx="1211">
                  <c:v>93.4337275925942</c:v>
                </c:pt>
                <c:pt idx="1212">
                  <c:v>94.35351175892451</c:v>
                </c:pt>
                <c:pt idx="1213">
                  <c:v>95.28816017753553</c:v>
                </c:pt>
                <c:pt idx="1214">
                  <c:v>96.23808286688168</c:v>
                </c:pt>
                <c:pt idx="1215">
                  <c:v>97.20364367375078</c:v>
                </c:pt>
                <c:pt idx="1216">
                  <c:v>98.18523897459505</c:v>
                </c:pt>
                <c:pt idx="1217">
                  <c:v>99.18328799829195</c:v>
                </c:pt>
                <c:pt idx="1218">
                  <c:v>100.1981439285401</c:v>
                </c:pt>
                <c:pt idx="1219">
                  <c:v>101.23024240649</c:v>
                </c:pt>
                <c:pt idx="1220">
                  <c:v>102.2800589305668</c:v>
                </c:pt>
                <c:pt idx="1221">
                  <c:v>103.3479270567942</c:v>
                </c:pt>
                <c:pt idx="1222">
                  <c:v>104.4344234269038</c:v>
                </c:pt>
                <c:pt idx="1223">
                  <c:v>105.5401038646271</c:v>
                </c:pt>
                <c:pt idx="1224">
                  <c:v>106.6653155329026</c:v>
                </c:pt>
                <c:pt idx="1225">
                  <c:v>107.8106290367964</c:v>
                </c:pt>
                <c:pt idx="1226">
                  <c:v>108.9767643821964</c:v>
                </c:pt>
                <c:pt idx="1227">
                  <c:v>110.1640213906938</c:v>
                </c:pt>
                <c:pt idx="1228">
                  <c:v>111.3730961596391</c:v>
                </c:pt>
                <c:pt idx="1229">
                  <c:v>112.604569727874</c:v>
                </c:pt>
                <c:pt idx="1230">
                  <c:v>113.8590730728611</c:v>
                </c:pt>
                <c:pt idx="1231">
                  <c:v>115.1373750681882</c:v>
                </c:pt>
                <c:pt idx="1232">
                  <c:v>116.439936357449</c:v>
                </c:pt>
                <c:pt idx="1233">
                  <c:v>117.7676185630145</c:v>
                </c:pt>
                <c:pt idx="1234">
                  <c:v>119.1210832221975</c:v>
                </c:pt>
                <c:pt idx="1235">
                  <c:v>120.5011406906686</c:v>
                </c:pt>
                <c:pt idx="1236">
                  <c:v>121.9084750688303</c:v>
                </c:pt>
                <c:pt idx="1237">
                  <c:v>123.3440005808106</c:v>
                </c:pt>
                <c:pt idx="1238">
                  <c:v>124.8086104085214</c:v>
                </c:pt>
                <c:pt idx="1239">
                  <c:v>126.303049046494</c:v>
                </c:pt>
                <c:pt idx="1240">
                  <c:v>127.8283826439107</c:v>
                </c:pt>
                <c:pt idx="1241">
                  <c:v>129.3854396871996</c:v>
                </c:pt>
                <c:pt idx="1242">
                  <c:v>130.975413266608</c:v>
                </c:pt>
                <c:pt idx="1243">
                  <c:v>132.5991878701048</c:v>
                </c:pt>
                <c:pt idx="1244">
                  <c:v>134.2578539373794</c:v>
                </c:pt>
                <c:pt idx="1245">
                  <c:v>135.952662249533</c:v>
                </c:pt>
                <c:pt idx="1246">
                  <c:v>137.6848122023484</c:v>
                </c:pt>
                <c:pt idx="1247">
                  <c:v>139.4554096028108</c:v>
                </c:pt>
                <c:pt idx="1248">
                  <c:v>141.2659252847878</c:v>
                </c:pt>
                <c:pt idx="1249">
                  <c:v>143.1175943371677</c:v>
                </c:pt>
                <c:pt idx="1250">
                  <c:v>145.0119450093424</c:v>
                </c:pt>
                <c:pt idx="1251">
                  <c:v>146.9502690312198</c:v>
                </c:pt>
                <c:pt idx="1252">
                  <c:v>148.9344843258678</c:v>
                </c:pt>
                <c:pt idx="1253">
                  <c:v>150.9659401340988</c:v>
                </c:pt>
                <c:pt idx="1254">
                  <c:v>153.0463171315992</c:v>
                </c:pt>
                <c:pt idx="1255">
                  <c:v>155.1777069010716</c:v>
                </c:pt>
                <c:pt idx="1256">
                  <c:v>157.3617731594734</c:v>
                </c:pt>
                <c:pt idx="1257">
                  <c:v>159.6005943218355</c:v>
                </c:pt>
                <c:pt idx="1258">
                  <c:v>161.8962415592266</c:v>
                </c:pt>
                <c:pt idx="1259">
                  <c:v>164.2509370683507</c:v>
                </c:pt>
                <c:pt idx="1260">
                  <c:v>166.6669819417667</c:v>
                </c:pt>
                <c:pt idx="1261">
                  <c:v>169.1467953563532</c:v>
                </c:pt>
                <c:pt idx="1262">
                  <c:v>171.6929321129256</c:v>
                </c:pt>
                <c:pt idx="1263">
                  <c:v>174.308180953816</c:v>
                </c:pt>
                <c:pt idx="1264">
                  <c:v>176.9953502818375</c:v>
                </c:pt>
                <c:pt idx="1265">
                  <c:v>179.757514122033</c:v>
                </c:pt>
                <c:pt idx="1266">
                  <c:v>182.5977806024</c:v>
                </c:pt>
                <c:pt idx="1267">
                  <c:v>185.5195242922599</c:v>
                </c:pt>
                <c:pt idx="1268">
                  <c:v>188.526475378312</c:v>
                </c:pt>
                <c:pt idx="1269">
                  <c:v>191.6223112802575</c:v>
                </c:pt>
                <c:pt idx="1270">
                  <c:v>194.8109664632678</c:v>
                </c:pt>
                <c:pt idx="1271">
                  <c:v>198.0968853172915</c:v>
                </c:pt>
                <c:pt idx="1272">
                  <c:v>201.4845063199686</c:v>
                </c:pt>
                <c:pt idx="1273">
                  <c:v>204.9786570249267</c:v>
                </c:pt>
                <c:pt idx="1274">
                  <c:v>208.5844981311571</c:v>
                </c:pt>
                <c:pt idx="1275">
                  <c:v>212.3073691744544</c:v>
                </c:pt>
                <c:pt idx="1276">
                  <c:v>216.153306190084</c:v>
                </c:pt>
                <c:pt idx="1277">
                  <c:v>220.1283339871885</c:v>
                </c:pt>
                <c:pt idx="1278">
                  <c:v>224.2392559578054</c:v>
                </c:pt>
                <c:pt idx="1279">
                  <c:v>228.4930414370696</c:v>
                </c:pt>
                <c:pt idx="1280">
                  <c:v>232.8974109122262</c:v>
                </c:pt>
                <c:pt idx="1281">
                  <c:v>237.4604750851898</c:v>
                </c:pt>
                <c:pt idx="1282">
                  <c:v>242.1911140715014</c:v>
                </c:pt>
                <c:pt idx="1283">
                  <c:v>247.0986341356</c:v>
                </c:pt>
                <c:pt idx="1284">
                  <c:v>252.193291386483</c:v>
                </c:pt>
                <c:pt idx="1285">
                  <c:v>257.4858559225169</c:v>
                </c:pt>
                <c:pt idx="1286">
                  <c:v>262.9884507078106</c:v>
                </c:pt>
                <c:pt idx="1287">
                  <c:v>268.7135217467052</c:v>
                </c:pt>
                <c:pt idx="1288">
                  <c:v>274.6752184686748</c:v>
                </c:pt>
                <c:pt idx="1289">
                  <c:v>280.8883417889475</c:v>
                </c:pt>
                <c:pt idx="1290">
                  <c:v>287.3692890978633</c:v>
                </c:pt>
                <c:pt idx="1291">
                  <c:v>294.1358084012987</c:v>
                </c:pt>
                <c:pt idx="1292">
                  <c:v>301.207264136767</c:v>
                </c:pt>
                <c:pt idx="1293">
                  <c:v>308.60486415793</c:v>
                </c:pt>
                <c:pt idx="1294">
                  <c:v>316.3516222462645</c:v>
                </c:pt>
                <c:pt idx="1295">
                  <c:v>324.4731607023242</c:v>
                </c:pt>
                <c:pt idx="1296">
                  <c:v>332.9973605601369</c:v>
                </c:pt>
                <c:pt idx="1297">
                  <c:v>341.9548018209545</c:v>
                </c:pt>
                <c:pt idx="1298">
                  <c:v>351.379798674598</c:v>
                </c:pt>
                <c:pt idx="1299">
                  <c:v>361.3098537885665</c:v>
                </c:pt>
                <c:pt idx="1300">
                  <c:v>371.7867531593863</c:v>
                </c:pt>
                <c:pt idx="1301">
                  <c:v>382.8573244747407</c:v>
                </c:pt>
                <c:pt idx="1302">
                  <c:v>394.5733145917642</c:v>
                </c:pt>
                <c:pt idx="1303">
                  <c:v>406.9931679119382</c:v>
                </c:pt>
                <c:pt idx="1304">
                  <c:v>420.1824325355011</c:v>
                </c:pt>
                <c:pt idx="1305">
                  <c:v>434.2150149855916</c:v>
                </c:pt>
                <c:pt idx="1306">
                  <c:v>449.1746832502054</c:v>
                </c:pt>
                <c:pt idx="1307">
                  <c:v>465.1563759593776</c:v>
                </c:pt>
                <c:pt idx="1308">
                  <c:v>482.2692381128846</c:v>
                </c:pt>
                <c:pt idx="1309">
                  <c:v>500.637749637582</c:v>
                </c:pt>
                <c:pt idx="1310">
                  <c:v>520.405540941091</c:v>
                </c:pt>
                <c:pt idx="1311">
                  <c:v>541.7391142065267</c:v>
                </c:pt>
                <c:pt idx="1312">
                  <c:v>564.8327152222323</c:v>
                </c:pt>
                <c:pt idx="1313">
                  <c:v>589.9135507302722</c:v>
                </c:pt>
                <c:pt idx="1314">
                  <c:v>617.2504760111606</c:v>
                </c:pt>
                <c:pt idx="1315">
                  <c:v>647.1620702310701</c:v>
                </c:pt>
                <c:pt idx="1316">
                  <c:v>680.0311493322964</c:v>
                </c:pt>
                <c:pt idx="1317">
                  <c:v>716.319515080584</c:v>
                </c:pt>
                <c:pt idx="1318">
                  <c:v>756.590475098686</c:v>
                </c:pt>
                <c:pt idx="1319">
                  <c:v>801.5385519528298</c:v>
                </c:pt>
                <c:pt idx="1320">
                  <c:v>852.0295322551495</c:v>
                </c:pt>
                <c:pt idx="1321">
                  <c:v>909.1573860190915</c:v>
                </c:pt>
                <c:pt idx="1322">
                  <c:v>974.3242221226224</c:v>
                </c:pt>
                <c:pt idx="1323">
                  <c:v>1049.355876570281</c:v>
                </c:pt>
                <c:pt idx="1324">
                  <c:v>1136.678323793258</c:v>
                </c:pt>
                <c:pt idx="1325">
                  <c:v>1239.583564390712</c:v>
                </c:pt>
                <c:pt idx="1326">
                  <c:v>1362.653676476212</c:v>
                </c:pt>
                <c:pt idx="1327">
                  <c:v>1512.463015113716</c:v>
                </c:pt>
                <c:pt idx="1328">
                  <c:v>1698.794216167777</c:v>
                </c:pt>
                <c:pt idx="1329">
                  <c:v>1936.863861125915</c:v>
                </c:pt>
                <c:pt idx="1330">
                  <c:v>2251.705724589295</c:v>
                </c:pt>
                <c:pt idx="1331">
                  <c:v>2687.609422253287</c:v>
                </c:pt>
                <c:pt idx="1332">
                  <c:v>3331.051828020075</c:v>
                </c:pt>
                <c:pt idx="1333">
                  <c:v>4376.60880073205</c:v>
                </c:pt>
                <c:pt idx="1334">
                  <c:v>6372.674500234646</c:v>
                </c:pt>
                <c:pt idx="1335">
                  <c:v>11696.02359894963</c:v>
                </c:pt>
                <c:pt idx="1336">
                  <c:v>70322.3471150478</c:v>
                </c:pt>
                <c:pt idx="1337">
                  <c:v>17567.90336685227</c:v>
                </c:pt>
                <c:pt idx="1338">
                  <c:v>7816.549717203073</c:v>
                </c:pt>
                <c:pt idx="1339">
                  <c:v>5029.622727406014</c:v>
                </c:pt>
                <c:pt idx="1340">
                  <c:v>3709.255196282203</c:v>
                </c:pt>
                <c:pt idx="1341">
                  <c:v>2938.877718988577</c:v>
                </c:pt>
                <c:pt idx="1342">
                  <c:v>2434.003237671918</c:v>
                </c:pt>
                <c:pt idx="1343">
                  <c:v>2077.478747600974</c:v>
                </c:pt>
                <c:pt idx="1344">
                  <c:v>1812.218435820821</c:v>
                </c:pt>
                <c:pt idx="1345">
                  <c:v>1607.075327687068</c:v>
                </c:pt>
                <c:pt idx="1346">
                  <c:v>1443.60079594121</c:v>
                </c:pt>
                <c:pt idx="1347">
                  <c:v>1310.160029142535</c:v>
                </c:pt>
                <c:pt idx="1348">
                  <c:v>1199.032050270706</c:v>
                </c:pt>
                <c:pt idx="1349">
                  <c:v>1104.859439231686</c:v>
                </c:pt>
                <c:pt idx="1350">
                  <c:v>1023.75342893767</c:v>
                </c:pt>
                <c:pt idx="1351">
                  <c:v>952.7045580917791</c:v>
                </c:pt>
                <c:pt idx="1352">
                  <c:v>889.079894427185</c:v>
                </c:pt>
                <c:pt idx="1353">
                  <c:v>829.779884273929</c:v>
                </c:pt>
                <c:pt idx="1354">
                  <c:v>767.9131139259553</c:v>
                </c:pt>
                <c:pt idx="1355">
                  <c:v>651.8801623459223</c:v>
                </c:pt>
                <c:pt idx="1356">
                  <c:v>830.5945924107917</c:v>
                </c:pt>
                <c:pt idx="1357">
                  <c:v>727.2120500383565</c:v>
                </c:pt>
                <c:pt idx="1358">
                  <c:v>681.8122305634529</c:v>
                </c:pt>
                <c:pt idx="1359">
                  <c:v>647.30373751691</c:v>
                </c:pt>
                <c:pt idx="1360">
                  <c:v>617.9195904964644</c:v>
                </c:pt>
                <c:pt idx="1361">
                  <c:v>591.8784901544113</c:v>
                </c:pt>
                <c:pt idx="1362">
                  <c:v>568.3595097292014</c:v>
                </c:pt>
                <c:pt idx="1363">
                  <c:v>546.8861900176715</c:v>
                </c:pt>
                <c:pt idx="1364">
                  <c:v>527.138076132653</c:v>
                </c:pt>
                <c:pt idx="1365">
                  <c:v>508.8801399521511</c:v>
                </c:pt>
                <c:pt idx="1366">
                  <c:v>491.9284563176082</c:v>
                </c:pt>
                <c:pt idx="1367">
                  <c:v>476.1353397550771</c:v>
                </c:pt>
                <c:pt idx="1368">
                  <c:v>461.3771208415311</c:v>
                </c:pt>
                <c:pt idx="1369">
                  <c:v>447.5499970480011</c:v>
                </c:pt>
                <c:pt idx="1370">
                  <c:v>434.5644575170799</c:v>
                </c:pt>
                <c:pt idx="1371">
                  <c:v>422.343284133426</c:v>
                </c:pt>
                <c:pt idx="1372">
                  <c:v>410.8188548834788</c:v>
                </c:pt>
                <c:pt idx="1373">
                  <c:v>399.9315707747405</c:v>
                </c:pt>
                <c:pt idx="1374">
                  <c:v>389.6291450113643</c:v>
                </c:pt>
                <c:pt idx="1375">
                  <c:v>379.864476563219</c:v>
                </c:pt>
                <c:pt idx="1376">
                  <c:v>370.595855915065</c:v>
                </c:pt>
                <c:pt idx="1377">
                  <c:v>361.7859812223263</c:v>
                </c:pt>
                <c:pt idx="1378">
                  <c:v>353.4009886224928</c:v>
                </c:pt>
                <c:pt idx="1379">
                  <c:v>345.4105240301203</c:v>
                </c:pt>
                <c:pt idx="1380">
                  <c:v>337.7869519649564</c:v>
                </c:pt>
                <c:pt idx="1381">
                  <c:v>330.5053707246965</c:v>
                </c:pt>
                <c:pt idx="1382">
                  <c:v>323.5430263925855</c:v>
                </c:pt>
                <c:pt idx="1383">
                  <c:v>316.8790606155718</c:v>
                </c:pt>
                <c:pt idx="1384">
                  <c:v>310.4944918533564</c:v>
                </c:pt>
                <c:pt idx="1385">
                  <c:v>304.3720930650957</c:v>
                </c:pt>
                <c:pt idx="1386">
                  <c:v>298.4956854446162</c:v>
                </c:pt>
                <c:pt idx="1387">
                  <c:v>292.850699660996</c:v>
                </c:pt>
                <c:pt idx="1388">
                  <c:v>287.4235504130862</c:v>
                </c:pt>
                <c:pt idx="1389">
                  <c:v>282.2017585257846</c:v>
                </c:pt>
                <c:pt idx="1390">
                  <c:v>277.1737543411039</c:v>
                </c:pt>
                <c:pt idx="1391">
                  <c:v>272.3288930294254</c:v>
                </c:pt>
                <c:pt idx="1392">
                  <c:v>267.6571968501034</c:v>
                </c:pt>
                <c:pt idx="1393">
                  <c:v>263.149462379112</c:v>
                </c:pt>
                <c:pt idx="1394">
                  <c:v>258.7970734239584</c:v>
                </c:pt>
                <c:pt idx="1395">
                  <c:v>254.5922396578457</c:v>
                </c:pt>
                <c:pt idx="1396">
                  <c:v>250.5271341807246</c:v>
                </c:pt>
                <c:pt idx="1397">
                  <c:v>246.5951489704304</c:v>
                </c:pt>
                <c:pt idx="1398">
                  <c:v>242.7896756915912</c:v>
                </c:pt>
                <c:pt idx="1399">
                  <c:v>239.104671046796</c:v>
                </c:pt>
                <c:pt idx="1400">
                  <c:v>235.5343888501984</c:v>
                </c:pt>
                <c:pt idx="1401">
                  <c:v>232.0734872574458</c:v>
                </c:pt>
                <c:pt idx="1402">
                  <c:v>228.717000215144</c:v>
                </c:pt>
                <c:pt idx="1403">
                  <c:v>225.460211983405</c:v>
                </c:pt>
                <c:pt idx="1404">
                  <c:v>222.2986447076482</c:v>
                </c:pt>
                <c:pt idx="1405">
                  <c:v>219.2281318728221</c:v>
                </c:pt>
                <c:pt idx="1406">
                  <c:v>216.2447232172396</c:v>
                </c:pt>
                <c:pt idx="1407">
                  <c:v>213.3448856085469</c:v>
                </c:pt>
                <c:pt idx="1408">
                  <c:v>210.5248842351243</c:v>
                </c:pt>
                <c:pt idx="1409">
                  <c:v>207.7815001838559</c:v>
                </c:pt>
                <c:pt idx="1410">
                  <c:v>205.1115475728514</c:v>
                </c:pt>
                <c:pt idx="1411">
                  <c:v>202.5122095402474</c:v>
                </c:pt>
                <c:pt idx="1412">
                  <c:v>199.980510407887</c:v>
                </c:pt>
                <c:pt idx="1413">
                  <c:v>197.5139679106834</c:v>
                </c:pt>
                <c:pt idx="1414">
                  <c:v>195.1099457441669</c:v>
                </c:pt>
                <c:pt idx="1415">
                  <c:v>192.7661789992664</c:v>
                </c:pt>
                <c:pt idx="1416">
                  <c:v>190.4801598416838</c:v>
                </c:pt>
                <c:pt idx="1417">
                  <c:v>188.2499742682777</c:v>
                </c:pt>
                <c:pt idx="1418">
                  <c:v>186.0733905354971</c:v>
                </c:pt>
                <c:pt idx="1419">
                  <c:v>183.9486745552052</c:v>
                </c:pt>
                <c:pt idx="1420">
                  <c:v>181.873757450173</c:v>
                </c:pt>
                <c:pt idx="1421">
                  <c:v>179.8469520056</c:v>
                </c:pt>
                <c:pt idx="1422">
                  <c:v>177.866471931186</c:v>
                </c:pt>
                <c:pt idx="1423">
                  <c:v>175.9309112572572</c:v>
                </c:pt>
                <c:pt idx="1424">
                  <c:v>174.038593357168</c:v>
                </c:pt>
                <c:pt idx="1425">
                  <c:v>172.1880900160957</c:v>
                </c:pt>
                <c:pt idx="1426">
                  <c:v>170.3779403887138</c:v>
                </c:pt>
                <c:pt idx="1427">
                  <c:v>168.6068570273933</c:v>
                </c:pt>
                <c:pt idx="1428">
                  <c:v>166.8736376653022</c:v>
                </c:pt>
                <c:pt idx="1429">
                  <c:v>165.1768660489437</c:v>
                </c:pt>
                <c:pt idx="1430">
                  <c:v>163.5155806790196</c:v>
                </c:pt>
                <c:pt idx="1431">
                  <c:v>161.8884770593533</c:v>
                </c:pt>
                <c:pt idx="1432">
                  <c:v>160.2945751685436</c:v>
                </c:pt>
                <c:pt idx="1433">
                  <c:v>158.7328676295793</c:v>
                </c:pt>
                <c:pt idx="1434">
                  <c:v>157.2023118071635</c:v>
                </c:pt>
                <c:pt idx="1435">
                  <c:v>155.701873513215</c:v>
                </c:pt>
                <c:pt idx="1436">
                  <c:v>154.2308535873931</c:v>
                </c:pt>
                <c:pt idx="1437">
                  <c:v>152.7881628940348</c:v>
                </c:pt>
                <c:pt idx="1438">
                  <c:v>151.3731075024976</c:v>
                </c:pt>
                <c:pt idx="1439">
                  <c:v>149.9848280767775</c:v>
                </c:pt>
                <c:pt idx="1440">
                  <c:v>148.6225618873596</c:v>
                </c:pt>
                <c:pt idx="1441">
                  <c:v>147.2855656501355</c:v>
                </c:pt>
                <c:pt idx="1442">
                  <c:v>145.9731049294192</c:v>
                </c:pt>
                <c:pt idx="1443">
                  <c:v>144.6844671706882</c:v>
                </c:pt>
                <c:pt idx="1444">
                  <c:v>143.4190055266415</c:v>
                </c:pt>
                <c:pt idx="1445">
                  <c:v>142.1760560141045</c:v>
                </c:pt>
                <c:pt idx="1446">
                  <c:v>140.9550657682811</c:v>
                </c:pt>
                <c:pt idx="1447">
                  <c:v>139.7553939152747</c:v>
                </c:pt>
                <c:pt idx="1448">
                  <c:v>138.5765043944338</c:v>
                </c:pt>
                <c:pt idx="1449">
                  <c:v>137.4177056482114</c:v>
                </c:pt>
                <c:pt idx="1450">
                  <c:v>136.2786579476297</c:v>
                </c:pt>
                <c:pt idx="1451">
                  <c:v>135.1587718515131</c:v>
                </c:pt>
                <c:pt idx="1452">
                  <c:v>134.0574858613072</c:v>
                </c:pt>
                <c:pt idx="1453">
                  <c:v>132.9743837442481</c:v>
                </c:pt>
                <c:pt idx="1454">
                  <c:v>131.9089542398637</c:v>
                </c:pt>
                <c:pt idx="1455">
                  <c:v>130.8608309193244</c:v>
                </c:pt>
                <c:pt idx="1456">
                  <c:v>129.8295344457194</c:v>
                </c:pt>
                <c:pt idx="1457">
                  <c:v>128.8146088226868</c:v>
                </c:pt>
                <c:pt idx="1458">
                  <c:v>127.8156888620555</c:v>
                </c:pt>
                <c:pt idx="1459">
                  <c:v>126.8324001671722</c:v>
                </c:pt>
                <c:pt idx="1460">
                  <c:v>125.8642802352223</c:v>
                </c:pt>
                <c:pt idx="1461">
                  <c:v>124.91105577013</c:v>
                </c:pt>
                <c:pt idx="1462">
                  <c:v>123.9722973328001</c:v>
                </c:pt>
                <c:pt idx="1463">
                  <c:v>123.0477458976878</c:v>
                </c:pt>
                <c:pt idx="1464">
                  <c:v>122.1370032309367</c:v>
                </c:pt>
                <c:pt idx="1465">
                  <c:v>121.2397382591988</c:v>
                </c:pt>
                <c:pt idx="1466">
                  <c:v>120.3557384260398</c:v>
                </c:pt>
                <c:pt idx="1467">
                  <c:v>119.4845326029286</c:v>
                </c:pt>
                <c:pt idx="1468">
                  <c:v>118.625980811422</c:v>
                </c:pt>
                <c:pt idx="1469">
                  <c:v>117.7796678202978</c:v>
                </c:pt>
                <c:pt idx="1470">
                  <c:v>116.9453944512843</c:v>
                </c:pt>
                <c:pt idx="1471">
                  <c:v>116.1229049917619</c:v>
                </c:pt>
                <c:pt idx="1472">
                  <c:v>115.3119189253685</c:v>
                </c:pt>
                <c:pt idx="1473">
                  <c:v>114.5121361224517</c:v>
                </c:pt>
                <c:pt idx="1474">
                  <c:v>113.7234495216327</c:v>
                </c:pt>
                <c:pt idx="1475">
                  <c:v>112.9454531131152</c:v>
                </c:pt>
                <c:pt idx="1476">
                  <c:v>112.1779436081614</c:v>
                </c:pt>
                <c:pt idx="1477">
                  <c:v>111.4208496741675</c:v>
                </c:pt>
                <c:pt idx="1478">
                  <c:v>110.673750559533</c:v>
                </c:pt>
                <c:pt idx="1479">
                  <c:v>109.936521581037</c:v>
                </c:pt>
                <c:pt idx="1480">
                  <c:v>109.2089835716987</c:v>
                </c:pt>
                <c:pt idx="1481">
                  <c:v>108.490936511271</c:v>
                </c:pt>
                <c:pt idx="1482">
                  <c:v>107.7821464777469</c:v>
                </c:pt>
                <c:pt idx="1483">
                  <c:v>107.0823942695725</c:v>
                </c:pt>
                <c:pt idx="1484">
                  <c:v>106.3915272482115</c:v>
                </c:pt>
                <c:pt idx="1485">
                  <c:v>105.7094430758962</c:v>
                </c:pt>
                <c:pt idx="1486">
                  <c:v>105.0358444643722</c:v>
                </c:pt>
                <c:pt idx="1487">
                  <c:v>104.3706643596762</c:v>
                </c:pt>
                <c:pt idx="1488">
                  <c:v>103.71361089662</c:v>
                </c:pt>
                <c:pt idx="1489">
                  <c:v>103.0646191958282</c:v>
                </c:pt>
                <c:pt idx="1490">
                  <c:v>102.4235585724051</c:v>
                </c:pt>
                <c:pt idx="1491">
                  <c:v>101.7901266726542</c:v>
                </c:pt>
                <c:pt idx="1492">
                  <c:v>101.1643822269281</c:v>
                </c:pt>
                <c:pt idx="1493">
                  <c:v>100.5460199568193</c:v>
                </c:pt>
                <c:pt idx="1494">
                  <c:v>99.93492501004392</c:v>
                </c:pt>
                <c:pt idx="1495">
                  <c:v>99.3310026886201</c:v>
                </c:pt>
                <c:pt idx="1496">
                  <c:v>98.73417320217123</c:v>
                </c:pt>
                <c:pt idx="1497">
                  <c:v>98.14412897210587</c:v>
                </c:pt>
                <c:pt idx="1498">
                  <c:v>97.56085257772037</c:v>
                </c:pt>
                <c:pt idx="1499">
                  <c:v>96.98418128851142</c:v>
                </c:pt>
                <c:pt idx="1500">
                  <c:v>96.41410837112421</c:v>
                </c:pt>
                <c:pt idx="1501">
                  <c:v>95.85039159848515</c:v>
                </c:pt>
                <c:pt idx="1502">
                  <c:v>95.29290973293448</c:v>
                </c:pt>
                <c:pt idx="1503">
                  <c:v>94.7416412901701</c:v>
                </c:pt>
                <c:pt idx="1504">
                  <c:v>94.19642797437622</c:v>
                </c:pt>
                <c:pt idx="1505">
                  <c:v>93.65711275441375</c:v>
                </c:pt>
                <c:pt idx="1506">
                  <c:v>93.12365790583175</c:v>
                </c:pt>
                <c:pt idx="1507">
                  <c:v>92.59590477486168</c:v>
                </c:pt>
                <c:pt idx="1508">
                  <c:v>92.07381577905345</c:v>
                </c:pt>
                <c:pt idx="1509">
                  <c:v>91.5572504323889</c:v>
                </c:pt>
                <c:pt idx="1510">
                  <c:v>91.04615663865813</c:v>
                </c:pt>
                <c:pt idx="1511">
                  <c:v>90.5403661953611</c:v>
                </c:pt>
                <c:pt idx="1512">
                  <c:v>90.03982899310591</c:v>
                </c:pt>
                <c:pt idx="1513">
                  <c:v>89.54448316722516</c:v>
                </c:pt>
                <c:pt idx="1514">
                  <c:v>89.05419249405348</c:v>
                </c:pt>
                <c:pt idx="1515">
                  <c:v>88.56889646611554</c:v>
                </c:pt>
                <c:pt idx="1516">
                  <c:v>88.08852082677338</c:v>
                </c:pt>
                <c:pt idx="1517">
                  <c:v>87.61296026660101</c:v>
                </c:pt>
                <c:pt idx="1518">
                  <c:v>87.14215428232113</c:v>
                </c:pt>
                <c:pt idx="1519">
                  <c:v>86.67601084789814</c:v>
                </c:pt>
                <c:pt idx="1520">
                  <c:v>86.2144168407603</c:v>
                </c:pt>
                <c:pt idx="1521">
                  <c:v>85.75736983332978</c:v>
                </c:pt>
                <c:pt idx="1522">
                  <c:v>85.30478050845635</c:v>
                </c:pt>
                <c:pt idx="1523">
                  <c:v>84.85652787254453</c:v>
                </c:pt>
                <c:pt idx="1524">
                  <c:v>84.41259609808391</c:v>
                </c:pt>
                <c:pt idx="1525">
                  <c:v>83.97291517019897</c:v>
                </c:pt>
                <c:pt idx="1526">
                  <c:v>83.53733203944341</c:v>
                </c:pt>
                <c:pt idx="1527">
                  <c:v>83.10585086374218</c:v>
                </c:pt>
                <c:pt idx="1528">
                  <c:v>82.67844713796664</c:v>
                </c:pt>
                <c:pt idx="1529">
                  <c:v>82.25500712756794</c:v>
                </c:pt>
                <c:pt idx="1530">
                  <c:v>81.83548113388119</c:v>
                </c:pt>
                <c:pt idx="1531">
                  <c:v>81.41975833952614</c:v>
                </c:pt>
                <c:pt idx="1532">
                  <c:v>81.0078636986972</c:v>
                </c:pt>
                <c:pt idx="1533">
                  <c:v>80.59967851282458</c:v>
                </c:pt>
                <c:pt idx="1534">
                  <c:v>80.19515299868456</c:v>
                </c:pt>
                <c:pt idx="1535">
                  <c:v>79.79429135499197</c:v>
                </c:pt>
                <c:pt idx="1536">
                  <c:v>79.39695430520153</c:v>
                </c:pt>
                <c:pt idx="1537">
                  <c:v>79.0031490037456</c:v>
                </c:pt>
                <c:pt idx="1538">
                  <c:v>78.61272461022101</c:v>
                </c:pt>
                <c:pt idx="1539">
                  <c:v>78.22580383491135</c:v>
                </c:pt>
                <c:pt idx="1540">
                  <c:v>77.842164282013</c:v>
                </c:pt>
                <c:pt idx="1541">
                  <c:v>77.46193807348791</c:v>
                </c:pt>
                <c:pt idx="1542">
                  <c:v>77.08486557685659</c:v>
                </c:pt>
                <c:pt idx="1543">
                  <c:v>76.7110176513969</c:v>
                </c:pt>
                <c:pt idx="1544">
                  <c:v>76.34033582574875</c:v>
                </c:pt>
                <c:pt idx="1545">
                  <c:v>75.97280757526434</c:v>
                </c:pt>
                <c:pt idx="1546">
                  <c:v>75.60827939772243</c:v>
                </c:pt>
                <c:pt idx="1547">
                  <c:v>75.2468194902573</c:v>
                </c:pt>
                <c:pt idx="1548">
                  <c:v>74.88832384722963</c:v>
                </c:pt>
                <c:pt idx="1549">
                  <c:v>74.53281075836608</c:v>
                </c:pt>
                <c:pt idx="1550">
                  <c:v>74.1802003776739</c:v>
                </c:pt>
                <c:pt idx="1551">
                  <c:v>73.83041107413958</c:v>
                </c:pt>
                <c:pt idx="1552">
                  <c:v>73.48341895110823</c:v>
                </c:pt>
                <c:pt idx="1553">
                  <c:v>73.13923303211955</c:v>
                </c:pt>
                <c:pt idx="1554">
                  <c:v>72.7978150822608</c:v>
                </c:pt>
                <c:pt idx="1555">
                  <c:v>72.45910770620128</c:v>
                </c:pt>
                <c:pt idx="1556">
                  <c:v>72.12300570485225</c:v>
                </c:pt>
                <c:pt idx="1557">
                  <c:v>71.78958707581357</c:v>
                </c:pt>
                <c:pt idx="1558">
                  <c:v>71.45867983305527</c:v>
                </c:pt>
                <c:pt idx="1559">
                  <c:v>71.13042721003634</c:v>
                </c:pt>
                <c:pt idx="1560">
                  <c:v>70.80464972570676</c:v>
                </c:pt>
                <c:pt idx="1561">
                  <c:v>70.48134130535101</c:v>
                </c:pt>
                <c:pt idx="1562">
                  <c:v>70.16051910733702</c:v>
                </c:pt>
                <c:pt idx="1563">
                  <c:v>69.84212425628148</c:v>
                </c:pt>
                <c:pt idx="1564">
                  <c:v>69.52612255943939</c:v>
                </c:pt>
                <c:pt idx="1565">
                  <c:v>69.21250663132212</c:v>
                </c:pt>
                <c:pt idx="1566">
                  <c:v>68.9011529441491</c:v>
                </c:pt>
                <c:pt idx="1567">
                  <c:v>68.5921296097578</c:v>
                </c:pt>
                <c:pt idx="1568">
                  <c:v>68.28534838177113</c:v>
                </c:pt>
                <c:pt idx="1569">
                  <c:v>67.98083735968544</c:v>
                </c:pt>
                <c:pt idx="1570">
                  <c:v>67.6785453891068</c:v>
                </c:pt>
                <c:pt idx="1571">
                  <c:v>67.37839642815963</c:v>
                </c:pt>
                <c:pt idx="1572">
                  <c:v>67.08043846027448</c:v>
                </c:pt>
                <c:pt idx="1573">
                  <c:v>66.78459155506101</c:v>
                </c:pt>
                <c:pt idx="1574">
                  <c:v>66.4908421231098</c:v>
                </c:pt>
                <c:pt idx="1575">
                  <c:v>66.19916402664611</c:v>
                </c:pt>
                <c:pt idx="1576">
                  <c:v>65.9095423213574</c:v>
                </c:pt>
                <c:pt idx="1577">
                  <c:v>65.62192171819271</c:v>
                </c:pt>
                <c:pt idx="1578">
                  <c:v>65.33630567620685</c:v>
                </c:pt>
                <c:pt idx="1579">
                  <c:v>65.05256392225948</c:v>
                </c:pt>
                <c:pt idx="1580">
                  <c:v>64.77091863141298</c:v>
                </c:pt>
                <c:pt idx="1581">
                  <c:v>64.4911457897679</c:v>
                </c:pt>
                <c:pt idx="1582">
                  <c:v>64.2131802372418</c:v>
                </c:pt>
                <c:pt idx="1583">
                  <c:v>63.93722941720553</c:v>
                </c:pt>
                <c:pt idx="1584">
                  <c:v>63.6630960384928</c:v>
                </c:pt>
                <c:pt idx="1585">
                  <c:v>63.39072637186703</c:v>
                </c:pt>
                <c:pt idx="1586">
                  <c:v>63.12017311122341</c:v>
                </c:pt>
                <c:pt idx="1587">
                  <c:v>62.85143763890976</c:v>
                </c:pt>
                <c:pt idx="1588">
                  <c:v>62.58448095004046</c:v>
                </c:pt>
                <c:pt idx="1589">
                  <c:v>62.31921727396346</c:v>
                </c:pt>
                <c:pt idx="1590">
                  <c:v>62.05569962282283</c:v>
                </c:pt>
                <c:pt idx="1591">
                  <c:v>61.79390734647061</c:v>
                </c:pt>
                <c:pt idx="1592">
                  <c:v>61.53375159177295</c:v>
                </c:pt>
                <c:pt idx="1593">
                  <c:v>61.27522621251</c:v>
                </c:pt>
                <c:pt idx="1594">
                  <c:v>61.01842826499735</c:v>
                </c:pt>
                <c:pt idx="1595">
                  <c:v>60.76322107485259</c:v>
                </c:pt>
                <c:pt idx="1596">
                  <c:v>60.50955968599315</c:v>
                </c:pt>
                <c:pt idx="1597">
                  <c:v>60.25755070209925</c:v>
                </c:pt>
                <c:pt idx="1598">
                  <c:v>60.00711679593793</c:v>
                </c:pt>
                <c:pt idx="1599">
                  <c:v>59.7581792115885</c:v>
                </c:pt>
                <c:pt idx="1600">
                  <c:v>59.5107752816273</c:v>
                </c:pt>
                <c:pt idx="1601">
                  <c:v>59.2648968616548</c:v>
                </c:pt>
                <c:pt idx="1602">
                  <c:v>59.02050444980977</c:v>
                </c:pt>
                <c:pt idx="1603">
                  <c:v>58.77758926929779</c:v>
                </c:pt>
                <c:pt idx="1604">
                  <c:v>58.53617381507486</c:v>
                </c:pt>
                <c:pt idx="1605">
                  <c:v>58.29618324023727</c:v>
                </c:pt>
                <c:pt idx="1606">
                  <c:v>58.05762591169317</c:v>
                </c:pt>
                <c:pt idx="1607">
                  <c:v>57.82045230107167</c:v>
                </c:pt>
                <c:pt idx="1608">
                  <c:v>57.5847356959009</c:v>
                </c:pt>
                <c:pt idx="1609">
                  <c:v>57.35029036030517</c:v>
                </c:pt>
                <c:pt idx="1610">
                  <c:v>57.11730347097163</c:v>
                </c:pt>
                <c:pt idx="1611">
                  <c:v>56.885640295008</c:v>
                </c:pt>
                <c:pt idx="1612">
                  <c:v>56.65527262451826</c:v>
                </c:pt>
                <c:pt idx="1613">
                  <c:v>56.42626640739286</c:v>
                </c:pt>
                <c:pt idx="1614">
                  <c:v>56.19853753084458</c:v>
                </c:pt>
                <c:pt idx="1615">
                  <c:v>55.97213525747008</c:v>
                </c:pt>
                <c:pt idx="1616">
                  <c:v>55.74697686335581</c:v>
                </c:pt>
                <c:pt idx="1617">
                  <c:v>55.5231450692198</c:v>
                </c:pt>
                <c:pt idx="1618">
                  <c:v>55.30051359396204</c:v>
                </c:pt>
                <c:pt idx="1619">
                  <c:v>55.07912087022081</c:v>
                </c:pt>
                <c:pt idx="1620">
                  <c:v>54.85894455986046</c:v>
                </c:pt>
                <c:pt idx="1621">
                  <c:v>54.6400037362138</c:v>
                </c:pt>
                <c:pt idx="1622">
                  <c:v>54.42227217054214</c:v>
                </c:pt>
                <c:pt idx="1623">
                  <c:v>54.20571077937886</c:v>
                </c:pt>
                <c:pt idx="1624">
                  <c:v>53.99029020140348</c:v>
                </c:pt>
                <c:pt idx="1625">
                  <c:v>53.77605313748247</c:v>
                </c:pt>
                <c:pt idx="1626">
                  <c:v>53.562933646932</c:v>
                </c:pt>
                <c:pt idx="1627">
                  <c:v>53.35104003367786</c:v>
                </c:pt>
                <c:pt idx="1628">
                  <c:v>53.14021187388537</c:v>
                </c:pt>
                <c:pt idx="1629">
                  <c:v>52.93045975158572</c:v>
                </c:pt>
                <c:pt idx="1630">
                  <c:v>52.72182218022597</c:v>
                </c:pt>
                <c:pt idx="1631">
                  <c:v>52.51425988417854</c:v>
                </c:pt>
                <c:pt idx="1632">
                  <c:v>52.3078494368872</c:v>
                </c:pt>
                <c:pt idx="1633">
                  <c:v>52.1024372772149</c:v>
                </c:pt>
                <c:pt idx="1634">
                  <c:v>51.89814439442398</c:v>
                </c:pt>
                <c:pt idx="1635">
                  <c:v>51.69487199371937</c:v>
                </c:pt>
                <c:pt idx="1636">
                  <c:v>51.4925757509451</c:v>
                </c:pt>
                <c:pt idx="1637">
                  <c:v>51.2913271469144</c:v>
                </c:pt>
                <c:pt idx="1638">
                  <c:v>51.09112452473659</c:v>
                </c:pt>
                <c:pt idx="1639">
                  <c:v>50.89191384180675</c:v>
                </c:pt>
                <c:pt idx="1640">
                  <c:v>50.693681107456</c:v>
                </c:pt>
                <c:pt idx="1641">
                  <c:v>50.49648251290557</c:v>
                </c:pt>
                <c:pt idx="1642">
                  <c:v>50.30018263582735</c:v>
                </c:pt>
                <c:pt idx="1643">
                  <c:v>50.10487052978722</c:v>
                </c:pt>
                <c:pt idx="1644">
                  <c:v>49.91053115755949</c:v>
                </c:pt>
                <c:pt idx="1645">
                  <c:v>49.71707750290037</c:v>
                </c:pt>
                <c:pt idx="1646">
                  <c:v>49.52463861330825</c:v>
                </c:pt>
                <c:pt idx="1647">
                  <c:v>49.3330703648942</c:v>
                </c:pt>
                <c:pt idx="1648">
                  <c:v>49.14242650439594</c:v>
                </c:pt>
                <c:pt idx="1649">
                  <c:v>48.9527128887091</c:v>
                </c:pt>
                <c:pt idx="1650">
                  <c:v>48.76387473242538</c:v>
                </c:pt>
                <c:pt idx="1651">
                  <c:v>48.57595015843754</c:v>
                </c:pt>
                <c:pt idx="1652">
                  <c:v>48.38883786603476</c:v>
                </c:pt>
                <c:pt idx="1653">
                  <c:v>48.20266460774742</c:v>
                </c:pt>
                <c:pt idx="1654">
                  <c:v>48.01731881630085</c:v>
                </c:pt>
                <c:pt idx="1655">
                  <c:v>47.8328382978609</c:v>
                </c:pt>
                <c:pt idx="1656">
                  <c:v>47.6492152996693</c:v>
                </c:pt>
                <c:pt idx="1657">
                  <c:v>47.46642066265598</c:v>
                </c:pt>
                <c:pt idx="1658">
                  <c:v>47.28443106323463</c:v>
                </c:pt>
                <c:pt idx="1659">
                  <c:v>47.10334851216778</c:v>
                </c:pt>
                <c:pt idx="1660">
                  <c:v>46.9230096142733</c:v>
                </c:pt>
                <c:pt idx="1661">
                  <c:v>46.74346355296844</c:v>
                </c:pt>
                <c:pt idx="1662">
                  <c:v>46.5647156661902</c:v>
                </c:pt>
                <c:pt idx="1663">
                  <c:v>46.38682759446579</c:v>
                </c:pt>
                <c:pt idx="1664">
                  <c:v>46.20969437158075</c:v>
                </c:pt>
                <c:pt idx="1665">
                  <c:v>46.03326775216228</c:v>
                </c:pt>
                <c:pt idx="1666">
                  <c:v>45.85768519459025</c:v>
                </c:pt>
                <c:pt idx="1667">
                  <c:v>45.68285088249474</c:v>
                </c:pt>
                <c:pt idx="1668">
                  <c:v>45.50869011986438</c:v>
                </c:pt>
                <c:pt idx="1669">
                  <c:v>45.33537819123215</c:v>
                </c:pt>
                <c:pt idx="1670">
                  <c:v>45.16277142094528</c:v>
                </c:pt>
                <c:pt idx="1671">
                  <c:v>44.99089377104175</c:v>
                </c:pt>
                <c:pt idx="1672">
                  <c:v>44.81973404948855</c:v>
                </c:pt>
                <c:pt idx="1673">
                  <c:v>44.64925563441496</c:v>
                </c:pt>
                <c:pt idx="1674">
                  <c:v>44.47956613878276</c:v>
                </c:pt>
                <c:pt idx="1675">
                  <c:v>44.31057726581343</c:v>
                </c:pt>
                <c:pt idx="1676">
                  <c:v>44.14225286216233</c:v>
                </c:pt>
                <c:pt idx="1677">
                  <c:v>43.97462951572925</c:v>
                </c:pt>
                <c:pt idx="1678">
                  <c:v>43.8076645223019</c:v>
                </c:pt>
                <c:pt idx="1679">
                  <c:v>43.6413834856244</c:v>
                </c:pt>
                <c:pt idx="1680">
                  <c:v>43.47576018112753</c:v>
                </c:pt>
                <c:pt idx="1681">
                  <c:v>43.31083722933956</c:v>
                </c:pt>
                <c:pt idx="1682">
                  <c:v>43.14656962068698</c:v>
                </c:pt>
                <c:pt idx="1683">
                  <c:v>42.98292826583334</c:v>
                </c:pt>
                <c:pt idx="1684">
                  <c:v>42.81994325404523</c:v>
                </c:pt>
                <c:pt idx="1685">
                  <c:v>42.65762800573218</c:v>
                </c:pt>
                <c:pt idx="1686">
                  <c:v>42.49592581614548</c:v>
                </c:pt>
                <c:pt idx="1687">
                  <c:v>42.33481001229404</c:v>
                </c:pt>
                <c:pt idx="1688">
                  <c:v>42.17435984728491</c:v>
                </c:pt>
                <c:pt idx="1689">
                  <c:v>42.01451615845465</c:v>
                </c:pt>
                <c:pt idx="1690">
                  <c:v>41.85526665434486</c:v>
                </c:pt>
                <c:pt idx="1691">
                  <c:v>41.69665527391334</c:v>
                </c:pt>
                <c:pt idx="1692">
                  <c:v>41.53860963327953</c:v>
                </c:pt>
                <c:pt idx="1693">
                  <c:v>41.38116475176573</c:v>
                </c:pt>
                <c:pt idx="1694">
                  <c:v>41.2243503939845</c:v>
                </c:pt>
                <c:pt idx="1695">
                  <c:v>41.06804873156736</c:v>
                </c:pt>
                <c:pt idx="1696">
                  <c:v>40.91232205559384</c:v>
                </c:pt>
                <c:pt idx="1697">
                  <c:v>40.75719242636458</c:v>
                </c:pt>
                <c:pt idx="1698">
                  <c:v>40.60262154181704</c:v>
                </c:pt>
                <c:pt idx="1699">
                  <c:v>40.44857668551678</c:v>
                </c:pt>
                <c:pt idx="1700">
                  <c:v>40.2951128945035</c:v>
                </c:pt>
                <c:pt idx="1701">
                  <c:v>40.14222126939455</c:v>
                </c:pt>
                <c:pt idx="1702">
                  <c:v>39.98982046395453</c:v>
                </c:pt>
                <c:pt idx="1703">
                  <c:v>39.83795344980994</c:v>
                </c:pt>
                <c:pt idx="1704">
                  <c:v>39.6866100954654</c:v>
                </c:pt>
                <c:pt idx="1705">
                  <c:v>39.53582502960364</c:v>
                </c:pt>
                <c:pt idx="1706">
                  <c:v>39.38551345080393</c:v>
                </c:pt>
                <c:pt idx="1707">
                  <c:v>39.2357462974766</c:v>
                </c:pt>
                <c:pt idx="1708">
                  <c:v>39.08648379694857</c:v>
                </c:pt>
                <c:pt idx="1709">
                  <c:v>38.93771533884652</c:v>
                </c:pt>
                <c:pt idx="1710">
                  <c:v>38.78941145308274</c:v>
                </c:pt>
                <c:pt idx="1711">
                  <c:v>38.64167844772915</c:v>
                </c:pt>
                <c:pt idx="1712">
                  <c:v>38.49431649886173</c:v>
                </c:pt>
                <c:pt idx="1713">
                  <c:v>38.34747995987932</c:v>
                </c:pt>
                <c:pt idx="1714">
                  <c:v>38.20110820615278</c:v>
                </c:pt>
                <c:pt idx="1715">
                  <c:v>38.05519569738174</c:v>
                </c:pt>
                <c:pt idx="1716">
                  <c:v>37.90978911294104</c:v>
                </c:pt>
                <c:pt idx="1717">
                  <c:v>37.76477633134255</c:v>
                </c:pt>
                <c:pt idx="1718">
                  <c:v>37.62022738907127</c:v>
                </c:pt>
                <c:pt idx="1719">
                  <c:v>37.47606169468762</c:v>
                </c:pt>
                <c:pt idx="1720">
                  <c:v>37.33243174336148</c:v>
                </c:pt>
                <c:pt idx="1721">
                  <c:v>37.18914649684714</c:v>
                </c:pt>
                <c:pt idx="1722">
                  <c:v>37.04631909071674</c:v>
                </c:pt>
                <c:pt idx="1723">
                  <c:v>36.90385715332994</c:v>
                </c:pt>
                <c:pt idx="1724">
                  <c:v>36.76187596529491</c:v>
                </c:pt>
                <c:pt idx="1725">
                  <c:v>36.62024273748617</c:v>
                </c:pt>
                <c:pt idx="1726">
                  <c:v>36.4789462987229</c:v>
                </c:pt>
                <c:pt idx="1727">
                  <c:v>36.33810082958201</c:v>
                </c:pt>
                <c:pt idx="1728">
                  <c:v>36.19762748602614</c:v>
                </c:pt>
                <c:pt idx="1729">
                  <c:v>36.05746672683964</c:v>
                </c:pt>
                <c:pt idx="1730">
                  <c:v>35.91776494373187</c:v>
                </c:pt>
                <c:pt idx="1731">
                  <c:v>35.77828406371323</c:v>
                </c:pt>
                <c:pt idx="1732">
                  <c:v>35.6392749027787</c:v>
                </c:pt>
                <c:pt idx="1733">
                  <c:v>35.50049575959988</c:v>
                </c:pt>
                <c:pt idx="1734">
                  <c:v>35.36209279940713</c:v>
                </c:pt>
                <c:pt idx="1735">
                  <c:v>35.22394414950998</c:v>
                </c:pt>
                <c:pt idx="1736">
                  <c:v>35.08614240491224</c:v>
                </c:pt>
                <c:pt idx="1737">
                  <c:v>34.9485503149797</c:v>
                </c:pt>
                <c:pt idx="1738">
                  <c:v>34.81131166231189</c:v>
                </c:pt>
                <c:pt idx="1739">
                  <c:v>34.67431429794215</c:v>
                </c:pt>
                <c:pt idx="1740">
                  <c:v>34.5375727622704</c:v>
                </c:pt>
                <c:pt idx="1741">
                  <c:v>34.40099843880722</c:v>
                </c:pt>
                <c:pt idx="1742">
                  <c:v>34.26472287288273</c:v>
                </c:pt>
                <c:pt idx="1743">
                  <c:v>34.12859624660311</c:v>
                </c:pt>
                <c:pt idx="1744">
                  <c:v>33.9926532869621</c:v>
                </c:pt>
                <c:pt idx="1745">
                  <c:v>33.85687934225356</c:v>
                </c:pt>
                <c:pt idx="1746">
                  <c:v>33.72127751617715</c:v>
                </c:pt>
                <c:pt idx="1747">
                  <c:v>33.58575956886994</c:v>
                </c:pt>
                <c:pt idx="1748">
                  <c:v>33.45029427396604</c:v>
                </c:pt>
                <c:pt idx="1749">
                  <c:v>33.31491160782722</c:v>
                </c:pt>
                <c:pt idx="1750">
                  <c:v>33.1796309339018</c:v>
                </c:pt>
                <c:pt idx="1751">
                  <c:v>33.04424952013864</c:v>
                </c:pt>
                <c:pt idx="1752">
                  <c:v>32.90890180170498</c:v>
                </c:pt>
                <c:pt idx="1753">
                  <c:v>32.77337790919585</c:v>
                </c:pt>
                <c:pt idx="1754">
                  <c:v>32.63778087765399</c:v>
                </c:pt>
                <c:pt idx="1755">
                  <c:v>32.5020513496214</c:v>
                </c:pt>
                <c:pt idx="1756">
                  <c:v>32.36602122179379</c:v>
                </c:pt>
                <c:pt idx="1757">
                  <c:v>32.22967269305015</c:v>
                </c:pt>
                <c:pt idx="1758">
                  <c:v>32.09294952447685</c:v>
                </c:pt>
                <c:pt idx="1759">
                  <c:v>31.95572006556801</c:v>
                </c:pt>
                <c:pt idx="1760">
                  <c:v>31.81793542884253</c:v>
                </c:pt>
                <c:pt idx="1761">
                  <c:v>31.67941963406727</c:v>
                </c:pt>
                <c:pt idx="1762">
                  <c:v>31.54009075787891</c:v>
                </c:pt>
                <c:pt idx="1763">
                  <c:v>31.39976668567077</c:v>
                </c:pt>
                <c:pt idx="1764">
                  <c:v>31.25820490349492</c:v>
                </c:pt>
                <c:pt idx="1765">
                  <c:v>31.11521633448591</c:v>
                </c:pt>
                <c:pt idx="1766">
                  <c:v>30.97050313254502</c:v>
                </c:pt>
                <c:pt idx="1767">
                  <c:v>30.82372854884321</c:v>
                </c:pt>
                <c:pt idx="1768">
                  <c:v>30.67440742281046</c:v>
                </c:pt>
                <c:pt idx="1769">
                  <c:v>30.52210636239938</c:v>
                </c:pt>
                <c:pt idx="1770">
                  <c:v>30.36602356245108</c:v>
                </c:pt>
                <c:pt idx="1771">
                  <c:v>30.20535213587019</c:v>
                </c:pt>
                <c:pt idx="1772">
                  <c:v>30.03888817120215</c:v>
                </c:pt>
                <c:pt idx="1773">
                  <c:v>29.86497867650185</c:v>
                </c:pt>
                <c:pt idx="1774">
                  <c:v>29.6814916168556</c:v>
                </c:pt>
                <c:pt idx="1775">
                  <c:v>29.48523589804788</c:v>
                </c:pt>
                <c:pt idx="1776">
                  <c:v>29.27162222662407</c:v>
                </c:pt>
                <c:pt idx="1777">
                  <c:v>29.0333709078545</c:v>
                </c:pt>
                <c:pt idx="1778">
                  <c:v>28.75868648712113</c:v>
                </c:pt>
                <c:pt idx="1779">
                  <c:v>28.42666354991632</c:v>
                </c:pt>
                <c:pt idx="1780">
                  <c:v>27.99653649357482</c:v>
                </c:pt>
                <c:pt idx="1781">
                  <c:v>27.37701678586555</c:v>
                </c:pt>
                <c:pt idx="1782">
                  <c:v>26.31173238293067</c:v>
                </c:pt>
                <c:pt idx="1783">
                  <c:v>23.7261166364361</c:v>
                </c:pt>
                <c:pt idx="1784">
                  <c:v>13.6060056770684</c:v>
                </c:pt>
                <c:pt idx="1785">
                  <c:v>35.56875442722031</c:v>
                </c:pt>
                <c:pt idx="1786">
                  <c:v>32.04680680815426</c:v>
                </c:pt>
                <c:pt idx="1787">
                  <c:v>30.73780792855434</c:v>
                </c:pt>
                <c:pt idx="1788">
                  <c:v>29.99812126139564</c:v>
                </c:pt>
                <c:pt idx="1789">
                  <c:v>29.46993807902192</c:v>
                </c:pt>
                <c:pt idx="1790">
                  <c:v>29.02595997906382</c:v>
                </c:pt>
                <c:pt idx="1791">
                  <c:v>28.59566526612198</c:v>
                </c:pt>
                <c:pt idx="1792">
                  <c:v>28.10681672320535</c:v>
                </c:pt>
                <c:pt idx="1793">
                  <c:v>27.4121087394575</c:v>
                </c:pt>
                <c:pt idx="1794">
                  <c:v>25.93882192665125</c:v>
                </c:pt>
                <c:pt idx="1795">
                  <c:v>18.12266994391717</c:v>
                </c:pt>
                <c:pt idx="1796">
                  <c:v>32.45709067173723</c:v>
                </c:pt>
                <c:pt idx="1797">
                  <c:v>30.17697327338913</c:v>
                </c:pt>
                <c:pt idx="1798">
                  <c:v>29.37218614475173</c:v>
                </c:pt>
                <c:pt idx="1799">
                  <c:v>28.9129460614018</c:v>
                </c:pt>
                <c:pt idx="1800">
                  <c:v>28.58839139703757</c:v>
                </c:pt>
                <c:pt idx="1801">
                  <c:v>28.33100814159758</c:v>
                </c:pt>
                <c:pt idx="1802">
                  <c:v>28.11228131278882</c:v>
                </c:pt>
                <c:pt idx="1803">
                  <c:v>27.91818252445413</c:v>
                </c:pt>
                <c:pt idx="1804">
                  <c:v>27.74085000890076</c:v>
                </c:pt>
                <c:pt idx="1805">
                  <c:v>27.57548838473361</c:v>
                </c:pt>
                <c:pt idx="1806">
                  <c:v>27.41920516879927</c:v>
                </c:pt>
                <c:pt idx="1807">
                  <c:v>27.2698745635305</c:v>
                </c:pt>
                <c:pt idx="1808">
                  <c:v>27.12605137205793</c:v>
                </c:pt>
                <c:pt idx="1809">
                  <c:v>26.98671299357393</c:v>
                </c:pt>
                <c:pt idx="1810">
                  <c:v>26.85112260703381</c:v>
                </c:pt>
                <c:pt idx="1811">
                  <c:v>26.71869569526082</c:v>
                </c:pt>
                <c:pt idx="1812">
                  <c:v>26.58884066552552</c:v>
                </c:pt>
                <c:pt idx="1813">
                  <c:v>26.46137283934577</c:v>
                </c:pt>
                <c:pt idx="1814">
                  <c:v>26.33591104446981</c:v>
                </c:pt>
                <c:pt idx="1815">
                  <c:v>26.21223200779178</c:v>
                </c:pt>
                <c:pt idx="1816">
                  <c:v>26.09006867479366</c:v>
                </c:pt>
                <c:pt idx="1817">
                  <c:v>25.96937392593282</c:v>
                </c:pt>
                <c:pt idx="1818">
                  <c:v>25.84995543637057</c:v>
                </c:pt>
                <c:pt idx="1819">
                  <c:v>25.73175214651616</c:v>
                </c:pt>
                <c:pt idx="1820">
                  <c:v>25.61453596655701</c:v>
                </c:pt>
                <c:pt idx="1821">
                  <c:v>25.49831742967073</c:v>
                </c:pt>
                <c:pt idx="1822">
                  <c:v>25.38302005504452</c:v>
                </c:pt>
                <c:pt idx="1823">
                  <c:v>25.26855202767459</c:v>
                </c:pt>
                <c:pt idx="1824">
                  <c:v>25.15486848723586</c:v>
                </c:pt>
                <c:pt idx="1825">
                  <c:v>25.04196671167535</c:v>
                </c:pt>
                <c:pt idx="1826">
                  <c:v>24.92971477884792</c:v>
                </c:pt>
                <c:pt idx="1827">
                  <c:v>24.81817604837592</c:v>
                </c:pt>
                <c:pt idx="1828">
                  <c:v>24.70719913458831</c:v>
                </c:pt>
                <c:pt idx="1829">
                  <c:v>24.59681914078831</c:v>
                </c:pt>
                <c:pt idx="1830">
                  <c:v>24.48698240362381</c:v>
                </c:pt>
                <c:pt idx="1831">
                  <c:v>24.37770800665308</c:v>
                </c:pt>
                <c:pt idx="1832">
                  <c:v>24.26895145437178</c:v>
                </c:pt>
                <c:pt idx="1833">
                  <c:v>24.1606787215653</c:v>
                </c:pt>
                <c:pt idx="1834">
                  <c:v>24.0528873403678</c:v>
                </c:pt>
                <c:pt idx="1835">
                  <c:v>23.94557377088108</c:v>
                </c:pt>
                <c:pt idx="1836">
                  <c:v>23.83859779770385</c:v>
                </c:pt>
                <c:pt idx="1837">
                  <c:v>23.7321450103378</c:v>
                </c:pt>
                <c:pt idx="1838">
                  <c:v>23.62609836277924</c:v>
                </c:pt>
                <c:pt idx="1839">
                  <c:v>23.52036826249784</c:v>
                </c:pt>
                <c:pt idx="1840">
                  <c:v>23.4150842241776</c:v>
                </c:pt>
                <c:pt idx="1841">
                  <c:v>23.31010032431799</c:v>
                </c:pt>
                <c:pt idx="1842">
                  <c:v>23.20553689174674</c:v>
                </c:pt>
                <c:pt idx="1843">
                  <c:v>23.10118672754253</c:v>
                </c:pt>
                <c:pt idx="1844">
                  <c:v>22.99717588008576</c:v>
                </c:pt>
                <c:pt idx="1845">
                  <c:v>22.89340126666877</c:v>
                </c:pt>
                <c:pt idx="1846">
                  <c:v>22.78972096970718</c:v>
                </c:pt>
                <c:pt idx="1847">
                  <c:v>22.68598953072958</c:v>
                </c:pt>
                <c:pt idx="1848">
                  <c:v>22.58177765356758</c:v>
                </c:pt>
                <c:pt idx="1849">
                  <c:v>22.47618243505793</c:v>
                </c:pt>
                <c:pt idx="1850">
                  <c:v>22.36566896609929</c:v>
                </c:pt>
                <c:pt idx="1851">
                  <c:v>22.2343431224949</c:v>
                </c:pt>
                <c:pt idx="1852">
                  <c:v>21.93904592681018</c:v>
                </c:pt>
                <c:pt idx="1853">
                  <c:v>21.78667864651825</c:v>
                </c:pt>
                <c:pt idx="1854">
                  <c:v>21.91386633219824</c:v>
                </c:pt>
                <c:pt idx="1855">
                  <c:v>21.85110650858803</c:v>
                </c:pt>
                <c:pt idx="1856">
                  <c:v>21.76278223832283</c:v>
                </c:pt>
                <c:pt idx="1857">
                  <c:v>21.66807715338179</c:v>
                </c:pt>
                <c:pt idx="1858">
                  <c:v>21.57128780797085</c:v>
                </c:pt>
                <c:pt idx="1859">
                  <c:v>21.47368270568449</c:v>
                </c:pt>
                <c:pt idx="1860">
                  <c:v>21.37579595545883</c:v>
                </c:pt>
                <c:pt idx="1861">
                  <c:v>21.2778212098427</c:v>
                </c:pt>
                <c:pt idx="1862">
                  <c:v>21.17991080041778</c:v>
                </c:pt>
                <c:pt idx="1863">
                  <c:v>21.08212520229079</c:v>
                </c:pt>
                <c:pt idx="1864">
                  <c:v>20.98454773953202</c:v>
                </c:pt>
                <c:pt idx="1865">
                  <c:v>20.88712788729367</c:v>
                </c:pt>
                <c:pt idx="1866">
                  <c:v>20.78993086271446</c:v>
                </c:pt>
                <c:pt idx="1867">
                  <c:v>20.69294235792112</c:v>
                </c:pt>
                <c:pt idx="1868">
                  <c:v>20.59616982766197</c:v>
                </c:pt>
                <c:pt idx="1869">
                  <c:v>20.49958536128785</c:v>
                </c:pt>
                <c:pt idx="1870">
                  <c:v>20.40330634539436</c:v>
                </c:pt>
                <c:pt idx="1871">
                  <c:v>20.30721469339512</c:v>
                </c:pt>
                <c:pt idx="1872">
                  <c:v>20.21132788355704</c:v>
                </c:pt>
                <c:pt idx="1873">
                  <c:v>20.1157088758774</c:v>
                </c:pt>
                <c:pt idx="1874">
                  <c:v>20.02032932759305</c:v>
                </c:pt>
                <c:pt idx="1875">
                  <c:v>19.92511896388892</c:v>
                </c:pt>
                <c:pt idx="1876">
                  <c:v>19.83016226137538</c:v>
                </c:pt>
                <c:pt idx="1877">
                  <c:v>19.7354132754116</c:v>
                </c:pt>
                <c:pt idx="1878">
                  <c:v>19.64094071366454</c:v>
                </c:pt>
                <c:pt idx="1879">
                  <c:v>19.54664971506422</c:v>
                </c:pt>
                <c:pt idx="1880">
                  <c:v>19.4525633463599</c:v>
                </c:pt>
                <c:pt idx="1881">
                  <c:v>19.35874620577397</c:v>
                </c:pt>
                <c:pt idx="1882">
                  <c:v>19.2650953807487</c:v>
                </c:pt>
                <c:pt idx="1883">
                  <c:v>19.17167361996698</c:v>
                </c:pt>
                <c:pt idx="1884">
                  <c:v>19.0785370064371</c:v>
                </c:pt>
                <c:pt idx="1885">
                  <c:v>18.9855478398279</c:v>
                </c:pt>
                <c:pt idx="1886">
                  <c:v>18.89279487379368</c:v>
                </c:pt>
                <c:pt idx="1887">
                  <c:v>18.8002592607194</c:v>
                </c:pt>
                <c:pt idx="1888">
                  <c:v>18.70790216819335</c:v>
                </c:pt>
                <c:pt idx="1889">
                  <c:v>18.61578923597747</c:v>
                </c:pt>
                <c:pt idx="1890">
                  <c:v>18.52387078465087</c:v>
                </c:pt>
                <c:pt idx="1891">
                  <c:v>18.43217868328326</c:v>
                </c:pt>
                <c:pt idx="1892">
                  <c:v>18.34065656210259</c:v>
                </c:pt>
                <c:pt idx="1893">
                  <c:v>18.24938136479539</c:v>
                </c:pt>
                <c:pt idx="1894">
                  <c:v>18.15831369423498</c:v>
                </c:pt>
                <c:pt idx="1895">
                  <c:v>18.06743900039228</c:v>
                </c:pt>
                <c:pt idx="1896">
                  <c:v>17.97676888639646</c:v>
                </c:pt>
                <c:pt idx="1897">
                  <c:v>17.88627135384483</c:v>
                </c:pt>
                <c:pt idx="1898">
                  <c:v>17.79598711649085</c:v>
                </c:pt>
                <c:pt idx="1899">
                  <c:v>17.70593553673502</c:v>
                </c:pt>
                <c:pt idx="1900">
                  <c:v>17.61602104562451</c:v>
                </c:pt>
                <c:pt idx="1901">
                  <c:v>17.5263678063255</c:v>
                </c:pt>
                <c:pt idx="1902">
                  <c:v>17.43690264853386</c:v>
                </c:pt>
                <c:pt idx="1903">
                  <c:v>17.34756341763173</c:v>
                </c:pt>
                <c:pt idx="1904">
                  <c:v>17.25846582250729</c:v>
                </c:pt>
                <c:pt idx="1905">
                  <c:v>17.169541883079</c:v>
                </c:pt>
                <c:pt idx="1906">
                  <c:v>17.08082735938907</c:v>
                </c:pt>
                <c:pt idx="1907">
                  <c:v>16.99230675125922</c:v>
                </c:pt>
                <c:pt idx="1908">
                  <c:v>16.90393747066487</c:v>
                </c:pt>
                <c:pt idx="1909">
                  <c:v>16.8157660753553</c:v>
                </c:pt>
                <c:pt idx="1910">
                  <c:v>16.72773739675306</c:v>
                </c:pt>
                <c:pt idx="1911">
                  <c:v>16.63993802363808</c:v>
                </c:pt>
                <c:pt idx="1912">
                  <c:v>16.55232457902472</c:v>
                </c:pt>
                <c:pt idx="1913">
                  <c:v>16.46479404181473</c:v>
                </c:pt>
                <c:pt idx="1914">
                  <c:v>16.37751825277</c:v>
                </c:pt>
                <c:pt idx="1915">
                  <c:v>16.29039173420122</c:v>
                </c:pt>
                <c:pt idx="1916">
                  <c:v>16.20337637243074</c:v>
                </c:pt>
                <c:pt idx="1917">
                  <c:v>16.11657888402205</c:v>
                </c:pt>
                <c:pt idx="1918">
                  <c:v>16.02985972147862</c:v>
                </c:pt>
                <c:pt idx="1919">
                  <c:v>15.94338930845435</c:v>
                </c:pt>
                <c:pt idx="1920">
                  <c:v>15.8569722200582</c:v>
                </c:pt>
                <c:pt idx="1921">
                  <c:v>15.77069404746346</c:v>
                </c:pt>
                <c:pt idx="1922">
                  <c:v>15.68454939068577</c:v>
                </c:pt>
                <c:pt idx="1923">
                  <c:v>15.59850684708623</c:v>
                </c:pt>
                <c:pt idx="1924">
                  <c:v>15.51255138722664</c:v>
                </c:pt>
                <c:pt idx="1925">
                  <c:v>15.4266749777628</c:v>
                </c:pt>
                <c:pt idx="1926">
                  <c:v>15.34087681925516</c:v>
                </c:pt>
                <c:pt idx="1927">
                  <c:v>15.25514092266212</c:v>
                </c:pt>
                <c:pt idx="1928">
                  <c:v>15.16937091193097</c:v>
                </c:pt>
                <c:pt idx="1929">
                  <c:v>15.08361222101588</c:v>
                </c:pt>
                <c:pt idx="1930">
                  <c:v>14.99782525750398</c:v>
                </c:pt>
                <c:pt idx="1931">
                  <c:v>14.91193411500958</c:v>
                </c:pt>
                <c:pt idx="1932">
                  <c:v>14.82585876944468</c:v>
                </c:pt>
                <c:pt idx="1933">
                  <c:v>14.73961920209161</c:v>
                </c:pt>
                <c:pt idx="1934">
                  <c:v>14.65304108270844</c:v>
                </c:pt>
                <c:pt idx="1935">
                  <c:v>14.56604673540942</c:v>
                </c:pt>
                <c:pt idx="1936">
                  <c:v>14.47842883796157</c:v>
                </c:pt>
                <c:pt idx="1937">
                  <c:v>14.39005646225103</c:v>
                </c:pt>
                <c:pt idx="1938">
                  <c:v>14.30052364306327</c:v>
                </c:pt>
                <c:pt idx="1939">
                  <c:v>14.20949913436725</c:v>
                </c:pt>
                <c:pt idx="1940">
                  <c:v>14.11622585957647</c:v>
                </c:pt>
                <c:pt idx="1941">
                  <c:v>14.01981265362358</c:v>
                </c:pt>
                <c:pt idx="1942">
                  <c:v>13.91854949176217</c:v>
                </c:pt>
                <c:pt idx="1943">
                  <c:v>13.80958617249782</c:v>
                </c:pt>
                <c:pt idx="1944">
                  <c:v>13.68721259807821</c:v>
                </c:pt>
                <c:pt idx="1945">
                  <c:v>13.53865905923654</c:v>
                </c:pt>
                <c:pt idx="1946">
                  <c:v>13.32825440272194</c:v>
                </c:pt>
                <c:pt idx="1947">
                  <c:v>12.9035574482171</c:v>
                </c:pt>
                <c:pt idx="1948">
                  <c:v>10.24768195579919</c:v>
                </c:pt>
                <c:pt idx="1949">
                  <c:v>14.66161148155629</c:v>
                </c:pt>
                <c:pt idx="1950">
                  <c:v>13.94706148254757</c:v>
                </c:pt>
                <c:pt idx="1951">
                  <c:v>13.68492497692758</c:v>
                </c:pt>
                <c:pt idx="1952">
                  <c:v>13.51954926476096</c:v>
                </c:pt>
                <c:pt idx="1953">
                  <c:v>13.39075980843267</c:v>
                </c:pt>
                <c:pt idx="1954">
                  <c:v>13.27965220393824</c:v>
                </c:pt>
                <c:pt idx="1955">
                  <c:v>13.17863490461652</c:v>
                </c:pt>
                <c:pt idx="1956">
                  <c:v>13.08391164609876</c:v>
                </c:pt>
                <c:pt idx="1957">
                  <c:v>12.99342029802897</c:v>
                </c:pt>
                <c:pt idx="1958">
                  <c:v>12.9058997012512</c:v>
                </c:pt>
                <c:pt idx="1959">
                  <c:v>12.82059145692737</c:v>
                </c:pt>
                <c:pt idx="1960">
                  <c:v>12.73708413289734</c:v>
                </c:pt>
                <c:pt idx="1961">
                  <c:v>12.65490900360336</c:v>
                </c:pt>
                <c:pt idx="1962">
                  <c:v>12.5739036469891</c:v>
                </c:pt>
                <c:pt idx="1963">
                  <c:v>12.49390426476814</c:v>
                </c:pt>
                <c:pt idx="1964">
                  <c:v>12.41472733204574</c:v>
                </c:pt>
                <c:pt idx="1965">
                  <c:v>12.33622050387176</c:v>
                </c:pt>
                <c:pt idx="1966">
                  <c:v>12.25840528259133</c:v>
                </c:pt>
                <c:pt idx="1967">
                  <c:v>12.18123772668576</c:v>
                </c:pt>
                <c:pt idx="1968">
                  <c:v>12.10453765434015</c:v>
                </c:pt>
                <c:pt idx="1969">
                  <c:v>12.02837459585742</c:v>
                </c:pt>
                <c:pt idx="1970">
                  <c:v>11.95270722564157</c:v>
                </c:pt>
                <c:pt idx="1971">
                  <c:v>11.87751932271787</c:v>
                </c:pt>
                <c:pt idx="1972">
                  <c:v>11.80274430545354</c:v>
                </c:pt>
                <c:pt idx="1973">
                  <c:v>11.72834806444265</c:v>
                </c:pt>
                <c:pt idx="1974">
                  <c:v>11.65439066847704</c:v>
                </c:pt>
                <c:pt idx="1975">
                  <c:v>11.58084882925531</c:v>
                </c:pt>
                <c:pt idx="1976">
                  <c:v>11.50767754738387</c:v>
                </c:pt>
                <c:pt idx="1977">
                  <c:v>11.4348946691702</c:v>
                </c:pt>
                <c:pt idx="1978">
                  <c:v>11.3624478902384</c:v>
                </c:pt>
                <c:pt idx="1979">
                  <c:v>11.29038042565275</c:v>
                </c:pt>
                <c:pt idx="1980">
                  <c:v>11.21872002343547</c:v>
                </c:pt>
                <c:pt idx="1981">
                  <c:v>11.147393524689</c:v>
                </c:pt>
                <c:pt idx="1982">
                  <c:v>11.07646990468748</c:v>
                </c:pt>
                <c:pt idx="1983">
                  <c:v>11.00585478656788</c:v>
                </c:pt>
                <c:pt idx="1984">
                  <c:v>10.9356446404599</c:v>
                </c:pt>
                <c:pt idx="1985">
                  <c:v>10.8657235868401</c:v>
                </c:pt>
                <c:pt idx="1986">
                  <c:v>10.79622316300416</c:v>
                </c:pt>
                <c:pt idx="1987">
                  <c:v>10.72710903119822</c:v>
                </c:pt>
                <c:pt idx="1988">
                  <c:v>10.65830225550842</c:v>
                </c:pt>
                <c:pt idx="1989">
                  <c:v>10.5899238342865</c:v>
                </c:pt>
                <c:pt idx="1990">
                  <c:v>10.52185317171347</c:v>
                </c:pt>
                <c:pt idx="1991">
                  <c:v>10.45419713556583</c:v>
                </c:pt>
                <c:pt idx="1992">
                  <c:v>10.38693373717981</c:v>
                </c:pt>
                <c:pt idx="1993">
                  <c:v>10.32005201786806</c:v>
                </c:pt>
                <c:pt idx="1994">
                  <c:v>10.25348424884554</c:v>
                </c:pt>
                <c:pt idx="1995">
                  <c:v>10.18738184695612</c:v>
                </c:pt>
                <c:pt idx="1996">
                  <c:v>10.12157502283178</c:v>
                </c:pt>
                <c:pt idx="1997">
                  <c:v>10.05625986079816</c:v>
                </c:pt>
                <c:pt idx="1998">
                  <c:v>9.991311594002735</c:v>
                </c:pt>
                <c:pt idx="1999">
                  <c:v>9.92671379441821</c:v>
                </c:pt>
                <c:pt idx="2000">
                  <c:v>9.86259541897844</c:v>
                </c:pt>
                <c:pt idx="2001">
                  <c:v>9.798828033416983</c:v>
                </c:pt>
                <c:pt idx="2002">
                  <c:v>9.735465564579815</c:v>
                </c:pt>
                <c:pt idx="2003">
                  <c:v>9.672573220873763</c:v>
                </c:pt>
                <c:pt idx="2004">
                  <c:v>9.61014023215804</c:v>
                </c:pt>
                <c:pt idx="2005">
                  <c:v>9.548060697290838</c:v>
                </c:pt>
                <c:pt idx="2006">
                  <c:v>9.48642799153582</c:v>
                </c:pt>
                <c:pt idx="2007">
                  <c:v>9.425283179844894</c:v>
                </c:pt>
                <c:pt idx="2008">
                  <c:v>9.364590141153548</c:v>
                </c:pt>
                <c:pt idx="2009">
                  <c:v>9.30436758588899</c:v>
                </c:pt>
                <c:pt idx="2010">
                  <c:v>9.244560670378421</c:v>
                </c:pt>
                <c:pt idx="2011">
                  <c:v>9.185226942982266</c:v>
                </c:pt>
                <c:pt idx="2012">
                  <c:v>9.126394479683646</c:v>
                </c:pt>
                <c:pt idx="2013">
                  <c:v>9.068015424743231</c:v>
                </c:pt>
                <c:pt idx="2014">
                  <c:v>9.010140972737277</c:v>
                </c:pt>
                <c:pt idx="2015">
                  <c:v>8.95278996657341</c:v>
                </c:pt>
                <c:pt idx="2016">
                  <c:v>8.89590424100528</c:v>
                </c:pt>
                <c:pt idx="2017">
                  <c:v>8.83954732966981</c:v>
                </c:pt>
                <c:pt idx="2018">
                  <c:v>8.7837349377141</c:v>
                </c:pt>
                <c:pt idx="2019">
                  <c:v>8.728400080084218</c:v>
                </c:pt>
                <c:pt idx="2020">
                  <c:v>8.673669241116021</c:v>
                </c:pt>
                <c:pt idx="2021">
                  <c:v>8.61941989950432</c:v>
                </c:pt>
                <c:pt idx="2022">
                  <c:v>8.56573772696986</c:v>
                </c:pt>
                <c:pt idx="2023">
                  <c:v>8.51262586580902</c:v>
                </c:pt>
                <c:pt idx="2024">
                  <c:v>8.460124197079792</c:v>
                </c:pt>
                <c:pt idx="2025">
                  <c:v>8.408121419633403</c:v>
                </c:pt>
                <c:pt idx="2026">
                  <c:v>8.356764427474027</c:v>
                </c:pt>
                <c:pt idx="2027">
                  <c:v>8.305990265933846</c:v>
                </c:pt>
                <c:pt idx="2028">
                  <c:v>8.255831951237334</c:v>
                </c:pt>
                <c:pt idx="2029">
                  <c:v>8.20628197438671</c:v>
                </c:pt>
                <c:pt idx="2030">
                  <c:v>8.157348376502346</c:v>
                </c:pt>
                <c:pt idx="2031">
                  <c:v>8.109027440146331</c:v>
                </c:pt>
                <c:pt idx="2032">
                  <c:v>8.061376317119483</c:v>
                </c:pt>
                <c:pt idx="2033">
                  <c:v>8.014388906948246</c:v>
                </c:pt>
                <c:pt idx="2034">
                  <c:v>7.968076758384147</c:v>
                </c:pt>
                <c:pt idx="2035">
                  <c:v>7.922453299478962</c:v>
                </c:pt>
                <c:pt idx="2036">
                  <c:v>7.87744143433785</c:v>
                </c:pt>
                <c:pt idx="2037">
                  <c:v>7.833189381147407</c:v>
                </c:pt>
                <c:pt idx="2038">
                  <c:v>7.789628800148808</c:v>
                </c:pt>
                <c:pt idx="2039">
                  <c:v>7.746759928807524</c:v>
                </c:pt>
                <c:pt idx="2040">
                  <c:v>7.704636412952837</c:v>
                </c:pt>
                <c:pt idx="2041">
                  <c:v>7.663236701857196</c:v>
                </c:pt>
                <c:pt idx="2042">
                  <c:v>7.622611745956274</c:v>
                </c:pt>
                <c:pt idx="2043">
                  <c:v>7.582739433809853</c:v>
                </c:pt>
                <c:pt idx="2044">
                  <c:v>7.5436120617832</c:v>
                </c:pt>
                <c:pt idx="2045">
                  <c:v>7.50527384576914</c:v>
                </c:pt>
                <c:pt idx="2046">
                  <c:v>7.467746888925149</c:v>
                </c:pt>
                <c:pt idx="2047">
                  <c:v>7.43100499128318</c:v>
                </c:pt>
                <c:pt idx="2048">
                  <c:v>7.395083224068639</c:v>
                </c:pt>
                <c:pt idx="2049">
                  <c:v>7.359986248281759</c:v>
                </c:pt>
                <c:pt idx="2050">
                  <c:v>7.325753301252969</c:v>
                </c:pt>
                <c:pt idx="2051">
                  <c:v>7.292352224041291</c:v>
                </c:pt>
                <c:pt idx="2052">
                  <c:v>7.259788323414007</c:v>
                </c:pt>
                <c:pt idx="2053">
                  <c:v>7.228096957426394</c:v>
                </c:pt>
                <c:pt idx="2054">
                  <c:v>7.19726034655694</c:v>
                </c:pt>
                <c:pt idx="2055">
                  <c:v>7.167333457260977</c:v>
                </c:pt>
                <c:pt idx="2056">
                  <c:v>7.1382913269357</c:v>
                </c:pt>
                <c:pt idx="2057">
                  <c:v>7.110172813574034</c:v>
                </c:pt>
                <c:pt idx="2058">
                  <c:v>7.082981542336178</c:v>
                </c:pt>
                <c:pt idx="2059">
                  <c:v>7.056716958030528</c:v>
                </c:pt>
                <c:pt idx="2060">
                  <c:v>7.0314294887469</c:v>
                </c:pt>
                <c:pt idx="2061">
                  <c:v>7.006948553597395</c:v>
                </c:pt>
                <c:pt idx="2062">
                  <c:v>6.983580253245385</c:v>
                </c:pt>
                <c:pt idx="2063">
                  <c:v>6.961125407902721</c:v>
                </c:pt>
                <c:pt idx="2064">
                  <c:v>6.93963990061508</c:v>
                </c:pt>
                <c:pt idx="2065">
                  <c:v>6.91915929510111</c:v>
                </c:pt>
                <c:pt idx="2066">
                  <c:v>6.899646017778457</c:v>
                </c:pt>
                <c:pt idx="2067">
                  <c:v>6.881131887445241</c:v>
                </c:pt>
                <c:pt idx="2068">
                  <c:v>6.86363425672276</c:v>
                </c:pt>
                <c:pt idx="2069">
                  <c:v>6.847198541521787</c:v>
                </c:pt>
                <c:pt idx="2070">
                  <c:v>6.831715941420561</c:v>
                </c:pt>
                <c:pt idx="2071">
                  <c:v>6.817286863978571</c:v>
                </c:pt>
                <c:pt idx="2072">
                  <c:v>6.803885382803628</c:v>
                </c:pt>
                <c:pt idx="2073">
                  <c:v>6.791563959748197</c:v>
                </c:pt>
                <c:pt idx="2074">
                  <c:v>6.780287859193247</c:v>
                </c:pt>
                <c:pt idx="2075">
                  <c:v>6.770071672828698</c:v>
                </c:pt>
                <c:pt idx="2076">
                  <c:v>6.760857439266195</c:v>
                </c:pt>
                <c:pt idx="2077">
                  <c:v>6.752778221887008</c:v>
                </c:pt>
                <c:pt idx="2078">
                  <c:v>6.745715945378226</c:v>
                </c:pt>
                <c:pt idx="2079">
                  <c:v>6.739721023507412</c:v>
                </c:pt>
                <c:pt idx="2080">
                  <c:v>6.734814347354224</c:v>
                </c:pt>
                <c:pt idx="2081">
                  <c:v>6.730954216585039</c:v>
                </c:pt>
                <c:pt idx="2082">
                  <c:v>6.728270218681814</c:v>
                </c:pt>
                <c:pt idx="2083">
                  <c:v>6.726597767103026</c:v>
                </c:pt>
                <c:pt idx="2084">
                  <c:v>6.725986012511679</c:v>
                </c:pt>
                <c:pt idx="2085">
                  <c:v>6.72652846531305</c:v>
                </c:pt>
                <c:pt idx="2086">
                  <c:v>6.728123446268571</c:v>
                </c:pt>
                <c:pt idx="2087">
                  <c:v>6.73076711348411</c:v>
                </c:pt>
                <c:pt idx="2088">
                  <c:v>6.734542657465154</c:v>
                </c:pt>
                <c:pt idx="2089">
                  <c:v>6.739373246641351</c:v>
                </c:pt>
                <c:pt idx="2090">
                  <c:v>6.745264841656355</c:v>
                </c:pt>
                <c:pt idx="2091">
                  <c:v>6.752313780932063</c:v>
                </c:pt>
                <c:pt idx="2092">
                  <c:v>6.760352571506709</c:v>
                </c:pt>
                <c:pt idx="2093">
                  <c:v>6.769474609756822</c:v>
                </c:pt>
                <c:pt idx="2094">
                  <c:v>6.77971550651437</c:v>
                </c:pt>
                <c:pt idx="2095">
                  <c:v>6.790975477632886</c:v>
                </c:pt>
                <c:pt idx="2096">
                  <c:v>6.803336582848534</c:v>
                </c:pt>
                <c:pt idx="2097">
                  <c:v>6.816750905657171</c:v>
                </c:pt>
                <c:pt idx="2098">
                  <c:v>6.83121153654037</c:v>
                </c:pt>
                <c:pt idx="2099">
                  <c:v>6.84667398338437</c:v>
                </c:pt>
                <c:pt idx="2100">
                  <c:v>6.863243267867261</c:v>
                </c:pt>
                <c:pt idx="2101">
                  <c:v>6.880793695531442</c:v>
                </c:pt>
                <c:pt idx="2102">
                  <c:v>6.899441161396106</c:v>
                </c:pt>
                <c:pt idx="2103">
                  <c:v>6.919050655287871</c:v>
                </c:pt>
                <c:pt idx="2104">
                  <c:v>6.93966888368011</c:v>
                </c:pt>
                <c:pt idx="2105">
                  <c:v>6.961304468066789</c:v>
                </c:pt>
                <c:pt idx="2106">
                  <c:v>6.983977491336396</c:v>
                </c:pt>
                <c:pt idx="2107">
                  <c:v>7.007627789547277</c:v>
                </c:pt>
                <c:pt idx="2108">
                  <c:v>7.032240646373683</c:v>
                </c:pt>
                <c:pt idx="2109">
                  <c:v>7.057799199803082</c:v>
                </c:pt>
                <c:pt idx="2110">
                  <c:v>7.084402010313897</c:v>
                </c:pt>
                <c:pt idx="2111">
                  <c:v>7.111885251933924</c:v>
                </c:pt>
                <c:pt idx="2112">
                  <c:v>7.14037261593641</c:v>
                </c:pt>
                <c:pt idx="2113">
                  <c:v>7.16979190321934</c:v>
                </c:pt>
                <c:pt idx="2114">
                  <c:v>7.200112424637363</c:v>
                </c:pt>
                <c:pt idx="2115">
                  <c:v>7.231412478192276</c:v>
                </c:pt>
                <c:pt idx="2116">
                  <c:v>7.263565659963327</c:v>
                </c:pt>
                <c:pt idx="2117">
                  <c:v>7.296665978933352</c:v>
                </c:pt>
                <c:pt idx="2118">
                  <c:v>7.33060267061289</c:v>
                </c:pt>
                <c:pt idx="2119">
                  <c:v>7.365463542756395</c:v>
                </c:pt>
                <c:pt idx="2120">
                  <c:v>7.401169263165258</c:v>
                </c:pt>
                <c:pt idx="2121">
                  <c:v>7.437704525122102</c:v>
                </c:pt>
                <c:pt idx="2122">
                  <c:v>7.475154365275438</c:v>
                </c:pt>
                <c:pt idx="2123">
                  <c:v>7.513421726662245</c:v>
                </c:pt>
                <c:pt idx="2124">
                  <c:v>7.552523019048175</c:v>
                </c:pt>
                <c:pt idx="2125">
                  <c:v>7.592476633544194</c:v>
                </c:pt>
                <c:pt idx="2126">
                  <c:v>7.633146172024877</c:v>
                </c:pt>
                <c:pt idx="2127">
                  <c:v>7.674672036781426</c:v>
                </c:pt>
                <c:pt idx="2128">
                  <c:v>7.717028007573626</c:v>
                </c:pt>
                <c:pt idx="2129">
                  <c:v>7.760087812607765</c:v>
                </c:pt>
                <c:pt idx="2130">
                  <c:v>7.803980739770179</c:v>
                </c:pt>
                <c:pt idx="2131">
                  <c:v>7.848582438147447</c:v>
                </c:pt>
                <c:pt idx="2132">
                  <c:v>7.893985054689399</c:v>
                </c:pt>
                <c:pt idx="2133">
                  <c:v>7.940090808708987</c:v>
                </c:pt>
                <c:pt idx="2134">
                  <c:v>7.98692375961751</c:v>
                </c:pt>
                <c:pt idx="2135">
                  <c:v>8.034520558859464</c:v>
                </c:pt>
                <c:pt idx="2136">
                  <c:v>8.08274749020337</c:v>
                </c:pt>
                <c:pt idx="2137">
                  <c:v>8.131775021671313</c:v>
                </c:pt>
                <c:pt idx="2138">
                  <c:v>8.181446908495384</c:v>
                </c:pt>
                <c:pt idx="2139">
                  <c:v>8.231813265104048</c:v>
                </c:pt>
                <c:pt idx="2140">
                  <c:v>8.282847532813457</c:v>
                </c:pt>
                <c:pt idx="2141">
                  <c:v>8.33454150667046</c:v>
                </c:pt>
                <c:pt idx="2142">
                  <c:v>8.38688314544963</c:v>
                </c:pt>
                <c:pt idx="2143">
                  <c:v>8.439910049491968</c:v>
                </c:pt>
                <c:pt idx="2144">
                  <c:v>8.493580764950605</c:v>
                </c:pt>
                <c:pt idx="2145">
                  <c:v>8.547840046840538</c:v>
                </c:pt>
                <c:pt idx="2146">
                  <c:v>8.602758843792321</c:v>
                </c:pt>
                <c:pt idx="2147">
                  <c:v>8.658291897809442</c:v>
                </c:pt>
                <c:pt idx="2148">
                  <c:v>8.714415545695518</c:v>
                </c:pt>
                <c:pt idx="2149">
                  <c:v>8.771098338015921</c:v>
                </c:pt>
                <c:pt idx="2150">
                  <c:v>8.82844045961825</c:v>
                </c:pt>
                <c:pt idx="2151">
                  <c:v>8.886396706374505</c:v>
                </c:pt>
                <c:pt idx="2152">
                  <c:v>8.944843430342095</c:v>
                </c:pt>
                <c:pt idx="2153">
                  <c:v>9.003888294008486</c:v>
                </c:pt>
                <c:pt idx="2154">
                  <c:v>9.0635358005167</c:v>
                </c:pt>
                <c:pt idx="2155">
                  <c:v>9.123727397693468</c:v>
                </c:pt>
                <c:pt idx="2156">
                  <c:v>9.18443272924383</c:v>
                </c:pt>
                <c:pt idx="2157">
                  <c:v>9.245719244672955</c:v>
                </c:pt>
                <c:pt idx="2158">
                  <c:v>9.307491014954084</c:v>
                </c:pt>
                <c:pt idx="2159">
                  <c:v>9.36985612424821</c:v>
                </c:pt>
                <c:pt idx="2160">
                  <c:v>9.43278955462213</c:v>
                </c:pt>
                <c:pt idx="2161">
                  <c:v>9.496137091414714</c:v>
                </c:pt>
                <c:pt idx="2162">
                  <c:v>9.560058626857955</c:v>
                </c:pt>
                <c:pt idx="2163">
                  <c:v>9.624454375653646</c:v>
                </c:pt>
                <c:pt idx="2164">
                  <c:v>9.689367718271935</c:v>
                </c:pt>
                <c:pt idx="2165">
                  <c:v>9.754796000325178</c:v>
                </c:pt>
                <c:pt idx="2166">
                  <c:v>9.820718213651012</c:v>
                </c:pt>
                <c:pt idx="2167">
                  <c:v>9.887146376590006</c:v>
                </c:pt>
                <c:pt idx="2168">
                  <c:v>9.95399726309107</c:v>
                </c:pt>
                <c:pt idx="2169">
                  <c:v>10.02138079001257</c:v>
                </c:pt>
                <c:pt idx="2170">
                  <c:v>10.08917196628028</c:v>
                </c:pt>
                <c:pt idx="2171">
                  <c:v>10.15755247324775</c:v>
                </c:pt>
                <c:pt idx="2172">
                  <c:v>10.22627075251812</c:v>
                </c:pt>
                <c:pt idx="2173">
                  <c:v>10.29554067832036</c:v>
                </c:pt>
                <c:pt idx="2174">
                  <c:v>10.36524646475495</c:v>
                </c:pt>
                <c:pt idx="2175">
                  <c:v>10.43541356952615</c:v>
                </c:pt>
                <c:pt idx="2176">
                  <c:v>10.5060381487314</c:v>
                </c:pt>
                <c:pt idx="2177">
                  <c:v>10.5770293158298</c:v>
                </c:pt>
                <c:pt idx="2178">
                  <c:v>10.64857413034515</c:v>
                </c:pt>
                <c:pt idx="2179">
                  <c:v>10.7205028048571</c:v>
                </c:pt>
                <c:pt idx="2180">
                  <c:v>10.79287884263816</c:v>
                </c:pt>
                <c:pt idx="2181">
                  <c:v>10.86569709331638</c:v>
                </c:pt>
                <c:pt idx="2182">
                  <c:v>10.93896322789257</c:v>
                </c:pt>
                <c:pt idx="2183">
                  <c:v>11.01263524919862</c:v>
                </c:pt>
                <c:pt idx="2184">
                  <c:v>11.08674799179887</c:v>
                </c:pt>
                <c:pt idx="2185">
                  <c:v>11.1613233064735</c:v>
                </c:pt>
                <c:pt idx="2186">
                  <c:v>11.23627917408997</c:v>
                </c:pt>
                <c:pt idx="2187">
                  <c:v>11.31161626946317</c:v>
                </c:pt>
                <c:pt idx="2188">
                  <c:v>11.38740928589362</c:v>
                </c:pt>
                <c:pt idx="2189">
                  <c:v>11.4636561021102</c:v>
                </c:pt>
                <c:pt idx="2190">
                  <c:v>11.54026061561041</c:v>
                </c:pt>
                <c:pt idx="2191">
                  <c:v>11.61736198425395</c:v>
                </c:pt>
                <c:pt idx="2192">
                  <c:v>11.69475576165412</c:v>
                </c:pt>
                <c:pt idx="2193">
                  <c:v>11.7726402465918</c:v>
                </c:pt>
                <c:pt idx="2194">
                  <c:v>11.85099400428458</c:v>
                </c:pt>
                <c:pt idx="2195">
                  <c:v>11.92966997222248</c:v>
                </c:pt>
                <c:pt idx="2196">
                  <c:v>12.00875979635614</c:v>
                </c:pt>
                <c:pt idx="2197">
                  <c:v>12.08825377814706</c:v>
                </c:pt>
                <c:pt idx="2198">
                  <c:v>12.1681691851464</c:v>
                </c:pt>
                <c:pt idx="2199">
                  <c:v>12.24850144335676</c:v>
                </c:pt>
                <c:pt idx="2200">
                  <c:v>12.32921303009035</c:v>
                </c:pt>
                <c:pt idx="2201">
                  <c:v>12.41034469362074</c:v>
                </c:pt>
                <c:pt idx="2202">
                  <c:v>12.49187398648498</c:v>
                </c:pt>
                <c:pt idx="2203">
                  <c:v>12.57378799811763</c:v>
                </c:pt>
                <c:pt idx="2204">
                  <c:v>12.65615886812792</c:v>
                </c:pt>
                <c:pt idx="2205">
                  <c:v>12.73890314847466</c:v>
                </c:pt>
                <c:pt idx="2206">
                  <c:v>12.8220526577434</c:v>
                </c:pt>
                <c:pt idx="2207">
                  <c:v>12.90557162611181</c:v>
                </c:pt>
                <c:pt idx="2208">
                  <c:v>12.98956294591208</c:v>
                </c:pt>
                <c:pt idx="2209">
                  <c:v>13.07388522258527</c:v>
                </c:pt>
                <c:pt idx="2210">
                  <c:v>13.15865545337103</c:v>
                </c:pt>
                <c:pt idx="2211">
                  <c:v>13.24382044897996</c:v>
                </c:pt>
                <c:pt idx="2212">
                  <c:v>13.3293849401124</c:v>
                </c:pt>
                <c:pt idx="2213">
                  <c:v>13.41539004497406</c:v>
                </c:pt>
                <c:pt idx="2214">
                  <c:v>13.50178123259841</c:v>
                </c:pt>
                <c:pt idx="2215">
                  <c:v>13.58854508747789</c:v>
                </c:pt>
                <c:pt idx="2216">
                  <c:v>13.67573081127201</c:v>
                </c:pt>
                <c:pt idx="2217">
                  <c:v>13.7633500198717</c:v>
                </c:pt>
                <c:pt idx="2218">
                  <c:v>13.85137888564182</c:v>
                </c:pt>
                <c:pt idx="2219">
                  <c:v>13.93985032178808</c:v>
                </c:pt>
                <c:pt idx="2220">
                  <c:v>14.02862545067989</c:v>
                </c:pt>
                <c:pt idx="2221">
                  <c:v>14.11791394553827</c:v>
                </c:pt>
                <c:pt idx="2222">
                  <c:v>14.207587602855</c:v>
                </c:pt>
                <c:pt idx="2223">
                  <c:v>14.29767137385149</c:v>
                </c:pt>
                <c:pt idx="2224">
                  <c:v>14.38816722230564</c:v>
                </c:pt>
                <c:pt idx="2225">
                  <c:v>14.47913354131128</c:v>
                </c:pt>
                <c:pt idx="2226">
                  <c:v>14.57050472747573</c:v>
                </c:pt>
                <c:pt idx="2227">
                  <c:v>14.66225677053915</c:v>
                </c:pt>
                <c:pt idx="2228">
                  <c:v>14.75445814456792</c:v>
                </c:pt>
                <c:pt idx="2229">
                  <c:v>14.84712893347586</c:v>
                </c:pt>
                <c:pt idx="2230">
                  <c:v>14.94016694705925</c:v>
                </c:pt>
                <c:pt idx="2231">
                  <c:v>15.03366438090298</c:v>
                </c:pt>
                <c:pt idx="2232">
                  <c:v>15.12760385626908</c:v>
                </c:pt>
                <c:pt idx="2233">
                  <c:v>15.22195851080846</c:v>
                </c:pt>
                <c:pt idx="2234">
                  <c:v>15.31678101329147</c:v>
                </c:pt>
                <c:pt idx="2235">
                  <c:v>15.41204470545626</c:v>
                </c:pt>
                <c:pt idx="2236">
                  <c:v>15.50771079750606</c:v>
                </c:pt>
                <c:pt idx="2237">
                  <c:v>15.60386612922137</c:v>
                </c:pt>
                <c:pt idx="2238">
                  <c:v>15.700449346201</c:v>
                </c:pt>
                <c:pt idx="2239">
                  <c:v>15.7975081576179</c:v>
                </c:pt>
                <c:pt idx="2240">
                  <c:v>15.89497521589556</c:v>
                </c:pt>
                <c:pt idx="2241">
                  <c:v>15.99296737441732</c:v>
                </c:pt>
                <c:pt idx="2242">
                  <c:v>16.09138725786238</c:v>
                </c:pt>
                <c:pt idx="2243">
                  <c:v>16.19023393112018</c:v>
                </c:pt>
                <c:pt idx="2244">
                  <c:v>16.28957666844259</c:v>
                </c:pt>
                <c:pt idx="2245">
                  <c:v>16.38943329988859</c:v>
                </c:pt>
                <c:pt idx="2246">
                  <c:v>16.48966890568635</c:v>
                </c:pt>
                <c:pt idx="2247">
                  <c:v>16.59047568820785</c:v>
                </c:pt>
                <c:pt idx="2248">
                  <c:v>16.69174753510188</c:v>
                </c:pt>
                <c:pt idx="2249">
                  <c:v>16.79344468597708</c:v>
                </c:pt>
                <c:pt idx="2250">
                  <c:v>16.89563531099439</c:v>
                </c:pt>
                <c:pt idx="2251">
                  <c:v>16.99830706984334</c:v>
                </c:pt>
                <c:pt idx="2252">
                  <c:v>17.10152537802605</c:v>
                </c:pt>
                <c:pt idx="2253">
                  <c:v>17.20522978307488</c:v>
                </c:pt>
                <c:pt idx="2254">
                  <c:v>17.3093687465765</c:v>
                </c:pt>
                <c:pt idx="2255">
                  <c:v>17.41407426037689</c:v>
                </c:pt>
                <c:pt idx="2256">
                  <c:v>17.51927510706948</c:v>
                </c:pt>
                <c:pt idx="2257">
                  <c:v>17.62497006465152</c:v>
                </c:pt>
                <c:pt idx="2258">
                  <c:v>17.73119518946613</c:v>
                </c:pt>
                <c:pt idx="2259">
                  <c:v>17.83791721925658</c:v>
                </c:pt>
                <c:pt idx="2260">
                  <c:v>17.94517147437655</c:v>
                </c:pt>
                <c:pt idx="2261">
                  <c:v>18.05298944187329</c:v>
                </c:pt>
                <c:pt idx="2262">
                  <c:v>18.16124734383544</c:v>
                </c:pt>
                <c:pt idx="2263">
                  <c:v>18.27011281762825</c:v>
                </c:pt>
                <c:pt idx="2264">
                  <c:v>18.379454101083</c:v>
                </c:pt>
                <c:pt idx="2265">
                  <c:v>18.48941447922428</c:v>
                </c:pt>
                <c:pt idx="2266">
                  <c:v>18.59985656506036</c:v>
                </c:pt>
                <c:pt idx="2267">
                  <c:v>18.71085157683553</c:v>
                </c:pt>
                <c:pt idx="2268">
                  <c:v>18.82244467312127</c:v>
                </c:pt>
                <c:pt idx="2269">
                  <c:v>18.93458543119843</c:v>
                </c:pt>
                <c:pt idx="2270">
                  <c:v>19.04727138806244</c:v>
                </c:pt>
                <c:pt idx="2271">
                  <c:v>19.16051714780021</c:v>
                </c:pt>
                <c:pt idx="2272">
                  <c:v>19.27435985525112</c:v>
                </c:pt>
                <c:pt idx="2273">
                  <c:v>19.38876767950098</c:v>
                </c:pt>
                <c:pt idx="2274">
                  <c:v>19.50377285709159</c:v>
                </c:pt>
                <c:pt idx="2275">
                  <c:v>19.61938596015232</c:v>
                </c:pt>
                <c:pt idx="2276">
                  <c:v>19.73560328123578</c:v>
                </c:pt>
                <c:pt idx="2277">
                  <c:v>19.85241693463632</c:v>
                </c:pt>
                <c:pt idx="2278">
                  <c:v>19.96988216342134</c:v>
                </c:pt>
                <c:pt idx="2279">
                  <c:v>20.08803647464897</c:v>
                </c:pt>
                <c:pt idx="2280">
                  <c:v>20.20687553798039</c:v>
                </c:pt>
                <c:pt idx="2281">
                  <c:v>20.32661987572678</c:v>
                </c:pt>
                <c:pt idx="2282">
                  <c:v>20.44753470804311</c:v>
                </c:pt>
                <c:pt idx="2283">
                  <c:v>20.57102878491457</c:v>
                </c:pt>
                <c:pt idx="2284">
                  <c:v>20.71221107638648</c:v>
                </c:pt>
                <c:pt idx="2285">
                  <c:v>20.79567326240854</c:v>
                </c:pt>
                <c:pt idx="2286">
                  <c:v>20.92334216243918</c:v>
                </c:pt>
                <c:pt idx="2287">
                  <c:v>21.04777557001976</c:v>
                </c:pt>
                <c:pt idx="2288">
                  <c:v>21.1719476199609</c:v>
                </c:pt>
                <c:pt idx="2289">
                  <c:v>21.29637071967812</c:v>
                </c:pt>
                <c:pt idx="2290">
                  <c:v>21.42124906274312</c:v>
                </c:pt>
                <c:pt idx="2291">
                  <c:v>21.54662300464289</c:v>
                </c:pt>
                <c:pt idx="2292">
                  <c:v>21.67257557522245</c:v>
                </c:pt>
                <c:pt idx="2293">
                  <c:v>21.79909401817699</c:v>
                </c:pt>
                <c:pt idx="2294">
                  <c:v>21.92618999658436</c:v>
                </c:pt>
                <c:pt idx="2295">
                  <c:v>22.05384613224889</c:v>
                </c:pt>
                <c:pt idx="2296">
                  <c:v>22.18205875216409</c:v>
                </c:pt>
                <c:pt idx="2297">
                  <c:v>22.31085248658082</c:v>
                </c:pt>
                <c:pt idx="2298">
                  <c:v>22.4401892579315</c:v>
                </c:pt>
                <c:pt idx="2299">
                  <c:v>22.57008107215238</c:v>
                </c:pt>
                <c:pt idx="2300">
                  <c:v>22.70048490335307</c:v>
                </c:pt>
                <c:pt idx="2301">
                  <c:v>22.83134897548593</c:v>
                </c:pt>
                <c:pt idx="2302">
                  <c:v>22.96272536827198</c:v>
                </c:pt>
                <c:pt idx="2303">
                  <c:v>23.09451532421274</c:v>
                </c:pt>
                <c:pt idx="2304">
                  <c:v>23.22674808613142</c:v>
                </c:pt>
                <c:pt idx="2305">
                  <c:v>23.35929866349111</c:v>
                </c:pt>
                <c:pt idx="2306">
                  <c:v>23.49219906214092</c:v>
                </c:pt>
                <c:pt idx="2307">
                  <c:v>23.6253267935027</c:v>
                </c:pt>
                <c:pt idx="2308">
                  <c:v>23.75863024337171</c:v>
                </c:pt>
                <c:pt idx="2309">
                  <c:v>23.89205051730977</c:v>
                </c:pt>
                <c:pt idx="2310">
                  <c:v>24.0254856768804</c:v>
                </c:pt>
                <c:pt idx="2311">
                  <c:v>24.15882021527471</c:v>
                </c:pt>
                <c:pt idx="2312">
                  <c:v>24.29191265638359</c:v>
                </c:pt>
                <c:pt idx="2313">
                  <c:v>24.42465948652528</c:v>
                </c:pt>
                <c:pt idx="2314">
                  <c:v>24.55672403858616</c:v>
                </c:pt>
                <c:pt idx="2315">
                  <c:v>24.68805021927378</c:v>
                </c:pt>
                <c:pt idx="2316">
                  <c:v>24.8183076274566</c:v>
                </c:pt>
                <c:pt idx="2317">
                  <c:v>24.94719493568903</c:v>
                </c:pt>
                <c:pt idx="2318">
                  <c:v>25.07425650893681</c:v>
                </c:pt>
                <c:pt idx="2319">
                  <c:v>25.19910337362001</c:v>
                </c:pt>
                <c:pt idx="2320">
                  <c:v>25.32108914224253</c:v>
                </c:pt>
                <c:pt idx="2321">
                  <c:v>25.43954472379368</c:v>
                </c:pt>
                <c:pt idx="2322">
                  <c:v>25.55348315281187</c:v>
                </c:pt>
                <c:pt idx="2323">
                  <c:v>25.66178013185561</c:v>
                </c:pt>
                <c:pt idx="2324">
                  <c:v>25.76293719542035</c:v>
                </c:pt>
                <c:pt idx="2325">
                  <c:v>25.85500505508161</c:v>
                </c:pt>
                <c:pt idx="2326">
                  <c:v>25.93530403221856</c:v>
                </c:pt>
                <c:pt idx="2327">
                  <c:v>26.00033944586209</c:v>
                </c:pt>
                <c:pt idx="2328">
                  <c:v>26.04513395289198</c:v>
                </c:pt>
                <c:pt idx="2329">
                  <c:v>26.06260245832722</c:v>
                </c:pt>
                <c:pt idx="2330">
                  <c:v>26.04235633455465</c:v>
                </c:pt>
                <c:pt idx="2331">
                  <c:v>25.96836471019663</c:v>
                </c:pt>
                <c:pt idx="2332">
                  <c:v>25.81483043086161</c:v>
                </c:pt>
                <c:pt idx="2333">
                  <c:v>25.53811168621565</c:v>
                </c:pt>
                <c:pt idx="2334">
                  <c:v>25.05872023082808</c:v>
                </c:pt>
                <c:pt idx="2335">
                  <c:v>24.22239201947522</c:v>
                </c:pt>
                <c:pt idx="2336">
                  <c:v>22.72046968849643</c:v>
                </c:pt>
                <c:pt idx="2337">
                  <c:v>20.17427579169923</c:v>
                </c:pt>
                <c:pt idx="2338">
                  <c:v>20.015726657714</c:v>
                </c:pt>
                <c:pt idx="2339">
                  <c:v>29.44793429748964</c:v>
                </c:pt>
                <c:pt idx="2340">
                  <c:v>33.15211455457185</c:v>
                </c:pt>
                <c:pt idx="2341">
                  <c:v>33.34968207188921</c:v>
                </c:pt>
                <c:pt idx="2342">
                  <c:v>33.09730763972103</c:v>
                </c:pt>
                <c:pt idx="2343">
                  <c:v>32.88461823401654</c:v>
                </c:pt>
                <c:pt idx="2344">
                  <c:v>32.75973433224911</c:v>
                </c:pt>
                <c:pt idx="2345">
                  <c:v>32.7090390609362</c:v>
                </c:pt>
                <c:pt idx="2346">
                  <c:v>32.71477644852698</c:v>
                </c:pt>
                <c:pt idx="2347">
                  <c:v>32.76317678490061</c:v>
                </c:pt>
                <c:pt idx="2348">
                  <c:v>32.84430033402253</c:v>
                </c:pt>
                <c:pt idx="2349">
                  <c:v>32.95109301145419</c:v>
                </c:pt>
                <c:pt idx="2350">
                  <c:v>33.07852878380361</c:v>
                </c:pt>
                <c:pt idx="2351">
                  <c:v>33.22279116293596</c:v>
                </c:pt>
                <c:pt idx="2352">
                  <c:v>33.38121616089089</c:v>
                </c:pt>
                <c:pt idx="2353">
                  <c:v>33.55176953014201</c:v>
                </c:pt>
                <c:pt idx="2354">
                  <c:v>33.732890159893</c:v>
                </c:pt>
                <c:pt idx="2355">
                  <c:v>33.9233089025998</c:v>
                </c:pt>
                <c:pt idx="2356">
                  <c:v>34.12215421361064</c:v>
                </c:pt>
                <c:pt idx="2357">
                  <c:v>34.32861765832558</c:v>
                </c:pt>
                <c:pt idx="2358">
                  <c:v>34.54214787266532</c:v>
                </c:pt>
                <c:pt idx="2359">
                  <c:v>34.76227039060015</c:v>
                </c:pt>
                <c:pt idx="2360">
                  <c:v>34.98861188113936</c:v>
                </c:pt>
                <c:pt idx="2361">
                  <c:v>35.22084706280804</c:v>
                </c:pt>
                <c:pt idx="2362">
                  <c:v>35.45875387304905</c:v>
                </c:pt>
                <c:pt idx="2363">
                  <c:v>35.7021107408025</c:v>
                </c:pt>
                <c:pt idx="2364">
                  <c:v>35.95072397853086</c:v>
                </c:pt>
                <c:pt idx="2365">
                  <c:v>36.20452482255865</c:v>
                </c:pt>
                <c:pt idx="2366">
                  <c:v>36.46337924415735</c:v>
                </c:pt>
                <c:pt idx="2367">
                  <c:v>36.7271313425205</c:v>
                </c:pt>
                <c:pt idx="2368">
                  <c:v>36.99577350002537</c:v>
                </c:pt>
                <c:pt idx="2369">
                  <c:v>37.26922855466727</c:v>
                </c:pt>
                <c:pt idx="2370">
                  <c:v>37.54743830203373</c:v>
                </c:pt>
                <c:pt idx="2371">
                  <c:v>37.83033668578825</c:v>
                </c:pt>
                <c:pt idx="2372">
                  <c:v>38.11791372231917</c:v>
                </c:pt>
                <c:pt idx="2373">
                  <c:v>38.41015072031396</c:v>
                </c:pt>
                <c:pt idx="2374">
                  <c:v>38.7069740605387</c:v>
                </c:pt>
                <c:pt idx="2375">
                  <c:v>39.00839021627656</c:v>
                </c:pt>
                <c:pt idx="2376">
                  <c:v>39.31435631991376</c:v>
                </c:pt>
                <c:pt idx="2377">
                  <c:v>39.62482899361346</c:v>
                </c:pt>
                <c:pt idx="2378">
                  <c:v>39.93990547012902</c:v>
                </c:pt>
                <c:pt idx="2379">
                  <c:v>40.25946433556449</c:v>
                </c:pt>
                <c:pt idx="2380">
                  <c:v>40.583556595633</c:v>
                </c:pt>
                <c:pt idx="2381">
                  <c:v>40.91218987491806</c:v>
                </c:pt>
                <c:pt idx="2382">
                  <c:v>41.24541370640458</c:v>
                </c:pt>
                <c:pt idx="2383">
                  <c:v>41.58319031678683</c:v>
                </c:pt>
                <c:pt idx="2384">
                  <c:v>41.92561112101048</c:v>
                </c:pt>
                <c:pt idx="2385">
                  <c:v>42.27268111324946</c:v>
                </c:pt>
                <c:pt idx="2386">
                  <c:v>42.62457695227891</c:v>
                </c:pt>
                <c:pt idx="2387">
                  <c:v>42.98126748020591</c:v>
                </c:pt>
                <c:pt idx="2388">
                  <c:v>43.34290391018515</c:v>
                </c:pt>
                <c:pt idx="2389">
                  <c:v>43.70963821627402</c:v>
                </c:pt>
                <c:pt idx="2390">
                  <c:v>44.0815641967739</c:v>
                </c:pt>
                <c:pt idx="2391">
                  <c:v>44.45889398412217</c:v>
                </c:pt>
                <c:pt idx="2392">
                  <c:v>44.84177418022954</c:v>
                </c:pt>
                <c:pt idx="2393">
                  <c:v>45.2304948069847</c:v>
                </c:pt>
                <c:pt idx="2394">
                  <c:v>45.62527413032803</c:v>
                </c:pt>
                <c:pt idx="2395">
                  <c:v>46.02637804650046</c:v>
                </c:pt>
                <c:pt idx="2396">
                  <c:v>46.43414778732432</c:v>
                </c:pt>
                <c:pt idx="2397">
                  <c:v>46.84883388463354</c:v>
                </c:pt>
                <c:pt idx="2398">
                  <c:v>47.27096355539861</c:v>
                </c:pt>
                <c:pt idx="2399">
                  <c:v>47.70082729089295</c:v>
                </c:pt>
                <c:pt idx="2400">
                  <c:v>48.13887660338911</c:v>
                </c:pt>
                <c:pt idx="2401">
                  <c:v>48.5854744324842</c:v>
                </c:pt>
                <c:pt idx="2402">
                  <c:v>49.04113445218631</c:v>
                </c:pt>
                <c:pt idx="2403">
                  <c:v>49.5063821257619</c:v>
                </c:pt>
                <c:pt idx="2404">
                  <c:v>49.98166273640256</c:v>
                </c:pt>
                <c:pt idx="2405">
                  <c:v>50.46744289904429</c:v>
                </c:pt>
                <c:pt idx="2406">
                  <c:v>50.96435696407323</c:v>
                </c:pt>
                <c:pt idx="2407">
                  <c:v>51.4728197957859</c:v>
                </c:pt>
                <c:pt idx="2408">
                  <c:v>51.99343322322943</c:v>
                </c:pt>
                <c:pt idx="2409">
                  <c:v>52.52670628551552</c:v>
                </c:pt>
                <c:pt idx="2410">
                  <c:v>53.07324150197707</c:v>
                </c:pt>
                <c:pt idx="2411">
                  <c:v>53.63356083618657</c:v>
                </c:pt>
                <c:pt idx="2412">
                  <c:v>54.20831036022286</c:v>
                </c:pt>
                <c:pt idx="2413">
                  <c:v>54.7980124034898</c:v>
                </c:pt>
                <c:pt idx="2414">
                  <c:v>55.40331716245401</c:v>
                </c:pt>
                <c:pt idx="2415">
                  <c:v>56.02486443369556</c:v>
                </c:pt>
                <c:pt idx="2416">
                  <c:v>56.66327295582853</c:v>
                </c:pt>
                <c:pt idx="2417">
                  <c:v>57.3192576109418</c:v>
                </c:pt>
                <c:pt idx="2418">
                  <c:v>57.99344793688446</c:v>
                </c:pt>
                <c:pt idx="2419">
                  <c:v>58.68668431563051</c:v>
                </c:pt>
                <c:pt idx="2420">
                  <c:v>59.39965340740449</c:v>
                </c:pt>
                <c:pt idx="2421">
                  <c:v>60.13316563846637</c:v>
                </c:pt>
                <c:pt idx="2422">
                  <c:v>60.88813266277316</c:v>
                </c:pt>
                <c:pt idx="2423">
                  <c:v>61.66543706466437</c:v>
                </c:pt>
                <c:pt idx="2424">
                  <c:v>62.46601351899744</c:v>
                </c:pt>
                <c:pt idx="2425">
                  <c:v>63.29084430897876</c:v>
                </c:pt>
                <c:pt idx="2426">
                  <c:v>64.14107549278268</c:v>
                </c:pt>
                <c:pt idx="2427">
                  <c:v>65.01773166892506</c:v>
                </c:pt>
                <c:pt idx="2428">
                  <c:v>65.92211701866285</c:v>
                </c:pt>
                <c:pt idx="2429">
                  <c:v>66.85549760202319</c:v>
                </c:pt>
                <c:pt idx="2430">
                  <c:v>67.81922835209201</c:v>
                </c:pt>
                <c:pt idx="2431">
                  <c:v>68.81480735894445</c:v>
                </c:pt>
                <c:pt idx="2432">
                  <c:v>69.84380896040658</c:v>
                </c:pt>
                <c:pt idx="2433">
                  <c:v>70.90784545409185</c:v>
                </c:pt>
                <c:pt idx="2434">
                  <c:v>72.00872917100325</c:v>
                </c:pt>
                <c:pt idx="2435">
                  <c:v>73.14854903505824</c:v>
                </c:pt>
                <c:pt idx="2436">
                  <c:v>74.32920043004844</c:v>
                </c:pt>
                <c:pt idx="2437">
                  <c:v>75.55298794982397</c:v>
                </c:pt>
                <c:pt idx="2438">
                  <c:v>76.8222927487123</c:v>
                </c:pt>
                <c:pt idx="2439">
                  <c:v>78.13974354445581</c:v>
                </c:pt>
                <c:pt idx="2440">
                  <c:v>79.50812355359695</c:v>
                </c:pt>
                <c:pt idx="2441">
                  <c:v>80.93041842697488</c:v>
                </c:pt>
                <c:pt idx="2442">
                  <c:v>82.4099039271411</c:v>
                </c:pt>
                <c:pt idx="2443">
                  <c:v>83.95023257212829</c:v>
                </c:pt>
                <c:pt idx="2444">
                  <c:v>85.55514140533874</c:v>
                </c:pt>
                <c:pt idx="2445">
                  <c:v>87.22886832482844</c:v>
                </c:pt>
                <c:pt idx="2446">
                  <c:v>88.97592210322786</c:v>
                </c:pt>
                <c:pt idx="2447">
                  <c:v>90.80132508273937</c:v>
                </c:pt>
                <c:pt idx="2448">
                  <c:v>92.71055577774106</c:v>
                </c:pt>
                <c:pt idx="2449">
                  <c:v>94.70948646792151</c:v>
                </c:pt>
                <c:pt idx="2450">
                  <c:v>96.80479919892338</c:v>
                </c:pt>
                <c:pt idx="2451">
                  <c:v>99.00357485560531</c:v>
                </c:pt>
                <c:pt idx="2452">
                  <c:v>101.313803277561</c:v>
                </c:pt>
                <c:pt idx="2453">
                  <c:v>103.7443706431772</c:v>
                </c:pt>
                <c:pt idx="2454">
                  <c:v>106.3048588018823</c:v>
                </c:pt>
                <c:pt idx="2455">
                  <c:v>109.0061294720615</c:v>
                </c:pt>
                <c:pt idx="2456">
                  <c:v>111.8602881036076</c:v>
                </c:pt>
                <c:pt idx="2457">
                  <c:v>114.8807854840977</c:v>
                </c:pt>
                <c:pt idx="2458">
                  <c:v>118.0827629911678</c:v>
                </c:pt>
                <c:pt idx="2459">
                  <c:v>121.4832429756311</c:v>
                </c:pt>
                <c:pt idx="2460">
                  <c:v>125.1013378197213</c:v>
                </c:pt>
                <c:pt idx="2461">
                  <c:v>128.9589232474643</c:v>
                </c:pt>
                <c:pt idx="2462">
                  <c:v>133.0807567293239</c:v>
                </c:pt>
                <c:pt idx="2463">
                  <c:v>137.4949793161788</c:v>
                </c:pt>
                <c:pt idx="2464">
                  <c:v>142.234271945684</c:v>
                </c:pt>
                <c:pt idx="2465">
                  <c:v>147.3361215754733</c:v>
                </c:pt>
                <c:pt idx="2466">
                  <c:v>152.8440164112251</c:v>
                </c:pt>
                <c:pt idx="2467">
                  <c:v>158.8087216877823</c:v>
                </c:pt>
                <c:pt idx="2468">
                  <c:v>165.2897917460731</c:v>
                </c:pt>
                <c:pt idx="2469">
                  <c:v>172.3576282475333</c:v>
                </c:pt>
                <c:pt idx="2470">
                  <c:v>180.0962243203016</c:v>
                </c:pt>
                <c:pt idx="2471">
                  <c:v>188.6059466952701</c:v>
                </c:pt>
                <c:pt idx="2472">
                  <c:v>198.0089291447195</c:v>
                </c:pt>
                <c:pt idx="2473">
                  <c:v>208.4536361802664</c:v>
                </c:pt>
                <c:pt idx="2474">
                  <c:v>220.1241912463731</c:v>
                </c:pt>
                <c:pt idx="2475">
                  <c:v>233.2503489465761</c:v>
                </c:pt>
                <c:pt idx="2476">
                  <c:v>248.1231916450458</c:v>
                </c:pt>
                <c:pt idx="2477">
                  <c:v>265.116789039286</c:v>
                </c:pt>
                <c:pt idx="2478">
                  <c:v>284.7204137690802</c:v>
                </c:pt>
                <c:pt idx="2479">
                  <c:v>307.5863869196272</c:v>
                </c:pt>
                <c:pt idx="2480">
                  <c:v>334.6032075353021</c:v>
                </c:pt>
                <c:pt idx="2481">
                  <c:v>367.0152499424967</c:v>
                </c:pt>
                <c:pt idx="2482">
                  <c:v>406.6175186035647</c:v>
                </c:pt>
                <c:pt idx="2483">
                  <c:v>456.1008251493792</c:v>
                </c:pt>
                <c:pt idx="2484">
                  <c:v>519.686458546757</c:v>
                </c:pt>
                <c:pt idx="2485">
                  <c:v>604.3928202206606</c:v>
                </c:pt>
                <c:pt idx="2486">
                  <c:v>722.8047520732766</c:v>
                </c:pt>
                <c:pt idx="2487">
                  <c:v>899.918050777381</c:v>
                </c:pt>
                <c:pt idx="2488">
                  <c:v>1193.261682893654</c:v>
                </c:pt>
                <c:pt idx="2489">
                  <c:v>1769.71420517252</c:v>
                </c:pt>
                <c:pt idx="2490">
                  <c:v>3361.399089233005</c:v>
                </c:pt>
                <c:pt idx="2491">
                  <c:v>8853.166060785225</c:v>
                </c:pt>
                <c:pt idx="2492">
                  <c:v>3244.946315899153</c:v>
                </c:pt>
                <c:pt idx="2493">
                  <c:v>1719.73097839668</c:v>
                </c:pt>
                <c:pt idx="2494">
                  <c:v>1158.333645377767</c:v>
                </c:pt>
                <c:pt idx="2495">
                  <c:v>870.5007015697495</c:v>
                </c:pt>
                <c:pt idx="2496">
                  <c:v>695.9828594838733</c:v>
                </c:pt>
                <c:pt idx="2497">
                  <c:v>578.9936721178687</c:v>
                </c:pt>
                <c:pt idx="2498">
                  <c:v>495.1501989479339</c:v>
                </c:pt>
                <c:pt idx="2499">
                  <c:v>432.1269024278392</c:v>
                </c:pt>
                <c:pt idx="2500">
                  <c:v>383.0308410743152</c:v>
                </c:pt>
                <c:pt idx="2501">
                  <c:v>343.7065814651334</c:v>
                </c:pt>
                <c:pt idx="2502">
                  <c:v>311.5014295230907</c:v>
                </c:pt>
                <c:pt idx="2503">
                  <c:v>284.6427905752043</c:v>
                </c:pt>
                <c:pt idx="2504">
                  <c:v>261.9010230031643</c:v>
                </c:pt>
                <c:pt idx="2505">
                  <c:v>242.396718241461</c:v>
                </c:pt>
                <c:pt idx="2506">
                  <c:v>225.4841629134544</c:v>
                </c:pt>
                <c:pt idx="2507">
                  <c:v>210.678642489221</c:v>
                </c:pt>
                <c:pt idx="2508">
                  <c:v>197.6092000544406</c:v>
                </c:pt>
                <c:pt idx="2509">
                  <c:v>185.9870099905272</c:v>
                </c:pt>
                <c:pt idx="2510">
                  <c:v>175.5840728897386</c:v>
                </c:pt>
                <c:pt idx="2511">
                  <c:v>166.2177703847738</c:v>
                </c:pt>
                <c:pt idx="2512">
                  <c:v>157.7403545671669</c:v>
                </c:pt>
                <c:pt idx="2513">
                  <c:v>150.0307859970211</c:v>
                </c:pt>
                <c:pt idx="2514">
                  <c:v>142.9890902564252</c:v>
                </c:pt>
                <c:pt idx="2515">
                  <c:v>136.5319232947656</c:v>
                </c:pt>
                <c:pt idx="2516">
                  <c:v>130.5892249844257</c:v>
                </c:pt>
                <c:pt idx="2517">
                  <c:v>125.1016676904567</c:v>
                </c:pt>
                <c:pt idx="2518">
                  <c:v>120.0188473247275</c:v>
                </c:pt>
                <c:pt idx="2519">
                  <c:v>115.2974969587135</c:v>
                </c:pt>
                <c:pt idx="2520">
                  <c:v>110.9001437357287</c:v>
                </c:pt>
                <c:pt idx="2521">
                  <c:v>106.794563024977</c:v>
                </c:pt>
                <c:pt idx="2522">
                  <c:v>102.9525275113704</c:v>
                </c:pt>
                <c:pt idx="2523">
                  <c:v>99.34935116327095</c:v>
                </c:pt>
                <c:pt idx="2524">
                  <c:v>95.96335773563611</c:v>
                </c:pt>
                <c:pt idx="2525">
                  <c:v>92.77547646261768</c:v>
                </c:pt>
                <c:pt idx="2526">
                  <c:v>89.76869671593618</c:v>
                </c:pt>
                <c:pt idx="2527">
                  <c:v>86.92801790831376</c:v>
                </c:pt>
                <c:pt idx="2528">
                  <c:v>84.2399149237083</c:v>
                </c:pt>
                <c:pt idx="2529">
                  <c:v>81.69248009252895</c:v>
                </c:pt>
                <c:pt idx="2530">
                  <c:v>79.27482850305815</c:v>
                </c:pt>
                <c:pt idx="2531">
                  <c:v>76.9772931637511</c:v>
                </c:pt>
                <c:pt idx="2532">
                  <c:v>74.7910554023908</c:v>
                </c:pt>
                <c:pt idx="2533">
                  <c:v>72.70829479279005</c:v>
                </c:pt>
                <c:pt idx="2534">
                  <c:v>70.72178278521955</c:v>
                </c:pt>
                <c:pt idx="2535">
                  <c:v>68.82489719173755</c:v>
                </c:pt>
                <c:pt idx="2536">
                  <c:v>67.01177600306328</c:v>
                </c:pt>
                <c:pt idx="2537">
                  <c:v>65.27692140205765</c:v>
                </c:pt>
                <c:pt idx="2538">
                  <c:v>63.61544424618607</c:v>
                </c:pt>
                <c:pt idx="2539">
                  <c:v>62.02267725763623</c:v>
                </c:pt>
                <c:pt idx="2540">
                  <c:v>60.4944543834057</c:v>
                </c:pt>
                <c:pt idx="2541">
                  <c:v>59.02700658897117</c:v>
                </c:pt>
                <c:pt idx="2542">
                  <c:v>57.61669080000622</c:v>
                </c:pt>
                <c:pt idx="2543">
                  <c:v>56.26029042019616</c:v>
                </c:pt>
                <c:pt idx="2544">
                  <c:v>54.95472573201578</c:v>
                </c:pt>
                <c:pt idx="2545">
                  <c:v>53.69722142772822</c:v>
                </c:pt>
                <c:pt idx="2546">
                  <c:v>52.48518143807357</c:v>
                </c:pt>
                <c:pt idx="2547">
                  <c:v>51.31613622977081</c:v>
                </c:pt>
                <c:pt idx="2548">
                  <c:v>50.18792468663997</c:v>
                </c:pt>
                <c:pt idx="2549">
                  <c:v>49.0983754310949</c:v>
                </c:pt>
                <c:pt idx="2550">
                  <c:v>48.04563256176714</c:v>
                </c:pt>
                <c:pt idx="2551">
                  <c:v>47.02781371092886</c:v>
                </c:pt>
                <c:pt idx="2552">
                  <c:v>46.04323141563724</c:v>
                </c:pt>
                <c:pt idx="2553">
                  <c:v>45.09032141893062</c:v>
                </c:pt>
                <c:pt idx="2554">
                  <c:v>44.16751095116973</c:v>
                </c:pt>
                <c:pt idx="2555">
                  <c:v>43.27350816061254</c:v>
                </c:pt>
                <c:pt idx="2556">
                  <c:v>42.40697400537614</c:v>
                </c:pt>
                <c:pt idx="2557">
                  <c:v>41.56667162991324</c:v>
                </c:pt>
                <c:pt idx="2558">
                  <c:v>40.75145552538009</c:v>
                </c:pt>
                <c:pt idx="2559">
                  <c:v>39.96021540212043</c:v>
                </c:pt>
                <c:pt idx="2560">
                  <c:v>39.19196255508204</c:v>
                </c:pt>
                <c:pt idx="2561">
                  <c:v>38.44573876247908</c:v>
                </c:pt>
                <c:pt idx="2562">
                  <c:v>37.7205936381289</c:v>
                </c:pt>
                <c:pt idx="2563">
                  <c:v>37.01567992533455</c:v>
                </c:pt>
                <c:pt idx="2564">
                  <c:v>36.33024536913783</c:v>
                </c:pt>
                <c:pt idx="2565">
                  <c:v>35.66340335899965</c:v>
                </c:pt>
                <c:pt idx="2566">
                  <c:v>35.01454392859745</c:v>
                </c:pt>
                <c:pt idx="2567">
                  <c:v>34.38288288357295</c:v>
                </c:pt>
                <c:pt idx="2568">
                  <c:v>33.76789714162059</c:v>
                </c:pt>
                <c:pt idx="2569">
                  <c:v>33.16883114284057</c:v>
                </c:pt>
                <c:pt idx="2570">
                  <c:v>32.58521636385576</c:v>
                </c:pt>
                <c:pt idx="2571">
                  <c:v>32.01640373317395</c:v>
                </c:pt>
                <c:pt idx="2572">
                  <c:v>31.46193557572298</c:v>
                </c:pt>
                <c:pt idx="2573">
                  <c:v>30.92125894480743</c:v>
                </c:pt>
                <c:pt idx="2574">
                  <c:v>30.3939749657229</c:v>
                </c:pt>
                <c:pt idx="2575">
                  <c:v>29.87953317603257</c:v>
                </c:pt>
                <c:pt idx="2576">
                  <c:v>29.37753857992651</c:v>
                </c:pt>
                <c:pt idx="2577">
                  <c:v>28.88759618945889</c:v>
                </c:pt>
                <c:pt idx="2578">
                  <c:v>28.40925667858832</c:v>
                </c:pt>
                <c:pt idx="2579">
                  <c:v>27.94226299444481</c:v>
                </c:pt>
                <c:pt idx="2580">
                  <c:v>27.48614454873629</c:v>
                </c:pt>
                <c:pt idx="2581">
                  <c:v>27.04064071909519</c:v>
                </c:pt>
                <c:pt idx="2582">
                  <c:v>26.60533480161891</c:v>
                </c:pt>
                <c:pt idx="2583">
                  <c:v>26.17999788570413</c:v>
                </c:pt>
                <c:pt idx="2584">
                  <c:v>25.76433568836982</c:v>
                </c:pt>
                <c:pt idx="2585">
                  <c:v>25.35796850988516</c:v>
                </c:pt>
                <c:pt idx="2586">
                  <c:v>24.96074655850742</c:v>
                </c:pt>
                <c:pt idx="2587">
                  <c:v>24.57236897494814</c:v>
                </c:pt>
                <c:pt idx="2588">
                  <c:v>24.19254987059679</c:v>
                </c:pt>
                <c:pt idx="2589">
                  <c:v>23.82104801125601</c:v>
                </c:pt>
                <c:pt idx="2590">
                  <c:v>23.45776427753306</c:v>
                </c:pt>
                <c:pt idx="2591">
                  <c:v>23.10230539943576</c:v>
                </c:pt>
                <c:pt idx="2592">
                  <c:v>22.75453268288301</c:v>
                </c:pt>
                <c:pt idx="2593">
                  <c:v>22.41426122735455</c:v>
                </c:pt>
                <c:pt idx="2594">
                  <c:v>22.08134193570266</c:v>
                </c:pt>
                <c:pt idx="2595">
                  <c:v>21.75551792146722</c:v>
                </c:pt>
                <c:pt idx="2596">
                  <c:v>21.43661097496618</c:v>
                </c:pt>
                <c:pt idx="2597">
                  <c:v>21.12454095666069</c:v>
                </c:pt>
                <c:pt idx="2598">
                  <c:v>20.81900854762478</c:v>
                </c:pt>
                <c:pt idx="2599">
                  <c:v>20.51995451311167</c:v>
                </c:pt>
                <c:pt idx="2600">
                  <c:v>20.22724070226569</c:v>
                </c:pt>
                <c:pt idx="2601">
                  <c:v>19.94065947988178</c:v>
                </c:pt>
                <c:pt idx="2602">
                  <c:v>19.66011164067743</c:v>
                </c:pt>
                <c:pt idx="2603">
                  <c:v>19.38541238099677</c:v>
                </c:pt>
                <c:pt idx="2604">
                  <c:v>19.11651166564587</c:v>
                </c:pt>
                <c:pt idx="2605">
                  <c:v>18.8532379407567</c:v>
                </c:pt>
                <c:pt idx="2606">
                  <c:v>18.59548065970592</c:v>
                </c:pt>
                <c:pt idx="2607">
                  <c:v>18.3432016109648</c:v>
                </c:pt>
                <c:pt idx="2608">
                  <c:v>18.09616942520195</c:v>
                </c:pt>
                <c:pt idx="2609">
                  <c:v>17.85431221894941</c:v>
                </c:pt>
                <c:pt idx="2610">
                  <c:v>17.61760622545741</c:v>
                </c:pt>
                <c:pt idx="2611">
                  <c:v>17.38584868892865</c:v>
                </c:pt>
                <c:pt idx="2612">
                  <c:v>17.15899091523748</c:v>
                </c:pt>
                <c:pt idx="2613">
                  <c:v>16.93695461749815</c:v>
                </c:pt>
                <c:pt idx="2614">
                  <c:v>16.71966462786995</c:v>
                </c:pt>
                <c:pt idx="2615">
                  <c:v>16.50702712409761</c:v>
                </c:pt>
                <c:pt idx="2616">
                  <c:v>16.29889824421026</c:v>
                </c:pt>
                <c:pt idx="2617">
                  <c:v>16.0952636907791</c:v>
                </c:pt>
                <c:pt idx="2618">
                  <c:v>15.89610593813978</c:v>
                </c:pt>
                <c:pt idx="2619">
                  <c:v>15.70118886843989</c:v>
                </c:pt>
                <c:pt idx="2620">
                  <c:v>15.51057925535748</c:v>
                </c:pt>
                <c:pt idx="2621">
                  <c:v>15.32419919845063</c:v>
                </c:pt>
                <c:pt idx="2622">
                  <c:v>15.14191908073333</c:v>
                </c:pt>
                <c:pt idx="2623">
                  <c:v>14.96372331366523</c:v>
                </c:pt>
                <c:pt idx="2624">
                  <c:v>14.78950937559993</c:v>
                </c:pt>
                <c:pt idx="2625">
                  <c:v>14.61924488391795</c:v>
                </c:pt>
                <c:pt idx="2626">
                  <c:v>14.45291438965332</c:v>
                </c:pt>
                <c:pt idx="2627">
                  <c:v>14.29040066470896</c:v>
                </c:pt>
                <c:pt idx="2628">
                  <c:v>14.13165010172088</c:v>
                </c:pt>
                <c:pt idx="2629">
                  <c:v>13.97664643376917</c:v>
                </c:pt>
                <c:pt idx="2630">
                  <c:v>13.82530241581096</c:v>
                </c:pt>
                <c:pt idx="2631">
                  <c:v>13.67761276933069</c:v>
                </c:pt>
                <c:pt idx="2632">
                  <c:v>13.53351395067956</c:v>
                </c:pt>
                <c:pt idx="2633">
                  <c:v>13.3929025765658</c:v>
                </c:pt>
                <c:pt idx="2634">
                  <c:v>13.25584898573519</c:v>
                </c:pt>
                <c:pt idx="2635">
                  <c:v>13.12216338769685</c:v>
                </c:pt>
                <c:pt idx="2636">
                  <c:v>12.99198072117778</c:v>
                </c:pt>
                <c:pt idx="2637">
                  <c:v>12.86504226914143</c:v>
                </c:pt>
                <c:pt idx="2638">
                  <c:v>12.74151329763433</c:v>
                </c:pt>
                <c:pt idx="2639">
                  <c:v>12.62122180407094</c:v>
                </c:pt>
                <c:pt idx="2640">
                  <c:v>12.504157976436</c:v>
                </c:pt>
                <c:pt idx="2641">
                  <c:v>12.39029611890535</c:v>
                </c:pt>
                <c:pt idx="2642">
                  <c:v>12.2796212772217</c:v>
                </c:pt>
                <c:pt idx="2643">
                  <c:v>12.1720459738778</c:v>
                </c:pt>
                <c:pt idx="2644">
                  <c:v>12.06758591164201</c:v>
                </c:pt>
                <c:pt idx="2645">
                  <c:v>11.96615174488166</c:v>
                </c:pt>
                <c:pt idx="2646">
                  <c:v>11.8677362316328</c:v>
                </c:pt>
                <c:pt idx="2647">
                  <c:v>11.77227744324206</c:v>
                </c:pt>
                <c:pt idx="2648">
                  <c:v>11.6797725167322</c:v>
                </c:pt>
                <c:pt idx="2649">
                  <c:v>11.59014407373492</c:v>
                </c:pt>
                <c:pt idx="2650">
                  <c:v>11.5034034268852</c:v>
                </c:pt>
                <c:pt idx="2651">
                  <c:v>11.41951009199908</c:v>
                </c:pt>
                <c:pt idx="2652">
                  <c:v>11.338381798251</c:v>
                </c:pt>
                <c:pt idx="2653">
                  <c:v>11.26002031415253</c:v>
                </c:pt>
                <c:pt idx="2654">
                  <c:v>11.18444587643378</c:v>
                </c:pt>
                <c:pt idx="2655">
                  <c:v>11.11149582580995</c:v>
                </c:pt>
                <c:pt idx="2656">
                  <c:v>11.04119857131901</c:v>
                </c:pt>
                <c:pt idx="2657">
                  <c:v>10.9735312723896</c:v>
                </c:pt>
                <c:pt idx="2658">
                  <c:v>10.90849584784146</c:v>
                </c:pt>
                <c:pt idx="2659">
                  <c:v>10.84596529741781</c:v>
                </c:pt>
                <c:pt idx="2660">
                  <c:v>10.78598267662367</c:v>
                </c:pt>
                <c:pt idx="2661">
                  <c:v>10.72844043375927</c:v>
                </c:pt>
                <c:pt idx="2662">
                  <c:v>10.67338579715143</c:v>
                </c:pt>
                <c:pt idx="2663">
                  <c:v>10.6207348631531</c:v>
                </c:pt>
                <c:pt idx="2664">
                  <c:v>10.57045714577492</c:v>
                </c:pt>
                <c:pt idx="2665">
                  <c:v>10.52250028973317</c:v>
                </c:pt>
                <c:pt idx="2666">
                  <c:v>10.47683737742191</c:v>
                </c:pt>
                <c:pt idx="2667">
                  <c:v>10.43346916525196</c:v>
                </c:pt>
                <c:pt idx="2668">
                  <c:v>10.39233233759291</c:v>
                </c:pt>
                <c:pt idx="2669">
                  <c:v>10.3533723469425</c:v>
                </c:pt>
                <c:pt idx="2670">
                  <c:v>10.31660712533497</c:v>
                </c:pt>
                <c:pt idx="2671">
                  <c:v>10.28191381264557</c:v>
                </c:pt>
                <c:pt idx="2672">
                  <c:v>10.24935264580172</c:v>
                </c:pt>
                <c:pt idx="2673">
                  <c:v>10.21882498664997</c:v>
                </c:pt>
                <c:pt idx="2674">
                  <c:v>10.19034432040407</c:v>
                </c:pt>
                <c:pt idx="2675">
                  <c:v>10.16378594694924</c:v>
                </c:pt>
                <c:pt idx="2676">
                  <c:v>10.1392309157089</c:v>
                </c:pt>
                <c:pt idx="2677">
                  <c:v>10.11653800112655</c:v>
                </c:pt>
                <c:pt idx="2678">
                  <c:v>10.09573355879138</c:v>
                </c:pt>
                <c:pt idx="2679">
                  <c:v>10.07673974591484</c:v>
                </c:pt>
                <c:pt idx="2680">
                  <c:v>10.05959587088308</c:v>
                </c:pt>
                <c:pt idx="2681">
                  <c:v>10.04415784104297</c:v>
                </c:pt>
                <c:pt idx="2682">
                  <c:v>10.03045777769858</c:v>
                </c:pt>
                <c:pt idx="2683">
                  <c:v>10.01846089284633</c:v>
                </c:pt>
                <c:pt idx="2684">
                  <c:v>10.00809901591567</c:v>
                </c:pt>
                <c:pt idx="2685">
                  <c:v>9.999395111943662</c:v>
                </c:pt>
                <c:pt idx="2686">
                  <c:v>9.992213461255201</c:v>
                </c:pt>
                <c:pt idx="2687">
                  <c:v>9.98664308092617</c:v>
                </c:pt>
                <c:pt idx="2688">
                  <c:v>9.982553102067816</c:v>
                </c:pt>
                <c:pt idx="2689">
                  <c:v>9.97993325343975</c:v>
                </c:pt>
                <c:pt idx="2690">
                  <c:v>9.978730072310117</c:v>
                </c:pt>
                <c:pt idx="2691">
                  <c:v>9.978968075936228</c:v>
                </c:pt>
                <c:pt idx="2692">
                  <c:v>9.98058591674666</c:v>
                </c:pt>
                <c:pt idx="2693">
                  <c:v>9.98353865854801</c:v>
                </c:pt>
                <c:pt idx="2694">
                  <c:v>9.987820148748795</c:v>
                </c:pt>
                <c:pt idx="2695">
                  <c:v>9.993364649096708</c:v>
                </c:pt>
                <c:pt idx="2696">
                  <c:v>10.00011968552032</c:v>
                </c:pt>
                <c:pt idx="2697">
                  <c:v>10.00812158897898</c:v>
                </c:pt>
                <c:pt idx="2698">
                  <c:v>10.01730397022684</c:v>
                </c:pt>
                <c:pt idx="2699">
                  <c:v>10.02762501335249</c:v>
                </c:pt>
                <c:pt idx="2700">
                  <c:v>10.0390300253088</c:v>
                </c:pt>
                <c:pt idx="2701">
                  <c:v>10.05160683132615</c:v>
                </c:pt>
                <c:pt idx="2702">
                  <c:v>10.06517455953295</c:v>
                </c:pt>
                <c:pt idx="2703">
                  <c:v>10.07980236628465</c:v>
                </c:pt>
                <c:pt idx="2704">
                  <c:v>10.09539266672737</c:v>
                </c:pt>
                <c:pt idx="2705">
                  <c:v>10.11200072787067</c:v>
                </c:pt>
                <c:pt idx="2706">
                  <c:v>10.12952016514583</c:v>
                </c:pt>
                <c:pt idx="2707">
                  <c:v>10.1479882409884</c:v>
                </c:pt>
                <c:pt idx="2708">
                  <c:v>10.16731332184303</c:v>
                </c:pt>
                <c:pt idx="2709">
                  <c:v>10.18753431025222</c:v>
                </c:pt>
                <c:pt idx="2710">
                  <c:v>10.20858138656896</c:v>
                </c:pt>
                <c:pt idx="2711">
                  <c:v>10.23045684769452</c:v>
                </c:pt>
                <c:pt idx="2712">
                  <c:v>10.25307712381434</c:v>
                </c:pt>
                <c:pt idx="2713">
                  <c:v>10.2764976787379</c:v>
                </c:pt>
                <c:pt idx="2714">
                  <c:v>10.30059500082598</c:v>
                </c:pt>
                <c:pt idx="2715">
                  <c:v>10.325535969721</c:v>
                </c:pt>
                <c:pt idx="2716">
                  <c:v>10.35109708305654</c:v>
                </c:pt>
                <c:pt idx="2717">
                  <c:v>10.3772964156904</c:v>
                </c:pt>
                <c:pt idx="2718">
                  <c:v>10.40421913124403</c:v>
                </c:pt>
                <c:pt idx="2719">
                  <c:v>10.43169283346358</c:v>
                </c:pt>
                <c:pt idx="2720">
                  <c:v>10.4598474681443</c:v>
                </c:pt>
                <c:pt idx="2721">
                  <c:v>10.4885334346542</c:v>
                </c:pt>
                <c:pt idx="2722">
                  <c:v>10.51783737982508</c:v>
                </c:pt>
                <c:pt idx="2723">
                  <c:v>10.54765542093714</c:v>
                </c:pt>
                <c:pt idx="2724">
                  <c:v>10.57802056113072</c:v>
                </c:pt>
                <c:pt idx="2725">
                  <c:v>10.60889387079609</c:v>
                </c:pt>
                <c:pt idx="2726">
                  <c:v>10.640243978655</c:v>
                </c:pt>
                <c:pt idx="2727">
                  <c:v>10.67209060616546</c:v>
                </c:pt>
                <c:pt idx="2728">
                  <c:v>10.70439567675867</c:v>
                </c:pt>
                <c:pt idx="2729">
                  <c:v>10.73713370284385</c:v>
                </c:pt>
                <c:pt idx="2730">
                  <c:v>10.77028753360442</c:v>
                </c:pt>
                <c:pt idx="2731">
                  <c:v>10.80387933537667</c:v>
                </c:pt>
                <c:pt idx="2732">
                  <c:v>10.83786709381606</c:v>
                </c:pt>
                <c:pt idx="2733">
                  <c:v>10.8722402966969</c:v>
                </c:pt>
                <c:pt idx="2734">
                  <c:v>10.906940502531</c:v>
                </c:pt>
                <c:pt idx="2735">
                  <c:v>10.94203154721972</c:v>
                </c:pt>
                <c:pt idx="2736">
                  <c:v>10.97744627073123</c:v>
                </c:pt>
                <c:pt idx="2737">
                  <c:v>11.01318191621555</c:v>
                </c:pt>
                <c:pt idx="2738">
                  <c:v>11.04921899719355</c:v>
                </c:pt>
                <c:pt idx="2739">
                  <c:v>11.08556987931182</c:v>
                </c:pt>
                <c:pt idx="2740">
                  <c:v>11.12219983367914</c:v>
                </c:pt>
                <c:pt idx="2741">
                  <c:v>11.15914778070487</c:v>
                </c:pt>
                <c:pt idx="2742">
                  <c:v>11.19629636663124</c:v>
                </c:pt>
                <c:pt idx="2743">
                  <c:v>11.23372031016997</c:v>
                </c:pt>
                <c:pt idx="2744">
                  <c:v>11.27138959609425</c:v>
                </c:pt>
                <c:pt idx="2745">
                  <c:v>11.30925568733093</c:v>
                </c:pt>
                <c:pt idx="2746">
                  <c:v>11.34739473708027</c:v>
                </c:pt>
                <c:pt idx="2747">
                  <c:v>11.38572202765177</c:v>
                </c:pt>
                <c:pt idx="2748">
                  <c:v>11.42426569913309</c:v>
                </c:pt>
                <c:pt idx="2749">
                  <c:v>11.46296984683973</c:v>
                </c:pt>
                <c:pt idx="2750">
                  <c:v>11.50188029760218</c:v>
                </c:pt>
                <c:pt idx="2751">
                  <c:v>11.54093601645951</c:v>
                </c:pt>
                <c:pt idx="2752">
                  <c:v>11.58018539402416</c:v>
                </c:pt>
                <c:pt idx="2753">
                  <c:v>11.61956453747562</c:v>
                </c:pt>
                <c:pt idx="2754">
                  <c:v>11.6591055887585</c:v>
                </c:pt>
                <c:pt idx="2755">
                  <c:v>11.6988020585274</c:v>
                </c:pt>
                <c:pt idx="2756">
                  <c:v>11.73859688748235</c:v>
                </c:pt>
                <c:pt idx="2757">
                  <c:v>11.77850731388553</c:v>
                </c:pt>
                <c:pt idx="2758">
                  <c:v>11.81855803328981</c:v>
                </c:pt>
                <c:pt idx="2759">
                  <c:v>11.85872936752141</c:v>
                </c:pt>
                <c:pt idx="2760">
                  <c:v>11.89898458409404</c:v>
                </c:pt>
                <c:pt idx="2761">
                  <c:v>11.93933121688506</c:v>
                </c:pt>
                <c:pt idx="2762">
                  <c:v>11.97979388402587</c:v>
                </c:pt>
                <c:pt idx="2763">
                  <c:v>12.02030730385352</c:v>
                </c:pt>
                <c:pt idx="2764">
                  <c:v>12.06092198642067</c:v>
                </c:pt>
                <c:pt idx="2765">
                  <c:v>12.10157679058513</c:v>
                </c:pt>
                <c:pt idx="2766">
                  <c:v>12.14232788298147</c:v>
                </c:pt>
                <c:pt idx="2767">
                  <c:v>12.18313683559868</c:v>
                </c:pt>
                <c:pt idx="2768">
                  <c:v>12.22396561941425</c:v>
                </c:pt>
                <c:pt idx="2769">
                  <c:v>12.26488747471704</c:v>
                </c:pt>
                <c:pt idx="2770">
                  <c:v>12.30583338335103</c:v>
                </c:pt>
                <c:pt idx="2771">
                  <c:v>12.34682781192788</c:v>
                </c:pt>
                <c:pt idx="2772">
                  <c:v>12.38786431036833</c:v>
                </c:pt>
                <c:pt idx="2773">
                  <c:v>12.4289075346027</c:v>
                </c:pt>
                <c:pt idx="2774">
                  <c:v>12.47001044688824</c:v>
                </c:pt>
                <c:pt idx="2775">
                  <c:v>12.5111399760241</c:v>
                </c:pt>
                <c:pt idx="2776">
                  <c:v>12.55221410065283</c:v>
                </c:pt>
                <c:pt idx="2777">
                  <c:v>12.59336453010872</c:v>
                </c:pt>
                <c:pt idx="2778">
                  <c:v>12.63450718636671</c:v>
                </c:pt>
                <c:pt idx="2779">
                  <c:v>12.67565725395181</c:v>
                </c:pt>
                <c:pt idx="2780">
                  <c:v>12.71680985354015</c:v>
                </c:pt>
                <c:pt idx="2781">
                  <c:v>12.75797085188643</c:v>
                </c:pt>
                <c:pt idx="2782">
                  <c:v>12.79909301704378</c:v>
                </c:pt>
                <c:pt idx="2783">
                  <c:v>12.84025814382021</c:v>
                </c:pt>
                <c:pt idx="2784">
                  <c:v>12.88139681513865</c:v>
                </c:pt>
                <c:pt idx="2785">
                  <c:v>12.9224712262751</c:v>
                </c:pt>
                <c:pt idx="2786">
                  <c:v>12.96358431578487</c:v>
                </c:pt>
                <c:pt idx="2787">
                  <c:v>13.0046346084481</c:v>
                </c:pt>
                <c:pt idx="2788">
                  <c:v>13.04572174244088</c:v>
                </c:pt>
                <c:pt idx="2789">
                  <c:v>13.08672672324328</c:v>
                </c:pt>
                <c:pt idx="2790">
                  <c:v>13.1277245249594</c:v>
                </c:pt>
                <c:pt idx="2791">
                  <c:v>13.16869093931168</c:v>
                </c:pt>
                <c:pt idx="2792">
                  <c:v>13.20961935348368</c:v>
                </c:pt>
                <c:pt idx="2793">
                  <c:v>13.25051110484934</c:v>
                </c:pt>
                <c:pt idx="2794">
                  <c:v>13.29138601199189</c:v>
                </c:pt>
                <c:pt idx="2795">
                  <c:v>13.33218285873608</c:v>
                </c:pt>
                <c:pt idx="2796">
                  <c:v>13.372961657258</c:v>
                </c:pt>
                <c:pt idx="2797">
                  <c:v>13.4136666828211</c:v>
                </c:pt>
                <c:pt idx="2798">
                  <c:v>13.4543583121027</c:v>
                </c:pt>
                <c:pt idx="2799">
                  <c:v>13.49499336979447</c:v>
                </c:pt>
                <c:pt idx="2800">
                  <c:v>13.53559179253543</c:v>
                </c:pt>
                <c:pt idx="2801">
                  <c:v>13.57612622070481</c:v>
                </c:pt>
                <c:pt idx="2802">
                  <c:v>13.61658683354323</c:v>
                </c:pt>
                <c:pt idx="2803">
                  <c:v>13.65701246061367</c:v>
                </c:pt>
                <c:pt idx="2804">
                  <c:v>13.69737898672838</c:v>
                </c:pt>
                <c:pt idx="2805">
                  <c:v>13.73770082604398</c:v>
                </c:pt>
                <c:pt idx="2806">
                  <c:v>13.77793637895</c:v>
                </c:pt>
                <c:pt idx="2807">
                  <c:v>13.81815094268254</c:v>
                </c:pt>
                <c:pt idx="2808">
                  <c:v>13.8582368965463</c:v>
                </c:pt>
                <c:pt idx="2809">
                  <c:v>13.89831606228383</c:v>
                </c:pt>
                <c:pt idx="2810">
                  <c:v>13.93830971514616</c:v>
                </c:pt>
                <c:pt idx="2811">
                  <c:v>13.97821400736836</c:v>
                </c:pt>
                <c:pt idx="2812">
                  <c:v>14.0180994531686</c:v>
                </c:pt>
                <c:pt idx="2813">
                  <c:v>14.05784922786383</c:v>
                </c:pt>
                <c:pt idx="2814">
                  <c:v>14.09758510453857</c:v>
                </c:pt>
                <c:pt idx="2815">
                  <c:v>14.13727356492945</c:v>
                </c:pt>
                <c:pt idx="2816">
                  <c:v>14.17681815135511</c:v>
                </c:pt>
                <c:pt idx="2817">
                  <c:v>14.2163109869583</c:v>
                </c:pt>
                <c:pt idx="2818">
                  <c:v>14.25573309836881</c:v>
                </c:pt>
                <c:pt idx="2819">
                  <c:v>14.2951067710235</c:v>
                </c:pt>
                <c:pt idx="2820">
                  <c:v>14.33438798576106</c:v>
                </c:pt>
                <c:pt idx="2821">
                  <c:v>14.37361402369992</c:v>
                </c:pt>
                <c:pt idx="2822">
                  <c:v>14.41277356586616</c:v>
                </c:pt>
                <c:pt idx="2823">
                  <c:v>14.4518066097301</c:v>
                </c:pt>
                <c:pt idx="2824">
                  <c:v>14.49080297254475</c:v>
                </c:pt>
                <c:pt idx="2825">
                  <c:v>14.52969282508084</c:v>
                </c:pt>
                <c:pt idx="2826">
                  <c:v>14.5685323914572</c:v>
                </c:pt>
                <c:pt idx="2827">
                  <c:v>14.60731091570797</c:v>
                </c:pt>
                <c:pt idx="2828">
                  <c:v>14.64600466350387</c:v>
                </c:pt>
                <c:pt idx="2829">
                  <c:v>14.68460245199337</c:v>
                </c:pt>
                <c:pt idx="2830">
                  <c:v>14.72312285373666</c:v>
                </c:pt>
                <c:pt idx="2831">
                  <c:v>14.76163417433783</c:v>
                </c:pt>
                <c:pt idx="2832">
                  <c:v>14.80004616945055</c:v>
                </c:pt>
                <c:pt idx="2833">
                  <c:v>14.83835805367261</c:v>
                </c:pt>
                <c:pt idx="2834">
                  <c:v>14.87664095761758</c:v>
                </c:pt>
                <c:pt idx="2835">
                  <c:v>14.91488270069503</c:v>
                </c:pt>
                <c:pt idx="2836">
                  <c:v>14.95309272555454</c:v>
                </c:pt>
                <c:pt idx="2837">
                  <c:v>14.99123637483578</c:v>
                </c:pt>
                <c:pt idx="2838">
                  <c:v>15.02936403427313</c:v>
                </c:pt>
                <c:pt idx="2839">
                  <c:v>15.06748727121727</c:v>
                </c:pt>
                <c:pt idx="2840">
                  <c:v>15.1056320249089</c:v>
                </c:pt>
                <c:pt idx="2841">
                  <c:v>15.14382682991966</c:v>
                </c:pt>
                <c:pt idx="2842">
                  <c:v>15.18222103843132</c:v>
                </c:pt>
                <c:pt idx="2843">
                  <c:v>15.2208460204594</c:v>
                </c:pt>
                <c:pt idx="2844">
                  <c:v>15.25992778039222</c:v>
                </c:pt>
                <c:pt idx="2845">
                  <c:v>15.29993813363577</c:v>
                </c:pt>
                <c:pt idx="2846">
                  <c:v>15.34188462240113</c:v>
                </c:pt>
                <c:pt idx="2847">
                  <c:v>15.38895752852494</c:v>
                </c:pt>
                <c:pt idx="2848">
                  <c:v>15.45811568514423</c:v>
                </c:pt>
                <c:pt idx="2849">
                  <c:v>15.54184704326596</c:v>
                </c:pt>
                <c:pt idx="2850">
                  <c:v>15.41872666227991</c:v>
                </c:pt>
                <c:pt idx="2851">
                  <c:v>15.4790108288386</c:v>
                </c:pt>
                <c:pt idx="2852">
                  <c:v>15.52398555708192</c:v>
                </c:pt>
                <c:pt idx="2853">
                  <c:v>15.56470410011774</c:v>
                </c:pt>
                <c:pt idx="2854">
                  <c:v>15.60359671640606</c:v>
                </c:pt>
                <c:pt idx="2855">
                  <c:v>15.64150275380151</c:v>
                </c:pt>
                <c:pt idx="2856">
                  <c:v>15.67883134284382</c:v>
                </c:pt>
                <c:pt idx="2857">
                  <c:v>15.71573813313672</c:v>
                </c:pt>
                <c:pt idx="2858">
                  <c:v>15.75232180169365</c:v>
                </c:pt>
                <c:pt idx="2859">
                  <c:v>15.78870051949568</c:v>
                </c:pt>
                <c:pt idx="2860">
                  <c:v>15.82483921732881</c:v>
                </c:pt>
                <c:pt idx="2861">
                  <c:v>15.86080075782902</c:v>
                </c:pt>
                <c:pt idx="2862">
                  <c:v>15.8965976533053</c:v>
                </c:pt>
                <c:pt idx="2863">
                  <c:v>15.932296069156</c:v>
                </c:pt>
                <c:pt idx="2864">
                  <c:v>15.9677780113703</c:v>
                </c:pt>
                <c:pt idx="2865">
                  <c:v>16.00315675020369</c:v>
                </c:pt>
                <c:pt idx="2866">
                  <c:v>16.03846655855389</c:v>
                </c:pt>
                <c:pt idx="2867">
                  <c:v>16.07363691184948</c:v>
                </c:pt>
                <c:pt idx="2868">
                  <c:v>16.10865363522521</c:v>
                </c:pt>
                <c:pt idx="2869">
                  <c:v>16.14357915535068</c:v>
                </c:pt>
                <c:pt idx="2870">
                  <c:v>16.17839732557089</c:v>
                </c:pt>
                <c:pt idx="2871">
                  <c:v>16.21313336710075</c:v>
                </c:pt>
                <c:pt idx="2872">
                  <c:v>16.24773513025583</c:v>
                </c:pt>
                <c:pt idx="2873">
                  <c:v>16.28225293130579</c:v>
                </c:pt>
                <c:pt idx="2874">
                  <c:v>16.31662532173778</c:v>
                </c:pt>
                <c:pt idx="2875">
                  <c:v>16.35090584923116</c:v>
                </c:pt>
                <c:pt idx="2876">
                  <c:v>16.3851228847555</c:v>
                </c:pt>
                <c:pt idx="2877">
                  <c:v>16.41917981987446</c:v>
                </c:pt>
                <c:pt idx="2878">
                  <c:v>16.45320726336628</c:v>
                </c:pt>
                <c:pt idx="2879">
                  <c:v>16.48711403529236</c:v>
                </c:pt>
                <c:pt idx="2880">
                  <c:v>16.52086182632389</c:v>
                </c:pt>
                <c:pt idx="2881">
                  <c:v>16.55459176709721</c:v>
                </c:pt>
                <c:pt idx="2882">
                  <c:v>16.58817116640478</c:v>
                </c:pt>
                <c:pt idx="2883">
                  <c:v>16.62169427313361</c:v>
                </c:pt>
                <c:pt idx="2884">
                  <c:v>16.65509606912443</c:v>
                </c:pt>
                <c:pt idx="2885">
                  <c:v>16.68836115345761</c:v>
                </c:pt>
                <c:pt idx="2886">
                  <c:v>16.72158731314785</c:v>
                </c:pt>
                <c:pt idx="2887">
                  <c:v>16.75469049864754</c:v>
                </c:pt>
                <c:pt idx="2888">
                  <c:v>16.78771540060211</c:v>
                </c:pt>
                <c:pt idx="2889">
                  <c:v>16.82063636981431</c:v>
                </c:pt>
                <c:pt idx="2890">
                  <c:v>16.85345962599065</c:v>
                </c:pt>
                <c:pt idx="2891">
                  <c:v>16.88622124721462</c:v>
                </c:pt>
                <c:pt idx="2892">
                  <c:v>16.91883374053518</c:v>
                </c:pt>
                <c:pt idx="2893">
                  <c:v>16.95139881826857</c:v>
                </c:pt>
                <c:pt idx="2894">
                  <c:v>16.98382013741403</c:v>
                </c:pt>
                <c:pt idx="2895">
                  <c:v>17.01619081569626</c:v>
                </c:pt>
                <c:pt idx="2896">
                  <c:v>17.04843432146392</c:v>
                </c:pt>
                <c:pt idx="2897">
                  <c:v>17.08060018416568</c:v>
                </c:pt>
                <c:pt idx="2898">
                  <c:v>17.11271521558628</c:v>
                </c:pt>
                <c:pt idx="2899">
                  <c:v>17.14462777541312</c:v>
                </c:pt>
                <c:pt idx="2900">
                  <c:v>17.17653117632281</c:v>
                </c:pt>
                <c:pt idx="2901">
                  <c:v>17.20838863261219</c:v>
                </c:pt>
                <c:pt idx="2902">
                  <c:v>17.24003645336758</c:v>
                </c:pt>
                <c:pt idx="2903">
                  <c:v>17.27162517522163</c:v>
                </c:pt>
                <c:pt idx="2904">
                  <c:v>17.30313544392966</c:v>
                </c:pt>
                <c:pt idx="2905">
                  <c:v>17.33457850582573</c:v>
                </c:pt>
                <c:pt idx="2906">
                  <c:v>17.36590631440286</c:v>
                </c:pt>
                <c:pt idx="2907">
                  <c:v>17.3971563994184</c:v>
                </c:pt>
                <c:pt idx="2908">
                  <c:v>17.42830254398415</c:v>
                </c:pt>
                <c:pt idx="2909">
                  <c:v>17.45934762367544</c:v>
                </c:pt>
                <c:pt idx="2910">
                  <c:v>17.49034331720856</c:v>
                </c:pt>
                <c:pt idx="2911">
                  <c:v>17.52121893169167</c:v>
                </c:pt>
                <c:pt idx="2912">
                  <c:v>17.55198264789994</c:v>
                </c:pt>
                <c:pt idx="2913">
                  <c:v>17.58271364689647</c:v>
                </c:pt>
                <c:pt idx="2914">
                  <c:v>17.61331504644017</c:v>
                </c:pt>
                <c:pt idx="2915">
                  <c:v>17.6438337926588</c:v>
                </c:pt>
                <c:pt idx="2916">
                  <c:v>17.67427009850428</c:v>
                </c:pt>
                <c:pt idx="2917">
                  <c:v>17.70459811193154</c:v>
                </c:pt>
                <c:pt idx="2918">
                  <c:v>17.73484355024106</c:v>
                </c:pt>
                <c:pt idx="2919">
                  <c:v>17.76502352922644</c:v>
                </c:pt>
                <c:pt idx="2920">
                  <c:v>17.79508299296908</c:v>
                </c:pt>
                <c:pt idx="2921">
                  <c:v>17.8250920252533</c:v>
                </c:pt>
                <c:pt idx="2922">
                  <c:v>17.85499900552618</c:v>
                </c:pt>
                <c:pt idx="2923">
                  <c:v>17.88481383105805</c:v>
                </c:pt>
                <c:pt idx="2924">
                  <c:v>17.91452275226588</c:v>
                </c:pt>
                <c:pt idx="2925">
                  <c:v>17.94418485628673</c:v>
                </c:pt>
                <c:pt idx="2926">
                  <c:v>17.97375523710161</c:v>
                </c:pt>
                <c:pt idx="2927">
                  <c:v>18.00320783804309</c:v>
                </c:pt>
                <c:pt idx="2928">
                  <c:v>18.03257966713012</c:v>
                </c:pt>
                <c:pt idx="2929">
                  <c:v>18.06186739075763</c:v>
                </c:pt>
                <c:pt idx="2930">
                  <c:v>18.09111563502679</c:v>
                </c:pt>
                <c:pt idx="2931">
                  <c:v>18.12022036234399</c:v>
                </c:pt>
                <c:pt idx="2932">
                  <c:v>18.14927738877519</c:v>
                </c:pt>
                <c:pt idx="2933">
                  <c:v>18.17823994862992</c:v>
                </c:pt>
                <c:pt idx="2934">
                  <c:v>18.2071074670938</c:v>
                </c:pt>
                <c:pt idx="2935">
                  <c:v>18.2359347317854</c:v>
                </c:pt>
                <c:pt idx="2936">
                  <c:v>18.26459897798318</c:v>
                </c:pt>
                <c:pt idx="2937">
                  <c:v>18.29325305715299</c:v>
                </c:pt>
                <c:pt idx="2938">
                  <c:v>18.32178389888493</c:v>
                </c:pt>
                <c:pt idx="2939">
                  <c:v>18.35024471133286</c:v>
                </c:pt>
                <c:pt idx="2940">
                  <c:v>18.37862734902702</c:v>
                </c:pt>
                <c:pt idx="2941">
                  <c:v>18.40693628685059</c:v>
                </c:pt>
                <c:pt idx="2942">
                  <c:v>18.43513392112542</c:v>
                </c:pt>
                <c:pt idx="2943">
                  <c:v>18.46326836960493</c:v>
                </c:pt>
                <c:pt idx="2944">
                  <c:v>18.49134292099188</c:v>
                </c:pt>
                <c:pt idx="2945">
                  <c:v>18.519315733696</c:v>
                </c:pt>
                <c:pt idx="2946">
                  <c:v>18.54721018387862</c:v>
                </c:pt>
                <c:pt idx="2947">
                  <c:v>18.57503233227785</c:v>
                </c:pt>
                <c:pt idx="2948">
                  <c:v>18.60275740934101</c:v>
                </c:pt>
                <c:pt idx="2949">
                  <c:v>18.63042939190067</c:v>
                </c:pt>
                <c:pt idx="2950">
                  <c:v>18.6580247739153</c:v>
                </c:pt>
                <c:pt idx="2951">
                  <c:v>18.68552222163568</c:v>
                </c:pt>
                <c:pt idx="2952">
                  <c:v>18.7129524780904</c:v>
                </c:pt>
                <c:pt idx="2953">
                  <c:v>18.74026339606038</c:v>
                </c:pt>
                <c:pt idx="2954">
                  <c:v>18.76756151074226</c:v>
                </c:pt>
                <c:pt idx="2955">
                  <c:v>18.79475148437681</c:v>
                </c:pt>
                <c:pt idx="2956">
                  <c:v>18.8218788224989</c:v>
                </c:pt>
                <c:pt idx="2957">
                  <c:v>18.84891684005808</c:v>
                </c:pt>
                <c:pt idx="2958">
                  <c:v>18.87588582052299</c:v>
                </c:pt>
                <c:pt idx="2959">
                  <c:v>18.90274846795432</c:v>
                </c:pt>
                <c:pt idx="2960">
                  <c:v>18.9296116820647</c:v>
                </c:pt>
                <c:pt idx="2961">
                  <c:v>18.95632309061902</c:v>
                </c:pt>
                <c:pt idx="2962">
                  <c:v>18.98299157421162</c:v>
                </c:pt>
                <c:pt idx="2963">
                  <c:v>19.00959375324717</c:v>
                </c:pt>
                <c:pt idx="2964">
                  <c:v>19.03612563060685</c:v>
                </c:pt>
                <c:pt idx="2965">
                  <c:v>19.06260228630286</c:v>
                </c:pt>
                <c:pt idx="2966">
                  <c:v>19.08895626590423</c:v>
                </c:pt>
                <c:pt idx="2967">
                  <c:v>19.11527772393261</c:v>
                </c:pt>
                <c:pt idx="2968">
                  <c:v>19.14153004225198</c:v>
                </c:pt>
                <c:pt idx="2969">
                  <c:v>19.16765320072946</c:v>
                </c:pt>
                <c:pt idx="2970">
                  <c:v>19.19379052097779</c:v>
                </c:pt>
                <c:pt idx="2971">
                  <c:v>19.21980942422754</c:v>
                </c:pt>
                <c:pt idx="2972">
                  <c:v>19.24578352825332</c:v>
                </c:pt>
                <c:pt idx="2973">
                  <c:v>19.27165970740733</c:v>
                </c:pt>
                <c:pt idx="2974">
                  <c:v>19.29746609194021</c:v>
                </c:pt>
                <c:pt idx="2975">
                  <c:v>19.32324222320439</c:v>
                </c:pt>
                <c:pt idx="2976">
                  <c:v>19.34895434108844</c:v>
                </c:pt>
                <c:pt idx="2977">
                  <c:v>19.37453860464436</c:v>
                </c:pt>
                <c:pt idx="2978">
                  <c:v>19.40015302924575</c:v>
                </c:pt>
                <c:pt idx="2979">
                  <c:v>19.42563081738723</c:v>
                </c:pt>
                <c:pt idx="2980">
                  <c:v>19.45105845541206</c:v>
                </c:pt>
                <c:pt idx="2981">
                  <c:v>19.4764090901233</c:v>
                </c:pt>
                <c:pt idx="2982">
                  <c:v>19.50174755671248</c:v>
                </c:pt>
                <c:pt idx="2983">
                  <c:v>19.52697793168608</c:v>
                </c:pt>
                <c:pt idx="2984">
                  <c:v>19.55214617026988</c:v>
                </c:pt>
                <c:pt idx="2985">
                  <c:v>19.57727826340655</c:v>
                </c:pt>
                <c:pt idx="2986">
                  <c:v>19.6023035299462</c:v>
                </c:pt>
                <c:pt idx="2987">
                  <c:v>19.62730842742754</c:v>
                </c:pt>
                <c:pt idx="2988">
                  <c:v>19.65225975453431</c:v>
                </c:pt>
                <c:pt idx="2989">
                  <c:v>19.67711961314689</c:v>
                </c:pt>
                <c:pt idx="2990">
                  <c:v>19.70198230423605</c:v>
                </c:pt>
                <c:pt idx="2991">
                  <c:v>19.72672788187729</c:v>
                </c:pt>
                <c:pt idx="2992">
                  <c:v>19.75146132590799</c:v>
                </c:pt>
                <c:pt idx="2993">
                  <c:v>19.77613590293268</c:v>
                </c:pt>
                <c:pt idx="2994">
                  <c:v>19.80072293037419</c:v>
                </c:pt>
                <c:pt idx="2995">
                  <c:v>19.82526695050158</c:v>
                </c:pt>
                <c:pt idx="2996">
                  <c:v>19.84976292102936</c:v>
                </c:pt>
                <c:pt idx="2997">
                  <c:v>19.87422543737159</c:v>
                </c:pt>
                <c:pt idx="2998">
                  <c:v>19.89862907971168</c:v>
                </c:pt>
                <c:pt idx="2999">
                  <c:v>19.92297671248877</c:v>
                </c:pt>
                <c:pt idx="3000">
                  <c:v>19.94726007984354</c:v>
                </c:pt>
                <c:pt idx="3001">
                  <c:v>19.97153392397437</c:v>
                </c:pt>
                <c:pt idx="3002">
                  <c:v>19.99571764312904</c:v>
                </c:pt>
                <c:pt idx="3003">
                  <c:v>20.01986605774756</c:v>
                </c:pt>
                <c:pt idx="3004">
                  <c:v>20.04401646184672</c:v>
                </c:pt>
                <c:pt idx="3005">
                  <c:v>20.06809057956868</c:v>
                </c:pt>
                <c:pt idx="3006">
                  <c:v>20.09216332797449</c:v>
                </c:pt>
                <c:pt idx="3007">
                  <c:v>20.11611724255913</c:v>
                </c:pt>
                <c:pt idx="3008">
                  <c:v>20.14007227558788</c:v>
                </c:pt>
                <c:pt idx="3009">
                  <c:v>20.16398561294767</c:v>
                </c:pt>
                <c:pt idx="3010">
                  <c:v>20.18784908191051</c:v>
                </c:pt>
                <c:pt idx="3011">
                  <c:v>20.21173093252728</c:v>
                </c:pt>
                <c:pt idx="3012">
                  <c:v>20.23554941909423</c:v>
                </c:pt>
                <c:pt idx="3013">
                  <c:v>20.25932576298263</c:v>
                </c:pt>
                <c:pt idx="3014">
                  <c:v>20.28310566397732</c:v>
                </c:pt>
                <c:pt idx="3015">
                  <c:v>20.30682384027781</c:v>
                </c:pt>
                <c:pt idx="3016">
                  <c:v>20.33050822064258</c:v>
                </c:pt>
                <c:pt idx="3017">
                  <c:v>20.35422048652046</c:v>
                </c:pt>
                <c:pt idx="3018">
                  <c:v>20.37786333023001</c:v>
                </c:pt>
                <c:pt idx="3019">
                  <c:v>20.40150729654532</c:v>
                </c:pt>
                <c:pt idx="3020">
                  <c:v>20.42517209497983</c:v>
                </c:pt>
                <c:pt idx="3021">
                  <c:v>20.44878047072153</c:v>
                </c:pt>
                <c:pt idx="3022">
                  <c:v>20.47237253864348</c:v>
                </c:pt>
                <c:pt idx="3023">
                  <c:v>20.49597335314628</c:v>
                </c:pt>
                <c:pt idx="3024">
                  <c:v>20.51959051630579</c:v>
                </c:pt>
                <c:pt idx="3025">
                  <c:v>20.54317657646041</c:v>
                </c:pt>
                <c:pt idx="3026">
                  <c:v>20.56676208160652</c:v>
                </c:pt>
                <c:pt idx="3027">
                  <c:v>20.590345499658</c:v>
                </c:pt>
                <c:pt idx="3028">
                  <c:v>20.61399931691081</c:v>
                </c:pt>
                <c:pt idx="3029">
                  <c:v>20.63762294084755</c:v>
                </c:pt>
                <c:pt idx="3030">
                  <c:v>20.66125436743085</c:v>
                </c:pt>
                <c:pt idx="3031">
                  <c:v>20.68493643316696</c:v>
                </c:pt>
                <c:pt idx="3032">
                  <c:v>20.70864454848778</c:v>
                </c:pt>
                <c:pt idx="3033">
                  <c:v>20.7323654706566</c:v>
                </c:pt>
                <c:pt idx="3034">
                  <c:v>20.75618352523735</c:v>
                </c:pt>
                <c:pt idx="3035">
                  <c:v>20.7799986512242</c:v>
                </c:pt>
                <c:pt idx="3036">
                  <c:v>20.80385568450838</c:v>
                </c:pt>
                <c:pt idx="3037">
                  <c:v>20.82784428120258</c:v>
                </c:pt>
                <c:pt idx="3038">
                  <c:v>20.85185688704641</c:v>
                </c:pt>
                <c:pt idx="3039">
                  <c:v>20.87593155851057</c:v>
                </c:pt>
                <c:pt idx="3040">
                  <c:v>20.90013063189827</c:v>
                </c:pt>
                <c:pt idx="3041">
                  <c:v>20.92443828536099</c:v>
                </c:pt>
                <c:pt idx="3042">
                  <c:v>20.94889016882169</c:v>
                </c:pt>
                <c:pt idx="3043">
                  <c:v>20.97342795517982</c:v>
                </c:pt>
                <c:pt idx="3044">
                  <c:v>20.99812014585529</c:v>
                </c:pt>
                <c:pt idx="3045">
                  <c:v>21.02299696408356</c:v>
                </c:pt>
                <c:pt idx="3046">
                  <c:v>21.04804243910158</c:v>
                </c:pt>
                <c:pt idx="3047">
                  <c:v>21.07328691354729</c:v>
                </c:pt>
                <c:pt idx="3048">
                  <c:v>21.09874819728406</c:v>
                </c:pt>
                <c:pt idx="3049">
                  <c:v>21.12447604484437</c:v>
                </c:pt>
                <c:pt idx="3050">
                  <c:v>21.15052330273522</c:v>
                </c:pt>
                <c:pt idx="3051">
                  <c:v>21.17691527592968</c:v>
                </c:pt>
                <c:pt idx="3052">
                  <c:v>21.20363432685286</c:v>
                </c:pt>
                <c:pt idx="3053">
                  <c:v>21.23079813418158</c:v>
                </c:pt>
                <c:pt idx="3054">
                  <c:v>21.25844530945313</c:v>
                </c:pt>
                <c:pt idx="3055">
                  <c:v>21.28663261435106</c:v>
                </c:pt>
                <c:pt idx="3056">
                  <c:v>21.31543968437272</c:v>
                </c:pt>
                <c:pt idx="3057">
                  <c:v>21.34499129938325</c:v>
                </c:pt>
                <c:pt idx="3058">
                  <c:v>21.37538421932031</c:v>
                </c:pt>
                <c:pt idx="3059">
                  <c:v>21.40671436715888</c:v>
                </c:pt>
                <c:pt idx="3060">
                  <c:v>21.43924333943486</c:v>
                </c:pt>
                <c:pt idx="3061">
                  <c:v>21.47311684373979</c:v>
                </c:pt>
                <c:pt idx="3062">
                  <c:v>21.50859799992005</c:v>
                </c:pt>
                <c:pt idx="3063">
                  <c:v>21.54602853630312</c:v>
                </c:pt>
                <c:pt idx="3064">
                  <c:v>21.5858583873025</c:v>
                </c:pt>
                <c:pt idx="3065">
                  <c:v>21.62861567164888</c:v>
                </c:pt>
                <c:pt idx="3066">
                  <c:v>21.67512722077442</c:v>
                </c:pt>
                <c:pt idx="3067">
                  <c:v>21.72629241296971</c:v>
                </c:pt>
                <c:pt idx="3068">
                  <c:v>21.78367106922045</c:v>
                </c:pt>
                <c:pt idx="3069">
                  <c:v>21.84918511382583</c:v>
                </c:pt>
                <c:pt idx="3070">
                  <c:v>21.92595803058749</c:v>
                </c:pt>
                <c:pt idx="3071">
                  <c:v>22.01860440432222</c:v>
                </c:pt>
                <c:pt idx="3072">
                  <c:v>22.13427298632382</c:v>
                </c:pt>
                <c:pt idx="3073">
                  <c:v>22.28441225695502</c:v>
                </c:pt>
                <c:pt idx="3074">
                  <c:v>22.4849389730511</c:v>
                </c:pt>
                <c:pt idx="3075">
                  <c:v>22.7361721858529</c:v>
                </c:pt>
                <c:pt idx="3076">
                  <c:v>22.80247746269518</c:v>
                </c:pt>
                <c:pt idx="3077">
                  <c:v>21.2349804465944</c:v>
                </c:pt>
                <c:pt idx="3078">
                  <c:v>19.77768920836768</c:v>
                </c:pt>
                <c:pt idx="3079">
                  <c:v>20.11768562725322</c:v>
                </c:pt>
                <c:pt idx="3080">
                  <c:v>20.51639056103318</c:v>
                </c:pt>
                <c:pt idx="3081">
                  <c:v>20.78817240197129</c:v>
                </c:pt>
                <c:pt idx="3082">
                  <c:v>20.9761903648299</c:v>
                </c:pt>
                <c:pt idx="3083">
                  <c:v>21.11411505305077</c:v>
                </c:pt>
                <c:pt idx="3084">
                  <c:v>21.22092529678919</c:v>
                </c:pt>
                <c:pt idx="3085">
                  <c:v>21.30733127400239</c:v>
                </c:pt>
                <c:pt idx="3086">
                  <c:v>21.37987860847783</c:v>
                </c:pt>
                <c:pt idx="3087">
                  <c:v>21.44252053525628</c:v>
                </c:pt>
                <c:pt idx="3088">
                  <c:v>21.49794250207356</c:v>
                </c:pt>
                <c:pt idx="3089">
                  <c:v>21.54792897421876</c:v>
                </c:pt>
                <c:pt idx="3090">
                  <c:v>21.59374476792155</c:v>
                </c:pt>
                <c:pt idx="3091">
                  <c:v>21.63626193203754</c:v>
                </c:pt>
                <c:pt idx="3092">
                  <c:v>21.67619869778424</c:v>
                </c:pt>
                <c:pt idx="3093">
                  <c:v>21.71407258123958</c:v>
                </c:pt>
                <c:pt idx="3094">
                  <c:v>21.75021660849173</c:v>
                </c:pt>
                <c:pt idx="3095">
                  <c:v>21.7849840729063</c:v>
                </c:pt>
                <c:pt idx="3096">
                  <c:v>21.8186277382456</c:v>
                </c:pt>
                <c:pt idx="3097">
                  <c:v>21.8513240882476</c:v>
                </c:pt>
                <c:pt idx="3098">
                  <c:v>21.88320551847166</c:v>
                </c:pt>
                <c:pt idx="3099">
                  <c:v>21.91449818362</c:v>
                </c:pt>
                <c:pt idx="3100">
                  <c:v>21.94519883271577</c:v>
                </c:pt>
                <c:pt idx="3101">
                  <c:v>21.97548078848794</c:v>
                </c:pt>
                <c:pt idx="3102">
                  <c:v>22.00541619065454</c:v>
                </c:pt>
                <c:pt idx="3103">
                  <c:v>22.03506568250368</c:v>
                </c:pt>
                <c:pt idx="3104">
                  <c:v>22.06449699827994</c:v>
                </c:pt>
                <c:pt idx="3105">
                  <c:v>22.09375278074322</c:v>
                </c:pt>
                <c:pt idx="3106">
                  <c:v>22.1229131814</c:v>
                </c:pt>
                <c:pt idx="3107">
                  <c:v>22.15202887237588</c:v>
                </c:pt>
                <c:pt idx="3108">
                  <c:v>22.18109498839969</c:v>
                </c:pt>
                <c:pt idx="3109">
                  <c:v>22.21020655842122</c:v>
                </c:pt>
                <c:pt idx="3110">
                  <c:v>22.23938060758882</c:v>
                </c:pt>
                <c:pt idx="3111">
                  <c:v>22.26862435168826</c:v>
                </c:pt>
                <c:pt idx="3112">
                  <c:v>22.29803776260571</c:v>
                </c:pt>
                <c:pt idx="3113">
                  <c:v>22.32758896121254</c:v>
                </c:pt>
                <c:pt idx="3114">
                  <c:v>22.35736300134843</c:v>
                </c:pt>
                <c:pt idx="3115">
                  <c:v>22.387371171615</c:v>
                </c:pt>
                <c:pt idx="3116">
                  <c:v>22.4176545722183</c:v>
                </c:pt>
                <c:pt idx="3117">
                  <c:v>22.44823537215921</c:v>
                </c:pt>
                <c:pt idx="3118">
                  <c:v>22.47918962629841</c:v>
                </c:pt>
                <c:pt idx="3119">
                  <c:v>22.5104923527104</c:v>
                </c:pt>
                <c:pt idx="3120">
                  <c:v>22.54225603089468</c:v>
                </c:pt>
                <c:pt idx="3121">
                  <c:v>22.57446218929028</c:v>
                </c:pt>
                <c:pt idx="3122">
                  <c:v>22.60716546779356</c:v>
                </c:pt>
                <c:pt idx="3123">
                  <c:v>22.64042802934057</c:v>
                </c:pt>
                <c:pt idx="3124">
                  <c:v>22.67433055370044</c:v>
                </c:pt>
                <c:pt idx="3125">
                  <c:v>22.70887408105532</c:v>
                </c:pt>
                <c:pt idx="3126">
                  <c:v>22.74411847608978</c:v>
                </c:pt>
                <c:pt idx="3127">
                  <c:v>22.78018220309501</c:v>
                </c:pt>
                <c:pt idx="3128">
                  <c:v>22.81702788306666</c:v>
                </c:pt>
                <c:pt idx="3129">
                  <c:v>22.85479471687998</c:v>
                </c:pt>
                <c:pt idx="3130">
                  <c:v>22.89357433195741</c:v>
                </c:pt>
                <c:pt idx="3131">
                  <c:v>22.9333566780635</c:v>
                </c:pt>
                <c:pt idx="3132">
                  <c:v>22.97436859031218</c:v>
                </c:pt>
                <c:pt idx="3133">
                  <c:v>23.01661939670192</c:v>
                </c:pt>
                <c:pt idx="3134">
                  <c:v>23.06027060592298</c:v>
                </c:pt>
                <c:pt idx="3135">
                  <c:v>23.10543188147015</c:v>
                </c:pt>
                <c:pt idx="3136">
                  <c:v>23.15216525669555</c:v>
                </c:pt>
                <c:pt idx="3137">
                  <c:v>23.20077382840559</c:v>
                </c:pt>
                <c:pt idx="3138">
                  <c:v>23.25127604982099</c:v>
                </c:pt>
                <c:pt idx="3139">
                  <c:v>23.3039770380968</c:v>
                </c:pt>
                <c:pt idx="3140">
                  <c:v>23.35899812305352</c:v>
                </c:pt>
                <c:pt idx="3141">
                  <c:v>23.41661157927253</c:v>
                </c:pt>
                <c:pt idx="3142">
                  <c:v>23.4770943523914</c:v>
                </c:pt>
                <c:pt idx="3143">
                  <c:v>23.54067220236494</c:v>
                </c:pt>
                <c:pt idx="3144">
                  <c:v>23.60772463114074</c:v>
                </c:pt>
                <c:pt idx="3145">
                  <c:v>23.67860622854095</c:v>
                </c:pt>
                <c:pt idx="3146">
                  <c:v>23.75361634292976</c:v>
                </c:pt>
                <c:pt idx="3147">
                  <c:v>23.83335087865302</c:v>
                </c:pt>
                <c:pt idx="3148">
                  <c:v>23.9180974301795</c:v>
                </c:pt>
                <c:pt idx="3149">
                  <c:v>24.00835533853922</c:v>
                </c:pt>
                <c:pt idx="3150">
                  <c:v>24.10452127889969</c:v>
                </c:pt>
                <c:pt idx="3151">
                  <c:v>24.20694483121294</c:v>
                </c:pt>
                <c:pt idx="3152">
                  <c:v>24.31564236324445</c:v>
                </c:pt>
                <c:pt idx="3153">
                  <c:v>24.4302251287035</c:v>
                </c:pt>
                <c:pt idx="3154">
                  <c:v>24.54954456442691</c:v>
                </c:pt>
                <c:pt idx="3155">
                  <c:v>24.67084471039102</c:v>
                </c:pt>
                <c:pt idx="3156">
                  <c:v>24.78865431775427</c:v>
                </c:pt>
                <c:pt idx="3157">
                  <c:v>24.89313559089973</c:v>
                </c:pt>
                <c:pt idx="3158">
                  <c:v>24.96661263820078</c:v>
                </c:pt>
                <c:pt idx="3159">
                  <c:v>24.97965129412349</c:v>
                </c:pt>
                <c:pt idx="3160">
                  <c:v>24.88741831067337</c:v>
                </c:pt>
                <c:pt idx="3161">
                  <c:v>24.63148075277336</c:v>
                </c:pt>
                <c:pt idx="3162">
                  <c:v>24.15964927559802</c:v>
                </c:pt>
                <c:pt idx="3163">
                  <c:v>23.47252221072832</c:v>
                </c:pt>
                <c:pt idx="3164">
                  <c:v>22.66919270124606</c:v>
                </c:pt>
                <c:pt idx="3165">
                  <c:v>21.92408376201558</c:v>
                </c:pt>
                <c:pt idx="3166">
                  <c:v>21.38320467090865</c:v>
                </c:pt>
                <c:pt idx="3167">
                  <c:v>21.08915950441423</c:v>
                </c:pt>
                <c:pt idx="3168">
                  <c:v>21.00005467162359</c:v>
                </c:pt>
                <c:pt idx="3169">
                  <c:v>21.04772975342685</c:v>
                </c:pt>
                <c:pt idx="3170">
                  <c:v>21.17410744977232</c:v>
                </c:pt>
                <c:pt idx="3171">
                  <c:v>21.34048263186922</c:v>
                </c:pt>
                <c:pt idx="3172">
                  <c:v>21.52398361674967</c:v>
                </c:pt>
                <c:pt idx="3173">
                  <c:v>21.71250604672088</c:v>
                </c:pt>
                <c:pt idx="3174">
                  <c:v>21.90016585948622</c:v>
                </c:pt>
                <c:pt idx="3175">
                  <c:v>22.08466203357968</c:v>
                </c:pt>
                <c:pt idx="3176">
                  <c:v>22.26564598867298</c:v>
                </c:pt>
                <c:pt idx="3177">
                  <c:v>22.44394068093802</c:v>
                </c:pt>
                <c:pt idx="3178">
                  <c:v>22.62088266954812</c:v>
                </c:pt>
                <c:pt idx="3179">
                  <c:v>22.79818402022152</c:v>
                </c:pt>
                <c:pt idx="3180">
                  <c:v>22.97792098088745</c:v>
                </c:pt>
                <c:pt idx="3181">
                  <c:v>23.16241086178466</c:v>
                </c:pt>
                <c:pt idx="3182">
                  <c:v>23.35426447554313</c:v>
                </c:pt>
                <c:pt idx="3183">
                  <c:v>23.55651559154328</c:v>
                </c:pt>
                <c:pt idx="3184">
                  <c:v>23.77286644446862</c:v>
                </c:pt>
                <c:pt idx="3185">
                  <c:v>24.00786472073383</c:v>
                </c:pt>
                <c:pt idx="3186">
                  <c:v>24.26709434696142</c:v>
                </c:pt>
                <c:pt idx="3187">
                  <c:v>24.55808365872322</c:v>
                </c:pt>
                <c:pt idx="3188">
                  <c:v>24.89077596378267</c:v>
                </c:pt>
                <c:pt idx="3189">
                  <c:v>25.27899300286046</c:v>
                </c:pt>
                <c:pt idx="3190">
                  <c:v>25.74261194220956</c:v>
                </c:pt>
                <c:pt idx="3191">
                  <c:v>26.31148914484105</c:v>
                </c:pt>
                <c:pt idx="3192">
                  <c:v>27.03265675941532</c:v>
                </c:pt>
                <c:pt idx="3193">
                  <c:v>27.98467751761948</c:v>
                </c:pt>
                <c:pt idx="3194">
                  <c:v>29.31037353227618</c:v>
                </c:pt>
                <c:pt idx="3195">
                  <c:v>31.2977777190362</c:v>
                </c:pt>
                <c:pt idx="3196">
                  <c:v>34.62725454419822</c:v>
                </c:pt>
                <c:pt idx="3197">
                  <c:v>41.36106173693344</c:v>
                </c:pt>
                <c:pt idx="3198">
                  <c:v>61.32395598232413</c:v>
                </c:pt>
                <c:pt idx="3199">
                  <c:v>79.76133176334782</c:v>
                </c:pt>
                <c:pt idx="3200">
                  <c:v>9.094242932597568</c:v>
                </c:pt>
                <c:pt idx="3201">
                  <c:v>5.074085743079848</c:v>
                </c:pt>
                <c:pt idx="3202">
                  <c:v>10.2978854304407</c:v>
                </c:pt>
                <c:pt idx="3203">
                  <c:v>13.09218719918058</c:v>
                </c:pt>
                <c:pt idx="3204">
                  <c:v>14.82386042769022</c:v>
                </c:pt>
                <c:pt idx="3205">
                  <c:v>16.00365061594724</c:v>
                </c:pt>
                <c:pt idx="3206">
                  <c:v>16.86068004361366</c:v>
                </c:pt>
                <c:pt idx="3207">
                  <c:v>17.512865070871</c:v>
                </c:pt>
                <c:pt idx="3208">
                  <c:v>18.02681679358546</c:v>
                </c:pt>
                <c:pt idx="3209">
                  <c:v>18.44319151061749</c:v>
                </c:pt>
                <c:pt idx="3210">
                  <c:v>18.78798296337009</c:v>
                </c:pt>
                <c:pt idx="3211">
                  <c:v>19.07875255617658</c:v>
                </c:pt>
                <c:pt idx="3212">
                  <c:v>19.32767312277303</c:v>
                </c:pt>
                <c:pt idx="3213">
                  <c:v>19.54355865179934</c:v>
                </c:pt>
                <c:pt idx="3214">
                  <c:v>19.73287345672391</c:v>
                </c:pt>
                <c:pt idx="3215">
                  <c:v>19.90051648661017</c:v>
                </c:pt>
                <c:pt idx="3216">
                  <c:v>20.05019779907193</c:v>
                </c:pt>
                <c:pt idx="3217">
                  <c:v>20.18484027664994</c:v>
                </c:pt>
                <c:pt idx="3218">
                  <c:v>20.30674163159165</c:v>
                </c:pt>
                <c:pt idx="3219">
                  <c:v>20.41781652617166</c:v>
                </c:pt>
                <c:pt idx="3220">
                  <c:v>20.51949731282739</c:v>
                </c:pt>
                <c:pt idx="3221">
                  <c:v>20.61315922537631</c:v>
                </c:pt>
                <c:pt idx="3222">
                  <c:v>20.6996558988792</c:v>
                </c:pt>
                <c:pt idx="3223">
                  <c:v>20.77994419232037</c:v>
                </c:pt>
                <c:pt idx="3224">
                  <c:v>20.8546828037021</c:v>
                </c:pt>
                <c:pt idx="3225">
                  <c:v>20.92457602299011</c:v>
                </c:pt>
                <c:pt idx="3226">
                  <c:v>20.99010955997698</c:v>
                </c:pt>
                <c:pt idx="3227">
                  <c:v>21.05167362943842</c:v>
                </c:pt>
                <c:pt idx="3228">
                  <c:v>21.10974128233051</c:v>
                </c:pt>
                <c:pt idx="3229">
                  <c:v>21.16464031238472</c:v>
                </c:pt>
                <c:pt idx="3230">
                  <c:v>21.21659694063619</c:v>
                </c:pt>
                <c:pt idx="3231">
                  <c:v>21.2659091868265</c:v>
                </c:pt>
                <c:pt idx="3232">
                  <c:v>21.31280876073425</c:v>
                </c:pt>
                <c:pt idx="3233">
                  <c:v>21.35752262143663</c:v>
                </c:pt>
                <c:pt idx="3234">
                  <c:v>21.4002327686389</c:v>
                </c:pt>
                <c:pt idx="3235">
                  <c:v>21.44101804765289</c:v>
                </c:pt>
                <c:pt idx="3236">
                  <c:v>21.48009324806062</c:v>
                </c:pt>
                <c:pt idx="3237">
                  <c:v>21.51762466494524</c:v>
                </c:pt>
                <c:pt idx="3238">
                  <c:v>21.55359483522684</c:v>
                </c:pt>
                <c:pt idx="3239">
                  <c:v>21.58826817103713</c:v>
                </c:pt>
                <c:pt idx="3240">
                  <c:v>21.6216152142153</c:v>
                </c:pt>
                <c:pt idx="3241">
                  <c:v>21.65377368881768</c:v>
                </c:pt>
                <c:pt idx="3242">
                  <c:v>21.68481160722101</c:v>
                </c:pt>
                <c:pt idx="3243">
                  <c:v>21.71481828760508</c:v>
                </c:pt>
                <c:pt idx="3244">
                  <c:v>21.74386007946291</c:v>
                </c:pt>
                <c:pt idx="3245">
                  <c:v>21.7719576216679</c:v>
                </c:pt>
                <c:pt idx="3246">
                  <c:v>21.79916909687693</c:v>
                </c:pt>
                <c:pt idx="3247">
                  <c:v>21.82561638834515</c:v>
                </c:pt>
                <c:pt idx="3248">
                  <c:v>21.85129400673734</c:v>
                </c:pt>
                <c:pt idx="3249">
                  <c:v>21.87619907645348</c:v>
                </c:pt>
                <c:pt idx="3250">
                  <c:v>21.90048688803758</c:v>
                </c:pt>
                <c:pt idx="3251">
                  <c:v>21.92409915403923</c:v>
                </c:pt>
                <c:pt idx="3252">
                  <c:v>21.94710606324422</c:v>
                </c:pt>
                <c:pt idx="3253">
                  <c:v>21.96952397225627</c:v>
                </c:pt>
                <c:pt idx="3254">
                  <c:v>21.99142552339535</c:v>
                </c:pt>
                <c:pt idx="3255">
                  <c:v>22.01283727801771</c:v>
                </c:pt>
                <c:pt idx="3256">
                  <c:v>22.03372894818208</c:v>
                </c:pt>
                <c:pt idx="3257">
                  <c:v>22.05415774750054</c:v>
                </c:pt>
                <c:pt idx="3258">
                  <c:v>22.07416628551979</c:v>
                </c:pt>
                <c:pt idx="3259">
                  <c:v>22.09376575357261</c:v>
                </c:pt>
                <c:pt idx="3260">
                  <c:v>22.11300138005554</c:v>
                </c:pt>
                <c:pt idx="3261">
                  <c:v>22.13193213892184</c:v>
                </c:pt>
                <c:pt idx="3262">
                  <c:v>22.15045620944618</c:v>
                </c:pt>
                <c:pt idx="3263">
                  <c:v>22.16869831353672</c:v>
                </c:pt>
                <c:pt idx="3264">
                  <c:v>22.18668683367628</c:v>
                </c:pt>
                <c:pt idx="3265">
                  <c:v>22.2044125542686</c:v>
                </c:pt>
                <c:pt idx="3266">
                  <c:v>22.22195535626818</c:v>
                </c:pt>
                <c:pt idx="3267">
                  <c:v>22.23932334509739</c:v>
                </c:pt>
                <c:pt idx="3268">
                  <c:v>22.25659026868687</c:v>
                </c:pt>
                <c:pt idx="3269">
                  <c:v>22.27379125664712</c:v>
                </c:pt>
                <c:pt idx="3270">
                  <c:v>22.29105303713298</c:v>
                </c:pt>
                <c:pt idx="3271">
                  <c:v>22.30849544753448</c:v>
                </c:pt>
                <c:pt idx="3272">
                  <c:v>22.32626391789098</c:v>
                </c:pt>
                <c:pt idx="3273">
                  <c:v>22.34470671655957</c:v>
                </c:pt>
                <c:pt idx="3274">
                  <c:v>22.36426629013486</c:v>
                </c:pt>
                <c:pt idx="3275">
                  <c:v>22.38591128613455</c:v>
                </c:pt>
                <c:pt idx="3276">
                  <c:v>22.41162715510331</c:v>
                </c:pt>
                <c:pt idx="3277">
                  <c:v>22.44644388929929</c:v>
                </c:pt>
                <c:pt idx="3278">
                  <c:v>22.5088054950623</c:v>
                </c:pt>
                <c:pt idx="3279">
                  <c:v>22.7256481062266</c:v>
                </c:pt>
                <c:pt idx="3280">
                  <c:v>22.08293659460345</c:v>
                </c:pt>
                <c:pt idx="3281">
                  <c:v>22.30603082527266</c:v>
                </c:pt>
                <c:pt idx="3282">
                  <c:v>22.36585165197667</c:v>
                </c:pt>
                <c:pt idx="3283">
                  <c:v>22.39898610960904</c:v>
                </c:pt>
                <c:pt idx="3284">
                  <c:v>22.42296041378253</c:v>
                </c:pt>
                <c:pt idx="3285">
                  <c:v>22.44255802377631</c:v>
                </c:pt>
                <c:pt idx="3286">
                  <c:v>22.45975960292088</c:v>
                </c:pt>
                <c:pt idx="3287">
                  <c:v>22.47550514085272</c:v>
                </c:pt>
                <c:pt idx="3288">
                  <c:v>22.49022814023854</c:v>
                </c:pt>
                <c:pt idx="3289">
                  <c:v>22.50421028715553</c:v>
                </c:pt>
                <c:pt idx="3290">
                  <c:v>22.51760501459843</c:v>
                </c:pt>
                <c:pt idx="3291">
                  <c:v>22.53055154002901</c:v>
                </c:pt>
                <c:pt idx="3292">
                  <c:v>22.54313509422592</c:v>
                </c:pt>
                <c:pt idx="3293">
                  <c:v>22.55544007516548</c:v>
                </c:pt>
                <c:pt idx="3294">
                  <c:v>22.56746159745756</c:v>
                </c:pt>
                <c:pt idx="3295">
                  <c:v>22.57925354624845</c:v>
                </c:pt>
                <c:pt idx="3296">
                  <c:v>22.59084301738126</c:v>
                </c:pt>
                <c:pt idx="3297">
                  <c:v>22.60223937550411</c:v>
                </c:pt>
                <c:pt idx="3298">
                  <c:v>22.61345459528863</c:v>
                </c:pt>
                <c:pt idx="3299">
                  <c:v>22.62454952925802</c:v>
                </c:pt>
                <c:pt idx="3300">
                  <c:v>22.63546595702243</c:v>
                </c:pt>
                <c:pt idx="3301">
                  <c:v>22.6462764777694</c:v>
                </c:pt>
                <c:pt idx="3302">
                  <c:v>22.65697837221518</c:v>
                </c:pt>
                <c:pt idx="3303">
                  <c:v>22.66755956646001</c:v>
                </c:pt>
                <c:pt idx="3304">
                  <c:v>22.67804125885635</c:v>
                </c:pt>
                <c:pt idx="3305">
                  <c:v>22.6883889734011</c:v>
                </c:pt>
                <c:pt idx="3306">
                  <c:v>22.69866658338348</c:v>
                </c:pt>
                <c:pt idx="3307">
                  <c:v>22.70885273170719</c:v>
                </c:pt>
                <c:pt idx="3308">
                  <c:v>22.71898888290782</c:v>
                </c:pt>
                <c:pt idx="3309">
                  <c:v>22.72897927381396</c:v>
                </c:pt>
                <c:pt idx="3310">
                  <c:v>22.73897121177723</c:v>
                </c:pt>
                <c:pt idx="3311">
                  <c:v>22.74884748751067</c:v>
                </c:pt>
                <c:pt idx="3312">
                  <c:v>22.75869519140087</c:v>
                </c:pt>
                <c:pt idx="3313">
                  <c:v>22.76847780551982</c:v>
                </c:pt>
                <c:pt idx="3314">
                  <c:v>22.77821355382047</c:v>
                </c:pt>
                <c:pt idx="3315">
                  <c:v>22.78787192030356</c:v>
                </c:pt>
                <c:pt idx="3316">
                  <c:v>22.79749077463715</c:v>
                </c:pt>
                <c:pt idx="3317">
                  <c:v>22.80708459056179</c:v>
                </c:pt>
                <c:pt idx="3318">
                  <c:v>22.81661605919411</c:v>
                </c:pt>
                <c:pt idx="3319">
                  <c:v>22.82614830965439</c:v>
                </c:pt>
                <c:pt idx="3320">
                  <c:v>22.83562972307771</c:v>
                </c:pt>
                <c:pt idx="3321">
                  <c:v>22.84506724898288</c:v>
                </c:pt>
                <c:pt idx="3322">
                  <c:v>22.85450372966581</c:v>
                </c:pt>
                <c:pt idx="3323">
                  <c:v>22.86391566302424</c:v>
                </c:pt>
                <c:pt idx="3324">
                  <c:v>22.87332721456578</c:v>
                </c:pt>
                <c:pt idx="3325">
                  <c:v>22.88267104119516</c:v>
                </c:pt>
                <c:pt idx="3326">
                  <c:v>22.89204270135908</c:v>
                </c:pt>
                <c:pt idx="3327">
                  <c:v>22.90138474596689</c:v>
                </c:pt>
                <c:pt idx="3328">
                  <c:v>22.91075564547084</c:v>
                </c:pt>
                <c:pt idx="3329">
                  <c:v>22.92011400262567</c:v>
                </c:pt>
                <c:pt idx="3330">
                  <c:v>22.92948077857663</c:v>
                </c:pt>
                <c:pt idx="3331">
                  <c:v>22.93885675891373</c:v>
                </c:pt>
                <c:pt idx="3332">
                  <c:v>22.94825262096768</c:v>
                </c:pt>
                <c:pt idx="3333">
                  <c:v>22.95766398369148</c:v>
                </c:pt>
                <c:pt idx="3334">
                  <c:v>22.96708307172129</c:v>
                </c:pt>
                <c:pt idx="3335">
                  <c:v>22.97651077145982</c:v>
                </c:pt>
                <c:pt idx="3336">
                  <c:v>22.98598213334088</c:v>
                </c:pt>
                <c:pt idx="3337">
                  <c:v>22.99549630674698</c:v>
                </c:pt>
                <c:pt idx="3338">
                  <c:v>23.00502810823361</c:v>
                </c:pt>
                <c:pt idx="3339">
                  <c:v>23.01460880268474</c:v>
                </c:pt>
                <c:pt idx="3340">
                  <c:v>23.02422132029088</c:v>
                </c:pt>
                <c:pt idx="3341">
                  <c:v>23.03389992298345</c:v>
                </c:pt>
                <c:pt idx="3342">
                  <c:v>23.04361274985657</c:v>
                </c:pt>
                <c:pt idx="3343">
                  <c:v>23.05338333971332</c:v>
                </c:pt>
                <c:pt idx="3344">
                  <c:v>23.06321276273477</c:v>
                </c:pt>
                <c:pt idx="3345">
                  <c:v>23.07312155257844</c:v>
                </c:pt>
                <c:pt idx="3346">
                  <c:v>23.08309081026582</c:v>
                </c:pt>
                <c:pt idx="3347">
                  <c:v>23.09316071404874</c:v>
                </c:pt>
                <c:pt idx="3348">
                  <c:v>23.10328680886238</c:v>
                </c:pt>
                <c:pt idx="3349">
                  <c:v>23.11349558816718</c:v>
                </c:pt>
                <c:pt idx="3350">
                  <c:v>23.12378299549385</c:v>
                </c:pt>
                <c:pt idx="3351">
                  <c:v>23.13418961662977</c:v>
                </c:pt>
                <c:pt idx="3352">
                  <c:v>23.14469869829193</c:v>
                </c:pt>
                <c:pt idx="3353">
                  <c:v>23.15530932848567</c:v>
                </c:pt>
                <c:pt idx="3354">
                  <c:v>23.16604585312076</c:v>
                </c:pt>
                <c:pt idx="3355">
                  <c:v>23.17689814801161</c:v>
                </c:pt>
                <c:pt idx="3356">
                  <c:v>23.18782155572865</c:v>
                </c:pt>
                <c:pt idx="3357">
                  <c:v>23.19894830274174</c:v>
                </c:pt>
                <c:pt idx="3358">
                  <c:v>23.21018810366243</c:v>
                </c:pt>
                <c:pt idx="3359">
                  <c:v>23.22156783705207</c:v>
                </c:pt>
                <c:pt idx="3360">
                  <c:v>23.23312674189029</c:v>
                </c:pt>
                <c:pt idx="3361">
                  <c:v>23.24482484858272</c:v>
                </c:pt>
                <c:pt idx="3362">
                  <c:v>23.25671158852541</c:v>
                </c:pt>
                <c:pt idx="3363">
                  <c:v>23.26876369176718</c:v>
                </c:pt>
                <c:pt idx="3364">
                  <c:v>23.28101126218685</c:v>
                </c:pt>
                <c:pt idx="3365">
                  <c:v>23.29343783393532</c:v>
                </c:pt>
                <c:pt idx="3366">
                  <c:v>23.30606150271991</c:v>
                </c:pt>
                <c:pt idx="3367">
                  <c:v>23.31893213950277</c:v>
                </c:pt>
                <c:pt idx="3368">
                  <c:v>23.33198690629133</c:v>
                </c:pt>
                <c:pt idx="3369">
                  <c:v>23.34529380803972</c:v>
                </c:pt>
                <c:pt idx="3370">
                  <c:v>23.35883091741602</c:v>
                </c:pt>
                <c:pt idx="3371">
                  <c:v>23.37260671920934</c:v>
                </c:pt>
                <c:pt idx="3372">
                  <c:v>23.38669268628881</c:v>
                </c:pt>
                <c:pt idx="3373">
                  <c:v>23.40104484159382</c:v>
                </c:pt>
                <c:pt idx="3374">
                  <c:v>23.41563965038618</c:v>
                </c:pt>
                <c:pt idx="3375">
                  <c:v>23.4306379150935</c:v>
                </c:pt>
                <c:pt idx="3376">
                  <c:v>23.44584980277688</c:v>
                </c:pt>
                <c:pt idx="3377">
                  <c:v>23.46142748893011</c:v>
                </c:pt>
                <c:pt idx="3378">
                  <c:v>23.4773184592905</c:v>
                </c:pt>
                <c:pt idx="3379">
                  <c:v>23.49357804666037</c:v>
                </c:pt>
                <c:pt idx="3380">
                  <c:v>23.51024811950612</c:v>
                </c:pt>
                <c:pt idx="3381">
                  <c:v>23.52731082310386</c:v>
                </c:pt>
                <c:pt idx="3382">
                  <c:v>23.54474405257702</c:v>
                </c:pt>
                <c:pt idx="3383">
                  <c:v>23.56260437286763</c:v>
                </c:pt>
                <c:pt idx="3384">
                  <c:v>23.58091264269159</c:v>
                </c:pt>
                <c:pt idx="3385">
                  <c:v>23.59968295609914</c:v>
                </c:pt>
                <c:pt idx="3386">
                  <c:v>23.61891279016866</c:v>
                </c:pt>
                <c:pt idx="3387">
                  <c:v>23.63864590410872</c:v>
                </c:pt>
                <c:pt idx="3388">
                  <c:v>23.65892299818224</c:v>
                </c:pt>
                <c:pt idx="3389">
                  <c:v>23.67970297379122</c:v>
                </c:pt>
                <c:pt idx="3390">
                  <c:v>23.70102259981615</c:v>
                </c:pt>
                <c:pt idx="3391">
                  <c:v>23.72296498272372</c:v>
                </c:pt>
                <c:pt idx="3392">
                  <c:v>23.74551752083357</c:v>
                </c:pt>
                <c:pt idx="3393">
                  <c:v>23.7686733611967</c:v>
                </c:pt>
                <c:pt idx="3394">
                  <c:v>23.79248788679432</c:v>
                </c:pt>
                <c:pt idx="3395">
                  <c:v>23.81692435487876</c:v>
                </c:pt>
                <c:pt idx="3396">
                  <c:v>23.84211747523894</c:v>
                </c:pt>
                <c:pt idx="3397">
                  <c:v>23.86800065921343</c:v>
                </c:pt>
                <c:pt idx="3398">
                  <c:v>23.89459390069172</c:v>
                </c:pt>
                <c:pt idx="3399">
                  <c:v>23.9219932527775</c:v>
                </c:pt>
                <c:pt idx="3400">
                  <c:v>23.95011806728976</c:v>
                </c:pt>
                <c:pt idx="3401">
                  <c:v>23.97902304242702</c:v>
                </c:pt>
                <c:pt idx="3402">
                  <c:v>24.00873740355959</c:v>
                </c:pt>
                <c:pt idx="3403">
                  <c:v>24.03923914767679</c:v>
                </c:pt>
                <c:pt idx="3404">
                  <c:v>24.07051376262073</c:v>
                </c:pt>
                <c:pt idx="3405">
                  <c:v>24.10259051322891</c:v>
                </c:pt>
                <c:pt idx="3406">
                  <c:v>24.13545579798638</c:v>
                </c:pt>
                <c:pt idx="3407">
                  <c:v>24.16901349422896</c:v>
                </c:pt>
                <c:pt idx="3408">
                  <c:v>24.20328348047537</c:v>
                </c:pt>
                <c:pt idx="3409">
                  <c:v>24.2381618113165</c:v>
                </c:pt>
                <c:pt idx="3410">
                  <c:v>24.27357217309675</c:v>
                </c:pt>
                <c:pt idx="3411">
                  <c:v>24.30939456852211</c:v>
                </c:pt>
                <c:pt idx="3412">
                  <c:v>24.34541302003507</c:v>
                </c:pt>
                <c:pt idx="3413">
                  <c:v>24.38144516351267</c:v>
                </c:pt>
                <c:pt idx="3414">
                  <c:v>24.41725944133625</c:v>
                </c:pt>
                <c:pt idx="3415">
                  <c:v>24.45246887733682</c:v>
                </c:pt>
                <c:pt idx="3416">
                  <c:v>24.48663505826018</c:v>
                </c:pt>
                <c:pt idx="3417">
                  <c:v>24.51915604330113</c:v>
                </c:pt>
                <c:pt idx="3418">
                  <c:v>24.54945800253034</c:v>
                </c:pt>
                <c:pt idx="3419">
                  <c:v>24.57663060685408</c:v>
                </c:pt>
                <c:pt idx="3420">
                  <c:v>24.5995955356393</c:v>
                </c:pt>
                <c:pt idx="3421">
                  <c:v>24.6170511122224</c:v>
                </c:pt>
                <c:pt idx="3422">
                  <c:v>24.62743020639607</c:v>
                </c:pt>
                <c:pt idx="3423">
                  <c:v>24.62879700391881</c:v>
                </c:pt>
                <c:pt idx="3424">
                  <c:v>24.61886515816125</c:v>
                </c:pt>
                <c:pt idx="3425">
                  <c:v>24.59492676630873</c:v>
                </c:pt>
                <c:pt idx="3426">
                  <c:v>24.55370935953129</c:v>
                </c:pt>
                <c:pt idx="3427">
                  <c:v>24.49171144585267</c:v>
                </c:pt>
                <c:pt idx="3428">
                  <c:v>24.40491110836917</c:v>
                </c:pt>
                <c:pt idx="3429">
                  <c:v>24.28909271744629</c:v>
                </c:pt>
                <c:pt idx="3430">
                  <c:v>24.14016084362926</c:v>
                </c:pt>
                <c:pt idx="3431">
                  <c:v>23.95430768767589</c:v>
                </c:pt>
                <c:pt idx="3432">
                  <c:v>23.72883007692842</c:v>
                </c:pt>
                <c:pt idx="3433">
                  <c:v>23.4626569911125</c:v>
                </c:pt>
                <c:pt idx="3434">
                  <c:v>23.15709251037179</c:v>
                </c:pt>
                <c:pt idx="3435">
                  <c:v>22.81635978659257</c:v>
                </c:pt>
                <c:pt idx="3436">
                  <c:v>22.44807908431027</c:v>
                </c:pt>
                <c:pt idx="3437">
                  <c:v>22.06297779527242</c:v>
                </c:pt>
                <c:pt idx="3438">
                  <c:v>21.6739662693126</c:v>
                </c:pt>
                <c:pt idx="3439">
                  <c:v>21.29521858597692</c:v>
                </c:pt>
                <c:pt idx="3440">
                  <c:v>20.9403784173522</c:v>
                </c:pt>
                <c:pt idx="3441">
                  <c:v>20.62068794916602</c:v>
                </c:pt>
                <c:pt idx="3442">
                  <c:v>20.34457349559668</c:v>
                </c:pt>
                <c:pt idx="3443">
                  <c:v>20.11654599056518</c:v>
                </c:pt>
                <c:pt idx="3444">
                  <c:v>19.93765308703413</c:v>
                </c:pt>
                <c:pt idx="3445">
                  <c:v>19.80588730097661</c:v>
                </c:pt>
                <c:pt idx="3446">
                  <c:v>19.71726707725054</c:v>
                </c:pt>
                <c:pt idx="3447">
                  <c:v>19.66647486087111</c:v>
                </c:pt>
                <c:pt idx="3448">
                  <c:v>19.64774622506312</c:v>
                </c:pt>
                <c:pt idx="3449">
                  <c:v>19.65552695475995</c:v>
                </c:pt>
                <c:pt idx="3450">
                  <c:v>19.6844546364312</c:v>
                </c:pt>
                <c:pt idx="3451">
                  <c:v>19.72991315752077</c:v>
                </c:pt>
                <c:pt idx="3452">
                  <c:v>19.78804397136337</c:v>
                </c:pt>
                <c:pt idx="3453">
                  <c:v>19.8555817856998</c:v>
                </c:pt>
                <c:pt idx="3454">
                  <c:v>19.92996685264812</c:v>
                </c:pt>
                <c:pt idx="3455">
                  <c:v>20.00909582051683</c:v>
                </c:pt>
                <c:pt idx="3456">
                  <c:v>20.09143371900046</c:v>
                </c:pt>
                <c:pt idx="3457">
                  <c:v>20.17574676721362</c:v>
                </c:pt>
                <c:pt idx="3458">
                  <c:v>20.26121658948777</c:v>
                </c:pt>
                <c:pt idx="3459">
                  <c:v>20.34725672116807</c:v>
                </c:pt>
                <c:pt idx="3460">
                  <c:v>20.43347871704533</c:v>
                </c:pt>
                <c:pt idx="3461">
                  <c:v>20.51983861937236</c:v>
                </c:pt>
                <c:pt idx="3462">
                  <c:v>20.60632176749278</c:v>
                </c:pt>
                <c:pt idx="3463">
                  <c:v>20.69314633395905</c:v>
                </c:pt>
                <c:pt idx="3464">
                  <c:v>20.7808943927107</c:v>
                </c:pt>
                <c:pt idx="3465">
                  <c:v>20.87027755747204</c:v>
                </c:pt>
                <c:pt idx="3466">
                  <c:v>20.96249623590129</c:v>
                </c:pt>
                <c:pt idx="3467">
                  <c:v>21.05955804336708</c:v>
                </c:pt>
                <c:pt idx="3468">
                  <c:v>21.16450202766159</c:v>
                </c:pt>
                <c:pt idx="3469">
                  <c:v>21.28282427452951</c:v>
                </c:pt>
                <c:pt idx="3470">
                  <c:v>21.42500795214696</c:v>
                </c:pt>
                <c:pt idx="3471">
                  <c:v>21.6139691966111</c:v>
                </c:pt>
                <c:pt idx="3472">
                  <c:v>21.91255664307693</c:v>
                </c:pt>
                <c:pt idx="3473">
                  <c:v>22.57366163391583</c:v>
                </c:pt>
                <c:pt idx="3474">
                  <c:v>26.87123735924608</c:v>
                </c:pt>
                <c:pt idx="3475">
                  <c:v>18.75394731122287</c:v>
                </c:pt>
                <c:pt idx="3476">
                  <c:v>20.28365430987063</c:v>
                </c:pt>
                <c:pt idx="3477">
                  <c:v>20.7318147561205</c:v>
                </c:pt>
                <c:pt idx="3478">
                  <c:v>20.96703352492207</c:v>
                </c:pt>
                <c:pt idx="3479">
                  <c:v>21.12424762450603</c:v>
                </c:pt>
                <c:pt idx="3480">
                  <c:v>21.24389918459853</c:v>
                </c:pt>
                <c:pt idx="3481">
                  <c:v>21.34245309300413</c:v>
                </c:pt>
                <c:pt idx="3482">
                  <c:v>21.42757241527319</c:v>
                </c:pt>
                <c:pt idx="3483">
                  <c:v>21.50348508200329</c:v>
                </c:pt>
                <c:pt idx="3484">
                  <c:v>21.5723727043255</c:v>
                </c:pt>
                <c:pt idx="3485">
                  <c:v>21.6355309945737</c:v>
                </c:pt>
                <c:pt idx="3486">
                  <c:v>21.69350038844982</c:v>
                </c:pt>
                <c:pt idx="3487">
                  <c:v>21.74648315366647</c:v>
                </c:pt>
                <c:pt idx="3488">
                  <c:v>21.7940227713595</c:v>
                </c:pt>
                <c:pt idx="3489">
                  <c:v>21.83552911549083</c:v>
                </c:pt>
                <c:pt idx="3490">
                  <c:v>21.86963484269074</c:v>
                </c:pt>
                <c:pt idx="3491">
                  <c:v>21.89481673538427</c:v>
                </c:pt>
                <c:pt idx="3492">
                  <c:v>21.90862710348637</c:v>
                </c:pt>
                <c:pt idx="3493">
                  <c:v>21.90812134740801</c:v>
                </c:pt>
                <c:pt idx="3494">
                  <c:v>21.88948198840396</c:v>
                </c:pt>
                <c:pt idx="3495">
                  <c:v>21.84793891695139</c:v>
                </c:pt>
                <c:pt idx="3496">
                  <c:v>21.77802627066715</c:v>
                </c:pt>
                <c:pt idx="3497">
                  <c:v>21.67380262592129</c:v>
                </c:pt>
                <c:pt idx="3498">
                  <c:v>21.52946188392058</c:v>
                </c:pt>
                <c:pt idx="3499">
                  <c:v>21.34081471677077</c:v>
                </c:pt>
                <c:pt idx="3500">
                  <c:v>21.10673387089988</c:v>
                </c:pt>
                <c:pt idx="3501">
                  <c:v>20.8317031116052</c:v>
                </c:pt>
                <c:pt idx="3502">
                  <c:v>20.52697891346154</c:v>
                </c:pt>
                <c:pt idx="3503">
                  <c:v>20.21093541909904</c:v>
                </c:pt>
                <c:pt idx="3504">
                  <c:v>19.90649575674716</c:v>
                </c:pt>
                <c:pt idx="3505">
                  <c:v>19.6365780978429</c:v>
                </c:pt>
                <c:pt idx="3506">
                  <c:v>19.41907587777859</c:v>
                </c:pt>
                <c:pt idx="3507">
                  <c:v>19.26332662317762</c:v>
                </c:pt>
                <c:pt idx="3508">
                  <c:v>19.16984221341901</c:v>
                </c:pt>
                <c:pt idx="3509">
                  <c:v>19.132312831034</c:v>
                </c:pt>
                <c:pt idx="3510">
                  <c:v>19.14076014715326</c:v>
                </c:pt>
                <c:pt idx="3511">
                  <c:v>19.18397496437491</c:v>
                </c:pt>
                <c:pt idx="3512">
                  <c:v>19.25194445539923</c:v>
                </c:pt>
                <c:pt idx="3513">
                  <c:v>19.33608371963631</c:v>
                </c:pt>
                <c:pt idx="3514">
                  <c:v>19.42995827495663</c:v>
                </c:pt>
                <c:pt idx="3515">
                  <c:v>19.52873162375662</c:v>
                </c:pt>
                <c:pt idx="3516">
                  <c:v>19.62911055326905</c:v>
                </c:pt>
                <c:pt idx="3517">
                  <c:v>19.72876482846082</c:v>
                </c:pt>
                <c:pt idx="3518">
                  <c:v>19.82636967707332</c:v>
                </c:pt>
                <c:pt idx="3519">
                  <c:v>19.92093071650335</c:v>
                </c:pt>
                <c:pt idx="3520">
                  <c:v>20.01213892455315</c:v>
                </c:pt>
                <c:pt idx="3521">
                  <c:v>20.09969777140649</c:v>
                </c:pt>
                <c:pt idx="3522">
                  <c:v>20.1835785638583</c:v>
                </c:pt>
                <c:pt idx="3523">
                  <c:v>20.26392831435359</c:v>
                </c:pt>
                <c:pt idx="3524">
                  <c:v>20.34096101359247</c:v>
                </c:pt>
                <c:pt idx="3525">
                  <c:v>20.4147827449704</c:v>
                </c:pt>
                <c:pt idx="3526">
                  <c:v>20.48574102700902</c:v>
                </c:pt>
                <c:pt idx="3527">
                  <c:v>20.55404671788798</c:v>
                </c:pt>
                <c:pt idx="3528">
                  <c:v>20.61989748810715</c:v>
                </c:pt>
                <c:pt idx="3529">
                  <c:v>20.68356775038783</c:v>
                </c:pt>
                <c:pt idx="3530">
                  <c:v>20.7452787419022</c:v>
                </c:pt>
                <c:pt idx="3531">
                  <c:v>20.80522109007583</c:v>
                </c:pt>
                <c:pt idx="3532">
                  <c:v>20.86366089707192</c:v>
                </c:pt>
                <c:pt idx="3533">
                  <c:v>20.9207551746186</c:v>
                </c:pt>
                <c:pt idx="3534">
                  <c:v>20.97668136099145</c:v>
                </c:pt>
                <c:pt idx="3535">
                  <c:v>21.03166261357844</c:v>
                </c:pt>
                <c:pt idx="3536">
                  <c:v>21.08581492121583</c:v>
                </c:pt>
                <c:pt idx="3537">
                  <c:v>21.13934178185396</c:v>
                </c:pt>
                <c:pt idx="3538">
                  <c:v>21.1923329644646</c:v>
                </c:pt>
                <c:pt idx="3539">
                  <c:v>21.24499112704223</c:v>
                </c:pt>
                <c:pt idx="3540">
                  <c:v>21.29743497303075</c:v>
                </c:pt>
                <c:pt idx="3541">
                  <c:v>21.34981228699915</c:v>
                </c:pt>
                <c:pt idx="3542">
                  <c:v>21.40227345431543</c:v>
                </c:pt>
                <c:pt idx="3543">
                  <c:v>21.45490261360019</c:v>
                </c:pt>
                <c:pt idx="3544">
                  <c:v>21.50786570343596</c:v>
                </c:pt>
                <c:pt idx="3545">
                  <c:v>21.56130248825437</c:v>
                </c:pt>
                <c:pt idx="3546">
                  <c:v>21.61530742584367</c:v>
                </c:pt>
                <c:pt idx="3547">
                  <c:v>21.67005060797145</c:v>
                </c:pt>
                <c:pt idx="3548">
                  <c:v>21.72567255813058</c:v>
                </c:pt>
                <c:pt idx="3549">
                  <c:v>21.78227508764888</c:v>
                </c:pt>
                <c:pt idx="3550">
                  <c:v>21.84002603347038</c:v>
                </c:pt>
                <c:pt idx="3551">
                  <c:v>21.89910264689438</c:v>
                </c:pt>
                <c:pt idx="3552">
                  <c:v>21.95958242464661</c:v>
                </c:pt>
                <c:pt idx="3553">
                  <c:v>22.02168718460468</c:v>
                </c:pt>
                <c:pt idx="3554">
                  <c:v>22.08560258749107</c:v>
                </c:pt>
                <c:pt idx="3555">
                  <c:v>22.15147338393045</c:v>
                </c:pt>
                <c:pt idx="3556">
                  <c:v>22.21944773068243</c:v>
                </c:pt>
                <c:pt idx="3557">
                  <c:v>22.28982964134552</c:v>
                </c:pt>
                <c:pt idx="3558">
                  <c:v>22.36276466735425</c:v>
                </c:pt>
                <c:pt idx="3559">
                  <c:v>22.43856698941077</c:v>
                </c:pt>
                <c:pt idx="3560">
                  <c:v>22.51741941636743</c:v>
                </c:pt>
                <c:pt idx="3561">
                  <c:v>22.59967855312292</c:v>
                </c:pt>
                <c:pt idx="3562">
                  <c:v>22.68554859328217</c:v>
                </c:pt>
                <c:pt idx="3563">
                  <c:v>22.77547606352512</c:v>
                </c:pt>
                <c:pt idx="3564">
                  <c:v>22.86970661399674</c:v>
                </c:pt>
                <c:pt idx="3565">
                  <c:v>22.9687516845107</c:v>
                </c:pt>
                <c:pt idx="3566">
                  <c:v>23.07299446645457</c:v>
                </c:pt>
                <c:pt idx="3567">
                  <c:v>23.18295423742039</c:v>
                </c:pt>
                <c:pt idx="3568">
                  <c:v>23.29920233008053</c:v>
                </c:pt>
                <c:pt idx="3569">
                  <c:v>23.4223334122948</c:v>
                </c:pt>
                <c:pt idx="3570">
                  <c:v>23.55303181462723</c:v>
                </c:pt>
                <c:pt idx="3571">
                  <c:v>23.69209809409464</c:v>
                </c:pt>
                <c:pt idx="3572">
                  <c:v>23.84043155541919</c:v>
                </c:pt>
                <c:pt idx="3573">
                  <c:v>23.99901745885223</c:v>
                </c:pt>
                <c:pt idx="3574">
                  <c:v>24.16895706072658</c:v>
                </c:pt>
                <c:pt idx="3575">
                  <c:v>24.35166776987455</c:v>
                </c:pt>
                <c:pt idx="3576">
                  <c:v>24.54861940574862</c:v>
                </c:pt>
                <c:pt idx="3577">
                  <c:v>24.76157034545966</c:v>
                </c:pt>
                <c:pt idx="3578">
                  <c:v>24.99256941056742</c:v>
                </c:pt>
                <c:pt idx="3579">
                  <c:v>25.24405100866233</c:v>
                </c:pt>
                <c:pt idx="3580">
                  <c:v>25.51888654528763</c:v>
                </c:pt>
                <c:pt idx="3581">
                  <c:v>25.82046516447876</c:v>
                </c:pt>
                <c:pt idx="3582">
                  <c:v>26.15280409719901</c:v>
                </c:pt>
                <c:pt idx="3583">
                  <c:v>26.52088055197461</c:v>
                </c:pt>
                <c:pt idx="3584">
                  <c:v>26.93066786763606</c:v>
                </c:pt>
                <c:pt idx="3585">
                  <c:v>27.38960287965822</c:v>
                </c:pt>
                <c:pt idx="3586">
                  <c:v>27.90686329408453</c:v>
                </c:pt>
                <c:pt idx="3587">
                  <c:v>28.49415888739265</c:v>
                </c:pt>
                <c:pt idx="3588">
                  <c:v>29.16637348151476</c:v>
                </c:pt>
                <c:pt idx="3589">
                  <c:v>29.94276605057143</c:v>
                </c:pt>
                <c:pt idx="3590">
                  <c:v>30.84885018392901</c:v>
                </c:pt>
                <c:pt idx="3591">
                  <c:v>31.91885860669393</c:v>
                </c:pt>
                <c:pt idx="3592">
                  <c:v>33.19970909716616</c:v>
                </c:pt>
                <c:pt idx="3593">
                  <c:v>34.75722551634549</c:v>
                </c:pt>
                <c:pt idx="3594">
                  <c:v>36.68580146810648</c:v>
                </c:pt>
                <c:pt idx="3595">
                  <c:v>39.12389686271886</c:v>
                </c:pt>
                <c:pt idx="3596">
                  <c:v>42.2784731799456</c:v>
                </c:pt>
                <c:pt idx="3597">
                  <c:v>46.4568002433403</c:v>
                </c:pt>
                <c:pt idx="3598">
                  <c:v>52.07928673500209</c:v>
                </c:pt>
                <c:pt idx="3599">
                  <c:v>59.48672587904738</c:v>
                </c:pt>
                <c:pt idx="3600">
                  <c:v>67.68489708906425</c:v>
                </c:pt>
                <c:pt idx="3601">
                  <c:v>70.58490864843513</c:v>
                </c:pt>
                <c:pt idx="3602">
                  <c:v>60.03562273146448</c:v>
                </c:pt>
                <c:pt idx="3603">
                  <c:v>43.00335983930334</c:v>
                </c:pt>
                <c:pt idx="3604">
                  <c:v>29.2172812290932</c:v>
                </c:pt>
                <c:pt idx="3605">
                  <c:v>19.93373406202052</c:v>
                </c:pt>
                <c:pt idx="3606">
                  <c:v>13.914732970203</c:v>
                </c:pt>
                <c:pt idx="3607">
                  <c:v>10.15429763865705</c:v>
                </c:pt>
                <c:pt idx="3608">
                  <c:v>8.06970085729097</c:v>
                </c:pt>
                <c:pt idx="3609">
                  <c:v>7.246054466436147</c:v>
                </c:pt>
                <c:pt idx="3610">
                  <c:v>7.244708754116156</c:v>
                </c:pt>
                <c:pt idx="3611">
                  <c:v>7.664454179115283</c:v>
                </c:pt>
                <c:pt idx="3612">
                  <c:v>8.247801947189469</c:v>
                </c:pt>
                <c:pt idx="3613">
                  <c:v>8.86635619077865</c:v>
                </c:pt>
                <c:pt idx="3614">
                  <c:v>9.46436994536627</c:v>
                </c:pt>
                <c:pt idx="3615">
                  <c:v>10.0207522947892</c:v>
                </c:pt>
                <c:pt idx="3616">
                  <c:v>10.52959754247055</c:v>
                </c:pt>
                <c:pt idx="3617">
                  <c:v>10.99165315875083</c:v>
                </c:pt>
                <c:pt idx="3618">
                  <c:v>11.41030345208648</c:v>
                </c:pt>
                <c:pt idx="3619">
                  <c:v>11.78959163309363</c:v>
                </c:pt>
                <c:pt idx="3620">
                  <c:v>12.1338382683483</c:v>
                </c:pt>
                <c:pt idx="3621">
                  <c:v>12.44689888793177</c:v>
                </c:pt>
                <c:pt idx="3622">
                  <c:v>12.73236585668088</c:v>
                </c:pt>
                <c:pt idx="3623">
                  <c:v>12.99330079127691</c:v>
                </c:pt>
                <c:pt idx="3624">
                  <c:v>13.23243469937238</c:v>
                </c:pt>
                <c:pt idx="3625">
                  <c:v>13.45218643816682</c:v>
                </c:pt>
                <c:pt idx="3626">
                  <c:v>13.65463926719976</c:v>
                </c:pt>
                <c:pt idx="3627">
                  <c:v>13.84154567390031</c:v>
                </c:pt>
                <c:pt idx="3628">
                  <c:v>14.01457669946836</c:v>
                </c:pt>
                <c:pt idx="3629">
                  <c:v>14.17504561328587</c:v>
                </c:pt>
                <c:pt idx="3630">
                  <c:v>14.32409393668914</c:v>
                </c:pt>
                <c:pt idx="3631">
                  <c:v>14.4628938123462</c:v>
                </c:pt>
                <c:pt idx="3632">
                  <c:v>14.59238309848161</c:v>
                </c:pt>
                <c:pt idx="3633">
                  <c:v>14.71330517612467</c:v>
                </c:pt>
                <c:pt idx="3634">
                  <c:v>14.82649143332564</c:v>
                </c:pt>
                <c:pt idx="3635">
                  <c:v>14.93253522611328</c:v>
                </c:pt>
                <c:pt idx="3636">
                  <c:v>15.03203417748154</c:v>
                </c:pt>
                <c:pt idx="3637">
                  <c:v>15.12548942968145</c:v>
                </c:pt>
                <c:pt idx="3638">
                  <c:v>15.21342230503498</c:v>
                </c:pt>
                <c:pt idx="3639">
                  <c:v>15.29620250544478</c:v>
                </c:pt>
                <c:pt idx="3640">
                  <c:v>15.3742323761404</c:v>
                </c:pt>
                <c:pt idx="3641">
                  <c:v>15.44785332439166</c:v>
                </c:pt>
                <c:pt idx="3642">
                  <c:v>15.51741995405982</c:v>
                </c:pt>
                <c:pt idx="3643">
                  <c:v>15.58312382846573</c:v>
                </c:pt>
                <c:pt idx="3644">
                  <c:v>15.64531839697897</c:v>
                </c:pt>
                <c:pt idx="3645">
                  <c:v>15.7041440616896</c:v>
                </c:pt>
                <c:pt idx="3646">
                  <c:v>15.7598587895258</c:v>
                </c:pt>
                <c:pt idx="3647">
                  <c:v>15.81270778403442</c:v>
                </c:pt>
                <c:pt idx="3648">
                  <c:v>15.86279380468686</c:v>
                </c:pt>
                <c:pt idx="3649">
                  <c:v>15.91034142510674</c:v>
                </c:pt>
                <c:pt idx="3650">
                  <c:v>15.95546975081067</c:v>
                </c:pt>
                <c:pt idx="3651">
                  <c:v>15.99831456381195</c:v>
                </c:pt>
                <c:pt idx="3652">
                  <c:v>16.03903821463076</c:v>
                </c:pt>
                <c:pt idx="3653">
                  <c:v>16.07773980647978</c:v>
                </c:pt>
                <c:pt idx="3654">
                  <c:v>16.11452042095062</c:v>
                </c:pt>
                <c:pt idx="3655">
                  <c:v>16.14951162942847</c:v>
                </c:pt>
                <c:pt idx="3656">
                  <c:v>16.18281973993171</c:v>
                </c:pt>
                <c:pt idx="3657">
                  <c:v>16.21440571956841</c:v>
                </c:pt>
                <c:pt idx="3658">
                  <c:v>16.24457597394967</c:v>
                </c:pt>
                <c:pt idx="3659">
                  <c:v>16.27322127056749</c:v>
                </c:pt>
                <c:pt idx="3660">
                  <c:v>16.30047493816881</c:v>
                </c:pt>
                <c:pt idx="3661">
                  <c:v>16.32641541601271</c:v>
                </c:pt>
                <c:pt idx="3662">
                  <c:v>16.35110173945858</c:v>
                </c:pt>
                <c:pt idx="3663">
                  <c:v>16.37462228109436</c:v>
                </c:pt>
                <c:pt idx="3664">
                  <c:v>16.39694533454938</c:v>
                </c:pt>
                <c:pt idx="3665">
                  <c:v>16.41823312466245</c:v>
                </c:pt>
                <c:pt idx="3666">
                  <c:v>16.43845611287528</c:v>
                </c:pt>
                <c:pt idx="3667">
                  <c:v>16.45767745905464</c:v>
                </c:pt>
                <c:pt idx="3668">
                  <c:v>16.47597870478339</c:v>
                </c:pt>
                <c:pt idx="3669">
                  <c:v>16.49331688896048</c:v>
                </c:pt>
                <c:pt idx="3670">
                  <c:v>16.5097986060365</c:v>
                </c:pt>
                <c:pt idx="3671">
                  <c:v>16.52543497282768</c:v>
                </c:pt>
                <c:pt idx="3672">
                  <c:v>16.54028623888406</c:v>
                </c:pt>
                <c:pt idx="3673">
                  <c:v>16.55440356428075</c:v>
                </c:pt>
                <c:pt idx="3674">
                  <c:v>16.56775408432627</c:v>
                </c:pt>
                <c:pt idx="3675">
                  <c:v>16.58039773392529</c:v>
                </c:pt>
                <c:pt idx="3676">
                  <c:v>16.59237540626521</c:v>
                </c:pt>
                <c:pt idx="3677">
                  <c:v>16.60366867077392</c:v>
                </c:pt>
                <c:pt idx="3678">
                  <c:v>16.61437616721791</c:v>
                </c:pt>
                <c:pt idx="3679">
                  <c:v>16.62446823962329</c:v>
                </c:pt>
                <c:pt idx="3680">
                  <c:v>16.6339543973693</c:v>
                </c:pt>
                <c:pt idx="3681">
                  <c:v>16.6428802181608</c:v>
                </c:pt>
                <c:pt idx="3682">
                  <c:v>16.65127593509485</c:v>
                </c:pt>
                <c:pt idx="3683">
                  <c:v>16.65919624276492</c:v>
                </c:pt>
                <c:pt idx="3684">
                  <c:v>16.66650809974539</c:v>
                </c:pt>
                <c:pt idx="3685">
                  <c:v>16.67342853847564</c:v>
                </c:pt>
                <c:pt idx="3686">
                  <c:v>16.67987847395804</c:v>
                </c:pt>
                <c:pt idx="3687">
                  <c:v>16.68587508311344</c:v>
                </c:pt>
                <c:pt idx="3688">
                  <c:v>16.69137815379092</c:v>
                </c:pt>
                <c:pt idx="3689">
                  <c:v>16.6965014708422</c:v>
                </c:pt>
                <c:pt idx="3690">
                  <c:v>16.70122450829833</c:v>
                </c:pt>
                <c:pt idx="3691">
                  <c:v>16.7055416467302</c:v>
                </c:pt>
                <c:pt idx="3692">
                  <c:v>16.70951457589197</c:v>
                </c:pt>
                <c:pt idx="3693">
                  <c:v>16.71307083693842</c:v>
                </c:pt>
                <c:pt idx="3694">
                  <c:v>16.71628011372279</c:v>
                </c:pt>
                <c:pt idx="3695">
                  <c:v>16.7192050010446</c:v>
                </c:pt>
                <c:pt idx="3696">
                  <c:v>16.72172937370408</c:v>
                </c:pt>
                <c:pt idx="3697">
                  <c:v>16.72397117776302</c:v>
                </c:pt>
                <c:pt idx="3698">
                  <c:v>16.72589047941389</c:v>
                </c:pt>
                <c:pt idx="3699">
                  <c:v>16.72750112893739</c:v>
                </c:pt>
                <c:pt idx="3700">
                  <c:v>16.72885245554708</c:v>
                </c:pt>
                <c:pt idx="3701">
                  <c:v>16.72991649002793</c:v>
                </c:pt>
                <c:pt idx="3702">
                  <c:v>16.73064329853688</c:v>
                </c:pt>
                <c:pt idx="3703">
                  <c:v>16.73113518046296</c:v>
                </c:pt>
                <c:pt idx="3704">
                  <c:v>16.73143343029831</c:v>
                </c:pt>
                <c:pt idx="3705">
                  <c:v>16.73138559026879</c:v>
                </c:pt>
                <c:pt idx="3706">
                  <c:v>16.73116455146993</c:v>
                </c:pt>
                <c:pt idx="3707">
                  <c:v>16.73067866909462</c:v>
                </c:pt>
                <c:pt idx="3708">
                  <c:v>16.72999179923618</c:v>
                </c:pt>
                <c:pt idx="3709">
                  <c:v>16.72903604939117</c:v>
                </c:pt>
                <c:pt idx="3710">
                  <c:v>16.72792062400632</c:v>
                </c:pt>
                <c:pt idx="3711">
                  <c:v>16.72658955208788</c:v>
                </c:pt>
                <c:pt idx="3712">
                  <c:v>16.72503149890081</c:v>
                </c:pt>
                <c:pt idx="3713">
                  <c:v>16.72329677272852</c:v>
                </c:pt>
                <c:pt idx="3714">
                  <c:v>16.72137654365549</c:v>
                </c:pt>
                <c:pt idx="3715">
                  <c:v>16.71927571026233</c:v>
                </c:pt>
                <c:pt idx="3716">
                  <c:v>16.71698260739107</c:v>
                </c:pt>
                <c:pt idx="3717">
                  <c:v>16.71452598006309</c:v>
                </c:pt>
                <c:pt idx="3718">
                  <c:v>16.71191960435083</c:v>
                </c:pt>
                <c:pt idx="3719">
                  <c:v>16.7091194007715</c:v>
                </c:pt>
                <c:pt idx="3720">
                  <c:v>16.70622038227628</c:v>
                </c:pt>
                <c:pt idx="3721">
                  <c:v>16.70310185640978</c:v>
                </c:pt>
                <c:pt idx="3722">
                  <c:v>16.69985811143152</c:v>
                </c:pt>
                <c:pt idx="3723">
                  <c:v>16.69646468230599</c:v>
                </c:pt>
                <c:pt idx="3724">
                  <c:v>16.69296078427381</c:v>
                </c:pt>
                <c:pt idx="3725">
                  <c:v>16.6893026440275</c:v>
                </c:pt>
                <c:pt idx="3726">
                  <c:v>16.68552748985217</c:v>
                </c:pt>
                <c:pt idx="3727">
                  <c:v>16.68163899490702</c:v>
                </c:pt>
                <c:pt idx="3728">
                  <c:v>16.67761842023203</c:v>
                </c:pt>
                <c:pt idx="3729">
                  <c:v>16.67348408714946</c:v>
                </c:pt>
                <c:pt idx="3730">
                  <c:v>16.66923335924862</c:v>
                </c:pt>
                <c:pt idx="3731">
                  <c:v>16.66485827247464</c:v>
                </c:pt>
                <c:pt idx="3732">
                  <c:v>16.66035198169975</c:v>
                </c:pt>
                <c:pt idx="3733">
                  <c:v>16.65578793932748</c:v>
                </c:pt>
                <c:pt idx="3734">
                  <c:v>16.65114996155156</c:v>
                </c:pt>
                <c:pt idx="3735">
                  <c:v>16.64635131783344</c:v>
                </c:pt>
                <c:pt idx="3736">
                  <c:v>16.64148840117474</c:v>
                </c:pt>
                <c:pt idx="3737">
                  <c:v>16.63655868698252</c:v>
                </c:pt>
                <c:pt idx="3738">
                  <c:v>16.6315233158425</c:v>
                </c:pt>
                <c:pt idx="3739">
                  <c:v>16.62641047484177</c:v>
                </c:pt>
                <c:pt idx="3740">
                  <c:v>16.62123273916455</c:v>
                </c:pt>
                <c:pt idx="3741">
                  <c:v>16.61593575262367</c:v>
                </c:pt>
                <c:pt idx="3742">
                  <c:v>16.61062475033551</c:v>
                </c:pt>
                <c:pt idx="3743">
                  <c:v>16.60519544464572</c:v>
                </c:pt>
                <c:pt idx="3744">
                  <c:v>16.59974168594897</c:v>
                </c:pt>
                <c:pt idx="3745">
                  <c:v>16.59418755633137</c:v>
                </c:pt>
                <c:pt idx="3746">
                  <c:v>16.58857938514515</c:v>
                </c:pt>
                <c:pt idx="3747">
                  <c:v>16.58291379234619</c:v>
                </c:pt>
                <c:pt idx="3748">
                  <c:v>16.57722211747421</c:v>
                </c:pt>
                <c:pt idx="3749">
                  <c:v>16.57144431363793</c:v>
                </c:pt>
                <c:pt idx="3750">
                  <c:v>16.56562626780208</c:v>
                </c:pt>
                <c:pt idx="3751">
                  <c:v>16.55976946466643</c:v>
                </c:pt>
                <c:pt idx="3752">
                  <c:v>16.5538796669618</c:v>
                </c:pt>
                <c:pt idx="3753">
                  <c:v>16.54793788152508</c:v>
                </c:pt>
                <c:pt idx="3754">
                  <c:v>16.54195776085165</c:v>
                </c:pt>
                <c:pt idx="3755">
                  <c:v>16.53593013652215</c:v>
                </c:pt>
                <c:pt idx="3756">
                  <c:v>16.52989439661064</c:v>
                </c:pt>
                <c:pt idx="3757">
                  <c:v>16.52379339438144</c:v>
                </c:pt>
                <c:pt idx="3758">
                  <c:v>16.51767641188961</c:v>
                </c:pt>
                <c:pt idx="3759">
                  <c:v>16.51152459646169</c:v>
                </c:pt>
                <c:pt idx="3760">
                  <c:v>16.50538490981765</c:v>
                </c:pt>
                <c:pt idx="3761">
                  <c:v>16.49916530664683</c:v>
                </c:pt>
                <c:pt idx="3762">
                  <c:v>16.49296101388536</c:v>
                </c:pt>
                <c:pt idx="3763">
                  <c:v>16.48674569934402</c:v>
                </c:pt>
                <c:pt idx="3764">
                  <c:v>16.48053105816872</c:v>
                </c:pt>
                <c:pt idx="3765">
                  <c:v>16.47429008474026</c:v>
                </c:pt>
                <c:pt idx="3766">
                  <c:v>16.46804786346742</c:v>
                </c:pt>
                <c:pt idx="3767">
                  <c:v>16.46176573306192</c:v>
                </c:pt>
                <c:pt idx="3768">
                  <c:v>16.45552006541572</c:v>
                </c:pt>
                <c:pt idx="3769">
                  <c:v>16.44923575348992</c:v>
                </c:pt>
                <c:pt idx="3770">
                  <c:v>16.44297509317938</c:v>
                </c:pt>
                <c:pt idx="3771">
                  <c:v>16.43669582460342</c:v>
                </c:pt>
                <c:pt idx="3772">
                  <c:v>16.43045820387473</c:v>
                </c:pt>
                <c:pt idx="3773">
                  <c:v>16.42421089086566</c:v>
                </c:pt>
                <c:pt idx="3774">
                  <c:v>16.41796644881297</c:v>
                </c:pt>
                <c:pt idx="3775">
                  <c:v>16.41173867541015</c:v>
                </c:pt>
                <c:pt idx="3776">
                  <c:v>16.40552793007042</c:v>
                </c:pt>
                <c:pt idx="3777">
                  <c:v>16.39936034138343</c:v>
                </c:pt>
                <c:pt idx="3778">
                  <c:v>16.39318933078871</c:v>
                </c:pt>
                <c:pt idx="3779">
                  <c:v>16.38708170298539</c:v>
                </c:pt>
                <c:pt idx="3780">
                  <c:v>16.38095239268521</c:v>
                </c:pt>
                <c:pt idx="3781">
                  <c:v>16.37484464066728</c:v>
                </c:pt>
                <c:pt idx="3782">
                  <c:v>16.36877621129108</c:v>
                </c:pt>
                <c:pt idx="3783">
                  <c:v>16.36277553828056</c:v>
                </c:pt>
                <c:pt idx="3784">
                  <c:v>16.35677855112643</c:v>
                </c:pt>
                <c:pt idx="3785">
                  <c:v>16.35083115072844</c:v>
                </c:pt>
                <c:pt idx="3786">
                  <c:v>16.3449117339515</c:v>
                </c:pt>
                <c:pt idx="3787">
                  <c:v>16.33903553098932</c:v>
                </c:pt>
                <c:pt idx="3788">
                  <c:v>16.33322536401372</c:v>
                </c:pt>
                <c:pt idx="3789">
                  <c:v>16.32748021943183</c:v>
                </c:pt>
                <c:pt idx="3790">
                  <c:v>16.32174830972746</c:v>
                </c:pt>
                <c:pt idx="3791">
                  <c:v>16.31610313646189</c:v>
                </c:pt>
                <c:pt idx="3792">
                  <c:v>16.31049176223208</c:v>
                </c:pt>
                <c:pt idx="3793">
                  <c:v>16.30494850303133</c:v>
                </c:pt>
                <c:pt idx="3794">
                  <c:v>16.29948677782522</c:v>
                </c:pt>
                <c:pt idx="3795">
                  <c:v>16.29407888629983</c:v>
                </c:pt>
                <c:pt idx="3796">
                  <c:v>16.28873349006378</c:v>
                </c:pt>
                <c:pt idx="3797">
                  <c:v>16.28349220966707</c:v>
                </c:pt>
                <c:pt idx="3798">
                  <c:v>16.27829506788613</c:v>
                </c:pt>
                <c:pt idx="3799">
                  <c:v>16.27320125001383</c:v>
                </c:pt>
                <c:pt idx="3800">
                  <c:v>16.26816822184378</c:v>
                </c:pt>
                <c:pt idx="3801">
                  <c:v>16.2632201880408</c:v>
                </c:pt>
                <c:pt idx="3802">
                  <c:v>16.25835064394869</c:v>
                </c:pt>
                <c:pt idx="3803">
                  <c:v>16.25362596906331</c:v>
                </c:pt>
                <c:pt idx="3804">
                  <c:v>16.24896243911181</c:v>
                </c:pt>
                <c:pt idx="3805">
                  <c:v>16.24440112846827</c:v>
                </c:pt>
                <c:pt idx="3806">
                  <c:v>16.2399151503816</c:v>
                </c:pt>
                <c:pt idx="3807">
                  <c:v>16.23517516014581</c:v>
                </c:pt>
                <c:pt idx="3808">
                  <c:v>16.23131271277983</c:v>
                </c:pt>
                <c:pt idx="3809">
                  <c:v>16.22721713775609</c:v>
                </c:pt>
                <c:pt idx="3810">
                  <c:v>16.22322952487388</c:v>
                </c:pt>
                <c:pt idx="3811">
                  <c:v>16.21939028706232</c:v>
                </c:pt>
                <c:pt idx="3812">
                  <c:v>16.21564377587108</c:v>
                </c:pt>
                <c:pt idx="3813">
                  <c:v>16.2120634360664</c:v>
                </c:pt>
                <c:pt idx="3814">
                  <c:v>16.20863687802059</c:v>
                </c:pt>
                <c:pt idx="3815">
                  <c:v>16.20527652653607</c:v>
                </c:pt>
                <c:pt idx="3816">
                  <c:v>16.20213653987713</c:v>
                </c:pt>
                <c:pt idx="3817">
                  <c:v>16.19913018937248</c:v>
                </c:pt>
                <c:pt idx="3818">
                  <c:v>16.1962495928675</c:v>
                </c:pt>
                <c:pt idx="3819">
                  <c:v>16.19357395796946</c:v>
                </c:pt>
                <c:pt idx="3820">
                  <c:v>16.19106231486161</c:v>
                </c:pt>
                <c:pt idx="3821">
                  <c:v>16.18870620465218</c:v>
                </c:pt>
                <c:pt idx="3822">
                  <c:v>16.18654036932512</c:v>
                </c:pt>
                <c:pt idx="3823">
                  <c:v>16.18461106187486</c:v>
                </c:pt>
                <c:pt idx="3824">
                  <c:v>16.18283353773721</c:v>
                </c:pt>
                <c:pt idx="3825">
                  <c:v>16.1812834994457</c:v>
                </c:pt>
                <c:pt idx="3826">
                  <c:v>16.17988834897625</c:v>
                </c:pt>
                <c:pt idx="3827">
                  <c:v>16.17877764784729</c:v>
                </c:pt>
                <c:pt idx="3828">
                  <c:v>16.17786578522313</c:v>
                </c:pt>
                <c:pt idx="3829">
                  <c:v>16.17716316901742</c:v>
                </c:pt>
                <c:pt idx="3830">
                  <c:v>16.17673008673942</c:v>
                </c:pt>
                <c:pt idx="3831">
                  <c:v>16.17657066499919</c:v>
                </c:pt>
                <c:pt idx="3832">
                  <c:v>16.17665441126455</c:v>
                </c:pt>
                <c:pt idx="3833">
                  <c:v>16.17701353112158</c:v>
                </c:pt>
                <c:pt idx="3834">
                  <c:v>16.17765476223155</c:v>
                </c:pt>
                <c:pt idx="3835">
                  <c:v>16.17857453737982</c:v>
                </c:pt>
                <c:pt idx="3836">
                  <c:v>16.17982648609027</c:v>
                </c:pt>
                <c:pt idx="3837">
                  <c:v>16.18135388400082</c:v>
                </c:pt>
                <c:pt idx="3838">
                  <c:v>16.18322218420411</c:v>
                </c:pt>
                <c:pt idx="3839">
                  <c:v>16.18540610823725</c:v>
                </c:pt>
                <c:pt idx="3840">
                  <c:v>16.18797179890782</c:v>
                </c:pt>
                <c:pt idx="3841">
                  <c:v>16.19095667478467</c:v>
                </c:pt>
                <c:pt idx="3842">
                  <c:v>16.19425875392158</c:v>
                </c:pt>
                <c:pt idx="3843">
                  <c:v>16.19797283135241</c:v>
                </c:pt>
                <c:pt idx="3844">
                  <c:v>16.2021079155472</c:v>
                </c:pt>
                <c:pt idx="3845">
                  <c:v>16.20666908699686</c:v>
                </c:pt>
                <c:pt idx="3846">
                  <c:v>16.21176037159348</c:v>
                </c:pt>
                <c:pt idx="3847">
                  <c:v>16.21725228228785</c:v>
                </c:pt>
                <c:pt idx="3848">
                  <c:v>16.22324584940911</c:v>
                </c:pt>
                <c:pt idx="3849">
                  <c:v>16.22978925348728</c:v>
                </c:pt>
                <c:pt idx="3850">
                  <c:v>16.23684836815731</c:v>
                </c:pt>
                <c:pt idx="3851">
                  <c:v>16.2445084331688</c:v>
                </c:pt>
                <c:pt idx="3852">
                  <c:v>16.25277852406809</c:v>
                </c:pt>
                <c:pt idx="3853">
                  <c:v>16.2616417987083</c:v>
                </c:pt>
                <c:pt idx="3854">
                  <c:v>16.27118229486755</c:v>
                </c:pt>
                <c:pt idx="3855">
                  <c:v>16.28142959144408</c:v>
                </c:pt>
                <c:pt idx="3856">
                  <c:v>16.29245223695606</c:v>
                </c:pt>
                <c:pt idx="3857">
                  <c:v>16.30417471627237</c:v>
                </c:pt>
                <c:pt idx="3858">
                  <c:v>16.31675270058466</c:v>
                </c:pt>
                <c:pt idx="3859">
                  <c:v>16.33023906742742</c:v>
                </c:pt>
                <c:pt idx="3860">
                  <c:v>16.34459702412915</c:v>
                </c:pt>
                <c:pt idx="3861">
                  <c:v>16.35995443673637</c:v>
                </c:pt>
                <c:pt idx="3862">
                  <c:v>16.37629592310882</c:v>
                </c:pt>
                <c:pt idx="3863">
                  <c:v>16.39381302594448</c:v>
                </c:pt>
                <c:pt idx="3864">
                  <c:v>16.41244949746672</c:v>
                </c:pt>
                <c:pt idx="3865">
                  <c:v>16.43235271193669</c:v>
                </c:pt>
                <c:pt idx="3866">
                  <c:v>16.45362124744022</c:v>
                </c:pt>
                <c:pt idx="3867">
                  <c:v>16.47622547296677</c:v>
                </c:pt>
                <c:pt idx="3868">
                  <c:v>16.50044918746088</c:v>
                </c:pt>
                <c:pt idx="3869">
                  <c:v>16.52629831095746</c:v>
                </c:pt>
                <c:pt idx="3870">
                  <c:v>16.5539080662152</c:v>
                </c:pt>
                <c:pt idx="3871">
                  <c:v>16.58342904572891</c:v>
                </c:pt>
                <c:pt idx="3872">
                  <c:v>16.61502309433822</c:v>
                </c:pt>
                <c:pt idx="3873">
                  <c:v>16.64887930396369</c:v>
                </c:pt>
                <c:pt idx="3874">
                  <c:v>16.68513952487745</c:v>
                </c:pt>
                <c:pt idx="3875">
                  <c:v>16.72406491133591</c:v>
                </c:pt>
                <c:pt idx="3876">
                  <c:v>16.76586055285569</c:v>
                </c:pt>
                <c:pt idx="3877">
                  <c:v>16.81087956408522</c:v>
                </c:pt>
                <c:pt idx="3878">
                  <c:v>16.85933430398322</c:v>
                </c:pt>
                <c:pt idx="3879">
                  <c:v>16.91167899391243</c:v>
                </c:pt>
                <c:pt idx="3880">
                  <c:v>16.96834349208928</c:v>
                </c:pt>
                <c:pt idx="3881">
                  <c:v>17.02971655109791</c:v>
                </c:pt>
                <c:pt idx="3882">
                  <c:v>17.09632032552215</c:v>
                </c:pt>
                <c:pt idx="3883">
                  <c:v>17.16889578729671</c:v>
                </c:pt>
                <c:pt idx="3884">
                  <c:v>17.24817727056498</c:v>
                </c:pt>
                <c:pt idx="3885">
                  <c:v>17.33504804251914</c:v>
                </c:pt>
                <c:pt idx="3886">
                  <c:v>17.43049769847041</c:v>
                </c:pt>
                <c:pt idx="3887">
                  <c:v>17.53589147891234</c:v>
                </c:pt>
                <c:pt idx="3888">
                  <c:v>17.65263474075233</c:v>
                </c:pt>
                <c:pt idx="3889">
                  <c:v>17.78266095535998</c:v>
                </c:pt>
                <c:pt idx="3890">
                  <c:v>17.92827239586651</c:v>
                </c:pt>
                <c:pt idx="3891">
                  <c:v>18.09223109626882</c:v>
                </c:pt>
                <c:pt idx="3892">
                  <c:v>18.27819932839147</c:v>
                </c:pt>
                <c:pt idx="3893">
                  <c:v>18.49067949942921</c:v>
                </c:pt>
                <c:pt idx="3894">
                  <c:v>18.73567880085513</c:v>
                </c:pt>
                <c:pt idx="3895">
                  <c:v>19.02108962326871</c:v>
                </c:pt>
                <c:pt idx="3896">
                  <c:v>19.35761203883749</c:v>
                </c:pt>
                <c:pt idx="3897">
                  <c:v>19.75993866819737</c:v>
                </c:pt>
                <c:pt idx="3898">
                  <c:v>20.24921979376377</c:v>
                </c:pt>
                <c:pt idx="3899">
                  <c:v>20.85660831711939</c:v>
                </c:pt>
                <c:pt idx="3900">
                  <c:v>21.63014095533574</c:v>
                </c:pt>
                <c:pt idx="3901">
                  <c:v>22.64770355036681</c:v>
                </c:pt>
                <c:pt idx="3902">
                  <c:v>24.04487399274312</c:v>
                </c:pt>
                <c:pt idx="3903">
                  <c:v>26.07924972065519</c:v>
                </c:pt>
                <c:pt idx="3904">
                  <c:v>29.30708218592762</c:v>
                </c:pt>
                <c:pt idx="3905">
                  <c:v>35.18818460103522</c:v>
                </c:pt>
                <c:pt idx="3906">
                  <c:v>49.14019922617396</c:v>
                </c:pt>
                <c:pt idx="3907">
                  <c:v>120.9561821245467</c:v>
                </c:pt>
                <c:pt idx="3908">
                  <c:v>85.15903964469685</c:v>
                </c:pt>
                <c:pt idx="3909">
                  <c:v>21.70739612635292</c:v>
                </c:pt>
                <c:pt idx="3910">
                  <c:v>9.901438190387624</c:v>
                </c:pt>
                <c:pt idx="3911">
                  <c:v>7.043539420583753</c:v>
                </c:pt>
                <c:pt idx="3912">
                  <c:v>7.23178830047417</c:v>
                </c:pt>
                <c:pt idx="3913">
                  <c:v>8.070904263853815</c:v>
                </c:pt>
                <c:pt idx="3914">
                  <c:v>8.89592189081542</c:v>
                </c:pt>
                <c:pt idx="3915">
                  <c:v>9.59571259265651</c:v>
                </c:pt>
                <c:pt idx="3916">
                  <c:v>10.17392818468949</c:v>
                </c:pt>
                <c:pt idx="3917">
                  <c:v>10.65278925414298</c:v>
                </c:pt>
                <c:pt idx="3918">
                  <c:v>11.05325794143926</c:v>
                </c:pt>
                <c:pt idx="3919">
                  <c:v>11.39197475625044</c:v>
                </c:pt>
                <c:pt idx="3920">
                  <c:v>11.68177452936791</c:v>
                </c:pt>
                <c:pt idx="3921">
                  <c:v>11.93233123683194</c:v>
                </c:pt>
                <c:pt idx="3922">
                  <c:v>12.15106620197952</c:v>
                </c:pt>
                <c:pt idx="3923">
                  <c:v>12.34369037565241</c:v>
                </c:pt>
                <c:pt idx="3924">
                  <c:v>12.5146445039882</c:v>
                </c:pt>
                <c:pt idx="3925">
                  <c:v>12.66747812116662</c:v>
                </c:pt>
                <c:pt idx="3926">
                  <c:v>12.8049903957815</c:v>
                </c:pt>
                <c:pt idx="3927">
                  <c:v>12.92946159470341</c:v>
                </c:pt>
                <c:pt idx="3928">
                  <c:v>13.0427389726805</c:v>
                </c:pt>
                <c:pt idx="3929">
                  <c:v>13.1463652822474</c:v>
                </c:pt>
                <c:pt idx="3930">
                  <c:v>13.24157398511167</c:v>
                </c:pt>
                <c:pt idx="3931">
                  <c:v>13.32949113846308</c:v>
                </c:pt>
                <c:pt idx="3932">
                  <c:v>13.4109658986787</c:v>
                </c:pt>
                <c:pt idx="3933">
                  <c:v>13.48678712851357</c:v>
                </c:pt>
                <c:pt idx="3934">
                  <c:v>13.55758095120317</c:v>
                </c:pt>
                <c:pt idx="3935">
                  <c:v>13.62389186169618</c:v>
                </c:pt>
                <c:pt idx="3936">
                  <c:v>13.68628743856834</c:v>
                </c:pt>
                <c:pt idx="3937">
                  <c:v>13.74505547265237</c:v>
                </c:pt>
                <c:pt idx="3938">
                  <c:v>13.8006557440266</c:v>
                </c:pt>
                <c:pt idx="3939">
                  <c:v>13.8534039690452</c:v>
                </c:pt>
                <c:pt idx="3940">
                  <c:v>13.90352507054441</c:v>
                </c:pt>
                <c:pt idx="3941">
                  <c:v>13.95130727439216</c:v>
                </c:pt>
                <c:pt idx="3942">
                  <c:v>13.99699703668262</c:v>
                </c:pt>
                <c:pt idx="3943">
                  <c:v>14.04073861462161</c:v>
                </c:pt>
                <c:pt idx="3944">
                  <c:v>14.08275721243548</c:v>
                </c:pt>
                <c:pt idx="3945">
                  <c:v>14.12320940067746</c:v>
                </c:pt>
                <c:pt idx="3946">
                  <c:v>14.16216868810588</c:v>
                </c:pt>
                <c:pt idx="3947">
                  <c:v>14.19984231511818</c:v>
                </c:pt>
                <c:pt idx="3948">
                  <c:v>14.23629494815344</c:v>
                </c:pt>
                <c:pt idx="3949">
                  <c:v>14.27169285636274</c:v>
                </c:pt>
                <c:pt idx="3950">
                  <c:v>14.30605751603685</c:v>
                </c:pt>
                <c:pt idx="3951">
                  <c:v>14.33952596477595</c:v>
                </c:pt>
                <c:pt idx="3952">
                  <c:v>14.37213460408444</c:v>
                </c:pt>
                <c:pt idx="3953">
                  <c:v>14.40402391961876</c:v>
                </c:pt>
                <c:pt idx="3954">
                  <c:v>14.43517868142711</c:v>
                </c:pt>
                <c:pt idx="3955">
                  <c:v>14.46572797541993</c:v>
                </c:pt>
                <c:pt idx="3956">
                  <c:v>14.49572535618056</c:v>
                </c:pt>
                <c:pt idx="3957">
                  <c:v>14.52520076491401</c:v>
                </c:pt>
                <c:pt idx="3958">
                  <c:v>14.55416947134442</c:v>
                </c:pt>
                <c:pt idx="3959">
                  <c:v>14.58275821563402</c:v>
                </c:pt>
                <c:pt idx="3960">
                  <c:v>14.61092584350591</c:v>
                </c:pt>
                <c:pt idx="3961">
                  <c:v>14.638776253399</c:v>
                </c:pt>
                <c:pt idx="3962">
                  <c:v>14.6662967907606</c:v>
                </c:pt>
                <c:pt idx="3963">
                  <c:v>14.69353573937598</c:v>
                </c:pt>
                <c:pt idx="3964">
                  <c:v>14.7205835012394</c:v>
                </c:pt>
                <c:pt idx="3965">
                  <c:v>14.74736679348172</c:v>
                </c:pt>
                <c:pt idx="3966">
                  <c:v>14.77399929820075</c:v>
                </c:pt>
                <c:pt idx="3967">
                  <c:v>14.80046871105803</c:v>
                </c:pt>
                <c:pt idx="3968">
                  <c:v>14.82680151971173</c:v>
                </c:pt>
                <c:pt idx="3969">
                  <c:v>14.85300600845246</c:v>
                </c:pt>
                <c:pt idx="3970">
                  <c:v>14.8791099996735</c:v>
                </c:pt>
                <c:pt idx="3971">
                  <c:v>14.90518847882692</c:v>
                </c:pt>
                <c:pt idx="3972">
                  <c:v>14.93121736401621</c:v>
                </c:pt>
                <c:pt idx="3973">
                  <c:v>14.95720733585414</c:v>
                </c:pt>
                <c:pt idx="3974">
                  <c:v>14.98320072083913</c:v>
                </c:pt>
                <c:pt idx="3975">
                  <c:v>15.0091730761384</c:v>
                </c:pt>
                <c:pt idx="3976">
                  <c:v>15.03519031236216</c:v>
                </c:pt>
                <c:pt idx="3977">
                  <c:v>15.06121725460933</c:v>
                </c:pt>
                <c:pt idx="3978">
                  <c:v>15.0873485384592</c:v>
                </c:pt>
                <c:pt idx="3979">
                  <c:v>15.11356073642227</c:v>
                </c:pt>
                <c:pt idx="3980">
                  <c:v>15.13977930313633</c:v>
                </c:pt>
                <c:pt idx="3981">
                  <c:v>15.16612224968508</c:v>
                </c:pt>
                <c:pt idx="3982">
                  <c:v>15.19259657741634</c:v>
                </c:pt>
                <c:pt idx="3983">
                  <c:v>15.21916406045508</c:v>
                </c:pt>
                <c:pt idx="3984">
                  <c:v>15.24590845329763</c:v>
                </c:pt>
                <c:pt idx="3985">
                  <c:v>15.27276583557377</c:v>
                </c:pt>
                <c:pt idx="3986">
                  <c:v>15.29973178928527</c:v>
                </c:pt>
                <c:pt idx="3987">
                  <c:v>15.32695666634741</c:v>
                </c:pt>
                <c:pt idx="3988">
                  <c:v>15.35423470079083</c:v>
                </c:pt>
                <c:pt idx="3989">
                  <c:v>15.38177012904447</c:v>
                </c:pt>
                <c:pt idx="3990">
                  <c:v>15.40951540152188</c:v>
                </c:pt>
                <c:pt idx="3991">
                  <c:v>15.4374222583107</c:v>
                </c:pt>
                <c:pt idx="3992">
                  <c:v>15.46555944848522</c:v>
                </c:pt>
                <c:pt idx="3993">
                  <c:v>15.49392966780466</c:v>
                </c:pt>
                <c:pt idx="3994">
                  <c:v>15.52253540117018</c:v>
                </c:pt>
                <c:pt idx="3995">
                  <c:v>15.55134779782921</c:v>
                </c:pt>
                <c:pt idx="3996">
                  <c:v>15.5804181588885</c:v>
                </c:pt>
                <c:pt idx="3997">
                  <c:v>15.60974425169026</c:v>
                </c:pt>
                <c:pt idx="3998">
                  <c:v>15.63931613693618</c:v>
                </c:pt>
                <c:pt idx="3999">
                  <c:v>15.66915492594312</c:v>
                </c:pt>
                <c:pt idx="4000">
                  <c:v>15.69932475546473</c:v>
                </c:pt>
                <c:pt idx="4001">
                  <c:v>15.72971239742674</c:v>
                </c:pt>
                <c:pt idx="4002">
                  <c:v>15.76045627136968</c:v>
                </c:pt>
                <c:pt idx="4003">
                  <c:v>15.79144493799925</c:v>
                </c:pt>
                <c:pt idx="4004">
                  <c:v>15.82272730059</c:v>
                </c:pt>
                <c:pt idx="4005">
                  <c:v>15.85436244737604</c:v>
                </c:pt>
                <c:pt idx="4006">
                  <c:v>15.88630286657637</c:v>
                </c:pt>
                <c:pt idx="4007">
                  <c:v>15.9185979911757</c:v>
                </c:pt>
                <c:pt idx="4008">
                  <c:v>15.95117134440591</c:v>
                </c:pt>
                <c:pt idx="4009">
                  <c:v>15.98412371611898</c:v>
                </c:pt>
                <c:pt idx="4010">
                  <c:v>16.01743886710319</c:v>
                </c:pt>
                <c:pt idx="4011">
                  <c:v>16.05107621295769</c:v>
                </c:pt>
                <c:pt idx="4012">
                  <c:v>16.08508433819003</c:v>
                </c:pt>
                <c:pt idx="4013">
                  <c:v>16.1194857035787</c:v>
                </c:pt>
                <c:pt idx="4014">
                  <c:v>16.1542487079934</c:v>
                </c:pt>
                <c:pt idx="4015">
                  <c:v>16.18934367251018</c:v>
                </c:pt>
                <c:pt idx="4016">
                  <c:v>16.22487371336745</c:v>
                </c:pt>
                <c:pt idx="4017">
                  <c:v>16.26075052834898</c:v>
                </c:pt>
                <c:pt idx="4018">
                  <c:v>16.29710324962971</c:v>
                </c:pt>
                <c:pt idx="4019">
                  <c:v>16.33380325354144</c:v>
                </c:pt>
                <c:pt idx="4020">
                  <c:v>16.37095952507584</c:v>
                </c:pt>
                <c:pt idx="4021">
                  <c:v>16.40847982217478</c:v>
                </c:pt>
                <c:pt idx="4022">
                  <c:v>16.44647520643058</c:v>
                </c:pt>
                <c:pt idx="4023">
                  <c:v>16.48489817028322</c:v>
                </c:pt>
                <c:pt idx="4024">
                  <c:v>16.52368647532422</c:v>
                </c:pt>
                <c:pt idx="4025">
                  <c:v>16.56300974125218</c:v>
                </c:pt>
                <c:pt idx="4026">
                  <c:v>16.60277954164317</c:v>
                </c:pt>
                <c:pt idx="4027">
                  <c:v>16.64294508700299</c:v>
                </c:pt>
                <c:pt idx="4028">
                  <c:v>16.68360604101757</c:v>
                </c:pt>
                <c:pt idx="4029">
                  <c:v>16.72474197088772</c:v>
                </c:pt>
                <c:pt idx="4030">
                  <c:v>16.76637754517571</c:v>
                </c:pt>
                <c:pt idx="4031">
                  <c:v>16.80847463342292</c:v>
                </c:pt>
                <c:pt idx="4032">
                  <c:v>16.85104856587847</c:v>
                </c:pt>
                <c:pt idx="4033">
                  <c:v>16.8941461024372</c:v>
                </c:pt>
                <c:pt idx="4034">
                  <c:v>16.93772927744726</c:v>
                </c:pt>
                <c:pt idx="4035">
                  <c:v>16.98188247714944</c:v>
                </c:pt>
                <c:pt idx="4036">
                  <c:v>17.02649580488667</c:v>
                </c:pt>
                <c:pt idx="4037">
                  <c:v>17.07163363912158</c:v>
                </c:pt>
                <c:pt idx="4038">
                  <c:v>17.11734093352639</c:v>
                </c:pt>
                <c:pt idx="4039">
                  <c:v>17.16358977390894</c:v>
                </c:pt>
                <c:pt idx="4040">
                  <c:v>17.21033320836288</c:v>
                </c:pt>
                <c:pt idx="4041">
                  <c:v>17.25768383475165</c:v>
                </c:pt>
                <c:pt idx="4042">
                  <c:v>17.30559504003083</c:v>
                </c:pt>
                <c:pt idx="4043">
                  <c:v>17.35403738793404</c:v>
                </c:pt>
                <c:pt idx="4044">
                  <c:v>17.40309832040094</c:v>
                </c:pt>
                <c:pt idx="4045">
                  <c:v>17.45275580103443</c:v>
                </c:pt>
                <c:pt idx="4046">
                  <c:v>17.50298065806966</c:v>
                </c:pt>
                <c:pt idx="4047">
                  <c:v>17.55379826428178</c:v>
                </c:pt>
                <c:pt idx="4048">
                  <c:v>17.60519154685377</c:v>
                </c:pt>
                <c:pt idx="4049">
                  <c:v>17.65726862483625</c:v>
                </c:pt>
                <c:pt idx="4050">
                  <c:v>17.70994068970722</c:v>
                </c:pt>
                <c:pt idx="4051">
                  <c:v>17.76324111611722</c:v>
                </c:pt>
                <c:pt idx="4052">
                  <c:v>17.81713621946928</c:v>
                </c:pt>
                <c:pt idx="4053">
                  <c:v>17.87159942351546</c:v>
                </c:pt>
                <c:pt idx="4054">
                  <c:v>17.92456704347934</c:v>
                </c:pt>
                <c:pt idx="4055">
                  <c:v>17.98378653884748</c:v>
                </c:pt>
                <c:pt idx="4056">
                  <c:v>18.04012182780113</c:v>
                </c:pt>
                <c:pt idx="4057">
                  <c:v>18.0973744684619</c:v>
                </c:pt>
                <c:pt idx="4058">
                  <c:v>18.15538545910092</c:v>
                </c:pt>
                <c:pt idx="4059">
                  <c:v>18.21411134705276</c:v>
                </c:pt>
                <c:pt idx="4060">
                  <c:v>18.27354434094728</c:v>
                </c:pt>
                <c:pt idx="4061">
                  <c:v>18.33377701545038</c:v>
                </c:pt>
                <c:pt idx="4062">
                  <c:v>18.39464011828316</c:v>
                </c:pt>
                <c:pt idx="4063">
                  <c:v>18.45637142316006</c:v>
                </c:pt>
                <c:pt idx="4064">
                  <c:v>18.51880659043433</c:v>
                </c:pt>
                <c:pt idx="4065">
                  <c:v>18.58205702525398</c:v>
                </c:pt>
                <c:pt idx="4066">
                  <c:v>18.64604587560765</c:v>
                </c:pt>
                <c:pt idx="4067">
                  <c:v>18.71084195558971</c:v>
                </c:pt>
                <c:pt idx="4068">
                  <c:v>18.77646913036988</c:v>
                </c:pt>
                <c:pt idx="4069">
                  <c:v>18.84290809057299</c:v>
                </c:pt>
                <c:pt idx="4070">
                  <c:v>18.91017405232984</c:v>
                </c:pt>
                <c:pt idx="4071">
                  <c:v>18.97834387457741</c:v>
                </c:pt>
                <c:pt idx="4072">
                  <c:v>19.04729212567497</c:v>
                </c:pt>
                <c:pt idx="4073">
                  <c:v>19.11717336782952</c:v>
                </c:pt>
                <c:pt idx="4074">
                  <c:v>19.18792159320384</c:v>
                </c:pt>
                <c:pt idx="4075">
                  <c:v>19.25956437922254</c:v>
                </c:pt>
                <c:pt idx="4076">
                  <c:v>19.33210616532364</c:v>
                </c:pt>
                <c:pt idx="4077">
                  <c:v>19.40561408816028</c:v>
                </c:pt>
                <c:pt idx="4078">
                  <c:v>19.48005879508025</c:v>
                </c:pt>
                <c:pt idx="4079">
                  <c:v>19.55544731330632</c:v>
                </c:pt>
                <c:pt idx="4080">
                  <c:v>19.63182419150961</c:v>
                </c:pt>
                <c:pt idx="4081">
                  <c:v>19.70918538598153</c:v>
                </c:pt>
                <c:pt idx="4082">
                  <c:v>19.78755704646264</c:v>
                </c:pt>
                <c:pt idx="4083">
                  <c:v>19.86697063570581</c:v>
                </c:pt>
                <c:pt idx="4084">
                  <c:v>19.94743038046942</c:v>
                </c:pt>
                <c:pt idx="4085">
                  <c:v>20.02890490299158</c:v>
                </c:pt>
                <c:pt idx="4086">
                  <c:v>20.1115050650172</c:v>
                </c:pt>
                <c:pt idx="4087">
                  <c:v>20.19522564629839</c:v>
                </c:pt>
                <c:pt idx="4088">
                  <c:v>20.28003506057547</c:v>
                </c:pt>
                <c:pt idx="4089">
                  <c:v>20.36599044497727</c:v>
                </c:pt>
                <c:pt idx="4090">
                  <c:v>20.45310364003441</c:v>
                </c:pt>
                <c:pt idx="4091">
                  <c:v>20.5414629446895</c:v>
                </c:pt>
                <c:pt idx="4092">
                  <c:v>20.6309710474515</c:v>
                </c:pt>
                <c:pt idx="4093">
                  <c:v>20.72169535606904</c:v>
                </c:pt>
                <c:pt idx="4094">
                  <c:v>20.8137068642515</c:v>
                </c:pt>
                <c:pt idx="4095">
                  <c:v>20.90702149961682</c:v>
                </c:pt>
                <c:pt idx="4096">
                  <c:v>21.00157402573996</c:v>
                </c:pt>
                <c:pt idx="4097">
                  <c:v>21.09749007871411</c:v>
                </c:pt>
                <c:pt idx="4098">
                  <c:v>21.19478704538128</c:v>
                </c:pt>
                <c:pt idx="4099">
                  <c:v>21.29346301856292</c:v>
                </c:pt>
                <c:pt idx="4100">
                  <c:v>21.39353608677008</c:v>
                </c:pt>
                <c:pt idx="4101">
                  <c:v>21.49503708635437</c:v>
                </c:pt>
                <c:pt idx="4102">
                  <c:v>21.59803852945199</c:v>
                </c:pt>
                <c:pt idx="4103">
                  <c:v>21.70253510134697</c:v>
                </c:pt>
                <c:pt idx="4104">
                  <c:v>21.80861881721972</c:v>
                </c:pt>
                <c:pt idx="4105">
                  <c:v>21.91624575866409</c:v>
                </c:pt>
                <c:pt idx="4106">
                  <c:v>22.02549156716841</c:v>
                </c:pt>
                <c:pt idx="4107">
                  <c:v>22.1363907716964</c:v>
                </c:pt>
                <c:pt idx="4108">
                  <c:v>22.2489332397605</c:v>
                </c:pt>
                <c:pt idx="4109">
                  <c:v>22.36323455876378</c:v>
                </c:pt>
                <c:pt idx="4110">
                  <c:v>22.47932934854752</c:v>
                </c:pt>
                <c:pt idx="4111">
                  <c:v>22.59723710202572</c:v>
                </c:pt>
                <c:pt idx="4112">
                  <c:v>22.71695755928048</c:v>
                </c:pt>
                <c:pt idx="4113">
                  <c:v>22.83861750997501</c:v>
                </c:pt>
                <c:pt idx="4114">
                  <c:v>22.96225126932611</c:v>
                </c:pt>
                <c:pt idx="4115">
                  <c:v>23.08784809384433</c:v>
                </c:pt>
                <c:pt idx="4116">
                  <c:v>23.21549902270077</c:v>
                </c:pt>
                <c:pt idx="4117">
                  <c:v>23.34527321538889</c:v>
                </c:pt>
                <c:pt idx="4118">
                  <c:v>23.47722478301105</c:v>
                </c:pt>
                <c:pt idx="4119">
                  <c:v>23.61142976333904</c:v>
                </c:pt>
                <c:pt idx="4120">
                  <c:v>23.7478917198037</c:v>
                </c:pt>
                <c:pt idx="4121">
                  <c:v>23.88670527716801</c:v>
                </c:pt>
                <c:pt idx="4122">
                  <c:v>24.02797434345684</c:v>
                </c:pt>
                <c:pt idx="4123">
                  <c:v>24.17177820918254</c:v>
                </c:pt>
                <c:pt idx="4124">
                  <c:v>24.31808887411313</c:v>
                </c:pt>
                <c:pt idx="4125">
                  <c:v>24.46701014170485</c:v>
                </c:pt>
                <c:pt idx="4126">
                  <c:v>24.6187836962675</c:v>
                </c:pt>
                <c:pt idx="4127">
                  <c:v>24.77336097227369</c:v>
                </c:pt>
                <c:pt idx="4128">
                  <c:v>24.93083116799512</c:v>
                </c:pt>
                <c:pt idx="4129">
                  <c:v>25.09128133096963</c:v>
                </c:pt>
                <c:pt idx="4130">
                  <c:v>25.25482446013675</c:v>
                </c:pt>
                <c:pt idx="4131">
                  <c:v>25.42162880100138</c:v>
                </c:pt>
                <c:pt idx="4132">
                  <c:v>25.59175206073725</c:v>
                </c:pt>
                <c:pt idx="4133">
                  <c:v>25.76533092771768</c:v>
                </c:pt>
                <c:pt idx="4134">
                  <c:v>25.94247048383982</c:v>
                </c:pt>
                <c:pt idx="4135">
                  <c:v>26.12332050853398</c:v>
                </c:pt>
                <c:pt idx="4136">
                  <c:v>26.30797079337736</c:v>
                </c:pt>
                <c:pt idx="4137">
                  <c:v>26.49665693363355</c:v>
                </c:pt>
                <c:pt idx="4138">
                  <c:v>26.68947559478084</c:v>
                </c:pt>
                <c:pt idx="4139">
                  <c:v>26.88660890176542</c:v>
                </c:pt>
                <c:pt idx="4140">
                  <c:v>27.08819289855371</c:v>
                </c:pt>
                <c:pt idx="4141">
                  <c:v>27.29446420782681</c:v>
                </c:pt>
                <c:pt idx="4142">
                  <c:v>27.50559282269013</c:v>
                </c:pt>
                <c:pt idx="4143">
                  <c:v>27.72182651759873</c:v>
                </c:pt>
                <c:pt idx="4144">
                  <c:v>27.9433813281082</c:v>
                </c:pt>
                <c:pt idx="4145">
                  <c:v>28.17047107020093</c:v>
                </c:pt>
                <c:pt idx="4146">
                  <c:v>28.40332772698522</c:v>
                </c:pt>
                <c:pt idx="4147">
                  <c:v>28.64226682879953</c:v>
                </c:pt>
                <c:pt idx="4148">
                  <c:v>28.88757036906211</c:v>
                </c:pt>
                <c:pt idx="4149">
                  <c:v>29.13960578662207</c:v>
                </c:pt>
                <c:pt idx="4150">
                  <c:v>29.39865010254314</c:v>
                </c:pt>
                <c:pt idx="4151">
                  <c:v>29.66505764544729</c:v>
                </c:pt>
                <c:pt idx="4152">
                  <c:v>29.93927320364703</c:v>
                </c:pt>
                <c:pt idx="4153">
                  <c:v>30.22170376075875</c:v>
                </c:pt>
                <c:pt idx="4154">
                  <c:v>30.51279738691833</c:v>
                </c:pt>
                <c:pt idx="4155">
                  <c:v>30.81310917811189</c:v>
                </c:pt>
                <c:pt idx="4156">
                  <c:v>31.12312432368095</c:v>
                </c:pt>
                <c:pt idx="4157">
                  <c:v>31.44342581970312</c:v>
                </c:pt>
                <c:pt idx="4158">
                  <c:v>31.77470978237587</c:v>
                </c:pt>
                <c:pt idx="4159">
                  <c:v>32.11759329267877</c:v>
                </c:pt>
                <c:pt idx="4160">
                  <c:v>32.47289442102709</c:v>
                </c:pt>
                <c:pt idx="4161">
                  <c:v>32.84147320132625</c:v>
                </c:pt>
                <c:pt idx="4162">
                  <c:v>33.22427545708398</c:v>
                </c:pt>
                <c:pt idx="4163">
                  <c:v>33.62219508674</c:v>
                </c:pt>
                <c:pt idx="4164">
                  <c:v>34.03650959648726</c:v>
                </c:pt>
                <c:pt idx="4165">
                  <c:v>34.46841239257263</c:v>
                </c:pt>
                <c:pt idx="4166">
                  <c:v>34.91923788288805</c:v>
                </c:pt>
                <c:pt idx="4167">
                  <c:v>35.3905855410222</c:v>
                </c:pt>
                <c:pt idx="4168">
                  <c:v>35.8841962860209</c:v>
                </c:pt>
                <c:pt idx="4169">
                  <c:v>36.40196907669584</c:v>
                </c:pt>
                <c:pt idx="4170">
                  <c:v>36.94605183943392</c:v>
                </c:pt>
                <c:pt idx="4171">
                  <c:v>37.51900253008072</c:v>
                </c:pt>
                <c:pt idx="4172">
                  <c:v>38.12360245409032</c:v>
                </c:pt>
                <c:pt idx="4173">
                  <c:v>38.7629522929385</c:v>
                </c:pt>
                <c:pt idx="4174">
                  <c:v>39.4407470544671</c:v>
                </c:pt>
                <c:pt idx="4175">
                  <c:v>40.16121118264908</c:v>
                </c:pt>
                <c:pt idx="4176">
                  <c:v>40.92913413831157</c:v>
                </c:pt>
                <c:pt idx="4177">
                  <c:v>41.75014119455043</c:v>
                </c:pt>
                <c:pt idx="4178">
                  <c:v>42.63083221223466</c:v>
                </c:pt>
                <c:pt idx="4179">
                  <c:v>43.57898058172152</c:v>
                </c:pt>
                <c:pt idx="4180">
                  <c:v>44.60372360341582</c:v>
                </c:pt>
                <c:pt idx="4181">
                  <c:v>45.71607960060707</c:v>
                </c:pt>
                <c:pt idx="4182">
                  <c:v>46.92918472685381</c:v>
                </c:pt>
                <c:pt idx="4183">
                  <c:v>48.2590991975574</c:v>
                </c:pt>
                <c:pt idx="4184">
                  <c:v>49.72556006278324</c:v>
                </c:pt>
                <c:pt idx="4185">
                  <c:v>51.35301048360829</c:v>
                </c:pt>
                <c:pt idx="4186">
                  <c:v>53.17218212809342</c:v>
                </c:pt>
                <c:pt idx="4187">
                  <c:v>55.2222207415725</c:v>
                </c:pt>
                <c:pt idx="4188">
                  <c:v>57.5538692234058</c:v>
                </c:pt>
                <c:pt idx="4189">
                  <c:v>60.23408406278023</c:v>
                </c:pt>
                <c:pt idx="4190">
                  <c:v>63.35288875285353</c:v>
                </c:pt>
                <c:pt idx="4191">
                  <c:v>67.03427350032487</c:v>
                </c:pt>
                <c:pt idx="4192">
                  <c:v>71.45420772779364</c:v>
                </c:pt>
                <c:pt idx="4193">
                  <c:v>76.87068963946041</c:v>
                </c:pt>
                <c:pt idx="4194">
                  <c:v>83.67796305089391</c:v>
                </c:pt>
                <c:pt idx="4195">
                  <c:v>92.50923763315221</c:v>
                </c:pt>
                <c:pt idx="4196">
                  <c:v>104.45134106198</c:v>
                </c:pt>
                <c:pt idx="4197">
                  <c:v>121.5349272254418</c:v>
                </c:pt>
                <c:pt idx="4198">
                  <c:v>148.0389849517973</c:v>
                </c:pt>
                <c:pt idx="4199">
                  <c:v>194.7434115860112</c:v>
                </c:pt>
                <c:pt idx="4200">
                  <c:v>298.273899302186</c:v>
                </c:pt>
                <c:pt idx="4201">
                  <c:v>679.9458392569745</c:v>
                </c:pt>
                <c:pt idx="4202">
                  <c:v>717.0943267878281</c:v>
                </c:pt>
                <c:pt idx="4203">
                  <c:v>260.2965461098552</c:v>
                </c:pt>
                <c:pt idx="4204">
                  <c:v>145.9989001793946</c:v>
                </c:pt>
                <c:pt idx="4205">
                  <c:v>96.17378179187583</c:v>
                </c:pt>
                <c:pt idx="4206">
                  <c:v>68.42282820052915</c:v>
                </c:pt>
                <c:pt idx="4207">
                  <c:v>50.78319573514438</c:v>
                </c:pt>
                <c:pt idx="4208">
                  <c:v>38.62310620346426</c:v>
                </c:pt>
                <c:pt idx="4209">
                  <c:v>29.78966585092148</c:v>
                </c:pt>
                <c:pt idx="4210">
                  <c:v>23.16281126732767</c:v>
                </c:pt>
                <c:pt idx="4211">
                  <c:v>18.12461751309711</c:v>
                </c:pt>
                <c:pt idx="4212">
                  <c:v>14.33697591296125</c:v>
                </c:pt>
                <c:pt idx="4213">
                  <c:v>11.635828568974</c:v>
                </c:pt>
                <c:pt idx="4214">
                  <c:v>9.95539397530023</c:v>
                </c:pt>
                <c:pt idx="4215">
                  <c:v>9.226879755394091</c:v>
                </c:pt>
                <c:pt idx="4216">
                  <c:v>9.28270335261527</c:v>
                </c:pt>
                <c:pt idx="4217">
                  <c:v>9.87266607643639</c:v>
                </c:pt>
                <c:pt idx="4218">
                  <c:v>10.76537653909251</c:v>
                </c:pt>
                <c:pt idx="4219">
                  <c:v>11.8031818892577</c:v>
                </c:pt>
                <c:pt idx="4220">
                  <c:v>12.89495445424491</c:v>
                </c:pt>
                <c:pt idx="4221">
                  <c:v>13.99210942241264</c:v>
                </c:pt>
                <c:pt idx="4222">
                  <c:v>15.0701930727687</c:v>
                </c:pt>
                <c:pt idx="4223">
                  <c:v>16.1177214377515</c:v>
                </c:pt>
                <c:pt idx="4224">
                  <c:v>17.13029621762295</c:v>
                </c:pt>
                <c:pt idx="4225">
                  <c:v>18.1072526269865</c:v>
                </c:pt>
                <c:pt idx="4226">
                  <c:v>19.04978398792002</c:v>
                </c:pt>
                <c:pt idx="4227">
                  <c:v>19.96010878892247</c:v>
                </c:pt>
                <c:pt idx="4228">
                  <c:v>20.84099157777931</c:v>
                </c:pt>
                <c:pt idx="4229">
                  <c:v>21.69516155529586</c:v>
                </c:pt>
                <c:pt idx="4230">
                  <c:v>22.52526342243702</c:v>
                </c:pt>
                <c:pt idx="4231">
                  <c:v>23.33413898179165</c:v>
                </c:pt>
                <c:pt idx="4232">
                  <c:v>24.1242611676041</c:v>
                </c:pt>
                <c:pt idx="4233">
                  <c:v>24.89799642391502</c:v>
                </c:pt>
                <c:pt idx="4234">
                  <c:v>25.65754957201949</c:v>
                </c:pt>
                <c:pt idx="4235">
                  <c:v>26.40495018146762</c:v>
                </c:pt>
                <c:pt idx="4236">
                  <c:v>27.14222711244622</c:v>
                </c:pt>
                <c:pt idx="4237">
                  <c:v>27.87106352335828</c:v>
                </c:pt>
                <c:pt idx="4238">
                  <c:v>28.59314738459017</c:v>
                </c:pt>
                <c:pt idx="4239">
                  <c:v>29.31009819179281</c:v>
                </c:pt>
                <c:pt idx="4240">
                  <c:v>30.02335041404136</c:v>
                </c:pt>
                <c:pt idx="4241">
                  <c:v>30.73437232876906</c:v>
                </c:pt>
                <c:pt idx="4242">
                  <c:v>31.44443161333572</c:v>
                </c:pt>
                <c:pt idx="4243">
                  <c:v>32.15490419128128</c:v>
                </c:pt>
                <c:pt idx="4244">
                  <c:v>32.86697548405856</c:v>
                </c:pt>
                <c:pt idx="4245">
                  <c:v>33.58184663957238</c:v>
                </c:pt>
                <c:pt idx="4246">
                  <c:v>34.30071335001715</c:v>
                </c:pt>
                <c:pt idx="4247">
                  <c:v>35.02471446090798</c:v>
                </c:pt>
                <c:pt idx="4248">
                  <c:v>35.75506288202563</c:v>
                </c:pt>
                <c:pt idx="4249">
                  <c:v>36.49279846854827</c:v>
                </c:pt>
                <c:pt idx="4250">
                  <c:v>37.23905072307596</c:v>
                </c:pt>
                <c:pt idx="4251">
                  <c:v>37.99496244856427</c:v>
                </c:pt>
                <c:pt idx="4252">
                  <c:v>38.76171934952665</c:v>
                </c:pt>
                <c:pt idx="4253">
                  <c:v>39.54050827021828</c:v>
                </c:pt>
                <c:pt idx="4254">
                  <c:v>40.3324166754639</c:v>
                </c:pt>
                <c:pt idx="4255">
                  <c:v>41.13882110791587</c:v>
                </c:pt>
                <c:pt idx="4256">
                  <c:v>41.9607839229071</c:v>
                </c:pt>
                <c:pt idx="4257">
                  <c:v>42.799752749652</c:v>
                </c:pt>
                <c:pt idx="4258">
                  <c:v>43.65706000522673</c:v>
                </c:pt>
                <c:pt idx="4259">
                  <c:v>44.53402115746826</c:v>
                </c:pt>
                <c:pt idx="4260">
                  <c:v>45.43227372076407</c:v>
                </c:pt>
                <c:pt idx="4261">
                  <c:v>46.35322919770316</c:v>
                </c:pt>
                <c:pt idx="4262">
                  <c:v>47.2986306111287</c:v>
                </c:pt>
                <c:pt idx="4263">
                  <c:v>48.27017554450966</c:v>
                </c:pt>
                <c:pt idx="4264">
                  <c:v>49.2696171831993</c:v>
                </c:pt>
                <c:pt idx="4265">
                  <c:v>50.29899602024216</c:v>
                </c:pt>
                <c:pt idx="4266">
                  <c:v>51.36036481208392</c:v>
                </c:pt>
                <c:pt idx="4267">
                  <c:v>52.456006925842</c:v>
                </c:pt>
                <c:pt idx="4268">
                  <c:v>53.58828206297216</c:v>
                </c:pt>
                <c:pt idx="4269">
                  <c:v>54.75972067022698</c:v>
                </c:pt>
                <c:pt idx="4270">
                  <c:v>55.97319834269756</c:v>
                </c:pt>
                <c:pt idx="4271">
                  <c:v>57.23163504188925</c:v>
                </c:pt>
                <c:pt idx="4272">
                  <c:v>58.53829761137777</c:v>
                </c:pt>
                <c:pt idx="4273">
                  <c:v>59.89670985076209</c:v>
                </c:pt>
                <c:pt idx="4274">
                  <c:v>61.31068173617229</c:v>
                </c:pt>
                <c:pt idx="4275">
                  <c:v>62.78452130804675</c:v>
                </c:pt>
                <c:pt idx="4276">
                  <c:v>64.32261497203983</c:v>
                </c:pt>
                <c:pt idx="4277">
                  <c:v>65.93013361444961</c:v>
                </c:pt>
                <c:pt idx="4278">
                  <c:v>67.61248128855327</c:v>
                </c:pt>
                <c:pt idx="4279">
                  <c:v>69.37589115690433</c:v>
                </c:pt>
                <c:pt idx="4280">
                  <c:v>71.22698649454834</c:v>
                </c:pt>
                <c:pt idx="4281">
                  <c:v>73.1732523923923</c:v>
                </c:pt>
                <c:pt idx="4282">
                  <c:v>75.22299021193328</c:v>
                </c:pt>
                <c:pt idx="4283">
                  <c:v>77.38549001180107</c:v>
                </c:pt>
                <c:pt idx="4284">
                  <c:v>79.67107954667043</c:v>
                </c:pt>
                <c:pt idx="4285">
                  <c:v>82.0914004953633</c:v>
                </c:pt>
                <c:pt idx="4286">
                  <c:v>84.65962530083111</c:v>
                </c:pt>
                <c:pt idx="4287">
                  <c:v>87.3906155620661</c:v>
                </c:pt>
                <c:pt idx="4288">
                  <c:v>90.301114625039</c:v>
                </c:pt>
                <c:pt idx="4289">
                  <c:v>93.41057021859318</c:v>
                </c:pt>
                <c:pt idx="4290">
                  <c:v>96.740904583383</c:v>
                </c:pt>
                <c:pt idx="4291">
                  <c:v>100.3176177558044</c:v>
                </c:pt>
                <c:pt idx="4292">
                  <c:v>104.1702728021821</c:v>
                </c:pt>
                <c:pt idx="4293">
                  <c:v>108.3330498270141</c:v>
                </c:pt>
                <c:pt idx="4294">
                  <c:v>112.8462331919673</c:v>
                </c:pt>
                <c:pt idx="4295">
                  <c:v>117.7572761210715</c:v>
                </c:pt>
                <c:pt idx="4296">
                  <c:v>123.1225358313914</c:v>
                </c:pt>
                <c:pt idx="4297">
                  <c:v>129.0095807584127</c:v>
                </c:pt>
                <c:pt idx="4298">
                  <c:v>135.5001488696138</c:v>
                </c:pt>
                <c:pt idx="4299">
                  <c:v>142.6935038221842</c:v>
                </c:pt>
                <c:pt idx="4300">
                  <c:v>150.7122615796436</c:v>
                </c:pt>
                <c:pt idx="4301">
                  <c:v>159.7091878047192</c:v>
                </c:pt>
                <c:pt idx="4302">
                  <c:v>169.8773273889387</c:v>
                </c:pt>
                <c:pt idx="4303">
                  <c:v>181.4634980116483</c:v>
                </c:pt>
                <c:pt idx="4304">
                  <c:v>194.7897716167568</c:v>
                </c:pt>
                <c:pt idx="4305">
                  <c:v>210.2829619210653</c:v>
                </c:pt>
                <c:pt idx="4306">
                  <c:v>228.52242393076</c:v>
                </c:pt>
                <c:pt idx="4307">
                  <c:v>250.313449851078</c:v>
                </c:pt>
                <c:pt idx="4308">
                  <c:v>276.810624516261</c:v>
                </c:pt>
                <c:pt idx="4309">
                  <c:v>309.7293233232174</c:v>
                </c:pt>
                <c:pt idx="4310">
                  <c:v>351.733200374321</c:v>
                </c:pt>
                <c:pt idx="4311">
                  <c:v>407.1946002073903</c:v>
                </c:pt>
                <c:pt idx="4312">
                  <c:v>483.8234007119839</c:v>
                </c:pt>
                <c:pt idx="4313">
                  <c:v>596.6009970218741</c:v>
                </c:pt>
                <c:pt idx="4314">
                  <c:v>778.9687225464576</c:v>
                </c:pt>
                <c:pt idx="4315">
                  <c:v>1123.73193140475</c:v>
                </c:pt>
                <c:pt idx="4316">
                  <c:v>2016.281844642641</c:v>
                </c:pt>
                <c:pt idx="4317">
                  <c:v>8090.919195368247</c:v>
                </c:pt>
                <c:pt idx="4318">
                  <c:v>3083.970090041744</c:v>
                </c:pt>
                <c:pt idx="4319">
                  <c:v>1385.122938671021</c:v>
                </c:pt>
                <c:pt idx="4320">
                  <c:v>887.5433169831211</c:v>
                </c:pt>
                <c:pt idx="4321">
                  <c:v>651.4789069147433</c:v>
                </c:pt>
                <c:pt idx="4322">
                  <c:v>513.8139390674102</c:v>
                </c:pt>
                <c:pt idx="4323">
                  <c:v>423.6595579492439</c:v>
                </c:pt>
                <c:pt idx="4324">
                  <c:v>360.042807583151</c:v>
                </c:pt>
                <c:pt idx="4325">
                  <c:v>312.7471470644682</c:v>
                </c:pt>
                <c:pt idx="4326">
                  <c:v>276.2029528108252</c:v>
                </c:pt>
                <c:pt idx="4327">
                  <c:v>247.115293965214</c:v>
                </c:pt>
                <c:pt idx="4328">
                  <c:v>223.4106016592235</c:v>
                </c:pt>
                <c:pt idx="4329">
                  <c:v>203.7189061784082</c:v>
                </c:pt>
                <c:pt idx="4330">
                  <c:v>187.098665943603</c:v>
                </c:pt>
                <c:pt idx="4331">
                  <c:v>172.8815772292228</c:v>
                </c:pt>
                <c:pt idx="4332">
                  <c:v>160.580076888775</c:v>
                </c:pt>
                <c:pt idx="4333">
                  <c:v>149.8298423136378</c:v>
                </c:pt>
                <c:pt idx="4334">
                  <c:v>140.3540170455916</c:v>
                </c:pt>
                <c:pt idx="4335">
                  <c:v>131.9375001240612</c:v>
                </c:pt>
                <c:pt idx="4336">
                  <c:v>124.411038484753</c:v>
                </c:pt>
                <c:pt idx="4337">
                  <c:v>117.6398661238027</c:v>
                </c:pt>
                <c:pt idx="4338">
                  <c:v>111.514864045012</c:v>
                </c:pt>
                <c:pt idx="4339">
                  <c:v>105.9471142941014</c:v>
                </c:pt>
                <c:pt idx="4340">
                  <c:v>100.8632895215747</c:v>
                </c:pt>
                <c:pt idx="4341">
                  <c:v>96.20233619443931</c:v>
                </c:pt>
                <c:pt idx="4342">
                  <c:v>91.913123866123</c:v>
                </c:pt>
                <c:pt idx="4343">
                  <c:v>87.95231283014589</c:v>
                </c:pt>
                <c:pt idx="4344">
                  <c:v>84.28318707895181</c:v>
                </c:pt>
                <c:pt idx="4345">
                  <c:v>80.8744144813185</c:v>
                </c:pt>
                <c:pt idx="4346">
                  <c:v>77.69866862486103</c:v>
                </c:pt>
                <c:pt idx="4347">
                  <c:v>74.73263941642082</c:v>
                </c:pt>
                <c:pt idx="4348">
                  <c:v>71.95573299114818</c:v>
                </c:pt>
                <c:pt idx="4349">
                  <c:v>69.35028541134154</c:v>
                </c:pt>
                <c:pt idx="4350">
                  <c:v>66.90058733866545</c:v>
                </c:pt>
                <c:pt idx="4351">
                  <c:v>64.59270755934535</c:v>
                </c:pt>
                <c:pt idx="4352">
                  <c:v>62.41462071788666</c:v>
                </c:pt>
                <c:pt idx="4353">
                  <c:v>60.35529565220119</c:v>
                </c:pt>
                <c:pt idx="4354">
                  <c:v>58.40503191321244</c:v>
                </c:pt>
                <c:pt idx="4355">
                  <c:v>56.55533813644034</c:v>
                </c:pt>
                <c:pt idx="4356">
                  <c:v>54.79832370088713</c:v>
                </c:pt>
                <c:pt idx="4357">
                  <c:v>53.12707692468104</c:v>
                </c:pt>
                <c:pt idx="4358">
                  <c:v>51.53531171793515</c:v>
                </c:pt>
                <c:pt idx="4359">
                  <c:v>50.0172223427611</c:v>
                </c:pt>
                <c:pt idx="4360">
                  <c:v>48.56776874748854</c:v>
                </c:pt>
                <c:pt idx="4361">
                  <c:v>47.18220336139319</c:v>
                </c:pt>
                <c:pt idx="4362">
                  <c:v>45.85627227102492</c:v>
                </c:pt>
                <c:pt idx="4363">
                  <c:v>44.58604302301731</c:v>
                </c:pt>
                <c:pt idx="4364">
                  <c:v>43.36799932435692</c:v>
                </c:pt>
                <c:pt idx="4365">
                  <c:v>42.19884595422628</c:v>
                </c:pt>
                <c:pt idx="4366">
                  <c:v>41.07555106994578</c:v>
                </c:pt>
                <c:pt idx="4367">
                  <c:v>39.99549450287466</c:v>
                </c:pt>
                <c:pt idx="4368">
                  <c:v>38.95593635146459</c:v>
                </c:pt>
                <c:pt idx="4369">
                  <c:v>37.95471817765571</c:v>
                </c:pt>
                <c:pt idx="4370">
                  <c:v>36.989568808642</c:v>
                </c:pt>
                <c:pt idx="4371">
                  <c:v>36.05847362326477</c:v>
                </c:pt>
                <c:pt idx="4372">
                  <c:v>35.15969691226319</c:v>
                </c:pt>
                <c:pt idx="4373">
                  <c:v>34.29133048785493</c:v>
                </c:pt>
                <c:pt idx="4374">
                  <c:v>33.45191576560411</c:v>
                </c:pt>
                <c:pt idx="4375">
                  <c:v>32.6398844105201</c:v>
                </c:pt>
                <c:pt idx="4376">
                  <c:v>31.85384869079979</c:v>
                </c:pt>
                <c:pt idx="4377">
                  <c:v>31.09258746831411</c:v>
                </c:pt>
                <c:pt idx="4378">
                  <c:v>30.35484578956573</c:v>
                </c:pt>
                <c:pt idx="4379">
                  <c:v>29.6394573100255</c:v>
                </c:pt>
                <c:pt idx="4380">
                  <c:v>28.9453712394086</c:v>
                </c:pt>
                <c:pt idx="4381">
                  <c:v>28.27162273658078</c:v>
                </c:pt>
                <c:pt idx="4382">
                  <c:v>27.61728538531752</c:v>
                </c:pt>
                <c:pt idx="4383">
                  <c:v>26.98146419611934</c:v>
                </c:pt>
                <c:pt idx="4384">
                  <c:v>26.3633563363881</c:v>
                </c:pt>
                <c:pt idx="4385">
                  <c:v>25.76213574222606</c:v>
                </c:pt>
                <c:pt idx="4386">
                  <c:v>25.17712815272634</c:v>
                </c:pt>
                <c:pt idx="4387">
                  <c:v>24.60766448535297</c:v>
                </c:pt>
                <c:pt idx="4388">
                  <c:v>24.05302611700782</c:v>
                </c:pt>
                <c:pt idx="4389">
                  <c:v>23.51266835708013</c:v>
                </c:pt>
                <c:pt idx="4390">
                  <c:v>22.98600670300777</c:v>
                </c:pt>
                <c:pt idx="4391">
                  <c:v>22.47244505091147</c:v>
                </c:pt>
                <c:pt idx="4392">
                  <c:v>21.97150239465395</c:v>
                </c:pt>
                <c:pt idx="4393">
                  <c:v>21.48270942914742</c:v>
                </c:pt>
                <c:pt idx="4394">
                  <c:v>21.00559407418712</c:v>
                </c:pt>
                <c:pt idx="4395">
                  <c:v>20.53978042048245</c:v>
                </c:pt>
                <c:pt idx="4396">
                  <c:v>20.08472626323454</c:v>
                </c:pt>
                <c:pt idx="4397">
                  <c:v>19.64009883058003</c:v>
                </c:pt>
                <c:pt idx="4398">
                  <c:v>19.20557479041824</c:v>
                </c:pt>
                <c:pt idx="4399">
                  <c:v>18.78073481349512</c:v>
                </c:pt>
                <c:pt idx="4400">
                  <c:v>18.3653247228629</c:v>
                </c:pt>
                <c:pt idx="4401">
                  <c:v>17.95892085284325</c:v>
                </c:pt>
                <c:pt idx="4402">
                  <c:v>17.56126128932753</c:v>
                </c:pt>
                <c:pt idx="4403">
                  <c:v>17.17211771377782</c:v>
                </c:pt>
                <c:pt idx="4404">
                  <c:v>16.79113803102837</c:v>
                </c:pt>
                <c:pt idx="4405">
                  <c:v>16.41812683271228</c:v>
                </c:pt>
                <c:pt idx="4406">
                  <c:v>16.0528053575166</c:v>
                </c:pt>
                <c:pt idx="4407">
                  <c:v>15.69498799382982</c:v>
                </c:pt>
                <c:pt idx="4408">
                  <c:v>15.3443631996013</c:v>
                </c:pt>
                <c:pt idx="4409">
                  <c:v>15.00074379827343</c:v>
                </c:pt>
                <c:pt idx="4410">
                  <c:v>14.66397465173988</c:v>
                </c:pt>
                <c:pt idx="4411">
                  <c:v>14.33386562711734</c:v>
                </c:pt>
                <c:pt idx="4412">
                  <c:v>14.01023935073493</c:v>
                </c:pt>
                <c:pt idx="4413">
                  <c:v>13.69289017269626</c:v>
                </c:pt>
                <c:pt idx="4414">
                  <c:v>13.38162923162298</c:v>
                </c:pt>
                <c:pt idx="4415">
                  <c:v>13.07638464837985</c:v>
                </c:pt>
                <c:pt idx="4416">
                  <c:v>12.77694205799997</c:v>
                </c:pt>
                <c:pt idx="4417">
                  <c:v>12.48323603702862</c:v>
                </c:pt>
                <c:pt idx="4418">
                  <c:v>12.19507103808367</c:v>
                </c:pt>
                <c:pt idx="4419">
                  <c:v>11.91233621424217</c:v>
                </c:pt>
                <c:pt idx="4420">
                  <c:v>11.6349877629166</c:v>
                </c:pt>
                <c:pt idx="4421">
                  <c:v>11.36284429979831</c:v>
                </c:pt>
                <c:pt idx="4422">
                  <c:v>11.0958263150801</c:v>
                </c:pt>
                <c:pt idx="4423">
                  <c:v>10.83387034359975</c:v>
                </c:pt>
                <c:pt idx="4424">
                  <c:v>10.57684353157611</c:v>
                </c:pt>
                <c:pt idx="4425">
                  <c:v>10.32473901720426</c:v>
                </c:pt>
                <c:pt idx="4426">
                  <c:v>10.0773822574035</c:v>
                </c:pt>
                <c:pt idx="4427">
                  <c:v>9.834863605588548</c:v>
                </c:pt>
                <c:pt idx="4428">
                  <c:v>9.596953207235744</c:v>
                </c:pt>
                <c:pt idx="4429">
                  <c:v>9.36371301866875</c:v>
                </c:pt>
                <c:pt idx="4430">
                  <c:v>9.135093783693069</c:v>
                </c:pt>
                <c:pt idx="4431">
                  <c:v>8.911074281931993</c:v>
                </c:pt>
                <c:pt idx="4432">
                  <c:v>8.691528899769487</c:v>
                </c:pt>
                <c:pt idx="4433">
                  <c:v>8.47654893621367</c:v>
                </c:pt>
                <c:pt idx="4434">
                  <c:v>8.26614209044329</c:v>
                </c:pt>
                <c:pt idx="4435">
                  <c:v>8.060171189848745</c:v>
                </c:pt>
                <c:pt idx="4436">
                  <c:v>7.858744041643367</c:v>
                </c:pt>
                <c:pt idx="4437">
                  <c:v>7.661863887846678</c:v>
                </c:pt>
                <c:pt idx="4438">
                  <c:v>7.469497729231693</c:v>
                </c:pt>
                <c:pt idx="4439">
                  <c:v>7.28172408270354</c:v>
                </c:pt>
                <c:pt idx="4440">
                  <c:v>7.098606880754435</c:v>
                </c:pt>
                <c:pt idx="4441">
                  <c:v>6.920125015973283</c:v>
                </c:pt>
                <c:pt idx="4442">
                  <c:v>6.746415049354637</c:v>
                </c:pt>
                <c:pt idx="4443">
                  <c:v>6.577426027776028</c:v>
                </c:pt>
                <c:pt idx="4444">
                  <c:v>6.413391381286158</c:v>
                </c:pt>
                <c:pt idx="4445">
                  <c:v>6.254309017793402</c:v>
                </c:pt>
                <c:pt idx="4446">
                  <c:v>6.100260930336827</c:v>
                </c:pt>
                <c:pt idx="4447">
                  <c:v>5.951415729922167</c:v>
                </c:pt>
                <c:pt idx="4448">
                  <c:v>5.807799117336927</c:v>
                </c:pt>
                <c:pt idx="4449">
                  <c:v>5.669620211143019</c:v>
                </c:pt>
                <c:pt idx="4450">
                  <c:v>5.536982363275261</c:v>
                </c:pt>
                <c:pt idx="4451">
                  <c:v>5.410020148853231</c:v>
                </c:pt>
                <c:pt idx="4452">
                  <c:v>5.288889821382508</c:v>
                </c:pt>
                <c:pt idx="4453">
                  <c:v>5.173711524295189</c:v>
                </c:pt>
                <c:pt idx="4454">
                  <c:v>5.064700549689308</c:v>
                </c:pt>
                <c:pt idx="4455">
                  <c:v>4.96198947433236</c:v>
                </c:pt>
                <c:pt idx="4456">
                  <c:v>4.865716175514708</c:v>
                </c:pt>
                <c:pt idx="4457">
                  <c:v>4.77602751087369</c:v>
                </c:pt>
                <c:pt idx="4458">
                  <c:v>4.693073133652107</c:v>
                </c:pt>
                <c:pt idx="4459">
                  <c:v>4.617039119761441</c:v>
                </c:pt>
                <c:pt idx="4460">
                  <c:v>4.547988419288337</c:v>
                </c:pt>
                <c:pt idx="4461">
                  <c:v>4.48604996540363</c:v>
                </c:pt>
                <c:pt idx="4462">
                  <c:v>4.43130378261649</c:v>
                </c:pt>
                <c:pt idx="4463">
                  <c:v>4.383869509011021</c:v>
                </c:pt>
                <c:pt idx="4464">
                  <c:v>4.343691361486971</c:v>
                </c:pt>
                <c:pt idx="4465">
                  <c:v>4.310864037468126</c:v>
                </c:pt>
                <c:pt idx="4466">
                  <c:v>4.285361718606885</c:v>
                </c:pt>
                <c:pt idx="4467">
                  <c:v>4.267014243736677</c:v>
                </c:pt>
                <c:pt idx="4468">
                  <c:v>4.255953647663385</c:v>
                </c:pt>
                <c:pt idx="4469">
                  <c:v>4.251878530878621</c:v>
                </c:pt>
                <c:pt idx="4470">
                  <c:v>4.254740172152684</c:v>
                </c:pt>
                <c:pt idx="4471">
                  <c:v>4.264394771964395</c:v>
                </c:pt>
                <c:pt idx="4472">
                  <c:v>4.280552703979938</c:v>
                </c:pt>
                <c:pt idx="4473">
                  <c:v>4.30305466157569</c:v>
                </c:pt>
                <c:pt idx="4474">
                  <c:v>4.33164967224694</c:v>
                </c:pt>
                <c:pt idx="4475">
                  <c:v>4.366123430563578</c:v>
                </c:pt>
                <c:pt idx="4476">
                  <c:v>4.40616808733835</c:v>
                </c:pt>
                <c:pt idx="4477">
                  <c:v>4.451564286336388</c:v>
                </c:pt>
                <c:pt idx="4478">
                  <c:v>4.502032519791928</c:v>
                </c:pt>
                <c:pt idx="4479">
                  <c:v>4.557253704590718</c:v>
                </c:pt>
                <c:pt idx="4480">
                  <c:v>4.616935957544637</c:v>
                </c:pt>
                <c:pt idx="4481">
                  <c:v>4.680953954333666</c:v>
                </c:pt>
                <c:pt idx="4482">
                  <c:v>4.748861268172184</c:v>
                </c:pt>
                <c:pt idx="4483">
                  <c:v>4.820497642629975</c:v>
                </c:pt>
                <c:pt idx="4484">
                  <c:v>4.895600174721931</c:v>
                </c:pt>
                <c:pt idx="4485">
                  <c:v>4.973936907655736</c:v>
                </c:pt>
                <c:pt idx="4486">
                  <c:v>5.055294181951985</c:v>
                </c:pt>
                <c:pt idx="4487">
                  <c:v>5.139464455408457</c:v>
                </c:pt>
                <c:pt idx="4488">
                  <c:v>5.226172849738385</c:v>
                </c:pt>
                <c:pt idx="4489">
                  <c:v>5.315338113089184</c:v>
                </c:pt>
                <c:pt idx="4490">
                  <c:v>5.406687613103296</c:v>
                </c:pt>
                <c:pt idx="4491">
                  <c:v>5.500160283621116</c:v>
                </c:pt>
                <c:pt idx="4492">
                  <c:v>5.595525468931787</c:v>
                </c:pt>
                <c:pt idx="4493">
                  <c:v>5.692616550218834</c:v>
                </c:pt>
                <c:pt idx="4494">
                  <c:v>5.791307990390415</c:v>
                </c:pt>
                <c:pt idx="4495">
                  <c:v>5.891557851953221</c:v>
                </c:pt>
                <c:pt idx="4496">
                  <c:v>5.993150976433228</c:v>
                </c:pt>
                <c:pt idx="4497">
                  <c:v>6.095985330319781</c:v>
                </c:pt>
                <c:pt idx="4498">
                  <c:v>6.200054813259768</c:v>
                </c:pt>
                <c:pt idx="4499">
                  <c:v>6.305193480522503</c:v>
                </c:pt>
                <c:pt idx="4500">
                  <c:v>6.411255676038301</c:v>
                </c:pt>
                <c:pt idx="4501">
                  <c:v>6.518255067874994</c:v>
                </c:pt>
                <c:pt idx="4502">
                  <c:v>6.626129951428178</c:v>
                </c:pt>
                <c:pt idx="4503">
                  <c:v>6.734753408924956</c:v>
                </c:pt>
                <c:pt idx="4504">
                  <c:v>6.84405975177169</c:v>
                </c:pt>
                <c:pt idx="4505">
                  <c:v>6.954013568398178</c:v>
                </c:pt>
                <c:pt idx="4506">
                  <c:v>7.064569755555425</c:v>
                </c:pt>
                <c:pt idx="4507">
                  <c:v>7.17565300302268</c:v>
                </c:pt>
                <c:pt idx="4508">
                  <c:v>7.287269856709078</c:v>
                </c:pt>
                <c:pt idx="4509">
                  <c:v>7.399284507124735</c:v>
                </c:pt>
                <c:pt idx="4510">
                  <c:v>7.511772029640708</c:v>
                </c:pt>
                <c:pt idx="4511">
                  <c:v>7.62464379073488</c:v>
                </c:pt>
                <c:pt idx="4512">
                  <c:v>7.737791590452914</c:v>
                </c:pt>
                <c:pt idx="4513">
                  <c:v>7.851338102733047</c:v>
                </c:pt>
                <c:pt idx="4514">
                  <c:v>7.965177523473388</c:v>
                </c:pt>
                <c:pt idx="4515">
                  <c:v>8.079229770235568</c:v>
                </c:pt>
                <c:pt idx="4516">
                  <c:v>8.193560773690798</c:v>
                </c:pt>
                <c:pt idx="4517">
                  <c:v>8.308115501348817</c:v>
                </c:pt>
                <c:pt idx="4518">
                  <c:v>8.422880746223492</c:v>
                </c:pt>
                <c:pt idx="4519">
                  <c:v>8.537811780545518</c:v>
                </c:pt>
                <c:pt idx="4520">
                  <c:v>8.6529412989053</c:v>
                </c:pt>
                <c:pt idx="4521">
                  <c:v>8.768209447235248</c:v>
                </c:pt>
                <c:pt idx="4522">
                  <c:v>8.883615989939455</c:v>
                </c:pt>
                <c:pt idx="4523">
                  <c:v>8.999196444970801</c:v>
                </c:pt>
                <c:pt idx="4524">
                  <c:v>9.114852350983236</c:v>
                </c:pt>
                <c:pt idx="4525">
                  <c:v>9.230610880882351</c:v>
                </c:pt>
                <c:pt idx="4526">
                  <c:v>9.346492997655566</c:v>
                </c:pt>
                <c:pt idx="4527">
                  <c:v>9.46244288578371</c:v>
                </c:pt>
                <c:pt idx="4528">
                  <c:v>9.578511693047746</c:v>
                </c:pt>
                <c:pt idx="4529">
                  <c:v>9.694664789305207</c:v>
                </c:pt>
                <c:pt idx="4530">
                  <c:v>9.810874504063066</c:v>
                </c:pt>
                <c:pt idx="4531">
                  <c:v>9.927196750151138</c:v>
                </c:pt>
                <c:pt idx="4532">
                  <c:v>10.0435621808745</c:v>
                </c:pt>
                <c:pt idx="4533">
                  <c:v>10.1600193669252</c:v>
                </c:pt>
                <c:pt idx="4534">
                  <c:v>10.2764840032229</c:v>
                </c:pt>
                <c:pt idx="4535">
                  <c:v>10.39303167863553</c:v>
                </c:pt>
                <c:pt idx="4536">
                  <c:v>10.50963243195357</c:v>
                </c:pt>
                <c:pt idx="4537">
                  <c:v>10.62629510191997</c:v>
                </c:pt>
                <c:pt idx="4538">
                  <c:v>10.74304468568311</c:v>
                </c:pt>
                <c:pt idx="4539">
                  <c:v>10.85984858383754</c:v>
                </c:pt>
                <c:pt idx="4540">
                  <c:v>10.97671324383051</c:v>
                </c:pt>
                <c:pt idx="4541">
                  <c:v>11.0936464109222</c:v>
                </c:pt>
                <c:pt idx="4542">
                  <c:v>11.21058536995552</c:v>
                </c:pt>
                <c:pt idx="4543">
                  <c:v>11.32763072486746</c:v>
                </c:pt>
                <c:pt idx="4544">
                  <c:v>11.44473312128449</c:v>
                </c:pt>
                <c:pt idx="4545">
                  <c:v>11.5619128021089</c:v>
                </c:pt>
                <c:pt idx="4546">
                  <c:v>11.6791648843282</c:v>
                </c:pt>
                <c:pt idx="4547">
                  <c:v>11.79647315227883</c:v>
                </c:pt>
                <c:pt idx="4548">
                  <c:v>11.91388179506245</c:v>
                </c:pt>
                <c:pt idx="4549">
                  <c:v>12.03133873375783</c:v>
                </c:pt>
                <c:pt idx="4550">
                  <c:v>12.14889096642009</c:v>
                </c:pt>
                <c:pt idx="4551">
                  <c:v>12.26653831076517</c:v>
                </c:pt>
                <c:pt idx="4552">
                  <c:v>12.38426949226944</c:v>
                </c:pt>
                <c:pt idx="4553">
                  <c:v>12.5021130160023</c:v>
                </c:pt>
                <c:pt idx="4554">
                  <c:v>12.62007036135419</c:v>
                </c:pt>
                <c:pt idx="4555">
                  <c:v>12.73811994514051</c:v>
                </c:pt>
                <c:pt idx="4556">
                  <c:v>12.85628731949238</c:v>
                </c:pt>
                <c:pt idx="4557">
                  <c:v>12.97454439996404</c:v>
                </c:pt>
                <c:pt idx="4558">
                  <c:v>13.09294917972936</c:v>
                </c:pt>
                <c:pt idx="4559">
                  <c:v>13.21148571794707</c:v>
                </c:pt>
                <c:pt idx="4560">
                  <c:v>13.33013445399566</c:v>
                </c:pt>
                <c:pt idx="4561">
                  <c:v>13.44896457902916</c:v>
                </c:pt>
                <c:pt idx="4562">
                  <c:v>13.56791064249286</c:v>
                </c:pt>
                <c:pt idx="4563">
                  <c:v>13.68702749360294</c:v>
                </c:pt>
                <c:pt idx="4564">
                  <c:v>13.8063196547365</c:v>
                </c:pt>
                <c:pt idx="4565">
                  <c:v>13.92575913783662</c:v>
                </c:pt>
                <c:pt idx="4566">
                  <c:v>14.04540036395825</c:v>
                </c:pt>
                <c:pt idx="4567">
                  <c:v>14.16525469636258</c:v>
                </c:pt>
                <c:pt idx="4568">
                  <c:v>14.28532084450555</c:v>
                </c:pt>
                <c:pt idx="4569">
                  <c:v>14.40553307256556</c:v>
                </c:pt>
                <c:pt idx="4570">
                  <c:v>14.5259822311569</c:v>
                </c:pt>
                <c:pt idx="4571">
                  <c:v>14.64671542077789</c:v>
                </c:pt>
                <c:pt idx="4572">
                  <c:v>14.76760091725724</c:v>
                </c:pt>
                <c:pt idx="4573">
                  <c:v>14.88879881145713</c:v>
                </c:pt>
                <c:pt idx="4574">
                  <c:v>15.01021164622257</c:v>
                </c:pt>
                <c:pt idx="4575">
                  <c:v>15.13196019447974</c:v>
                </c:pt>
                <c:pt idx="4576">
                  <c:v>15.25400088984622</c:v>
                </c:pt>
                <c:pt idx="4577">
                  <c:v>15.37630179384626</c:v>
                </c:pt>
                <c:pt idx="4578">
                  <c:v>15.49893965923403</c:v>
                </c:pt>
                <c:pt idx="4579">
                  <c:v>15.62193717996863</c:v>
                </c:pt>
                <c:pt idx="4580">
                  <c:v>15.74524761909515</c:v>
                </c:pt>
                <c:pt idx="4581">
                  <c:v>15.86897873701647</c:v>
                </c:pt>
                <c:pt idx="4582">
                  <c:v>15.99306484400291</c:v>
                </c:pt>
                <c:pt idx="4583">
                  <c:v>16.11756907815451</c:v>
                </c:pt>
                <c:pt idx="4584">
                  <c:v>16.24254214504123</c:v>
                </c:pt>
                <c:pt idx="4585">
                  <c:v>16.36790446960894</c:v>
                </c:pt>
                <c:pt idx="4586">
                  <c:v>16.49388372627488</c:v>
                </c:pt>
                <c:pt idx="4587">
                  <c:v>16.62033464415978</c:v>
                </c:pt>
                <c:pt idx="4588">
                  <c:v>16.7472600236281</c:v>
                </c:pt>
                <c:pt idx="4589">
                  <c:v>16.8749343209492</c:v>
                </c:pt>
                <c:pt idx="4590">
                  <c:v>17.00320848888929</c:v>
                </c:pt>
                <c:pt idx="4591">
                  <c:v>17.1321722975382</c:v>
                </c:pt>
                <c:pt idx="4592">
                  <c:v>17.26186786689697</c:v>
                </c:pt>
                <c:pt idx="4593">
                  <c:v>17.3924456034798</c:v>
                </c:pt>
                <c:pt idx="4594">
                  <c:v>17.52391940466039</c:v>
                </c:pt>
                <c:pt idx="4595">
                  <c:v>17.65638390922788</c:v>
                </c:pt>
                <c:pt idx="4596">
                  <c:v>17.79004630385581</c:v>
                </c:pt>
                <c:pt idx="4597">
                  <c:v>17.9249007139967</c:v>
                </c:pt>
                <c:pt idx="4598">
                  <c:v>18.06116506786358</c:v>
                </c:pt>
                <c:pt idx="4599">
                  <c:v>18.19909364617746</c:v>
                </c:pt>
                <c:pt idx="4600">
                  <c:v>18.33892962915401</c:v>
                </c:pt>
                <c:pt idx="4601">
                  <c:v>18.48092459924468</c:v>
                </c:pt>
                <c:pt idx="4602">
                  <c:v>18.62567082766528</c:v>
                </c:pt>
                <c:pt idx="4603">
                  <c:v>18.77361548191258</c:v>
                </c:pt>
                <c:pt idx="4604">
                  <c:v>18.92550507300673</c:v>
                </c:pt>
                <c:pt idx="4605">
                  <c:v>19.082504548789</c:v>
                </c:pt>
                <c:pt idx="4606">
                  <c:v>19.24610189136968</c:v>
                </c:pt>
                <c:pt idx="4607">
                  <c:v>19.41862179783725</c:v>
                </c:pt>
                <c:pt idx="4608">
                  <c:v>19.6036427301419</c:v>
                </c:pt>
                <c:pt idx="4609">
                  <c:v>19.80724269252378</c:v>
                </c:pt>
                <c:pt idx="4610">
                  <c:v>20.03981932338908</c:v>
                </c:pt>
                <c:pt idx="4611">
                  <c:v>20.32220795936382</c:v>
                </c:pt>
                <c:pt idx="4612">
                  <c:v>20.70083310653281</c:v>
                </c:pt>
                <c:pt idx="4613">
                  <c:v>21.30269494532772</c:v>
                </c:pt>
                <c:pt idx="4614">
                  <c:v>22.58288934556888</c:v>
                </c:pt>
                <c:pt idx="4615">
                  <c:v>23.79066890037157</c:v>
                </c:pt>
                <c:pt idx="4616">
                  <c:v>18.31226170915613</c:v>
                </c:pt>
                <c:pt idx="4617">
                  <c:v>19.03355389891883</c:v>
                </c:pt>
                <c:pt idx="4618">
                  <c:v>19.55620447080513</c:v>
                </c:pt>
                <c:pt idx="4619">
                  <c:v>19.91320974809025</c:v>
                </c:pt>
                <c:pt idx="4620">
                  <c:v>20.1895161752268</c:v>
                </c:pt>
                <c:pt idx="4621">
                  <c:v>20.42253731518952</c:v>
                </c:pt>
                <c:pt idx="4622">
                  <c:v>20.63017541953634</c:v>
                </c:pt>
                <c:pt idx="4623">
                  <c:v>20.8217478853093</c:v>
                </c:pt>
                <c:pt idx="4624">
                  <c:v>21.00275189023813</c:v>
                </c:pt>
                <c:pt idx="4625">
                  <c:v>21.17644220152923</c:v>
                </c:pt>
                <c:pt idx="4626">
                  <c:v>21.34505460280854</c:v>
                </c:pt>
                <c:pt idx="4627">
                  <c:v>21.50996008721545</c:v>
                </c:pt>
                <c:pt idx="4628">
                  <c:v>21.6722342274981</c:v>
                </c:pt>
                <c:pt idx="4629">
                  <c:v>21.8326135694279</c:v>
                </c:pt>
                <c:pt idx="4630">
                  <c:v>21.99161471595141</c:v>
                </c:pt>
                <c:pt idx="4631">
                  <c:v>22.149700612863</c:v>
                </c:pt>
                <c:pt idx="4632">
                  <c:v>22.30718007014845</c:v>
                </c:pt>
                <c:pt idx="4633">
                  <c:v>22.46432394187698</c:v>
                </c:pt>
                <c:pt idx="4634">
                  <c:v>22.62130777087537</c:v>
                </c:pt>
                <c:pt idx="4635">
                  <c:v>22.77838844515331</c:v>
                </c:pt>
                <c:pt idx="4636">
                  <c:v>22.93558683478268</c:v>
                </c:pt>
                <c:pt idx="4637">
                  <c:v>23.09307925798461</c:v>
                </c:pt>
                <c:pt idx="4638">
                  <c:v>23.25105422963674</c:v>
                </c:pt>
                <c:pt idx="4639">
                  <c:v>23.40948783269823</c:v>
                </c:pt>
                <c:pt idx="4640">
                  <c:v>23.56850947147808</c:v>
                </c:pt>
                <c:pt idx="4641">
                  <c:v>23.72821628759662</c:v>
                </c:pt>
                <c:pt idx="4642">
                  <c:v>23.88857830652148</c:v>
                </c:pt>
                <c:pt idx="4643">
                  <c:v>24.04981980300252</c:v>
                </c:pt>
                <c:pt idx="4644">
                  <c:v>24.21185238938332</c:v>
                </c:pt>
                <c:pt idx="4645">
                  <c:v>24.37482126368638</c:v>
                </c:pt>
                <c:pt idx="4646">
                  <c:v>24.53870795643662</c:v>
                </c:pt>
                <c:pt idx="4647">
                  <c:v>24.70366107264933</c:v>
                </c:pt>
                <c:pt idx="4648">
                  <c:v>24.86955473757309</c:v>
                </c:pt>
                <c:pt idx="4649">
                  <c:v>25.03662153237044</c:v>
                </c:pt>
                <c:pt idx="4650">
                  <c:v>25.20480595202898</c:v>
                </c:pt>
                <c:pt idx="4651">
                  <c:v>25.37417067219413</c:v>
                </c:pt>
                <c:pt idx="4652">
                  <c:v>25.54475864295347</c:v>
                </c:pt>
                <c:pt idx="4653">
                  <c:v>25.71660442037373</c:v>
                </c:pt>
                <c:pt idx="4654">
                  <c:v>25.88978322018108</c:v>
                </c:pt>
                <c:pt idx="4655">
                  <c:v>26.06427857223182</c:v>
                </c:pt>
                <c:pt idx="4656">
                  <c:v>26.24019585100874</c:v>
                </c:pt>
                <c:pt idx="4657">
                  <c:v>26.41756870596232</c:v>
                </c:pt>
                <c:pt idx="4658">
                  <c:v>26.59641333467625</c:v>
                </c:pt>
                <c:pt idx="4659">
                  <c:v>26.77680676627294</c:v>
                </c:pt>
                <c:pt idx="4660">
                  <c:v>26.95874298688408</c:v>
                </c:pt>
                <c:pt idx="4661">
                  <c:v>27.14233827514482</c:v>
                </c:pt>
                <c:pt idx="4662">
                  <c:v>27.32757199336332</c:v>
                </c:pt>
                <c:pt idx="4663">
                  <c:v>27.51456085684113</c:v>
                </c:pt>
                <c:pt idx="4664">
                  <c:v>27.70325136301702</c:v>
                </c:pt>
                <c:pt idx="4665">
                  <c:v>27.8938324874998</c:v>
                </c:pt>
                <c:pt idx="4666">
                  <c:v>28.08624977417964</c:v>
                </c:pt>
                <c:pt idx="4667">
                  <c:v>28.28064269987278</c:v>
                </c:pt>
                <c:pt idx="4668">
                  <c:v>28.4769245054699</c:v>
                </c:pt>
                <c:pt idx="4669">
                  <c:v>28.67527732571584</c:v>
                </c:pt>
                <c:pt idx="4670">
                  <c:v>28.87574308589576</c:v>
                </c:pt>
                <c:pt idx="4671">
                  <c:v>29.07834945248775</c:v>
                </c:pt>
                <c:pt idx="4672">
                  <c:v>29.28317292945189</c:v>
                </c:pt>
                <c:pt idx="4673">
                  <c:v>29.49028986542412</c:v>
                </c:pt>
                <c:pt idx="4674">
                  <c:v>29.69968024099022</c:v>
                </c:pt>
                <c:pt idx="4675">
                  <c:v>29.91156576953668</c:v>
                </c:pt>
                <c:pt idx="4676">
                  <c:v>30.12587941206019</c:v>
                </c:pt>
                <c:pt idx="4677">
                  <c:v>30.34274798607952</c:v>
                </c:pt>
                <c:pt idx="4678">
                  <c:v>30.56225051353049</c:v>
                </c:pt>
                <c:pt idx="4679">
                  <c:v>30.78443435261377</c:v>
                </c:pt>
                <c:pt idx="4680">
                  <c:v>31.00945939396146</c:v>
                </c:pt>
                <c:pt idx="4681">
                  <c:v>31.23726746999625</c:v>
                </c:pt>
                <c:pt idx="4682">
                  <c:v>31.46812379619301</c:v>
                </c:pt>
                <c:pt idx="4683">
                  <c:v>31.70192558037997</c:v>
                </c:pt>
                <c:pt idx="4684">
                  <c:v>31.93893277894232</c:v>
                </c:pt>
                <c:pt idx="4685">
                  <c:v>32.17911139956186</c:v>
                </c:pt>
                <c:pt idx="4686">
                  <c:v>32.42265524668808</c:v>
                </c:pt>
                <c:pt idx="4687">
                  <c:v>32.66955643517625</c:v>
                </c:pt>
                <c:pt idx="4688">
                  <c:v>32.92003334861446</c:v>
                </c:pt>
                <c:pt idx="4689">
                  <c:v>33.17417723153542</c:v>
                </c:pt>
                <c:pt idx="4690">
                  <c:v>33.4321156669788</c:v>
                </c:pt>
                <c:pt idx="4691">
                  <c:v>33.69384538883112</c:v>
                </c:pt>
                <c:pt idx="4692">
                  <c:v>33.95963649005653</c:v>
                </c:pt>
                <c:pt idx="4693">
                  <c:v>34.22956974179721</c:v>
                </c:pt>
                <c:pt idx="4694">
                  <c:v>34.50376053821709</c:v>
                </c:pt>
                <c:pt idx="4695">
                  <c:v>34.78236456519679</c:v>
                </c:pt>
                <c:pt idx="4696">
                  <c:v>35.06553202076737</c:v>
                </c:pt>
                <c:pt idx="4697">
                  <c:v>35.35352993684945</c:v>
                </c:pt>
                <c:pt idx="4698">
                  <c:v>35.646260159966</c:v>
                </c:pt>
                <c:pt idx="4699">
                  <c:v>35.94408643867145</c:v>
                </c:pt>
                <c:pt idx="4700">
                  <c:v>36.2471660027251</c:v>
                </c:pt>
                <c:pt idx="4701">
                  <c:v>36.55559440804606</c:v>
                </c:pt>
                <c:pt idx="4702">
                  <c:v>36.86967902740739</c:v>
                </c:pt>
                <c:pt idx="4703">
                  <c:v>37.18959943587912</c:v>
                </c:pt>
                <c:pt idx="4704">
                  <c:v>37.51548273102481</c:v>
                </c:pt>
                <c:pt idx="4705">
                  <c:v>37.84759357399678</c:v>
                </c:pt>
                <c:pt idx="4706">
                  <c:v>38.18621696761009</c:v>
                </c:pt>
                <c:pt idx="4707">
                  <c:v>38.53158516332904</c:v>
                </c:pt>
                <c:pt idx="4708">
                  <c:v>38.88390269483127</c:v>
                </c:pt>
                <c:pt idx="4709">
                  <c:v>39.24347698075752</c:v>
                </c:pt>
                <c:pt idx="4710">
                  <c:v>39.61056640580971</c:v>
                </c:pt>
                <c:pt idx="4711">
                  <c:v>39.9854554558469</c:v>
                </c:pt>
                <c:pt idx="4712">
                  <c:v>40.3685349724324</c:v>
                </c:pt>
                <c:pt idx="4713">
                  <c:v>40.76007107908127</c:v>
                </c:pt>
                <c:pt idx="4714">
                  <c:v>41.16046671485913</c:v>
                </c:pt>
                <c:pt idx="4715">
                  <c:v>41.57000341422193</c:v>
                </c:pt>
                <c:pt idx="4716">
                  <c:v>41.98913054748401</c:v>
                </c:pt>
                <c:pt idx="4717">
                  <c:v>42.41826011180957</c:v>
                </c:pt>
                <c:pt idx="4718">
                  <c:v>42.85779998076004</c:v>
                </c:pt>
                <c:pt idx="4719">
                  <c:v>43.30830635434581</c:v>
                </c:pt>
                <c:pt idx="4720">
                  <c:v>43.77016635411274</c:v>
                </c:pt>
                <c:pt idx="4721">
                  <c:v>44.2438760689944</c:v>
                </c:pt>
                <c:pt idx="4722">
                  <c:v>44.73001532706312</c:v>
                </c:pt>
                <c:pt idx="4723">
                  <c:v>45.22922251354712</c:v>
                </c:pt>
                <c:pt idx="4724">
                  <c:v>45.74211471897746</c:v>
                </c:pt>
                <c:pt idx="4725">
                  <c:v>46.26925157013695</c:v>
                </c:pt>
                <c:pt idx="4726">
                  <c:v>46.81147215577575</c:v>
                </c:pt>
                <c:pt idx="4727">
                  <c:v>47.36945006164191</c:v>
                </c:pt>
                <c:pt idx="4728">
                  <c:v>47.94389893500421</c:v>
                </c:pt>
                <c:pt idx="4729">
                  <c:v>48.53583184650421</c:v>
                </c:pt>
                <c:pt idx="4730">
                  <c:v>49.14611438172848</c:v>
                </c:pt>
                <c:pt idx="4731">
                  <c:v>49.77568103088733</c:v>
                </c:pt>
                <c:pt idx="4732">
                  <c:v>50.42563222288463</c:v>
                </c:pt>
                <c:pt idx="4733">
                  <c:v>51.09707509978315</c:v>
                </c:pt>
                <c:pt idx="4734">
                  <c:v>51.79118572595427</c:v>
                </c:pt>
                <c:pt idx="4735">
                  <c:v>52.50931956579375</c:v>
                </c:pt>
                <c:pt idx="4736">
                  <c:v>53.25292233109022</c:v>
                </c:pt>
                <c:pt idx="4737">
                  <c:v>54.02345033823502</c:v>
                </c:pt>
                <c:pt idx="4738">
                  <c:v>54.82251344648886</c:v>
                </c:pt>
                <c:pt idx="4739">
                  <c:v>55.6519958377464</c:v>
                </c:pt>
                <c:pt idx="4740">
                  <c:v>56.51375535230842</c:v>
                </c:pt>
                <c:pt idx="4741">
                  <c:v>57.40984511293471</c:v>
                </c:pt>
                <c:pt idx="4742">
                  <c:v>58.34262321913986</c:v>
                </c:pt>
                <c:pt idx="4743">
                  <c:v>59.31457106745111</c:v>
                </c:pt>
                <c:pt idx="4744">
                  <c:v>60.32836331703551</c:v>
                </c:pt>
                <c:pt idx="4745">
                  <c:v>61.38697206660689</c:v>
                </c:pt>
                <c:pt idx="4746">
                  <c:v>62.49371768888918</c:v>
                </c:pt>
                <c:pt idx="4747">
                  <c:v>63.65209643398654</c:v>
                </c:pt>
                <c:pt idx="4748">
                  <c:v>64.86611975551136</c:v>
                </c:pt>
                <c:pt idx="4749">
                  <c:v>66.1400795983194</c:v>
                </c:pt>
                <c:pt idx="4750">
                  <c:v>67.47881322370978</c:v>
                </c:pt>
                <c:pt idx="4751">
                  <c:v>68.88775197177716</c:v>
                </c:pt>
                <c:pt idx="4752">
                  <c:v>70.37277466694285</c:v>
                </c:pt>
                <c:pt idx="4753">
                  <c:v>71.9405292142316</c:v>
                </c:pt>
                <c:pt idx="4754">
                  <c:v>73.5984255818373</c:v>
                </c:pt>
                <c:pt idx="4755">
                  <c:v>75.35487323586703</c:v>
                </c:pt>
                <c:pt idx="4756">
                  <c:v>77.21929125620114</c:v>
                </c:pt>
                <c:pt idx="4757">
                  <c:v>79.20228030693831</c:v>
                </c:pt>
                <c:pt idx="4758">
                  <c:v>81.3160502819119</c:v>
                </c:pt>
                <c:pt idx="4759">
                  <c:v>83.5741906651555</c:v>
                </c:pt>
                <c:pt idx="4760">
                  <c:v>85.99276220925577</c:v>
                </c:pt>
                <c:pt idx="4761">
                  <c:v>88.5897935990847</c:v>
                </c:pt>
                <c:pt idx="4762">
                  <c:v>91.38623840673384</c:v>
                </c:pt>
                <c:pt idx="4763">
                  <c:v>94.40672973353608</c:v>
                </c:pt>
                <c:pt idx="4764">
                  <c:v>97.67973927754481</c:v>
                </c:pt>
                <c:pt idx="4765">
                  <c:v>101.2388473433157</c:v>
                </c:pt>
                <c:pt idx="4766">
                  <c:v>105.1239740569722</c:v>
                </c:pt>
                <c:pt idx="4767">
                  <c:v>109.3827541361526</c:v>
                </c:pt>
                <c:pt idx="4768">
                  <c:v>114.0721513361021</c:v>
                </c:pt>
                <c:pt idx="4769">
                  <c:v>119.261806209402</c:v>
                </c:pt>
                <c:pt idx="4770">
                  <c:v>125.0366781595144</c:v>
                </c:pt>
                <c:pt idx="4771">
                  <c:v>131.5019204280474</c:v>
                </c:pt>
                <c:pt idx="4772">
                  <c:v>138.7894817384295</c:v>
                </c:pt>
                <c:pt idx="4773">
                  <c:v>147.0664051964876</c:v>
                </c:pt>
                <c:pt idx="4774">
                  <c:v>156.5476582441097</c:v>
                </c:pt>
                <c:pt idx="4775">
                  <c:v>167.5139670569394</c:v>
                </c:pt>
                <c:pt idx="4776">
                  <c:v>180.338983659963</c:v>
                </c:pt>
                <c:pt idx="4777">
                  <c:v>195.5290680784643</c:v>
                </c:pt>
                <c:pt idx="4778">
                  <c:v>213.7863031307804</c:v>
                </c:pt>
                <c:pt idx="4779">
                  <c:v>236.1081936213211</c:v>
                </c:pt>
                <c:pt idx="4780">
                  <c:v>263.9487436732603</c:v>
                </c:pt>
                <c:pt idx="4781">
                  <c:v>299.4858001452523</c:v>
                </c:pt>
                <c:pt idx="4782">
                  <c:v>346.0553923476139</c:v>
                </c:pt>
                <c:pt idx="4783">
                  <c:v>408.7896529553982</c:v>
                </c:pt>
                <c:pt idx="4784">
                  <c:v>495.0938243800461</c:v>
                </c:pt>
                <c:pt idx="4785">
                  <c:v>612.1384166640137</c:v>
                </c:pt>
                <c:pt idx="4786">
                  <c:v>748.4038841724875</c:v>
                </c:pt>
                <c:pt idx="4787">
                  <c:v>825.7566659159326</c:v>
                </c:pt>
                <c:pt idx="4788">
                  <c:v>755.4744622198436</c:v>
                </c:pt>
                <c:pt idx="4789">
                  <c:v>610.2613526696305</c:v>
                </c:pt>
                <c:pt idx="4790">
                  <c:v>481.5550147904273</c:v>
                </c:pt>
                <c:pt idx="4791">
                  <c:v>386.7966560147246</c:v>
                </c:pt>
                <c:pt idx="4792">
                  <c:v>318.5490115817523</c:v>
                </c:pt>
                <c:pt idx="4793">
                  <c:v>268.3765765937177</c:v>
                </c:pt>
                <c:pt idx="4794">
                  <c:v>230.41667264246</c:v>
                </c:pt>
                <c:pt idx="4795">
                  <c:v>200.8924030502501</c:v>
                </c:pt>
                <c:pt idx="4796">
                  <c:v>177.3638797448874</c:v>
                </c:pt>
                <c:pt idx="4797">
                  <c:v>158.2186254796379</c:v>
                </c:pt>
                <c:pt idx="4798">
                  <c:v>142.3601098639163</c:v>
                </c:pt>
                <c:pt idx="4799">
                  <c:v>129.0223567286974</c:v>
                </c:pt>
                <c:pt idx="4800">
                  <c:v>117.656919501637</c:v>
                </c:pt>
                <c:pt idx="4801">
                  <c:v>107.8611127667034</c:v>
                </c:pt>
                <c:pt idx="4802">
                  <c:v>99.33416575041671</c:v>
                </c:pt>
                <c:pt idx="4803">
                  <c:v>91.8465968403734</c:v>
                </c:pt>
                <c:pt idx="4804">
                  <c:v>85.2210337576371</c:v>
                </c:pt>
                <c:pt idx="4805">
                  <c:v>79.31771089603845</c:v>
                </c:pt>
                <c:pt idx="4806">
                  <c:v>74.02584661509555</c:v>
                </c:pt>
                <c:pt idx="4807">
                  <c:v>69.25584837298118</c:v>
                </c:pt>
                <c:pt idx="4808">
                  <c:v>64.9348573031171</c:v>
                </c:pt>
                <c:pt idx="4809">
                  <c:v>61.0032717898361</c:v>
                </c:pt>
                <c:pt idx="4810">
                  <c:v>57.41136322043639</c:v>
                </c:pt>
                <c:pt idx="4811">
                  <c:v>54.11780830752856</c:v>
                </c:pt>
                <c:pt idx="4812">
                  <c:v>51.08749042498528</c:v>
                </c:pt>
                <c:pt idx="4813">
                  <c:v>48.29121217393637</c:v>
                </c:pt>
                <c:pt idx="4814">
                  <c:v>45.70350120163385</c:v>
                </c:pt>
                <c:pt idx="4815">
                  <c:v>43.30298133714981</c:v>
                </c:pt>
                <c:pt idx="4816">
                  <c:v>41.07073649081372</c:v>
                </c:pt>
                <c:pt idx="4817">
                  <c:v>38.99110384041652</c:v>
                </c:pt>
                <c:pt idx="4818">
                  <c:v>37.04968231368832</c:v>
                </c:pt>
                <c:pt idx="4819">
                  <c:v>35.23449991834372</c:v>
                </c:pt>
                <c:pt idx="4820">
                  <c:v>33.53488235935731</c:v>
                </c:pt>
                <c:pt idx="4821">
                  <c:v>31.94125260662328</c:v>
                </c:pt>
                <c:pt idx="4822">
                  <c:v>30.44560764293352</c:v>
                </c:pt>
                <c:pt idx="4823">
                  <c:v>29.0405806598406</c:v>
                </c:pt>
                <c:pt idx="4824">
                  <c:v>27.71973008850477</c:v>
                </c:pt>
                <c:pt idx="4825">
                  <c:v>26.47743980225382</c:v>
                </c:pt>
                <c:pt idx="4826">
                  <c:v>25.3086533420226</c:v>
                </c:pt>
                <c:pt idx="4827">
                  <c:v>24.20890956333988</c:v>
                </c:pt>
                <c:pt idx="4828">
                  <c:v>23.17430478605411</c:v>
                </c:pt>
                <c:pt idx="4829">
                  <c:v>22.20141037056057</c:v>
                </c:pt>
                <c:pt idx="4830">
                  <c:v>21.28708832370003</c:v>
                </c:pt>
                <c:pt idx="4831">
                  <c:v>20.42862563151012</c:v>
                </c:pt>
                <c:pt idx="4832">
                  <c:v>19.6236513381564</c:v>
                </c:pt>
                <c:pt idx="4833">
                  <c:v>18.87014384113638</c:v>
                </c:pt>
                <c:pt idx="4834">
                  <c:v>18.16627219413937</c:v>
                </c:pt>
                <c:pt idx="4835">
                  <c:v>17.51030583976873</c:v>
                </c:pt>
                <c:pt idx="4836">
                  <c:v>16.90101778840016</c:v>
                </c:pt>
                <c:pt idx="4837">
                  <c:v>16.33725135513723</c:v>
                </c:pt>
                <c:pt idx="4838">
                  <c:v>15.81800505007622</c:v>
                </c:pt>
                <c:pt idx="4839">
                  <c:v>15.34249254297888</c:v>
                </c:pt>
                <c:pt idx="4840">
                  <c:v>14.91016186349528</c:v>
                </c:pt>
                <c:pt idx="4841">
                  <c:v>14.52090761313188</c:v>
                </c:pt>
                <c:pt idx="4842">
                  <c:v>14.17493548378516</c:v>
                </c:pt>
                <c:pt idx="4843">
                  <c:v>13.8732547374773</c:v>
                </c:pt>
                <c:pt idx="4844">
                  <c:v>13.61831784892994</c:v>
                </c:pt>
                <c:pt idx="4845">
                  <c:v>13.41571070556352</c:v>
                </c:pt>
                <c:pt idx="4846">
                  <c:v>13.2775428492612</c:v>
                </c:pt>
                <c:pt idx="4847">
                  <c:v>13.23347943997419</c:v>
                </c:pt>
                <c:pt idx="4848">
                  <c:v>13.36675594083514</c:v>
                </c:pt>
                <c:pt idx="4849">
                  <c:v>13.9798829527485</c:v>
                </c:pt>
                <c:pt idx="4850">
                  <c:v>16.81183223264324</c:v>
                </c:pt>
                <c:pt idx="4851">
                  <c:v>37.46667713133995</c:v>
                </c:pt>
                <c:pt idx="4852">
                  <c:v>17.63300415398613</c:v>
                </c:pt>
                <c:pt idx="4853">
                  <c:v>13.87602979878823</c:v>
                </c:pt>
                <c:pt idx="4854">
                  <c:v>13.06270661189107</c:v>
                </c:pt>
                <c:pt idx="4855">
                  <c:v>12.80405062864775</c:v>
                </c:pt>
                <c:pt idx="4856">
                  <c:v>12.72662685569006</c:v>
                </c:pt>
                <c:pt idx="4857">
                  <c:v>12.73224583346945</c:v>
                </c:pt>
                <c:pt idx="4858">
                  <c:v>12.7858288690681</c:v>
                </c:pt>
                <c:pt idx="4859">
                  <c:v>12.87174756953565</c:v>
                </c:pt>
                <c:pt idx="4860">
                  <c:v>12.98212017228422</c:v>
                </c:pt>
                <c:pt idx="4861">
                  <c:v>13.11205976167994</c:v>
                </c:pt>
                <c:pt idx="4862">
                  <c:v>13.25848083427774</c:v>
                </c:pt>
                <c:pt idx="4863">
                  <c:v>13.41907492547563</c:v>
                </c:pt>
                <c:pt idx="4864">
                  <c:v>13.59219682371214</c:v>
                </c:pt>
                <c:pt idx="4865">
                  <c:v>13.7762824538663</c:v>
                </c:pt>
                <c:pt idx="4866">
                  <c:v>13.9702742739574</c:v>
                </c:pt>
                <c:pt idx="4867">
                  <c:v>14.17320777158287</c:v>
                </c:pt>
                <c:pt idx="4868">
                  <c:v>14.38415177252762</c:v>
                </c:pt>
                <c:pt idx="4869">
                  <c:v>14.60227373598787</c:v>
                </c:pt>
                <c:pt idx="4870">
                  <c:v>14.82711453683348</c:v>
                </c:pt>
                <c:pt idx="4871">
                  <c:v>15.05799503864612</c:v>
                </c:pt>
                <c:pt idx="4872">
                  <c:v>15.29452147302432</c:v>
                </c:pt>
                <c:pt idx="4873">
                  <c:v>15.53616365349315</c:v>
                </c:pt>
                <c:pt idx="4874">
                  <c:v>15.7825446196567</c:v>
                </c:pt>
                <c:pt idx="4875">
                  <c:v>16.03339588299996</c:v>
                </c:pt>
                <c:pt idx="4876">
                  <c:v>16.28838155405699</c:v>
                </c:pt>
                <c:pt idx="4877">
                  <c:v>16.54741353213677</c:v>
                </c:pt>
                <c:pt idx="4878">
                  <c:v>16.8100796382387</c:v>
                </c:pt>
                <c:pt idx="4879">
                  <c:v>17.07630396495759</c:v>
                </c:pt>
                <c:pt idx="4880">
                  <c:v>17.34603761720367</c:v>
                </c:pt>
                <c:pt idx="4881">
                  <c:v>17.61903420942848</c:v>
                </c:pt>
                <c:pt idx="4882">
                  <c:v>17.89534507747071</c:v>
                </c:pt>
                <c:pt idx="4883">
                  <c:v>18.17490520912181</c:v>
                </c:pt>
                <c:pt idx="4884">
                  <c:v>18.45763436485868</c:v>
                </c:pt>
                <c:pt idx="4885">
                  <c:v>18.74358899673957</c:v>
                </c:pt>
                <c:pt idx="4886">
                  <c:v>19.03276347895484</c:v>
                </c:pt>
                <c:pt idx="4887">
                  <c:v>19.3252270440001</c:v>
                </c:pt>
                <c:pt idx="4888">
                  <c:v>19.62097914777833</c:v>
                </c:pt>
                <c:pt idx="4889">
                  <c:v>19.92018764055588</c:v>
                </c:pt>
                <c:pt idx="4890">
                  <c:v>20.22292740633647</c:v>
                </c:pt>
                <c:pt idx="4891">
                  <c:v>20.5292557181155</c:v>
                </c:pt>
                <c:pt idx="4892">
                  <c:v>20.83943947758448</c:v>
                </c:pt>
                <c:pt idx="4893">
                  <c:v>21.15352657225767</c:v>
                </c:pt>
                <c:pt idx="4894">
                  <c:v>21.47172484154865</c:v>
                </c:pt>
                <c:pt idx="4895">
                  <c:v>21.79414247391292</c:v>
                </c:pt>
                <c:pt idx="4896">
                  <c:v>22.12118714182769</c:v>
                </c:pt>
                <c:pt idx="4897">
                  <c:v>22.4529263201431</c:v>
                </c:pt>
                <c:pt idx="4898">
                  <c:v>22.78964911203208</c:v>
                </c:pt>
                <c:pt idx="4899">
                  <c:v>23.1316278595248</c:v>
                </c:pt>
                <c:pt idx="4900">
                  <c:v>23.47903975108231</c:v>
                </c:pt>
                <c:pt idx="4901">
                  <c:v>23.83235873149647</c:v>
                </c:pt>
                <c:pt idx="4902">
                  <c:v>24.19167066463828</c:v>
                </c:pt>
                <c:pt idx="4903">
                  <c:v>24.55752944413772</c:v>
                </c:pt>
                <c:pt idx="4904">
                  <c:v>24.93012438456982</c:v>
                </c:pt>
                <c:pt idx="4905">
                  <c:v>25.30987420856432</c:v>
                </c:pt>
                <c:pt idx="4906">
                  <c:v>25.69710136134625</c:v>
                </c:pt>
                <c:pt idx="4907">
                  <c:v>26.09218210167704</c:v>
                </c:pt>
                <c:pt idx="4908">
                  <c:v>26.49552649025176</c:v>
                </c:pt>
                <c:pt idx="4909">
                  <c:v>26.90734172490577</c:v>
                </c:pt>
                <c:pt idx="4910">
                  <c:v>27.32824879063273</c:v>
                </c:pt>
                <c:pt idx="4911">
                  <c:v>27.75841263080352</c:v>
                </c:pt>
                <c:pt idx="4912">
                  <c:v>28.19811316073389</c:v>
                </c:pt>
                <c:pt idx="4913">
                  <c:v>28.64770244495182</c:v>
                </c:pt>
                <c:pt idx="4914">
                  <c:v>29.10726184009416</c:v>
                </c:pt>
                <c:pt idx="4915">
                  <c:v>29.57693768281516</c:v>
                </c:pt>
                <c:pt idx="4916">
                  <c:v>30.05671739783597</c:v>
                </c:pt>
                <c:pt idx="4917">
                  <c:v>30.54632438969743</c:v>
                </c:pt>
                <c:pt idx="4918">
                  <c:v>31.0454178750901</c:v>
                </c:pt>
                <c:pt idx="4919">
                  <c:v>31.55311851716824</c:v>
                </c:pt>
                <c:pt idx="4920">
                  <c:v>32.0684315884755</c:v>
                </c:pt>
                <c:pt idx="4921">
                  <c:v>32.58988128774013</c:v>
                </c:pt>
                <c:pt idx="4922">
                  <c:v>33.11524019959752</c:v>
                </c:pt>
                <c:pt idx="4923">
                  <c:v>33.64170667073607</c:v>
                </c:pt>
                <c:pt idx="4924">
                  <c:v>34.16564926752945</c:v>
                </c:pt>
                <c:pt idx="4925">
                  <c:v>34.68243494149365</c:v>
                </c:pt>
                <c:pt idx="4926">
                  <c:v>35.1860546013819</c:v>
                </c:pt>
                <c:pt idx="4927">
                  <c:v>35.6693204427785</c:v>
                </c:pt>
                <c:pt idx="4928">
                  <c:v>36.1234656684908</c:v>
                </c:pt>
                <c:pt idx="4929">
                  <c:v>36.53815669291643</c:v>
                </c:pt>
                <c:pt idx="4930">
                  <c:v>36.90147398035204</c:v>
                </c:pt>
                <c:pt idx="4931">
                  <c:v>37.2001174774373</c:v>
                </c:pt>
                <c:pt idx="4932">
                  <c:v>37.41992056261608</c:v>
                </c:pt>
                <c:pt idx="4933">
                  <c:v>37.54586859474856</c:v>
                </c:pt>
                <c:pt idx="4934">
                  <c:v>37.56414022284761</c:v>
                </c:pt>
                <c:pt idx="4935">
                  <c:v>37.46232689690518</c:v>
                </c:pt>
                <c:pt idx="4936">
                  <c:v>37.23106246969814</c:v>
                </c:pt>
                <c:pt idx="4937">
                  <c:v>36.86596177381656</c:v>
                </c:pt>
                <c:pt idx="4938">
                  <c:v>36.36778994071224</c:v>
                </c:pt>
                <c:pt idx="4939">
                  <c:v>35.74387649349134</c:v>
                </c:pt>
                <c:pt idx="4940">
                  <c:v>35.00794354065334</c:v>
                </c:pt>
                <c:pt idx="4941">
                  <c:v>34.1794251209383</c:v>
                </c:pt>
                <c:pt idx="4942">
                  <c:v>33.28181671367243</c:v>
                </c:pt>
                <c:pt idx="4943">
                  <c:v>32.34137305498012</c:v>
                </c:pt>
                <c:pt idx="4944">
                  <c:v>31.3849086959713</c:v>
                </c:pt>
                <c:pt idx="4945">
                  <c:v>30.43776726529774</c:v>
                </c:pt>
                <c:pt idx="4946">
                  <c:v>29.52320280474241</c:v>
                </c:pt>
                <c:pt idx="4947">
                  <c:v>28.66031837832162</c:v>
                </c:pt>
                <c:pt idx="4948">
                  <c:v>27.86467747738203</c:v>
                </c:pt>
                <c:pt idx="4949">
                  <c:v>27.14725898932906</c:v>
                </c:pt>
                <c:pt idx="4950">
                  <c:v>26.51543245735978</c:v>
                </c:pt>
                <c:pt idx="4951">
                  <c:v>25.97292130142612</c:v>
                </c:pt>
                <c:pt idx="4952">
                  <c:v>25.52081413083785</c:v>
                </c:pt>
                <c:pt idx="4953">
                  <c:v>25.15724753639463</c:v>
                </c:pt>
                <c:pt idx="4954">
                  <c:v>24.87931092271748</c:v>
                </c:pt>
                <c:pt idx="4955">
                  <c:v>24.68262424608502</c:v>
                </c:pt>
                <c:pt idx="4956">
                  <c:v>24.56196839832452</c:v>
                </c:pt>
                <c:pt idx="4957">
                  <c:v>24.51218629795013</c:v>
                </c:pt>
                <c:pt idx="4958">
                  <c:v>24.52781885741744</c:v>
                </c:pt>
                <c:pt idx="4959">
                  <c:v>24.60360055327384</c:v>
                </c:pt>
                <c:pt idx="4960">
                  <c:v>24.73496879686852</c:v>
                </c:pt>
                <c:pt idx="4961">
                  <c:v>24.9175851390979</c:v>
                </c:pt>
                <c:pt idx="4962">
                  <c:v>25.14794525789713</c:v>
                </c:pt>
                <c:pt idx="4963">
                  <c:v>25.42302469641439</c:v>
                </c:pt>
                <c:pt idx="4964">
                  <c:v>25.74053984923258</c:v>
                </c:pt>
                <c:pt idx="4965">
                  <c:v>26.09895623085775</c:v>
                </c:pt>
                <c:pt idx="4966">
                  <c:v>26.49694258670072</c:v>
                </c:pt>
                <c:pt idx="4967">
                  <c:v>26.93433705258641</c:v>
                </c:pt>
                <c:pt idx="4968">
                  <c:v>27.41103968294749</c:v>
                </c:pt>
                <c:pt idx="4969">
                  <c:v>27.92746814842509</c:v>
                </c:pt>
                <c:pt idx="4970">
                  <c:v>28.48431559369714</c:v>
                </c:pt>
                <c:pt idx="4971">
                  <c:v>29.08197553671477</c:v>
                </c:pt>
                <c:pt idx="4972">
                  <c:v>29.72011492384862</c:v>
                </c:pt>
                <c:pt idx="4973">
                  <c:v>30.39709164709891</c:v>
                </c:pt>
                <c:pt idx="4974">
                  <c:v>31.10760813659933</c:v>
                </c:pt>
                <c:pt idx="4975">
                  <c:v>31.84145377715109</c:v>
                </c:pt>
                <c:pt idx="4976">
                  <c:v>32.57897803984458</c:v>
                </c:pt>
                <c:pt idx="4977">
                  <c:v>33.28630786160333</c:v>
                </c:pt>
                <c:pt idx="4978">
                  <c:v>33.90865292711624</c:v>
                </c:pt>
                <c:pt idx="4979">
                  <c:v>34.3641515644689</c:v>
                </c:pt>
                <c:pt idx="4980">
                  <c:v>34.54355128617687</c:v>
                </c:pt>
                <c:pt idx="4981">
                  <c:v>34.32437689894022</c:v>
                </c:pt>
                <c:pt idx="4982">
                  <c:v>33.60864383281772</c:v>
                </c:pt>
                <c:pt idx="4983">
                  <c:v>32.37915152474246</c:v>
                </c:pt>
                <c:pt idx="4984">
                  <c:v>30.74077195366683</c:v>
                </c:pt>
                <c:pt idx="4985">
                  <c:v>28.90630779132317</c:v>
                </c:pt>
                <c:pt idx="4986">
                  <c:v>27.12394710299303</c:v>
                </c:pt>
                <c:pt idx="4987">
                  <c:v>25.59635037394366</c:v>
                </c:pt>
                <c:pt idx="4988">
                  <c:v>24.43958447972578</c:v>
                </c:pt>
                <c:pt idx="4989">
                  <c:v>23.68780511322921</c:v>
                </c:pt>
                <c:pt idx="4990">
                  <c:v>23.32721972266163</c:v>
                </c:pt>
                <c:pt idx="4991">
                  <c:v>23.33604960168252</c:v>
                </c:pt>
                <c:pt idx="4992">
                  <c:v>23.73104533981752</c:v>
                </c:pt>
                <c:pt idx="4993">
                  <c:v>24.64403118864242</c:v>
                </c:pt>
                <c:pt idx="4994">
                  <c:v>26.53099620272479</c:v>
                </c:pt>
                <c:pt idx="4995">
                  <c:v>30.69547668977011</c:v>
                </c:pt>
                <c:pt idx="4996">
                  <c:v>35.94043717144006</c:v>
                </c:pt>
                <c:pt idx="4997">
                  <c:v>30.05310552404534</c:v>
                </c:pt>
                <c:pt idx="4998">
                  <c:v>25.82261850818838</c:v>
                </c:pt>
                <c:pt idx="4999">
                  <c:v>24.67091242171291</c:v>
                </c:pt>
                <c:pt idx="5000">
                  <c:v>24.48926671879672</c:v>
                </c:pt>
                <c:pt idx="5001">
                  <c:v>24.63306994726218</c:v>
                </c:pt>
                <c:pt idx="5002">
                  <c:v>24.90337200870902</c:v>
                </c:pt>
                <c:pt idx="5003">
                  <c:v>25.22833214009528</c:v>
                </c:pt>
                <c:pt idx="5004">
                  <c:v>25.57789162403832</c:v>
                </c:pt>
                <c:pt idx="5005">
                  <c:v>25.93841963556354</c:v>
                </c:pt>
                <c:pt idx="5006">
                  <c:v>26.30323262326436</c:v>
                </c:pt>
                <c:pt idx="5007">
                  <c:v>26.66881389903182</c:v>
                </c:pt>
                <c:pt idx="5008">
                  <c:v>27.03332769817155</c:v>
                </c:pt>
                <c:pt idx="5009">
                  <c:v>27.39594759787811</c:v>
                </c:pt>
                <c:pt idx="5010">
                  <c:v>27.75624084317852</c:v>
                </c:pt>
                <c:pt idx="5011">
                  <c:v>28.11405645118347</c:v>
                </c:pt>
                <c:pt idx="5012">
                  <c:v>28.46936523346148</c:v>
                </c:pt>
                <c:pt idx="5013">
                  <c:v>28.8223137184829</c:v>
                </c:pt>
                <c:pt idx="5014">
                  <c:v>29.17280762658307</c:v>
                </c:pt>
                <c:pt idx="5015">
                  <c:v>29.5211579650129</c:v>
                </c:pt>
                <c:pt idx="5016">
                  <c:v>29.86720122200461</c:v>
                </c:pt>
                <c:pt idx="5017">
                  <c:v>30.21096008317333</c:v>
                </c:pt>
                <c:pt idx="5018">
                  <c:v>30.55228193370823</c:v>
                </c:pt>
                <c:pt idx="5019">
                  <c:v>30.89082739875974</c:v>
                </c:pt>
                <c:pt idx="5020">
                  <c:v>31.22621195578418</c:v>
                </c:pt>
                <c:pt idx="5021">
                  <c:v>31.55777381945104</c:v>
                </c:pt>
                <c:pt idx="5022">
                  <c:v>31.88467208529886</c:v>
                </c:pt>
                <c:pt idx="5023">
                  <c:v>32.2058681431335</c:v>
                </c:pt>
                <c:pt idx="5024">
                  <c:v>32.52006280427713</c:v>
                </c:pt>
                <c:pt idx="5025">
                  <c:v>32.82569946147327</c:v>
                </c:pt>
                <c:pt idx="5026">
                  <c:v>33.12116332716585</c:v>
                </c:pt>
                <c:pt idx="5027">
                  <c:v>33.4048523186278</c:v>
                </c:pt>
                <c:pt idx="5028">
                  <c:v>33.67519662381737</c:v>
                </c:pt>
                <c:pt idx="5029">
                  <c:v>33.93102081547944</c:v>
                </c:pt>
                <c:pt idx="5030">
                  <c:v>34.1719394208523</c:v>
                </c:pt>
                <c:pt idx="5031">
                  <c:v>34.39847189373015</c:v>
                </c:pt>
                <c:pt idx="5032">
                  <c:v>34.61226130944596</c:v>
                </c:pt>
                <c:pt idx="5033">
                  <c:v>34.81602926170844</c:v>
                </c:pt>
                <c:pt idx="5034">
                  <c:v>35.0138066230758</c:v>
                </c:pt>
                <c:pt idx="5035">
                  <c:v>35.20990102237998</c:v>
                </c:pt>
                <c:pt idx="5036">
                  <c:v>35.40908441042975</c:v>
                </c:pt>
                <c:pt idx="5037">
                  <c:v>35.61564125319914</c:v>
                </c:pt>
                <c:pt idx="5038">
                  <c:v>35.83320342930358</c:v>
                </c:pt>
                <c:pt idx="5039">
                  <c:v>36.06432026317294</c:v>
                </c:pt>
                <c:pt idx="5040">
                  <c:v>36.3107283825554</c:v>
                </c:pt>
                <c:pt idx="5041">
                  <c:v>36.57301374117967</c:v>
                </c:pt>
                <c:pt idx="5042">
                  <c:v>36.85128628726572</c:v>
                </c:pt>
                <c:pt idx="5043">
                  <c:v>37.1448347323868</c:v>
                </c:pt>
                <c:pt idx="5044">
                  <c:v>37.45282867990394</c:v>
                </c:pt>
                <c:pt idx="5045">
                  <c:v>37.77434993340368</c:v>
                </c:pt>
                <c:pt idx="5046">
                  <c:v>38.10827555309075</c:v>
                </c:pt>
                <c:pt idx="5047">
                  <c:v>38.4536634097739</c:v>
                </c:pt>
                <c:pt idx="5048">
                  <c:v>38.80958498283734</c:v>
                </c:pt>
                <c:pt idx="5049">
                  <c:v>39.17544400589377</c:v>
                </c:pt>
                <c:pt idx="5050">
                  <c:v>39.55062469093971</c:v>
                </c:pt>
                <c:pt idx="5051">
                  <c:v>39.93456290285512</c:v>
                </c:pt>
                <c:pt idx="5052">
                  <c:v>40.32700090507024</c:v>
                </c:pt>
                <c:pt idx="5053">
                  <c:v>40.72767819896403</c:v>
                </c:pt>
                <c:pt idx="5054">
                  <c:v>41.13655081841876</c:v>
                </c:pt>
                <c:pt idx="5055">
                  <c:v>41.5535648517807</c:v>
                </c:pt>
                <c:pt idx="5056">
                  <c:v>41.97882176606495</c:v>
                </c:pt>
                <c:pt idx="5057">
                  <c:v>42.41236749895174</c:v>
                </c:pt>
                <c:pt idx="5058">
                  <c:v>42.85448189112159</c:v>
                </c:pt>
                <c:pt idx="5059">
                  <c:v>43.3052621500883</c:v>
                </c:pt>
                <c:pt idx="5060">
                  <c:v>43.76519832961336</c:v>
                </c:pt>
                <c:pt idx="5061">
                  <c:v>44.23447903381238</c:v>
                </c:pt>
                <c:pt idx="5062">
                  <c:v>44.71348801238555</c:v>
                </c:pt>
                <c:pt idx="5063">
                  <c:v>45.20287568897786</c:v>
                </c:pt>
                <c:pt idx="5064">
                  <c:v>45.70278650479598</c:v>
                </c:pt>
                <c:pt idx="5065">
                  <c:v>46.21396008148304</c:v>
                </c:pt>
                <c:pt idx="5066">
                  <c:v>46.73687336013653</c:v>
                </c:pt>
                <c:pt idx="5067">
                  <c:v>47.27221360327928</c:v>
                </c:pt>
                <c:pt idx="5068">
                  <c:v>47.82040713202188</c:v>
                </c:pt>
                <c:pt idx="5069">
                  <c:v>48.38245047850912</c:v>
                </c:pt>
                <c:pt idx="5070">
                  <c:v>48.95883869556339</c:v>
                </c:pt>
                <c:pt idx="5071">
                  <c:v>49.55049932511027</c:v>
                </c:pt>
                <c:pt idx="5072">
                  <c:v>50.15820366844157</c:v>
                </c:pt>
                <c:pt idx="5073">
                  <c:v>50.78292075905712</c:v>
                </c:pt>
                <c:pt idx="5074">
                  <c:v>51.4255980120065</c:v>
                </c:pt>
                <c:pt idx="5075">
                  <c:v>52.08723950353009</c:v>
                </c:pt>
                <c:pt idx="5076">
                  <c:v>52.76917333228681</c:v>
                </c:pt>
                <c:pt idx="5077">
                  <c:v>53.47250883663527</c:v>
                </c:pt>
                <c:pt idx="5078">
                  <c:v>54.1984839791346</c:v>
                </c:pt>
                <c:pt idx="5079">
                  <c:v>54.94863558917372</c:v>
                </c:pt>
                <c:pt idx="5080">
                  <c:v>55.72454660497673</c:v>
                </c:pt>
                <c:pt idx="5081">
                  <c:v>56.52768159312638</c:v>
                </c:pt>
                <c:pt idx="5082">
                  <c:v>57.36002702818983</c:v>
                </c:pt>
                <c:pt idx="5083">
                  <c:v>58.2235351189398</c:v>
                </c:pt>
                <c:pt idx="5084">
                  <c:v>59.12030115833068</c:v>
                </c:pt>
                <c:pt idx="5085">
                  <c:v>60.05258976232435</c:v>
                </c:pt>
                <c:pt idx="5086">
                  <c:v>61.0232718556972</c:v>
                </c:pt>
                <c:pt idx="5087">
                  <c:v>62.03486371857864</c:v>
                </c:pt>
                <c:pt idx="5088">
                  <c:v>63.09050630646842</c:v>
                </c:pt>
                <c:pt idx="5089">
                  <c:v>64.1935786098672</c:v>
                </c:pt>
                <c:pt idx="5090">
                  <c:v>65.34789734196306</c:v>
                </c:pt>
                <c:pt idx="5091">
                  <c:v>66.5575710691032</c:v>
                </c:pt>
                <c:pt idx="5092">
                  <c:v>67.8272241857033</c:v>
                </c:pt>
                <c:pt idx="5093">
                  <c:v>69.16194165118855</c:v>
                </c:pt>
                <c:pt idx="5094">
                  <c:v>70.56738124624435</c:v>
                </c:pt>
                <c:pt idx="5095">
                  <c:v>72.05002717421168</c:v>
                </c:pt>
                <c:pt idx="5096">
                  <c:v>73.61700730258865</c:v>
                </c:pt>
                <c:pt idx="5097">
                  <c:v>75.27643787750925</c:v>
                </c:pt>
                <c:pt idx="5098">
                  <c:v>77.03745161302561</c:v>
                </c:pt>
                <c:pt idx="5099">
                  <c:v>78.91038932826316</c:v>
                </c:pt>
                <c:pt idx="5100">
                  <c:v>80.9071996290935</c:v>
                </c:pt>
                <c:pt idx="5101">
                  <c:v>83.04141298943922</c:v>
                </c:pt>
                <c:pt idx="5102">
                  <c:v>85.32868257512423</c:v>
                </c:pt>
                <c:pt idx="5103">
                  <c:v>87.78695972850964</c:v>
                </c:pt>
                <c:pt idx="5104">
                  <c:v>90.4374135680973</c:v>
                </c:pt>
                <c:pt idx="5105">
                  <c:v>93.30453652229677</c:v>
                </c:pt>
                <c:pt idx="5106">
                  <c:v>96.41755210686168</c:v>
                </c:pt>
                <c:pt idx="5107">
                  <c:v>99.81048249443795</c:v>
                </c:pt>
                <c:pt idx="5108">
                  <c:v>103.5246090647035</c:v>
                </c:pt>
                <c:pt idx="5109">
                  <c:v>107.6091403066988</c:v>
                </c:pt>
                <c:pt idx="5110">
                  <c:v>112.124284484299</c:v>
                </c:pt>
                <c:pt idx="5111">
                  <c:v>117.1437044220519</c:v>
                </c:pt>
                <c:pt idx="5112">
                  <c:v>122.7586219293364</c:v>
                </c:pt>
                <c:pt idx="5113">
                  <c:v>129.083593104938</c:v>
                </c:pt>
                <c:pt idx="5114">
                  <c:v>136.2642196260124</c:v>
                </c:pt>
                <c:pt idx="5115">
                  <c:v>144.488488424169</c:v>
                </c:pt>
                <c:pt idx="5116">
                  <c:v>154.0021972523968</c:v>
                </c:pt>
                <c:pt idx="5117">
                  <c:v>165.1346164729276</c:v>
                </c:pt>
                <c:pt idx="5118">
                  <c:v>178.3331388270252</c:v>
                </c:pt>
                <c:pt idx="5119">
                  <c:v>194.2229913979603</c:v>
                </c:pt>
                <c:pt idx="5120">
                  <c:v>213.6991195289667</c:v>
                </c:pt>
                <c:pt idx="5121">
                  <c:v>238.0788731168801</c:v>
                </c:pt>
                <c:pt idx="5122">
                  <c:v>269.3658457883942</c:v>
                </c:pt>
                <c:pt idx="5123">
                  <c:v>310.6907304004457</c:v>
                </c:pt>
                <c:pt idx="5124">
                  <c:v>367.0203014363483</c:v>
                </c:pt>
                <c:pt idx="5125">
                  <c:v>445.9004310808079</c:v>
                </c:pt>
                <c:pt idx="5126">
                  <c:v>555.5866263893734</c:v>
                </c:pt>
                <c:pt idx="5127">
                  <c:v>685.9421773895324</c:v>
                </c:pt>
                <c:pt idx="5128">
                  <c:v>752.1320519965616</c:v>
                </c:pt>
                <c:pt idx="5129">
                  <c:v>665.2604309538415</c:v>
                </c:pt>
                <c:pt idx="5130">
                  <c:v>519.3890945294845</c:v>
                </c:pt>
                <c:pt idx="5131">
                  <c:v>400.5823569811369</c:v>
                </c:pt>
                <c:pt idx="5132">
                  <c:v>316.6288191898915</c:v>
                </c:pt>
                <c:pt idx="5133">
                  <c:v>257.3634118579124</c:v>
                </c:pt>
                <c:pt idx="5134">
                  <c:v>214.2339282906904</c:v>
                </c:pt>
                <c:pt idx="5135">
                  <c:v>181.7723865997934</c:v>
                </c:pt>
                <c:pt idx="5136">
                  <c:v>156.5882743164216</c:v>
                </c:pt>
                <c:pt idx="5137">
                  <c:v>136.5379173735517</c:v>
                </c:pt>
                <c:pt idx="5138">
                  <c:v>120.2219746466906</c:v>
                </c:pt>
                <c:pt idx="5139">
                  <c:v>106.6968661851023</c:v>
                </c:pt>
                <c:pt idx="5140">
                  <c:v>95.30634314013145</c:v>
                </c:pt>
                <c:pt idx="5141">
                  <c:v>85.57907292291085</c:v>
                </c:pt>
                <c:pt idx="5142">
                  <c:v>77.31059894067461</c:v>
                </c:pt>
                <c:pt idx="5143">
                  <c:v>69.88234475745062</c:v>
                </c:pt>
                <c:pt idx="5144">
                  <c:v>63.42859712663091</c:v>
                </c:pt>
                <c:pt idx="5145">
                  <c:v>57.70354217282923</c:v>
                </c:pt>
                <c:pt idx="5146">
                  <c:v>52.58705247655495</c:v>
                </c:pt>
                <c:pt idx="5147">
                  <c:v>47.9848327430988</c:v>
                </c:pt>
                <c:pt idx="5148">
                  <c:v>43.82116224719456</c:v>
                </c:pt>
                <c:pt idx="5149">
                  <c:v>40.03460700637115</c:v>
                </c:pt>
                <c:pt idx="5150">
                  <c:v>36.57483071861745</c:v>
                </c:pt>
                <c:pt idx="5151">
                  <c:v>33.40027374097251</c:v>
                </c:pt>
                <c:pt idx="5152">
                  <c:v>30.47607003358453</c:v>
                </c:pt>
                <c:pt idx="5153">
                  <c:v>27.77335150232668</c:v>
                </c:pt>
                <c:pt idx="5154">
                  <c:v>25.26765249589477</c:v>
                </c:pt>
                <c:pt idx="5155">
                  <c:v>22.93859482122417</c:v>
                </c:pt>
                <c:pt idx="5156">
                  <c:v>20.76890500459796</c:v>
                </c:pt>
                <c:pt idx="5157">
                  <c:v>18.74435057374902</c:v>
                </c:pt>
                <c:pt idx="5158">
                  <c:v>16.85334038365634</c:v>
                </c:pt>
                <c:pt idx="5159">
                  <c:v>15.0868089965978</c:v>
                </c:pt>
                <c:pt idx="5160">
                  <c:v>13.43820173338344</c:v>
                </c:pt>
                <c:pt idx="5161">
                  <c:v>11.90409195560244</c:v>
                </c:pt>
                <c:pt idx="5162">
                  <c:v>10.48437986650659</c:v>
                </c:pt>
                <c:pt idx="5163">
                  <c:v>9.18358184967983</c:v>
                </c:pt>
                <c:pt idx="5164">
                  <c:v>8.0125312609915</c:v>
                </c:pt>
                <c:pt idx="5165">
                  <c:v>6.990435427721342</c:v>
                </c:pt>
                <c:pt idx="5166">
                  <c:v>6.1469395918914</c:v>
                </c:pt>
                <c:pt idx="5167">
                  <c:v>5.521524315881986</c:v>
                </c:pt>
                <c:pt idx="5168">
                  <c:v>5.15468190369333</c:v>
                </c:pt>
                <c:pt idx="5169">
                  <c:v>5.068496080960051</c:v>
                </c:pt>
                <c:pt idx="5170">
                  <c:v>5.248419230993812</c:v>
                </c:pt>
                <c:pt idx="5171">
                  <c:v>5.646772300868724</c:v>
                </c:pt>
                <c:pt idx="5172">
                  <c:v>6.204027817365037</c:v>
                </c:pt>
                <c:pt idx="5173">
                  <c:v>6.868162907741378</c:v>
                </c:pt>
                <c:pt idx="5174">
                  <c:v>7.600569145326375</c:v>
                </c:pt>
                <c:pt idx="5175">
                  <c:v>8.37530830804642</c:v>
                </c:pt>
                <c:pt idx="5176">
                  <c:v>9.17529414834834</c:v>
                </c:pt>
                <c:pt idx="5177">
                  <c:v>9.98972481577784</c:v>
                </c:pt>
                <c:pt idx="5178">
                  <c:v>10.81160709607264</c:v>
                </c:pt>
                <c:pt idx="5179">
                  <c:v>11.63643564088007</c:v>
                </c:pt>
                <c:pt idx="5180">
                  <c:v>12.46171146499174</c:v>
                </c:pt>
                <c:pt idx="5181">
                  <c:v>13.28586387030091</c:v>
                </c:pt>
                <c:pt idx="5182">
                  <c:v>14.10805192363976</c:v>
                </c:pt>
                <c:pt idx="5183">
                  <c:v>14.92813749630168</c:v>
                </c:pt>
                <c:pt idx="5184">
                  <c:v>15.74616166283389</c:v>
                </c:pt>
                <c:pt idx="5185">
                  <c:v>16.56266633240041</c:v>
                </c:pt>
                <c:pt idx="5186">
                  <c:v>17.37808496061883</c:v>
                </c:pt>
                <c:pt idx="5187">
                  <c:v>18.19336992307822</c:v>
                </c:pt>
                <c:pt idx="5188">
                  <c:v>19.00940410599579</c:v>
                </c:pt>
                <c:pt idx="5189">
                  <c:v>19.82698388734998</c:v>
                </c:pt>
                <c:pt idx="5190">
                  <c:v>20.64739786562999</c:v>
                </c:pt>
                <c:pt idx="5191">
                  <c:v>21.47168287186052</c:v>
                </c:pt>
                <c:pt idx="5192">
                  <c:v>22.30110855711919</c:v>
                </c:pt>
                <c:pt idx="5193">
                  <c:v>23.1368909457519</c:v>
                </c:pt>
                <c:pt idx="5194">
                  <c:v>23.98053804764788</c:v>
                </c:pt>
                <c:pt idx="5195">
                  <c:v>24.8333909831015</c:v>
                </c:pt>
                <c:pt idx="5196">
                  <c:v>25.69708325097556</c:v>
                </c:pt>
                <c:pt idx="5197">
                  <c:v>26.57317066261178</c:v>
                </c:pt>
                <c:pt idx="5198">
                  <c:v>27.46345651678849</c:v>
                </c:pt>
                <c:pt idx="5199">
                  <c:v>28.3697613271542</c:v>
                </c:pt>
                <c:pt idx="5200">
                  <c:v>29.29414936505945</c:v>
                </c:pt>
                <c:pt idx="5201">
                  <c:v>30.23878384419778</c:v>
                </c:pt>
                <c:pt idx="5202">
                  <c:v>31.20591694606162</c:v>
                </c:pt>
                <c:pt idx="5203">
                  <c:v>32.19819700666243</c:v>
                </c:pt>
                <c:pt idx="5204">
                  <c:v>33.2182537625625</c:v>
                </c:pt>
                <c:pt idx="5205">
                  <c:v>34.2691311229369</c:v>
                </c:pt>
                <c:pt idx="5206">
                  <c:v>35.35414978711744</c:v>
                </c:pt>
                <c:pt idx="5207">
                  <c:v>36.47693506468143</c:v>
                </c:pt>
                <c:pt idx="5208">
                  <c:v>37.64148237459219</c:v>
                </c:pt>
                <c:pt idx="5209">
                  <c:v>38.85224836391257</c:v>
                </c:pt>
                <c:pt idx="5210">
                  <c:v>40.11419498734851</c:v>
                </c:pt>
                <c:pt idx="5211">
                  <c:v>41.43301175380513</c:v>
                </c:pt>
                <c:pt idx="5212">
                  <c:v>42.81474274582818</c:v>
                </c:pt>
                <c:pt idx="5213">
                  <c:v>44.2666028341158</c:v>
                </c:pt>
                <c:pt idx="5214">
                  <c:v>45.79657741781732</c:v>
                </c:pt>
                <c:pt idx="5215">
                  <c:v>47.41385196092833</c:v>
                </c:pt>
                <c:pt idx="5216">
                  <c:v>49.12897511169535</c:v>
                </c:pt>
                <c:pt idx="5217">
                  <c:v>50.95397696841238</c:v>
                </c:pt>
                <c:pt idx="5218">
                  <c:v>52.90298390877592</c:v>
                </c:pt>
                <c:pt idx="5219">
                  <c:v>54.99239015129915</c:v>
                </c:pt>
                <c:pt idx="5220">
                  <c:v>57.2415309773012</c:v>
                </c:pt>
                <c:pt idx="5221">
                  <c:v>59.67310564337322</c:v>
                </c:pt>
                <c:pt idx="5222">
                  <c:v>62.31451357689114</c:v>
                </c:pt>
                <c:pt idx="5223">
                  <c:v>65.19845312069545</c:v>
                </c:pt>
                <c:pt idx="5224">
                  <c:v>68.3646837973857</c:v>
                </c:pt>
                <c:pt idx="5225">
                  <c:v>71.8620262919708</c:v>
                </c:pt>
                <c:pt idx="5226">
                  <c:v>75.75105443568937</c:v>
                </c:pt>
                <c:pt idx="5227">
                  <c:v>80.1076634295431</c:v>
                </c:pt>
                <c:pt idx="5228">
                  <c:v>85.02882619197995</c:v>
                </c:pt>
                <c:pt idx="5229">
                  <c:v>90.63951173965145</c:v>
                </c:pt>
                <c:pt idx="5230">
                  <c:v>97.10494157353517</c:v>
                </c:pt>
                <c:pt idx="5231">
                  <c:v>104.6466663627846</c:v>
                </c:pt>
                <c:pt idx="5232">
                  <c:v>113.5702368973077</c:v>
                </c:pt>
                <c:pt idx="5233">
                  <c:v>124.3079919536839</c:v>
                </c:pt>
                <c:pt idx="5234">
                  <c:v>137.493538357072</c:v>
                </c:pt>
                <c:pt idx="5235">
                  <c:v>154.0928247995681</c:v>
                </c:pt>
                <c:pt idx="5236">
                  <c:v>175.656813443356</c:v>
                </c:pt>
                <c:pt idx="5237">
                  <c:v>204.8397854641127</c:v>
                </c:pt>
                <c:pt idx="5238">
                  <c:v>246.5923064276942</c:v>
                </c:pt>
                <c:pt idx="5239">
                  <c:v>311.3162455963296</c:v>
                </c:pt>
                <c:pt idx="5240">
                  <c:v>425.1420195371175</c:v>
                </c:pt>
                <c:pt idx="5241">
                  <c:v>676.7629120158371</c:v>
                </c:pt>
                <c:pt idx="5242">
                  <c:v>1625.670307882247</c:v>
                </c:pt>
                <c:pt idx="5243">
                  <c:v>2034.563531657612</c:v>
                </c:pt>
                <c:pt idx="5244">
                  <c:v>722.698562056805</c:v>
                </c:pt>
                <c:pt idx="5245">
                  <c:v>424.1126675974387</c:v>
                </c:pt>
                <c:pt idx="5246">
                  <c:v>296.6765015359494</c:v>
                </c:pt>
                <c:pt idx="5247">
                  <c:v>226.2680422316595</c:v>
                </c:pt>
                <c:pt idx="5248">
                  <c:v>181.6237009071487</c:v>
                </c:pt>
                <c:pt idx="5249">
                  <c:v>150.7767206203991</c:v>
                </c:pt>
                <c:pt idx="5250">
                  <c:v>128.1721263047658</c:v>
                </c:pt>
                <c:pt idx="5251">
                  <c:v>110.8819669261807</c:v>
                </c:pt>
                <c:pt idx="5252">
                  <c:v>97.2172800129705</c:v>
                </c:pt>
                <c:pt idx="5253">
                  <c:v>86.13603470840305</c:v>
                </c:pt>
                <c:pt idx="5254">
                  <c:v>76.96003083625554</c:v>
                </c:pt>
                <c:pt idx="5255">
                  <c:v>69.22931329280784</c:v>
                </c:pt>
                <c:pt idx="5256">
                  <c:v>62.6205156380215</c:v>
                </c:pt>
                <c:pt idx="5257">
                  <c:v>56.89999873944294</c:v>
                </c:pt>
                <c:pt idx="5258">
                  <c:v>51.8944380042949</c:v>
                </c:pt>
                <c:pt idx="5259">
                  <c:v>47.47280432573559</c:v>
                </c:pt>
                <c:pt idx="5260">
                  <c:v>43.5336505173526</c:v>
                </c:pt>
                <c:pt idx="5261">
                  <c:v>39.99781250672211</c:v>
                </c:pt>
                <c:pt idx="5262">
                  <c:v>36.80219577370478</c:v>
                </c:pt>
                <c:pt idx="5263">
                  <c:v>33.89585153738049</c:v>
                </c:pt>
                <c:pt idx="5264">
                  <c:v>31.23706527607062</c:v>
                </c:pt>
                <c:pt idx="5265">
                  <c:v>28.7919425639552</c:v>
                </c:pt>
                <c:pt idx="5266">
                  <c:v>26.53166090613893</c:v>
                </c:pt>
                <c:pt idx="5267">
                  <c:v>24.43229125157712</c:v>
                </c:pt>
                <c:pt idx="5268">
                  <c:v>22.4732500590551</c:v>
                </c:pt>
                <c:pt idx="5269">
                  <c:v>20.6369849275683</c:v>
                </c:pt>
                <c:pt idx="5270">
                  <c:v>18.90853743150386</c:v>
                </c:pt>
                <c:pt idx="5271">
                  <c:v>17.27445464680452</c:v>
                </c:pt>
                <c:pt idx="5272">
                  <c:v>15.72348012985282</c:v>
                </c:pt>
                <c:pt idx="5273">
                  <c:v>14.24531911020066</c:v>
                </c:pt>
                <c:pt idx="5274">
                  <c:v>12.831644538021</c:v>
                </c:pt>
                <c:pt idx="5275">
                  <c:v>11.47576471662638</c:v>
                </c:pt>
                <c:pt idx="5276">
                  <c:v>10.1733542915841</c:v>
                </c:pt>
                <c:pt idx="5277">
                  <c:v>8.924288767698648</c:v>
                </c:pt>
                <c:pt idx="5278">
                  <c:v>7.73605318019153</c:v>
                </c:pt>
                <c:pt idx="5279">
                  <c:v>6.631593749705075</c:v>
                </c:pt>
                <c:pt idx="5280">
                  <c:v>5.66543769456857</c:v>
                </c:pt>
                <c:pt idx="5281">
                  <c:v>4.953934799655594</c:v>
                </c:pt>
                <c:pt idx="5282">
                  <c:v>4.69766174321297</c:v>
                </c:pt>
                <c:pt idx="5283">
                  <c:v>5.115207356272899</c:v>
                </c:pt>
                <c:pt idx="5284">
                  <c:v>6.299424248001305</c:v>
                </c:pt>
                <c:pt idx="5285">
                  <c:v>8.26256935977757</c:v>
                </c:pt>
                <c:pt idx="5286">
                  <c:v>11.13357767984681</c:v>
                </c:pt>
                <c:pt idx="5287">
                  <c:v>15.34497660023327</c:v>
                </c:pt>
                <c:pt idx="5288">
                  <c:v>22.00605909662612</c:v>
                </c:pt>
                <c:pt idx="5289">
                  <c:v>34.24752903923962</c:v>
                </c:pt>
                <c:pt idx="5290">
                  <c:v>63.73093407637301</c:v>
                </c:pt>
                <c:pt idx="5291">
                  <c:v>136.0424259508457</c:v>
                </c:pt>
                <c:pt idx="5292">
                  <c:v>74.43034810401952</c:v>
                </c:pt>
                <c:pt idx="5293">
                  <c:v>41.23967280484435</c:v>
                </c:pt>
                <c:pt idx="5294">
                  <c:v>27.96367989694733</c:v>
                </c:pt>
                <c:pt idx="5295">
                  <c:v>20.90142039540018</c:v>
                </c:pt>
                <c:pt idx="5296">
                  <c:v>16.46298104862369</c:v>
                </c:pt>
                <c:pt idx="5297">
                  <c:v>13.3686269451997</c:v>
                </c:pt>
                <c:pt idx="5298">
                  <c:v>11.05629728554681</c:v>
                </c:pt>
                <c:pt idx="5299">
                  <c:v>9.242480412117602</c:v>
                </c:pt>
                <c:pt idx="5300">
                  <c:v>7.769590480836367</c:v>
                </c:pt>
                <c:pt idx="5301">
                  <c:v>6.54467648291138</c:v>
                </c:pt>
                <c:pt idx="5302">
                  <c:v>5.51104311274803</c:v>
                </c:pt>
                <c:pt idx="5303">
                  <c:v>4.634442120559543</c:v>
                </c:pt>
                <c:pt idx="5304">
                  <c:v>3.896849149448412</c:v>
                </c:pt>
                <c:pt idx="5305">
                  <c:v>3.293278305647664</c:v>
                </c:pt>
                <c:pt idx="5306">
                  <c:v>2.829954235523014</c:v>
                </c:pt>
                <c:pt idx="5307">
                  <c:v>2.520612846578549</c:v>
                </c:pt>
                <c:pt idx="5308">
                  <c:v>2.375966694716347</c:v>
                </c:pt>
                <c:pt idx="5309">
                  <c:v>2.388915452299217</c:v>
                </c:pt>
                <c:pt idx="5310">
                  <c:v>2.530658484984707</c:v>
                </c:pt>
                <c:pt idx="5311">
                  <c:v>2.762576797083426</c:v>
                </c:pt>
                <c:pt idx="5312">
                  <c:v>3.050733878535368</c:v>
                </c:pt>
                <c:pt idx="5313">
                  <c:v>3.370837074806915</c:v>
                </c:pt>
                <c:pt idx="5314">
                  <c:v>3.70737172168214</c:v>
                </c:pt>
                <c:pt idx="5315">
                  <c:v>4.050739830874938</c:v>
                </c:pt>
                <c:pt idx="5316">
                  <c:v>4.395131137170165</c:v>
                </c:pt>
                <c:pt idx="5317">
                  <c:v>4.73713092086119</c:v>
                </c:pt>
                <c:pt idx="5318">
                  <c:v>5.074433013476334</c:v>
                </c:pt>
                <c:pt idx="5319">
                  <c:v>5.406092909949547</c:v>
                </c:pt>
                <c:pt idx="5320">
                  <c:v>5.731159006865858</c:v>
                </c:pt>
                <c:pt idx="5321">
                  <c:v>6.049483818827679</c:v>
                </c:pt>
                <c:pt idx="5322">
                  <c:v>6.36090316366444</c:v>
                </c:pt>
                <c:pt idx="5323">
                  <c:v>6.665403943844696</c:v>
                </c:pt>
                <c:pt idx="5324">
                  <c:v>6.96313080531705</c:v>
                </c:pt>
                <c:pt idx="5325">
                  <c:v>7.254271051964498</c:v>
                </c:pt>
                <c:pt idx="5326">
                  <c:v>7.53886981665467</c:v>
                </c:pt>
                <c:pt idx="5327">
                  <c:v>7.81726781202423</c:v>
                </c:pt>
                <c:pt idx="5328">
                  <c:v>8.08965965268645</c:v>
                </c:pt>
                <c:pt idx="5329">
                  <c:v>8.3562332033387</c:v>
                </c:pt>
                <c:pt idx="5330">
                  <c:v>8.617217237241952</c:v>
                </c:pt>
                <c:pt idx="5331">
                  <c:v>8.872853987378372</c:v>
                </c:pt>
                <c:pt idx="5332">
                  <c:v>9.123297515810145</c:v>
                </c:pt>
                <c:pt idx="5333">
                  <c:v>9.368765147785101</c:v>
                </c:pt>
                <c:pt idx="5334">
                  <c:v>9.60947119946938</c:v>
                </c:pt>
                <c:pt idx="5335">
                  <c:v>9.84553937837046</c:v>
                </c:pt>
                <c:pt idx="5336">
                  <c:v>10.07720565325136</c:v>
                </c:pt>
                <c:pt idx="5337">
                  <c:v>10.30457597419759</c:v>
                </c:pt>
                <c:pt idx="5338">
                  <c:v>10.52789973869415</c:v>
                </c:pt>
                <c:pt idx="5339">
                  <c:v>10.74718780554767</c:v>
                </c:pt>
                <c:pt idx="5340">
                  <c:v>10.96266932740998</c:v>
                </c:pt>
                <c:pt idx="5341">
                  <c:v>11.17447129773359</c:v>
                </c:pt>
                <c:pt idx="5342">
                  <c:v>11.382717890262</c:v>
                </c:pt>
                <c:pt idx="5343">
                  <c:v>11.58758847688047</c:v>
                </c:pt>
                <c:pt idx="5344">
                  <c:v>11.78910990016777</c:v>
                </c:pt>
                <c:pt idx="5345">
                  <c:v>11.9873420874228</c:v>
                </c:pt>
                <c:pt idx="5346">
                  <c:v>12.18248933295605</c:v>
                </c:pt>
                <c:pt idx="5347">
                  <c:v>12.37468424845301</c:v>
                </c:pt>
                <c:pt idx="5348">
                  <c:v>12.56400706093945</c:v>
                </c:pt>
                <c:pt idx="5349">
                  <c:v>12.75052456495585</c:v>
                </c:pt>
                <c:pt idx="5350">
                  <c:v>12.93427616337782</c:v>
                </c:pt>
                <c:pt idx="5351">
                  <c:v>13.11541778973783</c:v>
                </c:pt>
                <c:pt idx="5352">
                  <c:v>13.29390859737101</c:v>
                </c:pt>
                <c:pt idx="5353">
                  <c:v>13.46997424469126</c:v>
                </c:pt>
                <c:pt idx="5354">
                  <c:v>13.64364335184092</c:v>
                </c:pt>
                <c:pt idx="5355">
                  <c:v>13.81499311622071</c:v>
                </c:pt>
                <c:pt idx="5356">
                  <c:v>13.98406739867514</c:v>
                </c:pt>
                <c:pt idx="5357">
                  <c:v>14.1509300098819</c:v>
                </c:pt>
                <c:pt idx="5358">
                  <c:v>14.31564803996784</c:v>
                </c:pt>
                <c:pt idx="5359">
                  <c:v>14.47825869070268</c:v>
                </c:pt>
                <c:pt idx="5360">
                  <c:v>14.63890602911892</c:v>
                </c:pt>
                <c:pt idx="5361">
                  <c:v>14.79757394252109</c:v>
                </c:pt>
                <c:pt idx="5362">
                  <c:v>14.95434485281582</c:v>
                </c:pt>
                <c:pt idx="5363">
                  <c:v>15.10920423132447</c:v>
                </c:pt>
                <c:pt idx="5364">
                  <c:v>15.26230087518678</c:v>
                </c:pt>
                <c:pt idx="5365">
                  <c:v>15.41359807692491</c:v>
                </c:pt>
                <c:pt idx="5366">
                  <c:v>15.56323277176213</c:v>
                </c:pt>
                <c:pt idx="5367">
                  <c:v>15.71118968706295</c:v>
                </c:pt>
                <c:pt idx="5368">
                  <c:v>15.8574635548795</c:v>
                </c:pt>
                <c:pt idx="5369">
                  <c:v>16.00217833957809</c:v>
                </c:pt>
                <c:pt idx="5370">
                  <c:v>16.14533732892765</c:v>
                </c:pt>
                <c:pt idx="5371">
                  <c:v>16.28700400543567</c:v>
                </c:pt>
                <c:pt idx="5372">
                  <c:v>16.42720734672752</c:v>
                </c:pt>
                <c:pt idx="5373">
                  <c:v>16.56594993784075</c:v>
                </c:pt>
                <c:pt idx="5374">
                  <c:v>16.70334229246867</c:v>
                </c:pt>
                <c:pt idx="5375">
                  <c:v>16.83934063479453</c:v>
                </c:pt>
                <c:pt idx="5376">
                  <c:v>16.97401655926577</c:v>
                </c:pt>
                <c:pt idx="5377">
                  <c:v>17.10741830116415</c:v>
                </c:pt>
                <c:pt idx="5378">
                  <c:v>17.2395971331694</c:v>
                </c:pt>
                <c:pt idx="5379">
                  <c:v>17.37044738759412</c:v>
                </c:pt>
                <c:pt idx="5380">
                  <c:v>17.50015517789764</c:v>
                </c:pt>
                <c:pt idx="5381">
                  <c:v>17.6286331632065</c:v>
                </c:pt>
                <c:pt idx="5382">
                  <c:v>17.7559864118727</c:v>
                </c:pt>
                <c:pt idx="5383">
                  <c:v>17.88226162395725</c:v>
                </c:pt>
                <c:pt idx="5384">
                  <c:v>18.00741938584967</c:v>
                </c:pt>
                <c:pt idx="5385">
                  <c:v>18.13151155622243</c:v>
                </c:pt>
                <c:pt idx="5386">
                  <c:v>18.25460129182073</c:v>
                </c:pt>
                <c:pt idx="5387">
                  <c:v>18.37662571332991</c:v>
                </c:pt>
                <c:pt idx="5388">
                  <c:v>18.49766183605288</c:v>
                </c:pt>
                <c:pt idx="5389">
                  <c:v>18.61772087463107</c:v>
                </c:pt>
                <c:pt idx="5390">
                  <c:v>18.73690395145953</c:v>
                </c:pt>
                <c:pt idx="5391">
                  <c:v>18.8550967699475</c:v>
                </c:pt>
                <c:pt idx="5392">
                  <c:v>18.97244944331687</c:v>
                </c:pt>
                <c:pt idx="5393">
                  <c:v>19.08890097484117</c:v>
                </c:pt>
                <c:pt idx="5394">
                  <c:v>19.20447694831162</c:v>
                </c:pt>
                <c:pt idx="5395">
                  <c:v>19.31924333648729</c:v>
                </c:pt>
                <c:pt idx="5396">
                  <c:v>19.43318627246252</c:v>
                </c:pt>
                <c:pt idx="5397">
                  <c:v>19.54634236401716</c:v>
                </c:pt>
                <c:pt idx="5398">
                  <c:v>19.65875569918946</c:v>
                </c:pt>
                <c:pt idx="5399">
                  <c:v>19.77044546773541</c:v>
                </c:pt>
                <c:pt idx="5400">
                  <c:v>19.88129277506883</c:v>
                </c:pt>
                <c:pt idx="5401">
                  <c:v>19.99149361338355</c:v>
                </c:pt>
                <c:pt idx="5402">
                  <c:v>20.10099549251978</c:v>
                </c:pt>
                <c:pt idx="5403">
                  <c:v>20.20985448103432</c:v>
                </c:pt>
                <c:pt idx="5404">
                  <c:v>20.31799902410405</c:v>
                </c:pt>
                <c:pt idx="5405">
                  <c:v>20.42558600669152</c:v>
                </c:pt>
                <c:pt idx="5406">
                  <c:v>20.53245564961817</c:v>
                </c:pt>
                <c:pt idx="5407">
                  <c:v>20.63880967346741</c:v>
                </c:pt>
                <c:pt idx="5408">
                  <c:v>20.74459275340504</c:v>
                </c:pt>
                <c:pt idx="5409">
                  <c:v>20.84973366978312</c:v>
                </c:pt>
                <c:pt idx="5410">
                  <c:v>20.95450293053482</c:v>
                </c:pt>
                <c:pt idx="5411">
                  <c:v>21.0585906586418</c:v>
                </c:pt>
                <c:pt idx="5412">
                  <c:v>21.16229961153832</c:v>
                </c:pt>
                <c:pt idx="5413">
                  <c:v>21.26542676944901</c:v>
                </c:pt>
                <c:pt idx="5414">
                  <c:v>21.36812770250811</c:v>
                </c:pt>
                <c:pt idx="5415">
                  <c:v>21.47045198738688</c:v>
                </c:pt>
                <c:pt idx="5416">
                  <c:v>21.57230930112129</c:v>
                </c:pt>
                <c:pt idx="5417">
                  <c:v>21.67379464861135</c:v>
                </c:pt>
                <c:pt idx="5418">
                  <c:v>21.77487612944107</c:v>
                </c:pt>
                <c:pt idx="5419">
                  <c:v>21.87566080371657</c:v>
                </c:pt>
                <c:pt idx="5420">
                  <c:v>21.97613241898118</c:v>
                </c:pt>
                <c:pt idx="5421">
                  <c:v>22.07624231665499</c:v>
                </c:pt>
                <c:pt idx="5422">
                  <c:v>22.17612451978936</c:v>
                </c:pt>
                <c:pt idx="5423">
                  <c:v>22.27576558095569</c:v>
                </c:pt>
                <c:pt idx="5424">
                  <c:v>22.37517802201253</c:v>
                </c:pt>
                <c:pt idx="5425">
                  <c:v>22.47438378195413</c:v>
                </c:pt>
                <c:pt idx="5426">
                  <c:v>22.57349297971222</c:v>
                </c:pt>
                <c:pt idx="5427">
                  <c:v>22.67249956373758</c:v>
                </c:pt>
                <c:pt idx="5428">
                  <c:v>22.77135278029682</c:v>
                </c:pt>
                <c:pt idx="5429">
                  <c:v>22.87026333429117</c:v>
                </c:pt>
                <c:pt idx="5430">
                  <c:v>22.96917391058409</c:v>
                </c:pt>
                <c:pt idx="5431">
                  <c:v>23.06811948822482</c:v>
                </c:pt>
                <c:pt idx="5432">
                  <c:v>23.16721555295813</c:v>
                </c:pt>
                <c:pt idx="5433">
                  <c:v>23.26648003617128</c:v>
                </c:pt>
                <c:pt idx="5434">
                  <c:v>23.36601681718182</c:v>
                </c:pt>
                <c:pt idx="5435">
                  <c:v>23.46580105889516</c:v>
                </c:pt>
                <c:pt idx="5436">
                  <c:v>23.56608677604773</c:v>
                </c:pt>
                <c:pt idx="5437">
                  <c:v>23.6668136420627</c:v>
                </c:pt>
                <c:pt idx="5438">
                  <c:v>23.76820266030508</c:v>
                </c:pt>
                <c:pt idx="5439">
                  <c:v>23.87032167192588</c:v>
                </c:pt>
                <c:pt idx="5440">
                  <c:v>23.97338096035775</c:v>
                </c:pt>
                <c:pt idx="5441">
                  <c:v>24.07749382962384</c:v>
                </c:pt>
                <c:pt idx="5442">
                  <c:v>24.1828196062898</c:v>
                </c:pt>
                <c:pt idx="5443">
                  <c:v>24.28975313797832</c:v>
                </c:pt>
                <c:pt idx="5444">
                  <c:v>24.39855880118156</c:v>
                </c:pt>
                <c:pt idx="5445">
                  <c:v>24.50952650401345</c:v>
                </c:pt>
                <c:pt idx="5446">
                  <c:v>24.62319399792746</c:v>
                </c:pt>
                <c:pt idx="5447">
                  <c:v>24.74000516925238</c:v>
                </c:pt>
                <c:pt idx="5448">
                  <c:v>24.86084678523834</c:v>
                </c:pt>
                <c:pt idx="5449">
                  <c:v>24.98653182500888</c:v>
                </c:pt>
                <c:pt idx="5450">
                  <c:v>25.11844958170373</c:v>
                </c:pt>
                <c:pt idx="5451">
                  <c:v>25.2580554791936</c:v>
                </c:pt>
                <c:pt idx="5452">
                  <c:v>25.40780559045203</c:v>
                </c:pt>
                <c:pt idx="5453">
                  <c:v>25.57087805019427</c:v>
                </c:pt>
                <c:pt idx="5454">
                  <c:v>25.75211458702052</c:v>
                </c:pt>
                <c:pt idx="5455">
                  <c:v>25.95867713204894</c:v>
                </c:pt>
                <c:pt idx="5456">
                  <c:v>26.2022880625519</c:v>
                </c:pt>
                <c:pt idx="5457">
                  <c:v>26.50248293987928</c:v>
                </c:pt>
                <c:pt idx="5458">
                  <c:v>26.89443822082352</c:v>
                </c:pt>
                <c:pt idx="5459">
                  <c:v>27.44481840816023</c:v>
                </c:pt>
                <c:pt idx="5460">
                  <c:v>28.26681163313996</c:v>
                </c:pt>
                <c:pt idx="5461">
                  <c:v>29.11391523628821</c:v>
                </c:pt>
                <c:pt idx="5462">
                  <c:v>23.5744517050354</c:v>
                </c:pt>
                <c:pt idx="5463">
                  <c:v>20.69191720156854</c:v>
                </c:pt>
                <c:pt idx="5464">
                  <c:v>22.45782118682585</c:v>
                </c:pt>
                <c:pt idx="5465">
                  <c:v>23.5109878838046</c:v>
                </c:pt>
                <c:pt idx="5466">
                  <c:v>24.14881840885957</c:v>
                </c:pt>
                <c:pt idx="5467">
                  <c:v>24.58373942355178</c:v>
                </c:pt>
                <c:pt idx="5468">
                  <c:v>24.9092624037403</c:v>
                </c:pt>
                <c:pt idx="5469">
                  <c:v>25.17013768831955</c:v>
                </c:pt>
                <c:pt idx="5470">
                  <c:v>25.39001699279397</c:v>
                </c:pt>
                <c:pt idx="5471">
                  <c:v>25.58256122071699</c:v>
                </c:pt>
                <c:pt idx="5472">
                  <c:v>25.75626001892763</c:v>
                </c:pt>
                <c:pt idx="5473">
                  <c:v>25.91650225183727</c:v>
                </c:pt>
                <c:pt idx="5474">
                  <c:v>26.06699725412744</c:v>
                </c:pt>
                <c:pt idx="5475">
                  <c:v>26.2105252467648</c:v>
                </c:pt>
                <c:pt idx="5476">
                  <c:v>26.34904001044601</c:v>
                </c:pt>
                <c:pt idx="5477">
                  <c:v>26.48410889013772</c:v>
                </c:pt>
                <c:pt idx="5478">
                  <c:v>26.61699058608845</c:v>
                </c:pt>
                <c:pt idx="5479">
                  <c:v>26.7488648124426</c:v>
                </c:pt>
                <c:pt idx="5480">
                  <c:v>26.88079943454444</c:v>
                </c:pt>
                <c:pt idx="5481">
                  <c:v>27.01382086321092</c:v>
                </c:pt>
                <c:pt idx="5482">
                  <c:v>27.1488972932168</c:v>
                </c:pt>
                <c:pt idx="5483">
                  <c:v>27.28728533684327</c:v>
                </c:pt>
                <c:pt idx="5484">
                  <c:v>27.43035601212953</c:v>
                </c:pt>
                <c:pt idx="5485">
                  <c:v>27.57989866752519</c:v>
                </c:pt>
                <c:pt idx="5486">
                  <c:v>27.73810850868355</c:v>
                </c:pt>
                <c:pt idx="5487">
                  <c:v>27.90788436546703</c:v>
                </c:pt>
                <c:pt idx="5488">
                  <c:v>28.09335290582696</c:v>
                </c:pt>
                <c:pt idx="5489">
                  <c:v>28.3004798519157</c:v>
                </c:pt>
                <c:pt idx="5490">
                  <c:v>28.53793790341445</c:v>
                </c:pt>
                <c:pt idx="5491">
                  <c:v>28.81962385929955</c:v>
                </c:pt>
                <c:pt idx="5492">
                  <c:v>29.16812077119746</c:v>
                </c:pt>
                <c:pt idx="5493">
                  <c:v>29.620989910849</c:v>
                </c:pt>
                <c:pt idx="5494">
                  <c:v>30.23587751405293</c:v>
                </c:pt>
                <c:pt idx="5495">
                  <c:v>31.00611321564409</c:v>
                </c:pt>
                <c:pt idx="5496">
                  <c:v>30.41185524943368</c:v>
                </c:pt>
                <c:pt idx="5497">
                  <c:v>21.77263045163038</c:v>
                </c:pt>
                <c:pt idx="5498">
                  <c:v>22.11976117879491</c:v>
                </c:pt>
                <c:pt idx="5499">
                  <c:v>24.24499047122001</c:v>
                </c:pt>
                <c:pt idx="5500">
                  <c:v>25.43296674182185</c:v>
                </c:pt>
                <c:pt idx="5501">
                  <c:v>26.15637107391226</c:v>
                </c:pt>
                <c:pt idx="5502">
                  <c:v>26.65028678274206</c:v>
                </c:pt>
                <c:pt idx="5503">
                  <c:v>27.01822647259051</c:v>
                </c:pt>
                <c:pt idx="5504">
                  <c:v>27.31054379199336</c:v>
                </c:pt>
                <c:pt idx="5505">
                  <c:v>27.55444769121794</c:v>
                </c:pt>
                <c:pt idx="5506">
                  <c:v>27.76552665825476</c:v>
                </c:pt>
                <c:pt idx="5507">
                  <c:v>27.9535937063342</c:v>
                </c:pt>
                <c:pt idx="5508">
                  <c:v>28.12489366116226</c:v>
                </c:pt>
                <c:pt idx="5509">
                  <c:v>28.28375105647244</c:v>
                </c:pt>
                <c:pt idx="5510">
                  <c:v>28.43318172695598</c:v>
                </c:pt>
                <c:pt idx="5511">
                  <c:v>28.57543362291061</c:v>
                </c:pt>
                <c:pt idx="5512">
                  <c:v>28.71214312697817</c:v>
                </c:pt>
                <c:pt idx="5513">
                  <c:v>28.84450808756069</c:v>
                </c:pt>
                <c:pt idx="5514">
                  <c:v>28.97361204286693</c:v>
                </c:pt>
                <c:pt idx="5515">
                  <c:v>29.10018100348027</c:v>
                </c:pt>
                <c:pt idx="5516">
                  <c:v>29.2248919745449</c:v>
                </c:pt>
                <c:pt idx="5517">
                  <c:v>29.34833797641645</c:v>
                </c:pt>
                <c:pt idx="5518">
                  <c:v>29.47105982844201</c:v>
                </c:pt>
                <c:pt idx="5519">
                  <c:v>29.59336043303582</c:v>
                </c:pt>
                <c:pt idx="5520">
                  <c:v>29.71579829597328</c:v>
                </c:pt>
                <c:pt idx="5521">
                  <c:v>29.83869097091604</c:v>
                </c:pt>
                <c:pt idx="5522">
                  <c:v>29.96260459871008</c:v>
                </c:pt>
                <c:pt idx="5523">
                  <c:v>30.08790581466218</c:v>
                </c:pt>
                <c:pt idx="5524">
                  <c:v>30.21507703381117</c:v>
                </c:pt>
                <c:pt idx="5525">
                  <c:v>30.34496332823608</c:v>
                </c:pt>
                <c:pt idx="5526">
                  <c:v>30.47845733152682</c:v>
                </c:pt>
                <c:pt idx="5527">
                  <c:v>30.61698551949407</c:v>
                </c:pt>
                <c:pt idx="5528">
                  <c:v>30.7631011000604</c:v>
                </c:pt>
                <c:pt idx="5529">
                  <c:v>30.92166840882133</c:v>
                </c:pt>
                <c:pt idx="5530">
                  <c:v>31.10493402518078</c:v>
                </c:pt>
                <c:pt idx="5531">
                  <c:v>31.35459844993473</c:v>
                </c:pt>
                <c:pt idx="5532">
                  <c:v>31.97525991395456</c:v>
                </c:pt>
                <c:pt idx="5533">
                  <c:v>30.14018213804904</c:v>
                </c:pt>
                <c:pt idx="5534">
                  <c:v>31.13308742102446</c:v>
                </c:pt>
                <c:pt idx="5535">
                  <c:v>31.42743847635131</c:v>
                </c:pt>
                <c:pt idx="5536">
                  <c:v>31.64170410005005</c:v>
                </c:pt>
                <c:pt idx="5537">
                  <c:v>31.83433752016131</c:v>
                </c:pt>
                <c:pt idx="5538">
                  <c:v>32.02114065398302</c:v>
                </c:pt>
                <c:pt idx="5539">
                  <c:v>32.20840978233874</c:v>
                </c:pt>
                <c:pt idx="5540">
                  <c:v>32.39961172465424</c:v>
                </c:pt>
                <c:pt idx="5541">
                  <c:v>32.59704593250854</c:v>
                </c:pt>
                <c:pt idx="5542">
                  <c:v>32.80280396203305</c:v>
                </c:pt>
                <c:pt idx="5543">
                  <c:v>33.01852199965571</c:v>
                </c:pt>
                <c:pt idx="5544">
                  <c:v>33.2461548451441</c:v>
                </c:pt>
                <c:pt idx="5545">
                  <c:v>33.48777693881448</c:v>
                </c:pt>
                <c:pt idx="5546">
                  <c:v>33.7458565765292</c:v>
                </c:pt>
                <c:pt idx="5547">
                  <c:v>34.02314363402043</c:v>
                </c:pt>
                <c:pt idx="5548">
                  <c:v>34.32303302585162</c:v>
                </c:pt>
                <c:pt idx="5549">
                  <c:v>34.64972884444256</c:v>
                </c:pt>
                <c:pt idx="5550">
                  <c:v>35.008404656522</c:v>
                </c:pt>
                <c:pt idx="5551">
                  <c:v>35.40566602264794</c:v>
                </c:pt>
                <c:pt idx="5552">
                  <c:v>35.84980519445802</c:v>
                </c:pt>
                <c:pt idx="5553">
                  <c:v>36.35185769034879</c:v>
                </c:pt>
                <c:pt idx="5554">
                  <c:v>36.92644495792128</c:v>
                </c:pt>
                <c:pt idx="5555">
                  <c:v>37.59344463457828</c:v>
                </c:pt>
                <c:pt idx="5556">
                  <c:v>38.38091739074807</c:v>
                </c:pt>
                <c:pt idx="5557">
                  <c:v>39.3291011230658</c:v>
                </c:pt>
                <c:pt idx="5558">
                  <c:v>40.49849685185654</c:v>
                </c:pt>
                <c:pt idx="5559">
                  <c:v>41.98414915120464</c:v>
                </c:pt>
                <c:pt idx="5560">
                  <c:v>43.94411343951801</c:v>
                </c:pt>
                <c:pt idx="5561">
                  <c:v>46.6615394361298</c:v>
                </c:pt>
                <c:pt idx="5562">
                  <c:v>50.69747640337422</c:v>
                </c:pt>
                <c:pt idx="5563">
                  <c:v>57.3343502464754</c:v>
                </c:pt>
                <c:pt idx="5564">
                  <c:v>70.22055073827011</c:v>
                </c:pt>
                <c:pt idx="5565">
                  <c:v>104.1820255831155</c:v>
                </c:pt>
                <c:pt idx="5566">
                  <c:v>173.3076757447485</c:v>
                </c:pt>
                <c:pt idx="5567">
                  <c:v>47.90058968668404</c:v>
                </c:pt>
                <c:pt idx="5568">
                  <c:v>16.3154251024454</c:v>
                </c:pt>
                <c:pt idx="5569">
                  <c:v>11.8444900959597</c:v>
                </c:pt>
                <c:pt idx="5570">
                  <c:v>14.5407444015894</c:v>
                </c:pt>
                <c:pt idx="5571">
                  <c:v>17.3383588112506</c:v>
                </c:pt>
                <c:pt idx="5572">
                  <c:v>19.5084266659368</c:v>
                </c:pt>
                <c:pt idx="5573">
                  <c:v>21.17474240329193</c:v>
                </c:pt>
                <c:pt idx="5574">
                  <c:v>22.48309678087708</c:v>
                </c:pt>
                <c:pt idx="5575">
                  <c:v>23.53671918287528</c:v>
                </c:pt>
                <c:pt idx="5576">
                  <c:v>24.40490819921395</c:v>
                </c:pt>
                <c:pt idx="5577">
                  <c:v>25.13476600160589</c:v>
                </c:pt>
                <c:pt idx="5578">
                  <c:v>25.75886139076225</c:v>
                </c:pt>
                <c:pt idx="5579">
                  <c:v>26.30068318106359</c:v>
                </c:pt>
                <c:pt idx="5580">
                  <c:v>26.77704575859645</c:v>
                </c:pt>
                <c:pt idx="5581">
                  <c:v>27.20081839008022</c:v>
                </c:pt>
                <c:pt idx="5582">
                  <c:v>27.58148713933211</c:v>
                </c:pt>
                <c:pt idx="5583">
                  <c:v>27.92660417141452</c:v>
                </c:pt>
                <c:pt idx="5584">
                  <c:v>28.24187153897024</c:v>
                </c:pt>
                <c:pt idx="5585">
                  <c:v>28.53201429706616</c:v>
                </c:pt>
                <c:pt idx="5586">
                  <c:v>28.80079512084486</c:v>
                </c:pt>
                <c:pt idx="5587">
                  <c:v>29.05110414911904</c:v>
                </c:pt>
                <c:pt idx="5588">
                  <c:v>29.28559770986006</c:v>
                </c:pt>
                <c:pt idx="5589">
                  <c:v>29.50623468252168</c:v>
                </c:pt>
                <c:pt idx="5590">
                  <c:v>29.71491454087825</c:v>
                </c:pt>
                <c:pt idx="5591">
                  <c:v>29.91293406319959</c:v>
                </c:pt>
                <c:pt idx="5592">
                  <c:v>30.10168907097122</c:v>
                </c:pt>
                <c:pt idx="5593">
                  <c:v>30.28201395347628</c:v>
                </c:pt>
                <c:pt idx="5594">
                  <c:v>30.45501451657832</c:v>
                </c:pt>
                <c:pt idx="5595">
                  <c:v>30.62139908373089</c:v>
                </c:pt>
                <c:pt idx="5596">
                  <c:v>30.7819530451466</c:v>
                </c:pt>
                <c:pt idx="5597">
                  <c:v>30.93712695822709</c:v>
                </c:pt>
                <c:pt idx="5598">
                  <c:v>31.08759413037998</c:v>
                </c:pt>
                <c:pt idx="5599">
                  <c:v>31.23374283525672</c:v>
                </c:pt>
                <c:pt idx="5600">
                  <c:v>31.37600001845298</c:v>
                </c:pt>
                <c:pt idx="5601">
                  <c:v>31.51468194224151</c:v>
                </c:pt>
                <c:pt idx="5602">
                  <c:v>31.6501888904809</c:v>
                </c:pt>
                <c:pt idx="5603">
                  <c:v>31.78281902537053</c:v>
                </c:pt>
                <c:pt idx="5604">
                  <c:v>31.91273481634422</c:v>
                </c:pt>
                <c:pt idx="5605">
                  <c:v>32.04030575627203</c:v>
                </c:pt>
                <c:pt idx="5606">
                  <c:v>32.16570652916583</c:v>
                </c:pt>
                <c:pt idx="5607">
                  <c:v>32.28899045621105</c:v>
                </c:pt>
                <c:pt idx="5608">
                  <c:v>32.41057255399505</c:v>
                </c:pt>
                <c:pt idx="5609">
                  <c:v>32.53054593743205</c:v>
                </c:pt>
                <c:pt idx="5610">
                  <c:v>32.64889366989944</c:v>
                </c:pt>
                <c:pt idx="5611">
                  <c:v>32.76596539804363</c:v>
                </c:pt>
                <c:pt idx="5612">
                  <c:v>32.88176125460124</c:v>
                </c:pt>
                <c:pt idx="5613">
                  <c:v>32.99643290002421</c:v>
                </c:pt>
                <c:pt idx="5614">
                  <c:v>33.11006093292365</c:v>
                </c:pt>
                <c:pt idx="5615">
                  <c:v>33.22284700115465</c:v>
                </c:pt>
                <c:pt idx="5616">
                  <c:v>33.33474167687044</c:v>
                </c:pt>
                <c:pt idx="5617">
                  <c:v>33.44593853510958</c:v>
                </c:pt>
                <c:pt idx="5618">
                  <c:v>33.55649993224019</c:v>
                </c:pt>
                <c:pt idx="5619">
                  <c:v>33.66642863684918</c:v>
                </c:pt>
                <c:pt idx="5620">
                  <c:v>33.77594569576073</c:v>
                </c:pt>
                <c:pt idx="5621">
                  <c:v>33.88494438932256</c:v>
                </c:pt>
                <c:pt idx="5622">
                  <c:v>33.99363700200591</c:v>
                </c:pt>
                <c:pt idx="5623">
                  <c:v>34.10196528661174</c:v>
                </c:pt>
                <c:pt idx="5624">
                  <c:v>34.2101005731698</c:v>
                </c:pt>
                <c:pt idx="5625">
                  <c:v>34.3180189119944</c:v>
                </c:pt>
                <c:pt idx="5626">
                  <c:v>34.42574653561532</c:v>
                </c:pt>
                <c:pt idx="5627">
                  <c:v>34.53342176421121</c:v>
                </c:pt>
                <c:pt idx="5628">
                  <c:v>34.64106644300843</c:v>
                </c:pt>
                <c:pt idx="5629">
                  <c:v>34.7487099480108</c:v>
                </c:pt>
                <c:pt idx="5630">
                  <c:v>34.85637968163608</c:v>
                </c:pt>
                <c:pt idx="5631">
                  <c:v>34.96413737945507</c:v>
                </c:pt>
                <c:pt idx="5632">
                  <c:v>35.07209857853791</c:v>
                </c:pt>
                <c:pt idx="5633">
                  <c:v>35.1801024658786</c:v>
                </c:pt>
                <c:pt idx="5634">
                  <c:v>35.28844542843623</c:v>
                </c:pt>
                <c:pt idx="5635">
                  <c:v>35.3969726504328</c:v>
                </c:pt>
                <c:pt idx="5636">
                  <c:v>35.5058023819907</c:v>
                </c:pt>
                <c:pt idx="5637">
                  <c:v>35.61493839046018</c:v>
                </c:pt>
                <c:pt idx="5638">
                  <c:v>35.72453687895661</c:v>
                </c:pt>
                <c:pt idx="5639">
                  <c:v>35.8343836148761</c:v>
                </c:pt>
                <c:pt idx="5640">
                  <c:v>35.94473492162849</c:v>
                </c:pt>
                <c:pt idx="5641">
                  <c:v>36.05556692268101</c:v>
                </c:pt>
                <c:pt idx="5642">
                  <c:v>36.16691740468516</c:v>
                </c:pt>
                <c:pt idx="5643">
                  <c:v>36.27873187520398</c:v>
                </c:pt>
                <c:pt idx="5644">
                  <c:v>36.3912552457234</c:v>
                </c:pt>
                <c:pt idx="5645">
                  <c:v>36.50425921218848</c:v>
                </c:pt>
                <c:pt idx="5646">
                  <c:v>36.61795353654063</c:v>
                </c:pt>
                <c:pt idx="5647">
                  <c:v>36.73231868374754</c:v>
                </c:pt>
                <c:pt idx="5648">
                  <c:v>36.84736049628143</c:v>
                </c:pt>
                <c:pt idx="5649">
                  <c:v>36.9631443969872</c:v>
                </c:pt>
                <c:pt idx="5650">
                  <c:v>37.07971359583667</c:v>
                </c:pt>
                <c:pt idx="5651">
                  <c:v>37.19714125288883</c:v>
                </c:pt>
                <c:pt idx="5652">
                  <c:v>37.31534903146251</c:v>
                </c:pt>
                <c:pt idx="5653">
                  <c:v>37.43442993611198</c:v>
                </c:pt>
                <c:pt idx="5654">
                  <c:v>37.5545080374214</c:v>
                </c:pt>
                <c:pt idx="5655">
                  <c:v>37.6754522884452</c:v>
                </c:pt>
                <c:pt idx="5656">
                  <c:v>37.79733956986832</c:v>
                </c:pt>
                <c:pt idx="5657">
                  <c:v>37.9203097113942</c:v>
                </c:pt>
                <c:pt idx="5658">
                  <c:v>38.0442981213527</c:v>
                </c:pt>
                <c:pt idx="5659">
                  <c:v>38.16939975191905</c:v>
                </c:pt>
                <c:pt idx="5660">
                  <c:v>38.29561867520348</c:v>
                </c:pt>
                <c:pt idx="5661">
                  <c:v>38.42300043029937</c:v>
                </c:pt>
                <c:pt idx="5662">
                  <c:v>38.55159397780832</c:v>
                </c:pt>
                <c:pt idx="5663">
                  <c:v>38.68139463740462</c:v>
                </c:pt>
                <c:pt idx="5664">
                  <c:v>38.81250837306602</c:v>
                </c:pt>
                <c:pt idx="5665">
                  <c:v>38.94497928633609</c:v>
                </c:pt>
                <c:pt idx="5666">
                  <c:v>39.07874816728776</c:v>
                </c:pt>
                <c:pt idx="5667">
                  <c:v>39.21397839404586</c:v>
                </c:pt>
                <c:pt idx="5668">
                  <c:v>39.35064199497388</c:v>
                </c:pt>
                <c:pt idx="5669">
                  <c:v>39.48873738869972</c:v>
                </c:pt>
                <c:pt idx="5670">
                  <c:v>39.62846837009665</c:v>
                </c:pt>
                <c:pt idx="5671">
                  <c:v>39.76975406669906</c:v>
                </c:pt>
                <c:pt idx="5672">
                  <c:v>39.91261938306157</c:v>
                </c:pt>
                <c:pt idx="5673">
                  <c:v>40.05720911857755</c:v>
                </c:pt>
                <c:pt idx="5674">
                  <c:v>40.20349696052321</c:v>
                </c:pt>
                <c:pt idx="5675">
                  <c:v>40.35155018622859</c:v>
                </c:pt>
                <c:pt idx="5676">
                  <c:v>40.50156257125789</c:v>
                </c:pt>
                <c:pt idx="5677">
                  <c:v>40.6533058086911</c:v>
                </c:pt>
                <c:pt idx="5678">
                  <c:v>40.8070654646619</c:v>
                </c:pt>
                <c:pt idx="5679">
                  <c:v>40.96285865526738</c:v>
                </c:pt>
                <c:pt idx="5680">
                  <c:v>41.12070718968275</c:v>
                </c:pt>
                <c:pt idx="5681">
                  <c:v>41.28061437000567</c:v>
                </c:pt>
                <c:pt idx="5682">
                  <c:v>41.44274563160259</c:v>
                </c:pt>
                <c:pt idx="5683">
                  <c:v>41.60706480582731</c:v>
                </c:pt>
                <c:pt idx="5684">
                  <c:v>41.77376703745765</c:v>
                </c:pt>
                <c:pt idx="5685">
                  <c:v>41.94286182923841</c:v>
                </c:pt>
                <c:pt idx="5686">
                  <c:v>42.11435740314629</c:v>
                </c:pt>
                <c:pt idx="5687">
                  <c:v>42.28843361256167</c:v>
                </c:pt>
                <c:pt idx="5688">
                  <c:v>42.46505159011613</c:v>
                </c:pt>
                <c:pt idx="5689">
                  <c:v>42.6442755418349</c:v>
                </c:pt>
                <c:pt idx="5690">
                  <c:v>42.82639986581395</c:v>
                </c:pt>
                <c:pt idx="5691">
                  <c:v>43.01128656406241</c:v>
                </c:pt>
                <c:pt idx="5692">
                  <c:v>43.19911883132841</c:v>
                </c:pt>
                <c:pt idx="5693">
                  <c:v>43.38998054118573</c:v>
                </c:pt>
                <c:pt idx="5694">
                  <c:v>43.58391673588975</c:v>
                </c:pt>
                <c:pt idx="5695">
                  <c:v>43.78100430681258</c:v>
                </c:pt>
                <c:pt idx="5696">
                  <c:v>43.98143245768767</c:v>
                </c:pt>
                <c:pt idx="5697">
                  <c:v>44.1853099625882</c:v>
                </c:pt>
                <c:pt idx="5698">
                  <c:v>44.39263240381764</c:v>
                </c:pt>
                <c:pt idx="5699">
                  <c:v>44.60354984750487</c:v>
                </c:pt>
                <c:pt idx="5700">
                  <c:v>44.81826154100679</c:v>
                </c:pt>
                <c:pt idx="5701">
                  <c:v>45.03677250359164</c:v>
                </c:pt>
                <c:pt idx="5702">
                  <c:v>45.25925639525941</c:v>
                </c:pt>
                <c:pt idx="5703">
                  <c:v>45.4858165790061</c:v>
                </c:pt>
                <c:pt idx="5704">
                  <c:v>45.7166027773855</c:v>
                </c:pt>
                <c:pt idx="5705">
                  <c:v>45.95182467065433</c:v>
                </c:pt>
                <c:pt idx="5706">
                  <c:v>46.1914972332293</c:v>
                </c:pt>
                <c:pt idx="5707">
                  <c:v>46.43578108081284</c:v>
                </c:pt>
                <c:pt idx="5708">
                  <c:v>46.68493207807007</c:v>
                </c:pt>
                <c:pt idx="5709">
                  <c:v>46.93902614599725</c:v>
                </c:pt>
                <c:pt idx="5710">
                  <c:v>47.19827114761434</c:v>
                </c:pt>
                <c:pt idx="5711">
                  <c:v>47.46282365568494</c:v>
                </c:pt>
                <c:pt idx="5712">
                  <c:v>47.73285400371925</c:v>
                </c:pt>
                <c:pt idx="5713">
                  <c:v>48.00863329824568</c:v>
                </c:pt>
                <c:pt idx="5714">
                  <c:v>48.29023778870563</c:v>
                </c:pt>
                <c:pt idx="5715">
                  <c:v>48.57789631179089</c:v>
                </c:pt>
                <c:pt idx="5716">
                  <c:v>48.87195230690691</c:v>
                </c:pt>
                <c:pt idx="5717">
                  <c:v>49.1725037851277</c:v>
                </c:pt>
                <c:pt idx="5718">
                  <c:v>49.47982230385377</c:v>
                </c:pt>
                <c:pt idx="5719">
                  <c:v>49.79416622724898</c:v>
                </c:pt>
                <c:pt idx="5720">
                  <c:v>50.11583897550368</c:v>
                </c:pt>
                <c:pt idx="5721">
                  <c:v>50.44506231247186</c:v>
                </c:pt>
                <c:pt idx="5722">
                  <c:v>50.78216536917064</c:v>
                </c:pt>
                <c:pt idx="5723">
                  <c:v>51.12733564736058</c:v>
                </c:pt>
                <c:pt idx="5724">
                  <c:v>51.48099009584424</c:v>
                </c:pt>
                <c:pt idx="5725">
                  <c:v>51.84348652294264</c:v>
                </c:pt>
                <c:pt idx="5726">
                  <c:v>52.21514539892363</c:v>
                </c:pt>
                <c:pt idx="5727">
                  <c:v>52.59629236316813</c:v>
                </c:pt>
                <c:pt idx="5728">
                  <c:v>52.98735274802041</c:v>
                </c:pt>
                <c:pt idx="5729">
                  <c:v>53.388712597862</c:v>
                </c:pt>
                <c:pt idx="5730">
                  <c:v>53.80080508106789</c:v>
                </c:pt>
                <c:pt idx="5731">
                  <c:v>54.2241024496342</c:v>
                </c:pt>
                <c:pt idx="5732">
                  <c:v>54.65912505839081</c:v>
                </c:pt>
                <c:pt idx="5733">
                  <c:v>55.10622565460236</c:v>
                </c:pt>
                <c:pt idx="5734">
                  <c:v>55.56610049115474</c:v>
                </c:pt>
                <c:pt idx="5735">
                  <c:v>56.03932852708805</c:v>
                </c:pt>
                <c:pt idx="5736">
                  <c:v>56.52637878062706</c:v>
                </c:pt>
                <c:pt idx="5737">
                  <c:v>57.02797477302153</c:v>
                </c:pt>
                <c:pt idx="5738">
                  <c:v>57.54481171530653</c:v>
                </c:pt>
                <c:pt idx="5739">
                  <c:v>58.07753045596434</c:v>
                </c:pt>
                <c:pt idx="5740">
                  <c:v>58.62704072623903</c:v>
                </c:pt>
                <c:pt idx="5741">
                  <c:v>59.19406518339002</c:v>
                </c:pt>
                <c:pt idx="5742">
                  <c:v>59.77944611225319</c:v>
                </c:pt>
                <c:pt idx="5743">
                  <c:v>60.38420110666046</c:v>
                </c:pt>
                <c:pt idx="5744">
                  <c:v>61.00923735970724</c:v>
                </c:pt>
                <c:pt idx="5745">
                  <c:v>61.65564407014147</c:v>
                </c:pt>
                <c:pt idx="5746">
                  <c:v>62.32469075840547</c:v>
                </c:pt>
                <c:pt idx="5747">
                  <c:v>63.01745563509537</c:v>
                </c:pt>
                <c:pt idx="5748">
                  <c:v>63.7353248695435</c:v>
                </c:pt>
                <c:pt idx="5749">
                  <c:v>64.47969836862238</c:v>
                </c:pt>
                <c:pt idx="5750">
                  <c:v>65.25225920144342</c:v>
                </c:pt>
                <c:pt idx="5751">
                  <c:v>66.0545106235383</c:v>
                </c:pt>
                <c:pt idx="5752">
                  <c:v>66.88834548823105</c:v>
                </c:pt>
                <c:pt idx="5753">
                  <c:v>67.75573091094014</c:v>
                </c:pt>
                <c:pt idx="5754">
                  <c:v>68.65889121610063</c:v>
                </c:pt>
                <c:pt idx="5755">
                  <c:v>69.60001941286528</c:v>
                </c:pt>
                <c:pt idx="5756">
                  <c:v>70.58196867372445</c:v>
                </c:pt>
                <c:pt idx="5757">
                  <c:v>71.60741693549406</c:v>
                </c:pt>
                <c:pt idx="5758">
                  <c:v>72.67958127487798</c:v>
                </c:pt>
                <c:pt idx="5759">
                  <c:v>73.80216856946761</c:v>
                </c:pt>
                <c:pt idx="5760">
                  <c:v>74.9789749353485</c:v>
                </c:pt>
                <c:pt idx="5761">
                  <c:v>76.21456435215712</c:v>
                </c:pt>
                <c:pt idx="5762">
                  <c:v>77.51407708148915</c:v>
                </c:pt>
                <c:pt idx="5763">
                  <c:v>78.88359123817217</c:v>
                </c:pt>
                <c:pt idx="5764">
                  <c:v>80.32985547267758</c:v>
                </c:pt>
                <c:pt idx="5765">
                  <c:v>81.8612233687643</c:v>
                </c:pt>
                <c:pt idx="5766">
                  <c:v>83.48756707598453</c:v>
                </c:pt>
                <c:pt idx="5767">
                  <c:v>85.22130590045936</c:v>
                </c:pt>
                <c:pt idx="5768">
                  <c:v>87.07825968068921</c:v>
                </c:pt>
                <c:pt idx="5769">
                  <c:v>89.07928524979681</c:v>
                </c:pt>
                <c:pt idx="5770">
                  <c:v>91.2536339346009</c:v>
                </c:pt>
                <c:pt idx="5771">
                  <c:v>93.64429917113072</c:v>
                </c:pt>
                <c:pt idx="5772">
                  <c:v>96.31963836061257</c:v>
                </c:pt>
                <c:pt idx="5773">
                  <c:v>99.39971271097397</c:v>
                </c:pt>
                <c:pt idx="5774">
                  <c:v>103.1242627143445</c:v>
                </c:pt>
                <c:pt idx="5775">
                  <c:v>108.0688992360726</c:v>
                </c:pt>
                <c:pt idx="5776">
                  <c:v>116.0926348518461</c:v>
                </c:pt>
                <c:pt idx="5777">
                  <c:v>137.880182456472</c:v>
                </c:pt>
                <c:pt idx="5778">
                  <c:v>96.92973365884816</c:v>
                </c:pt>
                <c:pt idx="5779">
                  <c:v>93.56182077496133</c:v>
                </c:pt>
                <c:pt idx="5780">
                  <c:v>103.5667848995801</c:v>
                </c:pt>
                <c:pt idx="5781">
                  <c:v>110.2153205272396</c:v>
                </c:pt>
                <c:pt idx="5782">
                  <c:v>115.8696169365806</c:v>
                </c:pt>
                <c:pt idx="5783">
                  <c:v>121.2772314387512</c:v>
                </c:pt>
                <c:pt idx="5784">
                  <c:v>126.7618641519191</c:v>
                </c:pt>
                <c:pt idx="5785">
                  <c:v>132.5091795435916</c:v>
                </c:pt>
                <c:pt idx="5786">
                  <c:v>138.6550038961848</c:v>
                </c:pt>
                <c:pt idx="5787">
                  <c:v>145.3203475515334</c:v>
                </c:pt>
                <c:pt idx="5788">
                  <c:v>152.6292977008134</c:v>
                </c:pt>
                <c:pt idx="5789">
                  <c:v>160.720473303804</c:v>
                </c:pt>
                <c:pt idx="5790">
                  <c:v>169.7575737770728</c:v>
                </c:pt>
                <c:pt idx="5791">
                  <c:v>179.9418566828365</c:v>
                </c:pt>
                <c:pt idx="5792">
                  <c:v>191.5264196900026</c:v>
                </c:pt>
                <c:pt idx="5793">
                  <c:v>204.8382354349714</c:v>
                </c:pt>
                <c:pt idx="5794">
                  <c:v>220.3093672386918</c:v>
                </c:pt>
                <c:pt idx="5795">
                  <c:v>238.5235264624292</c:v>
                </c:pt>
                <c:pt idx="5796">
                  <c:v>260.2925341714338</c:v>
                </c:pt>
                <c:pt idx="5797">
                  <c:v>286.7787480593938</c:v>
                </c:pt>
                <c:pt idx="5798">
                  <c:v>319.7101345051464</c:v>
                </c:pt>
                <c:pt idx="5799">
                  <c:v>361.7719729033996</c:v>
                </c:pt>
                <c:pt idx="5800">
                  <c:v>417.3757429670869</c:v>
                </c:pt>
                <c:pt idx="5801">
                  <c:v>494.3167306902839</c:v>
                </c:pt>
                <c:pt idx="5802">
                  <c:v>607.777441385863</c:v>
                </c:pt>
                <c:pt idx="5803">
                  <c:v>791.7918448110142</c:v>
                </c:pt>
                <c:pt idx="5804">
                  <c:v>1141.513127210131</c:v>
                </c:pt>
                <c:pt idx="5805">
                  <c:v>2059.496353933745</c:v>
                </c:pt>
                <c:pt idx="5806">
                  <c:v>9148.356652448256</c:v>
                </c:pt>
                <c:pt idx="5807">
                  <c:v>3040.193731482977</c:v>
                </c:pt>
                <c:pt idx="5808">
                  <c:v>1364.608510659152</c:v>
                </c:pt>
                <c:pt idx="5809">
                  <c:v>873.3042908108903</c:v>
                </c:pt>
                <c:pt idx="5810">
                  <c:v>639.6851924488998</c:v>
                </c:pt>
                <c:pt idx="5811">
                  <c:v>503.2743405100678</c:v>
                </c:pt>
                <c:pt idx="5812">
                  <c:v>413.8875565222526</c:v>
                </c:pt>
                <c:pt idx="5813">
                  <c:v>350.8025205715178</c:v>
                </c:pt>
                <c:pt idx="5814">
                  <c:v>303.9114938675629</c:v>
                </c:pt>
                <c:pt idx="5815">
                  <c:v>267.6968817056857</c:v>
                </c:pt>
                <c:pt idx="5816">
                  <c:v>238.8918958171011</c:v>
                </c:pt>
                <c:pt idx="5817">
                  <c:v>215.4395739623709</c:v>
                </c:pt>
                <c:pt idx="5818">
                  <c:v>195.9791802070534</c:v>
                </c:pt>
                <c:pt idx="5819">
                  <c:v>179.5757996819744</c:v>
                </c:pt>
                <c:pt idx="5820">
                  <c:v>165.5652868422871</c:v>
                </c:pt>
                <c:pt idx="5821">
                  <c:v>153.4631001737787</c:v>
                </c:pt>
                <c:pt idx="5822">
                  <c:v>142.9068283718623</c:v>
                </c:pt>
                <c:pt idx="5823">
                  <c:v>133.6205650358878</c:v>
                </c:pt>
                <c:pt idx="5824">
                  <c:v>125.3903480742785</c:v>
                </c:pt>
                <c:pt idx="5825">
                  <c:v>118.0470675315384</c:v>
                </c:pt>
                <c:pt idx="5826">
                  <c:v>111.4555507713604</c:v>
                </c:pt>
                <c:pt idx="5827">
                  <c:v>105.5055192547797</c:v>
                </c:pt>
                <c:pt idx="5828">
                  <c:v>100.1039436066568</c:v>
                </c:pt>
                <c:pt idx="5829">
                  <c:v>95.16427469486042</c:v>
                </c:pt>
                <c:pt idx="5830">
                  <c:v>90.55848283779137</c:v>
                </c:pt>
                <c:pt idx="5831">
                  <c:v>85.89614025612397</c:v>
                </c:pt>
                <c:pt idx="5832">
                  <c:v>83.06457447453384</c:v>
                </c:pt>
                <c:pt idx="5833">
                  <c:v>79.17898250890637</c:v>
                </c:pt>
                <c:pt idx="5834">
                  <c:v>76.39967383475137</c:v>
                </c:pt>
                <c:pt idx="5835">
                  <c:v>73.37443880189329</c:v>
                </c:pt>
                <c:pt idx="5836">
                  <c:v>70.58447998300498</c:v>
                </c:pt>
                <c:pt idx="5837">
                  <c:v>67.9936968490603</c:v>
                </c:pt>
                <c:pt idx="5838">
                  <c:v>65.5800231476474</c:v>
                </c:pt>
                <c:pt idx="5839">
                  <c:v>63.32595477618868</c:v>
                </c:pt>
                <c:pt idx="5840">
                  <c:v>61.21704713522014</c:v>
                </c:pt>
                <c:pt idx="5841">
                  <c:v>59.24054496341459</c:v>
                </c:pt>
                <c:pt idx="5842">
                  <c:v>57.38559345487749</c:v>
                </c:pt>
                <c:pt idx="5843">
                  <c:v>55.64204083010252</c:v>
                </c:pt>
                <c:pt idx="5844">
                  <c:v>54.00130995349537</c:v>
                </c:pt>
                <c:pt idx="5845">
                  <c:v>52.45555694548755</c:v>
                </c:pt>
                <c:pt idx="5846">
                  <c:v>50.99783608841022</c:v>
                </c:pt>
                <c:pt idx="5847">
                  <c:v>49.62171740163228</c:v>
                </c:pt>
                <c:pt idx="5848">
                  <c:v>48.32159684198566</c:v>
                </c:pt>
                <c:pt idx="5849">
                  <c:v>47.09234236218696</c:v>
                </c:pt>
                <c:pt idx="5850">
                  <c:v>45.92908523925858</c:v>
                </c:pt>
                <c:pt idx="5851">
                  <c:v>44.82768781697717</c:v>
                </c:pt>
                <c:pt idx="5852">
                  <c:v>43.78424310952951</c:v>
                </c:pt>
                <c:pt idx="5853">
                  <c:v>42.79522702097555</c:v>
                </c:pt>
                <c:pt idx="5854">
                  <c:v>41.85738939530398</c:v>
                </c:pt>
                <c:pt idx="5855">
                  <c:v>40.96755055198062</c:v>
                </c:pt>
                <c:pt idx="5856">
                  <c:v>40.12328452281229</c:v>
                </c:pt>
                <c:pt idx="5857">
                  <c:v>39.32186487334001</c:v>
                </c:pt>
                <c:pt idx="5858">
                  <c:v>38.56089465364281</c:v>
                </c:pt>
                <c:pt idx="5859">
                  <c:v>37.83835785484644</c:v>
                </c:pt>
                <c:pt idx="5860">
                  <c:v>37.15225356147133</c:v>
                </c:pt>
                <c:pt idx="5861">
                  <c:v>36.50071006533771</c:v>
                </c:pt>
                <c:pt idx="5862">
                  <c:v>35.88196286262725</c:v>
                </c:pt>
                <c:pt idx="5863">
                  <c:v>35.29461628859308</c:v>
                </c:pt>
                <c:pt idx="5864">
                  <c:v>34.73692620973892</c:v>
                </c:pt>
                <c:pt idx="5865">
                  <c:v>34.20784487192802</c:v>
                </c:pt>
                <c:pt idx="5866">
                  <c:v>33.70574792199032</c:v>
                </c:pt>
                <c:pt idx="5867">
                  <c:v>33.22975855413866</c:v>
                </c:pt>
                <c:pt idx="5868">
                  <c:v>32.7786520424041</c:v>
                </c:pt>
                <c:pt idx="5869">
                  <c:v>32.35125515975713</c:v>
                </c:pt>
                <c:pt idx="5870">
                  <c:v>31.9468072147849</c:v>
                </c:pt>
                <c:pt idx="5871">
                  <c:v>31.56448561940781</c:v>
                </c:pt>
                <c:pt idx="5872">
                  <c:v>31.20328167377516</c:v>
                </c:pt>
                <c:pt idx="5873">
                  <c:v>30.8624499352187</c:v>
                </c:pt>
                <c:pt idx="5874">
                  <c:v>30.54136951110953</c:v>
                </c:pt>
                <c:pt idx="5875">
                  <c:v>30.23934475925386</c:v>
                </c:pt>
                <c:pt idx="5876">
                  <c:v>29.95579013147972</c:v>
                </c:pt>
                <c:pt idx="5877">
                  <c:v>29.68989600684962</c:v>
                </c:pt>
                <c:pt idx="5878">
                  <c:v>29.44155556833158</c:v>
                </c:pt>
                <c:pt idx="5879">
                  <c:v>29.2099048106332</c:v>
                </c:pt>
                <c:pt idx="5880">
                  <c:v>28.99476580028256</c:v>
                </c:pt>
                <c:pt idx="5881">
                  <c:v>28.79561301227112</c:v>
                </c:pt>
                <c:pt idx="5882">
                  <c:v>28.61210386414509</c:v>
                </c:pt>
                <c:pt idx="5883">
                  <c:v>28.44397907619686</c:v>
                </c:pt>
                <c:pt idx="5884">
                  <c:v>28.29074563612985</c:v>
                </c:pt>
                <c:pt idx="5885">
                  <c:v>28.15249363887284</c:v>
                </c:pt>
                <c:pt idx="5886">
                  <c:v>28.02871480496733</c:v>
                </c:pt>
                <c:pt idx="5887">
                  <c:v>27.91938200655999</c:v>
                </c:pt>
                <c:pt idx="5888">
                  <c:v>27.82437469409104</c:v>
                </c:pt>
                <c:pt idx="5889">
                  <c:v>27.7435436306219</c:v>
                </c:pt>
                <c:pt idx="5890">
                  <c:v>27.6768591897686</c:v>
                </c:pt>
                <c:pt idx="5891">
                  <c:v>27.62413521629446</c:v>
                </c:pt>
                <c:pt idx="5892">
                  <c:v>27.58572268965498</c:v>
                </c:pt>
                <c:pt idx="5893">
                  <c:v>27.56138604490081</c:v>
                </c:pt>
                <c:pt idx="5894">
                  <c:v>27.55143047779056</c:v>
                </c:pt>
                <c:pt idx="5895">
                  <c:v>27.55587781248521</c:v>
                </c:pt>
                <c:pt idx="5896">
                  <c:v>27.57495724583114</c:v>
                </c:pt>
                <c:pt idx="5897">
                  <c:v>27.60905924723877</c:v>
                </c:pt>
                <c:pt idx="5898">
                  <c:v>27.65835108815573</c:v>
                </c:pt>
                <c:pt idx="5899">
                  <c:v>27.72320914791802</c:v>
                </c:pt>
                <c:pt idx="5900">
                  <c:v>27.80418373865604</c:v>
                </c:pt>
                <c:pt idx="5901">
                  <c:v>27.90165839215739</c:v>
                </c:pt>
                <c:pt idx="5902">
                  <c:v>28.01635302024922</c:v>
                </c:pt>
                <c:pt idx="5903">
                  <c:v>28.14878620225736</c:v>
                </c:pt>
                <c:pt idx="5904">
                  <c:v>28.29983658431754</c:v>
                </c:pt>
                <c:pt idx="5905">
                  <c:v>28.47034276267056</c:v>
                </c:pt>
                <c:pt idx="5906">
                  <c:v>28.66121161286264</c:v>
                </c:pt>
                <c:pt idx="5907">
                  <c:v>28.87358630427686</c:v>
                </c:pt>
                <c:pt idx="5908">
                  <c:v>29.10868112203968</c:v>
                </c:pt>
                <c:pt idx="5909">
                  <c:v>29.36790801019384</c:v>
                </c:pt>
                <c:pt idx="5910">
                  <c:v>29.65278719309368</c:v>
                </c:pt>
                <c:pt idx="5911">
                  <c:v>29.96511298374088</c:v>
                </c:pt>
                <c:pt idx="5912">
                  <c:v>30.30679185379583</c:v>
                </c:pt>
                <c:pt idx="5913">
                  <c:v>30.68016826770266</c:v>
                </c:pt>
                <c:pt idx="5914">
                  <c:v>31.08764699357177</c:v>
                </c:pt>
                <c:pt idx="5915">
                  <c:v>31.53207650649114</c:v>
                </c:pt>
                <c:pt idx="5916">
                  <c:v>32.01668213792311</c:v>
                </c:pt>
                <c:pt idx="5917">
                  <c:v>32.54518176272425</c:v>
                </c:pt>
                <c:pt idx="5918">
                  <c:v>33.12164989846315</c:v>
                </c:pt>
                <c:pt idx="5919">
                  <c:v>33.7506803007508</c:v>
                </c:pt>
                <c:pt idx="5920">
                  <c:v>34.43802353490008</c:v>
                </c:pt>
                <c:pt idx="5921">
                  <c:v>35.18972404005687</c:v>
                </c:pt>
                <c:pt idx="5922">
                  <c:v>36.01302565905819</c:v>
                </c:pt>
                <c:pt idx="5923">
                  <c:v>36.91651363424654</c:v>
                </c:pt>
                <c:pt idx="5924">
                  <c:v>37.9095598491301</c:v>
                </c:pt>
                <c:pt idx="5925">
                  <c:v>39.00407102291642</c:v>
                </c:pt>
                <c:pt idx="5926">
                  <c:v>40.21327314246296</c:v>
                </c:pt>
                <c:pt idx="5927">
                  <c:v>41.55346781758451</c:v>
                </c:pt>
                <c:pt idx="5928">
                  <c:v>43.04378505833994</c:v>
                </c:pt>
                <c:pt idx="5929">
                  <c:v>44.70741896569388</c:v>
                </c:pt>
                <c:pt idx="5930">
                  <c:v>46.57265519411105</c:v>
                </c:pt>
                <c:pt idx="5931">
                  <c:v>48.67433503131321</c:v>
                </c:pt>
                <c:pt idx="5932">
                  <c:v>51.05556991156092</c:v>
                </c:pt>
                <c:pt idx="5933">
                  <c:v>53.77081549544575</c:v>
                </c:pt>
                <c:pt idx="5934">
                  <c:v>56.88947807078097</c:v>
                </c:pt>
                <c:pt idx="5935">
                  <c:v>60.50155506685041</c:v>
                </c:pt>
                <c:pt idx="5936">
                  <c:v>64.72606748021996</c:v>
                </c:pt>
                <c:pt idx="5937">
                  <c:v>69.723088869116</c:v>
                </c:pt>
                <c:pt idx="5938">
                  <c:v>75.7141463646157</c:v>
                </c:pt>
                <c:pt idx="5939">
                  <c:v>83.01377012414278</c:v>
                </c:pt>
                <c:pt idx="5940">
                  <c:v>92.08545240452004</c:v>
                </c:pt>
                <c:pt idx="5941">
                  <c:v>103.6391239585851</c:v>
                </c:pt>
                <c:pt idx="5942">
                  <c:v>118.8232158185315</c:v>
                </c:pt>
                <c:pt idx="5943">
                  <c:v>139.6218929691643</c:v>
                </c:pt>
                <c:pt idx="5944">
                  <c:v>169.7872629701956</c:v>
                </c:pt>
                <c:pt idx="5945">
                  <c:v>217.3691841396994</c:v>
                </c:pt>
                <c:pt idx="5946">
                  <c:v>303.3217526001769</c:v>
                </c:pt>
                <c:pt idx="5947">
                  <c:v>504.5202796046598</c:v>
                </c:pt>
                <c:pt idx="5948">
                  <c:v>1496.251341475533</c:v>
                </c:pt>
                <c:pt idx="5949">
                  <c:v>1409.336130315922</c:v>
                </c:pt>
                <c:pt idx="5950">
                  <c:v>490.6275976772363</c:v>
                </c:pt>
                <c:pt idx="5951">
                  <c:v>295.8057989434616</c:v>
                </c:pt>
                <c:pt idx="5952">
                  <c:v>211.6264860544566</c:v>
                </c:pt>
                <c:pt idx="5953">
                  <c:v>164.7770140564622</c:v>
                </c:pt>
                <c:pt idx="5954">
                  <c:v>134.982553080512</c:v>
                </c:pt>
                <c:pt idx="5955">
                  <c:v>114.397917259836</c:v>
                </c:pt>
                <c:pt idx="5956">
                  <c:v>99.34878995021277</c:v>
                </c:pt>
                <c:pt idx="5957">
                  <c:v>87.88547194494505</c:v>
                </c:pt>
                <c:pt idx="5958">
                  <c:v>78.87735476767585</c:v>
                </c:pt>
                <c:pt idx="5959">
                  <c:v>71.62379574123308</c:v>
                </c:pt>
                <c:pt idx="5960">
                  <c:v>65.6673269893598</c:v>
                </c:pt>
                <c:pt idx="5961">
                  <c:v>60.69657739087325</c:v>
                </c:pt>
                <c:pt idx="5962">
                  <c:v>56.49218344069273</c:v>
                </c:pt>
                <c:pt idx="5963">
                  <c:v>52.89561358346604</c:v>
                </c:pt>
                <c:pt idx="5964">
                  <c:v>49.78867198658131</c:v>
                </c:pt>
                <c:pt idx="5965">
                  <c:v>47.08186701705898</c:v>
                </c:pt>
                <c:pt idx="5966">
                  <c:v>44.70651309075354</c:v>
                </c:pt>
                <c:pt idx="5967">
                  <c:v>42.6081505258702</c:v>
                </c:pt>
                <c:pt idx="5968">
                  <c:v>40.74397658410796</c:v>
                </c:pt>
                <c:pt idx="5969">
                  <c:v>39.07937121654494</c:v>
                </c:pt>
                <c:pt idx="5970">
                  <c:v>37.58600256675297</c:v>
                </c:pt>
                <c:pt idx="5971">
                  <c:v>36.24063003654248</c:v>
                </c:pt>
                <c:pt idx="5972">
                  <c:v>35.02419488016655</c:v>
                </c:pt>
                <c:pt idx="5973">
                  <c:v>33.92034072200193</c:v>
                </c:pt>
                <c:pt idx="5974">
                  <c:v>32.91585735886424</c:v>
                </c:pt>
                <c:pt idx="5975">
                  <c:v>31.99880661734761</c:v>
                </c:pt>
                <c:pt idx="5976">
                  <c:v>31.15958787997836</c:v>
                </c:pt>
                <c:pt idx="5977">
                  <c:v>30.38965408529419</c:v>
                </c:pt>
                <c:pt idx="5978">
                  <c:v>29.68172074012178</c:v>
                </c:pt>
                <c:pt idx="5979">
                  <c:v>29.02949322285438</c:v>
                </c:pt>
                <c:pt idx="5980">
                  <c:v>28.4273636764237</c:v>
                </c:pt>
                <c:pt idx="5981">
                  <c:v>27.870538258935</c:v>
                </c:pt>
                <c:pt idx="5982">
                  <c:v>27.35476868920247</c:v>
                </c:pt>
                <c:pt idx="5983">
                  <c:v>26.87623485558917</c:v>
                </c:pt>
                <c:pt idx="5984">
                  <c:v>26.43168061523035</c:v>
                </c:pt>
                <c:pt idx="5985">
                  <c:v>26.0181470147914</c:v>
                </c:pt>
                <c:pt idx="5986">
                  <c:v>25.63297184216333</c:v>
                </c:pt>
                <c:pt idx="5987">
                  <c:v>25.27397684565864</c:v>
                </c:pt>
                <c:pt idx="5988">
                  <c:v>24.93885514382628</c:v>
                </c:pt>
                <c:pt idx="5989">
                  <c:v>24.62573384502392</c:v>
                </c:pt>
                <c:pt idx="5990">
                  <c:v>24.33308424450196</c:v>
                </c:pt>
                <c:pt idx="5991">
                  <c:v>24.0592602222711</c:v>
                </c:pt>
                <c:pt idx="5992">
                  <c:v>23.80291795663306</c:v>
                </c:pt>
                <c:pt idx="5993">
                  <c:v>23.56282749015839</c:v>
                </c:pt>
                <c:pt idx="5994">
                  <c:v>23.33788233217992</c:v>
                </c:pt>
                <c:pt idx="5995">
                  <c:v>23.12693869992635</c:v>
                </c:pt>
                <c:pt idx="5996">
                  <c:v>22.92930059461578</c:v>
                </c:pt>
                <c:pt idx="5997">
                  <c:v>22.74387032879995</c:v>
                </c:pt>
                <c:pt idx="5998">
                  <c:v>22.570042080777</c:v>
                </c:pt>
                <c:pt idx="5999">
                  <c:v>22.40701189939968</c:v>
                </c:pt>
                <c:pt idx="6000">
                  <c:v>22.25426341293904</c:v>
                </c:pt>
                <c:pt idx="6001">
                  <c:v>22.11117831538615</c:v>
                </c:pt>
                <c:pt idx="6002">
                  <c:v>21.97715868761733</c:v>
                </c:pt>
                <c:pt idx="6003">
                  <c:v>21.85186694621543</c:v>
                </c:pt>
                <c:pt idx="6004">
                  <c:v>21.73476602774356</c:v>
                </c:pt>
                <c:pt idx="6005">
                  <c:v>21.62546378016155</c:v>
                </c:pt>
                <c:pt idx="6006">
                  <c:v>21.52356426571579</c:v>
                </c:pt>
                <c:pt idx="6007">
                  <c:v>21.42876125119582</c:v>
                </c:pt>
                <c:pt idx="6008">
                  <c:v>21.34075250798816</c:v>
                </c:pt>
                <c:pt idx="6009">
                  <c:v>21.25937635233678</c:v>
                </c:pt>
                <c:pt idx="6010">
                  <c:v>21.18429495689394</c:v>
                </c:pt>
                <c:pt idx="6011">
                  <c:v>21.11520479827163</c:v>
                </c:pt>
                <c:pt idx="6012">
                  <c:v>21.05203310151128</c:v>
                </c:pt>
                <c:pt idx="6013">
                  <c:v>20.99466177658992</c:v>
                </c:pt>
                <c:pt idx="6014">
                  <c:v>20.94264768715412</c:v>
                </c:pt>
                <c:pt idx="6015">
                  <c:v>20.89616803442983</c:v>
                </c:pt>
                <c:pt idx="6016">
                  <c:v>20.85497623355318</c:v>
                </c:pt>
                <c:pt idx="6017">
                  <c:v>20.8189062442686</c:v>
                </c:pt>
                <c:pt idx="6018">
                  <c:v>20.78800819575693</c:v>
                </c:pt>
                <c:pt idx="6019">
                  <c:v>20.76204753171868</c:v>
                </c:pt>
                <c:pt idx="6020">
                  <c:v>20.7411445599307</c:v>
                </c:pt>
                <c:pt idx="6021">
                  <c:v>20.72505899319344</c:v>
                </c:pt>
                <c:pt idx="6022">
                  <c:v>20.71401135475931</c:v>
                </c:pt>
                <c:pt idx="6023">
                  <c:v>20.70774064365721</c:v>
                </c:pt>
                <c:pt idx="6024">
                  <c:v>20.70628879413244</c:v>
                </c:pt>
                <c:pt idx="6025">
                  <c:v>20.70986615692555</c:v>
                </c:pt>
                <c:pt idx="6026">
                  <c:v>20.71825083096502</c:v>
                </c:pt>
                <c:pt idx="6027">
                  <c:v>20.73164961477422</c:v>
                </c:pt>
                <c:pt idx="6028">
                  <c:v>20.75002430227866</c:v>
                </c:pt>
                <c:pt idx="6029">
                  <c:v>20.773469910057</c:v>
                </c:pt>
                <c:pt idx="6030">
                  <c:v>20.80196588411671</c:v>
                </c:pt>
                <c:pt idx="6031">
                  <c:v>20.83571016089006</c:v>
                </c:pt>
                <c:pt idx="6032">
                  <c:v>20.8748034792201</c:v>
                </c:pt>
                <c:pt idx="6033">
                  <c:v>20.91934495885173</c:v>
                </c:pt>
                <c:pt idx="6034">
                  <c:v>20.96942318763081</c:v>
                </c:pt>
                <c:pt idx="6035">
                  <c:v>21.02523335866695</c:v>
                </c:pt>
                <c:pt idx="6036">
                  <c:v>21.08680347018322</c:v>
                </c:pt>
                <c:pt idx="6037">
                  <c:v>21.15440132708186</c:v>
                </c:pt>
                <c:pt idx="6038">
                  <c:v>21.22828890565339</c:v>
                </c:pt>
                <c:pt idx="6039">
                  <c:v>21.30853196104594</c:v>
                </c:pt>
                <c:pt idx="6040">
                  <c:v>21.39537272884789</c:v>
                </c:pt>
                <c:pt idx="6041">
                  <c:v>21.48911626528518</c:v>
                </c:pt>
                <c:pt idx="6042">
                  <c:v>21.58993431242653</c:v>
                </c:pt>
                <c:pt idx="6043">
                  <c:v>21.69823801253408</c:v>
                </c:pt>
                <c:pt idx="6044">
                  <c:v>21.8140299324358</c:v>
                </c:pt>
                <c:pt idx="6045">
                  <c:v>21.93807426218335</c:v>
                </c:pt>
                <c:pt idx="6046">
                  <c:v>22.07032958291848</c:v>
                </c:pt>
                <c:pt idx="6047">
                  <c:v>22.21139479839982</c:v>
                </c:pt>
                <c:pt idx="6048">
                  <c:v>22.36143897551949</c:v>
                </c:pt>
                <c:pt idx="6049">
                  <c:v>22.52118349235693</c:v>
                </c:pt>
                <c:pt idx="6050">
                  <c:v>22.69087472417315</c:v>
                </c:pt>
                <c:pt idx="6051">
                  <c:v>22.87099385543844</c:v>
                </c:pt>
                <c:pt idx="6052">
                  <c:v>23.06219808131414</c:v>
                </c:pt>
                <c:pt idx="6053">
                  <c:v>23.26500389526272</c:v>
                </c:pt>
                <c:pt idx="6054">
                  <c:v>23.47996421646241</c:v>
                </c:pt>
                <c:pt idx="6055">
                  <c:v>23.70788619145554</c:v>
                </c:pt>
                <c:pt idx="6056">
                  <c:v>23.94938454448792</c:v>
                </c:pt>
                <c:pt idx="6057">
                  <c:v>24.20527202468443</c:v>
                </c:pt>
                <c:pt idx="6058">
                  <c:v>24.47642292216707</c:v>
                </c:pt>
                <c:pt idx="6059">
                  <c:v>24.7637829589742</c:v>
                </c:pt>
                <c:pt idx="6060">
                  <c:v>25.06828123448745</c:v>
                </c:pt>
                <c:pt idx="6061">
                  <c:v>25.39130580569692</c:v>
                </c:pt>
                <c:pt idx="6062">
                  <c:v>25.73371469121906</c:v>
                </c:pt>
                <c:pt idx="6063">
                  <c:v>26.09702295785983</c:v>
                </c:pt>
                <c:pt idx="6064">
                  <c:v>26.48281092501574</c:v>
                </c:pt>
                <c:pt idx="6065">
                  <c:v>26.89269377644613</c:v>
                </c:pt>
                <c:pt idx="6066">
                  <c:v>27.32866649689834</c:v>
                </c:pt>
                <c:pt idx="6067">
                  <c:v>27.79272439492408</c:v>
                </c:pt>
                <c:pt idx="6068">
                  <c:v>28.28725259660149</c:v>
                </c:pt>
                <c:pt idx="6069">
                  <c:v>28.81514069434035</c:v>
                </c:pt>
                <c:pt idx="6070">
                  <c:v>29.37945829879552</c:v>
                </c:pt>
                <c:pt idx="6071">
                  <c:v>29.98397872186894</c:v>
                </c:pt>
                <c:pt idx="6072">
                  <c:v>30.63300184351403</c:v>
                </c:pt>
                <c:pt idx="6073">
                  <c:v>31.33159896946214</c:v>
                </c:pt>
                <c:pt idx="6074">
                  <c:v>32.08620886621859</c:v>
                </c:pt>
                <c:pt idx="6075">
                  <c:v>32.90431556245188</c:v>
                </c:pt>
                <c:pt idx="6076">
                  <c:v>33.7955149291395</c:v>
                </c:pt>
                <c:pt idx="6077">
                  <c:v>34.77180302678362</c:v>
                </c:pt>
                <c:pt idx="6078">
                  <c:v>35.84892840705059</c:v>
                </c:pt>
                <c:pt idx="6079">
                  <c:v>37.04815707872638</c:v>
                </c:pt>
                <c:pt idx="6080">
                  <c:v>38.39852438254138</c:v>
                </c:pt>
                <c:pt idx="6081">
                  <c:v>39.94190116225114</c:v>
                </c:pt>
                <c:pt idx="6082">
                  <c:v>41.74114882368828</c:v>
                </c:pt>
                <c:pt idx="6083">
                  <c:v>43.8963918995221</c:v>
                </c:pt>
                <c:pt idx="6084">
                  <c:v>46.57866457792392</c:v>
                </c:pt>
                <c:pt idx="6085">
                  <c:v>50.10856890915798</c:v>
                </c:pt>
                <c:pt idx="6086">
                  <c:v>55.17169031198972</c:v>
                </c:pt>
                <c:pt idx="6087">
                  <c:v>63.55536819175806</c:v>
                </c:pt>
                <c:pt idx="6088">
                  <c:v>81.85864540876211</c:v>
                </c:pt>
                <c:pt idx="6089">
                  <c:v>170.447682450091</c:v>
                </c:pt>
                <c:pt idx="6090">
                  <c:v>89.23317819475226</c:v>
                </c:pt>
                <c:pt idx="6091">
                  <c:v>16.24886997911464</c:v>
                </c:pt>
                <c:pt idx="6092">
                  <c:v>23.67584724756232</c:v>
                </c:pt>
                <c:pt idx="6093">
                  <c:v>31.11376291272411</c:v>
                </c:pt>
                <c:pt idx="6094">
                  <c:v>36.52700389207274</c:v>
                </c:pt>
                <c:pt idx="6095">
                  <c:v>40.9382118725751</c:v>
                </c:pt>
                <c:pt idx="6096">
                  <c:v>44.87596515907467</c:v>
                </c:pt>
                <c:pt idx="6097">
                  <c:v>48.62548388929773</c:v>
                </c:pt>
                <c:pt idx="6098">
                  <c:v>52.36194135561986</c:v>
                </c:pt>
                <c:pt idx="6099">
                  <c:v>56.210100239526</c:v>
                </c:pt>
                <c:pt idx="6100">
                  <c:v>60.2721221420781</c:v>
                </c:pt>
                <c:pt idx="6101">
                  <c:v>64.64387723359222</c:v>
                </c:pt>
                <c:pt idx="6102">
                  <c:v>69.42521458262181</c:v>
                </c:pt>
                <c:pt idx="6103">
                  <c:v>74.72917144444565</c:v>
                </c:pt>
                <c:pt idx="6104">
                  <c:v>80.69147826891144</c:v>
                </c:pt>
                <c:pt idx="6105">
                  <c:v>87.48233853832659</c:v>
                </c:pt>
                <c:pt idx="6106">
                  <c:v>95.32326415446045</c:v>
                </c:pt>
                <c:pt idx="6107">
                  <c:v>104.5115961103499</c:v>
                </c:pt>
                <c:pt idx="6108">
                  <c:v>115.4587502261137</c:v>
                </c:pt>
                <c:pt idx="6109">
                  <c:v>128.7557497697615</c:v>
                </c:pt>
                <c:pt idx="6110">
                  <c:v>145.2840892339498</c:v>
                </c:pt>
                <c:pt idx="6111">
                  <c:v>166.4207742374578</c:v>
                </c:pt>
                <c:pt idx="6112">
                  <c:v>194.4482230037882</c:v>
                </c:pt>
                <c:pt idx="6113">
                  <c:v>233.4467126302858</c:v>
                </c:pt>
                <c:pt idx="6114">
                  <c:v>291.4943567199065</c:v>
                </c:pt>
                <c:pt idx="6115">
                  <c:v>387.146891935637</c:v>
                </c:pt>
                <c:pt idx="6116">
                  <c:v>574.4292953078378</c:v>
                </c:pt>
                <c:pt idx="6117">
                  <c:v>1101.698210405728</c:v>
                </c:pt>
                <c:pt idx="6118">
                  <c:v>5207.940491340531</c:v>
                </c:pt>
                <c:pt idx="6119">
                  <c:v>1230.188206755046</c:v>
                </c:pt>
                <c:pt idx="6120">
                  <c:v>609.3205161362918</c:v>
                </c:pt>
                <c:pt idx="6121">
                  <c:v>403.5766393475636</c:v>
                </c:pt>
                <c:pt idx="6122">
                  <c:v>301.3457117148091</c:v>
                </c:pt>
                <c:pt idx="6123">
                  <c:v>240.2023999359053</c:v>
                </c:pt>
                <c:pt idx="6124">
                  <c:v>199.4812548021406</c:v>
                </c:pt>
                <c:pt idx="6125">
                  <c:v>170.3752570785716</c:v>
                </c:pt>
                <c:pt idx="6126">
                  <c:v>148.5003700320297</c:v>
                </c:pt>
                <c:pt idx="6127">
                  <c:v>131.4273802839298</c:v>
                </c:pt>
                <c:pt idx="6128">
                  <c:v>117.7037516743186</c:v>
                </c:pt>
                <c:pt idx="6129">
                  <c:v>106.404672842786</c:v>
                </c:pt>
                <c:pt idx="6130">
                  <c:v>96.91565195818823</c:v>
                </c:pt>
                <c:pt idx="6131">
                  <c:v>88.81055800394766</c:v>
                </c:pt>
                <c:pt idx="6132">
                  <c:v>81.78437213493476</c:v>
                </c:pt>
                <c:pt idx="6133">
                  <c:v>75.61324726825233</c:v>
                </c:pt>
                <c:pt idx="6134">
                  <c:v>70.12861014031401</c:v>
                </c:pt>
                <c:pt idx="6135">
                  <c:v>65.200525908388</c:v>
                </c:pt>
                <c:pt idx="6136">
                  <c:v>60.72682107669829</c:v>
                </c:pt>
                <c:pt idx="6137">
                  <c:v>56.62642904909557</c:v>
                </c:pt>
                <c:pt idx="6138">
                  <c:v>52.83226100827729</c:v>
                </c:pt>
                <c:pt idx="6139">
                  <c:v>49.28936731870053</c:v>
                </c:pt>
                <c:pt idx="6140">
                  <c:v>45.95064560835029</c:v>
                </c:pt>
                <c:pt idx="6141">
                  <c:v>42.7756605407148</c:v>
                </c:pt>
                <c:pt idx="6142">
                  <c:v>39.72847972923411</c:v>
                </c:pt>
                <c:pt idx="6143">
                  <c:v>36.77664950091496</c:v>
                </c:pt>
                <c:pt idx="6144">
                  <c:v>33.8900767131948</c:v>
                </c:pt>
                <c:pt idx="6145">
                  <c:v>31.04019713632622</c:v>
                </c:pt>
                <c:pt idx="6146">
                  <c:v>28.19898261774284</c:v>
                </c:pt>
                <c:pt idx="6147">
                  <c:v>25.33948157375755</c:v>
                </c:pt>
                <c:pt idx="6148">
                  <c:v>22.43691729557096</c:v>
                </c:pt>
                <c:pt idx="6149">
                  <c:v>19.47088732524433</c:v>
                </c:pt>
                <c:pt idx="6150">
                  <c:v>16.43710804526208</c:v>
                </c:pt>
                <c:pt idx="6151">
                  <c:v>13.37862676898897</c:v>
                </c:pt>
                <c:pt idx="6152">
                  <c:v>10.49230755646663</c:v>
                </c:pt>
                <c:pt idx="6153">
                  <c:v>8.45948270193074</c:v>
                </c:pt>
                <c:pt idx="6154">
                  <c:v>8.819615809138706</c:v>
                </c:pt>
                <c:pt idx="6155">
                  <c:v>12.46833372033672</c:v>
                </c:pt>
                <c:pt idx="6156">
                  <c:v>18.93403056903918</c:v>
                </c:pt>
                <c:pt idx="6157">
                  <c:v>28.52140379188225</c:v>
                </c:pt>
                <c:pt idx="6158">
                  <c:v>43.7295609829598</c:v>
                </c:pt>
                <c:pt idx="6159">
                  <c:v>76.72477707217124</c:v>
                </c:pt>
                <c:pt idx="6160">
                  <c:v>308.3238223307444</c:v>
                </c:pt>
                <c:pt idx="6161">
                  <c:v>24.8137698037717</c:v>
                </c:pt>
                <c:pt idx="6162">
                  <c:v>57.32962808794598</c:v>
                </c:pt>
                <c:pt idx="6163">
                  <c:v>104.3724787289443</c:v>
                </c:pt>
                <c:pt idx="6164">
                  <c:v>186.874254019596</c:v>
                </c:pt>
                <c:pt idx="6165">
                  <c:v>419.9990444781261</c:v>
                </c:pt>
                <c:pt idx="6166">
                  <c:v>8831.59644812578</c:v>
                </c:pt>
                <c:pt idx="6167">
                  <c:v>533.9471724580762</c:v>
                </c:pt>
                <c:pt idx="6168">
                  <c:v>284.2561946248415</c:v>
                </c:pt>
                <c:pt idx="6169">
                  <c:v>201.6362067360511</c:v>
                </c:pt>
                <c:pt idx="6170">
                  <c:v>160.1608031466213</c:v>
                </c:pt>
                <c:pt idx="6171">
                  <c:v>135.076944750054</c:v>
                </c:pt>
                <c:pt idx="6172">
                  <c:v>118.1861563952144</c:v>
                </c:pt>
                <c:pt idx="6173">
                  <c:v>105.9848194121886</c:v>
                </c:pt>
                <c:pt idx="6174">
                  <c:v>96.72189080258566</c:v>
                </c:pt>
                <c:pt idx="6175">
                  <c:v>89.42471382102885</c:v>
                </c:pt>
                <c:pt idx="6176">
                  <c:v>83.50849332076486</c:v>
                </c:pt>
                <c:pt idx="6177">
                  <c:v>78.60151536433792</c:v>
                </c:pt>
                <c:pt idx="6178">
                  <c:v>74.45432473842767</c:v>
                </c:pt>
                <c:pt idx="6179">
                  <c:v>70.89447776069331</c:v>
                </c:pt>
                <c:pt idx="6180">
                  <c:v>67.79908934819576</c:v>
                </c:pt>
                <c:pt idx="6181">
                  <c:v>65.07659688743857</c:v>
                </c:pt>
                <c:pt idx="6182">
                  <c:v>62.65874038681816</c:v>
                </c:pt>
                <c:pt idx="6183">
                  <c:v>60.49335888282063</c:v>
                </c:pt>
                <c:pt idx="6184">
                  <c:v>58.53941584149431</c:v>
                </c:pt>
                <c:pt idx="6185">
                  <c:v>56.76429462015376</c:v>
                </c:pt>
                <c:pt idx="6186">
                  <c:v>55.14238110854493</c:v>
                </c:pt>
                <c:pt idx="6187">
                  <c:v>53.65220434843694</c:v>
                </c:pt>
                <c:pt idx="6188">
                  <c:v>52.2763182405449</c:v>
                </c:pt>
                <c:pt idx="6189">
                  <c:v>51.00054750315422</c:v>
                </c:pt>
                <c:pt idx="6190">
                  <c:v>49.81300598062752</c:v>
                </c:pt>
                <c:pt idx="6191">
                  <c:v>48.7029728450077</c:v>
                </c:pt>
                <c:pt idx="6192">
                  <c:v>47.66198322870122</c:v>
                </c:pt>
                <c:pt idx="6193">
                  <c:v>46.68278225254947</c:v>
                </c:pt>
                <c:pt idx="6194">
                  <c:v>45.75875134460375</c:v>
                </c:pt>
                <c:pt idx="6195">
                  <c:v>44.88448109284699</c:v>
                </c:pt>
                <c:pt idx="6196">
                  <c:v>44.05503510327441</c:v>
                </c:pt>
                <c:pt idx="6197">
                  <c:v>43.26616692738817</c:v>
                </c:pt>
                <c:pt idx="6198">
                  <c:v>42.51397818301349</c:v>
                </c:pt>
                <c:pt idx="6199">
                  <c:v>41.795403877357</c:v>
                </c:pt>
                <c:pt idx="6200">
                  <c:v>41.1073025466018</c:v>
                </c:pt>
                <c:pt idx="6201">
                  <c:v>40.44706968409723</c:v>
                </c:pt>
                <c:pt idx="6202">
                  <c:v>39.81214303571885</c:v>
                </c:pt>
                <c:pt idx="6203">
                  <c:v>39.20052886397542</c:v>
                </c:pt>
                <c:pt idx="6204">
                  <c:v>38.6101721375204</c:v>
                </c:pt>
                <c:pt idx="6205">
                  <c:v>38.03922893307033</c:v>
                </c:pt>
                <c:pt idx="6206">
                  <c:v>37.48616105691134</c:v>
                </c:pt>
                <c:pt idx="6207">
                  <c:v>36.94916607305922</c:v>
                </c:pt>
                <c:pt idx="6208">
                  <c:v>36.42707103936834</c:v>
                </c:pt>
                <c:pt idx="6209">
                  <c:v>35.91849874169689</c:v>
                </c:pt>
                <c:pt idx="6210">
                  <c:v>35.42211495289345</c:v>
                </c:pt>
                <c:pt idx="6211">
                  <c:v>34.93680643657706</c:v>
                </c:pt>
                <c:pt idx="6212">
                  <c:v>34.46130887738873</c:v>
                </c:pt>
                <c:pt idx="6213">
                  <c:v>33.9944545862249</c:v>
                </c:pt>
                <c:pt idx="6214">
                  <c:v>33.53533217628496</c:v>
                </c:pt>
                <c:pt idx="6215">
                  <c:v>33.08293535136027</c:v>
                </c:pt>
                <c:pt idx="6216">
                  <c:v>32.6360203693752</c:v>
                </c:pt>
                <c:pt idx="6217">
                  <c:v>32.19358438500235</c:v>
                </c:pt>
                <c:pt idx="6218">
                  <c:v>31.75463736998673</c:v>
                </c:pt>
                <c:pt idx="6219">
                  <c:v>31.31786772012206</c:v>
                </c:pt>
                <c:pt idx="6220">
                  <c:v>30.88236864748369</c:v>
                </c:pt>
                <c:pt idx="6221">
                  <c:v>30.44684152271281</c:v>
                </c:pt>
                <c:pt idx="6222">
                  <c:v>30.00989949931622</c:v>
                </c:pt>
                <c:pt idx="6223">
                  <c:v>29.5702733230185</c:v>
                </c:pt>
                <c:pt idx="6224">
                  <c:v>29.12633191418014</c:v>
                </c:pt>
                <c:pt idx="6225">
                  <c:v>28.67661501342095</c:v>
                </c:pt>
                <c:pt idx="6226">
                  <c:v>28.21893886055629</c:v>
                </c:pt>
                <c:pt idx="6227">
                  <c:v>27.7516122897731</c:v>
                </c:pt>
                <c:pt idx="6228">
                  <c:v>27.27183679789602</c:v>
                </c:pt>
                <c:pt idx="6229">
                  <c:v>26.77709163681965</c:v>
                </c:pt>
                <c:pt idx="6230">
                  <c:v>26.26413822034365</c:v>
                </c:pt>
                <c:pt idx="6231">
                  <c:v>25.72945716361811</c:v>
                </c:pt>
                <c:pt idx="6232">
                  <c:v>25.16864940002018</c:v>
                </c:pt>
                <c:pt idx="6233">
                  <c:v>24.57698828214579</c:v>
                </c:pt>
                <c:pt idx="6234">
                  <c:v>23.94892198135447</c:v>
                </c:pt>
                <c:pt idx="6235">
                  <c:v>23.27837970738172</c:v>
                </c:pt>
                <c:pt idx="6236">
                  <c:v>22.55931518559867</c:v>
                </c:pt>
                <c:pt idx="6237">
                  <c:v>21.78697892412729</c:v>
                </c:pt>
                <c:pt idx="6238">
                  <c:v>20.96156323619768</c:v>
                </c:pt>
                <c:pt idx="6239">
                  <c:v>20.09694554422419</c:v>
                </c:pt>
                <c:pt idx="6240">
                  <c:v>19.24334395067702</c:v>
                </c:pt>
                <c:pt idx="6241">
                  <c:v>18.54513529223647</c:v>
                </c:pt>
                <c:pt idx="6242">
                  <c:v>18.38921795706603</c:v>
                </c:pt>
                <c:pt idx="6243">
                  <c:v>19.75353590715233</c:v>
                </c:pt>
                <c:pt idx="6244">
                  <c:v>24.87822550968699</c:v>
                </c:pt>
                <c:pt idx="6245">
                  <c:v>38.83945078642273</c:v>
                </c:pt>
                <c:pt idx="6246">
                  <c:v>77.5452192835013</c:v>
                </c:pt>
                <c:pt idx="6247">
                  <c:v>181.3752550674562</c:v>
                </c:pt>
                <c:pt idx="6248">
                  <c:v>130.5035874330744</c:v>
                </c:pt>
                <c:pt idx="6249">
                  <c:v>83.19821586277915</c:v>
                </c:pt>
                <c:pt idx="6250">
                  <c:v>64.00849619002288</c:v>
                </c:pt>
                <c:pt idx="6251">
                  <c:v>54.09765015920834</c:v>
                </c:pt>
                <c:pt idx="6252">
                  <c:v>48.09379946508904</c:v>
                </c:pt>
                <c:pt idx="6253">
                  <c:v>44.06327729549357</c:v>
                </c:pt>
                <c:pt idx="6254">
                  <c:v>41.15783060131761</c:v>
                </c:pt>
                <c:pt idx="6255">
                  <c:v>38.9511491036746</c:v>
                </c:pt>
                <c:pt idx="6256">
                  <c:v>37.20641263404198</c:v>
                </c:pt>
                <c:pt idx="6257">
                  <c:v>35.78213132583373</c:v>
                </c:pt>
                <c:pt idx="6258">
                  <c:v>34.58913685540259</c:v>
                </c:pt>
                <c:pt idx="6259">
                  <c:v>33.56799539225856</c:v>
                </c:pt>
                <c:pt idx="6260">
                  <c:v>32.6778420220256</c:v>
                </c:pt>
                <c:pt idx="6261">
                  <c:v>31.88970315983219</c:v>
                </c:pt>
                <c:pt idx="6262">
                  <c:v>31.18241356280275</c:v>
                </c:pt>
                <c:pt idx="6263">
                  <c:v>30.54010552474096</c:v>
                </c:pt>
                <c:pt idx="6264">
                  <c:v>29.95069494874865</c:v>
                </c:pt>
                <c:pt idx="6265">
                  <c:v>29.4048450472526</c:v>
                </c:pt>
                <c:pt idx="6266">
                  <c:v>28.89494619845383</c:v>
                </c:pt>
                <c:pt idx="6267">
                  <c:v>28.4153652152946</c:v>
                </c:pt>
                <c:pt idx="6268">
                  <c:v>27.96097496518053</c:v>
                </c:pt>
                <c:pt idx="6269">
                  <c:v>27.52804173964183</c:v>
                </c:pt>
                <c:pt idx="6270">
                  <c:v>27.11291829903183</c:v>
                </c:pt>
                <c:pt idx="6271">
                  <c:v>26.71324099195126</c:v>
                </c:pt>
                <c:pt idx="6272">
                  <c:v>26.32620975690549</c:v>
                </c:pt>
                <c:pt idx="6273">
                  <c:v>25.94989989732368</c:v>
                </c:pt>
                <c:pt idx="6274">
                  <c:v>25.58250751693208</c:v>
                </c:pt>
                <c:pt idx="6275">
                  <c:v>25.22247398496472</c:v>
                </c:pt>
                <c:pt idx="6276">
                  <c:v>24.86842113859327</c:v>
                </c:pt>
                <c:pt idx="6277">
                  <c:v>24.5189952536285</c:v>
                </c:pt>
                <c:pt idx="6278">
                  <c:v>24.17313036512576</c:v>
                </c:pt>
                <c:pt idx="6279">
                  <c:v>23.8298284310249</c:v>
                </c:pt>
                <c:pt idx="6280">
                  <c:v>23.48804767863529</c:v>
                </c:pt>
                <c:pt idx="6281">
                  <c:v>23.14708024462742</c:v>
                </c:pt>
                <c:pt idx="6282">
                  <c:v>22.80619195446811</c:v>
                </c:pt>
                <c:pt idx="6283">
                  <c:v>22.46478535690158</c:v>
                </c:pt>
                <c:pt idx="6284">
                  <c:v>22.12249158539261</c:v>
                </c:pt>
                <c:pt idx="6285">
                  <c:v>21.77884581285985</c:v>
                </c:pt>
                <c:pt idx="6286">
                  <c:v>21.43396358799197</c:v>
                </c:pt>
                <c:pt idx="6287">
                  <c:v>21.08801918875688</c:v>
                </c:pt>
                <c:pt idx="6288">
                  <c:v>20.74191104628143</c:v>
                </c:pt>
                <c:pt idx="6289">
                  <c:v>20.3968029445454</c:v>
                </c:pt>
                <c:pt idx="6290">
                  <c:v>20.05516313409788</c:v>
                </c:pt>
                <c:pt idx="6291">
                  <c:v>19.72064163251542</c:v>
                </c:pt>
                <c:pt idx="6292">
                  <c:v>19.39874002368917</c:v>
                </c:pt>
                <c:pt idx="6293">
                  <c:v>19.09764206514759</c:v>
                </c:pt>
                <c:pt idx="6294">
                  <c:v>18.82986750593333</c:v>
                </c:pt>
                <c:pt idx="6295">
                  <c:v>18.61406419220786</c:v>
                </c:pt>
                <c:pt idx="6296">
                  <c:v>18.47722114643351</c:v>
                </c:pt>
                <c:pt idx="6297">
                  <c:v>18.4599843396311</c:v>
                </c:pt>
                <c:pt idx="6298">
                  <c:v>18.62178691896788</c:v>
                </c:pt>
                <c:pt idx="6299">
                  <c:v>19.04923968124382</c:v>
                </c:pt>
                <c:pt idx="6300">
                  <c:v>19.86801007939284</c:v>
                </c:pt>
                <c:pt idx="6301">
                  <c:v>21.25916619734018</c:v>
                </c:pt>
                <c:pt idx="6302">
                  <c:v>23.48443477696322</c:v>
                </c:pt>
                <c:pt idx="6303">
                  <c:v>26.93558541391741</c:v>
                </c:pt>
                <c:pt idx="6304">
                  <c:v>32.23877056785656</c:v>
                </c:pt>
                <c:pt idx="6305">
                  <c:v>40.50580606029578</c:v>
                </c:pt>
                <c:pt idx="6306">
                  <c:v>53.99875565889045</c:v>
                </c:pt>
                <c:pt idx="6307">
                  <c:v>78.2454013690621</c:v>
                </c:pt>
                <c:pt idx="6308">
                  <c:v>131.2066601984986</c:v>
                </c:pt>
                <c:pt idx="6309">
                  <c:v>315.5110993068726</c:v>
                </c:pt>
                <c:pt idx="6310">
                  <c:v>586.6726476587198</c:v>
                </c:pt>
                <c:pt idx="6311">
                  <c:v>206.5134508229528</c:v>
                </c:pt>
                <c:pt idx="6312">
                  <c:v>127.1586048081093</c:v>
                </c:pt>
                <c:pt idx="6313">
                  <c:v>94.8443262091222</c:v>
                </c:pt>
                <c:pt idx="6314">
                  <c:v>77.45488105538706</c:v>
                </c:pt>
                <c:pt idx="6315">
                  <c:v>66.62736095957601</c:v>
                </c:pt>
                <c:pt idx="6316">
                  <c:v>59.2495766882208</c:v>
                </c:pt>
                <c:pt idx="6317">
                  <c:v>53.90326345795286</c:v>
                </c:pt>
                <c:pt idx="6318">
                  <c:v>49.85085462098807</c:v>
                </c:pt>
                <c:pt idx="6319">
                  <c:v>46.67201046187934</c:v>
                </c:pt>
                <c:pt idx="6320">
                  <c:v>44.10988292135958</c:v>
                </c:pt>
                <c:pt idx="6321">
                  <c:v>41.99845559901357</c:v>
                </c:pt>
                <c:pt idx="6322">
                  <c:v>40.22616461192205</c:v>
                </c:pt>
                <c:pt idx="6323">
                  <c:v>38.71535983240621</c:v>
                </c:pt>
                <c:pt idx="6324">
                  <c:v>37.41018432407726</c:v>
                </c:pt>
                <c:pt idx="6325">
                  <c:v>36.2693339382271</c:v>
                </c:pt>
                <c:pt idx="6326">
                  <c:v>35.26201880771758</c:v>
                </c:pt>
                <c:pt idx="6327">
                  <c:v>34.36481332138</c:v>
                </c:pt>
                <c:pt idx="6328">
                  <c:v>33.55912502256068</c:v>
                </c:pt>
                <c:pt idx="6329">
                  <c:v>32.83021993793158</c:v>
                </c:pt>
                <c:pt idx="6330">
                  <c:v>32.1666939642267</c:v>
                </c:pt>
                <c:pt idx="6331">
                  <c:v>31.5591461846166</c:v>
                </c:pt>
                <c:pt idx="6332">
                  <c:v>30.99971530058365</c:v>
                </c:pt>
                <c:pt idx="6333">
                  <c:v>30.48212882145263</c:v>
                </c:pt>
                <c:pt idx="6334">
                  <c:v>30.00117024917234</c:v>
                </c:pt>
                <c:pt idx="6335">
                  <c:v>29.55233796091437</c:v>
                </c:pt>
                <c:pt idx="6336">
                  <c:v>29.1318899781823</c:v>
                </c:pt>
                <c:pt idx="6337">
                  <c:v>28.73662113043581</c:v>
                </c:pt>
                <c:pt idx="6338">
                  <c:v>28.36386779409862</c:v>
                </c:pt>
                <c:pt idx="6339">
                  <c:v>28.01119159238118</c:v>
                </c:pt>
                <c:pt idx="6340">
                  <c:v>27.67654914249029</c:v>
                </c:pt>
                <c:pt idx="6341">
                  <c:v>27.35827373229935</c:v>
                </c:pt>
                <c:pt idx="6342">
                  <c:v>27.0548187188224</c:v>
                </c:pt>
                <c:pt idx="6343">
                  <c:v>26.76467305476148</c:v>
                </c:pt>
                <c:pt idx="6344">
                  <c:v>26.48670396162662</c:v>
                </c:pt>
                <c:pt idx="6345">
                  <c:v>26.22000896316153</c:v>
                </c:pt>
                <c:pt idx="6346">
                  <c:v>25.96348029776882</c:v>
                </c:pt>
                <c:pt idx="6347">
                  <c:v>25.71625622135704</c:v>
                </c:pt>
                <c:pt idx="6348">
                  <c:v>25.47768581988252</c:v>
                </c:pt>
                <c:pt idx="6349">
                  <c:v>25.24706987339022</c:v>
                </c:pt>
                <c:pt idx="6350">
                  <c:v>25.02377007565233</c:v>
                </c:pt>
                <c:pt idx="6351">
                  <c:v>24.80728583468871</c:v>
                </c:pt>
                <c:pt idx="6352">
                  <c:v>24.59705995339715</c:v>
                </c:pt>
                <c:pt idx="6353">
                  <c:v>24.39278220594828</c:v>
                </c:pt>
                <c:pt idx="6354">
                  <c:v>24.19379226676848</c:v>
                </c:pt>
                <c:pt idx="6355">
                  <c:v>23.99996444769828</c:v>
                </c:pt>
                <c:pt idx="6356">
                  <c:v>23.81088491900554</c:v>
                </c:pt>
                <c:pt idx="6357">
                  <c:v>23.62623130324688</c:v>
                </c:pt>
                <c:pt idx="6358">
                  <c:v>23.44564868771317</c:v>
                </c:pt>
                <c:pt idx="6359">
                  <c:v>23.26890150998853</c:v>
                </c:pt>
                <c:pt idx="6360">
                  <c:v>23.09594367489791</c:v>
                </c:pt>
                <c:pt idx="6361">
                  <c:v>22.92620418223223</c:v>
                </c:pt>
                <c:pt idx="6362">
                  <c:v>22.75974231321657</c:v>
                </c:pt>
                <c:pt idx="6363">
                  <c:v>22.59630115603874</c:v>
                </c:pt>
                <c:pt idx="6364">
                  <c:v>22.43570097305019</c:v>
                </c:pt>
                <c:pt idx="6365">
                  <c:v>22.27774349425936</c:v>
                </c:pt>
                <c:pt idx="6366">
                  <c:v>22.12228323981881</c:v>
                </c:pt>
                <c:pt idx="6367">
                  <c:v>21.96920358556658</c:v>
                </c:pt>
                <c:pt idx="6368">
                  <c:v>21.81834783194472</c:v>
                </c:pt>
                <c:pt idx="6369">
                  <c:v>21.66955327888743</c:v>
                </c:pt>
                <c:pt idx="6370">
                  <c:v>21.52283903270628</c:v>
                </c:pt>
                <c:pt idx="6371">
                  <c:v>21.37800317173918</c:v>
                </c:pt>
                <c:pt idx="6372">
                  <c:v>21.23482417238695</c:v>
                </c:pt>
                <c:pt idx="6373">
                  <c:v>21.0933725018541</c:v>
                </c:pt>
                <c:pt idx="6374">
                  <c:v>20.95357664770475</c:v>
                </c:pt>
                <c:pt idx="6375">
                  <c:v>20.81518700556921</c:v>
                </c:pt>
                <c:pt idx="6376">
                  <c:v>20.67823907269753</c:v>
                </c:pt>
                <c:pt idx="6377">
                  <c:v>20.54264526034812</c:v>
                </c:pt>
                <c:pt idx="6378">
                  <c:v>20.40837388165512</c:v>
                </c:pt>
                <c:pt idx="6379">
                  <c:v>20.27512828878672</c:v>
                </c:pt>
                <c:pt idx="6380">
                  <c:v>20.14313462482768</c:v>
                </c:pt>
                <c:pt idx="6381">
                  <c:v>20.01222074057004</c:v>
                </c:pt>
                <c:pt idx="6382">
                  <c:v>19.88223113943592</c:v>
                </c:pt>
                <c:pt idx="6383">
                  <c:v>19.75314867656418</c:v>
                </c:pt>
                <c:pt idx="6384">
                  <c:v>19.62499943753862</c:v>
                </c:pt>
                <c:pt idx="6385">
                  <c:v>19.49767057096899</c:v>
                </c:pt>
                <c:pt idx="6386">
                  <c:v>19.37111049734391</c:v>
                </c:pt>
                <c:pt idx="6387">
                  <c:v>19.24537858060592</c:v>
                </c:pt>
                <c:pt idx="6388">
                  <c:v>19.1201353572307</c:v>
                </c:pt>
                <c:pt idx="6389">
                  <c:v>18.99569662577262</c:v>
                </c:pt>
                <c:pt idx="6390">
                  <c:v>18.87180291944957</c:v>
                </c:pt>
                <c:pt idx="6391">
                  <c:v>18.74855354888436</c:v>
                </c:pt>
                <c:pt idx="6392">
                  <c:v>18.62561339555289</c:v>
                </c:pt>
                <c:pt idx="6393">
                  <c:v>18.50337439408385</c:v>
                </c:pt>
                <c:pt idx="6394">
                  <c:v>18.38158010704299</c:v>
                </c:pt>
                <c:pt idx="6395">
                  <c:v>18.26031866655851</c:v>
                </c:pt>
                <c:pt idx="6396">
                  <c:v>18.13969227665358</c:v>
                </c:pt>
                <c:pt idx="6397">
                  <c:v>18.02078513687687</c:v>
                </c:pt>
                <c:pt idx="6398">
                  <c:v>17.92904484821845</c:v>
                </c:pt>
                <c:pt idx="6399">
                  <c:v>17.76954741424311</c:v>
                </c:pt>
                <c:pt idx="6400">
                  <c:v>17.65215787749913</c:v>
                </c:pt>
                <c:pt idx="6401">
                  <c:v>17.53300082257294</c:v>
                </c:pt>
                <c:pt idx="6402">
                  <c:v>17.41328267022467</c:v>
                </c:pt>
                <c:pt idx="6403">
                  <c:v>17.29364036547721</c:v>
                </c:pt>
                <c:pt idx="6404">
                  <c:v>17.1738053930449</c:v>
                </c:pt>
                <c:pt idx="6405">
                  <c:v>17.05410826475935</c:v>
                </c:pt>
                <c:pt idx="6406">
                  <c:v>16.93434510978229</c:v>
                </c:pt>
                <c:pt idx="6407">
                  <c:v>16.8143719661043</c:v>
                </c:pt>
                <c:pt idx="6408">
                  <c:v>16.69439031016633</c:v>
                </c:pt>
                <c:pt idx="6409">
                  <c:v>16.57425759828425</c:v>
                </c:pt>
                <c:pt idx="6410">
                  <c:v>16.45404171478933</c:v>
                </c:pt>
                <c:pt idx="6411">
                  <c:v>16.3334313596853</c:v>
                </c:pt>
                <c:pt idx="6412">
                  <c:v>16.21273170646795</c:v>
                </c:pt>
                <c:pt idx="6413">
                  <c:v>16.09172921188953</c:v>
                </c:pt>
                <c:pt idx="6414">
                  <c:v>15.9704458051118</c:v>
                </c:pt>
                <c:pt idx="6415">
                  <c:v>15.84882465653874</c:v>
                </c:pt>
                <c:pt idx="6416">
                  <c:v>15.72672646792964</c:v>
                </c:pt>
                <c:pt idx="6417">
                  <c:v>15.6042143108844</c:v>
                </c:pt>
                <c:pt idx="6418">
                  <c:v>15.48128283984952</c:v>
                </c:pt>
                <c:pt idx="6419">
                  <c:v>15.35776711996316</c:v>
                </c:pt>
                <c:pt idx="6420">
                  <c:v>15.23372698943673</c:v>
                </c:pt>
                <c:pt idx="6421">
                  <c:v>15.10909646243856</c:v>
                </c:pt>
                <c:pt idx="6422">
                  <c:v>14.983834416301</c:v>
                </c:pt>
                <c:pt idx="6423">
                  <c:v>14.8578630638163</c:v>
                </c:pt>
                <c:pt idx="6424">
                  <c:v>14.73106480696921</c:v>
                </c:pt>
                <c:pt idx="6425">
                  <c:v>14.60354691707165</c:v>
                </c:pt>
                <c:pt idx="6426">
                  <c:v>14.47506255937131</c:v>
                </c:pt>
                <c:pt idx="6427">
                  <c:v>14.34569785874405</c:v>
                </c:pt>
                <c:pt idx="6428">
                  <c:v>14.21533529388718</c:v>
                </c:pt>
                <c:pt idx="6429">
                  <c:v>14.08385591395123</c:v>
                </c:pt>
                <c:pt idx="6430">
                  <c:v>13.95137958004656</c:v>
                </c:pt>
                <c:pt idx="6431">
                  <c:v>13.8176860724542</c:v>
                </c:pt>
                <c:pt idx="6432">
                  <c:v>13.6825411250216</c:v>
                </c:pt>
                <c:pt idx="6433">
                  <c:v>13.5460905195698</c:v>
                </c:pt>
                <c:pt idx="6434">
                  <c:v>13.40817345537846</c:v>
                </c:pt>
                <c:pt idx="6435">
                  <c:v>13.26876055652658</c:v>
                </c:pt>
                <c:pt idx="6436">
                  <c:v>13.12752799806432</c:v>
                </c:pt>
                <c:pt idx="6437">
                  <c:v>12.98462088203596</c:v>
                </c:pt>
                <c:pt idx="6438">
                  <c:v>12.83966240797283</c:v>
                </c:pt>
                <c:pt idx="6439">
                  <c:v>12.692751070543</c:v>
                </c:pt>
                <c:pt idx="6440">
                  <c:v>12.54361440591303</c:v>
                </c:pt>
                <c:pt idx="6441">
                  <c:v>12.39209305183065</c:v>
                </c:pt>
                <c:pt idx="6442">
                  <c:v>12.23793019105292</c:v>
                </c:pt>
                <c:pt idx="6443">
                  <c:v>12.08102020795175</c:v>
                </c:pt>
                <c:pt idx="6444">
                  <c:v>11.92109813175061</c:v>
                </c:pt>
                <c:pt idx="6445">
                  <c:v>11.75802773284388</c:v>
                </c:pt>
                <c:pt idx="6446">
                  <c:v>11.59130345348014</c:v>
                </c:pt>
                <c:pt idx="6447">
                  <c:v>11.42064494735127</c:v>
                </c:pt>
                <c:pt idx="6448">
                  <c:v>11.24576365126845</c:v>
                </c:pt>
                <c:pt idx="6449">
                  <c:v>11.06619331271185</c:v>
                </c:pt>
                <c:pt idx="6450">
                  <c:v>10.88123371661716</c:v>
                </c:pt>
                <c:pt idx="6451">
                  <c:v>10.69060554025412</c:v>
                </c:pt>
                <c:pt idx="6452">
                  <c:v>10.4931800207501</c:v>
                </c:pt>
                <c:pt idx="6453">
                  <c:v>10.28824595888655</c:v>
                </c:pt>
                <c:pt idx="6454">
                  <c:v>10.07462306989268</c:v>
                </c:pt>
                <c:pt idx="6455">
                  <c:v>9.8508330514305</c:v>
                </c:pt>
                <c:pt idx="6456">
                  <c:v>9.61506520959746</c:v>
                </c:pt>
                <c:pt idx="6457">
                  <c:v>9.36475980834914</c:v>
                </c:pt>
                <c:pt idx="6458">
                  <c:v>9.096623335478551</c:v>
                </c:pt>
                <c:pt idx="6459">
                  <c:v>8.80594523443212</c:v>
                </c:pt>
                <c:pt idx="6460">
                  <c:v>8.485733462551373</c:v>
                </c:pt>
                <c:pt idx="6461">
                  <c:v>8.1254549014057</c:v>
                </c:pt>
                <c:pt idx="6462">
                  <c:v>7.707830247436448</c:v>
                </c:pt>
                <c:pt idx="6463">
                  <c:v>7.203110655072392</c:v>
                </c:pt>
                <c:pt idx="6464">
                  <c:v>6.553577395795454</c:v>
                </c:pt>
                <c:pt idx="6465">
                  <c:v>5.634252371056172</c:v>
                </c:pt>
                <c:pt idx="6466">
                  <c:v>4.115159779270899</c:v>
                </c:pt>
                <c:pt idx="6467">
                  <c:v>0.843685617794624</c:v>
                </c:pt>
                <c:pt idx="6468">
                  <c:v>8.854728451294568</c:v>
                </c:pt>
                <c:pt idx="6469">
                  <c:v>14.41143402832827</c:v>
                </c:pt>
                <c:pt idx="6470">
                  <c:v>11.70983529497978</c:v>
                </c:pt>
                <c:pt idx="6471">
                  <c:v>10.0892869230998</c:v>
                </c:pt>
                <c:pt idx="6472">
                  <c:v>9.061840749170408</c:v>
                </c:pt>
                <c:pt idx="6473">
                  <c:v>8.30228388546123</c:v>
                </c:pt>
                <c:pt idx="6474">
                  <c:v>7.676775987330161</c:v>
                </c:pt>
                <c:pt idx="6475">
                  <c:v>7.123189488001707</c:v>
                </c:pt>
                <c:pt idx="6476">
                  <c:v>6.608954953198353</c:v>
                </c:pt>
                <c:pt idx="6477">
                  <c:v>6.115699247712521</c:v>
                </c:pt>
                <c:pt idx="6478">
                  <c:v>5.632655700557199</c:v>
                </c:pt>
                <c:pt idx="6479">
                  <c:v>5.154120696326266</c:v>
                </c:pt>
                <c:pt idx="6480">
                  <c:v>4.678872367875924</c:v>
                </c:pt>
                <c:pt idx="6481">
                  <c:v>4.211474209819468</c:v>
                </c:pt>
                <c:pt idx="6482">
                  <c:v>3.764668581593432</c:v>
                </c:pt>
                <c:pt idx="6483">
                  <c:v>3.366526574979489</c:v>
                </c:pt>
                <c:pt idx="6484">
                  <c:v>3.069473618233017</c:v>
                </c:pt>
                <c:pt idx="6485">
                  <c:v>2.954609786041655</c:v>
                </c:pt>
                <c:pt idx="6486">
                  <c:v>3.112407230877792</c:v>
                </c:pt>
                <c:pt idx="6487">
                  <c:v>3.593760003055628</c:v>
                </c:pt>
                <c:pt idx="6488">
                  <c:v>4.396722684866908</c:v>
                </c:pt>
                <c:pt idx="6489">
                  <c:v>5.505684255906636</c:v>
                </c:pt>
                <c:pt idx="6490">
                  <c:v>6.92654134295709</c:v>
                </c:pt>
                <c:pt idx="6491">
                  <c:v>8.69954404690793</c:v>
                </c:pt>
                <c:pt idx="6492">
                  <c:v>10.90627083207486</c:v>
                </c:pt>
                <c:pt idx="6493">
                  <c:v>13.68461554689679</c:v>
                </c:pt>
                <c:pt idx="6494">
                  <c:v>17.26064676476167</c:v>
                </c:pt>
                <c:pt idx="6495">
                  <c:v>22.0166719305646</c:v>
                </c:pt>
                <c:pt idx="6496">
                  <c:v>28.64027840236252</c:v>
                </c:pt>
                <c:pt idx="6497">
                  <c:v>38.49621562222751</c:v>
                </c:pt>
                <c:pt idx="6498">
                  <c:v>54.70837773673663</c:v>
                </c:pt>
                <c:pt idx="6499">
                  <c:v>86.2601132933357</c:v>
                </c:pt>
                <c:pt idx="6500">
                  <c:v>172.1359090223114</c:v>
                </c:pt>
                <c:pt idx="6501">
                  <c:v>522.2508284711484</c:v>
                </c:pt>
                <c:pt idx="6502">
                  <c:v>202.3911453127867</c:v>
                </c:pt>
                <c:pt idx="6503">
                  <c:v>110.350365461514</c:v>
                </c:pt>
                <c:pt idx="6504">
                  <c:v>77.40113975148455</c:v>
                </c:pt>
                <c:pt idx="6505">
                  <c:v>60.66658710919675</c:v>
                </c:pt>
                <c:pt idx="6506">
                  <c:v>50.5511978155108</c:v>
                </c:pt>
                <c:pt idx="6507">
                  <c:v>43.76863195398555</c:v>
                </c:pt>
                <c:pt idx="6508">
                  <c:v>38.89638642191564</c:v>
                </c:pt>
                <c:pt idx="6509">
                  <c:v>35.21974420346152</c:v>
                </c:pt>
                <c:pt idx="6510">
                  <c:v>32.34048205081941</c:v>
                </c:pt>
                <c:pt idx="6511">
                  <c:v>30.01950751675732</c:v>
                </c:pt>
                <c:pt idx="6512">
                  <c:v>28.10452733896141</c:v>
                </c:pt>
                <c:pt idx="6513">
                  <c:v>26.49400391154227</c:v>
                </c:pt>
                <c:pt idx="6514">
                  <c:v>25.11770549295453</c:v>
                </c:pt>
                <c:pt idx="6515">
                  <c:v>23.92509740256708</c:v>
                </c:pt>
                <c:pt idx="6516">
                  <c:v>22.87974540421632</c:v>
                </c:pt>
                <c:pt idx="6517">
                  <c:v>21.9537976022742</c:v>
                </c:pt>
                <c:pt idx="6518">
                  <c:v>21.1261217253016</c:v>
                </c:pt>
                <c:pt idx="6519">
                  <c:v>20.38035780172952</c:v>
                </c:pt>
                <c:pt idx="6520">
                  <c:v>19.70344219304875</c:v>
                </c:pt>
                <c:pt idx="6521">
                  <c:v>19.08511088030881</c:v>
                </c:pt>
                <c:pt idx="6522">
                  <c:v>18.51706208600191</c:v>
                </c:pt>
                <c:pt idx="6523">
                  <c:v>17.99231167526908</c:v>
                </c:pt>
                <c:pt idx="6524">
                  <c:v>17.50514080186541</c:v>
                </c:pt>
                <c:pt idx="6525">
                  <c:v>17.05070052827983</c:v>
                </c:pt>
                <c:pt idx="6526">
                  <c:v>16.62537293965331</c:v>
                </c:pt>
                <c:pt idx="6527">
                  <c:v>16.22550958511241</c:v>
                </c:pt>
                <c:pt idx="6528">
                  <c:v>15.84830043325938</c:v>
                </c:pt>
                <c:pt idx="6529">
                  <c:v>15.49139889245503</c:v>
                </c:pt>
                <c:pt idx="6530">
                  <c:v>15.15248241073875</c:v>
                </c:pt>
                <c:pt idx="6531">
                  <c:v>14.82987446820006</c:v>
                </c:pt>
                <c:pt idx="6532">
                  <c:v>14.52178048779003</c:v>
                </c:pt>
                <c:pt idx="6533">
                  <c:v>14.22681201017943</c:v>
                </c:pt>
                <c:pt idx="6534">
                  <c:v>13.94357261158774</c:v>
                </c:pt>
                <c:pt idx="6535">
                  <c:v>13.6707967984377</c:v>
                </c:pt>
                <c:pt idx="6536">
                  <c:v>13.4067742256591</c:v>
                </c:pt>
                <c:pt idx="6537">
                  <c:v>13.14941694695017</c:v>
                </c:pt>
                <c:pt idx="6538">
                  <c:v>12.89239567041133</c:v>
                </c:pt>
                <c:pt idx="6539">
                  <c:v>12.59350166316166</c:v>
                </c:pt>
                <c:pt idx="6540">
                  <c:v>12.56087252229823</c:v>
                </c:pt>
                <c:pt idx="6541">
                  <c:v>12.27807175121058</c:v>
                </c:pt>
                <c:pt idx="6542">
                  <c:v>12.04947362618867</c:v>
                </c:pt>
                <c:pt idx="6543">
                  <c:v>11.83413093616618</c:v>
                </c:pt>
                <c:pt idx="6544">
                  <c:v>11.62677614489198</c:v>
                </c:pt>
                <c:pt idx="6545">
                  <c:v>11.42553997163566</c:v>
                </c:pt>
                <c:pt idx="6546">
                  <c:v>11.22948145266954</c:v>
                </c:pt>
                <c:pt idx="6547">
                  <c:v>11.03822000150275</c:v>
                </c:pt>
                <c:pt idx="6548">
                  <c:v>10.85109013033752</c:v>
                </c:pt>
                <c:pt idx="6549">
                  <c:v>10.66788802470601</c:v>
                </c:pt>
                <c:pt idx="6550">
                  <c:v>10.4881328163894</c:v>
                </c:pt>
                <c:pt idx="6551">
                  <c:v>10.31185436063084</c:v>
                </c:pt>
                <c:pt idx="6552">
                  <c:v>10.13841184154505</c:v>
                </c:pt>
                <c:pt idx="6553">
                  <c:v>9.96784960403021</c:v>
                </c:pt>
                <c:pt idx="6554">
                  <c:v>9.79958744545025</c:v>
                </c:pt>
                <c:pt idx="6555">
                  <c:v>9.63359386418965</c:v>
                </c:pt>
                <c:pt idx="6556">
                  <c:v>9.469216942471273</c:v>
                </c:pt>
                <c:pt idx="6557">
                  <c:v>9.306055193668832</c:v>
                </c:pt>
                <c:pt idx="6558">
                  <c:v>9.143178150992108</c:v>
                </c:pt>
                <c:pt idx="6559">
                  <c:v>8.979279783246378</c:v>
                </c:pt>
                <c:pt idx="6560">
                  <c:v>8.81153928595907</c:v>
                </c:pt>
                <c:pt idx="6561">
                  <c:v>8.635285770984367</c:v>
                </c:pt>
                <c:pt idx="6562">
                  <c:v>8.45014528953705</c:v>
                </c:pt>
                <c:pt idx="6563">
                  <c:v>8.35792943621095</c:v>
                </c:pt>
                <c:pt idx="6564">
                  <c:v>8.47513951934825</c:v>
                </c:pt>
                <c:pt idx="6565">
                  <c:v>8.30019450134207</c:v>
                </c:pt>
                <c:pt idx="6566">
                  <c:v>8.12561473227777</c:v>
                </c:pt>
                <c:pt idx="6567">
                  <c:v>7.96764432367015</c:v>
                </c:pt>
                <c:pt idx="6568">
                  <c:v>7.819512630093337</c:v>
                </c:pt>
                <c:pt idx="6569">
                  <c:v>7.677551572748505</c:v>
                </c:pt>
                <c:pt idx="6570">
                  <c:v>7.53998040333417</c:v>
                </c:pt>
                <c:pt idx="6571">
                  <c:v>7.40587008690201</c:v>
                </c:pt>
                <c:pt idx="6572">
                  <c:v>7.274536752634546</c:v>
                </c:pt>
                <c:pt idx="6573">
                  <c:v>7.146055370267145</c:v>
                </c:pt>
                <c:pt idx="6574">
                  <c:v>7.019952678802484</c:v>
                </c:pt>
                <c:pt idx="6575">
                  <c:v>6.89617174930915</c:v>
                </c:pt>
                <c:pt idx="6576">
                  <c:v>6.774375692319828</c:v>
                </c:pt>
                <c:pt idx="6577">
                  <c:v>6.655057910508415</c:v>
                </c:pt>
                <c:pt idx="6578">
                  <c:v>6.537831111170667</c:v>
                </c:pt>
                <c:pt idx="6579">
                  <c:v>6.422768169548608</c:v>
                </c:pt>
                <c:pt idx="6580">
                  <c:v>6.309911013155404</c:v>
                </c:pt>
                <c:pt idx="6581">
                  <c:v>6.199387886011331</c:v>
                </c:pt>
                <c:pt idx="6582">
                  <c:v>6.091306971909325</c:v>
                </c:pt>
                <c:pt idx="6583">
                  <c:v>5.985555826436473</c:v>
                </c:pt>
                <c:pt idx="6584">
                  <c:v>5.882409566055576</c:v>
                </c:pt>
                <c:pt idx="6585">
                  <c:v>5.781914939336107</c:v>
                </c:pt>
                <c:pt idx="6586">
                  <c:v>5.684086845670585</c:v>
                </c:pt>
                <c:pt idx="6587">
                  <c:v>5.589131313247085</c:v>
                </c:pt>
                <c:pt idx="6588">
                  <c:v>5.497310678027841</c:v>
                </c:pt>
                <c:pt idx="6589">
                  <c:v>5.40846990195389</c:v>
                </c:pt>
                <c:pt idx="6590">
                  <c:v>5.323042613828061</c:v>
                </c:pt>
                <c:pt idx="6591">
                  <c:v>5.240976012911198</c:v>
                </c:pt>
                <c:pt idx="6592">
                  <c:v>5.162690577600471</c:v>
                </c:pt>
                <c:pt idx="6593">
                  <c:v>5.08817285795844</c:v>
                </c:pt>
                <c:pt idx="6594">
                  <c:v>5.017828095767898</c:v>
                </c:pt>
                <c:pt idx="6595">
                  <c:v>4.951657788981458</c:v>
                </c:pt>
                <c:pt idx="6596">
                  <c:v>4.88999816012324</c:v>
                </c:pt>
                <c:pt idx="6597">
                  <c:v>4.832991821737079</c:v>
                </c:pt>
                <c:pt idx="6598">
                  <c:v>4.78086270293183</c:v>
                </c:pt>
                <c:pt idx="6599">
                  <c:v>4.73396073376084</c:v>
                </c:pt>
                <c:pt idx="6600">
                  <c:v>4.69236808705423</c:v>
                </c:pt>
                <c:pt idx="6601">
                  <c:v>4.656333616073729</c:v>
                </c:pt>
                <c:pt idx="6602">
                  <c:v>4.626111419748724</c:v>
                </c:pt>
                <c:pt idx="6603">
                  <c:v>4.602008834546114</c:v>
                </c:pt>
                <c:pt idx="6604">
                  <c:v>4.584019665711597</c:v>
                </c:pt>
                <c:pt idx="6605">
                  <c:v>4.572416124450767</c:v>
                </c:pt>
                <c:pt idx="6606">
                  <c:v>4.567364208624467</c:v>
                </c:pt>
                <c:pt idx="6607">
                  <c:v>4.569106873205675</c:v>
                </c:pt>
                <c:pt idx="6608">
                  <c:v>4.577672421973992</c:v>
                </c:pt>
                <c:pt idx="6609">
                  <c:v>4.593114618783304</c:v>
                </c:pt>
                <c:pt idx="6610">
                  <c:v>4.615595311613279</c:v>
                </c:pt>
                <c:pt idx="6611">
                  <c:v>4.645180310449337</c:v>
                </c:pt>
                <c:pt idx="6612">
                  <c:v>4.681991873066964</c:v>
                </c:pt>
                <c:pt idx="6613">
                  <c:v>4.7258336078984</c:v>
                </c:pt>
                <c:pt idx="6614">
                  <c:v>4.777041146975399</c:v>
                </c:pt>
                <c:pt idx="6615">
                  <c:v>4.83516044381093</c:v>
                </c:pt>
                <c:pt idx="6616">
                  <c:v>4.90044948255421</c:v>
                </c:pt>
                <c:pt idx="6617">
                  <c:v>4.97295564286161</c:v>
                </c:pt>
                <c:pt idx="6618">
                  <c:v>5.05217271191261</c:v>
                </c:pt>
                <c:pt idx="6619">
                  <c:v>5.138536531859649</c:v>
                </c:pt>
                <c:pt idx="6620">
                  <c:v>5.231578980554353</c:v>
                </c:pt>
                <c:pt idx="6621">
                  <c:v>5.33143919854068</c:v>
                </c:pt>
                <c:pt idx="6622">
                  <c:v>5.437874215506062</c:v>
                </c:pt>
                <c:pt idx="6623">
                  <c:v>5.550964321185845</c:v>
                </c:pt>
                <c:pt idx="6624">
                  <c:v>5.67052893356343</c:v>
                </c:pt>
                <c:pt idx="6625">
                  <c:v>5.796489491254448</c:v>
                </c:pt>
                <c:pt idx="6626">
                  <c:v>5.928774937285167</c:v>
                </c:pt>
                <c:pt idx="6627">
                  <c:v>6.067412551458576</c:v>
                </c:pt>
                <c:pt idx="6628">
                  <c:v>6.212332474483837</c:v>
                </c:pt>
                <c:pt idx="6629">
                  <c:v>6.363425734925766</c:v>
                </c:pt>
                <c:pt idx="6630">
                  <c:v>6.520604878339217</c:v>
                </c:pt>
                <c:pt idx="6631">
                  <c:v>6.684095047115257</c:v>
                </c:pt>
                <c:pt idx="6632">
                  <c:v>6.85372829048347</c:v>
                </c:pt>
                <c:pt idx="6633">
                  <c:v>7.029483679184847</c:v>
                </c:pt>
                <c:pt idx="6634">
                  <c:v>7.21156946451061</c:v>
                </c:pt>
                <c:pt idx="6635">
                  <c:v>7.399799562618435</c:v>
                </c:pt>
                <c:pt idx="6636">
                  <c:v>7.594519759776205</c:v>
                </c:pt>
                <c:pt idx="6637">
                  <c:v>7.795633841510365</c:v>
                </c:pt>
                <c:pt idx="6638">
                  <c:v>8.003374794429165</c:v>
                </c:pt>
                <c:pt idx="6639">
                  <c:v>8.217948820420601</c:v>
                </c:pt>
                <c:pt idx="6640">
                  <c:v>8.43920659878037</c:v>
                </c:pt>
                <c:pt idx="6641">
                  <c:v>8.66755939703667</c:v>
                </c:pt>
                <c:pt idx="6642">
                  <c:v>8.903209415280178</c:v>
                </c:pt>
                <c:pt idx="6643">
                  <c:v>9.146362739202138</c:v>
                </c:pt>
                <c:pt idx="6644">
                  <c:v>9.39721089606676</c:v>
                </c:pt>
                <c:pt idx="6645">
                  <c:v>9.65622437852095</c:v>
                </c:pt>
                <c:pt idx="6646">
                  <c:v>9.923610168069814</c:v>
                </c:pt>
                <c:pt idx="6647">
                  <c:v>10.1996236969885</c:v>
                </c:pt>
                <c:pt idx="6648">
                  <c:v>10.48485556086511</c:v>
                </c:pt>
                <c:pt idx="6649">
                  <c:v>10.77979324629214</c:v>
                </c:pt>
                <c:pt idx="6650">
                  <c:v>11.08477768232568</c:v>
                </c:pt>
                <c:pt idx="6651">
                  <c:v>11.40051668926614</c:v>
                </c:pt>
                <c:pt idx="6652">
                  <c:v>11.72732104581179</c:v>
                </c:pt>
                <c:pt idx="6653">
                  <c:v>12.0661178608011</c:v>
                </c:pt>
                <c:pt idx="6654">
                  <c:v>12.41757195761285</c:v>
                </c:pt>
                <c:pt idx="6655">
                  <c:v>12.7825337745255</c:v>
                </c:pt>
                <c:pt idx="6656">
                  <c:v>13.16189202140334</c:v>
                </c:pt>
                <c:pt idx="6657">
                  <c:v>13.55658454935546</c:v>
                </c:pt>
                <c:pt idx="6658">
                  <c:v>13.96774906599166</c:v>
                </c:pt>
                <c:pt idx="6659">
                  <c:v>14.39676842667981</c:v>
                </c:pt>
                <c:pt idx="6660">
                  <c:v>14.84479596899616</c:v>
                </c:pt>
                <c:pt idx="6661">
                  <c:v>15.3134894286446</c:v>
                </c:pt>
                <c:pt idx="6662">
                  <c:v>15.80465337844993</c:v>
                </c:pt>
                <c:pt idx="6663">
                  <c:v>16.3198496212568</c:v>
                </c:pt>
                <c:pt idx="6664">
                  <c:v>16.86169625864931</c:v>
                </c:pt>
                <c:pt idx="6665">
                  <c:v>17.43243515225255</c:v>
                </c:pt>
                <c:pt idx="6666">
                  <c:v>18.03479918577102</c:v>
                </c:pt>
                <c:pt idx="6667">
                  <c:v>18.67212158565044</c:v>
                </c:pt>
                <c:pt idx="6668">
                  <c:v>19.34779912672209</c:v>
                </c:pt>
                <c:pt idx="6669">
                  <c:v>20.06596080560915</c:v>
                </c:pt>
                <c:pt idx="6670">
                  <c:v>20.83145572292216</c:v>
                </c:pt>
                <c:pt idx="6671">
                  <c:v>21.64946571232118</c:v>
                </c:pt>
                <c:pt idx="6672">
                  <c:v>22.52670867361927</c:v>
                </c:pt>
                <c:pt idx="6673">
                  <c:v>23.47006542219992</c:v>
                </c:pt>
                <c:pt idx="6674">
                  <c:v>24.48822047835062</c:v>
                </c:pt>
                <c:pt idx="6675">
                  <c:v>25.59128416166463</c:v>
                </c:pt>
                <c:pt idx="6676">
                  <c:v>26.791225160132</c:v>
                </c:pt>
                <c:pt idx="6677">
                  <c:v>28.10197666092468</c:v>
                </c:pt>
                <c:pt idx="6678">
                  <c:v>29.5405925649011</c:v>
                </c:pt>
                <c:pt idx="6679">
                  <c:v>31.12709804696012</c:v>
                </c:pt>
                <c:pt idx="6680">
                  <c:v>32.88610203477364</c:v>
                </c:pt>
                <c:pt idx="6681">
                  <c:v>34.84730745686519</c:v>
                </c:pt>
                <c:pt idx="6682">
                  <c:v>37.04669160319661</c:v>
                </c:pt>
                <c:pt idx="6683">
                  <c:v>39.52837850949461</c:v>
                </c:pt>
                <c:pt idx="6684">
                  <c:v>42.3466995241188</c:v>
                </c:pt>
                <c:pt idx="6685">
                  <c:v>45.5662359864013</c:v>
                </c:pt>
                <c:pt idx="6686">
                  <c:v>49.2652105301295</c:v>
                </c:pt>
                <c:pt idx="6687">
                  <c:v>53.53205826102426</c:v>
                </c:pt>
                <c:pt idx="6688">
                  <c:v>58.46168810681045</c:v>
                </c:pt>
                <c:pt idx="6689">
                  <c:v>64.13407777533688</c:v>
                </c:pt>
                <c:pt idx="6690">
                  <c:v>70.56916841548548</c:v>
                </c:pt>
                <c:pt idx="6691">
                  <c:v>77.63393456776028</c:v>
                </c:pt>
                <c:pt idx="6692">
                  <c:v>84.87971884105936</c:v>
                </c:pt>
                <c:pt idx="6693">
                  <c:v>91.35115010953871</c:v>
                </c:pt>
                <c:pt idx="6694">
                  <c:v>95.5894259642458</c:v>
                </c:pt>
                <c:pt idx="6695">
                  <c:v>96.1811552993338</c:v>
                </c:pt>
                <c:pt idx="6696">
                  <c:v>92.71359584363736</c:v>
                </c:pt>
                <c:pt idx="6697">
                  <c:v>86.15673142136555</c:v>
                </c:pt>
                <c:pt idx="6698">
                  <c:v>78.12320459151471</c:v>
                </c:pt>
                <c:pt idx="6699">
                  <c:v>69.95068893078339</c:v>
                </c:pt>
                <c:pt idx="6700">
                  <c:v>62.38511042123339</c:v>
                </c:pt>
                <c:pt idx="6701">
                  <c:v>55.707823857532</c:v>
                </c:pt>
                <c:pt idx="6702">
                  <c:v>49.94483987854142</c:v>
                </c:pt>
                <c:pt idx="6703">
                  <c:v>45.01472776424508</c:v>
                </c:pt>
                <c:pt idx="6704">
                  <c:v>40.8023655343748</c:v>
                </c:pt>
                <c:pt idx="6705">
                  <c:v>37.19727553263708</c:v>
                </c:pt>
                <c:pt idx="6706">
                  <c:v>34.09958105931924</c:v>
                </c:pt>
                <c:pt idx="6707">
                  <c:v>31.42661946026952</c:v>
                </c:pt>
                <c:pt idx="6708">
                  <c:v>29.1107759119135</c:v>
                </c:pt>
                <c:pt idx="6709">
                  <c:v>27.09628318304928</c:v>
                </c:pt>
                <c:pt idx="6710">
                  <c:v>25.33930050263321</c:v>
                </c:pt>
                <c:pt idx="6711">
                  <c:v>23.80311840251923</c:v>
                </c:pt>
                <c:pt idx="6712">
                  <c:v>22.4584756463808</c:v>
                </c:pt>
                <c:pt idx="6713">
                  <c:v>21.28120788189796</c:v>
                </c:pt>
                <c:pt idx="6714">
                  <c:v>20.25160019302466</c:v>
                </c:pt>
                <c:pt idx="6715">
                  <c:v>19.35275649448896</c:v>
                </c:pt>
                <c:pt idx="6716">
                  <c:v>18.57059271469334</c:v>
                </c:pt>
                <c:pt idx="6717">
                  <c:v>17.89389726887246</c:v>
                </c:pt>
                <c:pt idx="6718">
                  <c:v>17.31203081389928</c:v>
                </c:pt>
                <c:pt idx="6719">
                  <c:v>16.81617761909825</c:v>
                </c:pt>
                <c:pt idx="6720">
                  <c:v>16.39915553246693</c:v>
                </c:pt>
                <c:pt idx="6721">
                  <c:v>16.05380659727411</c:v>
                </c:pt>
                <c:pt idx="6722">
                  <c:v>15.77400127301378</c:v>
                </c:pt>
                <c:pt idx="6723">
                  <c:v>15.55439672895677</c:v>
                </c:pt>
                <c:pt idx="6724">
                  <c:v>15.39020682707285</c:v>
                </c:pt>
                <c:pt idx="6725">
                  <c:v>15.27657371685421</c:v>
                </c:pt>
                <c:pt idx="6726">
                  <c:v>15.20956637708825</c:v>
                </c:pt>
                <c:pt idx="6727">
                  <c:v>15.18558697909646</c:v>
                </c:pt>
                <c:pt idx="6728">
                  <c:v>15.20076127024847</c:v>
                </c:pt>
                <c:pt idx="6729">
                  <c:v>15.2526051416856</c:v>
                </c:pt>
                <c:pt idx="6730">
                  <c:v>15.33766233557814</c:v>
                </c:pt>
                <c:pt idx="6731">
                  <c:v>15.45393258868535</c:v>
                </c:pt>
                <c:pt idx="6732">
                  <c:v>15.59885704159374</c:v>
                </c:pt>
                <c:pt idx="6733">
                  <c:v>15.77066741218712</c:v>
                </c:pt>
                <c:pt idx="6734">
                  <c:v>15.96732553462506</c:v>
                </c:pt>
                <c:pt idx="6735">
                  <c:v>16.18767932744588</c:v>
                </c:pt>
                <c:pt idx="6736">
                  <c:v>16.43011220892382</c:v>
                </c:pt>
                <c:pt idx="6737">
                  <c:v>16.69364459829285</c:v>
                </c:pt>
                <c:pt idx="6738">
                  <c:v>16.97732676578709</c:v>
                </c:pt>
                <c:pt idx="6739">
                  <c:v>17.28042719328612</c:v>
                </c:pt>
                <c:pt idx="6740">
                  <c:v>17.60250023187098</c:v>
                </c:pt>
                <c:pt idx="6741">
                  <c:v>17.94313720337353</c:v>
                </c:pt>
                <c:pt idx="6742">
                  <c:v>18.30221700811605</c:v>
                </c:pt>
                <c:pt idx="6743">
                  <c:v>18.67964608623414</c:v>
                </c:pt>
                <c:pt idx="6744">
                  <c:v>19.07559726804877</c:v>
                </c:pt>
                <c:pt idx="6745">
                  <c:v>19.49051630682682</c:v>
                </c:pt>
                <c:pt idx="6746">
                  <c:v>19.92474506265206</c:v>
                </c:pt>
                <c:pt idx="6747">
                  <c:v>20.37934878888788</c:v>
                </c:pt>
                <c:pt idx="6748">
                  <c:v>20.85495077118127</c:v>
                </c:pt>
                <c:pt idx="6749">
                  <c:v>21.35277275788658</c:v>
                </c:pt>
                <c:pt idx="6750">
                  <c:v>21.87430808494202</c:v>
                </c:pt>
                <c:pt idx="6751">
                  <c:v>22.4212452552694</c:v>
                </c:pt>
                <c:pt idx="6752">
                  <c:v>22.99594199546215</c:v>
                </c:pt>
                <c:pt idx="6753">
                  <c:v>23.60059611730681</c:v>
                </c:pt>
                <c:pt idx="6754">
                  <c:v>24.2384666224385</c:v>
                </c:pt>
                <c:pt idx="6755">
                  <c:v>24.91344417139792</c:v>
                </c:pt>
                <c:pt idx="6756">
                  <c:v>25.62944825933459</c:v>
                </c:pt>
                <c:pt idx="6757">
                  <c:v>26.39212731551834</c:v>
                </c:pt>
                <c:pt idx="6758">
                  <c:v>27.20836419481336</c:v>
                </c:pt>
                <c:pt idx="6759">
                  <c:v>28.08619401460532</c:v>
                </c:pt>
                <c:pt idx="6760">
                  <c:v>29.03600980926444</c:v>
                </c:pt>
                <c:pt idx="6761">
                  <c:v>30.07104819699023</c:v>
                </c:pt>
                <c:pt idx="6762">
                  <c:v>31.20844789044612</c:v>
                </c:pt>
                <c:pt idx="6763">
                  <c:v>32.47025473434454</c:v>
                </c:pt>
                <c:pt idx="6764">
                  <c:v>33.8864249499841</c:v>
                </c:pt>
                <c:pt idx="6765">
                  <c:v>35.49711618930042</c:v>
                </c:pt>
                <c:pt idx="6766">
                  <c:v>37.35772079821211</c:v>
                </c:pt>
                <c:pt idx="6767">
                  <c:v>39.54389351343102</c:v>
                </c:pt>
                <c:pt idx="6768">
                  <c:v>42.15776955392136</c:v>
                </c:pt>
                <c:pt idx="6769">
                  <c:v>45.3220602896741</c:v>
                </c:pt>
                <c:pt idx="6770">
                  <c:v>49.12802684031601</c:v>
                </c:pt>
                <c:pt idx="6771">
                  <c:v>53.39074448285241</c:v>
                </c:pt>
                <c:pt idx="6772">
                  <c:v>56.88503544190513</c:v>
                </c:pt>
                <c:pt idx="6773">
                  <c:v>56.43912798411906</c:v>
                </c:pt>
                <c:pt idx="6774">
                  <c:v>50.04333112947766</c:v>
                </c:pt>
                <c:pt idx="6775">
                  <c:v>41.97487519078437</c:v>
                </c:pt>
                <c:pt idx="6776">
                  <c:v>36.8586520772587</c:v>
                </c:pt>
                <c:pt idx="6777">
                  <c:v>35.1321307368252</c:v>
                </c:pt>
                <c:pt idx="6778">
                  <c:v>35.59675417743128</c:v>
                </c:pt>
                <c:pt idx="6779">
                  <c:v>37.2767342080777</c:v>
                </c:pt>
                <c:pt idx="6780">
                  <c:v>39.66754745398741</c:v>
                </c:pt>
                <c:pt idx="6781">
                  <c:v>42.56927437003893</c:v>
                </c:pt>
                <c:pt idx="6782">
                  <c:v>45.94452726260489</c:v>
                </c:pt>
                <c:pt idx="6783">
                  <c:v>49.85089698130177</c:v>
                </c:pt>
                <c:pt idx="6784">
                  <c:v>54.4199403775001</c:v>
                </c:pt>
                <c:pt idx="6785">
                  <c:v>59.86438719974586</c:v>
                </c:pt>
                <c:pt idx="6786">
                  <c:v>66.50787008723516</c:v>
                </c:pt>
                <c:pt idx="6787">
                  <c:v>74.85060003350362</c:v>
                </c:pt>
                <c:pt idx="6788">
                  <c:v>85.69374822295782</c:v>
                </c:pt>
              </c:numCache>
            </c:numRef>
          </c:yVal>
          <c:smooth val="1"/>
        </c:ser>
        <c:dLbls>
          <c:showLegendKey val="0"/>
          <c:showVal val="0"/>
          <c:showCatName val="0"/>
          <c:showSerName val="0"/>
          <c:showPercent val="0"/>
          <c:showBubbleSize val="0"/>
        </c:dLbls>
        <c:axId val="2130141720"/>
        <c:axId val="2130147336"/>
      </c:scatterChart>
      <c:valAx>
        <c:axId val="2130141720"/>
        <c:scaling>
          <c:orientation val="minMax"/>
          <c:max val="2.0"/>
          <c:min val="0.0"/>
        </c:scaling>
        <c:delete val="0"/>
        <c:axPos val="b"/>
        <c:title>
          <c:tx>
            <c:rich>
              <a:bodyPr/>
              <a:lstStyle/>
              <a:p>
                <a:pPr>
                  <a:defRPr/>
                </a:pPr>
                <a:r>
                  <a:rPr lang="en-GB"/>
                  <a:t>Frequency /</a:t>
                </a:r>
                <a:r>
                  <a:rPr lang="en-GB" baseline="0"/>
                  <a:t> GHz</a:t>
                </a:r>
                <a:endParaRPr lang="en-GB"/>
              </a:p>
            </c:rich>
          </c:tx>
          <c:layout/>
          <c:overlay val="0"/>
        </c:title>
        <c:numFmt formatCode="General" sourceLinked="1"/>
        <c:majorTickMark val="none"/>
        <c:minorTickMark val="none"/>
        <c:tickLblPos val="nextTo"/>
        <c:crossAx val="2130147336"/>
        <c:crosses val="autoZero"/>
        <c:crossBetween val="midCat"/>
      </c:valAx>
      <c:valAx>
        <c:axId val="2130147336"/>
        <c:scaling>
          <c:orientation val="minMax"/>
          <c:min val="0.0"/>
        </c:scaling>
        <c:delete val="0"/>
        <c:axPos val="l"/>
        <c:majorGridlines/>
        <c:title>
          <c:tx>
            <c:rich>
              <a:bodyPr/>
              <a:lstStyle/>
              <a:p>
                <a:pPr>
                  <a:defRPr/>
                </a:pPr>
                <a:r>
                  <a:rPr lang="en-GB"/>
                  <a:t>Impedance / Ohms</a:t>
                </a:r>
              </a:p>
            </c:rich>
          </c:tx>
          <c:layout/>
          <c:overlay val="0"/>
        </c:title>
        <c:numFmt formatCode="General" sourceLinked="1"/>
        <c:majorTickMark val="none"/>
        <c:minorTickMark val="none"/>
        <c:tickLblPos val="nextTo"/>
        <c:crossAx val="2130141720"/>
        <c:crosses val="autoZero"/>
        <c:crossBetween val="midCat"/>
      </c:valAx>
    </c:plotArea>
    <c:legend>
      <c:legendPos val="r"/>
      <c:layout>
        <c:manualLayout>
          <c:xMode val="edge"/>
          <c:yMode val="edge"/>
          <c:x val="0.561563981042654"/>
          <c:y val="0.0731321499504505"/>
          <c:w val="0.176917969469063"/>
          <c:h val="0.293536039857811"/>
        </c:manualLayout>
      </c:layout>
      <c:overlay val="0"/>
    </c:legend>
    <c:plotVisOnly val="1"/>
    <c:dispBlanksAs val="gap"/>
    <c:showDLblsOverMax val="0"/>
  </c:chart>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 Id="rId2" Type="http://schemas.openxmlformats.org/officeDocument/2006/relationships/image" Target="../media/image1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fr-FR"/>
          </a:p>
        </p:txBody>
      </p:sp>
      <p:sp>
        <p:nvSpPr>
          <p:cNvPr id="3" name="Espace réservé de la date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B3F5CDDF-3246-6843-A314-FDDEB3F3DF8E}" type="datetimeFigureOut">
              <a:rPr lang="fr-FR" smtClean="0"/>
              <a:pPr/>
              <a:t>5/19/16</a:t>
            </a:fld>
            <a:endParaRPr lang="fr-FR"/>
          </a:p>
        </p:txBody>
      </p:sp>
      <p:sp>
        <p:nvSpPr>
          <p:cNvPr id="4" name="Espace réservé du pied de page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fr-FR"/>
          </a:p>
        </p:txBody>
      </p:sp>
      <p:sp>
        <p:nvSpPr>
          <p:cNvPr id="5" name="Espace réservé du numéro de diapositive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5C405983-79D5-E84D-A19B-6B5F52179104}" type="slidenum">
              <a:rPr lang="fr-FR" smtClean="0"/>
              <a:pPr/>
              <a:t>‹#›</a:t>
            </a:fld>
            <a:endParaRPr lang="fr-FR"/>
          </a:p>
        </p:txBody>
      </p:sp>
    </p:spTree>
    <p:extLst>
      <p:ext uri="{BB962C8B-B14F-4D97-AF65-F5344CB8AC3E}">
        <p14:creationId xmlns:p14="http://schemas.microsoft.com/office/powerpoint/2010/main" val="1540565230"/>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fr-FR"/>
          </a:p>
        </p:txBody>
      </p:sp>
      <p:sp>
        <p:nvSpPr>
          <p:cNvPr id="3" name="Espace réservé de la date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81D8F6D-3354-BF4D-834B-467E3215D30A}" type="datetimeFigureOut">
              <a:rPr lang="fr-FR" smtClean="0"/>
              <a:pPr/>
              <a:t>5/19/16</a:t>
            </a:fld>
            <a:endParaRPr lang="fr-FR"/>
          </a:p>
        </p:txBody>
      </p:sp>
      <p:sp>
        <p:nvSpPr>
          <p:cNvPr id="4" name="Espace réservé de l'image des diapositives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fr-FR"/>
          </a:p>
        </p:txBody>
      </p:sp>
      <p:sp>
        <p:nvSpPr>
          <p:cNvPr id="5" name="Espace réservé des commentaires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6" name="Espace réservé du pied de page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fr-FR"/>
          </a:p>
        </p:txBody>
      </p:sp>
      <p:sp>
        <p:nvSpPr>
          <p:cNvPr id="7" name="Espace réservé du numéro de diapositive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24B141A-D04E-DD49-88DC-EFA90428BA41}" type="slidenum">
              <a:rPr lang="fr-FR" smtClean="0"/>
              <a:pPr/>
              <a:t>‹#›</a:t>
            </a:fld>
            <a:endParaRPr lang="fr-FR"/>
          </a:p>
        </p:txBody>
      </p:sp>
    </p:spTree>
    <p:extLst>
      <p:ext uri="{BB962C8B-B14F-4D97-AF65-F5344CB8AC3E}">
        <p14:creationId xmlns:p14="http://schemas.microsoft.com/office/powerpoint/2010/main" val="1034784340"/>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sym typeface="Wingdings" panose="05000000000000000000" pitchFamily="2" charset="2"/>
              </a:rPr>
              <a:t>Limited He </a:t>
            </a:r>
            <a:r>
              <a:rPr lang="en-US" dirty="0" smtClean="0">
                <a:sym typeface="Wingdings"/>
              </a:rPr>
              <a:t> </a:t>
            </a:r>
            <a:r>
              <a:rPr lang="en-US" b="1" dirty="0" smtClean="0">
                <a:sym typeface="Wingdings"/>
              </a:rPr>
              <a:t>limited heat load budget: special attention paid to thermal loads </a:t>
            </a:r>
          </a:p>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Located on port opened on beam pipe to avoid breaking cavity symmetry.  </a:t>
            </a:r>
          </a:p>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Thermal losses in RF-seal Cu gaskets considered to determine port length.</a:t>
            </a:r>
          </a:p>
          <a:p>
            <a:pPr marL="0" marR="0" indent="0" algn="l" defTabSz="914400" rtl="0" eaLnBrk="1" fontAlgn="auto" latinLnBrk="0" hangingPunct="1">
              <a:lnSpc>
                <a:spcPct val="100000"/>
              </a:lnSpc>
              <a:spcBef>
                <a:spcPts val="0"/>
              </a:spcBef>
              <a:spcAft>
                <a:spcPts val="0"/>
              </a:spcAft>
              <a:buClrTx/>
              <a:buSzTx/>
              <a:buFontTx/>
              <a:buNone/>
              <a:tabLst/>
              <a:defRPr/>
            </a:pPr>
            <a:r>
              <a:rPr lang="en-US" sz="1200" i="1" dirty="0" smtClean="0">
                <a:latin typeface="Century Gothic" panose="020B0502020202020204" pitchFamily="34" charset="0"/>
                <a:cs typeface="Arial" panose="020B0604020202020204" pitchFamily="34" charset="0"/>
              </a:rPr>
              <a:t>40 kW power supply is enough to feed the cavity</a:t>
            </a:r>
            <a:r>
              <a:rPr lang="en-US" dirty="0" smtClean="0"/>
              <a:t> </a:t>
            </a:r>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en-US" b="1" dirty="0" smtClean="0">
              <a:sym typeface="Wingdings" panose="05000000000000000000" pitchFamily="2" charset="2"/>
            </a:endParaRPr>
          </a:p>
          <a:p>
            <a:endParaRPr lang="en-US" dirty="0"/>
          </a:p>
        </p:txBody>
      </p:sp>
      <p:sp>
        <p:nvSpPr>
          <p:cNvPr id="4" name="Slide Number Placeholder 3"/>
          <p:cNvSpPr>
            <a:spLocks noGrp="1"/>
          </p:cNvSpPr>
          <p:nvPr>
            <p:ph type="sldNum" sz="quarter" idx="10"/>
          </p:nvPr>
        </p:nvSpPr>
        <p:spPr>
          <a:xfrm>
            <a:off x="3884613" y="8685213"/>
            <a:ext cx="2971800" cy="457200"/>
          </a:xfrm>
          <a:prstGeom prst="rect">
            <a:avLst/>
          </a:prstGeom>
        </p:spPr>
        <p:txBody>
          <a:bodyPr/>
          <a:lstStyle/>
          <a:p>
            <a:fld id="{0C33A61C-B4DF-4CE3-8ACE-5B92DF314A67}" type="slidenum">
              <a:rPr lang="en-US" smtClean="0"/>
              <a:t>10</a:t>
            </a:fld>
            <a:endParaRPr lang="en-US"/>
          </a:p>
        </p:txBody>
      </p:sp>
    </p:spTree>
    <p:extLst>
      <p:ext uri="{BB962C8B-B14F-4D97-AF65-F5344CB8AC3E}">
        <p14:creationId xmlns:p14="http://schemas.microsoft.com/office/powerpoint/2010/main" val="67717797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jpeg"/><Relationship Id="rId3" Type="http://schemas.openxmlformats.org/officeDocument/2006/relationships/image" Target="../media/image3.pn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4.png"/></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4.png"/></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4.png"/></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4.png"/></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3.png"/><Relationship Id="rId4" Type="http://schemas.openxmlformats.org/officeDocument/2006/relationships/image" Target="../media/image4.png"/><Relationship Id="rId1" Type="http://schemas.openxmlformats.org/officeDocument/2006/relationships/slideMaster" Target="../slideMasters/slideMaster1.xml"/><Relationship Id="rId2" Type="http://schemas.openxmlformats.org/officeDocument/2006/relationships/image" Target="../media/image2.jpeg"/></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Diapositive de titre">
    <p:bg>
      <p:bgPr>
        <a:blipFill dpi="0" rotWithShape="1">
          <a:blip r:embed="rId2"/>
          <a:srcRect/>
          <a:stretch>
            <a:fillRect/>
          </a:stretch>
        </a:blipFill>
        <a:effectLst/>
      </p:bgPr>
    </p:bg>
    <p:spTree>
      <p:nvGrpSpPr>
        <p:cNvPr id="1" name=""/>
        <p:cNvGrpSpPr/>
        <p:nvPr/>
      </p:nvGrpSpPr>
      <p:grpSpPr>
        <a:xfrm>
          <a:off x="0" y="0"/>
          <a:ext cx="0" cy="0"/>
          <a:chOff x="0" y="0"/>
          <a:chExt cx="0" cy="0"/>
        </a:xfrm>
      </p:grpSpPr>
      <p:sp>
        <p:nvSpPr>
          <p:cNvPr id="2" name="Titre 1"/>
          <p:cNvSpPr>
            <a:spLocks noGrp="1"/>
          </p:cNvSpPr>
          <p:nvPr>
            <p:ph type="ctrTitle" hasCustomPrompt="1"/>
          </p:nvPr>
        </p:nvSpPr>
        <p:spPr>
          <a:xfrm>
            <a:off x="1371600" y="1755150"/>
            <a:ext cx="7200000" cy="1350000"/>
          </a:xfrm>
        </p:spPr>
        <p:txBody>
          <a:bodyPr lIns="0" tIns="0" rIns="0" bIns="0" anchor="t" anchorCtr="0">
            <a:noAutofit/>
          </a:bodyPr>
          <a:lstStyle>
            <a:lvl1pPr algn="l">
              <a:defRPr sz="2800" b="1" baseline="0">
                <a:solidFill>
                  <a:schemeClr val="accent5"/>
                </a:solidFill>
              </a:defRPr>
            </a:lvl1pPr>
          </a:lstStyle>
          <a:p>
            <a:r>
              <a:rPr lang="en-GB" noProof="0" dirty="0" smtClean="0"/>
              <a:t>Presentation title - line 1 - Arial 30pt - bold </a:t>
            </a:r>
            <a:r>
              <a:rPr lang="en-GB" noProof="0" dirty="0" err="1" smtClean="0"/>
              <a:t>HiLumi</a:t>
            </a:r>
            <a:r>
              <a:rPr lang="en-GB" noProof="0" dirty="0" smtClean="0"/>
              <a:t> dark grey - line 2</a:t>
            </a:r>
            <a:br>
              <a:rPr lang="en-GB" noProof="0" dirty="0" smtClean="0"/>
            </a:br>
            <a:r>
              <a:rPr lang="en-GB" noProof="0" dirty="0" smtClean="0"/>
              <a:t>line 3</a:t>
            </a:r>
            <a:br>
              <a:rPr lang="en-GB" noProof="0" dirty="0" smtClean="0"/>
            </a:br>
            <a:r>
              <a:rPr lang="en-GB" noProof="0" dirty="0" smtClean="0"/>
              <a:t>line 4   </a:t>
            </a:r>
            <a:endParaRPr lang="en-GB" noProof="0" dirty="0"/>
          </a:p>
        </p:txBody>
      </p:sp>
      <p:sp>
        <p:nvSpPr>
          <p:cNvPr id="3" name="Sous-titre 2"/>
          <p:cNvSpPr>
            <a:spLocks noGrp="1"/>
          </p:cNvSpPr>
          <p:nvPr>
            <p:ph type="subTitle" idx="1" hasCustomPrompt="1"/>
          </p:nvPr>
        </p:nvSpPr>
        <p:spPr>
          <a:xfrm>
            <a:off x="1371600" y="3600450"/>
            <a:ext cx="6480000" cy="742950"/>
          </a:xfrm>
        </p:spPr>
        <p:txBody>
          <a:bodyPr lIns="0" tIns="0" rIns="0" bIns="0">
            <a:normAutofit/>
          </a:bodyPr>
          <a:lstStyle>
            <a:lvl1pPr marL="0" indent="0" algn="l">
              <a:buNone/>
              <a:defRPr sz="2000" b="0" baseline="0">
                <a:solidFill>
                  <a:schemeClr val="accent5"/>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GB" noProof="0" dirty="0" err="1" smtClean="0"/>
              <a:t>Author(s</a:t>
            </a:r>
            <a:r>
              <a:rPr lang="en-GB" noProof="0" dirty="0" smtClean="0"/>
              <a:t>)  - Arial 20 pt – </a:t>
            </a:r>
            <a:r>
              <a:rPr lang="en-GB" noProof="0" dirty="0" err="1" smtClean="0"/>
              <a:t>HiLumi</a:t>
            </a:r>
            <a:r>
              <a:rPr lang="en-GB" noProof="0" dirty="0" smtClean="0"/>
              <a:t> dark grey</a:t>
            </a:r>
            <a:endParaRPr lang="en-GB" noProof="0" dirty="0"/>
          </a:p>
        </p:txBody>
      </p:sp>
      <p:sp>
        <p:nvSpPr>
          <p:cNvPr id="5" name="Espace réservé du pied de page 4"/>
          <p:cNvSpPr>
            <a:spLocks noGrp="1"/>
          </p:cNvSpPr>
          <p:nvPr>
            <p:ph type="ftr" sz="quarter" idx="11"/>
          </p:nvPr>
        </p:nvSpPr>
        <p:spPr>
          <a:xfrm>
            <a:off x="1371600" y="4767263"/>
            <a:ext cx="6309000" cy="270000"/>
          </a:xfrm>
        </p:spPr>
        <p:txBody>
          <a:bodyPr lIns="0" tIns="0" rIns="0" bIns="0" anchor="b" anchorCtr="0"/>
          <a:lstStyle>
            <a:lvl1pPr algn="r">
              <a:defRPr>
                <a:solidFill>
                  <a:schemeClr val="accent1"/>
                </a:solidFill>
              </a:defRPr>
            </a:lvl1pPr>
          </a:lstStyle>
          <a:p>
            <a:r>
              <a:rPr lang="fr-FR" noProof="0" smtClean="0"/>
              <a:t>Zenghai Li        Joint LARP CM26/Hi-Lumi Meeting at SLAC      May 19, 2016</a:t>
            </a:r>
            <a:endParaRPr lang="en-GB" noProof="0" dirty="0"/>
          </a:p>
        </p:txBody>
      </p:sp>
      <p:sp>
        <p:nvSpPr>
          <p:cNvPr id="6" name="Espace réservé du numéro de diapositive 5"/>
          <p:cNvSpPr>
            <a:spLocks noGrp="1"/>
          </p:cNvSpPr>
          <p:nvPr>
            <p:ph type="sldNum" sz="quarter" idx="12"/>
          </p:nvPr>
        </p:nvSpPr>
        <p:spPr>
          <a:xfrm>
            <a:off x="8686800" y="4767263"/>
            <a:ext cx="360000" cy="270000"/>
          </a:xfrm>
          <a:ln>
            <a:solidFill>
              <a:srgbClr val="2BABAD"/>
            </a:solidFill>
          </a:ln>
        </p:spPr>
        <p:txBody>
          <a:bodyPr lIns="0" tIns="0" rIns="0" bIns="0" anchor="b" anchorCtr="0"/>
          <a:lstStyle>
            <a:lvl1pPr>
              <a:defRPr>
                <a:solidFill>
                  <a:schemeClr val="accent1"/>
                </a:solidFill>
              </a:defRPr>
            </a:lvl1pPr>
          </a:lstStyle>
          <a:p>
            <a:fld id="{BFDCA1C4-9514-7B4F-976F-D92F7E296653}" type="slidenum">
              <a:rPr lang="fr-FR" smtClean="0"/>
              <a:pPr/>
              <a:t>‹#›</a:t>
            </a:fld>
            <a:endParaRPr lang="fr-FR" dirty="0"/>
          </a:p>
        </p:txBody>
      </p:sp>
      <p:pic>
        <p:nvPicPr>
          <p:cNvPr id="12" name="Image 11" descr="HLU-logoN-title.png"/>
          <p:cNvPicPr>
            <a:picLocks noChangeAspect="1"/>
          </p:cNvPicPr>
          <p:nvPr userDrawn="1"/>
        </p:nvPicPr>
        <p:blipFill>
          <a:blip r:embed="rId3"/>
          <a:stretch>
            <a:fillRect/>
          </a:stretch>
        </p:blipFill>
        <p:spPr>
          <a:xfrm>
            <a:off x="1371602" y="285750"/>
            <a:ext cx="3134659" cy="1270627"/>
          </a:xfrm>
          <a:prstGeom prst="rect">
            <a:avLst/>
          </a:prstGeom>
        </p:spPr>
      </p:pic>
      <p:sp>
        <p:nvSpPr>
          <p:cNvPr id="15" name="Espace réservé du texte 14"/>
          <p:cNvSpPr>
            <a:spLocks noGrp="1"/>
          </p:cNvSpPr>
          <p:nvPr>
            <p:ph type="body" sz="quarter" idx="14" hasCustomPrompt="1"/>
          </p:nvPr>
        </p:nvSpPr>
        <p:spPr>
          <a:xfrm>
            <a:off x="1371600" y="4424362"/>
            <a:ext cx="6480000" cy="261938"/>
          </a:xfrm>
        </p:spPr>
        <p:txBody>
          <a:bodyPr>
            <a:normAutofit/>
          </a:bodyPr>
          <a:lstStyle>
            <a:lvl1pPr marL="342900" marR="0" indent="-342900" algn="l" defTabSz="457200" rtl="0" eaLnBrk="1" fontAlgn="auto" latinLnBrk="0" hangingPunct="1">
              <a:lnSpc>
                <a:spcPct val="100000"/>
              </a:lnSpc>
              <a:spcBef>
                <a:spcPct val="20000"/>
              </a:spcBef>
              <a:spcAft>
                <a:spcPts val="0"/>
              </a:spcAft>
              <a:buClr>
                <a:schemeClr val="accent6"/>
              </a:buClr>
              <a:buSzTx/>
              <a:buFontTx/>
              <a:buNone/>
              <a:tabLst/>
              <a:defRPr sz="1400" b="1" i="1">
                <a:solidFill>
                  <a:srgbClr val="700A00"/>
                </a:solidFill>
              </a:defRPr>
            </a:lvl1pPr>
            <a:lvl2pPr>
              <a:buFontTx/>
              <a:buNone/>
              <a:defRPr/>
            </a:lvl2pPr>
            <a:lvl3pPr>
              <a:buFontTx/>
              <a:buNone/>
              <a:defRPr/>
            </a:lvl3pPr>
            <a:lvl4pPr>
              <a:buFontTx/>
              <a:buNone/>
              <a:defRPr/>
            </a:lvl4pPr>
            <a:lvl5pPr>
              <a:buFontTx/>
              <a:buNone/>
              <a:defRPr/>
            </a:lvl5pPr>
          </a:lstStyle>
          <a:p>
            <a:pPr marL="342900" marR="0" lvl="0" indent="-342900" algn="l" defTabSz="457200" rtl="0" eaLnBrk="1" fontAlgn="auto" latinLnBrk="0" hangingPunct="1">
              <a:lnSpc>
                <a:spcPct val="100000"/>
              </a:lnSpc>
              <a:spcBef>
                <a:spcPct val="20000"/>
              </a:spcBef>
              <a:spcAft>
                <a:spcPts val="0"/>
              </a:spcAft>
              <a:buClr>
                <a:schemeClr val="accent6"/>
              </a:buClr>
              <a:buSzTx/>
              <a:buFontTx/>
              <a:buNone/>
              <a:tabLst/>
              <a:defRPr/>
            </a:pPr>
            <a:r>
              <a:rPr kumimoji="0" lang="en-GB" sz="1600" b="0" i="0" u="none" strike="noStrike" kern="1200" cap="none" spc="0" normalizeH="0" baseline="0" noProof="0" dirty="0" smtClean="0">
                <a:ln>
                  <a:noFill/>
                </a:ln>
                <a:solidFill>
                  <a:schemeClr val="bg2"/>
                </a:solidFill>
                <a:effectLst/>
                <a:uLnTx/>
                <a:uFillTx/>
                <a:latin typeface="+mn-lt"/>
                <a:ea typeface="+mn-ea"/>
                <a:cs typeface="+mn-cs"/>
              </a:rPr>
              <a:t>Conference - Location - Date</a:t>
            </a:r>
          </a:p>
          <a:p>
            <a:pPr lvl="0"/>
            <a:endParaRPr lang="en-GB" noProof="0" dirty="0"/>
          </a:p>
        </p:txBody>
      </p:sp>
      <p:grpSp>
        <p:nvGrpSpPr>
          <p:cNvPr id="9" name="Grouper 8"/>
          <p:cNvGrpSpPr/>
          <p:nvPr userDrawn="1"/>
        </p:nvGrpSpPr>
        <p:grpSpPr>
          <a:xfrm>
            <a:off x="457200" y="4552950"/>
            <a:ext cx="457200" cy="457200"/>
            <a:chOff x="1447800" y="4580063"/>
            <a:chExt cx="457200" cy="457200"/>
          </a:xfrm>
        </p:grpSpPr>
        <p:sp>
          <p:nvSpPr>
            <p:cNvPr id="10" name="Rectangle 9"/>
            <p:cNvSpPr/>
            <p:nvPr userDrawn="1"/>
          </p:nvSpPr>
          <p:spPr>
            <a:xfrm>
              <a:off x="1447800" y="4580063"/>
              <a:ext cx="457200" cy="457200"/>
            </a:xfrm>
            <a:prstGeom prst="rect">
              <a:avLst/>
            </a:prstGeom>
            <a:solidFill>
              <a:schemeClr val="accent5">
                <a:alpha val="32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a:p>
          </p:txBody>
        </p:sp>
        <p:sp>
          <p:nvSpPr>
            <p:cNvPr id="11" name="ZoneTexte 10"/>
            <p:cNvSpPr txBox="1"/>
            <p:nvPr userDrawn="1"/>
          </p:nvSpPr>
          <p:spPr>
            <a:xfrm>
              <a:off x="1485900" y="4670164"/>
              <a:ext cx="381000" cy="276999"/>
            </a:xfrm>
            <a:prstGeom prst="rect">
              <a:avLst/>
            </a:prstGeom>
            <a:noFill/>
          </p:spPr>
          <p:txBody>
            <a:bodyPr wrap="square" lIns="0" tIns="0" rIns="0" bIns="0" rtlCol="0">
              <a:spAutoFit/>
            </a:bodyPr>
            <a:lstStyle/>
            <a:p>
              <a:pPr algn="ctr"/>
              <a:r>
                <a:rPr lang="en-GB" sz="900" dirty="0" smtClean="0"/>
                <a:t>logo</a:t>
              </a:r>
            </a:p>
            <a:p>
              <a:pPr algn="ctr"/>
              <a:r>
                <a:rPr lang="en-GB" sz="900" dirty="0" smtClean="0"/>
                <a:t>area</a:t>
              </a:r>
              <a:endParaRPr lang="en-GB" sz="900" dirty="0"/>
            </a:p>
          </p:txBody>
        </p:sp>
      </p:gr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re 1"/>
          <p:cNvSpPr>
            <a:spLocks noGrp="1"/>
          </p:cNvSpPr>
          <p:nvPr>
            <p:ph type="title" hasCustomPrompt="1"/>
          </p:nvPr>
        </p:nvSpPr>
        <p:spPr/>
        <p:txBody>
          <a:bodyPr anchor="ctr" anchorCtr="1"/>
          <a:lstStyle/>
          <a:p>
            <a:r>
              <a:rPr lang="en-GB" noProof="0" smtClean="0"/>
              <a:t>Slide title – line 1 – Arial 30 pt – HiLumi blue</a:t>
            </a:r>
            <a:br>
              <a:rPr lang="en-GB" noProof="0" smtClean="0"/>
            </a:br>
            <a:r>
              <a:rPr lang="en-GB" noProof="0" smtClean="0"/>
              <a:t>Slide title – line 2 – Arial 30 pt – HiLumi blue</a:t>
            </a:r>
            <a:endParaRPr lang="en-GB" noProof="0"/>
          </a:p>
        </p:txBody>
      </p:sp>
      <p:sp>
        <p:nvSpPr>
          <p:cNvPr id="3" name="Espace réservé du contenu 2"/>
          <p:cNvSpPr>
            <a:spLocks noGrp="1"/>
          </p:cNvSpPr>
          <p:nvPr>
            <p:ph idx="1" hasCustomPrompt="1"/>
          </p:nvPr>
        </p:nvSpPr>
        <p:spPr>
          <a:xfrm>
            <a:off x="612000" y="914401"/>
            <a:ext cx="7920000" cy="3680222"/>
          </a:xfrm>
        </p:spPr>
        <p:txBody>
          <a:bodyPr lIns="0" tIns="0" rIns="0" bIns="0"/>
          <a:lstStyle/>
          <a:p>
            <a:pPr lvl="0"/>
            <a:r>
              <a:rPr lang="en-GB" noProof="0" dirty="0" smtClean="0"/>
              <a:t>Click to modify Master text styles</a:t>
            </a:r>
          </a:p>
          <a:p>
            <a:pPr lvl="1"/>
            <a:r>
              <a:rPr lang="en-GB" noProof="0" dirty="0" smtClean="0"/>
              <a:t>Second level</a:t>
            </a:r>
          </a:p>
          <a:p>
            <a:pPr lvl="2"/>
            <a:r>
              <a:rPr lang="en-GB" noProof="0" dirty="0" smtClean="0"/>
              <a:t>Third level</a:t>
            </a:r>
          </a:p>
          <a:p>
            <a:pPr lvl="3"/>
            <a:r>
              <a:rPr lang="en-GB" noProof="0" dirty="0" smtClean="0"/>
              <a:t>Fourth level</a:t>
            </a:r>
          </a:p>
          <a:p>
            <a:pPr lvl="4"/>
            <a:r>
              <a:rPr lang="en-GB" noProof="0" dirty="0" smtClean="0"/>
              <a:t>Fifth level</a:t>
            </a:r>
            <a:endParaRPr lang="en-GB" noProof="0" dirty="0"/>
          </a:p>
        </p:txBody>
      </p:sp>
      <p:sp>
        <p:nvSpPr>
          <p:cNvPr id="5" name="Espace réservé du pied de page 4"/>
          <p:cNvSpPr>
            <a:spLocks noGrp="1"/>
          </p:cNvSpPr>
          <p:nvPr>
            <p:ph type="ftr" sz="quarter" idx="11"/>
          </p:nvPr>
        </p:nvSpPr>
        <p:spPr>
          <a:xfrm>
            <a:off x="1905000" y="4767263"/>
            <a:ext cx="6627000" cy="270000"/>
          </a:xfrm>
        </p:spPr>
        <p:txBody>
          <a:bodyPr/>
          <a:lstStyle/>
          <a:p>
            <a:r>
              <a:rPr lang="fr-FR" noProof="0" smtClean="0"/>
              <a:t>Zenghai Li        Joint LARP CM26/Hi-Lumi Meeting at SLAC      May 19, 2016</a:t>
            </a:r>
            <a:endParaRPr lang="en-GB" noProof="0"/>
          </a:p>
        </p:txBody>
      </p:sp>
      <p:sp>
        <p:nvSpPr>
          <p:cNvPr id="6" name="Espace réservé du numéro de diapositive 5"/>
          <p:cNvSpPr>
            <a:spLocks noGrp="1"/>
          </p:cNvSpPr>
          <p:nvPr>
            <p:ph type="sldNum" sz="quarter" idx="12"/>
          </p:nvPr>
        </p:nvSpPr>
        <p:spPr/>
        <p:txBody>
          <a:bodyPr/>
          <a:lstStyle/>
          <a:p>
            <a:fld id="{BFDCA1C4-9514-7B4F-976F-D92F7E296653}" type="slidenum">
              <a:rPr lang="fr-FR" smtClean="0"/>
              <a:pPr/>
              <a:t>‹#›</a:t>
            </a:fld>
            <a:endParaRPr lang="fr-FR"/>
          </a:p>
        </p:txBody>
      </p:sp>
      <p:pic>
        <p:nvPicPr>
          <p:cNvPr id="12" name="Image 8" descr="Logo-APO-LARP.png"/>
          <p:cNvPicPr>
            <a:picLocks noChangeAspect="1"/>
          </p:cNvPicPr>
          <p:nvPr userDrawn="1"/>
        </p:nvPicPr>
        <p:blipFill>
          <a:blip r:embed="rId2"/>
          <a:stretch>
            <a:fillRect/>
          </a:stretch>
        </p:blipFill>
        <p:spPr>
          <a:xfrm>
            <a:off x="1331640" y="4580063"/>
            <a:ext cx="425364" cy="506287"/>
          </a:xfrm>
          <a:prstGeom prst="rect">
            <a:avLst/>
          </a:prstGeom>
        </p:spPr>
      </p:pic>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re 1"/>
          <p:cNvSpPr>
            <a:spLocks noGrp="1"/>
          </p:cNvSpPr>
          <p:nvPr>
            <p:ph type="title" hasCustomPrompt="1"/>
          </p:nvPr>
        </p:nvSpPr>
        <p:spPr/>
        <p:txBody>
          <a:bodyPr/>
          <a:lstStyle>
            <a:lvl1pPr>
              <a:defRPr/>
            </a:lvl1pPr>
          </a:lstStyle>
          <a:p>
            <a:r>
              <a:rPr lang="en-GB" noProof="0" smtClean="0"/>
              <a:t>Slide title – line 1 – Arial 30 pt – HiLumi blue</a:t>
            </a:r>
            <a:br>
              <a:rPr lang="en-GB" noProof="0" smtClean="0"/>
            </a:br>
            <a:r>
              <a:rPr lang="en-GB" noProof="0" smtClean="0"/>
              <a:t>Slide title – line 2 – Arial 30 pt – HiLumi blue</a:t>
            </a:r>
            <a:endParaRPr lang="en-GB" noProof="0"/>
          </a:p>
        </p:txBody>
      </p:sp>
      <p:sp>
        <p:nvSpPr>
          <p:cNvPr id="3" name="Espace réservé du texte 2"/>
          <p:cNvSpPr>
            <a:spLocks noGrp="1"/>
          </p:cNvSpPr>
          <p:nvPr>
            <p:ph type="body" idx="1" hasCustomPrompt="1"/>
          </p:nvPr>
        </p:nvSpPr>
        <p:spPr>
          <a:xfrm>
            <a:off x="457200" y="911424"/>
            <a:ext cx="4040188" cy="479822"/>
          </a:xfrm>
        </p:spPr>
        <p:txBody>
          <a:bodyPr anchor="t">
            <a:normAutofit/>
          </a:bodyPr>
          <a:lstStyle>
            <a:lvl1pPr marL="0" indent="0">
              <a:buNone/>
              <a:defRPr sz="2000" b="1" baseline="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noProof="0" dirty="0" smtClean="0"/>
              <a:t>Click to edit Master text styles </a:t>
            </a:r>
          </a:p>
        </p:txBody>
      </p:sp>
      <p:sp>
        <p:nvSpPr>
          <p:cNvPr id="4" name="Espace réservé du contenu 3"/>
          <p:cNvSpPr>
            <a:spLocks noGrp="1"/>
          </p:cNvSpPr>
          <p:nvPr>
            <p:ph sz="half" idx="2" hasCustomPrompt="1"/>
          </p:nvPr>
        </p:nvSpPr>
        <p:spPr>
          <a:xfrm>
            <a:off x="457200" y="1543050"/>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GB" noProof="0" dirty="0" smtClean="0"/>
              <a:t>Click to edit Master texts styles</a:t>
            </a:r>
          </a:p>
          <a:p>
            <a:pPr lvl="1"/>
            <a:r>
              <a:rPr lang="en-GB" noProof="0" dirty="0" smtClean="0"/>
              <a:t>Second level</a:t>
            </a:r>
          </a:p>
          <a:p>
            <a:pPr lvl="2"/>
            <a:r>
              <a:rPr lang="en-GB" noProof="0" dirty="0" smtClean="0"/>
              <a:t>Third level</a:t>
            </a:r>
          </a:p>
          <a:p>
            <a:pPr lvl="3"/>
            <a:r>
              <a:rPr lang="en-GB" noProof="0" dirty="0" smtClean="0"/>
              <a:t>Fourth level</a:t>
            </a:r>
          </a:p>
          <a:p>
            <a:pPr lvl="4"/>
            <a:r>
              <a:rPr lang="en-GB" noProof="0" dirty="0" smtClean="0"/>
              <a:t>Fifth level</a:t>
            </a:r>
            <a:endParaRPr lang="en-GB" noProof="0" dirty="0"/>
          </a:p>
        </p:txBody>
      </p:sp>
      <p:sp>
        <p:nvSpPr>
          <p:cNvPr id="5" name="Espace réservé du texte 4"/>
          <p:cNvSpPr>
            <a:spLocks noGrp="1"/>
          </p:cNvSpPr>
          <p:nvPr>
            <p:ph type="body" sz="quarter" idx="3" hasCustomPrompt="1"/>
          </p:nvPr>
        </p:nvSpPr>
        <p:spPr>
          <a:xfrm>
            <a:off x="4645026" y="911424"/>
            <a:ext cx="4041775" cy="479822"/>
          </a:xfrm>
        </p:spPr>
        <p:txBody>
          <a:bodyPr anchor="t">
            <a:normAutofit/>
          </a:bodyPr>
          <a:lstStyle>
            <a:lvl1pPr marL="0" indent="0">
              <a:buNone/>
              <a:defRPr sz="2000" b="1" baseline="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noProof="0" dirty="0" smtClean="0"/>
              <a:t>Click to edit Master text styles</a:t>
            </a:r>
          </a:p>
        </p:txBody>
      </p:sp>
      <p:sp>
        <p:nvSpPr>
          <p:cNvPr id="6" name="Espace réservé du contenu 5"/>
          <p:cNvSpPr>
            <a:spLocks noGrp="1"/>
          </p:cNvSpPr>
          <p:nvPr>
            <p:ph sz="quarter" idx="4" hasCustomPrompt="1"/>
          </p:nvPr>
        </p:nvSpPr>
        <p:spPr>
          <a:xfrm>
            <a:off x="4645026" y="1543050"/>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GB" noProof="0" dirty="0" smtClean="0"/>
              <a:t>Click to edit Master texts styles</a:t>
            </a:r>
          </a:p>
          <a:p>
            <a:pPr lvl="1"/>
            <a:r>
              <a:rPr lang="en-GB" noProof="0" dirty="0" smtClean="0"/>
              <a:t>Second level</a:t>
            </a:r>
          </a:p>
          <a:p>
            <a:pPr lvl="2"/>
            <a:r>
              <a:rPr lang="en-GB" noProof="0" dirty="0" smtClean="0"/>
              <a:t>Third level</a:t>
            </a:r>
          </a:p>
          <a:p>
            <a:pPr lvl="3"/>
            <a:r>
              <a:rPr lang="en-GB" noProof="0" dirty="0" smtClean="0"/>
              <a:t>Fourth level</a:t>
            </a:r>
          </a:p>
          <a:p>
            <a:pPr lvl="4"/>
            <a:r>
              <a:rPr lang="en-GB" noProof="0" dirty="0" smtClean="0"/>
              <a:t>Fifth level</a:t>
            </a:r>
            <a:endParaRPr lang="en-GB" noProof="0" dirty="0"/>
          </a:p>
        </p:txBody>
      </p:sp>
      <p:sp>
        <p:nvSpPr>
          <p:cNvPr id="8" name="Espace réservé du pied de page 7"/>
          <p:cNvSpPr>
            <a:spLocks noGrp="1"/>
          </p:cNvSpPr>
          <p:nvPr>
            <p:ph type="ftr" sz="quarter" idx="11"/>
          </p:nvPr>
        </p:nvSpPr>
        <p:spPr>
          <a:xfrm>
            <a:off x="1905000" y="4767263"/>
            <a:ext cx="6627000" cy="270000"/>
          </a:xfrm>
        </p:spPr>
        <p:txBody>
          <a:bodyPr/>
          <a:lstStyle/>
          <a:p>
            <a:r>
              <a:rPr lang="fr-FR" noProof="0" smtClean="0"/>
              <a:t>Zenghai Li        Joint LARP CM26/Hi-Lumi Meeting at SLAC      May 19, 2016</a:t>
            </a:r>
            <a:endParaRPr lang="en-GB" noProof="0"/>
          </a:p>
        </p:txBody>
      </p:sp>
      <p:sp>
        <p:nvSpPr>
          <p:cNvPr id="9" name="Espace réservé du numéro de diapositive 8"/>
          <p:cNvSpPr>
            <a:spLocks noGrp="1"/>
          </p:cNvSpPr>
          <p:nvPr>
            <p:ph type="sldNum" sz="quarter" idx="12"/>
          </p:nvPr>
        </p:nvSpPr>
        <p:spPr/>
        <p:txBody>
          <a:bodyPr/>
          <a:lstStyle/>
          <a:p>
            <a:fld id="{BFDCA1C4-9514-7B4F-976F-D92F7E296653}" type="slidenum">
              <a:rPr lang="fr-FR" smtClean="0"/>
              <a:pPr/>
              <a:t>‹#›</a:t>
            </a:fld>
            <a:endParaRPr lang="fr-FR"/>
          </a:p>
        </p:txBody>
      </p:sp>
      <p:pic>
        <p:nvPicPr>
          <p:cNvPr id="14" name="Image 8" descr="Logo-APO-LARP.png"/>
          <p:cNvPicPr>
            <a:picLocks noChangeAspect="1"/>
          </p:cNvPicPr>
          <p:nvPr userDrawn="1"/>
        </p:nvPicPr>
        <p:blipFill>
          <a:blip r:embed="rId2"/>
          <a:stretch>
            <a:fillRect/>
          </a:stretch>
        </p:blipFill>
        <p:spPr>
          <a:xfrm>
            <a:off x="1331640" y="4580063"/>
            <a:ext cx="425364" cy="506287"/>
          </a:xfrm>
          <a:prstGeom prst="rect">
            <a:avLst/>
          </a:prstGeom>
        </p:spPr>
      </p:pic>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re 1"/>
          <p:cNvSpPr>
            <a:spLocks noGrp="1"/>
          </p:cNvSpPr>
          <p:nvPr>
            <p:ph type="title" hasCustomPrompt="1"/>
          </p:nvPr>
        </p:nvSpPr>
        <p:spPr/>
        <p:txBody>
          <a:bodyPr/>
          <a:lstStyle/>
          <a:p>
            <a:r>
              <a:rPr lang="en-GB" noProof="0" smtClean="0"/>
              <a:t>Slide title – line 1 – Arial 30 pt – HiLumi blue</a:t>
            </a:r>
            <a:br>
              <a:rPr lang="en-GB" noProof="0" smtClean="0"/>
            </a:br>
            <a:r>
              <a:rPr lang="en-GB" noProof="0" smtClean="0"/>
              <a:t>Slide title – line 2 – Arial 30 pt – HiLumi blue</a:t>
            </a:r>
            <a:endParaRPr lang="en-GB" noProof="0"/>
          </a:p>
        </p:txBody>
      </p:sp>
      <p:sp>
        <p:nvSpPr>
          <p:cNvPr id="4" name="Espace réservé du pied de page 3"/>
          <p:cNvSpPr>
            <a:spLocks noGrp="1"/>
          </p:cNvSpPr>
          <p:nvPr>
            <p:ph type="ftr" sz="quarter" idx="11"/>
          </p:nvPr>
        </p:nvSpPr>
        <p:spPr>
          <a:xfrm>
            <a:off x="1905000" y="4767263"/>
            <a:ext cx="6627000" cy="270000"/>
          </a:xfrm>
        </p:spPr>
        <p:txBody>
          <a:bodyPr/>
          <a:lstStyle/>
          <a:p>
            <a:r>
              <a:rPr lang="fr-FR" noProof="0" smtClean="0"/>
              <a:t>Zenghai Li        Joint LARP CM26/Hi-Lumi Meeting at SLAC      May 19, 2016</a:t>
            </a:r>
            <a:endParaRPr lang="en-GB" noProof="0"/>
          </a:p>
        </p:txBody>
      </p:sp>
      <p:sp>
        <p:nvSpPr>
          <p:cNvPr id="5" name="Espace réservé du numéro de diapositive 4"/>
          <p:cNvSpPr>
            <a:spLocks noGrp="1"/>
          </p:cNvSpPr>
          <p:nvPr>
            <p:ph type="sldNum" sz="quarter" idx="12"/>
          </p:nvPr>
        </p:nvSpPr>
        <p:spPr/>
        <p:txBody>
          <a:bodyPr/>
          <a:lstStyle/>
          <a:p>
            <a:fld id="{BFDCA1C4-9514-7B4F-976F-D92F7E296653}" type="slidenum">
              <a:rPr lang="fr-FR" smtClean="0"/>
              <a:pPr/>
              <a:t>‹#›</a:t>
            </a:fld>
            <a:endParaRPr lang="fr-FR"/>
          </a:p>
        </p:txBody>
      </p:sp>
      <p:pic>
        <p:nvPicPr>
          <p:cNvPr id="10" name="Image 8" descr="Logo-APO-LARP.png"/>
          <p:cNvPicPr>
            <a:picLocks noChangeAspect="1"/>
          </p:cNvPicPr>
          <p:nvPr userDrawn="1"/>
        </p:nvPicPr>
        <p:blipFill>
          <a:blip r:embed="rId2"/>
          <a:stretch>
            <a:fillRect/>
          </a:stretch>
        </p:blipFill>
        <p:spPr>
          <a:xfrm>
            <a:off x="1331640" y="4580063"/>
            <a:ext cx="425364" cy="506287"/>
          </a:xfrm>
          <a:prstGeom prst="rect">
            <a:avLst/>
          </a:prstGeom>
        </p:spPr>
      </p:pic>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3" name="Espace réservé du pied de page 2"/>
          <p:cNvSpPr>
            <a:spLocks noGrp="1"/>
          </p:cNvSpPr>
          <p:nvPr>
            <p:ph type="ftr" sz="quarter" idx="11"/>
          </p:nvPr>
        </p:nvSpPr>
        <p:spPr>
          <a:xfrm>
            <a:off x="1981200" y="4767263"/>
            <a:ext cx="6553200" cy="270000"/>
          </a:xfrm>
        </p:spPr>
        <p:txBody>
          <a:bodyPr/>
          <a:lstStyle/>
          <a:p>
            <a:r>
              <a:rPr lang="fr-FR" noProof="0" smtClean="0"/>
              <a:t>Zenghai Li        Joint LARP CM26/Hi-Lumi Meeting at SLAC      May 19, 2016</a:t>
            </a:r>
            <a:endParaRPr lang="en-GB" noProof="0"/>
          </a:p>
        </p:txBody>
      </p:sp>
      <p:sp>
        <p:nvSpPr>
          <p:cNvPr id="4" name="Espace réservé du numéro de diapositive 3"/>
          <p:cNvSpPr>
            <a:spLocks noGrp="1"/>
          </p:cNvSpPr>
          <p:nvPr>
            <p:ph type="sldNum" sz="quarter" idx="12"/>
          </p:nvPr>
        </p:nvSpPr>
        <p:spPr/>
        <p:txBody>
          <a:bodyPr/>
          <a:lstStyle/>
          <a:p>
            <a:fld id="{BFDCA1C4-9514-7B4F-976F-D92F7E296653}" type="slidenum">
              <a:rPr lang="fr-FR" smtClean="0"/>
              <a:pPr/>
              <a:t>‹#›</a:t>
            </a:fld>
            <a:endParaRPr lang="fr-FR"/>
          </a:p>
        </p:txBody>
      </p:sp>
      <p:pic>
        <p:nvPicPr>
          <p:cNvPr id="9" name="Image 8" descr="Logo-APO-LARP.png"/>
          <p:cNvPicPr>
            <a:picLocks noChangeAspect="1"/>
          </p:cNvPicPr>
          <p:nvPr userDrawn="1"/>
        </p:nvPicPr>
        <p:blipFill>
          <a:blip r:embed="rId2"/>
          <a:stretch>
            <a:fillRect/>
          </a:stretch>
        </p:blipFill>
        <p:spPr>
          <a:xfrm>
            <a:off x="1331640" y="4580063"/>
            <a:ext cx="425364" cy="506287"/>
          </a:xfrm>
          <a:prstGeom prst="rect">
            <a:avLst/>
          </a:prstGeom>
        </p:spPr>
      </p:pic>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Image avec légende">
    <p:spTree>
      <p:nvGrpSpPr>
        <p:cNvPr id="1" name=""/>
        <p:cNvGrpSpPr/>
        <p:nvPr/>
      </p:nvGrpSpPr>
      <p:grpSpPr>
        <a:xfrm>
          <a:off x="0" y="0"/>
          <a:ext cx="0" cy="0"/>
          <a:chOff x="0" y="0"/>
          <a:chExt cx="0" cy="0"/>
        </a:xfrm>
      </p:grpSpPr>
      <p:sp>
        <p:nvSpPr>
          <p:cNvPr id="3" name="Espace réservé pour une image  2"/>
          <p:cNvSpPr>
            <a:spLocks noGrp="1"/>
          </p:cNvSpPr>
          <p:nvPr>
            <p:ph type="pic" idx="1"/>
          </p:nvPr>
        </p:nvSpPr>
        <p:spPr>
          <a:xfrm>
            <a:off x="612000" y="342900"/>
            <a:ext cx="79200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noProof="0"/>
          </a:p>
        </p:txBody>
      </p:sp>
      <p:sp>
        <p:nvSpPr>
          <p:cNvPr id="4" name="Espace réservé du texte 3"/>
          <p:cNvSpPr>
            <a:spLocks noGrp="1"/>
          </p:cNvSpPr>
          <p:nvPr>
            <p:ph type="body" sz="half" idx="2" hasCustomPrompt="1"/>
          </p:nvPr>
        </p:nvSpPr>
        <p:spPr>
          <a:xfrm>
            <a:off x="612000" y="3829050"/>
            <a:ext cx="7920000" cy="74295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noProof="0" smtClean="0"/>
              <a:t>Text – image caption – comments ....</a:t>
            </a:r>
          </a:p>
        </p:txBody>
      </p:sp>
      <p:sp>
        <p:nvSpPr>
          <p:cNvPr id="6" name="Espace réservé du pied de page 5"/>
          <p:cNvSpPr>
            <a:spLocks noGrp="1"/>
          </p:cNvSpPr>
          <p:nvPr>
            <p:ph type="ftr" sz="quarter" idx="11"/>
          </p:nvPr>
        </p:nvSpPr>
        <p:spPr>
          <a:xfrm>
            <a:off x="1981200" y="4767263"/>
            <a:ext cx="6550800" cy="270000"/>
          </a:xfrm>
        </p:spPr>
        <p:txBody>
          <a:bodyPr/>
          <a:lstStyle/>
          <a:p>
            <a:r>
              <a:rPr lang="fr-FR" noProof="0" smtClean="0"/>
              <a:t>Zenghai Li        Joint LARP CM26/Hi-Lumi Meeting at SLAC      May 19, 2016</a:t>
            </a:r>
            <a:endParaRPr lang="en-GB" noProof="0"/>
          </a:p>
        </p:txBody>
      </p:sp>
      <p:sp>
        <p:nvSpPr>
          <p:cNvPr id="7" name="Espace réservé du numéro de diapositive 6"/>
          <p:cNvSpPr>
            <a:spLocks noGrp="1"/>
          </p:cNvSpPr>
          <p:nvPr>
            <p:ph type="sldNum" sz="quarter" idx="12"/>
          </p:nvPr>
        </p:nvSpPr>
        <p:spPr/>
        <p:txBody>
          <a:bodyPr/>
          <a:lstStyle/>
          <a:p>
            <a:fld id="{BFDCA1C4-9514-7B4F-976F-D92F7E296653}" type="slidenum">
              <a:rPr lang="fr-FR" smtClean="0"/>
              <a:pPr/>
              <a:t>‹#›</a:t>
            </a:fld>
            <a:endParaRPr lang="fr-FR"/>
          </a:p>
        </p:txBody>
      </p:sp>
      <p:sp>
        <p:nvSpPr>
          <p:cNvPr id="9" name="Espace réservé du contenu 8"/>
          <p:cNvSpPr>
            <a:spLocks noGrp="1"/>
          </p:cNvSpPr>
          <p:nvPr>
            <p:ph sz="quarter" idx="14" hasCustomPrompt="1"/>
          </p:nvPr>
        </p:nvSpPr>
        <p:spPr>
          <a:xfrm>
            <a:off x="613550" y="3486150"/>
            <a:ext cx="7918450" cy="285750"/>
          </a:xfrm>
        </p:spPr>
        <p:txBody>
          <a:bodyPr/>
          <a:lstStyle>
            <a:lvl1pPr>
              <a:buFontTx/>
              <a:buNone/>
              <a:defRPr sz="1800">
                <a:solidFill>
                  <a:schemeClr val="bg2"/>
                </a:solidFill>
              </a:defRPr>
            </a:lvl1pPr>
          </a:lstStyle>
          <a:p>
            <a:pPr lvl="0"/>
            <a:r>
              <a:rPr lang="en-GB" dirty="0" smtClean="0"/>
              <a:t>Image title</a:t>
            </a:r>
            <a:endParaRPr lang="en-GB"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Disposition personnalisée">
    <p:bg>
      <p:bgPr>
        <a:blipFill dpi="0" rotWithShape="1">
          <a:blip r:embed="rId2"/>
          <a:srcRect/>
          <a:stretch>
            <a:fillRect/>
          </a:stretch>
        </a:blipFill>
        <a:effectLst/>
      </p:bgPr>
    </p:bg>
    <p:spTree>
      <p:nvGrpSpPr>
        <p:cNvPr id="1" name=""/>
        <p:cNvGrpSpPr/>
        <p:nvPr/>
      </p:nvGrpSpPr>
      <p:grpSpPr>
        <a:xfrm>
          <a:off x="0" y="0"/>
          <a:ext cx="0" cy="0"/>
          <a:chOff x="0" y="0"/>
          <a:chExt cx="0" cy="0"/>
        </a:xfrm>
      </p:grpSpPr>
      <p:sp>
        <p:nvSpPr>
          <p:cNvPr id="2" name="Titre 1"/>
          <p:cNvSpPr>
            <a:spLocks noGrp="1"/>
          </p:cNvSpPr>
          <p:nvPr>
            <p:ph type="title" hasCustomPrompt="1"/>
          </p:nvPr>
        </p:nvSpPr>
        <p:spPr>
          <a:xfrm>
            <a:off x="1351800" y="2031750"/>
            <a:ext cx="6440400" cy="1225800"/>
          </a:xfrm>
        </p:spPr>
        <p:txBody>
          <a:bodyPr/>
          <a:lstStyle>
            <a:lvl1pPr>
              <a:defRPr b="1" i="1">
                <a:solidFill>
                  <a:schemeClr val="tx2"/>
                </a:solidFill>
              </a:defRPr>
            </a:lvl1pPr>
          </a:lstStyle>
          <a:p>
            <a:r>
              <a:rPr lang="en-GB" noProof="0" smtClean="0"/>
              <a:t>Thank you message....</a:t>
            </a:r>
            <a:endParaRPr lang="en-GB" noProof="0"/>
          </a:p>
        </p:txBody>
      </p:sp>
      <p:sp>
        <p:nvSpPr>
          <p:cNvPr id="4" name="Espace réservé du pied de page 3"/>
          <p:cNvSpPr>
            <a:spLocks noGrp="1"/>
          </p:cNvSpPr>
          <p:nvPr>
            <p:ph type="ftr" sz="quarter" idx="11"/>
          </p:nvPr>
        </p:nvSpPr>
        <p:spPr>
          <a:xfrm>
            <a:off x="1351800" y="4767263"/>
            <a:ext cx="6440400" cy="270000"/>
          </a:xfrm>
        </p:spPr>
        <p:txBody>
          <a:bodyPr/>
          <a:lstStyle/>
          <a:p>
            <a:r>
              <a:rPr lang="fr-FR" noProof="0" smtClean="0"/>
              <a:t>Zenghai Li        Joint LARP CM26/Hi-Lumi Meeting at SLAC      May 19, 2016</a:t>
            </a:r>
            <a:endParaRPr lang="en-GB" noProof="0"/>
          </a:p>
        </p:txBody>
      </p:sp>
      <p:sp>
        <p:nvSpPr>
          <p:cNvPr id="5" name="Espace réservé du numéro de diapositive 4"/>
          <p:cNvSpPr>
            <a:spLocks noGrp="1"/>
          </p:cNvSpPr>
          <p:nvPr>
            <p:ph type="sldNum" sz="quarter" idx="12"/>
          </p:nvPr>
        </p:nvSpPr>
        <p:spPr/>
        <p:txBody>
          <a:bodyPr/>
          <a:lstStyle/>
          <a:p>
            <a:fld id="{BFDCA1C4-9514-7B4F-976F-D92F7E296653}" type="slidenum">
              <a:rPr lang="fr-FR" smtClean="0"/>
              <a:pPr/>
              <a:t>‹#›</a:t>
            </a:fld>
            <a:endParaRPr lang="fr-FR" dirty="0"/>
          </a:p>
        </p:txBody>
      </p:sp>
      <p:sp>
        <p:nvSpPr>
          <p:cNvPr id="8" name="Espace réservé du texte 7"/>
          <p:cNvSpPr>
            <a:spLocks noGrp="1"/>
          </p:cNvSpPr>
          <p:nvPr>
            <p:ph type="body" sz="quarter" idx="14" hasCustomPrompt="1"/>
          </p:nvPr>
        </p:nvSpPr>
        <p:spPr>
          <a:xfrm>
            <a:off x="1351800" y="3714750"/>
            <a:ext cx="6440400" cy="914400"/>
          </a:xfrm>
        </p:spPr>
        <p:txBody>
          <a:bodyPr anchor="b">
            <a:noAutofit/>
          </a:bodyPr>
          <a:lstStyle>
            <a:lvl1pPr>
              <a:buFontTx/>
              <a:buNone/>
              <a:defRPr sz="1200" baseline="0">
                <a:solidFill>
                  <a:schemeClr val="tx2"/>
                </a:solidFill>
              </a:defRPr>
            </a:lvl1pPr>
            <a:lvl2pPr>
              <a:buFontTx/>
              <a:buNone/>
              <a:defRPr sz="1400"/>
            </a:lvl2pPr>
            <a:lvl3pPr>
              <a:buFontTx/>
              <a:buNone/>
              <a:defRPr sz="1400"/>
            </a:lvl3pPr>
            <a:lvl4pPr>
              <a:buFontTx/>
              <a:buNone/>
              <a:defRPr sz="1400"/>
            </a:lvl4pPr>
            <a:lvl5pPr>
              <a:buFontTx/>
              <a:buNone/>
              <a:defRPr sz="1400"/>
            </a:lvl5pPr>
          </a:lstStyle>
          <a:p>
            <a:pPr lvl="0"/>
            <a:r>
              <a:rPr lang="en-GB" noProof="0" smtClean="0"/>
              <a:t>Credits if needed: reference 1, reference 2 ...</a:t>
            </a:r>
            <a:endParaRPr lang="en-GB" noProof="0"/>
          </a:p>
        </p:txBody>
      </p:sp>
      <p:pic>
        <p:nvPicPr>
          <p:cNvPr id="7" name="Image 6" descr="HLU-logoN-title.png"/>
          <p:cNvPicPr>
            <a:picLocks noChangeAspect="1"/>
          </p:cNvPicPr>
          <p:nvPr userDrawn="1"/>
        </p:nvPicPr>
        <p:blipFill>
          <a:blip r:embed="rId3"/>
          <a:stretch>
            <a:fillRect/>
          </a:stretch>
        </p:blipFill>
        <p:spPr>
          <a:xfrm>
            <a:off x="1371602" y="285750"/>
            <a:ext cx="3134659" cy="1270627"/>
          </a:xfrm>
          <a:prstGeom prst="rect">
            <a:avLst/>
          </a:prstGeom>
        </p:spPr>
      </p:pic>
      <p:pic>
        <p:nvPicPr>
          <p:cNvPr id="13" name="Image 8" descr="Logo-APO-LARP.png"/>
          <p:cNvPicPr>
            <a:picLocks noChangeAspect="1"/>
          </p:cNvPicPr>
          <p:nvPr userDrawn="1"/>
        </p:nvPicPr>
        <p:blipFill>
          <a:blip r:embed="rId4"/>
          <a:stretch>
            <a:fillRect/>
          </a:stretch>
        </p:blipFill>
        <p:spPr>
          <a:xfrm>
            <a:off x="315353" y="4581096"/>
            <a:ext cx="425364" cy="506287"/>
          </a:xfrm>
          <a:prstGeom prst="rect">
            <a:avLst/>
          </a:prstGeom>
        </p:spPr>
      </p:pic>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theme" Target="../theme/theme1.xml"/><Relationship Id="rId9" Type="http://schemas.openxmlformats.org/officeDocument/2006/relationships/image" Target="../media/image1.jpeg"/><Relationship Id="rId1" Type="http://schemas.openxmlformats.org/officeDocument/2006/relationships/slideLayout" Target="../slideLayouts/slideLayout1.xml"/><Relationship Id="rId2" Type="http://schemas.openxmlformats.org/officeDocument/2006/relationships/slideLayout" Target="../slideLayouts/slideLayout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9"/>
          <a:srcRect/>
          <a:stretch>
            <a:fillRect/>
          </a:stretch>
        </a:blipFill>
        <a:effectLst/>
      </p:bgPr>
    </p:bg>
    <p:spTree>
      <p:nvGrpSpPr>
        <p:cNvPr id="1" name=""/>
        <p:cNvGrpSpPr/>
        <p:nvPr/>
      </p:nvGrpSpPr>
      <p:grpSpPr>
        <a:xfrm>
          <a:off x="0" y="0"/>
          <a:ext cx="0" cy="0"/>
          <a:chOff x="0" y="0"/>
          <a:chExt cx="0" cy="0"/>
        </a:xfrm>
      </p:grpSpPr>
      <p:sp>
        <p:nvSpPr>
          <p:cNvPr id="2" name="Espace réservé du titre 1"/>
          <p:cNvSpPr>
            <a:spLocks noGrp="1"/>
          </p:cNvSpPr>
          <p:nvPr>
            <p:ph type="title"/>
          </p:nvPr>
        </p:nvSpPr>
        <p:spPr>
          <a:xfrm>
            <a:off x="612000" y="135000"/>
            <a:ext cx="7920000" cy="540000"/>
          </a:xfrm>
          <a:prstGeom prst="rect">
            <a:avLst/>
          </a:prstGeom>
        </p:spPr>
        <p:txBody>
          <a:bodyPr vert="horz" lIns="0" tIns="0" rIns="0" bIns="0" rtlCol="0" anchor="ctr" anchorCtr="1">
            <a:noAutofit/>
          </a:bodyPr>
          <a:lstStyle/>
          <a:p>
            <a:r>
              <a:rPr lang="en-GB" noProof="0" smtClean="0"/>
              <a:t>Slide title – line 1 – Arial 30 pt – HiLumi blue</a:t>
            </a:r>
            <a:br>
              <a:rPr lang="en-GB" noProof="0" smtClean="0"/>
            </a:br>
            <a:r>
              <a:rPr lang="en-GB" noProof="0" smtClean="0"/>
              <a:t>Slide title – line 2 – Arial 30 pt – HiLumi blue</a:t>
            </a:r>
            <a:endParaRPr lang="en-GB" noProof="0"/>
          </a:p>
        </p:txBody>
      </p:sp>
      <p:sp>
        <p:nvSpPr>
          <p:cNvPr id="3" name="Espace réservé du texte 2"/>
          <p:cNvSpPr>
            <a:spLocks noGrp="1"/>
          </p:cNvSpPr>
          <p:nvPr>
            <p:ph type="body" idx="1"/>
          </p:nvPr>
        </p:nvSpPr>
        <p:spPr>
          <a:xfrm>
            <a:off x="612000" y="1028701"/>
            <a:ext cx="7920000" cy="3551362"/>
          </a:xfrm>
          <a:prstGeom prst="rect">
            <a:avLst/>
          </a:prstGeom>
        </p:spPr>
        <p:txBody>
          <a:bodyPr vert="horz" lIns="0" tIns="0" rIns="0" bIns="0" rtlCol="0">
            <a:normAutofit/>
          </a:bodyPr>
          <a:lstStyle/>
          <a:p>
            <a:pPr lvl="0"/>
            <a:r>
              <a:rPr lang="en-GB" noProof="0" smtClean="0"/>
              <a:t>Click to edit Master texts styles</a:t>
            </a:r>
          </a:p>
          <a:p>
            <a:pPr lvl="1"/>
            <a:r>
              <a:rPr lang="en-GB" noProof="0" smtClean="0"/>
              <a:t>Second level</a:t>
            </a:r>
          </a:p>
          <a:p>
            <a:pPr lvl="2"/>
            <a:r>
              <a:rPr lang="en-GB" noProof="0" smtClean="0"/>
              <a:t>Third level</a:t>
            </a:r>
          </a:p>
          <a:p>
            <a:pPr lvl="3"/>
            <a:r>
              <a:rPr lang="en-GB" noProof="0" smtClean="0"/>
              <a:t>Fourth level</a:t>
            </a:r>
          </a:p>
          <a:p>
            <a:pPr lvl="4"/>
            <a:r>
              <a:rPr lang="en-GB" noProof="0" smtClean="0"/>
              <a:t>Fifth level</a:t>
            </a:r>
            <a:endParaRPr lang="en-GB" noProof="0"/>
          </a:p>
        </p:txBody>
      </p:sp>
      <p:sp>
        <p:nvSpPr>
          <p:cNvPr id="5" name="Espace réservé du pied de page 4"/>
          <p:cNvSpPr>
            <a:spLocks noGrp="1"/>
          </p:cNvSpPr>
          <p:nvPr>
            <p:ph type="ftr" sz="quarter" idx="3"/>
          </p:nvPr>
        </p:nvSpPr>
        <p:spPr>
          <a:xfrm>
            <a:off x="2438400" y="4767263"/>
            <a:ext cx="6093600" cy="270000"/>
          </a:xfrm>
          <a:prstGeom prst="rect">
            <a:avLst/>
          </a:prstGeom>
        </p:spPr>
        <p:txBody>
          <a:bodyPr vert="horz" lIns="0" tIns="0" rIns="0" bIns="0" rtlCol="0" anchor="b"/>
          <a:lstStyle>
            <a:lvl1pPr algn="r">
              <a:defRPr sz="1100">
                <a:solidFill>
                  <a:schemeClr val="accent1"/>
                </a:solidFill>
              </a:defRPr>
            </a:lvl1pPr>
          </a:lstStyle>
          <a:p>
            <a:r>
              <a:rPr lang="fr-FR" smtClean="0"/>
              <a:t>Zenghai Li        Joint LARP CM26/Hi-Lumi Meeting at SLAC      May 19, 2016</a:t>
            </a:r>
            <a:endParaRPr lang="en-GB" dirty="0"/>
          </a:p>
        </p:txBody>
      </p:sp>
      <p:sp>
        <p:nvSpPr>
          <p:cNvPr id="6" name="Espace réservé du numéro de diapositive 5"/>
          <p:cNvSpPr>
            <a:spLocks noGrp="1"/>
          </p:cNvSpPr>
          <p:nvPr>
            <p:ph type="sldNum" sz="quarter" idx="4"/>
          </p:nvPr>
        </p:nvSpPr>
        <p:spPr>
          <a:xfrm>
            <a:off x="8686800" y="4767263"/>
            <a:ext cx="360000" cy="270000"/>
          </a:xfrm>
          <a:prstGeom prst="rect">
            <a:avLst/>
          </a:prstGeom>
        </p:spPr>
        <p:txBody>
          <a:bodyPr vert="horz" lIns="0" tIns="0" rIns="0" bIns="0" rtlCol="0" anchor="b"/>
          <a:lstStyle>
            <a:lvl1pPr algn="r">
              <a:defRPr sz="1200">
                <a:solidFill>
                  <a:schemeClr val="accent1"/>
                </a:solidFill>
              </a:defRPr>
            </a:lvl1pPr>
          </a:lstStyle>
          <a:p>
            <a:fld id="{BFDCA1C4-9514-7B4F-976F-D92F7E296653}" type="slidenum">
              <a:rPr lang="fr-FR" smtClean="0"/>
              <a:pPr/>
              <a:t>‹#›</a:t>
            </a:fld>
            <a:endParaRPr lang="fr-FR"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3" r:id="rId3"/>
    <p:sldLayoutId id="2147483654" r:id="rId4"/>
    <p:sldLayoutId id="2147483655" r:id="rId5"/>
    <p:sldLayoutId id="2147483657" r:id="rId6"/>
    <p:sldLayoutId id="2147483658" r:id="rId7"/>
  </p:sldLayoutIdLst>
  <p:hf hdr="0" dt="0"/>
  <p:txStyles>
    <p:titleStyle>
      <a:lvl1pPr algn="ctr" defTabSz="457200" rtl="0" eaLnBrk="1" latinLnBrk="0" hangingPunct="1">
        <a:spcBef>
          <a:spcPct val="0"/>
        </a:spcBef>
        <a:buNone/>
        <a:defRPr sz="2800" b="1" kern="1200">
          <a:solidFill>
            <a:schemeClr val="bg2"/>
          </a:solidFill>
          <a:latin typeface="+mj-lt"/>
          <a:ea typeface="+mj-ea"/>
          <a:cs typeface="+mj-cs"/>
        </a:defRPr>
      </a:lvl1pPr>
    </p:titleStyle>
    <p:bodyStyle>
      <a:lvl1pPr marL="342900" indent="-342900" algn="ctr" defTabSz="457200" rtl="0" eaLnBrk="1" latinLnBrk="0" hangingPunct="1">
        <a:spcBef>
          <a:spcPct val="20000"/>
        </a:spcBef>
        <a:buClr>
          <a:schemeClr val="accent6"/>
        </a:buClr>
        <a:buFont typeface="Wingdings" charset="2"/>
        <a:buChar char="§"/>
        <a:defRPr sz="2800" kern="1200">
          <a:solidFill>
            <a:schemeClr val="accent5"/>
          </a:solidFill>
          <a:latin typeface="+mn-lt"/>
          <a:ea typeface="+mn-ea"/>
          <a:cs typeface="+mn-cs"/>
        </a:defRPr>
      </a:lvl1pPr>
      <a:lvl2pPr marL="742950" indent="-285750" algn="ctr" defTabSz="457200" rtl="0" eaLnBrk="1" latinLnBrk="0" hangingPunct="1">
        <a:spcBef>
          <a:spcPct val="20000"/>
        </a:spcBef>
        <a:buClr>
          <a:schemeClr val="accent6"/>
        </a:buClr>
        <a:buFont typeface="Wingdings" charset="2"/>
        <a:buChar char="§"/>
        <a:defRPr sz="2400" kern="1200">
          <a:solidFill>
            <a:schemeClr val="accent5"/>
          </a:solidFill>
          <a:latin typeface="+mn-lt"/>
          <a:ea typeface="+mn-ea"/>
          <a:cs typeface="+mn-cs"/>
        </a:defRPr>
      </a:lvl2pPr>
      <a:lvl3pPr marL="1143000" indent="-228600" algn="ctr" defTabSz="457200" rtl="0" eaLnBrk="1" latinLnBrk="0" hangingPunct="1">
        <a:spcBef>
          <a:spcPct val="20000"/>
        </a:spcBef>
        <a:buClr>
          <a:schemeClr val="accent6"/>
        </a:buClr>
        <a:buFont typeface="Wingdings" charset="2"/>
        <a:buChar char="§"/>
        <a:defRPr sz="2000" kern="1200">
          <a:solidFill>
            <a:schemeClr val="accent5"/>
          </a:solidFill>
          <a:latin typeface="+mn-lt"/>
          <a:ea typeface="+mn-ea"/>
          <a:cs typeface="+mn-cs"/>
        </a:defRPr>
      </a:lvl3pPr>
      <a:lvl4pPr marL="1600200" indent="-228600" algn="ctr" defTabSz="457200" rtl="0" eaLnBrk="1" latinLnBrk="0" hangingPunct="1">
        <a:spcBef>
          <a:spcPct val="20000"/>
        </a:spcBef>
        <a:buClr>
          <a:schemeClr val="accent6"/>
        </a:buClr>
        <a:buFont typeface="Wingdings" charset="2"/>
        <a:buChar char="§"/>
        <a:defRPr sz="1800" kern="1200">
          <a:solidFill>
            <a:schemeClr val="accent5"/>
          </a:solidFill>
          <a:latin typeface="+mn-lt"/>
          <a:ea typeface="+mn-ea"/>
          <a:cs typeface="+mn-cs"/>
        </a:defRPr>
      </a:lvl4pPr>
      <a:lvl5pPr marL="2057400" indent="-228600" algn="ctr" defTabSz="457200" rtl="0" eaLnBrk="1" latinLnBrk="0" hangingPunct="1">
        <a:spcBef>
          <a:spcPct val="20000"/>
        </a:spcBef>
        <a:buClr>
          <a:schemeClr val="accent6"/>
        </a:buClr>
        <a:buFont typeface="Wingdings" charset="2"/>
        <a:buChar char="§"/>
        <a:defRPr sz="1600" kern="1200">
          <a:solidFill>
            <a:schemeClr val="accent5"/>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fr-FR"/>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4.png"/></Relationships>
</file>

<file path=ppt/slides/_rels/slide10.xml.rels><?xml version="1.0" encoding="UTF-8" standalone="yes"?>
<Relationships xmlns="http://schemas.openxmlformats.org/package/2006/relationships"><Relationship Id="rId3" Type="http://schemas.openxmlformats.org/officeDocument/2006/relationships/image" Target="../media/image24.png"/><Relationship Id="rId4" Type="http://schemas.microsoft.com/office/2007/relationships/hdphoto" Target="../media/hdphoto1.wdp"/><Relationship Id="rId5" Type="http://schemas.openxmlformats.org/officeDocument/2006/relationships/image" Target="../media/image25.jpeg"/><Relationship Id="rId6" Type="http://schemas.openxmlformats.org/officeDocument/2006/relationships/image" Target="../media/image26.png"/><Relationship Id="rId7" Type="http://schemas.openxmlformats.org/officeDocument/2006/relationships/image" Target="../media/image27.jpg"/><Relationship Id="rId8" Type="http://schemas.openxmlformats.org/officeDocument/2006/relationships/image" Target="../media/image28.jpeg"/><Relationship Id="rId9" Type="http://schemas.openxmlformats.org/officeDocument/2006/relationships/image" Target="../media/image29.png"/><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11.xml.rels><?xml version="1.0" encoding="UTF-8" standalone="yes"?>
<Relationships xmlns="http://schemas.openxmlformats.org/package/2006/relationships"><Relationship Id="rId3" Type="http://schemas.openxmlformats.org/officeDocument/2006/relationships/image" Target="../media/image31.jpeg"/><Relationship Id="rId4" Type="http://schemas.openxmlformats.org/officeDocument/2006/relationships/image" Target="../media/image32.png"/><Relationship Id="rId5" Type="http://schemas.openxmlformats.org/officeDocument/2006/relationships/chart" Target="../charts/chart1.xml"/><Relationship Id="rId1" Type="http://schemas.openxmlformats.org/officeDocument/2006/relationships/slideLayout" Target="../slideLayouts/slideLayout2.xml"/><Relationship Id="rId2" Type="http://schemas.openxmlformats.org/officeDocument/2006/relationships/image" Target="../media/image30.jpeg"/></Relationships>
</file>

<file path=ppt/slides/_rels/slide12.xml.rels><?xml version="1.0" encoding="UTF-8" standalone="yes"?>
<Relationships xmlns="http://schemas.openxmlformats.org/package/2006/relationships"><Relationship Id="rId3" Type="http://schemas.openxmlformats.org/officeDocument/2006/relationships/image" Target="../media/image24.png"/><Relationship Id="rId4" Type="http://schemas.microsoft.com/office/2007/relationships/hdphoto" Target="../media/hdphoto1.wdp"/><Relationship Id="rId1" Type="http://schemas.openxmlformats.org/officeDocument/2006/relationships/slideLayout" Target="../slideLayouts/slideLayout2.xml"/><Relationship Id="rId2" Type="http://schemas.openxmlformats.org/officeDocument/2006/relationships/image" Target="../media/image33.e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4.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chart" Target="../charts/char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chart" Target="../charts/chart3.xml"/><Relationship Id="rId3" Type="http://schemas.openxmlformats.org/officeDocument/2006/relationships/image" Target="../media/image35.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6.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7.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4.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8.png"/><Relationship Id="rId3" Type="http://schemas.openxmlformats.org/officeDocument/2006/relationships/image" Target="../media/image39.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0.png"/><Relationship Id="rId3" Type="http://schemas.openxmlformats.org/officeDocument/2006/relationships/image" Target="../media/image39.png"/></Relationships>
</file>

<file path=ppt/slides/_rels/slide23.xml.rels><?xml version="1.0" encoding="UTF-8" standalone="yes"?>
<Relationships xmlns="http://schemas.openxmlformats.org/package/2006/relationships"><Relationship Id="rId3" Type="http://schemas.openxmlformats.org/officeDocument/2006/relationships/image" Target="../media/image42.png"/><Relationship Id="rId4" Type="http://schemas.openxmlformats.org/officeDocument/2006/relationships/image" Target="../media/image43.png"/><Relationship Id="rId1" Type="http://schemas.openxmlformats.org/officeDocument/2006/relationships/slideLayout" Target="../slideLayouts/slideLayout2.xml"/><Relationship Id="rId2" Type="http://schemas.openxmlformats.org/officeDocument/2006/relationships/image" Target="../media/image41.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4.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png"/><Relationship Id="rId3" Type="http://schemas.openxmlformats.org/officeDocument/2006/relationships/image" Target="../media/image6.png"/></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4" Type="http://schemas.openxmlformats.org/officeDocument/2006/relationships/image" Target="../media/image9.png"/><Relationship Id="rId1" Type="http://schemas.openxmlformats.org/officeDocument/2006/relationships/slideLayout" Target="../slideLayouts/slideLayout2.xml"/><Relationship Id="rId2" Type="http://schemas.openxmlformats.org/officeDocument/2006/relationships/image" Target="../media/image7.emf"/></Relationships>
</file>

<file path=ppt/slides/_rels/slide5.xml.rels><?xml version="1.0" encoding="UTF-8" standalone="yes"?>
<Relationships xmlns="http://schemas.openxmlformats.org/package/2006/relationships"><Relationship Id="rId3" Type="http://schemas.openxmlformats.org/officeDocument/2006/relationships/image" Target="../media/image12.png"/><Relationship Id="rId4" Type="http://schemas.openxmlformats.org/officeDocument/2006/relationships/oleObject" Target="../embeddings/oleObject1.bin"/><Relationship Id="rId5" Type="http://schemas.openxmlformats.org/officeDocument/2006/relationships/image" Target="../media/image10.wmf"/><Relationship Id="rId6" Type="http://schemas.openxmlformats.org/officeDocument/2006/relationships/oleObject" Target="../embeddings/oleObject2.bin"/><Relationship Id="rId7" Type="http://schemas.openxmlformats.org/officeDocument/2006/relationships/image" Target="../media/image11.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3.png"/><Relationship Id="rId4" Type="http://schemas.openxmlformats.org/officeDocument/2006/relationships/image" Target="../media/image14.png"/><Relationship Id="rId5" Type="http://schemas.openxmlformats.org/officeDocument/2006/relationships/oleObject" Target="../embeddings/oleObject3.bin"/><Relationship Id="rId6" Type="http://schemas.openxmlformats.org/officeDocument/2006/relationships/image" Target="../media/image11.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6.png"/><Relationship Id="rId4" Type="http://schemas.openxmlformats.org/officeDocument/2006/relationships/image" Target="../media/image17.png"/><Relationship Id="rId5" Type="http://schemas.openxmlformats.org/officeDocument/2006/relationships/image" Target="../media/image18.png"/><Relationship Id="rId1" Type="http://schemas.openxmlformats.org/officeDocument/2006/relationships/slideLayout" Target="../slideLayouts/slideLayout2.xml"/><Relationship Id="rId2" Type="http://schemas.openxmlformats.org/officeDocument/2006/relationships/image" Target="../media/image15.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9.emf"/><Relationship Id="rId3" Type="http://schemas.openxmlformats.org/officeDocument/2006/relationships/image" Target="../media/image20.emf"/></Relationships>
</file>

<file path=ppt/slides/_rels/slide9.xml.rels><?xml version="1.0" encoding="UTF-8" standalone="yes"?>
<Relationships xmlns="http://schemas.openxmlformats.org/package/2006/relationships"><Relationship Id="rId3" Type="http://schemas.openxmlformats.org/officeDocument/2006/relationships/image" Target="../media/image22.png"/><Relationship Id="rId4" Type="http://schemas.openxmlformats.org/officeDocument/2006/relationships/image" Target="../media/image23.jpeg"/><Relationship Id="rId1" Type="http://schemas.openxmlformats.org/officeDocument/2006/relationships/slideLayout" Target="../slideLayouts/slideLayout2.xml"/><Relationship Id="rId2" Type="http://schemas.openxmlformats.org/officeDocument/2006/relationships/image" Target="../media/image2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itre 17"/>
          <p:cNvSpPr>
            <a:spLocks noGrp="1"/>
          </p:cNvSpPr>
          <p:nvPr>
            <p:ph type="ctrTitle"/>
          </p:nvPr>
        </p:nvSpPr>
        <p:spPr/>
        <p:txBody>
          <a:bodyPr/>
          <a:lstStyle/>
          <a:p>
            <a:r>
              <a:rPr lang="en-US" dirty="0"/>
              <a:t>HOM Impedance </a:t>
            </a:r>
            <a:r>
              <a:rPr lang="en-US" dirty="0" smtClean="0"/>
              <a:t>Update </a:t>
            </a:r>
            <a:br>
              <a:rPr lang="en-US" dirty="0" smtClean="0"/>
            </a:br>
            <a:r>
              <a:rPr lang="en-US" dirty="0" smtClean="0"/>
              <a:t>for </a:t>
            </a:r>
            <a:r>
              <a:rPr lang="en-US" dirty="0"/>
              <a:t>RFD and DQW Crab Cavities</a:t>
            </a:r>
            <a:endParaRPr lang="en-GB" dirty="0"/>
          </a:p>
        </p:txBody>
      </p:sp>
      <p:sp>
        <p:nvSpPr>
          <p:cNvPr id="19" name="Sous-titre 18"/>
          <p:cNvSpPr>
            <a:spLocks noGrp="1"/>
          </p:cNvSpPr>
          <p:nvPr>
            <p:ph type="subTitle" idx="1"/>
          </p:nvPr>
        </p:nvSpPr>
        <p:spPr>
          <a:xfrm>
            <a:off x="1371600" y="3435846"/>
            <a:ext cx="6480000" cy="742950"/>
          </a:xfrm>
        </p:spPr>
        <p:txBody>
          <a:bodyPr/>
          <a:lstStyle/>
          <a:p>
            <a:r>
              <a:rPr lang="en-GB" dirty="0" smtClean="0"/>
              <a:t>Zenghai Li</a:t>
            </a:r>
          </a:p>
          <a:p>
            <a:r>
              <a:rPr lang="en-GB" dirty="0"/>
              <a:t>f</a:t>
            </a:r>
            <a:r>
              <a:rPr lang="en-GB" dirty="0" smtClean="0"/>
              <a:t>or  UK, BNL, ODU, SLAC Crab Cavity Teams</a:t>
            </a:r>
            <a:endParaRPr lang="en-GB" dirty="0"/>
          </a:p>
        </p:txBody>
      </p:sp>
      <p:sp>
        <p:nvSpPr>
          <p:cNvPr id="20" name="Espace réservé du texte 19"/>
          <p:cNvSpPr>
            <a:spLocks noGrp="1"/>
          </p:cNvSpPr>
          <p:nvPr>
            <p:ph type="body" sz="quarter" idx="14"/>
          </p:nvPr>
        </p:nvSpPr>
        <p:spPr/>
        <p:txBody>
          <a:bodyPr/>
          <a:lstStyle/>
          <a:p>
            <a:r>
              <a:rPr lang="en-GB" b="0" i="0" dirty="0" smtClean="0">
                <a:solidFill>
                  <a:schemeClr val="bg2"/>
                </a:solidFill>
              </a:rPr>
              <a:t>LARP CM26/Hi-</a:t>
            </a:r>
            <a:r>
              <a:rPr lang="en-GB" b="0" i="0" dirty="0" err="1" smtClean="0">
                <a:solidFill>
                  <a:schemeClr val="bg2"/>
                </a:solidFill>
              </a:rPr>
              <a:t>Lumi</a:t>
            </a:r>
            <a:r>
              <a:rPr lang="en-GB" b="0" i="0" dirty="0" smtClean="0">
                <a:solidFill>
                  <a:schemeClr val="bg2"/>
                </a:solidFill>
              </a:rPr>
              <a:t>    SLAC     May 19, 2016</a:t>
            </a:r>
            <a:endParaRPr lang="en-GB" b="0" i="0" dirty="0">
              <a:solidFill>
                <a:schemeClr val="bg2"/>
              </a:solidFill>
            </a:endParaRPr>
          </a:p>
        </p:txBody>
      </p:sp>
      <p:pic>
        <p:nvPicPr>
          <p:cNvPr id="9" name="Image 8" descr="Logo-APO-LARP.png"/>
          <p:cNvPicPr>
            <a:picLocks noChangeAspect="1"/>
          </p:cNvPicPr>
          <p:nvPr/>
        </p:nvPicPr>
        <p:blipFill>
          <a:blip r:embed="rId2"/>
          <a:stretch>
            <a:fillRect/>
          </a:stretch>
        </p:blipFill>
        <p:spPr>
          <a:xfrm>
            <a:off x="365739" y="4342613"/>
            <a:ext cx="624861" cy="743737"/>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19207" b="92073" l="3084" r="91189"/>
                    </a14:imgEffect>
                  </a14:imgLayer>
                </a14:imgProps>
              </a:ext>
              <a:ext uri="{28A0092B-C50C-407E-A947-70E740481C1C}">
                <a14:useLocalDpi xmlns:a14="http://schemas.microsoft.com/office/drawing/2010/main" val="0"/>
              </a:ext>
            </a:extLst>
          </a:blip>
          <a:srcRect/>
          <a:stretch>
            <a:fillRect/>
          </a:stretch>
        </p:blipFill>
        <p:spPr bwMode="auto">
          <a:xfrm rot="443186">
            <a:off x="5392020" y="2855843"/>
            <a:ext cx="2280549" cy="1570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7" name="Group 6"/>
          <p:cNvGrpSpPr/>
          <p:nvPr/>
        </p:nvGrpSpPr>
        <p:grpSpPr>
          <a:xfrm rot="20246496">
            <a:off x="11652313" y="148114"/>
            <a:ext cx="2411760" cy="1998222"/>
            <a:chOff x="6732240" y="1268760"/>
            <a:chExt cx="2411760" cy="2664296"/>
          </a:xfrm>
        </p:grpSpPr>
        <p:pic>
          <p:nvPicPr>
            <p:cNvPr id="8" name="Picture 7"/>
            <p:cNvPicPr/>
            <p:nvPr/>
          </p:nvPicPr>
          <p:blipFill>
            <a:blip r:embed="rId5" cstate="print">
              <a:extLst>
                <a:ext uri="{28A0092B-C50C-407E-A947-70E740481C1C}">
                  <a14:useLocalDpi xmlns:a14="http://schemas.microsoft.com/office/drawing/2010/main" val="0"/>
                </a:ext>
              </a:extLst>
            </a:blip>
            <a:srcRect l="30484" r="16125"/>
            <a:stretch>
              <a:fillRect/>
            </a:stretch>
          </p:blipFill>
          <p:spPr bwMode="auto">
            <a:xfrm>
              <a:off x="6732240" y="1268760"/>
              <a:ext cx="2411760" cy="2664296"/>
            </a:xfrm>
            <a:prstGeom prst="rect">
              <a:avLst/>
            </a:prstGeom>
            <a:noFill/>
            <a:ln>
              <a:noFill/>
            </a:ln>
            <a:effectLst/>
          </p:spPr>
        </p:pic>
        <p:pic>
          <p:nvPicPr>
            <p:cNvPr id="9" name="Picture 8"/>
            <p:cNvPicPr>
              <a:picLocks noChangeAspect="1"/>
            </p:cNvPicPr>
            <p:nvPr/>
          </p:nvPicPr>
          <p:blipFill rotWithShape="1">
            <a:blip r:embed="rId6" cstate="print">
              <a:extLst>
                <a:ext uri="{28A0092B-C50C-407E-A947-70E740481C1C}">
                  <a14:useLocalDpi xmlns:a14="http://schemas.microsoft.com/office/drawing/2010/main" val="0"/>
                </a:ext>
              </a:extLst>
            </a:blip>
            <a:srcRect l="44792" t="41958" r="40729" b="16312"/>
            <a:stretch/>
          </p:blipFill>
          <p:spPr>
            <a:xfrm rot="1380000">
              <a:off x="7050589" y="3580989"/>
              <a:ext cx="170970" cy="331855"/>
            </a:xfrm>
            <a:prstGeom prst="rect">
              <a:avLst/>
            </a:prstGeom>
          </p:spPr>
        </p:pic>
      </p:grpSp>
      <p:sp>
        <p:nvSpPr>
          <p:cNvPr id="12" name="Rectangle 11"/>
          <p:cNvSpPr/>
          <p:nvPr/>
        </p:nvSpPr>
        <p:spPr>
          <a:xfrm>
            <a:off x="5508104" y="4057029"/>
            <a:ext cx="2883588" cy="738664"/>
          </a:xfrm>
          <a:prstGeom prst="rect">
            <a:avLst/>
          </a:prstGeom>
        </p:spPr>
        <p:txBody>
          <a:bodyPr wrap="square">
            <a:spAutoFit/>
          </a:bodyPr>
          <a:lstStyle/>
          <a:p>
            <a:r>
              <a:rPr lang="en-US" sz="1400" u="sng" dirty="0">
                <a:solidFill>
                  <a:srgbClr val="000000"/>
                </a:solidFill>
                <a:effectLst>
                  <a:outerShdw blurRad="38100" dist="38100" dir="2700000" algn="tl">
                    <a:srgbClr val="000000">
                      <a:alpha val="43137"/>
                    </a:srgbClr>
                  </a:outerShdw>
                </a:effectLst>
                <a:latin typeface="+mj-lt"/>
                <a:cs typeface="Arial" panose="020B0604020202020204" pitchFamily="34" charset="0"/>
              </a:rPr>
              <a:t>Pick-up antenna</a:t>
            </a:r>
            <a:r>
              <a:rPr lang="en-US" sz="1400" dirty="0">
                <a:solidFill>
                  <a:srgbClr val="000000"/>
                </a:solidFill>
                <a:latin typeface="+mj-lt"/>
                <a:cs typeface="Arial" panose="020B0604020202020204" pitchFamily="34" charset="0"/>
              </a:rPr>
              <a:t> (Cu):   </a:t>
            </a:r>
            <a:endParaRPr lang="en-US" sz="1400" dirty="0" smtClean="0">
              <a:solidFill>
                <a:srgbClr val="000000"/>
              </a:solidFill>
              <a:latin typeface="+mj-lt"/>
              <a:cs typeface="Arial" panose="020B0604020202020204" pitchFamily="34" charset="0"/>
            </a:endParaRPr>
          </a:p>
          <a:p>
            <a:r>
              <a:rPr lang="en-US" sz="1400" dirty="0" err="1" smtClean="0">
                <a:solidFill>
                  <a:srgbClr val="000000"/>
                </a:solidFill>
                <a:latin typeface="+mj-lt"/>
                <a:cs typeface="Arial" panose="020B0604020202020204" pitchFamily="34" charset="0"/>
              </a:rPr>
              <a:t>Qext</a:t>
            </a:r>
            <a:r>
              <a:rPr lang="en-US" sz="1400" dirty="0" smtClean="0">
                <a:solidFill>
                  <a:srgbClr val="000000"/>
                </a:solidFill>
                <a:latin typeface="+mj-lt"/>
                <a:cs typeface="Arial" panose="020B0604020202020204" pitchFamily="34" charset="0"/>
              </a:rPr>
              <a:t> </a:t>
            </a:r>
            <a:r>
              <a:rPr lang="en-US" sz="1400" baseline="30000" dirty="0">
                <a:solidFill>
                  <a:srgbClr val="000000"/>
                </a:solidFill>
                <a:latin typeface="+mj-lt"/>
                <a:cs typeface="Arial" panose="020B0604020202020204" pitchFamily="34" charset="0"/>
              </a:rPr>
              <a:t>f(0) </a:t>
            </a:r>
            <a:r>
              <a:rPr lang="en-US" sz="1400" dirty="0">
                <a:solidFill>
                  <a:srgbClr val="000000"/>
                </a:solidFill>
                <a:latin typeface="+mj-lt"/>
                <a:cs typeface="Arial" panose="020B0604020202020204" pitchFamily="34" charset="0"/>
              </a:rPr>
              <a:t>is 1.6x10</a:t>
            </a:r>
            <a:r>
              <a:rPr lang="en-US" sz="1400" baseline="30000" dirty="0">
                <a:solidFill>
                  <a:srgbClr val="000000"/>
                </a:solidFill>
                <a:latin typeface="+mj-lt"/>
                <a:cs typeface="Arial" panose="020B0604020202020204" pitchFamily="34" charset="0"/>
              </a:rPr>
              <a:t>10</a:t>
            </a:r>
            <a:r>
              <a:rPr lang="en-US" sz="1400" dirty="0">
                <a:solidFill>
                  <a:srgbClr val="000000"/>
                </a:solidFill>
                <a:latin typeface="+mj-lt"/>
                <a:cs typeface="Arial" panose="020B0604020202020204" pitchFamily="34" charset="0"/>
              </a:rPr>
              <a:t>, </a:t>
            </a:r>
            <a:r>
              <a:rPr lang="en-US" sz="1400" dirty="0" smtClean="0">
                <a:solidFill>
                  <a:srgbClr val="000000"/>
                </a:solidFill>
                <a:latin typeface="+mj-lt"/>
                <a:cs typeface="Arial" panose="020B0604020202020204" pitchFamily="34" charset="0"/>
              </a:rPr>
              <a:t>extracts </a:t>
            </a:r>
            <a:r>
              <a:rPr lang="en-US" sz="1400" dirty="0">
                <a:solidFill>
                  <a:srgbClr val="000000"/>
                </a:solidFill>
                <a:latin typeface="+mj-lt"/>
                <a:cs typeface="Arial" panose="020B0604020202020204" pitchFamily="34" charset="0"/>
              </a:rPr>
              <a:t>about 1.5W </a:t>
            </a:r>
            <a:r>
              <a:rPr lang="en-US" sz="1400" dirty="0" smtClean="0">
                <a:solidFill>
                  <a:srgbClr val="000000"/>
                </a:solidFill>
                <a:latin typeface="+mj-lt"/>
                <a:cs typeface="Arial" panose="020B0604020202020204" pitchFamily="34" charset="0"/>
              </a:rPr>
              <a:t>of </a:t>
            </a:r>
            <a:r>
              <a:rPr lang="en-US" sz="1400" dirty="0">
                <a:solidFill>
                  <a:srgbClr val="000000"/>
                </a:solidFill>
                <a:latin typeface="+mj-lt"/>
                <a:cs typeface="Arial" panose="020B0604020202020204" pitchFamily="34" charset="0"/>
              </a:rPr>
              <a:t>fundamental mode. </a:t>
            </a:r>
          </a:p>
        </p:txBody>
      </p:sp>
      <p:sp>
        <p:nvSpPr>
          <p:cNvPr id="13" name="TextBox 10"/>
          <p:cNvSpPr txBox="1"/>
          <p:nvPr/>
        </p:nvSpPr>
        <p:spPr>
          <a:xfrm>
            <a:off x="152050" y="579492"/>
            <a:ext cx="5500070" cy="830997"/>
          </a:xfrm>
          <a:prstGeom prst="rect">
            <a:avLst/>
          </a:prstGeom>
          <a:gradFill>
            <a:gsLst>
              <a:gs pos="0">
                <a:schemeClr val="accent1">
                  <a:lumMod val="40000"/>
                  <a:lumOff val="60000"/>
                </a:schemeClr>
              </a:gs>
              <a:gs pos="0">
                <a:schemeClr val="accent1">
                  <a:lumMod val="20000"/>
                  <a:lumOff val="80000"/>
                </a:schemeClr>
              </a:gs>
              <a:gs pos="99722">
                <a:schemeClr val="bg1"/>
              </a:gs>
            </a:gsLst>
            <a:lin ang="2700000" scaled="1"/>
          </a:grad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marL="173038" indent="-173038">
              <a:buFont typeface="Arial"/>
              <a:buChar char="•"/>
            </a:pPr>
            <a:r>
              <a:rPr lang="en-US" sz="1600" dirty="0" smtClean="0">
                <a:latin typeface="+mj-lt"/>
              </a:rPr>
              <a:t>Hook-type antennae for well coupling with magnetic field.</a:t>
            </a:r>
          </a:p>
          <a:p>
            <a:pPr marL="173038" indent="-173038">
              <a:buFont typeface="Arial"/>
              <a:buChar char="•"/>
            </a:pPr>
            <a:r>
              <a:rPr lang="en-US" sz="1600" dirty="0">
                <a:latin typeface="+mj-lt"/>
              </a:rPr>
              <a:t>D</a:t>
            </a:r>
            <a:r>
              <a:rPr lang="en-US" sz="1600" dirty="0" smtClean="0">
                <a:latin typeface="+mj-lt"/>
              </a:rPr>
              <a:t>etachable from cavity to ease installation.</a:t>
            </a:r>
          </a:p>
          <a:p>
            <a:pPr marL="173038" indent="-173038">
              <a:buFont typeface="Arial"/>
              <a:buChar char="•"/>
            </a:pPr>
            <a:r>
              <a:rPr lang="en-US" sz="1600" dirty="0">
                <a:latin typeface="+mj-lt"/>
              </a:rPr>
              <a:t>A</a:t>
            </a:r>
            <a:r>
              <a:rPr lang="en-US" sz="1600" dirty="0" smtClean="0">
                <a:latin typeface="+mj-lt"/>
              </a:rPr>
              <a:t>ctive cooling for FPC and HOM down to hook bending. </a:t>
            </a:r>
            <a:endParaRPr lang="en-US" sz="1600" dirty="0">
              <a:latin typeface="+mj-lt"/>
            </a:endParaRPr>
          </a:p>
        </p:txBody>
      </p:sp>
      <p:pic>
        <p:nvPicPr>
          <p:cNvPr id="16" name="Picture 15"/>
          <p:cNvPicPr>
            <a:picLocks noChangeAspect="1"/>
          </p:cNvPicPr>
          <p:nvPr/>
        </p:nvPicPr>
        <p:blipFill rotWithShape="1">
          <a:blip r:embed="rId7" cstate="print">
            <a:extLst>
              <a:ext uri="{28A0092B-C50C-407E-A947-70E740481C1C}">
                <a14:useLocalDpi xmlns:a14="http://schemas.microsoft.com/office/drawing/2010/main" val="0"/>
              </a:ext>
            </a:extLst>
          </a:blip>
          <a:srcRect l="69628" t="4292" r="21329" b="74145"/>
          <a:stretch/>
        </p:blipFill>
        <p:spPr>
          <a:xfrm flipH="1">
            <a:off x="5724128" y="1162754"/>
            <a:ext cx="1741081" cy="1921598"/>
          </a:xfrm>
          <a:prstGeom prst="rect">
            <a:avLst/>
          </a:prstGeom>
        </p:spPr>
      </p:pic>
      <p:pic>
        <p:nvPicPr>
          <p:cNvPr id="17" name="Picture 16" descr="\\cernhomet.cern.ch\t\tcapelli\Public\CRAB\BNL\HOM\ASSY ROUND SHAPE\Coupe.jpg"/>
          <p:cNvPicPr>
            <a:picLocks noChangeAspect="1" noChangeArrowheads="1"/>
          </p:cNvPicPr>
          <p:nvPr/>
        </p:nvPicPr>
        <p:blipFill>
          <a:blip r:embed="rId8" cstate="print">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flipH="1">
            <a:off x="755576" y="2603339"/>
            <a:ext cx="1656184" cy="1909873"/>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grpSp>
        <p:nvGrpSpPr>
          <p:cNvPr id="3" name="Group 2"/>
          <p:cNvGrpSpPr/>
          <p:nvPr/>
        </p:nvGrpSpPr>
        <p:grpSpPr>
          <a:xfrm>
            <a:off x="2734582" y="1580264"/>
            <a:ext cx="2407951" cy="2714090"/>
            <a:chOff x="5998932" y="816090"/>
            <a:chExt cx="3283658" cy="3927027"/>
          </a:xfrm>
        </p:grpSpPr>
        <p:pic>
          <p:nvPicPr>
            <p:cNvPr id="2050" name="Picture 2"/>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6169611" y="896292"/>
              <a:ext cx="2887350" cy="38468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8471157" y="816090"/>
              <a:ext cx="811433" cy="489855"/>
            </a:xfrm>
            <a:prstGeom prst="rect">
              <a:avLst/>
            </a:prstGeom>
            <a:noFill/>
          </p:spPr>
          <p:txBody>
            <a:bodyPr wrap="none" rtlCol="0">
              <a:spAutoFit/>
            </a:bodyPr>
            <a:lstStyle/>
            <a:p>
              <a:r>
                <a:rPr lang="en-US" sz="1600" dirty="0" smtClean="0"/>
                <a:t>FPC</a:t>
              </a:r>
              <a:endParaRPr lang="en-US" sz="1600" dirty="0"/>
            </a:p>
          </p:txBody>
        </p:sp>
        <p:sp>
          <p:nvSpPr>
            <p:cNvPr id="20" name="TextBox 19"/>
            <p:cNvSpPr txBox="1"/>
            <p:nvPr/>
          </p:nvSpPr>
          <p:spPr>
            <a:xfrm>
              <a:off x="7494240" y="2658307"/>
              <a:ext cx="640517" cy="489855"/>
            </a:xfrm>
            <a:prstGeom prst="rect">
              <a:avLst/>
            </a:prstGeom>
            <a:noFill/>
          </p:spPr>
          <p:txBody>
            <a:bodyPr wrap="none" rtlCol="0">
              <a:spAutoFit/>
            </a:bodyPr>
            <a:lstStyle/>
            <a:p>
              <a:r>
                <a:rPr lang="en-US" sz="1600" dirty="0" smtClean="0"/>
                <a:t>PU</a:t>
              </a:r>
              <a:endParaRPr lang="en-US" sz="1600" dirty="0"/>
            </a:p>
          </p:txBody>
        </p:sp>
        <p:sp>
          <p:nvSpPr>
            <p:cNvPr id="21" name="TextBox 20"/>
            <p:cNvSpPr txBox="1"/>
            <p:nvPr/>
          </p:nvSpPr>
          <p:spPr>
            <a:xfrm>
              <a:off x="7973086" y="4098202"/>
              <a:ext cx="904610" cy="489855"/>
            </a:xfrm>
            <a:prstGeom prst="rect">
              <a:avLst/>
            </a:prstGeom>
            <a:noFill/>
          </p:spPr>
          <p:txBody>
            <a:bodyPr wrap="none" rtlCol="0">
              <a:spAutoFit/>
            </a:bodyPr>
            <a:lstStyle/>
            <a:p>
              <a:r>
                <a:rPr lang="en-US" sz="1600" dirty="0" smtClean="0"/>
                <a:t>HOM</a:t>
              </a:r>
              <a:endParaRPr lang="en-US" sz="1600" dirty="0"/>
            </a:p>
          </p:txBody>
        </p:sp>
        <p:sp>
          <p:nvSpPr>
            <p:cNvPr id="22" name="TextBox 21"/>
            <p:cNvSpPr txBox="1"/>
            <p:nvPr/>
          </p:nvSpPr>
          <p:spPr>
            <a:xfrm>
              <a:off x="5998932" y="3322794"/>
              <a:ext cx="904610" cy="489855"/>
            </a:xfrm>
            <a:prstGeom prst="rect">
              <a:avLst/>
            </a:prstGeom>
            <a:noFill/>
          </p:spPr>
          <p:txBody>
            <a:bodyPr wrap="none" rtlCol="0">
              <a:spAutoFit/>
            </a:bodyPr>
            <a:lstStyle/>
            <a:p>
              <a:r>
                <a:rPr lang="en-US" sz="1600" dirty="0" smtClean="0"/>
                <a:t>HOM</a:t>
              </a:r>
              <a:endParaRPr lang="en-US" sz="1600" dirty="0"/>
            </a:p>
          </p:txBody>
        </p:sp>
        <p:sp>
          <p:nvSpPr>
            <p:cNvPr id="23" name="TextBox 22"/>
            <p:cNvSpPr txBox="1"/>
            <p:nvPr/>
          </p:nvSpPr>
          <p:spPr>
            <a:xfrm>
              <a:off x="6295947" y="819688"/>
              <a:ext cx="904610" cy="489855"/>
            </a:xfrm>
            <a:prstGeom prst="rect">
              <a:avLst/>
            </a:prstGeom>
            <a:noFill/>
          </p:spPr>
          <p:txBody>
            <a:bodyPr wrap="none" rtlCol="0">
              <a:spAutoFit/>
            </a:bodyPr>
            <a:lstStyle/>
            <a:p>
              <a:r>
                <a:rPr lang="en-US" sz="1600" dirty="0" smtClean="0"/>
                <a:t>HOM</a:t>
              </a:r>
              <a:endParaRPr lang="en-US" sz="1600" dirty="0"/>
            </a:p>
          </p:txBody>
        </p:sp>
      </p:grpSp>
      <p:sp>
        <p:nvSpPr>
          <p:cNvPr id="18" name="Rectangle 17"/>
          <p:cNvSpPr/>
          <p:nvPr/>
        </p:nvSpPr>
        <p:spPr>
          <a:xfrm>
            <a:off x="7020272" y="613629"/>
            <a:ext cx="2045172" cy="1384995"/>
          </a:xfrm>
          <a:prstGeom prst="rect">
            <a:avLst/>
          </a:prstGeom>
        </p:spPr>
        <p:txBody>
          <a:bodyPr wrap="square">
            <a:spAutoFit/>
          </a:bodyPr>
          <a:lstStyle/>
          <a:p>
            <a:r>
              <a:rPr lang="en-US" sz="1400" u="sng" dirty="0" smtClean="0">
                <a:solidFill>
                  <a:srgbClr val="000000"/>
                </a:solidFill>
                <a:effectLst>
                  <a:outerShdw blurRad="38100" dist="38100" dir="2700000" algn="tl">
                    <a:srgbClr val="000000">
                      <a:alpha val="43137"/>
                    </a:srgbClr>
                  </a:outerShdw>
                </a:effectLst>
                <a:latin typeface="+mj-lt"/>
                <a:cs typeface="Arial" panose="020B0604020202020204" pitchFamily="34" charset="0"/>
              </a:rPr>
              <a:t>FPC </a:t>
            </a:r>
            <a:r>
              <a:rPr lang="en-US" sz="1400" u="sng" dirty="0">
                <a:solidFill>
                  <a:srgbClr val="000000"/>
                </a:solidFill>
                <a:effectLst>
                  <a:outerShdw blurRad="38100" dist="38100" dir="2700000" algn="tl">
                    <a:srgbClr val="000000">
                      <a:alpha val="43137"/>
                    </a:srgbClr>
                  </a:outerShdw>
                </a:effectLst>
                <a:latin typeface="+mj-lt"/>
                <a:cs typeface="Arial" panose="020B0604020202020204" pitchFamily="34" charset="0"/>
              </a:rPr>
              <a:t>antenna</a:t>
            </a:r>
            <a:r>
              <a:rPr lang="en-US" sz="1400" dirty="0">
                <a:solidFill>
                  <a:srgbClr val="000000"/>
                </a:solidFill>
                <a:effectLst>
                  <a:outerShdw blurRad="38100" dist="38100" dir="2700000" algn="tl">
                    <a:srgbClr val="000000">
                      <a:alpha val="43137"/>
                    </a:srgbClr>
                  </a:outerShdw>
                </a:effectLst>
                <a:latin typeface="+mj-lt"/>
                <a:cs typeface="Arial" panose="020B0604020202020204" pitchFamily="34" charset="0"/>
              </a:rPr>
              <a:t> </a:t>
            </a:r>
            <a:r>
              <a:rPr lang="en-US" sz="1400" dirty="0">
                <a:solidFill>
                  <a:srgbClr val="000000"/>
                </a:solidFill>
                <a:latin typeface="+mj-lt"/>
                <a:cs typeface="Arial" panose="020B0604020202020204" pitchFamily="34" charset="0"/>
              </a:rPr>
              <a:t>(Cu):   </a:t>
            </a:r>
            <a:endParaRPr lang="en-US" sz="1400" dirty="0" smtClean="0">
              <a:solidFill>
                <a:srgbClr val="000000"/>
              </a:solidFill>
              <a:latin typeface="+mj-lt"/>
              <a:cs typeface="Arial" panose="020B0604020202020204" pitchFamily="34" charset="0"/>
            </a:endParaRPr>
          </a:p>
          <a:p>
            <a:r>
              <a:rPr lang="en-US" sz="1400" dirty="0" err="1" smtClean="0">
                <a:solidFill>
                  <a:srgbClr val="000000"/>
                </a:solidFill>
                <a:latin typeface="+mj-lt"/>
                <a:cs typeface="Arial" panose="020B0604020202020204" pitchFamily="34" charset="0"/>
              </a:rPr>
              <a:t>Qext</a:t>
            </a:r>
            <a:r>
              <a:rPr lang="en-US" sz="1400" dirty="0" smtClean="0">
                <a:solidFill>
                  <a:srgbClr val="000000"/>
                </a:solidFill>
                <a:latin typeface="+mj-lt"/>
                <a:cs typeface="Arial" panose="020B0604020202020204" pitchFamily="34" charset="0"/>
              </a:rPr>
              <a:t> </a:t>
            </a:r>
            <a:r>
              <a:rPr lang="en-US" sz="1400" baseline="30000" dirty="0">
                <a:solidFill>
                  <a:srgbClr val="000000"/>
                </a:solidFill>
                <a:latin typeface="+mj-lt"/>
                <a:cs typeface="Arial" panose="020B0604020202020204" pitchFamily="34" charset="0"/>
              </a:rPr>
              <a:t>f(0) </a:t>
            </a:r>
            <a:r>
              <a:rPr lang="en-US" sz="1400" dirty="0">
                <a:solidFill>
                  <a:srgbClr val="000000"/>
                </a:solidFill>
                <a:latin typeface="+mj-lt"/>
                <a:cs typeface="Arial" panose="020B0604020202020204" pitchFamily="34" charset="0"/>
              </a:rPr>
              <a:t>is </a:t>
            </a:r>
            <a:r>
              <a:rPr lang="en-US" sz="1400" dirty="0" smtClean="0">
                <a:solidFill>
                  <a:srgbClr val="000000"/>
                </a:solidFill>
                <a:latin typeface="+mj-lt"/>
                <a:cs typeface="Arial" panose="020B0604020202020204" pitchFamily="34" charset="0"/>
              </a:rPr>
              <a:t>5.3x10</a:t>
            </a:r>
            <a:r>
              <a:rPr lang="en-US" sz="1400" baseline="30000" dirty="0" smtClean="0">
                <a:solidFill>
                  <a:srgbClr val="000000"/>
                </a:solidFill>
                <a:latin typeface="+mj-lt"/>
                <a:cs typeface="Arial" panose="020B0604020202020204" pitchFamily="34" charset="0"/>
              </a:rPr>
              <a:t>5</a:t>
            </a:r>
            <a:r>
              <a:rPr lang="en-US" sz="1400" dirty="0" smtClean="0">
                <a:solidFill>
                  <a:srgbClr val="000000"/>
                </a:solidFill>
                <a:latin typeface="+mj-lt"/>
                <a:cs typeface="Arial" panose="020B0604020202020204" pitchFamily="34" charset="0"/>
              </a:rPr>
              <a:t>, 40kW enough to feed cavity. Optimized design to reduce </a:t>
            </a:r>
            <a:r>
              <a:rPr lang="en-US" sz="1400" dirty="0" err="1" smtClean="0">
                <a:solidFill>
                  <a:srgbClr val="000000"/>
                </a:solidFill>
                <a:latin typeface="+mj-lt"/>
                <a:cs typeface="Arial" panose="020B0604020202020204" pitchFamily="34" charset="0"/>
              </a:rPr>
              <a:t>P</a:t>
            </a:r>
            <a:r>
              <a:rPr lang="en-US" sz="1400" baseline="-25000" dirty="0" err="1" smtClean="0">
                <a:solidFill>
                  <a:srgbClr val="000000"/>
                </a:solidFill>
                <a:latin typeface="+mj-lt"/>
                <a:cs typeface="Arial" panose="020B0604020202020204" pitchFamily="34" charset="0"/>
              </a:rPr>
              <a:t>diss</a:t>
            </a:r>
            <a:r>
              <a:rPr lang="en-US" sz="1400" dirty="0" smtClean="0">
                <a:solidFill>
                  <a:srgbClr val="000000"/>
                </a:solidFill>
                <a:latin typeface="+mj-lt"/>
                <a:cs typeface="Arial" panose="020B0604020202020204" pitchFamily="34" charset="0"/>
              </a:rPr>
              <a:t> on hook tip. </a:t>
            </a:r>
            <a:endParaRPr lang="en-US" sz="1400" dirty="0">
              <a:solidFill>
                <a:srgbClr val="000000"/>
              </a:solidFill>
              <a:latin typeface="+mj-lt"/>
              <a:cs typeface="Arial" panose="020B0604020202020204" pitchFamily="34" charset="0"/>
            </a:endParaRPr>
          </a:p>
        </p:txBody>
      </p:sp>
      <p:sp>
        <p:nvSpPr>
          <p:cNvPr id="27" name="Rectangle 26"/>
          <p:cNvSpPr/>
          <p:nvPr/>
        </p:nvSpPr>
        <p:spPr>
          <a:xfrm>
            <a:off x="175094" y="3532355"/>
            <a:ext cx="1316242" cy="738664"/>
          </a:xfrm>
          <a:prstGeom prst="rect">
            <a:avLst/>
          </a:prstGeom>
        </p:spPr>
        <p:txBody>
          <a:bodyPr wrap="square">
            <a:spAutoFit/>
          </a:bodyPr>
          <a:lstStyle/>
          <a:p>
            <a:r>
              <a:rPr lang="en-US" sz="1400" u="sng" dirty="0" smtClean="0">
                <a:solidFill>
                  <a:srgbClr val="000000"/>
                </a:solidFill>
                <a:effectLst>
                  <a:outerShdw blurRad="38100" dist="38100" dir="2700000" algn="tl">
                    <a:srgbClr val="000000">
                      <a:alpha val="43137"/>
                    </a:srgbClr>
                  </a:outerShdw>
                </a:effectLst>
                <a:latin typeface="+mj-lt"/>
                <a:cs typeface="Arial" panose="020B0604020202020204" pitchFamily="34" charset="0"/>
              </a:rPr>
              <a:t>HOM coupler with high pass filter</a:t>
            </a:r>
            <a:r>
              <a:rPr lang="en-US" sz="1400" dirty="0" smtClean="0">
                <a:solidFill>
                  <a:srgbClr val="000000"/>
                </a:solidFill>
                <a:effectLst>
                  <a:outerShdw blurRad="38100" dist="38100" dir="2700000" algn="tl">
                    <a:srgbClr val="000000">
                      <a:alpha val="43137"/>
                    </a:srgbClr>
                  </a:outerShdw>
                </a:effectLst>
                <a:latin typeface="+mj-lt"/>
                <a:cs typeface="Arial" panose="020B0604020202020204" pitchFamily="34" charset="0"/>
              </a:rPr>
              <a:t> </a:t>
            </a:r>
            <a:r>
              <a:rPr lang="en-US" sz="1400" dirty="0" smtClean="0">
                <a:solidFill>
                  <a:srgbClr val="000000"/>
                </a:solidFill>
                <a:latin typeface="+mj-lt"/>
                <a:cs typeface="Arial" panose="020B0604020202020204" pitchFamily="34" charset="0"/>
              </a:rPr>
              <a:t>(</a:t>
            </a:r>
            <a:r>
              <a:rPr lang="en-US" sz="1400" dirty="0" err="1" smtClean="0">
                <a:solidFill>
                  <a:srgbClr val="000000"/>
                </a:solidFill>
                <a:latin typeface="+mj-lt"/>
                <a:cs typeface="Arial" panose="020B0604020202020204" pitchFamily="34" charset="0"/>
              </a:rPr>
              <a:t>Nb</a:t>
            </a:r>
            <a:r>
              <a:rPr lang="en-US" sz="1400" dirty="0" smtClean="0">
                <a:solidFill>
                  <a:srgbClr val="000000"/>
                </a:solidFill>
                <a:latin typeface="+mj-lt"/>
                <a:cs typeface="Arial" panose="020B0604020202020204" pitchFamily="34" charset="0"/>
              </a:rPr>
              <a:t>)</a:t>
            </a:r>
            <a:endParaRPr lang="en-US" sz="1400" dirty="0">
              <a:solidFill>
                <a:srgbClr val="000000"/>
              </a:solidFill>
              <a:latin typeface="+mj-lt"/>
              <a:cs typeface="Arial" panose="020B0604020202020204" pitchFamily="34" charset="0"/>
            </a:endParaRPr>
          </a:p>
        </p:txBody>
      </p:sp>
      <p:sp>
        <p:nvSpPr>
          <p:cNvPr id="24" name="Title 1"/>
          <p:cNvSpPr>
            <a:spLocks noGrp="1"/>
          </p:cNvSpPr>
          <p:nvPr>
            <p:ph type="title"/>
          </p:nvPr>
        </p:nvSpPr>
        <p:spPr>
          <a:xfrm>
            <a:off x="1115616" y="89441"/>
            <a:ext cx="6648465" cy="524188"/>
          </a:xfrm>
        </p:spPr>
        <p:txBody>
          <a:bodyPr/>
          <a:lstStyle/>
          <a:p>
            <a:r>
              <a:rPr lang="en-US" dirty="0"/>
              <a:t> SPS </a:t>
            </a:r>
            <a:r>
              <a:rPr lang="en-US" dirty="0" smtClean="0"/>
              <a:t>DQW Cavity</a:t>
            </a:r>
            <a:endParaRPr lang="en-US" dirty="0"/>
          </a:p>
        </p:txBody>
      </p:sp>
      <p:sp>
        <p:nvSpPr>
          <p:cNvPr id="4" name="Footer Placeholder 3"/>
          <p:cNvSpPr>
            <a:spLocks noGrp="1"/>
          </p:cNvSpPr>
          <p:nvPr>
            <p:ph type="ftr" sz="quarter" idx="11"/>
          </p:nvPr>
        </p:nvSpPr>
        <p:spPr/>
        <p:txBody>
          <a:bodyPr/>
          <a:lstStyle/>
          <a:p>
            <a:r>
              <a:rPr lang="fr-FR" noProof="0" smtClean="0"/>
              <a:t>Zenghai Li        Joint LARP CM26/Hi-Lumi Meeting at SLAC      May 19, 2016</a:t>
            </a:r>
            <a:endParaRPr lang="en-GB" noProof="0"/>
          </a:p>
        </p:txBody>
      </p:sp>
      <p:sp>
        <p:nvSpPr>
          <p:cNvPr id="5" name="Slide Number Placeholder 4"/>
          <p:cNvSpPr>
            <a:spLocks noGrp="1"/>
          </p:cNvSpPr>
          <p:nvPr>
            <p:ph type="sldNum" sz="quarter" idx="12"/>
          </p:nvPr>
        </p:nvSpPr>
        <p:spPr>
          <a:xfrm>
            <a:off x="8686800" y="4822030"/>
            <a:ext cx="360000" cy="270000"/>
          </a:xfrm>
        </p:spPr>
        <p:txBody>
          <a:bodyPr/>
          <a:lstStyle/>
          <a:p>
            <a:fld id="{BFDCA1C4-9514-7B4F-976F-D92F7E296653}" type="slidenum">
              <a:rPr lang="fr-FR" smtClean="0"/>
              <a:pPr/>
              <a:t>10</a:t>
            </a:fld>
            <a:endParaRPr lang="fr-FR"/>
          </a:p>
        </p:txBody>
      </p:sp>
    </p:spTree>
    <p:extLst>
      <p:ext uri="{BB962C8B-B14F-4D97-AF65-F5344CB8AC3E}">
        <p14:creationId xmlns:p14="http://schemas.microsoft.com/office/powerpoint/2010/main" val="2399673819"/>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19879" y="-20538"/>
            <a:ext cx="6648465" cy="718465"/>
          </a:xfrm>
        </p:spPr>
        <p:txBody>
          <a:bodyPr/>
          <a:lstStyle/>
          <a:p>
            <a:r>
              <a:rPr lang="en-US" dirty="0" smtClean="0"/>
              <a:t>DQW Cavity HOM </a:t>
            </a:r>
            <a:r>
              <a:rPr lang="en-US" dirty="0"/>
              <a:t>F</a:t>
            </a:r>
            <a:r>
              <a:rPr lang="en-US" dirty="0" smtClean="0"/>
              <a:t>ilter </a:t>
            </a:r>
            <a:r>
              <a:rPr lang="en-US" dirty="0"/>
              <a:t>D</a:t>
            </a:r>
            <a:r>
              <a:rPr lang="en-US" dirty="0" smtClean="0"/>
              <a:t>esign</a:t>
            </a:r>
            <a:endParaRPr lang="en-US" dirty="0"/>
          </a:p>
        </p:txBody>
      </p:sp>
      <p:sp>
        <p:nvSpPr>
          <p:cNvPr id="4" name="Slide Number Placeholder 3"/>
          <p:cNvSpPr>
            <a:spLocks noGrp="1"/>
          </p:cNvSpPr>
          <p:nvPr>
            <p:ph type="sldNum" sz="quarter" idx="12"/>
          </p:nvPr>
        </p:nvSpPr>
        <p:spPr/>
        <p:txBody>
          <a:bodyPr/>
          <a:lstStyle/>
          <a:p>
            <a:fld id="{E5266E6E-3187-4C1D-BA6D-2ACAC749C432}" type="slidenum">
              <a:rPr lang="en-US" smtClean="0"/>
              <a:t>11</a:t>
            </a:fld>
            <a:endParaRPr lang="en-US"/>
          </a:p>
        </p:txBody>
      </p:sp>
      <p:pic>
        <p:nvPicPr>
          <p:cNvPr id="5" name="Picture 4" descr="WEPWI059f1.jpg"/>
          <p:cNvPicPr>
            <a:picLocks noChangeAspect="1"/>
          </p:cNvPicPr>
          <p:nvPr/>
        </p:nvPicPr>
        <p:blipFill rotWithShape="1">
          <a:blip r:embed="rId2" cstate="print">
            <a:extLst>
              <a:ext uri="{28A0092B-C50C-407E-A947-70E740481C1C}">
                <a14:useLocalDpi xmlns:a14="http://schemas.microsoft.com/office/drawing/2010/main" val="0"/>
              </a:ext>
            </a:extLst>
          </a:blip>
          <a:srcRect b="55878"/>
          <a:stretch/>
        </p:blipFill>
        <p:spPr>
          <a:xfrm>
            <a:off x="689281" y="697927"/>
            <a:ext cx="4026735" cy="1907527"/>
          </a:xfrm>
          <a:prstGeom prst="rect">
            <a:avLst/>
          </a:prstGeom>
        </p:spPr>
      </p:pic>
      <p:pic>
        <p:nvPicPr>
          <p:cNvPr id="7" name="Picture 6" descr="WEPWI059f2.jp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27584" y="2696661"/>
            <a:ext cx="3744416" cy="1891313"/>
          </a:xfrm>
          <a:prstGeom prst="rect">
            <a:avLst/>
          </a:prstGeom>
        </p:spPr>
      </p:pic>
      <p:pic>
        <p:nvPicPr>
          <p:cNvPr id="8"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28184" y="1182540"/>
            <a:ext cx="2017036" cy="12531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9" name="Chart 8"/>
          <p:cNvGraphicFramePr>
            <a:graphicFrameLocks/>
          </p:cNvGraphicFramePr>
          <p:nvPr>
            <p:extLst>
              <p:ext uri="{D42A27DB-BD31-4B8C-83A1-F6EECF244321}">
                <p14:modId xmlns:p14="http://schemas.microsoft.com/office/powerpoint/2010/main" val="2097904296"/>
              </p:ext>
            </p:extLst>
          </p:nvPr>
        </p:nvGraphicFramePr>
        <p:xfrm>
          <a:off x="5580112" y="2605454"/>
          <a:ext cx="2784962" cy="1816868"/>
        </p:xfrm>
        <a:graphic>
          <a:graphicData uri="http://schemas.openxmlformats.org/drawingml/2006/chart">
            <c:chart xmlns:c="http://schemas.openxmlformats.org/drawingml/2006/chart" xmlns:r="http://schemas.openxmlformats.org/officeDocument/2006/relationships" r:id="rId5"/>
          </a:graphicData>
        </a:graphic>
      </p:graphicFrame>
      <p:sp>
        <p:nvSpPr>
          <p:cNvPr id="10" name="Rectangle 9"/>
          <p:cNvSpPr/>
          <p:nvPr/>
        </p:nvSpPr>
        <p:spPr>
          <a:xfrm>
            <a:off x="6516215" y="767769"/>
            <a:ext cx="1404651" cy="338554"/>
          </a:xfrm>
          <a:prstGeom prst="rect">
            <a:avLst/>
          </a:prstGeom>
        </p:spPr>
        <p:txBody>
          <a:bodyPr wrap="none">
            <a:spAutoFit/>
          </a:bodyPr>
          <a:lstStyle/>
          <a:p>
            <a:r>
              <a:rPr lang="en-US" sz="1600" dirty="0" smtClean="0">
                <a:solidFill>
                  <a:srgbClr val="FF0000"/>
                </a:solidFill>
              </a:rPr>
              <a:t>HOM window</a:t>
            </a:r>
            <a:endParaRPr lang="en-US" sz="1600" dirty="0">
              <a:solidFill>
                <a:srgbClr val="FF0000"/>
              </a:solidFill>
            </a:endParaRPr>
          </a:p>
        </p:txBody>
      </p:sp>
      <p:sp>
        <p:nvSpPr>
          <p:cNvPr id="3" name="Footer Placeholder 2"/>
          <p:cNvSpPr>
            <a:spLocks noGrp="1"/>
          </p:cNvSpPr>
          <p:nvPr>
            <p:ph type="ftr" sz="quarter" idx="11"/>
          </p:nvPr>
        </p:nvSpPr>
        <p:spPr/>
        <p:txBody>
          <a:bodyPr/>
          <a:lstStyle/>
          <a:p>
            <a:r>
              <a:rPr lang="fr-FR" noProof="0" smtClean="0"/>
              <a:t>Zenghai Li        Joint LARP CM26/Hi-Lumi Meeting at SLAC      May 19, 2016</a:t>
            </a:r>
            <a:endParaRPr lang="en-GB" noProof="0"/>
          </a:p>
        </p:txBody>
      </p:sp>
    </p:spTree>
    <p:extLst>
      <p:ext uri="{BB962C8B-B14F-4D97-AF65-F5344CB8AC3E}">
        <p14:creationId xmlns:p14="http://schemas.microsoft.com/office/powerpoint/2010/main" val="637619644"/>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QW Cavity – Impedance with original PU antenna</a:t>
            </a:r>
            <a:endParaRPr lang="en-US" dirty="0"/>
          </a:p>
        </p:txBody>
      </p:sp>
      <p:sp>
        <p:nvSpPr>
          <p:cNvPr id="4" name="Footer Placeholder 3"/>
          <p:cNvSpPr>
            <a:spLocks noGrp="1"/>
          </p:cNvSpPr>
          <p:nvPr>
            <p:ph type="ftr" sz="quarter" idx="11"/>
          </p:nvPr>
        </p:nvSpPr>
        <p:spPr/>
        <p:txBody>
          <a:bodyPr/>
          <a:lstStyle/>
          <a:p>
            <a:r>
              <a:rPr lang="fr-FR" noProof="0" smtClean="0"/>
              <a:t>Zenghai Li        Joint LARP CM26/Hi-Lumi Meeting at SLAC      May 19, 2016</a:t>
            </a:r>
            <a:endParaRPr lang="en-GB" noProof="0"/>
          </a:p>
        </p:txBody>
      </p:sp>
      <p:sp>
        <p:nvSpPr>
          <p:cNvPr id="5" name="Slide Number Placeholder 4"/>
          <p:cNvSpPr>
            <a:spLocks noGrp="1"/>
          </p:cNvSpPr>
          <p:nvPr>
            <p:ph type="sldNum" sz="quarter" idx="12"/>
          </p:nvPr>
        </p:nvSpPr>
        <p:spPr/>
        <p:txBody>
          <a:bodyPr/>
          <a:lstStyle/>
          <a:p>
            <a:fld id="{BFDCA1C4-9514-7B4F-976F-D92F7E296653}" type="slidenum">
              <a:rPr lang="fr-FR" smtClean="0"/>
              <a:pPr/>
              <a:t>12</a:t>
            </a:fld>
            <a:endParaRPr lang="fr-FR"/>
          </a:p>
        </p:txBody>
      </p:sp>
      <p:pic>
        <p:nvPicPr>
          <p:cNvPr id="7" name="Picture 6"/>
          <p:cNvPicPr>
            <a:picLocks noChangeAspect="1"/>
          </p:cNvPicPr>
          <p:nvPr/>
        </p:nvPicPr>
        <p:blipFill>
          <a:blip r:embed="rId2"/>
          <a:stretch>
            <a:fillRect/>
          </a:stretch>
        </p:blipFill>
        <p:spPr>
          <a:xfrm>
            <a:off x="1043608" y="1014959"/>
            <a:ext cx="5744217" cy="3795886"/>
          </a:xfrm>
          <a:prstGeom prst="rect">
            <a:avLst/>
          </a:prstGeom>
        </p:spPr>
      </p:pic>
      <p:sp>
        <p:nvSpPr>
          <p:cNvPr id="8" name="Oval 7"/>
          <p:cNvSpPr/>
          <p:nvPr/>
        </p:nvSpPr>
        <p:spPr>
          <a:xfrm>
            <a:off x="5055637" y="1524469"/>
            <a:ext cx="355363" cy="60188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p:cNvCxnSpPr>
            <a:endCxn id="8" idx="2"/>
          </p:cNvCxnSpPr>
          <p:nvPr/>
        </p:nvCxnSpPr>
        <p:spPr>
          <a:xfrm>
            <a:off x="4644008" y="1655391"/>
            <a:ext cx="411629" cy="170019"/>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2987824" y="1347614"/>
            <a:ext cx="1556836" cy="307777"/>
          </a:xfrm>
          <a:prstGeom prst="rect">
            <a:avLst/>
          </a:prstGeom>
          <a:noFill/>
        </p:spPr>
        <p:txBody>
          <a:bodyPr wrap="none" rtlCol="0">
            <a:spAutoFit/>
          </a:bodyPr>
          <a:lstStyle/>
          <a:p>
            <a:r>
              <a:rPr lang="en-US" sz="1400" b="1" dirty="0" smtClean="0">
                <a:solidFill>
                  <a:srgbClr val="FF0000"/>
                </a:solidFill>
              </a:rPr>
              <a:t>high impedance</a:t>
            </a:r>
            <a:endParaRPr lang="en-US" sz="1400" b="1" dirty="0">
              <a:solidFill>
                <a:srgbClr val="FF0000"/>
              </a:solidFill>
            </a:endParaRPr>
          </a:p>
        </p:txBody>
      </p:sp>
      <p:pic>
        <p:nvPicPr>
          <p:cNvPr id="16" name="Picture 2"/>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19207" b="92073" l="3084" r="91189"/>
                    </a14:imgEffect>
                  </a14:imgLayer>
                </a14:imgProps>
              </a:ext>
              <a:ext uri="{28A0092B-C50C-407E-A947-70E740481C1C}">
                <a14:useLocalDpi xmlns:a14="http://schemas.microsoft.com/office/drawing/2010/main" val="0"/>
              </a:ext>
            </a:extLst>
          </a:blip>
          <a:srcRect/>
          <a:stretch>
            <a:fillRect/>
          </a:stretch>
        </p:blipFill>
        <p:spPr bwMode="auto">
          <a:xfrm rot="443186">
            <a:off x="7047468" y="1351486"/>
            <a:ext cx="1849150" cy="127370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7" name="Rectangle 16"/>
          <p:cNvSpPr/>
          <p:nvPr/>
        </p:nvSpPr>
        <p:spPr>
          <a:xfrm>
            <a:off x="2123728" y="881621"/>
            <a:ext cx="3340353" cy="369332"/>
          </a:xfrm>
          <a:prstGeom prst="rect">
            <a:avLst/>
          </a:prstGeom>
        </p:spPr>
        <p:txBody>
          <a:bodyPr wrap="none">
            <a:spAutoFit/>
          </a:bodyPr>
          <a:lstStyle/>
          <a:p>
            <a:r>
              <a:rPr lang="en-US" dirty="0" smtClean="0"/>
              <a:t>(as of May </a:t>
            </a:r>
            <a:r>
              <a:rPr lang="en-US" dirty="0"/>
              <a:t>2015 </a:t>
            </a:r>
            <a:r>
              <a:rPr lang="en-US" dirty="0" smtClean="0"/>
              <a:t>HOM </a:t>
            </a:r>
            <a:r>
              <a:rPr lang="en-US" dirty="0"/>
              <a:t>Review)</a:t>
            </a:r>
          </a:p>
        </p:txBody>
      </p:sp>
      <p:sp>
        <p:nvSpPr>
          <p:cNvPr id="11" name="Rectangle 10"/>
          <p:cNvSpPr/>
          <p:nvPr/>
        </p:nvSpPr>
        <p:spPr>
          <a:xfrm>
            <a:off x="6869609" y="2499742"/>
            <a:ext cx="2177191" cy="1169551"/>
          </a:xfrm>
          <a:prstGeom prst="rect">
            <a:avLst/>
          </a:prstGeom>
        </p:spPr>
        <p:txBody>
          <a:bodyPr wrap="square">
            <a:spAutoFit/>
          </a:bodyPr>
          <a:lstStyle/>
          <a:p>
            <a:r>
              <a:rPr lang="en-US" sz="1400" dirty="0" smtClean="0"/>
              <a:t>Pick up antenna (5/2015)</a:t>
            </a:r>
          </a:p>
          <a:p>
            <a:endParaRPr lang="en-US" sz="1400" dirty="0"/>
          </a:p>
          <a:p>
            <a:r>
              <a:rPr lang="en-US" sz="1400" dirty="0" smtClean="0"/>
              <a:t>modified to lower </a:t>
            </a:r>
            <a:r>
              <a:rPr lang="en-US" sz="1400" dirty="0" err="1" smtClean="0"/>
              <a:t>Qext</a:t>
            </a:r>
            <a:r>
              <a:rPr lang="en-US" sz="1400" dirty="0" smtClean="0"/>
              <a:t> of 1.75 GHz mode</a:t>
            </a:r>
          </a:p>
          <a:p>
            <a:r>
              <a:rPr lang="en-US" sz="1400" dirty="0" smtClean="0"/>
              <a:t>(next page)</a:t>
            </a:r>
            <a:endParaRPr lang="en-US" sz="1400" dirty="0"/>
          </a:p>
        </p:txBody>
      </p:sp>
    </p:spTree>
    <p:extLst>
      <p:ext uri="{BB962C8B-B14F-4D97-AF65-F5344CB8AC3E}">
        <p14:creationId xmlns:p14="http://schemas.microsoft.com/office/powerpoint/2010/main" val="4270175909"/>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12000" y="135000"/>
            <a:ext cx="7920000" cy="636550"/>
          </a:xfrm>
        </p:spPr>
        <p:txBody>
          <a:bodyPr/>
          <a:lstStyle/>
          <a:p>
            <a:pPr algn="l"/>
            <a:r>
              <a:rPr lang="en-US" sz="2400" dirty="0" smtClean="0"/>
              <a:t>DQW Cavity  New </a:t>
            </a:r>
            <a:r>
              <a:rPr lang="en-US" sz="2400" dirty="0"/>
              <a:t>PU design</a:t>
            </a:r>
            <a:br>
              <a:rPr lang="en-US" sz="2400" dirty="0"/>
            </a:br>
            <a:r>
              <a:rPr lang="en-US" sz="2400" dirty="0"/>
              <a:t>Mitigation </a:t>
            </a:r>
            <a:r>
              <a:rPr lang="en-US" sz="2400" dirty="0" smtClean="0"/>
              <a:t>of High </a:t>
            </a:r>
            <a:r>
              <a:rPr lang="en-US" sz="2400" dirty="0" err="1" smtClean="0"/>
              <a:t>Qext</a:t>
            </a:r>
            <a:r>
              <a:rPr lang="en-US" sz="2400" dirty="0" smtClean="0"/>
              <a:t> Mode at 1.75 GHz</a:t>
            </a:r>
            <a:endParaRPr lang="en-US" sz="2400" dirty="0"/>
          </a:p>
        </p:txBody>
      </p:sp>
      <p:sp>
        <p:nvSpPr>
          <p:cNvPr id="3" name="Content Placeholder 2"/>
          <p:cNvSpPr>
            <a:spLocks noGrp="1"/>
          </p:cNvSpPr>
          <p:nvPr>
            <p:ph idx="1"/>
          </p:nvPr>
        </p:nvSpPr>
        <p:spPr>
          <a:xfrm>
            <a:off x="612000" y="930731"/>
            <a:ext cx="7920000" cy="793253"/>
          </a:xfrm>
        </p:spPr>
        <p:txBody>
          <a:bodyPr>
            <a:normAutofit/>
          </a:bodyPr>
          <a:lstStyle/>
          <a:p>
            <a:pPr algn="l"/>
            <a:r>
              <a:rPr lang="en-US" sz="1800" dirty="0" smtClean="0"/>
              <a:t>Add a “T” on top of the original PU coupler</a:t>
            </a:r>
          </a:p>
          <a:p>
            <a:pPr algn="l"/>
            <a:r>
              <a:rPr lang="en-US" sz="1800" dirty="0" smtClean="0"/>
              <a:t>To reduce </a:t>
            </a:r>
            <a:r>
              <a:rPr lang="en-US" sz="1800" dirty="0" err="1" smtClean="0"/>
              <a:t>Qext</a:t>
            </a:r>
            <a:r>
              <a:rPr lang="en-US" sz="1800" dirty="0" smtClean="0"/>
              <a:t> of mode at 1.75 GHz</a:t>
            </a:r>
            <a:endParaRPr lang="en-US" sz="1800" dirty="0"/>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3688" y="1933905"/>
            <a:ext cx="4392488" cy="22809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fr-FR" noProof="0" smtClean="0"/>
              <a:t>Zenghai Li        Joint LARP CM26/Hi-Lumi Meeting at SLAC      May 19, 2016</a:t>
            </a:r>
            <a:endParaRPr lang="en-GB" noProof="0"/>
          </a:p>
        </p:txBody>
      </p:sp>
      <p:sp>
        <p:nvSpPr>
          <p:cNvPr id="6" name="Slide Number Placeholder 5"/>
          <p:cNvSpPr>
            <a:spLocks noGrp="1"/>
          </p:cNvSpPr>
          <p:nvPr>
            <p:ph type="sldNum" sz="quarter" idx="12"/>
          </p:nvPr>
        </p:nvSpPr>
        <p:spPr/>
        <p:txBody>
          <a:bodyPr/>
          <a:lstStyle/>
          <a:p>
            <a:fld id="{BFDCA1C4-9514-7B4F-976F-D92F7E296653}" type="slidenum">
              <a:rPr lang="fr-FR" smtClean="0"/>
              <a:pPr/>
              <a:t>13</a:t>
            </a:fld>
            <a:endParaRPr lang="fr-FR"/>
          </a:p>
        </p:txBody>
      </p:sp>
    </p:spTree>
    <p:extLst>
      <p:ext uri="{BB962C8B-B14F-4D97-AF65-F5344CB8AC3E}">
        <p14:creationId xmlns:p14="http://schemas.microsoft.com/office/powerpoint/2010/main" val="3191701293"/>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3568" y="51470"/>
            <a:ext cx="8064456" cy="792088"/>
          </a:xfrm>
        </p:spPr>
        <p:txBody>
          <a:bodyPr/>
          <a:lstStyle/>
          <a:p>
            <a:pPr algn="l"/>
            <a:r>
              <a:rPr lang="en-US" dirty="0" smtClean="0"/>
              <a:t>DQW Cavity</a:t>
            </a:r>
            <a:br>
              <a:rPr lang="en-US" dirty="0" smtClean="0"/>
            </a:br>
            <a:r>
              <a:rPr lang="en-US" dirty="0" smtClean="0"/>
              <a:t>HOM impedance with Modified Pick Up Antenna</a:t>
            </a:r>
            <a:endParaRPr lang="en-US" dirty="0"/>
          </a:p>
        </p:txBody>
      </p:sp>
      <p:graphicFrame>
        <p:nvGraphicFramePr>
          <p:cNvPr id="4" name="Chart 3"/>
          <p:cNvGraphicFramePr>
            <a:graphicFrameLocks/>
          </p:cNvGraphicFramePr>
          <p:nvPr>
            <p:extLst>
              <p:ext uri="{D42A27DB-BD31-4B8C-83A1-F6EECF244321}">
                <p14:modId xmlns:p14="http://schemas.microsoft.com/office/powerpoint/2010/main" val="3569450584"/>
              </p:ext>
            </p:extLst>
          </p:nvPr>
        </p:nvGraphicFramePr>
        <p:xfrm>
          <a:off x="1259633" y="1037530"/>
          <a:ext cx="6120680" cy="3550444"/>
        </p:xfrm>
        <a:graphic>
          <a:graphicData uri="http://schemas.openxmlformats.org/drawingml/2006/chart">
            <c:chart xmlns:c="http://schemas.openxmlformats.org/drawingml/2006/chart" xmlns:r="http://schemas.openxmlformats.org/officeDocument/2006/relationships" r:id="rId2"/>
          </a:graphicData>
        </a:graphic>
      </p:graphicFrame>
      <p:sp>
        <p:nvSpPr>
          <p:cNvPr id="5" name="Oval 4"/>
          <p:cNvSpPr/>
          <p:nvPr/>
        </p:nvSpPr>
        <p:spPr>
          <a:xfrm>
            <a:off x="5796136" y="1347614"/>
            <a:ext cx="360040" cy="28803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Footer Placeholder 2"/>
          <p:cNvSpPr>
            <a:spLocks noGrp="1"/>
          </p:cNvSpPr>
          <p:nvPr>
            <p:ph type="ftr" sz="quarter" idx="11"/>
          </p:nvPr>
        </p:nvSpPr>
        <p:spPr/>
        <p:txBody>
          <a:bodyPr/>
          <a:lstStyle/>
          <a:p>
            <a:r>
              <a:rPr lang="fr-FR" noProof="0" smtClean="0"/>
              <a:t>Zenghai Li        Joint LARP CM26/Hi-Lumi Meeting at SLAC      May 19, 2016</a:t>
            </a:r>
            <a:endParaRPr lang="en-GB" noProof="0"/>
          </a:p>
        </p:txBody>
      </p:sp>
      <p:sp>
        <p:nvSpPr>
          <p:cNvPr id="6" name="Slide Number Placeholder 5"/>
          <p:cNvSpPr>
            <a:spLocks noGrp="1"/>
          </p:cNvSpPr>
          <p:nvPr>
            <p:ph type="sldNum" sz="quarter" idx="12"/>
          </p:nvPr>
        </p:nvSpPr>
        <p:spPr/>
        <p:txBody>
          <a:bodyPr/>
          <a:lstStyle/>
          <a:p>
            <a:fld id="{BFDCA1C4-9514-7B4F-976F-D92F7E296653}" type="slidenum">
              <a:rPr lang="fr-FR" smtClean="0"/>
              <a:pPr/>
              <a:t>14</a:t>
            </a:fld>
            <a:endParaRPr lang="fr-FR"/>
          </a:p>
        </p:txBody>
      </p:sp>
    </p:spTree>
    <p:extLst>
      <p:ext uri="{BB962C8B-B14F-4D97-AF65-F5344CB8AC3E}">
        <p14:creationId xmlns:p14="http://schemas.microsoft.com/office/powerpoint/2010/main" val="1669204839"/>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544" y="135000"/>
            <a:ext cx="8496944" cy="708558"/>
          </a:xfrm>
        </p:spPr>
        <p:txBody>
          <a:bodyPr/>
          <a:lstStyle/>
          <a:p>
            <a:pPr algn="l"/>
            <a:r>
              <a:rPr lang="en-US" dirty="0" smtClean="0"/>
              <a:t>DQW Cavity  </a:t>
            </a:r>
            <a:br>
              <a:rPr lang="en-US" dirty="0" smtClean="0"/>
            </a:br>
            <a:r>
              <a:rPr lang="en-US" dirty="0" smtClean="0"/>
              <a:t>RF properties with Modified Pick Up Antenna </a:t>
            </a:r>
            <a:endParaRPr lang="en-US" dirty="0"/>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3019942643"/>
              </p:ext>
            </p:extLst>
          </p:nvPr>
        </p:nvGraphicFramePr>
        <p:xfrm>
          <a:off x="1187624" y="1028700"/>
          <a:ext cx="6911848" cy="3025139"/>
        </p:xfrm>
        <a:graphic>
          <a:graphicData uri="http://schemas.openxmlformats.org/drawingml/2006/table">
            <a:tbl>
              <a:tblPr firstRow="1" bandRow="1">
                <a:tableStyleId>{5C22544A-7EE6-4342-B048-85BDC9FD1C3A}</a:tableStyleId>
              </a:tblPr>
              <a:tblGrid>
                <a:gridCol w="4183888"/>
                <a:gridCol w="1424305"/>
                <a:gridCol w="1303655"/>
              </a:tblGrid>
              <a:tr h="480060">
                <a:tc>
                  <a:txBody>
                    <a:bodyPr/>
                    <a:lstStyle/>
                    <a:p>
                      <a:endParaRPr lang="en-US" sz="1400" dirty="0"/>
                    </a:p>
                  </a:txBody>
                  <a:tcPr marT="34290" marB="34290"/>
                </a:tc>
                <a:tc>
                  <a:txBody>
                    <a:bodyPr/>
                    <a:lstStyle/>
                    <a:p>
                      <a:r>
                        <a:rPr lang="en-US" sz="1400" dirty="0" smtClean="0"/>
                        <a:t>Modified PU</a:t>
                      </a:r>
                      <a:endParaRPr lang="en-US" sz="1400" dirty="0"/>
                    </a:p>
                  </a:txBody>
                  <a:tcPr marT="34290" marB="34290"/>
                </a:tc>
                <a:tc>
                  <a:txBody>
                    <a:bodyPr/>
                    <a:lstStyle/>
                    <a:p>
                      <a:r>
                        <a:rPr lang="en-US" sz="1400" dirty="0" smtClean="0"/>
                        <a:t>Original PU</a:t>
                      </a:r>
                      <a:endParaRPr lang="en-US" sz="1400" dirty="0"/>
                    </a:p>
                  </a:txBody>
                  <a:tcPr marT="34290" marB="34290"/>
                </a:tc>
              </a:tr>
              <a:tr h="480060">
                <a:tc>
                  <a:txBody>
                    <a:bodyPr/>
                    <a:lstStyle/>
                    <a:p>
                      <a:r>
                        <a:rPr lang="en-US" sz="1400" i="1" dirty="0" err="1" smtClean="0"/>
                        <a:t>Q</a:t>
                      </a:r>
                      <a:r>
                        <a:rPr lang="en-US" sz="1100" i="1" dirty="0" err="1" smtClean="0"/>
                        <a:t>ext</a:t>
                      </a:r>
                      <a:r>
                        <a:rPr lang="en-US" sz="1400" dirty="0" smtClean="0"/>
                        <a:t> @ </a:t>
                      </a:r>
                      <a:r>
                        <a:rPr lang="en-US" sz="1400" dirty="0" smtClean="0">
                          <a:solidFill>
                            <a:srgbClr val="FF0000"/>
                          </a:solidFill>
                        </a:rPr>
                        <a:t>1.75 GHz </a:t>
                      </a:r>
                    </a:p>
                    <a:p>
                      <a:r>
                        <a:rPr lang="en-US" sz="1400" dirty="0" smtClean="0"/>
                        <a:t>(from PU and HOM couplers)</a:t>
                      </a:r>
                      <a:endParaRPr lang="en-US" sz="1400" dirty="0"/>
                    </a:p>
                  </a:txBody>
                  <a:tcPr marT="34290" marB="34290"/>
                </a:tc>
                <a:tc>
                  <a:txBody>
                    <a:bodyPr/>
                    <a:lstStyle/>
                    <a:p>
                      <a:r>
                        <a:rPr lang="en-US" sz="1400" dirty="0" smtClean="0"/>
                        <a:t>9616</a:t>
                      </a:r>
                      <a:endParaRPr lang="en-US" sz="1400" dirty="0"/>
                    </a:p>
                  </a:txBody>
                  <a:tcPr marT="34290" marB="34290"/>
                </a:tc>
                <a:tc>
                  <a:txBody>
                    <a:bodyPr/>
                    <a:lstStyle/>
                    <a:p>
                      <a:r>
                        <a:rPr lang="en-US" sz="1400" dirty="0" smtClean="0"/>
                        <a:t>7.27e6</a:t>
                      </a:r>
                      <a:endParaRPr lang="en-US" sz="1400" dirty="0"/>
                    </a:p>
                  </a:txBody>
                  <a:tcPr marT="34290" marB="34290"/>
                </a:tc>
              </a:tr>
              <a:tr h="480060">
                <a:tc>
                  <a:txBody>
                    <a:bodyPr/>
                    <a:lstStyle/>
                    <a:p>
                      <a:r>
                        <a:rPr lang="en-US" sz="1400" dirty="0" smtClean="0"/>
                        <a:t>Horizontal shunt impedance </a:t>
                      </a:r>
                    </a:p>
                    <a:p>
                      <a:r>
                        <a:rPr lang="en-US" sz="1400" dirty="0" smtClean="0"/>
                        <a:t>(</a:t>
                      </a:r>
                      <a:r>
                        <a:rPr lang="el-GR" sz="1400" dirty="0" smtClean="0"/>
                        <a:t>Ω</a:t>
                      </a:r>
                      <a:r>
                        <a:rPr lang="en-US" sz="1400" dirty="0" smtClean="0"/>
                        <a:t>/m/cavity, in circuit definition)</a:t>
                      </a:r>
                      <a:endParaRPr lang="en-US" sz="1400" dirty="0"/>
                    </a:p>
                  </a:txBody>
                  <a:tcPr marT="34290" marB="34290"/>
                </a:tc>
                <a:tc>
                  <a:txBody>
                    <a:bodyPr/>
                    <a:lstStyle/>
                    <a:p>
                      <a:r>
                        <a:rPr lang="en-US" sz="1400" dirty="0" smtClean="0"/>
                        <a:t>8.39e5</a:t>
                      </a:r>
                    </a:p>
                  </a:txBody>
                  <a:tcPr marT="34290" marB="34290"/>
                </a:tc>
                <a:tc>
                  <a:txBody>
                    <a:bodyPr/>
                    <a:lstStyle/>
                    <a:p>
                      <a:r>
                        <a:rPr lang="en-US" sz="1400" dirty="0" smtClean="0"/>
                        <a:t>6.34e8</a:t>
                      </a:r>
                      <a:endParaRPr lang="en-US" sz="1400" dirty="0"/>
                    </a:p>
                  </a:txBody>
                  <a:tcPr marT="34290" marB="34290"/>
                </a:tc>
              </a:tr>
              <a:tr h="480060">
                <a:tc>
                  <a:txBody>
                    <a:bodyPr/>
                    <a:lstStyle/>
                    <a:p>
                      <a:r>
                        <a:rPr lang="en-US" sz="1400" i="1" dirty="0" err="1" smtClean="0"/>
                        <a:t>Q</a:t>
                      </a:r>
                      <a:r>
                        <a:rPr lang="en-US" sz="1100" i="1" dirty="0" err="1" smtClean="0"/>
                        <a:t>ext</a:t>
                      </a:r>
                      <a:r>
                        <a:rPr lang="en-US" sz="1400" dirty="0" smtClean="0"/>
                        <a:t> @ 400 MHz </a:t>
                      </a:r>
                    </a:p>
                    <a:p>
                      <a:r>
                        <a:rPr lang="en-US" sz="1400" dirty="0" smtClean="0"/>
                        <a:t>(from PU coupler)</a:t>
                      </a:r>
                      <a:endParaRPr lang="en-US" sz="1400" dirty="0"/>
                    </a:p>
                  </a:txBody>
                  <a:tcPr marT="34290" marB="34290"/>
                </a:tc>
                <a:tc>
                  <a:txBody>
                    <a:bodyPr/>
                    <a:lstStyle/>
                    <a:p>
                      <a:r>
                        <a:rPr lang="en-US" sz="1400" dirty="0" smtClean="0"/>
                        <a:t>1.6e10</a:t>
                      </a:r>
                      <a:endParaRPr lang="en-US" sz="1400" dirty="0"/>
                    </a:p>
                  </a:txBody>
                  <a:tcPr marT="34290" marB="34290"/>
                </a:tc>
                <a:tc>
                  <a:txBody>
                    <a:bodyPr/>
                    <a:lstStyle/>
                    <a:p>
                      <a:r>
                        <a:rPr lang="en-US" sz="1400" dirty="0" smtClean="0"/>
                        <a:t>1.6e10</a:t>
                      </a:r>
                      <a:endParaRPr lang="en-US" sz="1400" dirty="0"/>
                    </a:p>
                  </a:txBody>
                  <a:tcPr marT="34290" marB="34290"/>
                </a:tc>
              </a:tr>
              <a:tr h="278130">
                <a:tc>
                  <a:txBody>
                    <a:bodyPr/>
                    <a:lstStyle/>
                    <a:p>
                      <a:r>
                        <a:rPr lang="en-US" sz="1400" dirty="0" smtClean="0"/>
                        <a:t>Pickup power at 3.34MV (W)</a:t>
                      </a:r>
                      <a:endParaRPr lang="en-US" sz="1400" dirty="0"/>
                    </a:p>
                  </a:txBody>
                  <a:tcPr marT="34290" marB="34290"/>
                </a:tc>
                <a:tc>
                  <a:txBody>
                    <a:bodyPr/>
                    <a:lstStyle/>
                    <a:p>
                      <a:r>
                        <a:rPr lang="en-US" sz="1400" dirty="0" smtClean="0"/>
                        <a:t>1.57</a:t>
                      </a:r>
                      <a:endParaRPr lang="en-US" sz="1400" dirty="0"/>
                    </a:p>
                  </a:txBody>
                  <a:tcPr marT="34290" marB="34290"/>
                </a:tc>
                <a:tc>
                  <a:txBody>
                    <a:bodyPr/>
                    <a:lstStyle/>
                    <a:p>
                      <a:r>
                        <a:rPr lang="en-US" sz="1400" dirty="0" smtClean="0"/>
                        <a:t>1.57</a:t>
                      </a:r>
                      <a:endParaRPr lang="en-US" sz="1400" dirty="0"/>
                    </a:p>
                  </a:txBody>
                  <a:tcPr marT="34290" marB="34290"/>
                </a:tc>
              </a:tr>
              <a:tr h="480060">
                <a:tc>
                  <a:txBody>
                    <a:bodyPr/>
                    <a:lstStyle/>
                    <a:p>
                      <a:r>
                        <a:rPr lang="en-US" sz="1400" dirty="0" smtClean="0"/>
                        <a:t>Power</a:t>
                      </a:r>
                      <a:r>
                        <a:rPr lang="en-US" sz="1400" baseline="0" dirty="0" smtClean="0"/>
                        <a:t> dissipation at PU at 400MHz</a:t>
                      </a:r>
                    </a:p>
                    <a:p>
                      <a:r>
                        <a:rPr lang="en-US" sz="1400" baseline="0" dirty="0" smtClean="0"/>
                        <a:t>(for 20n</a:t>
                      </a:r>
                      <a:r>
                        <a:rPr lang="el-GR" sz="1400" dirty="0" smtClean="0"/>
                        <a:t>Ω</a:t>
                      </a:r>
                      <a:r>
                        <a:rPr lang="en-US" sz="1400" baseline="0" dirty="0" smtClean="0"/>
                        <a:t> </a:t>
                      </a:r>
                      <a:r>
                        <a:rPr lang="en-US" sz="1400" baseline="0" dirty="0" err="1" smtClean="0"/>
                        <a:t>Nb</a:t>
                      </a:r>
                      <a:r>
                        <a:rPr lang="en-US" sz="1400" baseline="0" dirty="0" smtClean="0"/>
                        <a:t> PU)</a:t>
                      </a:r>
                      <a:endParaRPr lang="en-US" sz="1400" dirty="0" smtClean="0"/>
                    </a:p>
                  </a:txBody>
                  <a:tcPr marT="34290" marB="3429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smtClean="0">
                          <a:solidFill>
                            <a:schemeClr val="tx1"/>
                          </a:solidFill>
                        </a:rPr>
                        <a:t>26.5</a:t>
                      </a:r>
                      <a:r>
                        <a:rPr lang="en-US" sz="1400" baseline="0" dirty="0" smtClean="0"/>
                        <a:t>µW</a:t>
                      </a:r>
                      <a:endParaRPr lang="en-US" sz="1400" dirty="0" smtClean="0">
                        <a:solidFill>
                          <a:schemeClr val="tx1"/>
                        </a:solidFill>
                      </a:endParaRPr>
                    </a:p>
                    <a:p>
                      <a:endParaRPr lang="en-US" sz="1400" dirty="0">
                        <a:solidFill>
                          <a:schemeClr val="tx1"/>
                        </a:solidFill>
                      </a:endParaRPr>
                    </a:p>
                  </a:txBody>
                  <a:tcPr marT="34290" marB="34290"/>
                </a:tc>
                <a:tc>
                  <a:txBody>
                    <a:bodyPr/>
                    <a:lstStyle/>
                    <a:p>
                      <a:endParaRPr lang="en-US" sz="1400" dirty="0"/>
                    </a:p>
                  </a:txBody>
                  <a:tcPr marT="34290" marB="34290"/>
                </a:tc>
              </a:tr>
              <a:tr h="274320">
                <a:tc>
                  <a:txBody>
                    <a:bodyPr/>
                    <a:lstStyle/>
                    <a:p>
                      <a:r>
                        <a:rPr lang="en-US" sz="1400" dirty="0" smtClean="0"/>
                        <a:t>With only the added “T” to be </a:t>
                      </a:r>
                      <a:r>
                        <a:rPr lang="en-US" sz="1400" dirty="0" err="1" smtClean="0"/>
                        <a:t>Nb</a:t>
                      </a:r>
                      <a:endParaRPr lang="en-US" sz="1400" dirty="0" smtClean="0"/>
                    </a:p>
                  </a:txBody>
                  <a:tcPr marT="34290" marB="34290"/>
                </a:tc>
                <a:tc>
                  <a:txBody>
                    <a:bodyPr/>
                    <a:lstStyle/>
                    <a:p>
                      <a:r>
                        <a:rPr lang="en-US" sz="1400" dirty="0" smtClean="0">
                          <a:solidFill>
                            <a:schemeClr val="tx1"/>
                          </a:solidFill>
                        </a:rPr>
                        <a:t>10mW</a:t>
                      </a:r>
                      <a:endParaRPr lang="en-US" sz="1400" dirty="0">
                        <a:solidFill>
                          <a:schemeClr val="tx1"/>
                        </a:solidFill>
                      </a:endParaRPr>
                    </a:p>
                  </a:txBody>
                  <a:tcPr marT="34290" marB="34290"/>
                </a:tc>
                <a:tc>
                  <a:txBody>
                    <a:bodyPr/>
                    <a:lstStyle/>
                    <a:p>
                      <a:endParaRPr lang="en-US" sz="1400" dirty="0"/>
                    </a:p>
                  </a:txBody>
                  <a:tcPr marT="34290" marB="34290"/>
                </a:tc>
              </a:tr>
            </a:tbl>
          </a:graphicData>
        </a:graphic>
      </p:graphicFrame>
      <p:sp>
        <p:nvSpPr>
          <p:cNvPr id="3" name="Footer Placeholder 2"/>
          <p:cNvSpPr>
            <a:spLocks noGrp="1"/>
          </p:cNvSpPr>
          <p:nvPr>
            <p:ph type="ftr" sz="quarter" idx="11"/>
          </p:nvPr>
        </p:nvSpPr>
        <p:spPr/>
        <p:txBody>
          <a:bodyPr/>
          <a:lstStyle/>
          <a:p>
            <a:r>
              <a:rPr lang="fr-FR" noProof="0" smtClean="0"/>
              <a:t>Zenghai Li        Joint LARP CM26/Hi-Lumi Meeting at SLAC      May 19, 2016</a:t>
            </a:r>
            <a:endParaRPr lang="en-GB" noProof="0"/>
          </a:p>
        </p:txBody>
      </p:sp>
      <p:sp>
        <p:nvSpPr>
          <p:cNvPr id="5" name="Slide Number Placeholder 4"/>
          <p:cNvSpPr>
            <a:spLocks noGrp="1"/>
          </p:cNvSpPr>
          <p:nvPr>
            <p:ph type="sldNum" sz="quarter" idx="12"/>
          </p:nvPr>
        </p:nvSpPr>
        <p:spPr/>
        <p:txBody>
          <a:bodyPr/>
          <a:lstStyle/>
          <a:p>
            <a:fld id="{BFDCA1C4-9514-7B4F-976F-D92F7E296653}" type="slidenum">
              <a:rPr lang="fr-FR" smtClean="0"/>
              <a:pPr/>
              <a:t>15</a:t>
            </a:fld>
            <a:endParaRPr lang="fr-FR"/>
          </a:p>
        </p:txBody>
      </p:sp>
    </p:spTree>
    <p:extLst>
      <p:ext uri="{BB962C8B-B14F-4D97-AF65-F5344CB8AC3E}">
        <p14:creationId xmlns:p14="http://schemas.microsoft.com/office/powerpoint/2010/main" val="2260636753"/>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ST Impedance Calculations</a:t>
            </a:r>
            <a:endParaRPr lang="en-GB" dirty="0"/>
          </a:p>
        </p:txBody>
      </p:sp>
      <p:sp>
        <p:nvSpPr>
          <p:cNvPr id="3" name="Content Placeholder 2"/>
          <p:cNvSpPr>
            <a:spLocks noGrp="1"/>
          </p:cNvSpPr>
          <p:nvPr>
            <p:ph idx="1"/>
          </p:nvPr>
        </p:nvSpPr>
        <p:spPr>
          <a:xfrm>
            <a:off x="323528" y="843558"/>
            <a:ext cx="2858579" cy="3384376"/>
          </a:xfrm>
        </p:spPr>
        <p:txBody>
          <a:bodyPr>
            <a:noAutofit/>
          </a:bodyPr>
          <a:lstStyle/>
          <a:p>
            <a:pPr marL="227013" indent="-227013" algn="l"/>
            <a:r>
              <a:rPr lang="en-GB" sz="1600" dirty="0" smtClean="0"/>
              <a:t>As some of the modes have high Q, it is unlikely that we will have a long enough </a:t>
            </a:r>
            <a:r>
              <a:rPr lang="en-GB" sz="1600" dirty="0" err="1" smtClean="0"/>
              <a:t>wakelength</a:t>
            </a:r>
            <a:r>
              <a:rPr lang="en-GB" sz="1600" dirty="0" smtClean="0"/>
              <a:t> to resolve all the modes.</a:t>
            </a:r>
          </a:p>
          <a:p>
            <a:pPr marL="227013" indent="-227013" algn="l"/>
            <a:r>
              <a:rPr lang="en-GB" sz="1600" dirty="0" smtClean="0"/>
              <a:t>Use different </a:t>
            </a:r>
            <a:r>
              <a:rPr lang="en-GB" sz="1600" dirty="0" err="1" smtClean="0"/>
              <a:t>wakelengths</a:t>
            </a:r>
            <a:r>
              <a:rPr lang="en-GB" sz="1600" dirty="0" smtClean="0"/>
              <a:t> as a check of convergence.</a:t>
            </a:r>
          </a:p>
          <a:p>
            <a:pPr marL="227013" indent="-227013" algn="l"/>
            <a:r>
              <a:rPr lang="en-GB" sz="1600" dirty="0" smtClean="0"/>
              <a:t>Currently working on if the variation in impedance with </a:t>
            </a:r>
            <a:r>
              <a:rPr lang="en-GB" sz="1600" dirty="0" err="1" smtClean="0"/>
              <a:t>wakelength</a:t>
            </a:r>
            <a:r>
              <a:rPr lang="en-GB" sz="1600" dirty="0" smtClean="0"/>
              <a:t> can be used fit to a curve to get final impedance.</a:t>
            </a:r>
          </a:p>
          <a:p>
            <a:pPr marL="227013" indent="-227013" algn="l"/>
            <a:r>
              <a:rPr lang="en-GB" sz="1600" dirty="0" smtClean="0"/>
              <a:t>Also looking into pole fitting.</a:t>
            </a:r>
            <a:endParaRPr lang="en-GB" sz="1600" dirty="0"/>
          </a:p>
        </p:txBody>
      </p:sp>
      <p:graphicFrame>
        <p:nvGraphicFramePr>
          <p:cNvPr id="4" name="Chart 3"/>
          <p:cNvGraphicFramePr>
            <a:graphicFrameLocks/>
          </p:cNvGraphicFramePr>
          <p:nvPr>
            <p:extLst>
              <p:ext uri="{D42A27DB-BD31-4B8C-83A1-F6EECF244321}">
                <p14:modId xmlns:p14="http://schemas.microsoft.com/office/powerpoint/2010/main" val="4170358117"/>
              </p:ext>
            </p:extLst>
          </p:nvPr>
        </p:nvGraphicFramePr>
        <p:xfrm>
          <a:off x="3487229" y="699542"/>
          <a:ext cx="4752884" cy="2154449"/>
        </p:xfrm>
        <a:graphic>
          <a:graphicData uri="http://schemas.openxmlformats.org/drawingml/2006/chart">
            <c:chart xmlns:c="http://schemas.openxmlformats.org/drawingml/2006/chart" xmlns:r="http://schemas.openxmlformats.org/officeDocument/2006/relationships" r:id="rId2"/>
          </a:graphicData>
        </a:graphic>
      </p:graphicFrame>
      <p:pic>
        <p:nvPicPr>
          <p:cNvPr id="5" name="Picture 2"/>
          <p:cNvPicPr>
            <a:picLocks noChangeAspect="1" noChangeArrowheads="1"/>
          </p:cNvPicPr>
          <p:nvPr/>
        </p:nvPicPr>
        <p:blipFill>
          <a:blip r:embed="rId3"/>
          <a:srcRect/>
          <a:stretch>
            <a:fillRect/>
          </a:stretch>
        </p:blipFill>
        <p:spPr bwMode="auto">
          <a:xfrm>
            <a:off x="3796448" y="2990195"/>
            <a:ext cx="4134446" cy="1031115"/>
          </a:xfrm>
          <a:prstGeom prst="rect">
            <a:avLst/>
          </a:prstGeom>
          <a:noFill/>
          <a:ln w="9525">
            <a:noFill/>
            <a:miter lim="800000"/>
            <a:headEnd/>
            <a:tailEnd/>
          </a:ln>
          <a:effectLst/>
        </p:spPr>
      </p:pic>
      <p:sp>
        <p:nvSpPr>
          <p:cNvPr id="6" name="TextBox 5"/>
          <p:cNvSpPr txBox="1"/>
          <p:nvPr/>
        </p:nvSpPr>
        <p:spPr>
          <a:xfrm>
            <a:off x="3864935" y="4108742"/>
            <a:ext cx="3875417" cy="623248"/>
          </a:xfrm>
          <a:prstGeom prst="rect">
            <a:avLst/>
          </a:prstGeom>
          <a:noFill/>
        </p:spPr>
        <p:txBody>
          <a:bodyPr wrap="square" lIns="68580" tIns="34290" rIns="68580" bIns="34290" rtlCol="0">
            <a:spAutoFit/>
          </a:bodyPr>
          <a:lstStyle/>
          <a:p>
            <a:r>
              <a:rPr lang="en-GB" dirty="0" smtClean="0"/>
              <a:t>Use two beams to separate dipole components</a:t>
            </a:r>
            <a:endParaRPr lang="en-GB" dirty="0"/>
          </a:p>
        </p:txBody>
      </p:sp>
      <p:sp>
        <p:nvSpPr>
          <p:cNvPr id="7" name="TextBox 6"/>
          <p:cNvSpPr txBox="1"/>
          <p:nvPr/>
        </p:nvSpPr>
        <p:spPr>
          <a:xfrm>
            <a:off x="7920042" y="445626"/>
            <a:ext cx="1223915" cy="253916"/>
          </a:xfrm>
          <a:prstGeom prst="rect">
            <a:avLst/>
          </a:prstGeom>
          <a:noFill/>
        </p:spPr>
        <p:txBody>
          <a:bodyPr wrap="square" lIns="68580" tIns="34290" rIns="68580" bIns="34290" rtlCol="0">
            <a:spAutoFit/>
          </a:bodyPr>
          <a:lstStyle/>
          <a:p>
            <a:r>
              <a:rPr lang="en-GB" sz="1200" dirty="0" smtClean="0"/>
              <a:t>(Graeme Burt)</a:t>
            </a:r>
            <a:endParaRPr lang="en-GB" sz="1200" dirty="0"/>
          </a:p>
        </p:txBody>
      </p:sp>
      <p:sp>
        <p:nvSpPr>
          <p:cNvPr id="8" name="Footer Placeholder 7"/>
          <p:cNvSpPr>
            <a:spLocks noGrp="1"/>
          </p:cNvSpPr>
          <p:nvPr>
            <p:ph type="ftr" sz="quarter" idx="11"/>
          </p:nvPr>
        </p:nvSpPr>
        <p:spPr/>
        <p:txBody>
          <a:bodyPr/>
          <a:lstStyle/>
          <a:p>
            <a:r>
              <a:rPr lang="fr-FR" noProof="0" smtClean="0"/>
              <a:t>Zenghai Li        Joint LARP CM26/Hi-Lumi Meeting at SLAC      May 19, 2016</a:t>
            </a:r>
            <a:endParaRPr lang="en-GB" noProof="0"/>
          </a:p>
        </p:txBody>
      </p:sp>
      <p:sp>
        <p:nvSpPr>
          <p:cNvPr id="9" name="Slide Number Placeholder 8"/>
          <p:cNvSpPr>
            <a:spLocks noGrp="1"/>
          </p:cNvSpPr>
          <p:nvPr>
            <p:ph type="sldNum" sz="quarter" idx="12"/>
          </p:nvPr>
        </p:nvSpPr>
        <p:spPr/>
        <p:txBody>
          <a:bodyPr/>
          <a:lstStyle/>
          <a:p>
            <a:fld id="{BFDCA1C4-9514-7B4F-976F-D92F7E296653}" type="slidenum">
              <a:rPr lang="fr-FR" smtClean="0"/>
              <a:pPr/>
              <a:t>16</a:t>
            </a:fld>
            <a:endParaRPr lang="fr-FR"/>
          </a:p>
        </p:txBody>
      </p:sp>
    </p:spTree>
    <p:extLst>
      <p:ext uri="{BB962C8B-B14F-4D97-AF65-F5344CB8AC3E}">
        <p14:creationId xmlns:p14="http://schemas.microsoft.com/office/powerpoint/2010/main" val="2609335829"/>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544" y="135000"/>
            <a:ext cx="8496944" cy="780566"/>
          </a:xfrm>
        </p:spPr>
        <p:txBody>
          <a:bodyPr/>
          <a:lstStyle/>
          <a:p>
            <a:r>
              <a:rPr lang="en-US" dirty="0" smtClean="0"/>
              <a:t>RFD, DQW Cavity Impedance on Beam Dynamics</a:t>
            </a:r>
            <a:endParaRPr lang="en-US" dirty="0"/>
          </a:p>
        </p:txBody>
      </p:sp>
      <p:sp>
        <p:nvSpPr>
          <p:cNvPr id="3" name="Content Placeholder 2"/>
          <p:cNvSpPr>
            <a:spLocks noGrp="1"/>
          </p:cNvSpPr>
          <p:nvPr>
            <p:ph idx="1"/>
          </p:nvPr>
        </p:nvSpPr>
        <p:spPr>
          <a:xfrm>
            <a:off x="612000" y="1131589"/>
            <a:ext cx="7920000" cy="3463033"/>
          </a:xfrm>
        </p:spPr>
        <p:txBody>
          <a:bodyPr/>
          <a:lstStyle/>
          <a:p>
            <a:pPr marL="0" indent="0" algn="l">
              <a:buNone/>
            </a:pPr>
            <a:r>
              <a:rPr lang="en-US" dirty="0" smtClean="0"/>
              <a:t>See N</a:t>
            </a:r>
            <a:r>
              <a:rPr lang="en-US" dirty="0"/>
              <a:t>. </a:t>
            </a:r>
            <a:r>
              <a:rPr lang="en-US" dirty="0" err="1" smtClean="0"/>
              <a:t>Biancacci’s</a:t>
            </a:r>
            <a:r>
              <a:rPr lang="en-US" dirty="0" smtClean="0"/>
              <a:t> talk at HL</a:t>
            </a:r>
            <a:r>
              <a:rPr lang="en-US" dirty="0"/>
              <a:t>-LHC TC, 05-11-2015 </a:t>
            </a:r>
            <a:r>
              <a:rPr lang="en-US" dirty="0" smtClean="0"/>
              <a:t>  for details</a:t>
            </a:r>
          </a:p>
          <a:p>
            <a:pPr marL="0" indent="0" algn="l">
              <a:buNone/>
            </a:pPr>
            <a:endParaRPr lang="en-US" dirty="0" smtClean="0"/>
          </a:p>
          <a:p>
            <a:pPr marL="0" indent="0" algn="l">
              <a:buNone/>
            </a:pPr>
            <a:r>
              <a:rPr lang="en-US" dirty="0" smtClean="0"/>
              <a:t>Next two slides are from N. </a:t>
            </a:r>
            <a:r>
              <a:rPr lang="en-US" dirty="0" err="1"/>
              <a:t>Biancacci’s</a:t>
            </a:r>
            <a:r>
              <a:rPr lang="en-US" dirty="0" smtClean="0"/>
              <a:t> talk</a:t>
            </a:r>
          </a:p>
          <a:p>
            <a:pPr marL="0" indent="0" algn="l">
              <a:buNone/>
            </a:pPr>
            <a:endParaRPr lang="en-US" dirty="0"/>
          </a:p>
        </p:txBody>
      </p:sp>
      <p:sp>
        <p:nvSpPr>
          <p:cNvPr id="4" name="Footer Placeholder 3"/>
          <p:cNvSpPr>
            <a:spLocks noGrp="1"/>
          </p:cNvSpPr>
          <p:nvPr>
            <p:ph type="ftr" sz="quarter" idx="11"/>
          </p:nvPr>
        </p:nvSpPr>
        <p:spPr/>
        <p:txBody>
          <a:bodyPr/>
          <a:lstStyle/>
          <a:p>
            <a:r>
              <a:rPr lang="fr-FR" noProof="0" smtClean="0"/>
              <a:t>Zenghai Li        Joint LARP CM26/Hi-Lumi Meeting at SLAC      May 19, 2016</a:t>
            </a:r>
            <a:endParaRPr lang="en-GB" noProof="0"/>
          </a:p>
        </p:txBody>
      </p:sp>
      <p:sp>
        <p:nvSpPr>
          <p:cNvPr id="5" name="Slide Number Placeholder 4"/>
          <p:cNvSpPr>
            <a:spLocks noGrp="1"/>
          </p:cNvSpPr>
          <p:nvPr>
            <p:ph type="sldNum" sz="quarter" idx="12"/>
          </p:nvPr>
        </p:nvSpPr>
        <p:spPr/>
        <p:txBody>
          <a:bodyPr/>
          <a:lstStyle/>
          <a:p>
            <a:fld id="{BFDCA1C4-9514-7B4F-976F-D92F7E296653}" type="slidenum">
              <a:rPr lang="fr-FR" smtClean="0"/>
              <a:pPr/>
              <a:t>17</a:t>
            </a:fld>
            <a:endParaRPr lang="fr-FR"/>
          </a:p>
        </p:txBody>
      </p:sp>
    </p:spTree>
    <p:extLst>
      <p:ext uri="{BB962C8B-B14F-4D97-AF65-F5344CB8AC3E}">
        <p14:creationId xmlns:p14="http://schemas.microsoft.com/office/powerpoint/2010/main" val="4145227241"/>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5536" y="51470"/>
            <a:ext cx="5832648" cy="348518"/>
          </a:xfrm>
        </p:spPr>
        <p:txBody>
          <a:bodyPr/>
          <a:lstStyle/>
          <a:p>
            <a:pPr algn="l"/>
            <a:r>
              <a:rPr lang="en-US" dirty="0" smtClean="0"/>
              <a:t>Single </a:t>
            </a:r>
            <a:r>
              <a:rPr lang="en-US" dirty="0"/>
              <a:t>Bunch (</a:t>
            </a:r>
            <a:r>
              <a:rPr lang="en-US" dirty="0" smtClean="0"/>
              <a:t>CS) </a:t>
            </a:r>
            <a:r>
              <a:rPr lang="en-US" dirty="0"/>
              <a:t>stability limits </a:t>
            </a:r>
          </a:p>
        </p:txBody>
      </p:sp>
      <p:sp>
        <p:nvSpPr>
          <p:cNvPr id="3" name="Content Placeholder 2"/>
          <p:cNvSpPr>
            <a:spLocks noGrp="1"/>
          </p:cNvSpPr>
          <p:nvPr>
            <p:ph idx="1"/>
          </p:nvPr>
        </p:nvSpPr>
        <p:spPr>
          <a:xfrm>
            <a:off x="323528" y="1852835"/>
            <a:ext cx="2592288" cy="721245"/>
          </a:xfrm>
        </p:spPr>
        <p:txBody>
          <a:bodyPr>
            <a:normAutofit fontScale="62500" lnSpcReduction="20000"/>
          </a:bodyPr>
          <a:lstStyle/>
          <a:p>
            <a:pPr marL="0" indent="0" algn="l">
              <a:buNone/>
            </a:pPr>
            <a:r>
              <a:rPr lang="en-US" dirty="0" smtClean="0"/>
              <a:t>N. </a:t>
            </a:r>
            <a:r>
              <a:rPr lang="en-US" dirty="0" err="1" smtClean="0"/>
              <a:t>Biancacci</a:t>
            </a:r>
            <a:endParaRPr lang="en-US" dirty="0" smtClean="0"/>
          </a:p>
          <a:p>
            <a:pPr marL="0" indent="0" algn="l">
              <a:buNone/>
            </a:pPr>
            <a:r>
              <a:rPr lang="en-US" dirty="0" smtClean="0"/>
              <a:t>HL-LHC TC, 05-11-2015 </a:t>
            </a:r>
            <a:endParaRPr lang="en-US" dirty="0"/>
          </a:p>
        </p:txBody>
      </p:sp>
      <p:sp>
        <p:nvSpPr>
          <p:cNvPr id="4" name="Footer Placeholder 3"/>
          <p:cNvSpPr>
            <a:spLocks noGrp="1"/>
          </p:cNvSpPr>
          <p:nvPr>
            <p:ph type="ftr" sz="quarter" idx="11"/>
          </p:nvPr>
        </p:nvSpPr>
        <p:spPr/>
        <p:txBody>
          <a:bodyPr/>
          <a:lstStyle/>
          <a:p>
            <a:r>
              <a:rPr lang="fr-FR" noProof="0" smtClean="0"/>
              <a:t>Zenghai Li        Joint LARP CM26/Hi-Lumi Meeting at SLAC      May 19, 2016</a:t>
            </a:r>
            <a:endParaRPr lang="en-GB" noProof="0"/>
          </a:p>
        </p:txBody>
      </p:sp>
      <p:sp>
        <p:nvSpPr>
          <p:cNvPr id="5" name="Slide Number Placeholder 4"/>
          <p:cNvSpPr>
            <a:spLocks noGrp="1"/>
          </p:cNvSpPr>
          <p:nvPr>
            <p:ph type="sldNum" sz="quarter" idx="12"/>
          </p:nvPr>
        </p:nvSpPr>
        <p:spPr/>
        <p:txBody>
          <a:bodyPr/>
          <a:lstStyle/>
          <a:p>
            <a:fld id="{BFDCA1C4-9514-7B4F-976F-D92F7E296653}" type="slidenum">
              <a:rPr lang="fr-FR" smtClean="0"/>
              <a:pPr/>
              <a:t>18</a:t>
            </a:fld>
            <a:endParaRPr lang="fr-FR"/>
          </a:p>
        </p:txBody>
      </p:sp>
      <p:pic>
        <p:nvPicPr>
          <p:cNvPr id="7" name="Picture 6"/>
          <p:cNvPicPr>
            <a:picLocks noChangeAspect="1"/>
          </p:cNvPicPr>
          <p:nvPr/>
        </p:nvPicPr>
        <p:blipFill>
          <a:blip r:embed="rId2"/>
          <a:stretch>
            <a:fillRect/>
          </a:stretch>
        </p:blipFill>
        <p:spPr>
          <a:xfrm>
            <a:off x="3059832" y="483518"/>
            <a:ext cx="5845322" cy="4275242"/>
          </a:xfrm>
          <a:prstGeom prst="rect">
            <a:avLst/>
          </a:prstGeom>
        </p:spPr>
      </p:pic>
    </p:spTree>
    <p:extLst>
      <p:ext uri="{BB962C8B-B14F-4D97-AF65-F5344CB8AC3E}">
        <p14:creationId xmlns:p14="http://schemas.microsoft.com/office/powerpoint/2010/main" val="1556617014"/>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80898" y="62992"/>
            <a:ext cx="6295358" cy="348518"/>
          </a:xfrm>
        </p:spPr>
        <p:txBody>
          <a:bodyPr/>
          <a:lstStyle/>
          <a:p>
            <a:r>
              <a:rPr lang="en-US" dirty="0"/>
              <a:t>Coupled Bunch (CB) stability limits </a:t>
            </a:r>
          </a:p>
        </p:txBody>
      </p:sp>
      <p:sp>
        <p:nvSpPr>
          <p:cNvPr id="3" name="Content Placeholder 2"/>
          <p:cNvSpPr>
            <a:spLocks noGrp="1"/>
          </p:cNvSpPr>
          <p:nvPr>
            <p:ph idx="1"/>
          </p:nvPr>
        </p:nvSpPr>
        <p:spPr>
          <a:xfrm>
            <a:off x="323528" y="1852835"/>
            <a:ext cx="2592288" cy="721245"/>
          </a:xfrm>
        </p:spPr>
        <p:txBody>
          <a:bodyPr>
            <a:normAutofit fontScale="62500" lnSpcReduction="20000"/>
          </a:bodyPr>
          <a:lstStyle/>
          <a:p>
            <a:pPr marL="0" indent="0" algn="l">
              <a:buNone/>
            </a:pPr>
            <a:r>
              <a:rPr lang="en-US" dirty="0" smtClean="0"/>
              <a:t>N. </a:t>
            </a:r>
            <a:r>
              <a:rPr lang="en-US" dirty="0" err="1" smtClean="0"/>
              <a:t>Biancacci</a:t>
            </a:r>
            <a:endParaRPr lang="en-US" dirty="0" smtClean="0"/>
          </a:p>
          <a:p>
            <a:pPr marL="0" indent="0" algn="l">
              <a:buNone/>
            </a:pPr>
            <a:r>
              <a:rPr lang="en-US" dirty="0" smtClean="0"/>
              <a:t>HL-LHC TC, 05-11-2015 </a:t>
            </a:r>
            <a:endParaRPr lang="en-US" dirty="0"/>
          </a:p>
        </p:txBody>
      </p:sp>
      <p:sp>
        <p:nvSpPr>
          <p:cNvPr id="4" name="Footer Placeholder 3"/>
          <p:cNvSpPr>
            <a:spLocks noGrp="1"/>
          </p:cNvSpPr>
          <p:nvPr>
            <p:ph type="ftr" sz="quarter" idx="11"/>
          </p:nvPr>
        </p:nvSpPr>
        <p:spPr/>
        <p:txBody>
          <a:bodyPr/>
          <a:lstStyle/>
          <a:p>
            <a:r>
              <a:rPr lang="fr-FR" noProof="0" smtClean="0"/>
              <a:t>Zenghai Li        Joint LARP CM26/Hi-Lumi Meeting at SLAC      May 19, 2016</a:t>
            </a:r>
            <a:endParaRPr lang="en-GB" noProof="0"/>
          </a:p>
        </p:txBody>
      </p:sp>
      <p:sp>
        <p:nvSpPr>
          <p:cNvPr id="5" name="Slide Number Placeholder 4"/>
          <p:cNvSpPr>
            <a:spLocks noGrp="1"/>
          </p:cNvSpPr>
          <p:nvPr>
            <p:ph type="sldNum" sz="quarter" idx="12"/>
          </p:nvPr>
        </p:nvSpPr>
        <p:spPr/>
        <p:txBody>
          <a:bodyPr/>
          <a:lstStyle/>
          <a:p>
            <a:fld id="{BFDCA1C4-9514-7B4F-976F-D92F7E296653}" type="slidenum">
              <a:rPr lang="fr-FR" smtClean="0"/>
              <a:pPr/>
              <a:t>19</a:t>
            </a:fld>
            <a:endParaRPr lang="fr-FR"/>
          </a:p>
        </p:txBody>
      </p:sp>
      <p:pic>
        <p:nvPicPr>
          <p:cNvPr id="6" name="Picture 5"/>
          <p:cNvPicPr>
            <a:picLocks noChangeAspect="1"/>
          </p:cNvPicPr>
          <p:nvPr/>
        </p:nvPicPr>
        <p:blipFill>
          <a:blip r:embed="rId2"/>
          <a:stretch>
            <a:fillRect/>
          </a:stretch>
        </p:blipFill>
        <p:spPr>
          <a:xfrm>
            <a:off x="3030207" y="483518"/>
            <a:ext cx="5835720" cy="4297150"/>
          </a:xfrm>
          <a:prstGeom prst="rect">
            <a:avLst/>
          </a:prstGeom>
        </p:spPr>
      </p:pic>
    </p:spTree>
    <p:extLst>
      <p:ext uri="{BB962C8B-B14F-4D97-AF65-F5344CB8AC3E}">
        <p14:creationId xmlns:p14="http://schemas.microsoft.com/office/powerpoint/2010/main" val="546277227"/>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re 7"/>
          <p:cNvSpPr>
            <a:spLocks noGrp="1"/>
          </p:cNvSpPr>
          <p:nvPr>
            <p:ph type="title"/>
          </p:nvPr>
        </p:nvSpPr>
        <p:spPr/>
        <p:txBody>
          <a:bodyPr/>
          <a:lstStyle/>
          <a:p>
            <a:r>
              <a:rPr lang="en-GB" dirty="0" smtClean="0"/>
              <a:t>Content</a:t>
            </a:r>
            <a:endParaRPr lang="en-GB" dirty="0"/>
          </a:p>
        </p:txBody>
      </p:sp>
      <p:sp>
        <p:nvSpPr>
          <p:cNvPr id="9" name="Espace réservé du contenu 8"/>
          <p:cNvSpPr>
            <a:spLocks noGrp="1"/>
          </p:cNvSpPr>
          <p:nvPr>
            <p:ph idx="1"/>
          </p:nvPr>
        </p:nvSpPr>
        <p:spPr>
          <a:xfrm>
            <a:off x="612000" y="682258"/>
            <a:ext cx="7920000" cy="3680222"/>
          </a:xfrm>
        </p:spPr>
        <p:txBody>
          <a:bodyPr>
            <a:normAutofit/>
          </a:bodyPr>
          <a:lstStyle/>
          <a:p>
            <a:pPr algn="l"/>
            <a:r>
              <a:rPr lang="en-GB" dirty="0" smtClean="0"/>
              <a:t>HOM impedance overview</a:t>
            </a:r>
          </a:p>
          <a:p>
            <a:pPr lvl="1" algn="l"/>
            <a:r>
              <a:rPr lang="en-GB" dirty="0" smtClean="0"/>
              <a:t>RFD</a:t>
            </a:r>
          </a:p>
          <a:p>
            <a:pPr lvl="1" algn="l"/>
            <a:r>
              <a:rPr lang="en-GB" dirty="0" smtClean="0"/>
              <a:t>DQW</a:t>
            </a:r>
          </a:p>
          <a:p>
            <a:pPr lvl="1" algn="l">
              <a:buFont typeface="Wingdings" charset="2"/>
              <a:buChar char="Ø"/>
            </a:pPr>
            <a:r>
              <a:rPr lang="en-GB" sz="1800" dirty="0" smtClean="0"/>
              <a:t>What further improvement is needed for LHC ?</a:t>
            </a:r>
          </a:p>
          <a:p>
            <a:pPr marL="342900" lvl="1" indent="-342900" algn="l"/>
            <a:r>
              <a:rPr lang="en-GB" dirty="0" smtClean="0"/>
              <a:t>On operating voltage stability </a:t>
            </a:r>
            <a:endParaRPr lang="en-GB" dirty="0"/>
          </a:p>
          <a:p>
            <a:pPr lvl="1" algn="l"/>
            <a:r>
              <a:rPr lang="en-GB" dirty="0" smtClean="0"/>
              <a:t>cavity failure model for beam dynamics study? </a:t>
            </a:r>
          </a:p>
          <a:p>
            <a:pPr lvl="1" algn="l"/>
            <a:r>
              <a:rPr lang="en-GB" dirty="0"/>
              <a:t>RF-Mechanical mode </a:t>
            </a:r>
            <a:r>
              <a:rPr lang="en-GB" dirty="0" smtClean="0"/>
              <a:t>coupling, transfer function of external excitation to RF mode</a:t>
            </a:r>
            <a:endParaRPr lang="en-GB" dirty="0"/>
          </a:p>
        </p:txBody>
      </p:sp>
      <p:sp>
        <p:nvSpPr>
          <p:cNvPr id="4" name="Espace réservé du pied de page 3"/>
          <p:cNvSpPr>
            <a:spLocks noGrp="1"/>
          </p:cNvSpPr>
          <p:nvPr>
            <p:ph type="ftr" sz="quarter" idx="11"/>
          </p:nvPr>
        </p:nvSpPr>
        <p:spPr/>
        <p:txBody>
          <a:bodyPr/>
          <a:lstStyle/>
          <a:p>
            <a:r>
              <a:rPr lang="fr-FR" noProof="0" smtClean="0"/>
              <a:t>Zenghai Li        Joint LARP CM26/Hi-Lumi Meeting at SLAC      May 19, 2016</a:t>
            </a:r>
            <a:endParaRPr lang="en-GB" noProof="0" dirty="0"/>
          </a:p>
        </p:txBody>
      </p:sp>
      <p:sp>
        <p:nvSpPr>
          <p:cNvPr id="5" name="Espace réservé du numéro de diapositive 4"/>
          <p:cNvSpPr>
            <a:spLocks noGrp="1"/>
          </p:cNvSpPr>
          <p:nvPr>
            <p:ph type="sldNum" sz="quarter" idx="12"/>
          </p:nvPr>
        </p:nvSpPr>
        <p:spPr/>
        <p:txBody>
          <a:bodyPr/>
          <a:lstStyle/>
          <a:p>
            <a:fld id="{BFDCA1C4-9514-7B4F-976F-D92F7E296653}" type="slidenum">
              <a:rPr lang="fr-FR" smtClean="0"/>
              <a:pPr/>
              <a:t>2</a:t>
            </a:fld>
            <a:endParaRPr lang="fr-FR"/>
          </a:p>
        </p:txBody>
      </p:sp>
    </p:spTree>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en-GB" dirty="0" smtClean="0"/>
              <a:t>Operating Mode Voltage Stability </a:t>
            </a:r>
            <a:r>
              <a:rPr lang="en-GB" dirty="0"/>
              <a:t>?</a:t>
            </a:r>
          </a:p>
        </p:txBody>
      </p:sp>
      <p:sp>
        <p:nvSpPr>
          <p:cNvPr id="3" name="Espace réservé du texte 2"/>
          <p:cNvSpPr>
            <a:spLocks noGrp="1"/>
          </p:cNvSpPr>
          <p:nvPr>
            <p:ph type="body" idx="1"/>
          </p:nvPr>
        </p:nvSpPr>
        <p:spPr>
          <a:xfrm>
            <a:off x="612000" y="911424"/>
            <a:ext cx="3885388" cy="479822"/>
          </a:xfrm>
        </p:spPr>
        <p:txBody>
          <a:bodyPr/>
          <a:lstStyle/>
          <a:p>
            <a:pPr algn="l"/>
            <a:r>
              <a:rPr lang="en-GB" dirty="0" smtClean="0"/>
              <a:t>Voltage stability </a:t>
            </a:r>
            <a:r>
              <a:rPr lang="en-GB" dirty="0" err="1" smtClean="0"/>
              <a:t>modeling</a:t>
            </a:r>
            <a:endParaRPr lang="en-GB" dirty="0"/>
          </a:p>
        </p:txBody>
      </p:sp>
      <p:sp>
        <p:nvSpPr>
          <p:cNvPr id="4" name="Espace réservé du contenu 3"/>
          <p:cNvSpPr>
            <a:spLocks noGrp="1"/>
          </p:cNvSpPr>
          <p:nvPr>
            <p:ph sz="half" idx="2"/>
          </p:nvPr>
        </p:nvSpPr>
        <p:spPr>
          <a:xfrm>
            <a:off x="323528" y="1543050"/>
            <a:ext cx="4173860" cy="2756892"/>
          </a:xfrm>
        </p:spPr>
        <p:txBody>
          <a:bodyPr>
            <a:normAutofit fontScale="92500" lnSpcReduction="20000"/>
          </a:bodyPr>
          <a:lstStyle/>
          <a:p>
            <a:pPr algn="l"/>
            <a:r>
              <a:rPr lang="en-GB" dirty="0" err="1" smtClean="0"/>
              <a:t>Microphonics</a:t>
            </a:r>
            <a:r>
              <a:rPr lang="en-GB" dirty="0" smtClean="0"/>
              <a:t> driven frequency and phase jitter</a:t>
            </a:r>
          </a:p>
          <a:p>
            <a:pPr algn="l"/>
            <a:r>
              <a:rPr lang="en-GB" dirty="0" smtClean="0"/>
              <a:t>Resonance coupling of mechanical mode (noise) to RF mode</a:t>
            </a:r>
          </a:p>
          <a:p>
            <a:pPr algn="l"/>
            <a:r>
              <a:rPr lang="en-GB" dirty="0" err="1" smtClean="0"/>
              <a:t>Modeling</a:t>
            </a:r>
            <a:r>
              <a:rPr lang="en-GB" dirty="0" smtClean="0"/>
              <a:t> external excitation</a:t>
            </a:r>
          </a:p>
          <a:p>
            <a:pPr algn="l"/>
            <a:r>
              <a:rPr lang="en-GB" dirty="0" smtClean="0"/>
              <a:t>Multi-physics solvers developed in ACE3P to model ME-RF coupled system </a:t>
            </a:r>
            <a:endParaRPr lang="en-GB" dirty="0"/>
          </a:p>
        </p:txBody>
      </p:sp>
      <p:sp>
        <p:nvSpPr>
          <p:cNvPr id="5" name="Espace réservé du texte 4"/>
          <p:cNvSpPr>
            <a:spLocks noGrp="1"/>
          </p:cNvSpPr>
          <p:nvPr>
            <p:ph type="body" sz="quarter" idx="3"/>
          </p:nvPr>
        </p:nvSpPr>
        <p:spPr>
          <a:xfrm>
            <a:off x="4932040" y="911424"/>
            <a:ext cx="3754761" cy="479822"/>
          </a:xfrm>
        </p:spPr>
        <p:txBody>
          <a:bodyPr/>
          <a:lstStyle/>
          <a:p>
            <a:pPr algn="l"/>
            <a:r>
              <a:rPr lang="en-GB" dirty="0" smtClean="0"/>
              <a:t>Failure mode </a:t>
            </a:r>
            <a:r>
              <a:rPr lang="en-GB" dirty="0" err="1"/>
              <a:t>m</a:t>
            </a:r>
            <a:r>
              <a:rPr lang="en-GB" dirty="0" err="1" smtClean="0"/>
              <a:t>odeling</a:t>
            </a:r>
            <a:endParaRPr lang="en-GB" dirty="0"/>
          </a:p>
        </p:txBody>
      </p:sp>
      <p:sp>
        <p:nvSpPr>
          <p:cNvPr id="6" name="Espace réservé du contenu 5"/>
          <p:cNvSpPr>
            <a:spLocks noGrp="1"/>
          </p:cNvSpPr>
          <p:nvPr>
            <p:ph sz="quarter" idx="4"/>
          </p:nvPr>
        </p:nvSpPr>
        <p:spPr>
          <a:xfrm>
            <a:off x="4932040" y="1527894"/>
            <a:ext cx="3770143" cy="1691928"/>
          </a:xfrm>
        </p:spPr>
        <p:txBody>
          <a:bodyPr>
            <a:normAutofit fontScale="92500" lnSpcReduction="10000"/>
          </a:bodyPr>
          <a:lstStyle/>
          <a:p>
            <a:pPr algn="l"/>
            <a:r>
              <a:rPr lang="en-GB" dirty="0" smtClean="0"/>
              <a:t>Cavity quench </a:t>
            </a:r>
          </a:p>
          <a:p>
            <a:pPr lvl="1" algn="l"/>
            <a:r>
              <a:rPr lang="en-GB" dirty="0" smtClean="0"/>
              <a:t>response time?</a:t>
            </a:r>
          </a:p>
          <a:p>
            <a:pPr lvl="1" algn="l"/>
            <a:r>
              <a:rPr lang="en-GB" dirty="0"/>
              <a:t>a</a:t>
            </a:r>
            <a:r>
              <a:rPr lang="en-GB" dirty="0" smtClean="0"/>
              <a:t>mplitude?</a:t>
            </a:r>
          </a:p>
          <a:p>
            <a:pPr lvl="1" algn="l"/>
            <a:r>
              <a:rPr lang="en-GB" dirty="0"/>
              <a:t>p</a:t>
            </a:r>
            <a:r>
              <a:rPr lang="en-GB" dirty="0" smtClean="0"/>
              <a:t>hase?</a:t>
            </a:r>
          </a:p>
          <a:p>
            <a:pPr algn="l"/>
            <a:r>
              <a:rPr lang="en-GB" dirty="0" smtClean="0"/>
              <a:t>Quench model?</a:t>
            </a:r>
            <a:endParaRPr lang="en-GB" dirty="0"/>
          </a:p>
        </p:txBody>
      </p:sp>
      <p:sp>
        <p:nvSpPr>
          <p:cNvPr id="7" name="Espace réservé du pied de page 6"/>
          <p:cNvSpPr>
            <a:spLocks noGrp="1"/>
          </p:cNvSpPr>
          <p:nvPr>
            <p:ph type="ftr" sz="quarter" idx="11"/>
          </p:nvPr>
        </p:nvSpPr>
        <p:spPr/>
        <p:txBody>
          <a:bodyPr/>
          <a:lstStyle/>
          <a:p>
            <a:r>
              <a:rPr lang="fr-FR" noProof="0" smtClean="0"/>
              <a:t>Zenghai Li        Joint LARP CM26/Hi-Lumi Meeting at SLAC      May 19, 2016</a:t>
            </a:r>
            <a:endParaRPr lang="en-GB" noProof="0"/>
          </a:p>
        </p:txBody>
      </p:sp>
      <p:sp>
        <p:nvSpPr>
          <p:cNvPr id="8" name="Espace réservé du numéro de diapositive 7"/>
          <p:cNvSpPr>
            <a:spLocks noGrp="1"/>
          </p:cNvSpPr>
          <p:nvPr>
            <p:ph type="sldNum" sz="quarter" idx="12"/>
          </p:nvPr>
        </p:nvSpPr>
        <p:spPr/>
        <p:txBody>
          <a:bodyPr/>
          <a:lstStyle/>
          <a:p>
            <a:fld id="{BFDCA1C4-9514-7B4F-976F-D92F7E296653}" type="slidenum">
              <a:rPr lang="fr-FR" smtClean="0"/>
              <a:pPr/>
              <a:t>20</a:t>
            </a:fld>
            <a:endParaRPr lang="fr-FR"/>
          </a:p>
        </p:txBody>
      </p:sp>
      <p:pic>
        <p:nvPicPr>
          <p:cNvPr id="10" name="Image 9" descr="Logo-APO-LARP.png"/>
          <p:cNvPicPr>
            <a:picLocks noChangeAspect="1"/>
          </p:cNvPicPr>
          <p:nvPr/>
        </p:nvPicPr>
        <p:blipFill>
          <a:blip r:embed="rId2"/>
          <a:stretch>
            <a:fillRect/>
          </a:stretch>
        </p:blipFill>
        <p:spPr>
          <a:xfrm>
            <a:off x="1405111" y="4491360"/>
            <a:ext cx="499889" cy="594990"/>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7128" t="5830" r="9342" b="1247"/>
          <a:stretch/>
        </p:blipFill>
        <p:spPr bwMode="auto">
          <a:xfrm>
            <a:off x="4139952" y="937374"/>
            <a:ext cx="4968552" cy="31465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a:xfrm>
            <a:off x="0" y="0"/>
            <a:ext cx="6228184" cy="857250"/>
          </a:xfrm>
        </p:spPr>
        <p:txBody>
          <a:bodyPr/>
          <a:lstStyle/>
          <a:p>
            <a:r>
              <a:rPr lang="en-GB" dirty="0" smtClean="0"/>
              <a:t>Response spectrum - SPS</a:t>
            </a:r>
            <a:endParaRPr lang="en-GB" dirty="0"/>
          </a:p>
        </p:txBody>
      </p:sp>
      <p:sp>
        <p:nvSpPr>
          <p:cNvPr id="7" name="TextBox 6"/>
          <p:cNvSpPr txBox="1"/>
          <p:nvPr/>
        </p:nvSpPr>
        <p:spPr>
          <a:xfrm>
            <a:off x="323528" y="747025"/>
            <a:ext cx="3699050" cy="4185761"/>
          </a:xfrm>
          <a:prstGeom prst="rect">
            <a:avLst/>
          </a:prstGeom>
          <a:noFill/>
        </p:spPr>
        <p:txBody>
          <a:bodyPr wrap="square" rtlCol="0">
            <a:spAutoFit/>
          </a:bodyPr>
          <a:lstStyle/>
          <a:p>
            <a:r>
              <a:rPr lang="en-GB" sz="1400" dirty="0" smtClean="0"/>
              <a:t>Ground amplitudes are larger at lower frequencies, therefore we aim to increase the values of fundamental modes.</a:t>
            </a:r>
          </a:p>
          <a:p>
            <a:endParaRPr lang="en-GB" sz="1400" dirty="0" smtClean="0"/>
          </a:p>
          <a:p>
            <a:r>
              <a:rPr lang="en-GB" sz="1400" dirty="0" smtClean="0"/>
              <a:t>SPS has spike at 49.4Hz, close to the 50.3Hz mode of the tuner. There is some amplification but below 10Nm. This is at extremities of the tuner, actual cavity deflection is &lt;1Nm.</a:t>
            </a:r>
          </a:p>
          <a:p>
            <a:endParaRPr lang="en-GB" sz="1400" dirty="0"/>
          </a:p>
          <a:p>
            <a:r>
              <a:rPr lang="en-GB" sz="1400" dirty="0" smtClean="0"/>
              <a:t>This data is for the relatively quiet SPS area which was measured with </a:t>
            </a:r>
            <a:r>
              <a:rPr lang="en-GB" sz="1400" u="sng" dirty="0" err="1" smtClean="0"/>
              <a:t>Cryo</a:t>
            </a:r>
            <a:r>
              <a:rPr lang="en-GB" sz="1400" u="sng" dirty="0" smtClean="0"/>
              <a:t> OFF.</a:t>
            </a:r>
          </a:p>
          <a:p>
            <a:endParaRPr lang="en-GB" sz="1400" dirty="0"/>
          </a:p>
          <a:p>
            <a:r>
              <a:rPr lang="en-GB" sz="1400" dirty="0" smtClean="0"/>
              <a:t>The next slide shows the results for using the Diamond PSD data, which can in this instance be taken as a worst case. Although, Diamond is still a relatively quiet site.</a:t>
            </a:r>
            <a:endParaRPr lang="en-GB" sz="1400" dirty="0"/>
          </a:p>
          <a:p>
            <a:endParaRPr lang="en-GB" sz="1400" dirty="0" smtClean="0"/>
          </a:p>
          <a:p>
            <a:endParaRPr lang="en-GB" sz="1400" dirty="0"/>
          </a:p>
        </p:txBody>
      </p:sp>
      <p:sp>
        <p:nvSpPr>
          <p:cNvPr id="8" name="Slide Number Placeholder 2"/>
          <p:cNvSpPr txBox="1">
            <a:spLocks/>
          </p:cNvSpPr>
          <p:nvPr/>
        </p:nvSpPr>
        <p:spPr>
          <a:xfrm>
            <a:off x="8717792" y="4894008"/>
            <a:ext cx="1905000" cy="180882"/>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5A6071A1-E41A-4607-8AC4-848D7CF508B8}" type="slidenum">
              <a:rPr lang="en-US" smtClean="0"/>
              <a:pPr>
                <a:defRPr/>
              </a:pPr>
              <a:t>21</a:t>
            </a:fld>
            <a:endParaRPr lang="en-US" dirty="0"/>
          </a:p>
        </p:txBody>
      </p:sp>
      <p:pic>
        <p:nvPicPr>
          <p:cNvPr id="11" name="Picture 10"/>
          <p:cNvPicPr>
            <a:picLocks noChangeAspect="1"/>
          </p:cNvPicPr>
          <p:nvPr/>
        </p:nvPicPr>
        <p:blipFill rotWithShape="1">
          <a:blip r:embed="rId3">
            <a:extLst>
              <a:ext uri="{28A0092B-C50C-407E-A947-70E740481C1C}">
                <a14:useLocalDpi xmlns:a14="http://schemas.microsoft.com/office/drawing/2010/main" val="0"/>
              </a:ext>
            </a:extLst>
          </a:blip>
          <a:srcRect t="54158" r="42042" b="34817"/>
          <a:stretch/>
        </p:blipFill>
        <p:spPr bwMode="auto">
          <a:xfrm>
            <a:off x="4716016" y="857250"/>
            <a:ext cx="4071216" cy="494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5767543" y="100694"/>
            <a:ext cx="3019689" cy="646331"/>
          </a:xfrm>
          <a:prstGeom prst="rect">
            <a:avLst/>
          </a:prstGeom>
        </p:spPr>
        <p:txBody>
          <a:bodyPr wrap="none">
            <a:spAutoFit/>
          </a:bodyPr>
          <a:lstStyle/>
          <a:p>
            <a:r>
              <a:rPr lang="en-GB" dirty="0" smtClean="0"/>
              <a:t>Thomas </a:t>
            </a:r>
            <a:r>
              <a:rPr lang="en-GB" dirty="0"/>
              <a:t>Jones 10/11/</a:t>
            </a:r>
            <a:r>
              <a:rPr lang="en-GB" dirty="0" smtClean="0"/>
              <a:t>15</a:t>
            </a:r>
          </a:p>
          <a:p>
            <a:r>
              <a:rPr lang="en-GB" dirty="0"/>
              <a:t>Crab Cavity support </a:t>
            </a:r>
            <a:r>
              <a:rPr lang="en-GB" dirty="0" smtClean="0"/>
              <a:t>system</a:t>
            </a:r>
            <a:endParaRPr lang="en-GB" dirty="0"/>
          </a:p>
        </p:txBody>
      </p:sp>
      <p:sp>
        <p:nvSpPr>
          <p:cNvPr id="4" name="Footer Placeholder 3"/>
          <p:cNvSpPr>
            <a:spLocks noGrp="1"/>
          </p:cNvSpPr>
          <p:nvPr>
            <p:ph type="ftr" sz="quarter" idx="11"/>
          </p:nvPr>
        </p:nvSpPr>
        <p:spPr/>
        <p:txBody>
          <a:bodyPr/>
          <a:lstStyle/>
          <a:p>
            <a:r>
              <a:rPr lang="fr-FR" noProof="0" smtClean="0"/>
              <a:t>Zenghai Li        Joint LARP CM26/Hi-Lumi Meeting at SLAC      May 19, 2016</a:t>
            </a:r>
            <a:endParaRPr lang="en-GB" noProof="0"/>
          </a:p>
        </p:txBody>
      </p:sp>
      <p:sp>
        <p:nvSpPr>
          <p:cNvPr id="5" name="Slide Number Placeholder 4"/>
          <p:cNvSpPr>
            <a:spLocks noGrp="1"/>
          </p:cNvSpPr>
          <p:nvPr>
            <p:ph type="sldNum" sz="quarter" idx="12"/>
          </p:nvPr>
        </p:nvSpPr>
        <p:spPr/>
        <p:txBody>
          <a:bodyPr/>
          <a:lstStyle/>
          <a:p>
            <a:fld id="{BFDCA1C4-9514-7B4F-976F-D92F7E296653}" type="slidenum">
              <a:rPr lang="fr-FR" smtClean="0"/>
              <a:pPr/>
              <a:t>21</a:t>
            </a:fld>
            <a:endParaRPr lang="fr-FR"/>
          </a:p>
        </p:txBody>
      </p:sp>
    </p:spTree>
    <p:extLst>
      <p:ext uri="{BB962C8B-B14F-4D97-AF65-F5344CB8AC3E}">
        <p14:creationId xmlns:p14="http://schemas.microsoft.com/office/powerpoint/2010/main" val="2376108503"/>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6438" t="6235" r="8815" b="1395"/>
          <a:stretch/>
        </p:blipFill>
        <p:spPr bwMode="auto">
          <a:xfrm>
            <a:off x="3563888" y="790497"/>
            <a:ext cx="5436095" cy="3208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a:xfrm>
            <a:off x="0" y="0"/>
            <a:ext cx="6156176" cy="857250"/>
          </a:xfrm>
        </p:spPr>
        <p:txBody>
          <a:bodyPr/>
          <a:lstStyle/>
          <a:p>
            <a:r>
              <a:rPr lang="en-GB" dirty="0" smtClean="0"/>
              <a:t>Response spectrum - DLS</a:t>
            </a:r>
            <a:endParaRPr lang="en-GB" dirty="0"/>
          </a:p>
        </p:txBody>
      </p:sp>
      <p:sp>
        <p:nvSpPr>
          <p:cNvPr id="7" name="TextBox 6"/>
          <p:cNvSpPr txBox="1"/>
          <p:nvPr/>
        </p:nvSpPr>
        <p:spPr>
          <a:xfrm>
            <a:off x="323528" y="987574"/>
            <a:ext cx="2808312" cy="2893100"/>
          </a:xfrm>
          <a:prstGeom prst="rect">
            <a:avLst/>
          </a:prstGeom>
          <a:noFill/>
        </p:spPr>
        <p:txBody>
          <a:bodyPr wrap="square" rtlCol="0">
            <a:spAutoFit/>
          </a:bodyPr>
          <a:lstStyle/>
          <a:p>
            <a:r>
              <a:rPr lang="en-GB" sz="1400" dirty="0" smtClean="0"/>
              <a:t>Vibration amplitudes now as high as 170nm.</a:t>
            </a:r>
          </a:p>
          <a:p>
            <a:endParaRPr lang="en-GB" sz="1400" dirty="0"/>
          </a:p>
          <a:p>
            <a:r>
              <a:rPr lang="en-GB" sz="1400" dirty="0" smtClean="0"/>
              <a:t>This highest amplitude will be at the extreme edges of the helium vessel/tuner.</a:t>
            </a:r>
          </a:p>
          <a:p>
            <a:endParaRPr lang="en-GB" sz="1400" dirty="0"/>
          </a:p>
          <a:p>
            <a:r>
              <a:rPr lang="en-GB" sz="1400" dirty="0" smtClean="0"/>
              <a:t>At this mode there is no deformation of the cavity, it acts as one rigid body. Therefore detuning will be &lt;1Hz. </a:t>
            </a:r>
            <a:endParaRPr lang="en-GB" sz="1400" dirty="0"/>
          </a:p>
          <a:p>
            <a:endParaRPr lang="en-GB" sz="1400" dirty="0" smtClean="0"/>
          </a:p>
          <a:p>
            <a:endParaRPr lang="en-GB" sz="1400" dirty="0"/>
          </a:p>
        </p:txBody>
      </p:sp>
      <p:sp>
        <p:nvSpPr>
          <p:cNvPr id="8" name="Slide Number Placeholder 2"/>
          <p:cNvSpPr txBox="1">
            <a:spLocks/>
          </p:cNvSpPr>
          <p:nvPr/>
        </p:nvSpPr>
        <p:spPr>
          <a:xfrm>
            <a:off x="8717792" y="4894008"/>
            <a:ext cx="1905000" cy="180882"/>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5A6071A1-E41A-4607-8AC4-848D7CF508B8}" type="slidenum">
              <a:rPr lang="en-US" smtClean="0"/>
              <a:pPr>
                <a:defRPr/>
              </a:pPr>
              <a:t>22</a:t>
            </a:fld>
            <a:endParaRPr lang="en-US" dirty="0"/>
          </a:p>
        </p:txBody>
      </p:sp>
      <p:pic>
        <p:nvPicPr>
          <p:cNvPr id="11" name="Picture 10"/>
          <p:cNvPicPr>
            <a:picLocks noChangeAspect="1"/>
          </p:cNvPicPr>
          <p:nvPr/>
        </p:nvPicPr>
        <p:blipFill rotWithShape="1">
          <a:blip r:embed="rId3">
            <a:extLst>
              <a:ext uri="{28A0092B-C50C-407E-A947-70E740481C1C}">
                <a14:useLocalDpi xmlns:a14="http://schemas.microsoft.com/office/drawing/2010/main" val="0"/>
              </a:ext>
            </a:extLst>
          </a:blip>
          <a:srcRect t="54158" r="42042" b="34817"/>
          <a:stretch/>
        </p:blipFill>
        <p:spPr bwMode="auto">
          <a:xfrm>
            <a:off x="3779912" y="857251"/>
            <a:ext cx="4544763" cy="487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8"/>
          <p:cNvSpPr/>
          <p:nvPr/>
        </p:nvSpPr>
        <p:spPr>
          <a:xfrm>
            <a:off x="5767543" y="100694"/>
            <a:ext cx="3019689" cy="646331"/>
          </a:xfrm>
          <a:prstGeom prst="rect">
            <a:avLst/>
          </a:prstGeom>
        </p:spPr>
        <p:txBody>
          <a:bodyPr wrap="none">
            <a:spAutoFit/>
          </a:bodyPr>
          <a:lstStyle/>
          <a:p>
            <a:r>
              <a:rPr lang="en-GB" dirty="0" smtClean="0"/>
              <a:t>Thomas </a:t>
            </a:r>
            <a:r>
              <a:rPr lang="en-GB" dirty="0"/>
              <a:t>Jones 10/11/</a:t>
            </a:r>
            <a:r>
              <a:rPr lang="en-GB" dirty="0" smtClean="0"/>
              <a:t>15</a:t>
            </a:r>
          </a:p>
          <a:p>
            <a:r>
              <a:rPr lang="en-GB" dirty="0"/>
              <a:t>Crab Cavity support </a:t>
            </a:r>
            <a:r>
              <a:rPr lang="en-GB" dirty="0" smtClean="0"/>
              <a:t>system</a:t>
            </a:r>
            <a:endParaRPr lang="en-GB" dirty="0"/>
          </a:p>
        </p:txBody>
      </p:sp>
      <p:sp>
        <p:nvSpPr>
          <p:cNvPr id="3" name="Footer Placeholder 2"/>
          <p:cNvSpPr>
            <a:spLocks noGrp="1"/>
          </p:cNvSpPr>
          <p:nvPr>
            <p:ph type="ftr" sz="quarter" idx="11"/>
          </p:nvPr>
        </p:nvSpPr>
        <p:spPr/>
        <p:txBody>
          <a:bodyPr/>
          <a:lstStyle/>
          <a:p>
            <a:r>
              <a:rPr lang="fr-FR" noProof="0" smtClean="0"/>
              <a:t>Zenghai Li        Joint LARP CM26/Hi-Lumi Meeting at SLAC      May 19, 2016</a:t>
            </a:r>
            <a:endParaRPr lang="en-GB" noProof="0"/>
          </a:p>
        </p:txBody>
      </p:sp>
      <p:sp>
        <p:nvSpPr>
          <p:cNvPr id="4" name="Slide Number Placeholder 3"/>
          <p:cNvSpPr>
            <a:spLocks noGrp="1"/>
          </p:cNvSpPr>
          <p:nvPr>
            <p:ph type="sldNum" sz="quarter" idx="12"/>
          </p:nvPr>
        </p:nvSpPr>
        <p:spPr/>
        <p:txBody>
          <a:bodyPr/>
          <a:lstStyle/>
          <a:p>
            <a:fld id="{BFDCA1C4-9514-7B4F-976F-D92F7E296653}" type="slidenum">
              <a:rPr lang="fr-FR" smtClean="0"/>
              <a:pPr/>
              <a:t>22</a:t>
            </a:fld>
            <a:endParaRPr lang="fr-FR"/>
          </a:p>
        </p:txBody>
      </p:sp>
    </p:spTree>
    <p:extLst>
      <p:ext uri="{BB962C8B-B14F-4D97-AF65-F5344CB8AC3E}">
        <p14:creationId xmlns:p14="http://schemas.microsoft.com/office/powerpoint/2010/main" val="3363133750"/>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7170599" cy="857250"/>
          </a:xfrm>
        </p:spPr>
        <p:txBody>
          <a:bodyPr/>
          <a:lstStyle/>
          <a:p>
            <a:r>
              <a:rPr lang="en-GB" dirty="0" smtClean="0"/>
              <a:t>Modal result</a:t>
            </a:r>
            <a:endParaRPr lang="en-GB" dirty="0"/>
          </a:p>
        </p:txBody>
      </p:sp>
      <p:sp>
        <p:nvSpPr>
          <p:cNvPr id="5" name="TextBox 3"/>
          <p:cNvSpPr txBox="1"/>
          <p:nvPr/>
        </p:nvSpPr>
        <p:spPr>
          <a:xfrm>
            <a:off x="1037506" y="655037"/>
            <a:ext cx="1296144" cy="36933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u="sng" dirty="0" smtClean="0"/>
              <a:t>Mode 1</a:t>
            </a:r>
            <a:endParaRPr lang="en-GB" u="sng" dirty="0"/>
          </a:p>
        </p:txBody>
      </p:sp>
      <p:sp>
        <p:nvSpPr>
          <p:cNvPr id="7" name="TextBox 6"/>
          <p:cNvSpPr txBox="1"/>
          <p:nvPr/>
        </p:nvSpPr>
        <p:spPr>
          <a:xfrm>
            <a:off x="4179749" y="655037"/>
            <a:ext cx="1296144" cy="36933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u="sng" dirty="0" smtClean="0"/>
              <a:t>Mode 2</a:t>
            </a:r>
            <a:endParaRPr lang="en-GB" u="sng" dirty="0"/>
          </a:p>
        </p:txBody>
      </p:sp>
      <p:sp>
        <p:nvSpPr>
          <p:cNvPr id="10" name="Slide Number Placeholder 2"/>
          <p:cNvSpPr txBox="1">
            <a:spLocks/>
          </p:cNvSpPr>
          <p:nvPr/>
        </p:nvSpPr>
        <p:spPr>
          <a:xfrm>
            <a:off x="8717792" y="4894008"/>
            <a:ext cx="1905000" cy="180882"/>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5A6071A1-E41A-4607-8AC4-848D7CF508B8}" type="slidenum">
              <a:rPr lang="en-US" smtClean="0"/>
              <a:pPr>
                <a:defRPr/>
              </a:pPr>
              <a:t>23</a:t>
            </a:fld>
            <a:endParaRPr lang="en-US" dirty="0"/>
          </a:p>
        </p:txBody>
      </p:sp>
      <p:pic>
        <p:nvPicPr>
          <p:cNvPr id="307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7143"/>
          <a:stretch/>
        </p:blipFill>
        <p:spPr bwMode="auto">
          <a:xfrm>
            <a:off x="683568" y="1076264"/>
            <a:ext cx="2316808" cy="3485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60766" y="1076263"/>
            <a:ext cx="2238255" cy="34814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87546" y="1076263"/>
            <a:ext cx="2252863" cy="3583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TextBox 10"/>
          <p:cNvSpPr txBox="1"/>
          <p:nvPr/>
        </p:nvSpPr>
        <p:spPr>
          <a:xfrm>
            <a:off x="7170599" y="655037"/>
            <a:ext cx="1296144" cy="36933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GB" u="sng" dirty="0" smtClean="0"/>
              <a:t>Mode 3</a:t>
            </a:r>
            <a:endParaRPr lang="en-GB" u="sng" dirty="0"/>
          </a:p>
        </p:txBody>
      </p:sp>
      <p:sp>
        <p:nvSpPr>
          <p:cNvPr id="12" name="Rectangle 11"/>
          <p:cNvSpPr/>
          <p:nvPr/>
        </p:nvSpPr>
        <p:spPr>
          <a:xfrm>
            <a:off x="5768276" y="100694"/>
            <a:ext cx="3019689" cy="646331"/>
          </a:xfrm>
          <a:prstGeom prst="rect">
            <a:avLst/>
          </a:prstGeom>
        </p:spPr>
        <p:txBody>
          <a:bodyPr wrap="none">
            <a:spAutoFit/>
          </a:bodyPr>
          <a:lstStyle/>
          <a:p>
            <a:r>
              <a:rPr lang="en-GB" dirty="0" smtClean="0"/>
              <a:t>Thomas </a:t>
            </a:r>
            <a:r>
              <a:rPr lang="en-GB" dirty="0"/>
              <a:t>Jones 10/11/</a:t>
            </a:r>
            <a:r>
              <a:rPr lang="en-GB" dirty="0" smtClean="0"/>
              <a:t>15</a:t>
            </a:r>
          </a:p>
          <a:p>
            <a:r>
              <a:rPr lang="en-GB" dirty="0"/>
              <a:t>Crab Cavity support </a:t>
            </a:r>
            <a:r>
              <a:rPr lang="en-GB" dirty="0" smtClean="0"/>
              <a:t>system</a:t>
            </a:r>
            <a:endParaRPr lang="en-GB" dirty="0"/>
          </a:p>
        </p:txBody>
      </p:sp>
      <p:sp>
        <p:nvSpPr>
          <p:cNvPr id="3" name="Footer Placeholder 2"/>
          <p:cNvSpPr>
            <a:spLocks noGrp="1"/>
          </p:cNvSpPr>
          <p:nvPr>
            <p:ph type="ftr" sz="quarter" idx="11"/>
          </p:nvPr>
        </p:nvSpPr>
        <p:spPr/>
        <p:txBody>
          <a:bodyPr/>
          <a:lstStyle/>
          <a:p>
            <a:r>
              <a:rPr lang="fr-FR" noProof="0" smtClean="0"/>
              <a:t>Zenghai Li        Joint LARP CM26/Hi-Lumi Meeting at SLAC      May 19, 2016</a:t>
            </a:r>
            <a:endParaRPr lang="en-GB" noProof="0"/>
          </a:p>
        </p:txBody>
      </p:sp>
      <p:sp>
        <p:nvSpPr>
          <p:cNvPr id="4" name="Slide Number Placeholder 3"/>
          <p:cNvSpPr>
            <a:spLocks noGrp="1"/>
          </p:cNvSpPr>
          <p:nvPr>
            <p:ph type="sldNum" sz="quarter" idx="12"/>
          </p:nvPr>
        </p:nvSpPr>
        <p:spPr/>
        <p:txBody>
          <a:bodyPr/>
          <a:lstStyle/>
          <a:p>
            <a:fld id="{BFDCA1C4-9514-7B4F-976F-D92F7E296653}" type="slidenum">
              <a:rPr lang="fr-FR" smtClean="0"/>
              <a:pPr/>
              <a:t>23</a:t>
            </a:fld>
            <a:endParaRPr lang="fr-FR"/>
          </a:p>
        </p:txBody>
      </p:sp>
    </p:spTree>
    <p:extLst>
      <p:ext uri="{BB962C8B-B14F-4D97-AF65-F5344CB8AC3E}">
        <p14:creationId xmlns:p14="http://schemas.microsoft.com/office/powerpoint/2010/main" val="1230543180"/>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12000" y="123478"/>
            <a:ext cx="7920000" cy="779401"/>
          </a:xfrm>
        </p:spPr>
        <p:txBody>
          <a:bodyPr/>
          <a:lstStyle/>
          <a:p>
            <a:r>
              <a:rPr lang="en-US" dirty="0" smtClean="0"/>
              <a:t>Crab Cavity Multi-physics Analysis Using ACE3P</a:t>
            </a:r>
            <a:endParaRPr lang="en-US" dirty="0"/>
          </a:p>
        </p:txBody>
      </p:sp>
      <p:sp>
        <p:nvSpPr>
          <p:cNvPr id="3" name="Content Placeholder 2"/>
          <p:cNvSpPr>
            <a:spLocks noGrp="1"/>
          </p:cNvSpPr>
          <p:nvPr>
            <p:ph idx="1"/>
          </p:nvPr>
        </p:nvSpPr>
        <p:spPr/>
        <p:txBody>
          <a:bodyPr/>
          <a:lstStyle/>
          <a:p>
            <a:pPr algn="l"/>
            <a:r>
              <a:rPr lang="en-US" dirty="0"/>
              <a:t>H</a:t>
            </a:r>
            <a:r>
              <a:rPr lang="en-US" dirty="0" smtClean="0"/>
              <a:t>ave started modeling RFD dressed cavity</a:t>
            </a:r>
          </a:p>
          <a:p>
            <a:pPr lvl="1" algn="l"/>
            <a:r>
              <a:rPr lang="en-US" dirty="0" smtClean="0"/>
              <a:t>Mode decomposition of LFD</a:t>
            </a:r>
          </a:p>
          <a:p>
            <a:pPr lvl="1" algn="l"/>
            <a:r>
              <a:rPr lang="en-US" dirty="0" smtClean="0"/>
              <a:t>Transfer </a:t>
            </a:r>
            <a:r>
              <a:rPr lang="en-US" dirty="0"/>
              <a:t>function </a:t>
            </a:r>
            <a:r>
              <a:rPr lang="en-US" dirty="0" smtClean="0"/>
              <a:t>of external mechanical vibration to RF mode (noise and tuner mode </a:t>
            </a:r>
            <a:r>
              <a:rPr lang="is-IS" dirty="0" smtClean="0"/>
              <a:t>…)</a:t>
            </a:r>
            <a:endParaRPr lang="en-US" dirty="0" smtClean="0"/>
          </a:p>
          <a:p>
            <a:pPr algn="l"/>
            <a:r>
              <a:rPr lang="en-US" dirty="0" smtClean="0"/>
              <a:t>Plan to apply analysis to DQW cavity/module</a:t>
            </a:r>
          </a:p>
          <a:p>
            <a:pPr algn="l"/>
            <a:endParaRPr lang="en-US" dirty="0"/>
          </a:p>
          <a:p>
            <a:pPr algn="l"/>
            <a:r>
              <a:rPr lang="en-US" dirty="0"/>
              <a:t>See </a:t>
            </a:r>
            <a:r>
              <a:rPr lang="en-US" dirty="0" err="1" smtClean="0"/>
              <a:t>Oleksiy’s</a:t>
            </a:r>
            <a:r>
              <a:rPr lang="en-US" dirty="0" smtClean="0"/>
              <a:t> </a:t>
            </a:r>
            <a:r>
              <a:rPr lang="en-US" dirty="0"/>
              <a:t>talk next</a:t>
            </a:r>
          </a:p>
          <a:p>
            <a:pPr marL="0" indent="0" algn="l">
              <a:buNone/>
            </a:pPr>
            <a:endParaRPr lang="en-US" dirty="0" smtClean="0"/>
          </a:p>
          <a:p>
            <a:endParaRPr lang="en-US" dirty="0"/>
          </a:p>
        </p:txBody>
      </p:sp>
      <p:sp>
        <p:nvSpPr>
          <p:cNvPr id="4" name="Footer Placeholder 3"/>
          <p:cNvSpPr>
            <a:spLocks noGrp="1"/>
          </p:cNvSpPr>
          <p:nvPr>
            <p:ph type="ftr" sz="quarter" idx="11"/>
          </p:nvPr>
        </p:nvSpPr>
        <p:spPr/>
        <p:txBody>
          <a:bodyPr/>
          <a:lstStyle/>
          <a:p>
            <a:r>
              <a:rPr lang="fr-FR" noProof="0" smtClean="0"/>
              <a:t>Zenghai Li        Joint LARP CM26/Hi-Lumi Meeting at SLAC      May 19, 2016</a:t>
            </a:r>
            <a:endParaRPr lang="en-GB" noProof="0"/>
          </a:p>
        </p:txBody>
      </p:sp>
      <p:sp>
        <p:nvSpPr>
          <p:cNvPr id="5" name="Slide Number Placeholder 4"/>
          <p:cNvSpPr>
            <a:spLocks noGrp="1"/>
          </p:cNvSpPr>
          <p:nvPr>
            <p:ph type="sldNum" sz="quarter" idx="12"/>
          </p:nvPr>
        </p:nvSpPr>
        <p:spPr/>
        <p:txBody>
          <a:bodyPr/>
          <a:lstStyle/>
          <a:p>
            <a:fld id="{BFDCA1C4-9514-7B4F-976F-D92F7E296653}" type="slidenum">
              <a:rPr lang="fr-FR" smtClean="0"/>
              <a:pPr/>
              <a:t>24</a:t>
            </a:fld>
            <a:endParaRPr lang="fr-FR"/>
          </a:p>
        </p:txBody>
      </p:sp>
    </p:spTree>
    <p:extLst>
      <p:ext uri="{BB962C8B-B14F-4D97-AF65-F5344CB8AC3E}">
        <p14:creationId xmlns:p14="http://schemas.microsoft.com/office/powerpoint/2010/main" val="1192734197"/>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990600" y="1491630"/>
            <a:ext cx="7973888" cy="2880320"/>
          </a:xfrm>
        </p:spPr>
        <p:txBody>
          <a:bodyPr/>
          <a:lstStyle/>
          <a:p>
            <a:pPr lvl="0" algn="l" defTabSz="914400" fontAlgn="base">
              <a:spcBef>
                <a:spcPct val="20000"/>
              </a:spcBef>
              <a:spcAft>
                <a:spcPct val="0"/>
              </a:spcAft>
            </a:pPr>
            <a:r>
              <a:rPr lang="en-US" b="0" i="0" kern="0" dirty="0" smtClean="0">
                <a:solidFill>
                  <a:srgbClr val="000000"/>
                </a:solidFill>
                <a:ea typeface="+mn-ea"/>
                <a:cs typeface="Arial"/>
              </a:rPr>
              <a:t>Acknowledgements:</a:t>
            </a:r>
            <a:br>
              <a:rPr lang="en-US" b="0" i="0" kern="0" dirty="0" smtClean="0">
                <a:solidFill>
                  <a:srgbClr val="000000"/>
                </a:solidFill>
                <a:ea typeface="+mn-ea"/>
                <a:cs typeface="Arial"/>
              </a:rPr>
            </a:br>
            <a:r>
              <a:rPr lang="en-US" b="0" i="0" kern="0" dirty="0" smtClean="0">
                <a:solidFill>
                  <a:srgbClr val="000000"/>
                </a:solidFill>
                <a:ea typeface="+mn-ea"/>
                <a:cs typeface="Arial"/>
              </a:rPr>
              <a:t/>
            </a:r>
            <a:br>
              <a:rPr lang="en-US" b="0" i="0" kern="0" dirty="0" smtClean="0">
                <a:solidFill>
                  <a:srgbClr val="000000"/>
                </a:solidFill>
                <a:ea typeface="+mn-ea"/>
                <a:cs typeface="Arial"/>
              </a:rPr>
            </a:br>
            <a:r>
              <a:rPr lang="en-US" sz="1800" b="0" i="0" kern="0" dirty="0" smtClean="0">
                <a:solidFill>
                  <a:srgbClr val="000000"/>
                </a:solidFill>
                <a:ea typeface="+mn-ea"/>
                <a:cs typeface="Arial"/>
              </a:rPr>
              <a:t>ODU </a:t>
            </a:r>
            <a:r>
              <a:rPr lang="en-US" sz="1800" b="0" i="0" kern="0" dirty="0">
                <a:solidFill>
                  <a:srgbClr val="000000"/>
                </a:solidFill>
                <a:ea typeface="+mn-ea"/>
                <a:cs typeface="Arial"/>
              </a:rPr>
              <a:t>– </a:t>
            </a:r>
            <a:r>
              <a:rPr lang="en-US" sz="1800" b="0" i="0" kern="0" dirty="0" err="1" smtClean="0">
                <a:solidFill>
                  <a:srgbClr val="000000"/>
                </a:solidFill>
                <a:ea typeface="+mn-ea"/>
                <a:cs typeface="Arial"/>
              </a:rPr>
              <a:t>Subashini</a:t>
            </a:r>
            <a:r>
              <a:rPr lang="en-US" sz="1800" b="0" i="0" kern="0" dirty="0" smtClean="0">
                <a:solidFill>
                  <a:srgbClr val="000000"/>
                </a:solidFill>
                <a:ea typeface="+mn-ea"/>
                <a:cs typeface="Arial"/>
              </a:rPr>
              <a:t> De </a:t>
            </a:r>
            <a:r>
              <a:rPr lang="en-US" sz="1800" b="0" i="0" kern="0" smtClean="0">
                <a:solidFill>
                  <a:srgbClr val="000000"/>
                </a:solidFill>
                <a:ea typeface="+mn-ea"/>
                <a:cs typeface="Arial"/>
              </a:rPr>
              <a:t>Silva, HyeKyoung</a:t>
            </a:r>
            <a:r>
              <a:rPr lang="en-US" sz="1800" b="0" i="0" kern="0" dirty="0" smtClean="0">
                <a:solidFill>
                  <a:srgbClr val="000000"/>
                </a:solidFill>
                <a:ea typeface="+mn-ea"/>
                <a:cs typeface="Arial"/>
              </a:rPr>
              <a:t> </a:t>
            </a:r>
            <a:r>
              <a:rPr lang="en-US" sz="1800" b="0" i="0" kern="0" dirty="0">
                <a:solidFill>
                  <a:srgbClr val="000000"/>
                </a:solidFill>
                <a:ea typeface="+mn-ea"/>
                <a:cs typeface="Arial"/>
              </a:rPr>
              <a:t>Park, </a:t>
            </a:r>
            <a:r>
              <a:rPr lang="en-US" sz="1800" b="0" i="0" kern="0" dirty="0" err="1">
                <a:solidFill>
                  <a:srgbClr val="000000"/>
                </a:solidFill>
                <a:ea typeface="+mn-ea"/>
                <a:cs typeface="Arial"/>
              </a:rPr>
              <a:t>Rocio</a:t>
            </a:r>
            <a:r>
              <a:rPr lang="en-US" sz="1800" b="0" i="0" kern="0" dirty="0">
                <a:solidFill>
                  <a:srgbClr val="000000"/>
                </a:solidFill>
                <a:ea typeface="+mn-ea"/>
                <a:cs typeface="Arial"/>
              </a:rPr>
              <a:t> </a:t>
            </a:r>
            <a:r>
              <a:rPr lang="en-US" sz="1800" b="0" i="0" kern="0" dirty="0" err="1">
                <a:solidFill>
                  <a:srgbClr val="000000"/>
                </a:solidFill>
                <a:ea typeface="+mn-ea"/>
                <a:cs typeface="Arial"/>
              </a:rPr>
              <a:t>Olave</a:t>
            </a:r>
            <a:r>
              <a:rPr lang="en-US" sz="1800" b="0" i="0" kern="0" dirty="0">
                <a:solidFill>
                  <a:srgbClr val="000000"/>
                </a:solidFill>
                <a:ea typeface="+mn-ea"/>
                <a:cs typeface="Arial"/>
              </a:rPr>
              <a:t>, Jean </a:t>
            </a:r>
            <a:r>
              <a:rPr lang="en-US" sz="1800" b="0" i="0" kern="0" dirty="0" err="1" smtClean="0">
                <a:solidFill>
                  <a:srgbClr val="000000"/>
                </a:solidFill>
                <a:ea typeface="+mn-ea"/>
                <a:cs typeface="Arial"/>
              </a:rPr>
              <a:t>Delayen</a:t>
            </a:r>
            <a:r>
              <a:rPr lang="en-US" sz="1800" b="0" i="0" kern="0" dirty="0" smtClean="0">
                <a:solidFill>
                  <a:srgbClr val="000000"/>
                </a:solidFill>
                <a:ea typeface="+mn-ea"/>
                <a:cs typeface="Arial"/>
              </a:rPr>
              <a:t> </a:t>
            </a:r>
            <a:r>
              <a:rPr lang="en-US" sz="1800" b="0" i="0" kern="0" dirty="0">
                <a:solidFill>
                  <a:srgbClr val="000000"/>
                </a:solidFill>
                <a:ea typeface="+mn-ea"/>
                <a:cs typeface="Arial"/>
              </a:rPr>
              <a:t/>
            </a:r>
            <a:br>
              <a:rPr lang="en-US" sz="1800" b="0" i="0" kern="0" dirty="0">
                <a:solidFill>
                  <a:srgbClr val="000000"/>
                </a:solidFill>
                <a:ea typeface="+mn-ea"/>
                <a:cs typeface="Arial"/>
              </a:rPr>
            </a:br>
            <a:r>
              <a:rPr lang="en-US" sz="1800" b="0" i="0" kern="0" dirty="0">
                <a:solidFill>
                  <a:srgbClr val="000000"/>
                </a:solidFill>
                <a:ea typeface="+mn-ea"/>
                <a:cs typeface="Arial"/>
              </a:rPr>
              <a:t>CERN – Rama </a:t>
            </a:r>
            <a:r>
              <a:rPr lang="en-US" sz="1800" b="0" i="0" kern="0" dirty="0" err="1">
                <a:solidFill>
                  <a:srgbClr val="000000"/>
                </a:solidFill>
                <a:ea typeface="+mn-ea"/>
                <a:cs typeface="Arial"/>
              </a:rPr>
              <a:t>Calaga</a:t>
            </a:r>
            <a:r>
              <a:rPr lang="en-US" sz="1800" b="0" i="0" kern="0" dirty="0">
                <a:solidFill>
                  <a:srgbClr val="000000"/>
                </a:solidFill>
                <a:ea typeface="+mn-ea"/>
                <a:cs typeface="Arial"/>
              </a:rPr>
              <a:t>, Ofelia </a:t>
            </a:r>
            <a:r>
              <a:rPr lang="en-US" sz="1800" b="0" i="0" kern="0" dirty="0" err="1">
                <a:solidFill>
                  <a:srgbClr val="000000"/>
                </a:solidFill>
                <a:ea typeface="+mn-ea"/>
                <a:cs typeface="Arial"/>
              </a:rPr>
              <a:t>Capatina</a:t>
            </a:r>
            <a:r>
              <a:rPr lang="en-US" sz="1800" b="0" i="0" kern="0" dirty="0">
                <a:solidFill>
                  <a:srgbClr val="000000"/>
                </a:solidFill>
                <a:ea typeface="+mn-ea"/>
                <a:cs typeface="Arial"/>
              </a:rPr>
              <a:t>, Teddy </a:t>
            </a:r>
            <a:r>
              <a:rPr lang="en-US" sz="1800" b="0" i="0" kern="0" dirty="0" err="1">
                <a:solidFill>
                  <a:srgbClr val="000000"/>
                </a:solidFill>
                <a:ea typeface="+mn-ea"/>
                <a:cs typeface="Arial"/>
              </a:rPr>
              <a:t>Capelli</a:t>
            </a:r>
            <a:r>
              <a:rPr lang="en-US" sz="1800" b="0" i="0" kern="0" dirty="0">
                <a:solidFill>
                  <a:srgbClr val="000000"/>
                </a:solidFill>
                <a:ea typeface="+mn-ea"/>
                <a:cs typeface="Arial"/>
              </a:rPr>
              <a:t>, and the team</a:t>
            </a:r>
            <a:br>
              <a:rPr lang="en-US" sz="1800" b="0" i="0" kern="0" dirty="0">
                <a:solidFill>
                  <a:srgbClr val="000000"/>
                </a:solidFill>
                <a:ea typeface="+mn-ea"/>
                <a:cs typeface="Arial"/>
              </a:rPr>
            </a:br>
            <a:r>
              <a:rPr lang="en-US" sz="1800" b="0" i="0" kern="0" dirty="0">
                <a:solidFill>
                  <a:srgbClr val="000000"/>
                </a:solidFill>
                <a:ea typeface="+mn-ea"/>
                <a:cs typeface="Arial"/>
              </a:rPr>
              <a:t>Alex </a:t>
            </a:r>
            <a:r>
              <a:rPr lang="en-US" sz="1800" b="0" i="0" kern="0" dirty="0" err="1">
                <a:solidFill>
                  <a:srgbClr val="000000"/>
                </a:solidFill>
                <a:ea typeface="+mn-ea"/>
                <a:cs typeface="Arial"/>
              </a:rPr>
              <a:t>Ratti</a:t>
            </a:r>
            <a:r>
              <a:rPr lang="en-US" sz="1800" b="0" i="0" kern="0" dirty="0">
                <a:solidFill>
                  <a:srgbClr val="000000"/>
                </a:solidFill>
                <a:ea typeface="+mn-ea"/>
                <a:cs typeface="Arial"/>
              </a:rPr>
              <a:t> - LBNL</a:t>
            </a:r>
            <a:br>
              <a:rPr lang="en-US" sz="1800" b="0" i="0" kern="0" dirty="0">
                <a:solidFill>
                  <a:srgbClr val="000000"/>
                </a:solidFill>
                <a:ea typeface="+mn-ea"/>
                <a:cs typeface="Arial"/>
              </a:rPr>
            </a:br>
            <a:r>
              <a:rPr lang="en-US" sz="1800" b="0" i="0" kern="0" dirty="0">
                <a:solidFill>
                  <a:srgbClr val="000000"/>
                </a:solidFill>
                <a:ea typeface="+mn-ea"/>
                <a:cs typeface="Arial"/>
              </a:rPr>
              <a:t>Tom </a:t>
            </a:r>
            <a:r>
              <a:rPr lang="en-US" sz="1800" b="0" i="0" kern="0" dirty="0" err="1">
                <a:solidFill>
                  <a:srgbClr val="000000"/>
                </a:solidFill>
                <a:ea typeface="+mn-ea"/>
                <a:cs typeface="Arial"/>
              </a:rPr>
              <a:t>Nicol</a:t>
            </a:r>
            <a:r>
              <a:rPr lang="en-US" sz="1800" b="0" i="0" kern="0" dirty="0">
                <a:solidFill>
                  <a:srgbClr val="000000"/>
                </a:solidFill>
                <a:ea typeface="+mn-ea"/>
                <a:cs typeface="Arial"/>
              </a:rPr>
              <a:t> - </a:t>
            </a:r>
            <a:r>
              <a:rPr lang="en-US" sz="1800" b="0" i="0" kern="0" dirty="0" err="1">
                <a:solidFill>
                  <a:srgbClr val="000000"/>
                </a:solidFill>
                <a:ea typeface="+mn-ea"/>
                <a:cs typeface="Arial"/>
              </a:rPr>
              <a:t>Fermilab</a:t>
            </a:r>
            <a:r>
              <a:rPr lang="en-US" sz="1800" b="0" i="0" kern="0" dirty="0">
                <a:solidFill>
                  <a:srgbClr val="000000"/>
                </a:solidFill>
                <a:ea typeface="+mn-ea"/>
                <a:cs typeface="Arial"/>
              </a:rPr>
              <a:t/>
            </a:r>
            <a:br>
              <a:rPr lang="en-US" sz="1800" b="0" i="0" kern="0" dirty="0">
                <a:solidFill>
                  <a:srgbClr val="000000"/>
                </a:solidFill>
                <a:ea typeface="+mn-ea"/>
                <a:cs typeface="Arial"/>
              </a:rPr>
            </a:br>
            <a:r>
              <a:rPr lang="en-US" sz="1800" b="0" i="0" kern="0" dirty="0">
                <a:solidFill>
                  <a:srgbClr val="000000"/>
                </a:solidFill>
                <a:ea typeface="+mn-ea"/>
                <a:cs typeface="Arial"/>
              </a:rPr>
              <a:t>STFC/UK – Graeme Burt, Tom Jones, </a:t>
            </a:r>
            <a:r>
              <a:rPr lang="en-US" sz="1800" b="0" i="0" kern="0" dirty="0" err="1">
                <a:solidFill>
                  <a:srgbClr val="000000"/>
                </a:solidFill>
                <a:ea typeface="+mn-ea"/>
                <a:cs typeface="Arial"/>
              </a:rPr>
              <a:t>Nik</a:t>
            </a:r>
            <a:r>
              <a:rPr lang="en-US" sz="1800" b="0" i="0" kern="0" dirty="0">
                <a:solidFill>
                  <a:srgbClr val="000000"/>
                </a:solidFill>
                <a:ea typeface="+mn-ea"/>
                <a:cs typeface="Arial"/>
              </a:rPr>
              <a:t> Templeton and the team</a:t>
            </a:r>
            <a:br>
              <a:rPr lang="en-US" sz="1800" b="0" i="0" kern="0" dirty="0">
                <a:solidFill>
                  <a:srgbClr val="000000"/>
                </a:solidFill>
                <a:ea typeface="+mn-ea"/>
                <a:cs typeface="Arial"/>
              </a:rPr>
            </a:br>
            <a:r>
              <a:rPr lang="en-US" sz="1800" b="0" i="0" kern="0" dirty="0">
                <a:solidFill>
                  <a:srgbClr val="000000"/>
                </a:solidFill>
                <a:ea typeface="+mn-ea"/>
                <a:cs typeface="Arial"/>
              </a:rPr>
              <a:t/>
            </a:r>
            <a:br>
              <a:rPr lang="en-US" sz="1800" b="0" i="0" kern="0" dirty="0">
                <a:solidFill>
                  <a:srgbClr val="000000"/>
                </a:solidFill>
                <a:ea typeface="+mn-ea"/>
                <a:cs typeface="Arial"/>
              </a:rPr>
            </a:br>
            <a:endParaRPr lang="en-GB" sz="1800" dirty="0"/>
          </a:p>
        </p:txBody>
      </p:sp>
      <p:sp>
        <p:nvSpPr>
          <p:cNvPr id="3" name="Espace réservé du pied de page 2"/>
          <p:cNvSpPr>
            <a:spLocks noGrp="1"/>
          </p:cNvSpPr>
          <p:nvPr>
            <p:ph type="ftr" sz="quarter" idx="11"/>
          </p:nvPr>
        </p:nvSpPr>
        <p:spPr/>
        <p:txBody>
          <a:bodyPr/>
          <a:lstStyle/>
          <a:p>
            <a:r>
              <a:rPr lang="fr-FR" noProof="0" smtClean="0"/>
              <a:t>Zenghai Li        Joint LARP CM26/Hi-Lumi Meeting at SLAC      May 19, 2016</a:t>
            </a:r>
            <a:endParaRPr lang="en-GB" noProof="0"/>
          </a:p>
        </p:txBody>
      </p:sp>
      <p:sp>
        <p:nvSpPr>
          <p:cNvPr id="5" name="Espace réservé du numéro de diapositive 4"/>
          <p:cNvSpPr>
            <a:spLocks noGrp="1"/>
          </p:cNvSpPr>
          <p:nvPr>
            <p:ph type="sldNum" sz="quarter" idx="12"/>
          </p:nvPr>
        </p:nvSpPr>
        <p:spPr/>
        <p:txBody>
          <a:bodyPr/>
          <a:lstStyle/>
          <a:p>
            <a:fld id="{BFDCA1C4-9514-7B4F-976F-D92F7E296653}" type="slidenum">
              <a:rPr lang="fr-FR" smtClean="0"/>
              <a:pPr/>
              <a:t>25</a:t>
            </a:fld>
            <a:endParaRPr lang="fr-FR" dirty="0"/>
          </a:p>
        </p:txBody>
      </p:sp>
      <p:sp>
        <p:nvSpPr>
          <p:cNvPr id="4" name="Espace réservé du texte 3"/>
          <p:cNvSpPr>
            <a:spLocks noGrp="1"/>
          </p:cNvSpPr>
          <p:nvPr>
            <p:ph type="body" sz="quarter" idx="14"/>
          </p:nvPr>
        </p:nvSpPr>
        <p:spPr/>
        <p:txBody>
          <a:bodyPr/>
          <a:lstStyle/>
          <a:p>
            <a:endParaRPr lang="en-GB"/>
          </a:p>
        </p:txBody>
      </p:sp>
      <p:pic>
        <p:nvPicPr>
          <p:cNvPr id="7" name="Image 6" descr="Logo-APO-LARP.png"/>
          <p:cNvPicPr>
            <a:picLocks noChangeAspect="1"/>
          </p:cNvPicPr>
          <p:nvPr/>
        </p:nvPicPr>
        <p:blipFill>
          <a:blip r:embed="rId2"/>
          <a:stretch>
            <a:fillRect/>
          </a:stretch>
        </p:blipFill>
        <p:spPr>
          <a:xfrm>
            <a:off x="365739" y="4342613"/>
            <a:ext cx="624861" cy="743737"/>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12000" y="15526"/>
            <a:ext cx="7920000" cy="540000"/>
          </a:xfrm>
        </p:spPr>
        <p:txBody>
          <a:bodyPr anchor="ctr"/>
          <a:lstStyle/>
          <a:p>
            <a:r>
              <a:rPr lang="en-US" dirty="0" smtClean="0"/>
              <a:t>RFD Cavity</a:t>
            </a:r>
            <a:endParaRPr lang="en-US" dirty="0"/>
          </a:p>
        </p:txBody>
      </p:sp>
      <p:grpSp>
        <p:nvGrpSpPr>
          <p:cNvPr id="7" name="Group 6"/>
          <p:cNvGrpSpPr/>
          <p:nvPr/>
        </p:nvGrpSpPr>
        <p:grpSpPr>
          <a:xfrm>
            <a:off x="3258467" y="814148"/>
            <a:ext cx="2621137" cy="2449033"/>
            <a:chOff x="18421" y="2594583"/>
            <a:chExt cx="3359450" cy="3265376"/>
          </a:xfrm>
        </p:grpSpPr>
        <p:pic>
          <p:nvPicPr>
            <p:cNvPr id="8" name="Picture 7"/>
            <p:cNvPicPr>
              <a:picLocks noChangeAspect="1"/>
            </p:cNvPicPr>
            <p:nvPr/>
          </p:nvPicPr>
          <p:blipFill rotWithShape="1">
            <a:blip r:embed="rId2">
              <a:extLst>
                <a:ext uri="{28A0092B-C50C-407E-A947-70E740481C1C}">
                  <a14:useLocalDpi xmlns:a14="http://schemas.microsoft.com/office/drawing/2010/main" val="0"/>
                </a:ext>
              </a:extLst>
            </a:blip>
            <a:srcRect l="30492" t="3439" r="32860" b="4029"/>
            <a:stretch/>
          </p:blipFill>
          <p:spPr>
            <a:xfrm>
              <a:off x="544767" y="3361353"/>
              <a:ext cx="2229101" cy="2200269"/>
            </a:xfrm>
            <a:prstGeom prst="rect">
              <a:avLst/>
            </a:prstGeom>
          </p:spPr>
        </p:pic>
        <p:pic>
          <p:nvPicPr>
            <p:cNvPr id="9" name="Picture 8"/>
            <p:cNvPicPr>
              <a:picLocks noChangeAspect="1"/>
            </p:cNvPicPr>
            <p:nvPr/>
          </p:nvPicPr>
          <p:blipFill rotWithShape="1">
            <a:blip r:embed="rId3" cstate="print">
              <a:extLst>
                <a:ext uri="{28A0092B-C50C-407E-A947-70E740481C1C}">
                  <a14:useLocalDpi xmlns:a14="http://schemas.microsoft.com/office/drawing/2010/main" val="0"/>
                </a:ext>
              </a:extLst>
            </a:blip>
            <a:srcRect l="31723" t="25967" r="61932" b="14929"/>
            <a:stretch/>
          </p:blipFill>
          <p:spPr>
            <a:xfrm>
              <a:off x="182172" y="3416209"/>
              <a:ext cx="330799" cy="1204631"/>
            </a:xfrm>
            <a:prstGeom prst="rect">
              <a:avLst/>
            </a:prstGeom>
          </p:spPr>
        </p:pic>
        <p:pic>
          <p:nvPicPr>
            <p:cNvPr id="10" name="Picture 9"/>
            <p:cNvPicPr>
              <a:picLocks noChangeAspect="1"/>
            </p:cNvPicPr>
            <p:nvPr/>
          </p:nvPicPr>
          <p:blipFill rotWithShape="1">
            <a:blip r:embed="rId3">
              <a:extLst>
                <a:ext uri="{28A0092B-C50C-407E-A947-70E740481C1C}">
                  <a14:useLocalDpi xmlns:a14="http://schemas.microsoft.com/office/drawing/2010/main" val="0"/>
                </a:ext>
              </a:extLst>
            </a:blip>
            <a:srcRect l="50663" t="2713" r="41098" b="4028"/>
            <a:stretch/>
          </p:blipFill>
          <p:spPr>
            <a:xfrm>
              <a:off x="2876737" y="3642403"/>
              <a:ext cx="501134" cy="2217556"/>
            </a:xfrm>
            <a:prstGeom prst="rect">
              <a:avLst/>
            </a:prstGeom>
          </p:spPr>
        </p:pic>
        <p:pic>
          <p:nvPicPr>
            <p:cNvPr id="11" name="Picture 10"/>
            <p:cNvPicPr>
              <a:picLocks noChangeAspect="1"/>
            </p:cNvPicPr>
            <p:nvPr/>
          </p:nvPicPr>
          <p:blipFill rotWithShape="1">
            <a:blip r:embed="rId3">
              <a:extLst>
                <a:ext uri="{28A0092B-C50C-407E-A947-70E740481C1C}">
                  <a14:useLocalDpi xmlns:a14="http://schemas.microsoft.com/office/drawing/2010/main" val="0"/>
                </a:ext>
              </a:extLst>
            </a:blip>
            <a:srcRect l="42330" t="43408" r="52367" b="20015"/>
            <a:stretch/>
          </p:blipFill>
          <p:spPr>
            <a:xfrm>
              <a:off x="2544480" y="2895600"/>
              <a:ext cx="322553" cy="869745"/>
            </a:xfrm>
            <a:prstGeom prst="rect">
              <a:avLst/>
            </a:prstGeom>
          </p:spPr>
        </p:pic>
        <p:sp>
          <p:nvSpPr>
            <p:cNvPr id="12" name="TextBox 11"/>
            <p:cNvSpPr txBox="1"/>
            <p:nvPr/>
          </p:nvSpPr>
          <p:spPr>
            <a:xfrm>
              <a:off x="18421" y="2703846"/>
              <a:ext cx="1045426" cy="738664"/>
            </a:xfrm>
            <a:prstGeom prst="rect">
              <a:avLst/>
            </a:prstGeom>
            <a:noFill/>
          </p:spPr>
          <p:txBody>
            <a:bodyPr wrap="square" rtlCol="0">
              <a:spAutoFit/>
            </a:bodyPr>
            <a:lstStyle/>
            <a:p>
              <a:pPr algn="ctr"/>
              <a:r>
                <a:rPr lang="en-US" sz="1000" b="1" dirty="0" smtClean="0"/>
                <a:t>FPC </a:t>
              </a:r>
            </a:p>
            <a:p>
              <a:pPr algn="ctr"/>
              <a:r>
                <a:rPr lang="en-US" sz="1000" b="1" dirty="0" smtClean="0"/>
                <a:t>Coupling Hook</a:t>
              </a:r>
              <a:endParaRPr lang="en-US" sz="1000" b="1" dirty="0"/>
            </a:p>
          </p:txBody>
        </p:sp>
        <p:sp>
          <p:nvSpPr>
            <p:cNvPr id="13" name="TextBox 12"/>
            <p:cNvSpPr txBox="1"/>
            <p:nvPr/>
          </p:nvSpPr>
          <p:spPr>
            <a:xfrm>
              <a:off x="985160" y="2975678"/>
              <a:ext cx="973536" cy="533480"/>
            </a:xfrm>
            <a:prstGeom prst="rect">
              <a:avLst/>
            </a:prstGeom>
            <a:noFill/>
          </p:spPr>
          <p:txBody>
            <a:bodyPr wrap="square" rtlCol="0">
              <a:spAutoFit/>
            </a:bodyPr>
            <a:lstStyle/>
            <a:p>
              <a:pPr algn="r"/>
              <a:r>
                <a:rPr lang="en-US" sz="1000" b="1" dirty="0" smtClean="0"/>
                <a:t>H-HOM Coupler</a:t>
              </a:r>
              <a:endParaRPr lang="en-US" sz="1000" b="1" dirty="0"/>
            </a:p>
          </p:txBody>
        </p:sp>
        <p:sp>
          <p:nvSpPr>
            <p:cNvPr id="14" name="TextBox 13"/>
            <p:cNvSpPr txBox="1"/>
            <p:nvPr/>
          </p:nvSpPr>
          <p:spPr>
            <a:xfrm>
              <a:off x="1631197" y="5230593"/>
              <a:ext cx="1385026" cy="533480"/>
            </a:xfrm>
            <a:prstGeom prst="rect">
              <a:avLst/>
            </a:prstGeom>
            <a:noFill/>
          </p:spPr>
          <p:txBody>
            <a:bodyPr wrap="square" rtlCol="0">
              <a:spAutoFit/>
            </a:bodyPr>
            <a:lstStyle/>
            <a:p>
              <a:pPr algn="ctr"/>
              <a:r>
                <a:rPr lang="en-US" sz="1000" b="1" dirty="0" smtClean="0"/>
                <a:t>H-HOM High Pass Filter</a:t>
              </a:r>
              <a:endParaRPr lang="en-US" sz="1000" b="1" dirty="0"/>
            </a:p>
          </p:txBody>
        </p:sp>
        <p:sp>
          <p:nvSpPr>
            <p:cNvPr id="15" name="TextBox 14"/>
            <p:cNvSpPr txBox="1"/>
            <p:nvPr/>
          </p:nvSpPr>
          <p:spPr>
            <a:xfrm>
              <a:off x="1810336" y="2594583"/>
              <a:ext cx="907465" cy="533480"/>
            </a:xfrm>
            <a:prstGeom prst="rect">
              <a:avLst/>
            </a:prstGeom>
            <a:noFill/>
          </p:spPr>
          <p:txBody>
            <a:bodyPr wrap="square" rtlCol="0">
              <a:spAutoFit/>
            </a:bodyPr>
            <a:lstStyle/>
            <a:p>
              <a:r>
                <a:rPr lang="en-US" sz="1000" b="1" dirty="0" smtClean="0"/>
                <a:t>V-HOM Coupler</a:t>
              </a:r>
              <a:endParaRPr lang="en-US" sz="1000" b="1" dirty="0"/>
            </a:p>
          </p:txBody>
        </p:sp>
      </p:grpSp>
      <p:sp>
        <p:nvSpPr>
          <p:cNvPr id="18" name="Content Placeholder 2"/>
          <p:cNvSpPr txBox="1">
            <a:spLocks/>
          </p:cNvSpPr>
          <p:nvPr/>
        </p:nvSpPr>
        <p:spPr bwMode="auto">
          <a:xfrm>
            <a:off x="190875" y="794343"/>
            <a:ext cx="3012973" cy="241360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sz="28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400">
                <a:solidFill>
                  <a:schemeClr val="tx1"/>
                </a:solidFill>
                <a:latin typeface="+mn-lt"/>
                <a:cs typeface="+mn-cs"/>
              </a:defRPr>
            </a:lvl2pPr>
            <a:lvl3pPr marL="1143000" indent="-228600" algn="l" rtl="0" eaLnBrk="1" fontAlgn="base" hangingPunct="1">
              <a:spcBef>
                <a:spcPct val="20000"/>
              </a:spcBef>
              <a:spcAft>
                <a:spcPct val="0"/>
              </a:spcAft>
              <a:buChar char="•"/>
              <a:defRPr sz="2000">
                <a:solidFill>
                  <a:schemeClr val="tx1"/>
                </a:solidFill>
                <a:latin typeface="+mn-lt"/>
                <a:cs typeface="+mn-cs"/>
              </a:defRPr>
            </a:lvl3pPr>
            <a:lvl4pPr marL="1600200" indent="-228600" algn="l" rtl="0" eaLnBrk="1" fontAlgn="base" hangingPunct="1">
              <a:spcBef>
                <a:spcPct val="20000"/>
              </a:spcBef>
              <a:spcAft>
                <a:spcPct val="0"/>
              </a:spcAft>
              <a:buChar char="–"/>
              <a:defRPr sz="1800">
                <a:solidFill>
                  <a:schemeClr val="tx1"/>
                </a:solidFill>
                <a:latin typeface="+mn-lt"/>
                <a:cs typeface="+mn-cs"/>
              </a:defRPr>
            </a:lvl4pPr>
            <a:lvl5pPr marL="2057400" indent="-228600" algn="l" rtl="0" eaLnBrk="1" fontAlgn="base" hangingPunct="1">
              <a:spcBef>
                <a:spcPct val="20000"/>
              </a:spcBef>
              <a:spcAft>
                <a:spcPct val="0"/>
              </a:spcAft>
              <a:buChar char="»"/>
              <a:defRPr sz="1800">
                <a:solidFill>
                  <a:schemeClr val="tx1"/>
                </a:solidFill>
                <a:latin typeface="+mn-lt"/>
                <a:cs typeface="+mn-cs"/>
              </a:defRPr>
            </a:lvl5pPr>
            <a:lvl6pPr marL="2514600" indent="-228600" algn="l" rtl="0" eaLnBrk="1" fontAlgn="base" hangingPunct="1">
              <a:spcBef>
                <a:spcPct val="20000"/>
              </a:spcBef>
              <a:spcAft>
                <a:spcPct val="0"/>
              </a:spcAft>
              <a:buChar char="»"/>
              <a:defRPr>
                <a:solidFill>
                  <a:schemeClr val="tx1"/>
                </a:solidFill>
                <a:latin typeface="+mn-lt"/>
                <a:cs typeface="+mn-cs"/>
              </a:defRPr>
            </a:lvl6pPr>
            <a:lvl7pPr marL="2971800" indent="-228600" algn="l" rtl="0" eaLnBrk="1" fontAlgn="base" hangingPunct="1">
              <a:spcBef>
                <a:spcPct val="20000"/>
              </a:spcBef>
              <a:spcAft>
                <a:spcPct val="0"/>
              </a:spcAft>
              <a:buChar char="»"/>
              <a:defRPr>
                <a:solidFill>
                  <a:schemeClr val="tx1"/>
                </a:solidFill>
                <a:latin typeface="+mn-lt"/>
                <a:cs typeface="+mn-cs"/>
              </a:defRPr>
            </a:lvl7pPr>
            <a:lvl8pPr marL="3429000" indent="-228600" algn="l" rtl="0" eaLnBrk="1" fontAlgn="base" hangingPunct="1">
              <a:spcBef>
                <a:spcPct val="20000"/>
              </a:spcBef>
              <a:spcAft>
                <a:spcPct val="0"/>
              </a:spcAft>
              <a:buChar char="»"/>
              <a:defRPr>
                <a:solidFill>
                  <a:schemeClr val="tx1"/>
                </a:solidFill>
                <a:latin typeface="+mn-lt"/>
                <a:cs typeface="+mn-cs"/>
              </a:defRPr>
            </a:lvl8pPr>
            <a:lvl9pPr marL="3886200" indent="-228600" algn="l" rtl="0" eaLnBrk="1" fontAlgn="base" hangingPunct="1">
              <a:spcBef>
                <a:spcPct val="20000"/>
              </a:spcBef>
              <a:spcAft>
                <a:spcPct val="0"/>
              </a:spcAft>
              <a:buChar char="»"/>
              <a:defRPr>
                <a:solidFill>
                  <a:schemeClr val="tx1"/>
                </a:solidFill>
                <a:latin typeface="+mn-lt"/>
                <a:cs typeface="+mn-cs"/>
              </a:defRPr>
            </a:lvl9pPr>
          </a:lstStyle>
          <a:p>
            <a:pPr marL="0" indent="0" algn="ctr">
              <a:buNone/>
            </a:pPr>
            <a:r>
              <a:rPr lang="en-US" sz="1400" b="0" u="sng" dirty="0" smtClean="0"/>
              <a:t>FPC</a:t>
            </a:r>
          </a:p>
          <a:p>
            <a:pPr marL="227013" indent="-227013"/>
            <a:r>
              <a:rPr lang="en-US" sz="1400" b="0" dirty="0" smtClean="0"/>
              <a:t>Outer diameter – 62 mm</a:t>
            </a:r>
          </a:p>
          <a:p>
            <a:pPr marL="227013" indent="-227013"/>
            <a:r>
              <a:rPr lang="en-US" sz="1400" b="0" dirty="0" smtClean="0"/>
              <a:t>Inner diameter – 27 mm</a:t>
            </a:r>
          </a:p>
          <a:p>
            <a:pPr marL="227013" indent="-227013"/>
            <a:r>
              <a:rPr lang="en-US" sz="1400" b="0" dirty="0" smtClean="0"/>
              <a:t>Interface </a:t>
            </a:r>
            <a:r>
              <a:rPr lang="en-US" sz="1400" b="0" dirty="0"/>
              <a:t>to LHC main coupler </a:t>
            </a:r>
            <a:r>
              <a:rPr lang="en-US" sz="1400" b="0" dirty="0" smtClean="0"/>
              <a:t>design</a:t>
            </a:r>
            <a:endParaRPr lang="en-US" sz="1400" b="0" dirty="0"/>
          </a:p>
          <a:p>
            <a:pPr marL="227013" indent="-227013"/>
            <a:r>
              <a:rPr lang="en-US" sz="1400" b="0" i="1" dirty="0" smtClean="0"/>
              <a:t>Q</a:t>
            </a:r>
            <a:r>
              <a:rPr lang="en-US" sz="1400" b="0" i="1" baseline="-25000" dirty="0" smtClean="0"/>
              <a:t>L</a:t>
            </a:r>
            <a:r>
              <a:rPr lang="en-US" sz="1400" b="0" dirty="0" smtClean="0"/>
              <a:t> = 5.0</a:t>
            </a:r>
            <a:r>
              <a:rPr lang="en-US" sz="1400" b="0" dirty="0" smtClean="0">
                <a:sym typeface="Wingdings"/>
              </a:rPr>
              <a:t>×10</a:t>
            </a:r>
            <a:r>
              <a:rPr lang="en-US" sz="1400" b="0" baseline="30000" dirty="0" smtClean="0">
                <a:sym typeface="Wingdings"/>
              </a:rPr>
              <a:t>5</a:t>
            </a:r>
          </a:p>
          <a:p>
            <a:pPr marL="227013" indent="-227013"/>
            <a:r>
              <a:rPr lang="en-US" sz="1400" b="0" dirty="0" smtClean="0">
                <a:sym typeface="Wingdings"/>
              </a:rPr>
              <a:t>Hook shaped coupler reduced RF heating  69 W</a:t>
            </a:r>
          </a:p>
          <a:p>
            <a:endParaRPr lang="en-US" sz="1400" b="0" baseline="30000" dirty="0"/>
          </a:p>
        </p:txBody>
      </p:sp>
      <p:sp>
        <p:nvSpPr>
          <p:cNvPr id="19" name="Content Placeholder 2"/>
          <p:cNvSpPr txBox="1">
            <a:spLocks/>
          </p:cNvSpPr>
          <p:nvPr/>
        </p:nvSpPr>
        <p:spPr bwMode="auto">
          <a:xfrm>
            <a:off x="6084168" y="862395"/>
            <a:ext cx="2952328" cy="1900169"/>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sz="28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400">
                <a:solidFill>
                  <a:schemeClr val="tx1"/>
                </a:solidFill>
                <a:latin typeface="+mn-lt"/>
                <a:cs typeface="+mn-cs"/>
              </a:defRPr>
            </a:lvl2pPr>
            <a:lvl3pPr marL="1143000" indent="-228600" algn="l" rtl="0" eaLnBrk="1" fontAlgn="base" hangingPunct="1">
              <a:spcBef>
                <a:spcPct val="20000"/>
              </a:spcBef>
              <a:spcAft>
                <a:spcPct val="0"/>
              </a:spcAft>
              <a:buChar char="•"/>
              <a:defRPr sz="2000">
                <a:solidFill>
                  <a:schemeClr val="tx1"/>
                </a:solidFill>
                <a:latin typeface="+mn-lt"/>
                <a:cs typeface="+mn-cs"/>
              </a:defRPr>
            </a:lvl3pPr>
            <a:lvl4pPr marL="1600200" indent="-228600" algn="l" rtl="0" eaLnBrk="1" fontAlgn="base" hangingPunct="1">
              <a:spcBef>
                <a:spcPct val="20000"/>
              </a:spcBef>
              <a:spcAft>
                <a:spcPct val="0"/>
              </a:spcAft>
              <a:buChar char="–"/>
              <a:defRPr sz="1800">
                <a:solidFill>
                  <a:schemeClr val="tx1"/>
                </a:solidFill>
                <a:latin typeface="+mn-lt"/>
                <a:cs typeface="+mn-cs"/>
              </a:defRPr>
            </a:lvl4pPr>
            <a:lvl5pPr marL="2057400" indent="-228600" algn="l" rtl="0" eaLnBrk="1" fontAlgn="base" hangingPunct="1">
              <a:spcBef>
                <a:spcPct val="20000"/>
              </a:spcBef>
              <a:spcAft>
                <a:spcPct val="0"/>
              </a:spcAft>
              <a:buChar char="»"/>
              <a:defRPr sz="1800">
                <a:solidFill>
                  <a:schemeClr val="tx1"/>
                </a:solidFill>
                <a:latin typeface="+mn-lt"/>
                <a:cs typeface="+mn-cs"/>
              </a:defRPr>
            </a:lvl5pPr>
            <a:lvl6pPr marL="2514600" indent="-228600" algn="l" rtl="0" eaLnBrk="1" fontAlgn="base" hangingPunct="1">
              <a:spcBef>
                <a:spcPct val="20000"/>
              </a:spcBef>
              <a:spcAft>
                <a:spcPct val="0"/>
              </a:spcAft>
              <a:buChar char="»"/>
              <a:defRPr>
                <a:solidFill>
                  <a:schemeClr val="tx1"/>
                </a:solidFill>
                <a:latin typeface="+mn-lt"/>
                <a:cs typeface="+mn-cs"/>
              </a:defRPr>
            </a:lvl6pPr>
            <a:lvl7pPr marL="2971800" indent="-228600" algn="l" rtl="0" eaLnBrk="1" fontAlgn="base" hangingPunct="1">
              <a:spcBef>
                <a:spcPct val="20000"/>
              </a:spcBef>
              <a:spcAft>
                <a:spcPct val="0"/>
              </a:spcAft>
              <a:buChar char="»"/>
              <a:defRPr>
                <a:solidFill>
                  <a:schemeClr val="tx1"/>
                </a:solidFill>
                <a:latin typeface="+mn-lt"/>
                <a:cs typeface="+mn-cs"/>
              </a:defRPr>
            </a:lvl7pPr>
            <a:lvl8pPr marL="3429000" indent="-228600" algn="l" rtl="0" eaLnBrk="1" fontAlgn="base" hangingPunct="1">
              <a:spcBef>
                <a:spcPct val="20000"/>
              </a:spcBef>
              <a:spcAft>
                <a:spcPct val="0"/>
              </a:spcAft>
              <a:buChar char="»"/>
              <a:defRPr>
                <a:solidFill>
                  <a:schemeClr val="tx1"/>
                </a:solidFill>
                <a:latin typeface="+mn-lt"/>
                <a:cs typeface="+mn-cs"/>
              </a:defRPr>
            </a:lvl8pPr>
            <a:lvl9pPr marL="3886200" indent="-228600" algn="l" rtl="0" eaLnBrk="1" fontAlgn="base" hangingPunct="1">
              <a:spcBef>
                <a:spcPct val="20000"/>
              </a:spcBef>
              <a:spcAft>
                <a:spcPct val="0"/>
              </a:spcAft>
              <a:buChar char="»"/>
              <a:defRPr>
                <a:solidFill>
                  <a:schemeClr val="tx1"/>
                </a:solidFill>
                <a:latin typeface="+mn-lt"/>
                <a:cs typeface="+mn-cs"/>
              </a:defRPr>
            </a:lvl9pPr>
          </a:lstStyle>
          <a:p>
            <a:pPr marL="0" indent="0" algn="ctr">
              <a:buNone/>
            </a:pPr>
            <a:r>
              <a:rPr lang="en-US" sz="1400" b="0" u="sng" dirty="0" smtClean="0">
                <a:solidFill>
                  <a:srgbClr val="000000"/>
                </a:solidFill>
              </a:rPr>
              <a:t>V_HOM</a:t>
            </a:r>
          </a:p>
          <a:p>
            <a:pPr marL="227013" indent="-227013"/>
            <a:r>
              <a:rPr lang="en-US" sz="1400" b="0" dirty="0" smtClean="0">
                <a:solidFill>
                  <a:srgbClr val="000000"/>
                </a:solidFill>
              </a:rPr>
              <a:t>Doesn’t couple to fundamental mode</a:t>
            </a:r>
          </a:p>
          <a:p>
            <a:pPr marL="515938" lvl="1" indent="-227013"/>
            <a:r>
              <a:rPr lang="en-US" sz="1400" b="0" dirty="0" smtClean="0">
                <a:solidFill>
                  <a:srgbClr val="000000"/>
                </a:solidFill>
              </a:rPr>
              <a:t>No filter necessary</a:t>
            </a:r>
          </a:p>
          <a:p>
            <a:pPr marL="227013" indent="-227013"/>
            <a:r>
              <a:rPr lang="en-US" sz="1400" b="0" dirty="0" smtClean="0">
                <a:solidFill>
                  <a:srgbClr val="000000"/>
                </a:solidFill>
              </a:rPr>
              <a:t>Damps vertical dipole modes and some accelerating modes</a:t>
            </a:r>
            <a:endParaRPr lang="en-US" sz="1400" b="0" dirty="0">
              <a:solidFill>
                <a:srgbClr val="000000"/>
              </a:solidFill>
            </a:endParaRPr>
          </a:p>
        </p:txBody>
      </p:sp>
      <p:sp>
        <p:nvSpPr>
          <p:cNvPr id="20" name="Content Placeholder 2"/>
          <p:cNvSpPr txBox="1">
            <a:spLocks/>
          </p:cNvSpPr>
          <p:nvPr/>
        </p:nvSpPr>
        <p:spPr bwMode="auto">
          <a:xfrm>
            <a:off x="2915816" y="3423974"/>
            <a:ext cx="5477736" cy="145203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sz="28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400">
                <a:solidFill>
                  <a:schemeClr val="tx1"/>
                </a:solidFill>
                <a:latin typeface="+mn-lt"/>
                <a:cs typeface="+mn-cs"/>
              </a:defRPr>
            </a:lvl2pPr>
            <a:lvl3pPr marL="1143000" indent="-228600" algn="l" rtl="0" eaLnBrk="1" fontAlgn="base" hangingPunct="1">
              <a:spcBef>
                <a:spcPct val="20000"/>
              </a:spcBef>
              <a:spcAft>
                <a:spcPct val="0"/>
              </a:spcAft>
              <a:buChar char="•"/>
              <a:defRPr sz="2000">
                <a:solidFill>
                  <a:schemeClr val="tx1"/>
                </a:solidFill>
                <a:latin typeface="+mn-lt"/>
                <a:cs typeface="+mn-cs"/>
              </a:defRPr>
            </a:lvl3pPr>
            <a:lvl4pPr marL="1600200" indent="-228600" algn="l" rtl="0" eaLnBrk="1" fontAlgn="base" hangingPunct="1">
              <a:spcBef>
                <a:spcPct val="20000"/>
              </a:spcBef>
              <a:spcAft>
                <a:spcPct val="0"/>
              </a:spcAft>
              <a:buChar char="–"/>
              <a:defRPr sz="1800">
                <a:solidFill>
                  <a:schemeClr val="tx1"/>
                </a:solidFill>
                <a:latin typeface="+mn-lt"/>
                <a:cs typeface="+mn-cs"/>
              </a:defRPr>
            </a:lvl4pPr>
            <a:lvl5pPr marL="2057400" indent="-228600" algn="l" rtl="0" eaLnBrk="1" fontAlgn="base" hangingPunct="1">
              <a:spcBef>
                <a:spcPct val="20000"/>
              </a:spcBef>
              <a:spcAft>
                <a:spcPct val="0"/>
              </a:spcAft>
              <a:buChar char="»"/>
              <a:defRPr sz="1800">
                <a:solidFill>
                  <a:schemeClr val="tx1"/>
                </a:solidFill>
                <a:latin typeface="+mn-lt"/>
                <a:cs typeface="+mn-cs"/>
              </a:defRPr>
            </a:lvl5pPr>
            <a:lvl6pPr marL="2514600" indent="-228600" algn="l" rtl="0" eaLnBrk="1" fontAlgn="base" hangingPunct="1">
              <a:spcBef>
                <a:spcPct val="20000"/>
              </a:spcBef>
              <a:spcAft>
                <a:spcPct val="0"/>
              </a:spcAft>
              <a:buChar char="»"/>
              <a:defRPr>
                <a:solidFill>
                  <a:schemeClr val="tx1"/>
                </a:solidFill>
                <a:latin typeface="+mn-lt"/>
                <a:cs typeface="+mn-cs"/>
              </a:defRPr>
            </a:lvl6pPr>
            <a:lvl7pPr marL="2971800" indent="-228600" algn="l" rtl="0" eaLnBrk="1" fontAlgn="base" hangingPunct="1">
              <a:spcBef>
                <a:spcPct val="20000"/>
              </a:spcBef>
              <a:spcAft>
                <a:spcPct val="0"/>
              </a:spcAft>
              <a:buChar char="»"/>
              <a:defRPr>
                <a:solidFill>
                  <a:schemeClr val="tx1"/>
                </a:solidFill>
                <a:latin typeface="+mn-lt"/>
                <a:cs typeface="+mn-cs"/>
              </a:defRPr>
            </a:lvl7pPr>
            <a:lvl8pPr marL="3429000" indent="-228600" algn="l" rtl="0" eaLnBrk="1" fontAlgn="base" hangingPunct="1">
              <a:spcBef>
                <a:spcPct val="20000"/>
              </a:spcBef>
              <a:spcAft>
                <a:spcPct val="0"/>
              </a:spcAft>
              <a:buChar char="»"/>
              <a:defRPr>
                <a:solidFill>
                  <a:schemeClr val="tx1"/>
                </a:solidFill>
                <a:latin typeface="+mn-lt"/>
                <a:cs typeface="+mn-cs"/>
              </a:defRPr>
            </a:lvl8pPr>
            <a:lvl9pPr marL="3886200" indent="-228600" algn="l" rtl="0" eaLnBrk="1" fontAlgn="base" hangingPunct="1">
              <a:spcBef>
                <a:spcPct val="20000"/>
              </a:spcBef>
              <a:spcAft>
                <a:spcPct val="0"/>
              </a:spcAft>
              <a:buChar char="»"/>
              <a:defRPr>
                <a:solidFill>
                  <a:schemeClr val="tx1"/>
                </a:solidFill>
                <a:latin typeface="+mn-lt"/>
                <a:cs typeface="+mn-cs"/>
              </a:defRPr>
            </a:lvl9pPr>
          </a:lstStyle>
          <a:p>
            <a:pPr marL="0" indent="0" algn="ctr">
              <a:buNone/>
            </a:pPr>
            <a:r>
              <a:rPr lang="en-US" sz="1400" b="0" u="sng" dirty="0" smtClean="0"/>
              <a:t>H_HOM</a:t>
            </a:r>
          </a:p>
          <a:p>
            <a:pPr marL="227013" indent="-227013"/>
            <a:r>
              <a:rPr lang="en-US" sz="1400" b="0" dirty="0"/>
              <a:t>Horizontal </a:t>
            </a:r>
            <a:r>
              <a:rPr lang="en-US" sz="1400" b="0" dirty="0" smtClean="0"/>
              <a:t>HOM high pass filter to cut off fundamental mode</a:t>
            </a:r>
          </a:p>
          <a:p>
            <a:pPr marL="227013" indent="-227013"/>
            <a:r>
              <a:rPr lang="en-US" sz="1400" b="0" dirty="0" smtClean="0"/>
              <a:t>Couples to horizontal dipole modes and accelerating modes</a:t>
            </a:r>
            <a:endParaRPr lang="en-US" sz="1400" b="0" dirty="0"/>
          </a:p>
          <a:p>
            <a:pPr marL="227013" indent="-227013"/>
            <a:r>
              <a:rPr lang="en-US" sz="1400" b="0" dirty="0" smtClean="0"/>
              <a:t>Both </a:t>
            </a:r>
            <a:r>
              <a:rPr lang="en-US" sz="1400" b="0" dirty="0"/>
              <a:t>options damp adequately </a:t>
            </a:r>
            <a:r>
              <a:rPr lang="en-US" sz="1400" b="0" dirty="0" smtClean="0"/>
              <a:t>to meet </a:t>
            </a:r>
            <a:r>
              <a:rPr lang="en-US" sz="1400" b="0" dirty="0"/>
              <a:t>impedance </a:t>
            </a:r>
            <a:r>
              <a:rPr lang="en-US" sz="1400" b="0" dirty="0" smtClean="0"/>
              <a:t>requirements</a:t>
            </a:r>
            <a:endParaRPr lang="en-US" sz="1400" b="0" dirty="0"/>
          </a:p>
          <a:p>
            <a:endParaRPr lang="en-US" sz="1400" b="0" baseline="30000" dirty="0">
              <a:solidFill>
                <a:srgbClr val="FF0000"/>
              </a:solidFill>
            </a:endParaRPr>
          </a:p>
        </p:txBody>
      </p:sp>
      <p:sp>
        <p:nvSpPr>
          <p:cNvPr id="3" name="Footer Placeholder 2"/>
          <p:cNvSpPr>
            <a:spLocks noGrp="1"/>
          </p:cNvSpPr>
          <p:nvPr>
            <p:ph type="ftr" sz="quarter" idx="11"/>
          </p:nvPr>
        </p:nvSpPr>
        <p:spPr/>
        <p:txBody>
          <a:bodyPr/>
          <a:lstStyle/>
          <a:p>
            <a:r>
              <a:rPr lang="fr-FR" noProof="0" smtClean="0"/>
              <a:t>Zenghai Li        Joint LARP CM26/Hi-Lumi Meeting at SLAC      May 19, 2016</a:t>
            </a:r>
            <a:endParaRPr lang="en-GB" noProof="0"/>
          </a:p>
        </p:txBody>
      </p:sp>
      <p:sp>
        <p:nvSpPr>
          <p:cNvPr id="4" name="Slide Number Placeholder 3"/>
          <p:cNvSpPr>
            <a:spLocks noGrp="1"/>
          </p:cNvSpPr>
          <p:nvPr>
            <p:ph type="sldNum" sz="quarter" idx="12"/>
          </p:nvPr>
        </p:nvSpPr>
        <p:spPr/>
        <p:txBody>
          <a:bodyPr/>
          <a:lstStyle/>
          <a:p>
            <a:fld id="{BFDCA1C4-9514-7B4F-976F-D92F7E296653}" type="slidenum">
              <a:rPr lang="fr-FR" smtClean="0"/>
              <a:pPr/>
              <a:t>3</a:t>
            </a:fld>
            <a:endParaRPr lang="fr-FR"/>
          </a:p>
        </p:txBody>
      </p:sp>
    </p:spTree>
    <p:extLst>
      <p:ext uri="{BB962C8B-B14F-4D97-AF65-F5344CB8AC3E}">
        <p14:creationId xmlns:p14="http://schemas.microsoft.com/office/powerpoint/2010/main" val="4209930180"/>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12000" y="51470"/>
            <a:ext cx="7920000" cy="540000"/>
          </a:xfrm>
        </p:spPr>
        <p:txBody>
          <a:bodyPr anchor="ctr"/>
          <a:lstStyle/>
          <a:p>
            <a:r>
              <a:rPr lang="en-US" dirty="0" smtClean="0"/>
              <a:t>RFD Cavity H-HOM – High Pass Filter</a:t>
            </a:r>
            <a:endParaRPr lang="en-US" dirty="0"/>
          </a:p>
        </p:txBody>
      </p:sp>
      <p:sp>
        <p:nvSpPr>
          <p:cNvPr id="3" name="Content Placeholder 2"/>
          <p:cNvSpPr>
            <a:spLocks noGrp="1"/>
          </p:cNvSpPr>
          <p:nvPr>
            <p:ph idx="1"/>
          </p:nvPr>
        </p:nvSpPr>
        <p:spPr>
          <a:xfrm>
            <a:off x="469031" y="811951"/>
            <a:ext cx="3216569" cy="1753656"/>
          </a:xfrm>
        </p:spPr>
        <p:txBody>
          <a:bodyPr>
            <a:normAutofit/>
          </a:bodyPr>
          <a:lstStyle/>
          <a:p>
            <a:pPr marL="174625" indent="-174625" algn="l"/>
            <a:r>
              <a:rPr lang="en-US" sz="1600" dirty="0" smtClean="0"/>
              <a:t>High pass filter</a:t>
            </a:r>
          </a:p>
          <a:p>
            <a:pPr marL="400050" lvl="1" indent="-174625" algn="l"/>
            <a:r>
              <a:rPr lang="en-US" sz="1600" dirty="0" smtClean="0"/>
              <a:t>Damps horizontal deflecting and accelerating modes</a:t>
            </a:r>
          </a:p>
          <a:p>
            <a:pPr marL="400050" lvl="1" indent="-174625" algn="l"/>
            <a:r>
              <a:rPr lang="en-US" sz="1600" dirty="0" smtClean="0"/>
              <a:t>Demountable </a:t>
            </a:r>
          </a:p>
          <a:p>
            <a:pPr marL="400050" lvl="1" indent="-174625" algn="l"/>
            <a:r>
              <a:rPr lang="en-US" sz="1600" dirty="0" smtClean="0"/>
              <a:t>Low fields in the filter</a:t>
            </a:r>
            <a:endParaRPr lang="en-US" sz="1600" dirty="0"/>
          </a:p>
        </p:txBody>
      </p:sp>
      <p:sp>
        <p:nvSpPr>
          <p:cNvPr id="27" name="Content Placeholder 2"/>
          <p:cNvSpPr txBox="1">
            <a:spLocks/>
          </p:cNvSpPr>
          <p:nvPr/>
        </p:nvSpPr>
        <p:spPr bwMode="auto">
          <a:xfrm>
            <a:off x="395536" y="2567161"/>
            <a:ext cx="3528392" cy="154346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sz="28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400">
                <a:solidFill>
                  <a:schemeClr val="tx1"/>
                </a:solidFill>
                <a:latin typeface="+mn-lt"/>
                <a:cs typeface="+mn-cs"/>
              </a:defRPr>
            </a:lvl2pPr>
            <a:lvl3pPr marL="1143000" indent="-228600" algn="l" rtl="0" eaLnBrk="1" fontAlgn="base" hangingPunct="1">
              <a:spcBef>
                <a:spcPct val="20000"/>
              </a:spcBef>
              <a:spcAft>
                <a:spcPct val="0"/>
              </a:spcAft>
              <a:buChar char="•"/>
              <a:defRPr sz="2000">
                <a:solidFill>
                  <a:schemeClr val="tx1"/>
                </a:solidFill>
                <a:latin typeface="+mn-lt"/>
                <a:cs typeface="+mn-cs"/>
              </a:defRPr>
            </a:lvl3pPr>
            <a:lvl4pPr marL="1600200" indent="-228600" algn="l" rtl="0" eaLnBrk="1" fontAlgn="base" hangingPunct="1">
              <a:spcBef>
                <a:spcPct val="20000"/>
              </a:spcBef>
              <a:spcAft>
                <a:spcPct val="0"/>
              </a:spcAft>
              <a:buChar char="–"/>
              <a:defRPr sz="1800">
                <a:solidFill>
                  <a:schemeClr val="tx1"/>
                </a:solidFill>
                <a:latin typeface="+mn-lt"/>
                <a:cs typeface="+mn-cs"/>
              </a:defRPr>
            </a:lvl4pPr>
            <a:lvl5pPr marL="2057400" indent="-228600" algn="l" rtl="0" eaLnBrk="1" fontAlgn="base" hangingPunct="1">
              <a:spcBef>
                <a:spcPct val="20000"/>
              </a:spcBef>
              <a:spcAft>
                <a:spcPct val="0"/>
              </a:spcAft>
              <a:buChar char="»"/>
              <a:defRPr sz="1800">
                <a:solidFill>
                  <a:schemeClr val="tx1"/>
                </a:solidFill>
                <a:latin typeface="+mn-lt"/>
                <a:cs typeface="+mn-cs"/>
              </a:defRPr>
            </a:lvl5pPr>
            <a:lvl6pPr marL="2514600" indent="-228600" algn="l" rtl="0" eaLnBrk="1" fontAlgn="base" hangingPunct="1">
              <a:spcBef>
                <a:spcPct val="20000"/>
              </a:spcBef>
              <a:spcAft>
                <a:spcPct val="0"/>
              </a:spcAft>
              <a:buChar char="»"/>
              <a:defRPr>
                <a:solidFill>
                  <a:schemeClr val="tx1"/>
                </a:solidFill>
                <a:latin typeface="+mn-lt"/>
                <a:cs typeface="+mn-cs"/>
              </a:defRPr>
            </a:lvl6pPr>
            <a:lvl7pPr marL="2971800" indent="-228600" algn="l" rtl="0" eaLnBrk="1" fontAlgn="base" hangingPunct="1">
              <a:spcBef>
                <a:spcPct val="20000"/>
              </a:spcBef>
              <a:spcAft>
                <a:spcPct val="0"/>
              </a:spcAft>
              <a:buChar char="»"/>
              <a:defRPr>
                <a:solidFill>
                  <a:schemeClr val="tx1"/>
                </a:solidFill>
                <a:latin typeface="+mn-lt"/>
                <a:cs typeface="+mn-cs"/>
              </a:defRPr>
            </a:lvl7pPr>
            <a:lvl8pPr marL="3429000" indent="-228600" algn="l" rtl="0" eaLnBrk="1" fontAlgn="base" hangingPunct="1">
              <a:spcBef>
                <a:spcPct val="20000"/>
              </a:spcBef>
              <a:spcAft>
                <a:spcPct val="0"/>
              </a:spcAft>
              <a:buChar char="»"/>
              <a:defRPr>
                <a:solidFill>
                  <a:schemeClr val="tx1"/>
                </a:solidFill>
                <a:latin typeface="+mn-lt"/>
                <a:cs typeface="+mn-cs"/>
              </a:defRPr>
            </a:lvl8pPr>
            <a:lvl9pPr marL="3886200" indent="-228600" algn="l" rtl="0" eaLnBrk="1" fontAlgn="base" hangingPunct="1">
              <a:spcBef>
                <a:spcPct val="20000"/>
              </a:spcBef>
              <a:spcAft>
                <a:spcPct val="0"/>
              </a:spcAft>
              <a:buChar char="»"/>
              <a:defRPr>
                <a:solidFill>
                  <a:schemeClr val="tx1"/>
                </a:solidFill>
                <a:latin typeface="+mn-lt"/>
                <a:cs typeface="+mn-cs"/>
              </a:defRPr>
            </a:lvl9pPr>
          </a:lstStyle>
          <a:p>
            <a:pPr marL="174625" indent="-174625"/>
            <a:r>
              <a:rPr lang="en-US" sz="1600" b="0" kern="0" dirty="0" smtClean="0"/>
              <a:t>Dimensions</a:t>
            </a:r>
          </a:p>
          <a:p>
            <a:pPr marL="338138" lvl="1" indent="-174625"/>
            <a:r>
              <a:rPr lang="en-US" sz="1600" b="0" kern="0" dirty="0" smtClean="0"/>
              <a:t>Center rod diameter: 14 mm</a:t>
            </a:r>
          </a:p>
          <a:p>
            <a:pPr marL="338138" lvl="1" indent="-174625"/>
            <a:r>
              <a:rPr lang="en-US" sz="1600" b="0" kern="0" dirty="0" smtClean="0"/>
              <a:t>Larger cylinder diameter: 74 mm</a:t>
            </a:r>
          </a:p>
          <a:p>
            <a:pPr marL="338138" lvl="1" indent="-174625"/>
            <a:r>
              <a:rPr lang="en-US" sz="1600" b="0" kern="0" dirty="0" smtClean="0"/>
              <a:t>50 ohm port: 14mm/32.2mm</a:t>
            </a:r>
          </a:p>
          <a:p>
            <a:pPr marL="341313" lvl="1" indent="-166688"/>
            <a:endParaRPr lang="en-US" sz="1600" b="0" kern="0" dirty="0" smtClean="0"/>
          </a:p>
          <a:p>
            <a:endParaRPr lang="en-US" sz="1600" b="0" kern="0" dirty="0"/>
          </a:p>
        </p:txBody>
      </p:sp>
      <p:grpSp>
        <p:nvGrpSpPr>
          <p:cNvPr id="10" name="Group 9"/>
          <p:cNvGrpSpPr/>
          <p:nvPr/>
        </p:nvGrpSpPr>
        <p:grpSpPr>
          <a:xfrm>
            <a:off x="4067944" y="2715766"/>
            <a:ext cx="3348580" cy="2064644"/>
            <a:chOff x="3115882" y="3402530"/>
            <a:chExt cx="3479228" cy="2624832"/>
          </a:xfrm>
        </p:grpSpPr>
        <p:grpSp>
          <p:nvGrpSpPr>
            <p:cNvPr id="7" name="Group 6"/>
            <p:cNvGrpSpPr/>
            <p:nvPr/>
          </p:nvGrpSpPr>
          <p:grpSpPr>
            <a:xfrm>
              <a:off x="3115882" y="3500025"/>
              <a:ext cx="3479228" cy="2527337"/>
              <a:chOff x="3077782" y="3353791"/>
              <a:chExt cx="3479228" cy="2527337"/>
            </a:xfrm>
          </p:grpSpPr>
          <p:pic>
            <p:nvPicPr>
              <p:cNvPr id="15" name="Picture 14"/>
              <p:cNvPicPr>
                <a:picLocks noChangeAspect="1"/>
              </p:cNvPicPr>
              <p:nvPr/>
            </p:nvPicPr>
            <p:blipFill rotWithShape="1">
              <a:blip r:embed="rId2"/>
              <a:srcRect l="5294" t="7916" r="1087" b="8726"/>
              <a:stretch/>
            </p:blipFill>
            <p:spPr>
              <a:xfrm>
                <a:off x="3270181" y="3353791"/>
                <a:ext cx="3286829" cy="2301634"/>
              </a:xfrm>
              <a:prstGeom prst="rect">
                <a:avLst/>
              </a:prstGeom>
            </p:spPr>
          </p:pic>
          <p:sp>
            <p:nvSpPr>
              <p:cNvPr id="19" name="TextBox 18"/>
              <p:cNvSpPr txBox="1"/>
              <p:nvPr/>
            </p:nvSpPr>
            <p:spPr>
              <a:xfrm rot="5400000" flipH="1" flipV="1">
                <a:off x="2187999" y="4355014"/>
                <a:ext cx="1948843" cy="169277"/>
              </a:xfrm>
              <a:prstGeom prst="rect">
                <a:avLst/>
              </a:prstGeom>
              <a:solidFill>
                <a:schemeClr val="bg1"/>
              </a:solidFill>
            </p:spPr>
            <p:txBody>
              <a:bodyPr wrap="square" lIns="0" tIns="0" rIns="0" bIns="0" rtlCol="0">
                <a:spAutoFit/>
              </a:bodyPr>
              <a:lstStyle/>
              <a:p>
                <a:r>
                  <a:rPr lang="en-US" sz="1100" dirty="0" smtClean="0"/>
                  <a:t>S</a:t>
                </a:r>
                <a:r>
                  <a:rPr lang="en-US" sz="1100" baseline="-25000" dirty="0" smtClean="0"/>
                  <a:t>21</a:t>
                </a:r>
                <a:r>
                  <a:rPr lang="en-US" sz="1100" dirty="0" smtClean="0"/>
                  <a:t> [dB]</a:t>
                </a:r>
                <a:endParaRPr lang="en-US" sz="1100" dirty="0"/>
              </a:p>
            </p:txBody>
          </p:sp>
          <p:sp>
            <p:nvSpPr>
              <p:cNvPr id="20" name="TextBox 19"/>
              <p:cNvSpPr txBox="1"/>
              <p:nvPr/>
            </p:nvSpPr>
            <p:spPr>
              <a:xfrm>
                <a:off x="4325281" y="5655425"/>
                <a:ext cx="1214791" cy="225703"/>
              </a:xfrm>
              <a:prstGeom prst="rect">
                <a:avLst/>
              </a:prstGeom>
              <a:solidFill>
                <a:schemeClr val="bg1"/>
              </a:solidFill>
            </p:spPr>
            <p:txBody>
              <a:bodyPr wrap="square" lIns="0" tIns="0" rIns="0" bIns="0" rtlCol="0">
                <a:spAutoFit/>
              </a:bodyPr>
              <a:lstStyle/>
              <a:p>
                <a:r>
                  <a:rPr lang="en-US" sz="1100" dirty="0" smtClean="0"/>
                  <a:t>Frequency [GHz]</a:t>
                </a:r>
                <a:endParaRPr lang="en-US" sz="1100" dirty="0"/>
              </a:p>
            </p:txBody>
          </p:sp>
        </p:grpSp>
        <p:sp>
          <p:nvSpPr>
            <p:cNvPr id="22" name="TextBox 21"/>
            <p:cNvSpPr txBox="1"/>
            <p:nvPr/>
          </p:nvSpPr>
          <p:spPr>
            <a:xfrm>
              <a:off x="3692486" y="3402530"/>
              <a:ext cx="2669851" cy="225703"/>
            </a:xfrm>
            <a:prstGeom prst="rect">
              <a:avLst/>
            </a:prstGeom>
            <a:solidFill>
              <a:schemeClr val="bg1"/>
            </a:solidFill>
          </p:spPr>
          <p:txBody>
            <a:bodyPr wrap="square" lIns="0" tIns="0" rIns="0" bIns="0" rtlCol="0">
              <a:spAutoFit/>
            </a:bodyPr>
            <a:lstStyle/>
            <a:p>
              <a:r>
                <a:rPr lang="en-US" sz="1100" dirty="0" smtClean="0"/>
                <a:t>High pass filter transmission</a:t>
              </a:r>
              <a:endParaRPr lang="en-US" sz="1100" dirty="0"/>
            </a:p>
          </p:txBody>
        </p:sp>
      </p:grpSp>
      <p:grpSp>
        <p:nvGrpSpPr>
          <p:cNvPr id="11" name="Group 10"/>
          <p:cNvGrpSpPr/>
          <p:nvPr/>
        </p:nvGrpSpPr>
        <p:grpSpPr>
          <a:xfrm>
            <a:off x="4067943" y="659322"/>
            <a:ext cx="1583498" cy="1858469"/>
            <a:chOff x="4071018" y="1014609"/>
            <a:chExt cx="2172846" cy="2477959"/>
          </a:xfrm>
        </p:grpSpPr>
        <p:pic>
          <p:nvPicPr>
            <p:cNvPr id="28"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38021" t="33458" r="55477" b="31147"/>
            <a:stretch/>
          </p:blipFill>
          <p:spPr bwMode="auto">
            <a:xfrm>
              <a:off x="5515549" y="1014609"/>
              <a:ext cx="728315" cy="247795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0" name="TextBox 29"/>
            <p:cNvSpPr txBox="1"/>
            <p:nvPr/>
          </p:nvSpPr>
          <p:spPr>
            <a:xfrm>
              <a:off x="4071018" y="1655678"/>
              <a:ext cx="1444531" cy="861775"/>
            </a:xfrm>
            <a:prstGeom prst="rect">
              <a:avLst/>
            </a:prstGeom>
            <a:noFill/>
          </p:spPr>
          <p:txBody>
            <a:bodyPr wrap="square" rtlCol="0">
              <a:spAutoFit/>
            </a:bodyPr>
            <a:lstStyle/>
            <a:p>
              <a:r>
                <a:rPr lang="en-US" sz="1200" dirty="0" smtClean="0"/>
                <a:t>Rejection of operating mode</a:t>
              </a:r>
              <a:endParaRPr lang="en-US" sz="1200" dirty="0"/>
            </a:p>
          </p:txBody>
        </p:sp>
      </p:grpSp>
      <p:grpSp>
        <p:nvGrpSpPr>
          <p:cNvPr id="14" name="Group 13"/>
          <p:cNvGrpSpPr/>
          <p:nvPr/>
        </p:nvGrpSpPr>
        <p:grpSpPr>
          <a:xfrm>
            <a:off x="6511841" y="529109"/>
            <a:ext cx="2112540" cy="2373973"/>
            <a:chOff x="6491192" y="921975"/>
            <a:chExt cx="2898788" cy="3165297"/>
          </a:xfrm>
        </p:grpSpPr>
        <p:grpSp>
          <p:nvGrpSpPr>
            <p:cNvPr id="4" name="Group 3"/>
            <p:cNvGrpSpPr/>
            <p:nvPr/>
          </p:nvGrpSpPr>
          <p:grpSpPr>
            <a:xfrm>
              <a:off x="6491192" y="921975"/>
              <a:ext cx="2898788" cy="3165297"/>
              <a:chOff x="3428260" y="871431"/>
              <a:chExt cx="2898788" cy="3165297"/>
            </a:xfrm>
          </p:grpSpPr>
          <p:pic>
            <p:nvPicPr>
              <p:cNvPr id="29" name="Picture 2"/>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r="33049"/>
              <a:stretch/>
            </p:blipFill>
            <p:spPr bwMode="auto">
              <a:xfrm>
                <a:off x="3596448" y="910123"/>
                <a:ext cx="1591852" cy="31266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 name="TextBox 23"/>
              <p:cNvSpPr txBox="1"/>
              <p:nvPr/>
            </p:nvSpPr>
            <p:spPr>
              <a:xfrm>
                <a:off x="4765791" y="871431"/>
                <a:ext cx="1561257" cy="615553"/>
              </a:xfrm>
              <a:prstGeom prst="rect">
                <a:avLst/>
              </a:prstGeom>
              <a:noFill/>
            </p:spPr>
            <p:txBody>
              <a:bodyPr wrap="square" rtlCol="0">
                <a:spAutoFit/>
              </a:bodyPr>
              <a:lstStyle/>
              <a:p>
                <a:r>
                  <a:rPr lang="en-US" sz="1200" dirty="0" smtClean="0"/>
                  <a:t>50 </a:t>
                </a:r>
                <a:r>
                  <a:rPr lang="el-GR" sz="1200" dirty="0" smtClean="0"/>
                  <a:t>Ω</a:t>
                </a:r>
                <a:r>
                  <a:rPr lang="en-US" sz="1200" dirty="0" smtClean="0"/>
                  <a:t> probe (Cu)</a:t>
                </a:r>
                <a:endParaRPr lang="en-US" sz="1200" dirty="0"/>
              </a:p>
            </p:txBody>
          </p:sp>
          <p:sp>
            <p:nvSpPr>
              <p:cNvPr id="25" name="TextBox 24"/>
              <p:cNvSpPr txBox="1"/>
              <p:nvPr/>
            </p:nvSpPr>
            <p:spPr>
              <a:xfrm>
                <a:off x="3428260" y="1585743"/>
                <a:ext cx="769696" cy="615553"/>
              </a:xfrm>
              <a:prstGeom prst="rect">
                <a:avLst/>
              </a:prstGeom>
              <a:noFill/>
            </p:spPr>
            <p:txBody>
              <a:bodyPr wrap="square" rtlCol="0">
                <a:spAutoFit/>
              </a:bodyPr>
              <a:lstStyle/>
              <a:p>
                <a:pPr algn="r"/>
                <a:r>
                  <a:rPr lang="en-US" sz="1200" dirty="0" smtClean="0"/>
                  <a:t>T (</a:t>
                </a:r>
                <a:r>
                  <a:rPr lang="en-US" sz="1200" dirty="0" err="1" smtClean="0"/>
                  <a:t>Nb</a:t>
                </a:r>
                <a:r>
                  <a:rPr lang="en-US" sz="1200" dirty="0" smtClean="0"/>
                  <a:t>)</a:t>
                </a:r>
                <a:endParaRPr lang="en-US" sz="1200" dirty="0"/>
              </a:p>
            </p:txBody>
          </p:sp>
          <p:sp>
            <p:nvSpPr>
              <p:cNvPr id="26" name="TextBox 25"/>
              <p:cNvSpPr txBox="1"/>
              <p:nvPr/>
            </p:nvSpPr>
            <p:spPr>
              <a:xfrm>
                <a:off x="4639958" y="3247780"/>
                <a:ext cx="1202073" cy="369332"/>
              </a:xfrm>
              <a:prstGeom prst="rect">
                <a:avLst/>
              </a:prstGeom>
              <a:noFill/>
            </p:spPr>
            <p:txBody>
              <a:bodyPr wrap="square" rtlCol="0">
                <a:spAutoFit/>
              </a:bodyPr>
              <a:lstStyle/>
              <a:p>
                <a:pPr algn="l"/>
                <a:r>
                  <a:rPr lang="en-US" sz="1200" dirty="0" smtClean="0"/>
                  <a:t>Hook (</a:t>
                </a:r>
                <a:r>
                  <a:rPr lang="en-US" sz="1200" dirty="0" err="1" smtClean="0"/>
                  <a:t>Nb</a:t>
                </a:r>
                <a:r>
                  <a:rPr lang="en-US" sz="1200" dirty="0" smtClean="0"/>
                  <a:t>)</a:t>
                </a:r>
                <a:endParaRPr lang="en-US" sz="1200" dirty="0"/>
              </a:p>
            </p:txBody>
          </p:sp>
        </p:grpSp>
        <p:sp>
          <p:nvSpPr>
            <p:cNvPr id="13" name="Rectangle 12"/>
            <p:cNvSpPr/>
            <p:nvPr/>
          </p:nvSpPr>
          <p:spPr bwMode="auto">
            <a:xfrm>
              <a:off x="8125838" y="2057400"/>
              <a:ext cx="142196" cy="673100"/>
            </a:xfrm>
            <a:prstGeom prst="rect">
              <a:avLst/>
            </a:prstGeom>
            <a:solidFill>
              <a:schemeClr val="bg1"/>
            </a:soli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200" b="1" i="0" u="none" strike="noStrike" cap="none" normalizeH="0" baseline="0" smtClean="0">
                <a:ln>
                  <a:noFill/>
                </a:ln>
                <a:solidFill>
                  <a:schemeClr val="tx1"/>
                </a:solidFill>
                <a:effectLst/>
                <a:latin typeface="Arial" charset="0"/>
              </a:endParaRPr>
            </a:p>
          </p:txBody>
        </p:sp>
        <p:sp>
          <p:nvSpPr>
            <p:cNvPr id="31" name="Rectangle 30"/>
            <p:cNvSpPr/>
            <p:nvPr/>
          </p:nvSpPr>
          <p:spPr bwMode="auto">
            <a:xfrm>
              <a:off x="7871838" y="1981200"/>
              <a:ext cx="396196" cy="336550"/>
            </a:xfrm>
            <a:prstGeom prst="rect">
              <a:avLst/>
            </a:prstGeom>
            <a:solidFill>
              <a:schemeClr val="bg1"/>
            </a:solidFill>
            <a:ln w="127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200" b="1" i="0" u="none" strike="noStrike" cap="none" normalizeH="0" baseline="0" smtClean="0">
                <a:ln>
                  <a:noFill/>
                </a:ln>
                <a:solidFill>
                  <a:schemeClr val="tx1"/>
                </a:solidFill>
                <a:effectLst/>
                <a:latin typeface="Arial" charset="0"/>
              </a:endParaRPr>
            </a:p>
          </p:txBody>
        </p:sp>
      </p:grpSp>
      <p:sp>
        <p:nvSpPr>
          <p:cNvPr id="5" name="Footer Placeholder 4"/>
          <p:cNvSpPr>
            <a:spLocks noGrp="1"/>
          </p:cNvSpPr>
          <p:nvPr>
            <p:ph type="ftr" sz="quarter" idx="11"/>
          </p:nvPr>
        </p:nvSpPr>
        <p:spPr/>
        <p:txBody>
          <a:bodyPr/>
          <a:lstStyle/>
          <a:p>
            <a:r>
              <a:rPr lang="fr-FR" noProof="0" smtClean="0"/>
              <a:t>Zenghai Li        Joint LARP CM26/Hi-Lumi Meeting at SLAC      May 19, 2016</a:t>
            </a:r>
            <a:endParaRPr lang="en-GB" noProof="0"/>
          </a:p>
        </p:txBody>
      </p:sp>
      <p:sp>
        <p:nvSpPr>
          <p:cNvPr id="6" name="Slide Number Placeholder 5"/>
          <p:cNvSpPr>
            <a:spLocks noGrp="1"/>
          </p:cNvSpPr>
          <p:nvPr>
            <p:ph type="sldNum" sz="quarter" idx="12"/>
          </p:nvPr>
        </p:nvSpPr>
        <p:spPr/>
        <p:txBody>
          <a:bodyPr/>
          <a:lstStyle/>
          <a:p>
            <a:fld id="{BFDCA1C4-9514-7B4F-976F-D92F7E296653}" type="slidenum">
              <a:rPr lang="fr-FR" smtClean="0"/>
              <a:pPr/>
              <a:t>4</a:t>
            </a:fld>
            <a:endParaRPr lang="fr-FR"/>
          </a:p>
        </p:txBody>
      </p:sp>
    </p:spTree>
    <p:extLst>
      <p:ext uri="{BB962C8B-B14F-4D97-AF65-F5344CB8AC3E}">
        <p14:creationId xmlns:p14="http://schemas.microsoft.com/office/powerpoint/2010/main" val="9992828"/>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12000" y="15526"/>
            <a:ext cx="7920000" cy="540000"/>
          </a:xfrm>
        </p:spPr>
        <p:txBody>
          <a:bodyPr anchor="ctr"/>
          <a:lstStyle/>
          <a:p>
            <a:r>
              <a:rPr lang="en-US" dirty="0" smtClean="0"/>
              <a:t>RFD Cavity HOM R/Q</a:t>
            </a:r>
            <a:endParaRPr lang="en-US" dirty="0"/>
          </a:p>
        </p:txBody>
      </p:sp>
      <p:pic>
        <p:nvPicPr>
          <p:cNvPr id="5" name="Picture 4"/>
          <p:cNvPicPr>
            <a:picLocks noChangeAspect="1"/>
          </p:cNvPicPr>
          <p:nvPr/>
        </p:nvPicPr>
        <p:blipFill>
          <a:blip r:embed="rId3"/>
          <a:stretch>
            <a:fillRect/>
          </a:stretch>
        </p:blipFill>
        <p:spPr>
          <a:xfrm>
            <a:off x="3419872" y="1152577"/>
            <a:ext cx="4611991" cy="3024336"/>
          </a:xfrm>
          <a:prstGeom prst="rect">
            <a:avLst/>
          </a:prstGeom>
        </p:spPr>
      </p:pic>
      <p:sp>
        <p:nvSpPr>
          <p:cNvPr id="9" name="Content Placeholder 2"/>
          <p:cNvSpPr txBox="1">
            <a:spLocks/>
          </p:cNvSpPr>
          <p:nvPr/>
        </p:nvSpPr>
        <p:spPr>
          <a:xfrm>
            <a:off x="472638" y="946760"/>
            <a:ext cx="1939122" cy="391394"/>
          </a:xfrm>
          <a:prstGeom prst="rect">
            <a:avLst/>
          </a:prstGeom>
        </p:spPr>
        <p:txBody>
          <a:bodyPr vert="horz" lIns="91440" tIns="45720" rIns="91440" bIns="45720" rtlCol="0">
            <a:noAutofit/>
          </a:bodyPr>
          <a:lstStyle>
            <a:lvl1pPr marL="342900" indent="-342900" algn="l" defTabSz="457200" rtl="0" eaLnBrk="1" latinLnBrk="0" hangingPunct="1">
              <a:spcBef>
                <a:spcPct val="20000"/>
              </a:spcBef>
              <a:buFont typeface="Arial"/>
              <a:buChar char="•"/>
              <a:defRPr sz="3200" kern="1200">
                <a:solidFill>
                  <a:srgbClr val="0000FF"/>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rgbClr val="008000"/>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Font typeface="Arial"/>
              <a:buNone/>
            </a:pPr>
            <a:r>
              <a:rPr lang="en-US" sz="1600" b="0" dirty="0" smtClean="0">
                <a:solidFill>
                  <a:schemeClr val="tx1"/>
                </a:solidFill>
              </a:rPr>
              <a:t>Shunt Impedance: </a:t>
            </a:r>
            <a:endParaRPr lang="en-US" sz="1600" b="0" dirty="0">
              <a:solidFill>
                <a:schemeClr val="tx1"/>
              </a:solidFill>
            </a:endParaRPr>
          </a:p>
        </p:txBody>
      </p:sp>
      <p:graphicFrame>
        <p:nvGraphicFramePr>
          <p:cNvPr id="7" name="Content Placeholder 6"/>
          <p:cNvGraphicFramePr>
            <a:graphicFrameLocks noGrp="1" noChangeAspect="1"/>
          </p:cNvGraphicFramePr>
          <p:nvPr>
            <p:ph idx="1"/>
            <p:extLst>
              <p:ext uri="{D42A27DB-BD31-4B8C-83A1-F6EECF244321}">
                <p14:modId xmlns:p14="http://schemas.microsoft.com/office/powerpoint/2010/main" val="2475209532"/>
              </p:ext>
            </p:extLst>
          </p:nvPr>
        </p:nvGraphicFramePr>
        <p:xfrm>
          <a:off x="516250" y="1347614"/>
          <a:ext cx="1895510" cy="1317131"/>
        </p:xfrm>
        <a:graphic>
          <a:graphicData uri="http://schemas.openxmlformats.org/presentationml/2006/ole">
            <mc:AlternateContent xmlns:mc="http://schemas.openxmlformats.org/markup-compatibility/2006">
              <mc:Choice xmlns:v="urn:schemas-microsoft-com:vml" Requires="v">
                <p:oleObj spid="_x0000_s1126" name="Equation" r:id="rId4" imgW="1143000" imgH="876240" progId="Equation.DSMT4">
                  <p:embed/>
                </p:oleObj>
              </mc:Choice>
              <mc:Fallback>
                <p:oleObj name="Equation" r:id="rId4" imgW="1143000" imgH="876240" progId="Equation.DSMT4">
                  <p:embed/>
                  <p:pic>
                    <p:nvPicPr>
                      <p:cNvPr id="0" name=""/>
                      <p:cNvPicPr/>
                      <p:nvPr/>
                    </p:nvPicPr>
                    <p:blipFill>
                      <a:blip r:embed="rId5"/>
                      <a:stretch>
                        <a:fillRect/>
                      </a:stretch>
                    </p:blipFill>
                    <p:spPr>
                      <a:xfrm>
                        <a:off x="516250" y="1347614"/>
                        <a:ext cx="1895510" cy="1317131"/>
                      </a:xfrm>
                      <a:prstGeom prst="rect">
                        <a:avLst/>
                      </a:prstGeom>
                    </p:spPr>
                  </p:pic>
                </p:oleObj>
              </mc:Fallback>
            </mc:AlternateContent>
          </a:graphicData>
        </a:graphic>
      </p:graphicFrame>
      <p:sp>
        <p:nvSpPr>
          <p:cNvPr id="3" name="Footer Placeholder 2"/>
          <p:cNvSpPr>
            <a:spLocks noGrp="1"/>
          </p:cNvSpPr>
          <p:nvPr>
            <p:ph type="ftr" sz="quarter" idx="11"/>
          </p:nvPr>
        </p:nvSpPr>
        <p:spPr/>
        <p:txBody>
          <a:bodyPr/>
          <a:lstStyle/>
          <a:p>
            <a:r>
              <a:rPr lang="fr-FR" noProof="0" smtClean="0"/>
              <a:t>Zenghai Li        Joint LARP CM26/Hi-Lumi Meeting at SLAC      May 19, 2016</a:t>
            </a:r>
            <a:endParaRPr lang="en-GB" noProof="0"/>
          </a:p>
        </p:txBody>
      </p:sp>
      <p:sp>
        <p:nvSpPr>
          <p:cNvPr id="4" name="Slide Number Placeholder 3"/>
          <p:cNvSpPr>
            <a:spLocks noGrp="1"/>
          </p:cNvSpPr>
          <p:nvPr>
            <p:ph type="sldNum" sz="quarter" idx="12"/>
          </p:nvPr>
        </p:nvSpPr>
        <p:spPr/>
        <p:txBody>
          <a:bodyPr/>
          <a:lstStyle/>
          <a:p>
            <a:fld id="{BFDCA1C4-9514-7B4F-976F-D92F7E296653}" type="slidenum">
              <a:rPr lang="fr-FR" smtClean="0"/>
              <a:pPr/>
              <a:t>5</a:t>
            </a:fld>
            <a:endParaRPr lang="fr-FR"/>
          </a:p>
        </p:txBody>
      </p:sp>
      <p:graphicFrame>
        <p:nvGraphicFramePr>
          <p:cNvPr id="10" name="Object 7"/>
          <p:cNvGraphicFramePr>
            <a:graphicFrameLocks noChangeAspect="1"/>
          </p:cNvGraphicFramePr>
          <p:nvPr>
            <p:extLst>
              <p:ext uri="{D42A27DB-BD31-4B8C-83A1-F6EECF244321}">
                <p14:modId xmlns:p14="http://schemas.microsoft.com/office/powerpoint/2010/main" val="1683624060"/>
              </p:ext>
            </p:extLst>
          </p:nvPr>
        </p:nvGraphicFramePr>
        <p:xfrm>
          <a:off x="600582" y="3449541"/>
          <a:ext cx="1307122" cy="727372"/>
        </p:xfrm>
        <a:graphic>
          <a:graphicData uri="http://schemas.openxmlformats.org/presentationml/2006/ole">
            <mc:AlternateContent xmlns:mc="http://schemas.openxmlformats.org/markup-compatibility/2006">
              <mc:Choice xmlns:v="urn:schemas-microsoft-com:vml" Requires="v">
                <p:oleObj spid="_x0000_s1127" name="Equation" r:id="rId6" imgW="1155700" imgH="469900" progId="Equation.3">
                  <p:embed/>
                </p:oleObj>
              </mc:Choice>
              <mc:Fallback>
                <p:oleObj name="Equation" r:id="rId6" imgW="1155700" imgH="469900" progId="Equation.3">
                  <p:embed/>
                  <p:pic>
                    <p:nvPicPr>
                      <p:cNvPr id="0" name=""/>
                      <p:cNvPicPr>
                        <a:picLocks noChangeAspect="1" noChangeArrowheads="1"/>
                      </p:cNvPicPr>
                      <p:nvPr/>
                    </p:nvPicPr>
                    <p:blipFill>
                      <a:blip r:embed="rId7"/>
                      <a:srcRect/>
                      <a:stretch>
                        <a:fillRect/>
                      </a:stretch>
                    </p:blipFill>
                    <p:spPr bwMode="auto">
                      <a:xfrm>
                        <a:off x="600582" y="3449541"/>
                        <a:ext cx="1307122" cy="727372"/>
                      </a:xfrm>
                      <a:prstGeom prst="rect">
                        <a:avLst/>
                      </a:prstGeom>
                      <a:noFill/>
                      <a:ln>
                        <a:noFill/>
                      </a:ln>
                    </p:spPr>
                  </p:pic>
                </p:oleObj>
              </mc:Fallback>
            </mc:AlternateContent>
          </a:graphicData>
        </a:graphic>
      </p:graphicFrame>
      <p:cxnSp>
        <p:nvCxnSpPr>
          <p:cNvPr id="8" name="Straight Arrow Connector 7"/>
          <p:cNvCxnSpPr/>
          <p:nvPr/>
        </p:nvCxnSpPr>
        <p:spPr>
          <a:xfrm flipH="1">
            <a:off x="2555776" y="2355726"/>
            <a:ext cx="792088"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2" name="Content Placeholder 2"/>
          <p:cNvSpPr txBox="1">
            <a:spLocks/>
          </p:cNvSpPr>
          <p:nvPr/>
        </p:nvSpPr>
        <p:spPr>
          <a:xfrm>
            <a:off x="472638" y="3075806"/>
            <a:ext cx="2731210" cy="391394"/>
          </a:xfrm>
          <a:prstGeom prst="rect">
            <a:avLst/>
          </a:prstGeom>
        </p:spPr>
        <p:txBody>
          <a:bodyPr vert="horz" lIns="91440" tIns="45720" rIns="91440" bIns="45720" rtlCol="0">
            <a:noAutofit/>
          </a:bodyPr>
          <a:lstStyle>
            <a:lvl1pPr marL="342900" indent="-342900" algn="l" defTabSz="457200" rtl="0" eaLnBrk="1" latinLnBrk="0" hangingPunct="1">
              <a:spcBef>
                <a:spcPct val="20000"/>
              </a:spcBef>
              <a:buFont typeface="Arial"/>
              <a:buChar char="•"/>
              <a:defRPr sz="3200" kern="1200">
                <a:solidFill>
                  <a:srgbClr val="0000FF"/>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rgbClr val="008000"/>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Font typeface="Arial"/>
              <a:buNone/>
            </a:pPr>
            <a:r>
              <a:rPr lang="en-US" sz="1600" dirty="0" smtClean="0">
                <a:solidFill>
                  <a:schemeClr val="tx1"/>
                </a:solidFill>
              </a:rPr>
              <a:t>Transverse</a:t>
            </a:r>
            <a:r>
              <a:rPr lang="en-US" sz="1600" b="0" dirty="0" smtClean="0">
                <a:solidFill>
                  <a:schemeClr val="tx1"/>
                </a:solidFill>
              </a:rPr>
              <a:t> Impedance: </a:t>
            </a:r>
            <a:endParaRPr lang="en-US" sz="1600" b="0" dirty="0">
              <a:solidFill>
                <a:schemeClr val="tx1"/>
              </a:solidFill>
            </a:endParaRPr>
          </a:p>
        </p:txBody>
      </p:sp>
    </p:spTree>
    <p:extLst>
      <p:ext uri="{BB962C8B-B14F-4D97-AF65-F5344CB8AC3E}">
        <p14:creationId xmlns:p14="http://schemas.microsoft.com/office/powerpoint/2010/main" val="1161747077"/>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n-US" dirty="0" smtClean="0"/>
              <a:t>Q Reduction of High Impedance Modes</a:t>
            </a:r>
            <a:endParaRPr lang="en-US" dirty="0"/>
          </a:p>
        </p:txBody>
      </p:sp>
      <p:pic>
        <p:nvPicPr>
          <p:cNvPr id="4" name="Picture 3"/>
          <p:cNvPicPr>
            <a:picLocks noChangeAspect="1"/>
          </p:cNvPicPr>
          <p:nvPr/>
        </p:nvPicPr>
        <p:blipFill>
          <a:blip r:embed="rId3"/>
          <a:stretch>
            <a:fillRect/>
          </a:stretch>
        </p:blipFill>
        <p:spPr>
          <a:xfrm>
            <a:off x="612000" y="1260661"/>
            <a:ext cx="3696960" cy="2319201"/>
          </a:xfrm>
          <a:prstGeom prst="rect">
            <a:avLst/>
          </a:prstGeom>
        </p:spPr>
      </p:pic>
      <p:pic>
        <p:nvPicPr>
          <p:cNvPr id="6" name="Picture 5"/>
          <p:cNvPicPr>
            <a:picLocks noChangeAspect="1"/>
          </p:cNvPicPr>
          <p:nvPr/>
        </p:nvPicPr>
        <p:blipFill>
          <a:blip r:embed="rId4"/>
          <a:stretch>
            <a:fillRect/>
          </a:stretch>
        </p:blipFill>
        <p:spPr>
          <a:xfrm>
            <a:off x="4520163" y="1262081"/>
            <a:ext cx="4156293" cy="2309612"/>
          </a:xfrm>
          <a:prstGeom prst="rect">
            <a:avLst/>
          </a:prstGeom>
        </p:spPr>
      </p:pic>
      <p:sp>
        <p:nvSpPr>
          <p:cNvPr id="7" name="Content Placeholder 2"/>
          <p:cNvSpPr txBox="1">
            <a:spLocks/>
          </p:cNvSpPr>
          <p:nvPr/>
        </p:nvSpPr>
        <p:spPr>
          <a:xfrm>
            <a:off x="582630" y="3795886"/>
            <a:ext cx="8093826" cy="535490"/>
          </a:xfrm>
          <a:prstGeom prst="rect">
            <a:avLst/>
          </a:prstGeom>
        </p:spPr>
        <p:txBody>
          <a:bodyPr vert="horz" lIns="91440" tIns="45720" rIns="91440" bIns="45720" rtlCol="0">
            <a:noAutofit/>
          </a:bodyPr>
          <a:lstStyle>
            <a:lvl1pPr marL="342900" indent="-342900" algn="l" defTabSz="457200" rtl="0" eaLnBrk="1" latinLnBrk="0" hangingPunct="1">
              <a:spcBef>
                <a:spcPct val="20000"/>
              </a:spcBef>
              <a:buFont typeface="Arial"/>
              <a:buChar char="•"/>
              <a:defRPr sz="3200" kern="1200">
                <a:solidFill>
                  <a:srgbClr val="0000FF"/>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rgbClr val="008000"/>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fontAlgn="base">
              <a:spcAft>
                <a:spcPct val="0"/>
              </a:spcAft>
              <a:buClr>
                <a:srgbClr val="000090"/>
              </a:buClr>
              <a:buFont typeface="Wingdings" charset="2"/>
              <a:buChar char="Ø"/>
            </a:pPr>
            <a:r>
              <a:rPr lang="en-US" sz="1600" b="0" dirty="0" smtClean="0">
                <a:solidFill>
                  <a:schemeClr val="tx1"/>
                </a:solidFill>
              </a:rPr>
              <a:t>Modified H-HOM hook and V-HOM probe </a:t>
            </a:r>
          </a:p>
          <a:p>
            <a:pPr marL="457200" lvl="1" indent="0" fontAlgn="base">
              <a:spcAft>
                <a:spcPct val="0"/>
              </a:spcAft>
              <a:buClr>
                <a:srgbClr val="000090"/>
              </a:buClr>
              <a:buNone/>
            </a:pPr>
            <a:r>
              <a:rPr lang="en-US" sz="1600" b="0" dirty="0" smtClean="0">
                <a:solidFill>
                  <a:schemeClr val="tx1"/>
                </a:solidFill>
                <a:sym typeface="Wingdings" panose="05000000000000000000" pitchFamily="2" charset="2"/>
              </a:rPr>
              <a:t> Reduced impedance by 1-2 orders of magnitude</a:t>
            </a:r>
            <a:endParaRPr lang="en-US" sz="1600" b="0" dirty="0" smtClean="0">
              <a:solidFill>
                <a:schemeClr val="tx1"/>
              </a:solidFill>
            </a:endParaRPr>
          </a:p>
        </p:txBody>
      </p:sp>
      <p:sp>
        <p:nvSpPr>
          <p:cNvPr id="8" name="Oval 7"/>
          <p:cNvSpPr/>
          <p:nvPr/>
        </p:nvSpPr>
        <p:spPr bwMode="auto">
          <a:xfrm rot="19887285">
            <a:off x="6949670" y="1561932"/>
            <a:ext cx="1349770" cy="349250"/>
          </a:xfrm>
          <a:prstGeom prst="ellipse">
            <a:avLst/>
          </a:prstGeom>
          <a:noFill/>
          <a:ln w="127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400" b="1" i="0" u="none" strike="noStrike" cap="none" normalizeH="0" baseline="0" smtClean="0">
              <a:ln>
                <a:noFill/>
              </a:ln>
              <a:solidFill>
                <a:schemeClr val="tx1"/>
              </a:solidFill>
              <a:effectLst/>
              <a:latin typeface="Arial" charset="0"/>
            </a:endParaRPr>
          </a:p>
        </p:txBody>
      </p:sp>
      <p:sp>
        <p:nvSpPr>
          <p:cNvPr id="9" name="Rectangle 8"/>
          <p:cNvSpPr/>
          <p:nvPr/>
        </p:nvSpPr>
        <p:spPr>
          <a:xfrm>
            <a:off x="465594" y="738466"/>
            <a:ext cx="6498187" cy="369332"/>
          </a:xfrm>
          <a:prstGeom prst="rect">
            <a:avLst/>
          </a:prstGeom>
        </p:spPr>
        <p:txBody>
          <a:bodyPr wrap="square">
            <a:spAutoFit/>
          </a:bodyPr>
          <a:lstStyle/>
          <a:p>
            <a:r>
              <a:rPr lang="en-US" dirty="0" smtClean="0"/>
              <a:t>(as of Feb 2015 Engineering Review)</a:t>
            </a:r>
            <a:endParaRPr lang="en-US" dirty="0"/>
          </a:p>
        </p:txBody>
      </p:sp>
      <p:sp>
        <p:nvSpPr>
          <p:cNvPr id="3" name="Footer Placeholder 2"/>
          <p:cNvSpPr>
            <a:spLocks noGrp="1"/>
          </p:cNvSpPr>
          <p:nvPr>
            <p:ph type="ftr" sz="quarter" idx="11"/>
          </p:nvPr>
        </p:nvSpPr>
        <p:spPr/>
        <p:txBody>
          <a:bodyPr/>
          <a:lstStyle/>
          <a:p>
            <a:r>
              <a:rPr lang="fr-FR" noProof="0" smtClean="0"/>
              <a:t>Zenghai Li        Joint LARP CM26/Hi-Lumi Meeting at SLAC      May 19, 2016</a:t>
            </a:r>
            <a:endParaRPr lang="en-GB" noProof="0"/>
          </a:p>
        </p:txBody>
      </p:sp>
      <p:sp>
        <p:nvSpPr>
          <p:cNvPr id="5" name="Slide Number Placeholder 4"/>
          <p:cNvSpPr>
            <a:spLocks noGrp="1"/>
          </p:cNvSpPr>
          <p:nvPr>
            <p:ph type="sldNum" sz="quarter" idx="12"/>
          </p:nvPr>
        </p:nvSpPr>
        <p:spPr/>
        <p:txBody>
          <a:bodyPr/>
          <a:lstStyle/>
          <a:p>
            <a:fld id="{BFDCA1C4-9514-7B4F-976F-D92F7E296653}" type="slidenum">
              <a:rPr lang="fr-FR" smtClean="0"/>
              <a:pPr/>
              <a:t>6</a:t>
            </a:fld>
            <a:endParaRPr lang="fr-FR"/>
          </a:p>
        </p:txBody>
      </p:sp>
      <p:graphicFrame>
        <p:nvGraphicFramePr>
          <p:cNvPr id="10" name="Object 7"/>
          <p:cNvGraphicFramePr>
            <a:graphicFrameLocks noChangeAspect="1"/>
          </p:cNvGraphicFramePr>
          <p:nvPr>
            <p:extLst>
              <p:ext uri="{D42A27DB-BD31-4B8C-83A1-F6EECF244321}">
                <p14:modId xmlns:p14="http://schemas.microsoft.com/office/powerpoint/2010/main" val="3307298746"/>
              </p:ext>
            </p:extLst>
          </p:nvPr>
        </p:nvGraphicFramePr>
        <p:xfrm>
          <a:off x="6963781" y="3648225"/>
          <a:ext cx="1307122" cy="727372"/>
        </p:xfrm>
        <a:graphic>
          <a:graphicData uri="http://schemas.openxmlformats.org/presentationml/2006/ole">
            <mc:AlternateContent xmlns:mc="http://schemas.openxmlformats.org/markup-compatibility/2006">
              <mc:Choice xmlns:v="urn:schemas-microsoft-com:vml" Requires="v">
                <p:oleObj spid="_x0000_s2052" name="Equation" r:id="rId5" imgW="1155700" imgH="469900" progId="Equation.3">
                  <p:embed/>
                </p:oleObj>
              </mc:Choice>
              <mc:Fallback>
                <p:oleObj name="Equation" r:id="rId5" imgW="1155700" imgH="469900" progId="Equation.3">
                  <p:embed/>
                  <p:pic>
                    <p:nvPicPr>
                      <p:cNvPr id="0" name=""/>
                      <p:cNvPicPr>
                        <a:picLocks noChangeAspect="1" noChangeArrowheads="1"/>
                      </p:cNvPicPr>
                      <p:nvPr/>
                    </p:nvPicPr>
                    <p:blipFill>
                      <a:blip r:embed="rId6"/>
                      <a:srcRect/>
                      <a:stretch>
                        <a:fillRect/>
                      </a:stretch>
                    </p:blipFill>
                    <p:spPr bwMode="auto">
                      <a:xfrm>
                        <a:off x="6963781" y="3648225"/>
                        <a:ext cx="1307122" cy="72737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585708731"/>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n-US" dirty="0" smtClean="0"/>
              <a:t>Improved </a:t>
            </a:r>
            <a:r>
              <a:rPr lang="en-US" dirty="0"/>
              <a:t>HOM Damping</a:t>
            </a:r>
          </a:p>
        </p:txBody>
      </p:sp>
      <p:sp>
        <p:nvSpPr>
          <p:cNvPr id="4" name="Text Box 154"/>
          <p:cNvSpPr txBox="1">
            <a:spLocks noChangeArrowheads="1"/>
          </p:cNvSpPr>
          <p:nvPr/>
        </p:nvSpPr>
        <p:spPr bwMode="auto">
          <a:xfrm>
            <a:off x="474070" y="999105"/>
            <a:ext cx="3521866" cy="1077218"/>
          </a:xfrm>
          <a:prstGeom prst="rect">
            <a:avLst/>
          </a:prstGeom>
          <a:noFill/>
          <a:ln w="9525">
            <a:noFill/>
            <a:miter lim="800000"/>
            <a:headEnd/>
            <a:tailEnd/>
          </a:ln>
        </p:spPr>
        <p:txBody>
          <a:bodyPr wrap="square">
            <a:spAutoFit/>
          </a:bodyPr>
          <a:lstStyle/>
          <a:p>
            <a:pPr marL="342900" indent="-342900"/>
            <a:r>
              <a:rPr lang="en-US" sz="1600" dirty="0" smtClean="0">
                <a:solidFill>
                  <a:srgbClr val="000066"/>
                </a:solidFill>
              </a:rPr>
              <a:t>Horizontal HOM Coupler</a:t>
            </a:r>
            <a:endParaRPr lang="en-GB" sz="1600" b="0" dirty="0" smtClean="0"/>
          </a:p>
          <a:p>
            <a:pPr marL="227013" indent="-227013" algn="l">
              <a:buFont typeface="Arial"/>
              <a:buChar char="•"/>
            </a:pPr>
            <a:r>
              <a:rPr lang="en-GB" sz="1600" b="0" dirty="0" smtClean="0"/>
              <a:t>Coupling hook optimized </a:t>
            </a:r>
          </a:p>
          <a:p>
            <a:pPr marL="227013" indent="-227013" algn="l">
              <a:buFont typeface="Arial"/>
              <a:buChar char="•"/>
            </a:pPr>
            <a:r>
              <a:rPr lang="en-GB" sz="1600" b="0" dirty="0" smtClean="0"/>
              <a:t>30 degree hook orientation</a:t>
            </a:r>
          </a:p>
          <a:p>
            <a:pPr marL="227013" indent="-227013" algn="l">
              <a:buFont typeface="Arial"/>
              <a:buChar char="•"/>
            </a:pPr>
            <a:r>
              <a:rPr lang="en-GB" sz="1600" b="0" dirty="0" smtClean="0"/>
              <a:t>No change in filter elements</a:t>
            </a: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100313" y="772584"/>
            <a:ext cx="1110834" cy="1912533"/>
          </a:xfrm>
          <a:prstGeom prst="rect">
            <a:avLst/>
          </a:prstGeom>
          <a:noFill/>
          <a:ln>
            <a:noFill/>
          </a:ln>
          <a:extLst>
            <a:ext uri="{FAA26D3D-D897-4be2-8F04-BA451C77F1D7}">
              <ma14:placeholderFlag xmlns:ma14="http://schemas.microsoft.com/office/mac/drawingml/2011/main"/>
            </a:ext>
          </a:extLst>
        </p:spPr>
      </p:pic>
      <p:grpSp>
        <p:nvGrpSpPr>
          <p:cNvPr id="7" name="Group 6"/>
          <p:cNvGrpSpPr/>
          <p:nvPr/>
        </p:nvGrpSpPr>
        <p:grpSpPr>
          <a:xfrm>
            <a:off x="6910075" y="783167"/>
            <a:ext cx="2198429" cy="1912534"/>
            <a:chOff x="197547" y="1665420"/>
            <a:chExt cx="4872548" cy="4316041"/>
          </a:xfrm>
        </p:grpSpPr>
        <p:pic>
          <p:nvPicPr>
            <p:cNvPr id="8" name="Picture 7"/>
            <p:cNvPicPr>
              <a:picLocks noChangeAspect="1"/>
            </p:cNvPicPr>
            <p:nvPr/>
          </p:nvPicPr>
          <p:blipFill>
            <a:blip r:embed="rId3"/>
            <a:stretch>
              <a:fillRect/>
            </a:stretch>
          </p:blipFill>
          <p:spPr>
            <a:xfrm rot="10800000">
              <a:off x="197547" y="1665420"/>
              <a:ext cx="3702594" cy="4316041"/>
            </a:xfrm>
            <a:prstGeom prst="rect">
              <a:avLst/>
            </a:prstGeom>
          </p:spPr>
        </p:pic>
        <p:cxnSp>
          <p:nvCxnSpPr>
            <p:cNvPr id="9" name="Straight Connector 8"/>
            <p:cNvCxnSpPr/>
            <p:nvPr/>
          </p:nvCxnSpPr>
          <p:spPr>
            <a:xfrm>
              <a:off x="1884947" y="4036870"/>
              <a:ext cx="2179053" cy="1588"/>
            </a:xfrm>
            <a:prstGeom prst="line">
              <a:avLst/>
            </a:prstGeom>
            <a:ln w="19050" cap="flat" cmpd="sng" algn="ctr">
              <a:solidFill>
                <a:srgbClr val="FF0000"/>
              </a:solidFill>
              <a:prstDash val="dash"/>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flipV="1">
              <a:off x="1884947" y="3489154"/>
              <a:ext cx="2179053" cy="965700"/>
            </a:xfrm>
            <a:prstGeom prst="line">
              <a:avLst/>
            </a:prstGeom>
            <a:ln w="19050" cap="flat" cmpd="sng" algn="ctr">
              <a:solidFill>
                <a:srgbClr val="FF0000"/>
              </a:solidFill>
              <a:prstDash val="dash"/>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11" name="Arc 10"/>
            <p:cNvSpPr/>
            <p:nvPr/>
          </p:nvSpPr>
          <p:spPr>
            <a:xfrm>
              <a:off x="3375338" y="3402945"/>
              <a:ext cx="635190" cy="866638"/>
            </a:xfrm>
            <a:prstGeom prst="arc">
              <a:avLst>
                <a:gd name="adj1" fmla="val 18534712"/>
                <a:gd name="adj2" fmla="val 1737347"/>
              </a:avLst>
            </a:prstGeom>
            <a:ln w="12700" cap="flat" cmpd="sng" algn="ctr">
              <a:solidFill>
                <a:srgbClr val="FF0000"/>
              </a:solidFill>
              <a:prstDash val="solid"/>
              <a:round/>
              <a:headEnd type="triangle" w="med" len="med"/>
              <a:tailEnd type="triangl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2" name="TextBox 11"/>
            <p:cNvSpPr txBox="1"/>
            <p:nvPr/>
          </p:nvSpPr>
          <p:spPr>
            <a:xfrm>
              <a:off x="4010528" y="3496519"/>
              <a:ext cx="1059567" cy="590379"/>
            </a:xfrm>
            <a:prstGeom prst="rect">
              <a:avLst/>
            </a:prstGeom>
            <a:noFill/>
          </p:spPr>
          <p:txBody>
            <a:bodyPr wrap="square" rtlCol="0">
              <a:spAutoFit/>
            </a:bodyPr>
            <a:lstStyle/>
            <a:p>
              <a:r>
                <a:rPr lang="en-US" sz="1100" dirty="0" smtClean="0">
                  <a:solidFill>
                    <a:srgbClr val="FF0000"/>
                  </a:solidFill>
                </a:rPr>
                <a:t>30deg</a:t>
              </a:r>
              <a:endParaRPr lang="en-US" sz="1100" dirty="0">
                <a:solidFill>
                  <a:srgbClr val="FF0000"/>
                </a:solidFill>
              </a:endParaRPr>
            </a:p>
          </p:txBody>
        </p:sp>
      </p:grpSp>
      <p:sp>
        <p:nvSpPr>
          <p:cNvPr id="13" name="Text Box 154"/>
          <p:cNvSpPr txBox="1">
            <a:spLocks noChangeArrowheads="1"/>
          </p:cNvSpPr>
          <p:nvPr/>
        </p:nvSpPr>
        <p:spPr bwMode="auto">
          <a:xfrm>
            <a:off x="442588" y="2571750"/>
            <a:ext cx="4637601" cy="1569660"/>
          </a:xfrm>
          <a:prstGeom prst="rect">
            <a:avLst/>
          </a:prstGeom>
          <a:noFill/>
          <a:ln w="9525">
            <a:noFill/>
            <a:miter lim="800000"/>
            <a:headEnd/>
            <a:tailEnd/>
          </a:ln>
        </p:spPr>
        <p:txBody>
          <a:bodyPr wrap="square">
            <a:spAutoFit/>
          </a:bodyPr>
          <a:lstStyle/>
          <a:p>
            <a:pPr marL="342900" indent="-342900"/>
            <a:r>
              <a:rPr lang="en-US" sz="1600" dirty="0" smtClean="0">
                <a:solidFill>
                  <a:srgbClr val="000066"/>
                </a:solidFill>
              </a:rPr>
              <a:t>Vertical HOM Coupler</a:t>
            </a:r>
            <a:endParaRPr lang="en-GB" sz="1600" b="0" dirty="0" smtClean="0"/>
          </a:p>
          <a:p>
            <a:pPr marL="227013" indent="-227013" algn="l">
              <a:buFont typeface="Arial"/>
              <a:buChar char="•"/>
            </a:pPr>
            <a:r>
              <a:rPr lang="en-GB" sz="1600" b="0" dirty="0" smtClean="0"/>
              <a:t>7 mm offset </a:t>
            </a:r>
            <a:r>
              <a:rPr lang="en-GB" sz="1600" b="0" dirty="0"/>
              <a:t>incorporated into the pickup tip to enhance coupling to the dipole modes at around </a:t>
            </a:r>
            <a:r>
              <a:rPr lang="en-GB" sz="1600" b="0" dirty="0" smtClean="0"/>
              <a:t>2GHz</a:t>
            </a:r>
          </a:p>
          <a:p>
            <a:pPr marL="227013" indent="-227013" algn="l">
              <a:buFont typeface="Arial"/>
              <a:buChar char="•"/>
            </a:pPr>
            <a:r>
              <a:rPr lang="en-GB" sz="1600" b="0" dirty="0" smtClean="0"/>
              <a:t>Small </a:t>
            </a:r>
            <a:r>
              <a:rPr lang="en-GB" sz="1600" b="0" dirty="0"/>
              <a:t>RF power leakage through the coupler, ~</a:t>
            </a:r>
            <a:r>
              <a:rPr lang="en-GB" sz="1600" b="0" dirty="0" smtClean="0"/>
              <a:t>1.5W, due to asymmetry</a:t>
            </a:r>
            <a:endParaRPr lang="en-US" sz="1600" b="0" dirty="0"/>
          </a:p>
        </p:txBody>
      </p:sp>
      <p:pic>
        <p:nvPicPr>
          <p:cNvPr id="14" name="Picture 13"/>
          <p:cNvPicPr>
            <a:picLocks noChangeAspect="1"/>
          </p:cNvPicPr>
          <p:nvPr/>
        </p:nvPicPr>
        <p:blipFill>
          <a:blip r:embed="rId4"/>
          <a:stretch>
            <a:fillRect/>
          </a:stretch>
        </p:blipFill>
        <p:spPr>
          <a:xfrm>
            <a:off x="5220072" y="3096904"/>
            <a:ext cx="1468136" cy="1491770"/>
          </a:xfrm>
          <a:prstGeom prst="rect">
            <a:avLst/>
          </a:prstGeom>
        </p:spPr>
      </p:pic>
      <p:pic>
        <p:nvPicPr>
          <p:cNvPr id="15" name="Picture 14"/>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7020272" y="2843030"/>
            <a:ext cx="1440306" cy="1724477"/>
          </a:xfrm>
          <a:prstGeom prst="rect">
            <a:avLst/>
          </a:prstGeom>
          <a:noFill/>
          <a:ln>
            <a:noFill/>
          </a:ln>
          <a:extLst>
            <a:ext uri="{FAA26D3D-D897-4be2-8F04-BA451C77F1D7}">
              <ma14:placeholderFlag xmlns:ma14="http://schemas.microsoft.com/office/mac/drawingml/2011/main"/>
            </a:ext>
          </a:extLst>
        </p:spPr>
      </p:pic>
      <p:sp>
        <p:nvSpPr>
          <p:cNvPr id="3" name="Oval 2"/>
          <p:cNvSpPr/>
          <p:nvPr/>
        </p:nvSpPr>
        <p:spPr>
          <a:xfrm>
            <a:off x="7380312" y="3219822"/>
            <a:ext cx="648072" cy="504056"/>
          </a:xfrm>
          <a:prstGeom prst="ellipse">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Footer Placeholder 5"/>
          <p:cNvSpPr>
            <a:spLocks noGrp="1"/>
          </p:cNvSpPr>
          <p:nvPr>
            <p:ph type="ftr" sz="quarter" idx="11"/>
          </p:nvPr>
        </p:nvSpPr>
        <p:spPr/>
        <p:txBody>
          <a:bodyPr/>
          <a:lstStyle/>
          <a:p>
            <a:r>
              <a:rPr lang="fr-FR" noProof="0" smtClean="0"/>
              <a:t>Zenghai Li        Joint LARP CM26/Hi-Lumi Meeting at SLAC      May 19, 2016</a:t>
            </a:r>
            <a:endParaRPr lang="en-GB" noProof="0"/>
          </a:p>
        </p:txBody>
      </p:sp>
      <p:sp>
        <p:nvSpPr>
          <p:cNvPr id="16" name="Slide Number Placeholder 15"/>
          <p:cNvSpPr>
            <a:spLocks noGrp="1"/>
          </p:cNvSpPr>
          <p:nvPr>
            <p:ph type="sldNum" sz="quarter" idx="12"/>
          </p:nvPr>
        </p:nvSpPr>
        <p:spPr/>
        <p:txBody>
          <a:bodyPr/>
          <a:lstStyle/>
          <a:p>
            <a:fld id="{BFDCA1C4-9514-7B4F-976F-D92F7E296653}" type="slidenum">
              <a:rPr lang="fr-FR" smtClean="0"/>
              <a:pPr/>
              <a:t>7</a:t>
            </a:fld>
            <a:endParaRPr lang="fr-FR"/>
          </a:p>
        </p:txBody>
      </p:sp>
    </p:spTree>
    <p:extLst>
      <p:ext uri="{BB962C8B-B14F-4D97-AF65-F5344CB8AC3E}">
        <p14:creationId xmlns:p14="http://schemas.microsoft.com/office/powerpoint/2010/main" val="3832532131"/>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12000" y="-20538"/>
            <a:ext cx="7920000" cy="936104"/>
          </a:xfrm>
        </p:spPr>
        <p:txBody>
          <a:bodyPr anchor="ctr"/>
          <a:lstStyle/>
          <a:p>
            <a:r>
              <a:rPr lang="en-US" dirty="0" smtClean="0"/>
              <a:t>RFD Cavity HOM Damping and Impedance </a:t>
            </a:r>
            <a:r>
              <a:rPr lang="en-US" dirty="0" smtClean="0">
                <a:solidFill>
                  <a:srgbClr val="000090"/>
                </a:solidFill>
              </a:rPr>
              <a:t>SPS prototype cavity</a:t>
            </a:r>
            <a:endParaRPr lang="en-US" dirty="0">
              <a:solidFill>
                <a:srgbClr val="000090"/>
              </a:solidFill>
            </a:endParaRPr>
          </a:p>
        </p:txBody>
      </p:sp>
      <p:pic>
        <p:nvPicPr>
          <p:cNvPr id="4" name="Picture 3"/>
          <p:cNvPicPr>
            <a:picLocks noChangeAspect="1"/>
          </p:cNvPicPr>
          <p:nvPr/>
        </p:nvPicPr>
        <p:blipFill>
          <a:blip r:embed="rId2"/>
          <a:stretch>
            <a:fillRect/>
          </a:stretch>
        </p:blipFill>
        <p:spPr>
          <a:xfrm>
            <a:off x="539552" y="1048999"/>
            <a:ext cx="3833044" cy="2306444"/>
          </a:xfrm>
          <a:prstGeom prst="rect">
            <a:avLst/>
          </a:prstGeom>
        </p:spPr>
      </p:pic>
      <p:sp>
        <p:nvSpPr>
          <p:cNvPr id="5" name="Text Box 154"/>
          <p:cNvSpPr txBox="1">
            <a:spLocks noChangeArrowheads="1"/>
          </p:cNvSpPr>
          <p:nvPr/>
        </p:nvSpPr>
        <p:spPr bwMode="auto">
          <a:xfrm>
            <a:off x="151519" y="3563369"/>
            <a:ext cx="8686800" cy="830997"/>
          </a:xfrm>
          <a:prstGeom prst="rect">
            <a:avLst/>
          </a:prstGeom>
          <a:noFill/>
          <a:ln w="9525">
            <a:noFill/>
            <a:miter lim="800000"/>
            <a:headEnd/>
            <a:tailEnd/>
          </a:ln>
        </p:spPr>
        <p:txBody>
          <a:bodyPr wrap="square">
            <a:spAutoFit/>
          </a:bodyPr>
          <a:lstStyle/>
          <a:p>
            <a:pPr marL="225425" indent="-225425" algn="l">
              <a:buFont typeface="Arial"/>
              <a:buChar char="•"/>
            </a:pPr>
            <a:r>
              <a:rPr lang="en-GB" sz="1600" b="0" dirty="0" smtClean="0"/>
              <a:t>Solid lines are the impedance budget for dipole HOMs (blue) and accelerating HOMs (red) respectively </a:t>
            </a:r>
          </a:p>
          <a:p>
            <a:pPr marL="225425" indent="-225425" algn="l">
              <a:buFont typeface="Arial"/>
              <a:buChar char="•"/>
            </a:pPr>
            <a:r>
              <a:rPr lang="en-GB" sz="1600" b="0" dirty="0" smtClean="0"/>
              <a:t>Damping scheme meets the impedance requirement (2011)</a:t>
            </a:r>
            <a:endParaRPr lang="en-US" sz="1600" b="0" dirty="0"/>
          </a:p>
        </p:txBody>
      </p:sp>
      <p:pic>
        <p:nvPicPr>
          <p:cNvPr id="6" name="Picture 5"/>
          <p:cNvPicPr>
            <a:picLocks noChangeAspect="1"/>
          </p:cNvPicPr>
          <p:nvPr/>
        </p:nvPicPr>
        <p:blipFill>
          <a:blip r:embed="rId3"/>
          <a:stretch>
            <a:fillRect/>
          </a:stretch>
        </p:blipFill>
        <p:spPr>
          <a:xfrm>
            <a:off x="4781815" y="1059582"/>
            <a:ext cx="3966649" cy="2306444"/>
          </a:xfrm>
          <a:prstGeom prst="rect">
            <a:avLst/>
          </a:prstGeom>
        </p:spPr>
      </p:pic>
      <p:sp>
        <p:nvSpPr>
          <p:cNvPr id="3" name="Footer Placeholder 2"/>
          <p:cNvSpPr>
            <a:spLocks noGrp="1"/>
          </p:cNvSpPr>
          <p:nvPr>
            <p:ph type="ftr" sz="quarter" idx="11"/>
          </p:nvPr>
        </p:nvSpPr>
        <p:spPr/>
        <p:txBody>
          <a:bodyPr/>
          <a:lstStyle/>
          <a:p>
            <a:r>
              <a:rPr lang="fr-FR" noProof="0" smtClean="0"/>
              <a:t>Zenghai Li        Joint LARP CM26/Hi-Lumi Meeting at SLAC      May 19, 2016</a:t>
            </a:r>
            <a:endParaRPr lang="en-GB" noProof="0"/>
          </a:p>
        </p:txBody>
      </p:sp>
      <p:sp>
        <p:nvSpPr>
          <p:cNvPr id="7" name="Slide Number Placeholder 6"/>
          <p:cNvSpPr>
            <a:spLocks noGrp="1"/>
          </p:cNvSpPr>
          <p:nvPr>
            <p:ph type="sldNum" sz="quarter" idx="12"/>
          </p:nvPr>
        </p:nvSpPr>
        <p:spPr/>
        <p:txBody>
          <a:bodyPr/>
          <a:lstStyle/>
          <a:p>
            <a:fld id="{BFDCA1C4-9514-7B4F-976F-D92F7E296653}" type="slidenum">
              <a:rPr lang="fr-FR" smtClean="0"/>
              <a:pPr/>
              <a:t>8</a:t>
            </a:fld>
            <a:endParaRPr lang="fr-FR"/>
          </a:p>
        </p:txBody>
      </p:sp>
    </p:spTree>
    <p:extLst>
      <p:ext uri="{BB962C8B-B14F-4D97-AF65-F5344CB8AC3E}">
        <p14:creationId xmlns:p14="http://schemas.microsoft.com/office/powerpoint/2010/main" val="2533004043"/>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12000" y="3714"/>
            <a:ext cx="7920000" cy="540000"/>
          </a:xfrm>
        </p:spPr>
        <p:txBody>
          <a:bodyPr/>
          <a:lstStyle/>
          <a:p>
            <a:r>
              <a:rPr lang="en-US" dirty="0" smtClean="0"/>
              <a:t>RFD Cavity HOM </a:t>
            </a:r>
            <a:r>
              <a:rPr lang="en-US" dirty="0"/>
              <a:t>Coupler Measurements</a:t>
            </a:r>
          </a:p>
        </p:txBody>
      </p:sp>
      <p:sp>
        <p:nvSpPr>
          <p:cNvPr id="4" name="Footer Placeholder 3"/>
          <p:cNvSpPr>
            <a:spLocks noGrp="1"/>
          </p:cNvSpPr>
          <p:nvPr>
            <p:ph type="ftr" sz="quarter" idx="11"/>
          </p:nvPr>
        </p:nvSpPr>
        <p:spPr/>
        <p:txBody>
          <a:bodyPr/>
          <a:lstStyle/>
          <a:p>
            <a:r>
              <a:rPr lang="fr-FR" noProof="0" smtClean="0"/>
              <a:t>Zenghai Li        Joint LARP CM26/Hi-Lumi Meeting at SLAC      May 19, 2016</a:t>
            </a:r>
            <a:endParaRPr lang="en-GB" noProof="0"/>
          </a:p>
        </p:txBody>
      </p:sp>
      <p:sp>
        <p:nvSpPr>
          <p:cNvPr id="5" name="Slide Number Placeholder 4"/>
          <p:cNvSpPr>
            <a:spLocks noGrp="1"/>
          </p:cNvSpPr>
          <p:nvPr>
            <p:ph type="sldNum" sz="quarter" idx="12"/>
          </p:nvPr>
        </p:nvSpPr>
        <p:spPr/>
        <p:txBody>
          <a:bodyPr/>
          <a:lstStyle/>
          <a:p>
            <a:fld id="{BFDCA1C4-9514-7B4F-976F-D92F7E296653}" type="slidenum">
              <a:rPr lang="fr-FR" smtClean="0"/>
              <a:pPr/>
              <a:t>9</a:t>
            </a:fld>
            <a:endParaRPr lang="fr-FR"/>
          </a:p>
        </p:txBody>
      </p:sp>
      <p:sp>
        <p:nvSpPr>
          <p:cNvPr id="6" name="Content Placeholder 5"/>
          <p:cNvSpPr txBox="1">
            <a:spLocks/>
          </p:cNvSpPr>
          <p:nvPr/>
        </p:nvSpPr>
        <p:spPr>
          <a:xfrm>
            <a:off x="2915816" y="512462"/>
            <a:ext cx="5956993" cy="1824742"/>
          </a:xfrm>
          <a:prstGeom prst="rect">
            <a:avLst/>
          </a:prstGeom>
        </p:spPr>
        <p:txBody>
          <a:bodyPr vert="horz" lIns="0" tIns="0" rIns="0" bIns="0" rtlCol="0">
            <a:normAutofit/>
          </a:bodyPr>
          <a:lstStyle>
            <a:lvl1pPr marL="342900" indent="-342900" algn="ctr" defTabSz="457200" rtl="0" eaLnBrk="1" latinLnBrk="0" hangingPunct="1">
              <a:spcBef>
                <a:spcPct val="20000"/>
              </a:spcBef>
              <a:buClr>
                <a:schemeClr val="accent6"/>
              </a:buClr>
              <a:buFont typeface="Wingdings" charset="2"/>
              <a:buChar char="§"/>
              <a:defRPr sz="2800" kern="1200">
                <a:solidFill>
                  <a:schemeClr val="accent5"/>
                </a:solidFill>
                <a:latin typeface="+mn-lt"/>
                <a:ea typeface="+mn-ea"/>
                <a:cs typeface="+mn-cs"/>
              </a:defRPr>
            </a:lvl1pPr>
            <a:lvl2pPr marL="742950" indent="-285750" algn="ctr" defTabSz="457200" rtl="0" eaLnBrk="1" latinLnBrk="0" hangingPunct="1">
              <a:spcBef>
                <a:spcPct val="20000"/>
              </a:spcBef>
              <a:buClr>
                <a:schemeClr val="accent6"/>
              </a:buClr>
              <a:buFont typeface="Wingdings" charset="2"/>
              <a:buChar char="§"/>
              <a:defRPr sz="2400" kern="1200">
                <a:solidFill>
                  <a:schemeClr val="accent5"/>
                </a:solidFill>
                <a:latin typeface="+mn-lt"/>
                <a:ea typeface="+mn-ea"/>
                <a:cs typeface="+mn-cs"/>
              </a:defRPr>
            </a:lvl2pPr>
            <a:lvl3pPr marL="1143000" indent="-228600" algn="ctr" defTabSz="457200" rtl="0" eaLnBrk="1" latinLnBrk="0" hangingPunct="1">
              <a:spcBef>
                <a:spcPct val="20000"/>
              </a:spcBef>
              <a:buClr>
                <a:schemeClr val="accent6"/>
              </a:buClr>
              <a:buFont typeface="Wingdings" charset="2"/>
              <a:buChar char="§"/>
              <a:defRPr sz="2000" kern="1200">
                <a:solidFill>
                  <a:schemeClr val="accent5"/>
                </a:solidFill>
                <a:latin typeface="+mn-lt"/>
                <a:ea typeface="+mn-ea"/>
                <a:cs typeface="+mn-cs"/>
              </a:defRPr>
            </a:lvl3pPr>
            <a:lvl4pPr marL="1600200" indent="-228600" algn="ctr" defTabSz="457200" rtl="0" eaLnBrk="1" latinLnBrk="0" hangingPunct="1">
              <a:spcBef>
                <a:spcPct val="20000"/>
              </a:spcBef>
              <a:buClr>
                <a:schemeClr val="accent6"/>
              </a:buClr>
              <a:buFont typeface="Wingdings" charset="2"/>
              <a:buChar char="§"/>
              <a:defRPr sz="1800" kern="1200">
                <a:solidFill>
                  <a:schemeClr val="accent5"/>
                </a:solidFill>
                <a:latin typeface="+mn-lt"/>
                <a:ea typeface="+mn-ea"/>
                <a:cs typeface="+mn-cs"/>
              </a:defRPr>
            </a:lvl4pPr>
            <a:lvl5pPr marL="2057400" indent="-228600" algn="ctr" defTabSz="457200" rtl="0" eaLnBrk="1" latinLnBrk="0" hangingPunct="1">
              <a:spcBef>
                <a:spcPct val="20000"/>
              </a:spcBef>
              <a:buClr>
                <a:schemeClr val="accent6"/>
              </a:buClr>
              <a:buFont typeface="Wingdings" charset="2"/>
              <a:buChar char="§"/>
              <a:defRPr sz="1600" kern="1200">
                <a:solidFill>
                  <a:schemeClr val="accent5"/>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227013" indent="-227013" algn="l"/>
            <a:r>
              <a:rPr lang="en-US" sz="1400" b="1" dirty="0" smtClean="0"/>
              <a:t>Courtesy: Adam </a:t>
            </a:r>
            <a:r>
              <a:rPr lang="en-US" sz="1400" b="1" dirty="0" err="1" smtClean="0"/>
              <a:t>Rogacki</a:t>
            </a:r>
            <a:r>
              <a:rPr lang="en-US" sz="1400" b="1" dirty="0" smtClean="0"/>
              <a:t> – </a:t>
            </a:r>
            <a:r>
              <a:rPr lang="en-US" sz="1400" b="1" dirty="0" err="1" smtClean="0"/>
              <a:t>Niowave</a:t>
            </a:r>
            <a:r>
              <a:rPr lang="en-US" sz="1400" b="1" dirty="0" smtClean="0"/>
              <a:t> Inc.</a:t>
            </a:r>
          </a:p>
          <a:p>
            <a:pPr marL="227013" indent="-227013" algn="l"/>
            <a:r>
              <a:rPr lang="en-US" sz="1400" dirty="0" smtClean="0"/>
              <a:t>HOM measurements obtained up to 1 GHz from the stacked RFD cavity</a:t>
            </a:r>
          </a:p>
          <a:p>
            <a:pPr marL="227013" indent="-227013" algn="l"/>
            <a:r>
              <a:rPr lang="en-US" sz="1400" dirty="0" smtClean="0"/>
              <a:t>Both frequency and </a:t>
            </a:r>
            <a:r>
              <a:rPr lang="en-US" sz="1400" i="1" dirty="0" err="1" smtClean="0"/>
              <a:t>Q</a:t>
            </a:r>
            <a:r>
              <a:rPr lang="en-US" sz="1400" baseline="-25000" dirty="0" err="1" smtClean="0"/>
              <a:t>ext</a:t>
            </a:r>
            <a:r>
              <a:rPr lang="en-US" sz="1400" dirty="0" smtClean="0"/>
              <a:t> were lower</a:t>
            </a:r>
          </a:p>
          <a:p>
            <a:pPr marL="625475" lvl="1" indent="-227013" algn="l"/>
            <a:r>
              <a:rPr lang="en-US" sz="1200" dirty="0" smtClean="0"/>
              <a:t>Possibly due to longer center body</a:t>
            </a:r>
          </a:p>
          <a:p>
            <a:pPr marL="227013" indent="-227013" algn="l"/>
            <a:r>
              <a:rPr lang="en-US" sz="1400" dirty="0" smtClean="0"/>
              <a:t>Future work:</a:t>
            </a:r>
          </a:p>
          <a:p>
            <a:pPr marL="623888" lvl="1" indent="-225425" algn="l">
              <a:tabLst>
                <a:tab pos="625475" algn="l"/>
              </a:tabLst>
            </a:pPr>
            <a:r>
              <a:rPr lang="en-US" sz="1200" dirty="0" smtClean="0"/>
              <a:t>Further measurements up to 2 GHz</a:t>
            </a:r>
          </a:p>
          <a:p>
            <a:pPr marL="623888" lvl="1" indent="-225425" algn="l">
              <a:tabLst>
                <a:tab pos="625475" algn="l"/>
              </a:tabLst>
            </a:pPr>
            <a:r>
              <a:rPr lang="en-US" sz="1200" dirty="0" err="1" smtClean="0"/>
              <a:t>Nb</a:t>
            </a:r>
            <a:r>
              <a:rPr lang="en-US" sz="1200" dirty="0" smtClean="0"/>
              <a:t> couplers and measurements with a test box</a:t>
            </a:r>
            <a:endParaRPr lang="en-US" sz="1200" dirty="0"/>
          </a:p>
        </p:txBody>
      </p:sp>
      <p:sp>
        <p:nvSpPr>
          <p:cNvPr id="7" name="TextBox 6"/>
          <p:cNvSpPr txBox="1"/>
          <p:nvPr/>
        </p:nvSpPr>
        <p:spPr>
          <a:xfrm>
            <a:off x="100517" y="987574"/>
            <a:ext cx="1138962" cy="954107"/>
          </a:xfrm>
          <a:prstGeom prst="rect">
            <a:avLst/>
          </a:prstGeom>
          <a:noFill/>
        </p:spPr>
        <p:txBody>
          <a:bodyPr wrap="square" rtlCol="0">
            <a:spAutoFit/>
          </a:bodyPr>
          <a:lstStyle/>
          <a:p>
            <a:r>
              <a:rPr lang="en-US" sz="1400" dirty="0" smtClean="0"/>
              <a:t>Cu </a:t>
            </a:r>
          </a:p>
          <a:p>
            <a:r>
              <a:rPr lang="en-US" sz="1400" dirty="0" smtClean="0"/>
              <a:t>Prototypes of HOM Couplers</a:t>
            </a:r>
            <a:endParaRPr lang="en-US" sz="1400" dirty="0"/>
          </a:p>
        </p:txBody>
      </p:sp>
      <p:pic>
        <p:nvPicPr>
          <p:cNvPr id="8" name="Picture 7"/>
          <p:cNvPicPr>
            <a:picLocks noChangeAspect="1"/>
          </p:cNvPicPr>
          <p:nvPr/>
        </p:nvPicPr>
        <p:blipFill>
          <a:blip r:embed="rId2"/>
          <a:stretch>
            <a:fillRect/>
          </a:stretch>
        </p:blipFill>
        <p:spPr>
          <a:xfrm>
            <a:off x="1112055" y="513034"/>
            <a:ext cx="1585890" cy="2004565"/>
          </a:xfrm>
          <a:prstGeom prst="rect">
            <a:avLst/>
          </a:prstGeom>
        </p:spPr>
      </p:pic>
      <p:pic>
        <p:nvPicPr>
          <p:cNvPr id="9" name="Picture 8"/>
          <p:cNvPicPr>
            <a:picLocks noChangeAspect="1"/>
          </p:cNvPicPr>
          <p:nvPr/>
        </p:nvPicPr>
        <p:blipFill>
          <a:blip r:embed="rId3"/>
          <a:stretch>
            <a:fillRect/>
          </a:stretch>
        </p:blipFill>
        <p:spPr>
          <a:xfrm>
            <a:off x="2843808" y="2155242"/>
            <a:ext cx="4646292" cy="2908700"/>
          </a:xfrm>
          <a:prstGeom prst="rect">
            <a:avLst/>
          </a:prstGeom>
        </p:spPr>
      </p:pic>
      <p:pic>
        <p:nvPicPr>
          <p:cNvPr id="10" name="Content Placeholder 6"/>
          <p:cNvPicPr>
            <a:picLocks noChangeAspect="1"/>
          </p:cNvPicPr>
          <p:nvPr/>
        </p:nvPicPr>
        <p:blipFill rotWithShape="1">
          <a:blip r:embed="rId4" cstate="print">
            <a:extLst>
              <a:ext uri="{28A0092B-C50C-407E-A947-70E740481C1C}">
                <a14:useLocalDpi xmlns:a14="http://schemas.microsoft.com/office/drawing/2010/main" val="0"/>
              </a:ext>
            </a:extLst>
          </a:blip>
          <a:srcRect l="13423" r="20408"/>
          <a:stretch/>
        </p:blipFill>
        <p:spPr>
          <a:xfrm>
            <a:off x="1130592" y="2517599"/>
            <a:ext cx="987959" cy="1990276"/>
          </a:xfrm>
          <a:prstGeom prst="rect">
            <a:avLst/>
          </a:prstGeom>
        </p:spPr>
      </p:pic>
    </p:spTree>
    <p:extLst>
      <p:ext uri="{BB962C8B-B14F-4D97-AF65-F5344CB8AC3E}">
        <p14:creationId xmlns:p14="http://schemas.microsoft.com/office/powerpoint/2010/main" val="1809844225"/>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Thème Office">
  <a:themeElements>
    <a:clrScheme name="HiLumi">
      <a:dk1>
        <a:sysClr val="windowText" lastClr="000000"/>
      </a:dk1>
      <a:lt1>
        <a:sysClr val="window" lastClr="FFFFFF"/>
      </a:lt1>
      <a:dk2>
        <a:srgbClr val="005F8C"/>
      </a:dk2>
      <a:lt2>
        <a:srgbClr val="0093BE"/>
      </a:lt2>
      <a:accent1>
        <a:srgbClr val="64BCD9"/>
      </a:accent1>
      <a:accent2>
        <a:srgbClr val="700A00"/>
      </a:accent2>
      <a:accent3>
        <a:srgbClr val="CA1100"/>
      </a:accent3>
      <a:accent4>
        <a:srgbClr val="E65346"/>
      </a:accent4>
      <a:accent5>
        <a:srgbClr val="5A5A5A"/>
      </a:accent5>
      <a:accent6>
        <a:srgbClr val="FB963C"/>
      </a:accent6>
      <a:hlink>
        <a:srgbClr val="0093BE"/>
      </a:hlink>
      <a:folHlink>
        <a:srgbClr val="6E6E6E"/>
      </a:folHlink>
    </a:clrScheme>
    <a:fontScheme name="Office Classique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Bureau">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Thème Office">
  <a:themeElements>
    <a:clrScheme name="Bureau">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Bureau">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Bureau">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Thème Office">
  <a:themeElements>
    <a:clrScheme name="Bureau">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Bureau">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Bureau">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689ABA85A245EC45AA49FA36F10E0232" ma:contentTypeVersion="2" ma:contentTypeDescription="Create a new document." ma:contentTypeScope="" ma:versionID="adcd0aad5aed504a8f0da929d2112ad6">
  <xsd:schema xmlns:xsd="http://www.w3.org/2001/XMLSchema" xmlns:xs="http://www.w3.org/2001/XMLSchema" xmlns:p="http://schemas.microsoft.com/office/2006/metadata/properties" xmlns:ns2="8946e33d-fd2f-4ae4-8ee9-d90c129cdf9e" targetNamespace="http://schemas.microsoft.com/office/2006/metadata/properties" ma:root="true" ma:fieldsID="8f86ca1f070cacaf1fa8f62c9f76043c" ns2:_="">
    <xsd:import namespace="8946e33d-fd2f-4ae4-8ee9-d90c129cdf9e"/>
    <xsd:element name="properties">
      <xsd:complexType>
        <xsd:sequence>
          <xsd:element name="documentManagement">
            <xsd:complexType>
              <xsd:all>
                <xsd:element ref="ns2:Description0" minOccurs="0"/>
                <xsd:element ref="ns2:Not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946e33d-fd2f-4ae4-8ee9-d90c129cdf9e" elementFormDefault="qualified">
    <xsd:import namespace="http://schemas.microsoft.com/office/2006/documentManagement/types"/>
    <xsd:import namespace="http://schemas.microsoft.com/office/infopath/2007/PartnerControls"/>
    <xsd:element name="Description0" ma:index="8" nillable="true" ma:displayName="Description" ma:internalName="Description0">
      <xsd:simpleType>
        <xsd:restriction base="dms:Text">
          <xsd:maxLength value="255"/>
        </xsd:restriction>
      </xsd:simpleType>
    </xsd:element>
    <xsd:element name="Note" ma:index="9" nillable="true" ma:displayName="Note" ma:internalName="Not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Description0 xmlns="8946e33d-fd2f-4ae4-8ee9-d90c129cdf9e">HL-LHC PowerPoint Presentation, incl. LARP logo, 16:9 format</Description0>
    <Note xmlns="8946e33d-fd2f-4ae4-8ee9-d90c129cdf9e">For presentations to be given at Joint HL-LHC/LARP annual meetings (US or European locations).
https://edms.cern.ch/document/1607173/</Note>
  </documentManagement>
</p:properties>
</file>

<file path=customXml/itemProps1.xml><?xml version="1.0" encoding="utf-8"?>
<ds:datastoreItem xmlns:ds="http://schemas.openxmlformats.org/officeDocument/2006/customXml" ds:itemID="{1A872CBE-B11C-4B5C-8E3B-8257C4220BA2}">
  <ds:schemaRefs>
    <ds:schemaRef ds:uri="http://schemas.microsoft.com/sharepoint/v3/contenttype/forms"/>
  </ds:schemaRefs>
</ds:datastoreItem>
</file>

<file path=customXml/itemProps2.xml><?xml version="1.0" encoding="utf-8"?>
<ds:datastoreItem xmlns:ds="http://schemas.openxmlformats.org/officeDocument/2006/customXml" ds:itemID="{C4FA0FA1-5039-465F-BC86-6B01966C1D9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8946e33d-fd2f-4ae4-8ee9-d90c129cdf9e"/>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CE8D53C2-CD29-4E3D-9B40-86F354B694A2}">
  <ds:schemaRefs>
    <ds:schemaRef ds:uri="http://schemas.microsoft.com/office/2006/metadata/properties"/>
    <ds:schemaRef ds:uri="http://schemas.microsoft.com/office/infopath/2007/PartnerControls"/>
    <ds:schemaRef ds:uri="8946e33d-fd2f-4ae4-8ee9-d90c129cdf9e"/>
  </ds:schemaRefs>
</ds:datastoreItem>
</file>

<file path=docProps/app.xml><?xml version="1.0" encoding="utf-8"?>
<Properties xmlns="http://schemas.openxmlformats.org/officeDocument/2006/extended-properties" xmlns:vt="http://schemas.openxmlformats.org/officeDocument/2006/docPropsVTypes">
  <Template>HLU-Pres-test01.thmx</Template>
  <TotalTime>3803</TotalTime>
  <Words>1643</Words>
  <Application>Microsoft Macintosh PowerPoint</Application>
  <PresentationFormat>On-screen Show (16:9)</PresentationFormat>
  <Paragraphs>252</Paragraphs>
  <Slides>25</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5</vt:i4>
      </vt:variant>
    </vt:vector>
  </HeadingPairs>
  <TitlesOfParts>
    <vt:vector size="27" baseType="lpstr">
      <vt:lpstr>Thème Office</vt:lpstr>
      <vt:lpstr>Equation</vt:lpstr>
      <vt:lpstr>HOM Impedance Update  for RFD and DQW Crab Cavities</vt:lpstr>
      <vt:lpstr>Content</vt:lpstr>
      <vt:lpstr>RFD Cavity</vt:lpstr>
      <vt:lpstr>RFD Cavity H-HOM – High Pass Filter</vt:lpstr>
      <vt:lpstr>RFD Cavity HOM R/Q</vt:lpstr>
      <vt:lpstr>Q Reduction of High Impedance Modes</vt:lpstr>
      <vt:lpstr>Improved HOM Damping</vt:lpstr>
      <vt:lpstr>RFD Cavity HOM Damping and Impedance SPS prototype cavity</vt:lpstr>
      <vt:lpstr>RFD Cavity HOM Coupler Measurements</vt:lpstr>
      <vt:lpstr> SPS DQW Cavity</vt:lpstr>
      <vt:lpstr>DQW Cavity HOM Filter Design</vt:lpstr>
      <vt:lpstr>DQW Cavity – Impedance with original PU antenna</vt:lpstr>
      <vt:lpstr>DQW Cavity  New PU design Mitigation of High Qext Mode at 1.75 GHz</vt:lpstr>
      <vt:lpstr>DQW Cavity HOM impedance with Modified Pick Up Antenna</vt:lpstr>
      <vt:lpstr>DQW Cavity   RF properties with Modified Pick Up Antenna </vt:lpstr>
      <vt:lpstr>CST Impedance Calculations</vt:lpstr>
      <vt:lpstr>RFD, DQW Cavity Impedance on Beam Dynamics</vt:lpstr>
      <vt:lpstr>Single Bunch (CS) stability limits </vt:lpstr>
      <vt:lpstr>Coupled Bunch (CB) stability limits </vt:lpstr>
      <vt:lpstr>Operating Mode Voltage Stability ?</vt:lpstr>
      <vt:lpstr>Response spectrum - SPS</vt:lpstr>
      <vt:lpstr>Response spectrum - DLS</vt:lpstr>
      <vt:lpstr>Modal result</vt:lpstr>
      <vt:lpstr>Crab Cavity Multi-physics Analysis Using ACE3P</vt:lpstr>
      <vt:lpstr>Acknowledgements:  ODU – Subashini De Silva, HyeKyoung Park, Rocio Olave, Jean Delayen  CERN – Rama Calaga, Ofelia Capatina, Teddy Capelli, and the team Alex Ratti - LBNL Tom Nicol - Fermilab STFC/UK – Graeme Burt, Tom Jones, Nik Templeton and the team  </vt:lpstr>
    </vt:vector>
  </TitlesOfParts>
  <Company>APO</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iLumi-Pres-Template-16-9-LARP</dc:title>
  <dc:creator>André-Pierre OLIVIER</dc:creator>
  <cp:lastModifiedBy>Zenghai Li</cp:lastModifiedBy>
  <cp:revision>89</cp:revision>
  <dcterms:created xsi:type="dcterms:W3CDTF">2016-03-23T13:26:05Z</dcterms:created>
  <dcterms:modified xsi:type="dcterms:W3CDTF">2016-05-19T17:57:3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89ABA85A245EC45AA49FA36F10E0232</vt:lpwstr>
  </property>
</Properties>
</file>